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0FAA1EF" w14:textId="70AE365B" w:rsidR="00680846" w:rsidRDefault="00680846" w:rsidP="00680846">
      <w:pPr>
        <w:tabs>
          <w:tab w:val="left" w:pos="3510"/>
        </w:tabs>
        <w:spacing w:after="160" w:line="276" w:lineRule="auto"/>
        <w:ind w:hanging="1134"/>
        <w:jc w:val="center"/>
        <w:rPr>
          <w:rFonts w:eastAsia="Times New Roman" w:cs="Times New Roman"/>
          <w:b/>
          <w:kern w:val="2"/>
          <w:sz w:val="24"/>
          <w:szCs w:val="28"/>
        </w:rPr>
      </w:pPr>
      <w:bookmarkStart w:id="0" w:name="_GoBack"/>
      <w:r w:rsidRPr="00680846">
        <w:rPr>
          <w:rFonts w:eastAsia="Times New Roman" w:cs="Times New Roman"/>
          <w:b/>
          <w:noProof/>
          <w:kern w:val="2"/>
          <w:sz w:val="24"/>
          <w:szCs w:val="28"/>
        </w:rPr>
        <w:drawing>
          <wp:inline distT="0" distB="0" distL="0" distR="0" wp14:anchorId="4C91EAA9" wp14:editId="5E9476DC">
            <wp:extent cx="6276975" cy="10142855"/>
            <wp:effectExtent l="0" t="0" r="9525" b="0"/>
            <wp:docPr id="2" name="Рисунок 2" descr="C:\Users\123qa\Documents\титулка ооп ооо - 0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123qa\Documents\титулка ооп ооо - 0002.t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281306" cy="10149853"/>
                    </a:xfrm>
                    <a:prstGeom prst="rect">
                      <a:avLst/>
                    </a:prstGeom>
                    <a:noFill/>
                    <a:ln>
                      <a:noFill/>
                    </a:ln>
                  </pic:spPr>
                </pic:pic>
              </a:graphicData>
            </a:graphic>
          </wp:inline>
        </w:drawing>
      </w:r>
      <w:bookmarkEnd w:id="0"/>
    </w:p>
    <w:p w14:paraId="036F30BD" w14:textId="18A9464C" w:rsidR="003C3B68" w:rsidRPr="003C3B68" w:rsidRDefault="003C3B68" w:rsidP="003C3B68">
      <w:pPr>
        <w:tabs>
          <w:tab w:val="left" w:pos="3510"/>
        </w:tabs>
        <w:spacing w:after="160" w:line="276" w:lineRule="auto"/>
        <w:ind w:firstLine="567"/>
        <w:jc w:val="center"/>
        <w:rPr>
          <w:rFonts w:eastAsia="Times New Roman" w:cs="Times New Roman"/>
          <w:b/>
          <w:kern w:val="2"/>
          <w:sz w:val="24"/>
          <w:szCs w:val="28"/>
        </w:rPr>
      </w:pPr>
      <w:r w:rsidRPr="003C3B68">
        <w:rPr>
          <w:rFonts w:eastAsia="Times New Roman" w:cs="Times New Roman"/>
          <w:b/>
          <w:kern w:val="2"/>
          <w:sz w:val="24"/>
          <w:szCs w:val="28"/>
        </w:rPr>
        <w:lastRenderedPageBreak/>
        <w:t xml:space="preserve">СОДЕРЖАНИЕ ООП </w:t>
      </w:r>
      <w:r w:rsidR="0095428E">
        <w:rPr>
          <w:rFonts w:eastAsia="Times New Roman" w:cs="Times New Roman"/>
          <w:b/>
          <w:kern w:val="2"/>
          <w:sz w:val="24"/>
          <w:szCs w:val="28"/>
        </w:rPr>
        <w:t>О</w:t>
      </w:r>
      <w:r w:rsidRPr="003C3B68">
        <w:rPr>
          <w:rFonts w:eastAsia="Times New Roman" w:cs="Times New Roman"/>
          <w:b/>
          <w:kern w:val="2"/>
          <w:sz w:val="24"/>
          <w:szCs w:val="28"/>
        </w:rPr>
        <w:t>ОО</w:t>
      </w:r>
    </w:p>
    <w:tbl>
      <w:tblPr>
        <w:tblStyle w:val="130"/>
        <w:tblW w:w="10065" w:type="dxa"/>
        <w:tblInd w:w="-289" w:type="dxa"/>
        <w:tblLook w:val="04A0" w:firstRow="1" w:lastRow="0" w:firstColumn="1" w:lastColumn="0" w:noHBand="0" w:noVBand="1"/>
      </w:tblPr>
      <w:tblGrid>
        <w:gridCol w:w="1277"/>
        <w:gridCol w:w="7654"/>
        <w:gridCol w:w="1134"/>
      </w:tblGrid>
      <w:tr w:rsidR="00C3758D" w:rsidRPr="00C3758D" w14:paraId="37B5F877" w14:textId="77777777" w:rsidTr="0095428E">
        <w:trPr>
          <w:trHeight w:val="426"/>
        </w:trPr>
        <w:tc>
          <w:tcPr>
            <w:tcW w:w="1277" w:type="dxa"/>
            <w:shd w:val="clear" w:color="auto" w:fill="E2EFD9"/>
          </w:tcPr>
          <w:p w14:paraId="7B653AE6" w14:textId="77777777" w:rsidR="00C3758D" w:rsidRPr="00C3758D" w:rsidRDefault="00C3758D" w:rsidP="00C3758D">
            <w:pPr>
              <w:numPr>
                <w:ilvl w:val="0"/>
                <w:numId w:val="160"/>
              </w:numPr>
              <w:spacing w:line="240" w:lineRule="auto"/>
              <w:contextualSpacing/>
              <w:jc w:val="left"/>
              <w:rPr>
                <w:rFonts w:eastAsia="Calibri" w:cs="Times New Roman"/>
                <w:b/>
                <w:i/>
                <w:sz w:val="24"/>
                <w:lang w:eastAsia="en-US"/>
              </w:rPr>
            </w:pPr>
          </w:p>
        </w:tc>
        <w:tc>
          <w:tcPr>
            <w:tcW w:w="7654" w:type="dxa"/>
            <w:shd w:val="clear" w:color="auto" w:fill="E2EFD9"/>
          </w:tcPr>
          <w:p w14:paraId="75917A8B" w14:textId="77777777" w:rsidR="00C3758D" w:rsidRPr="00C3758D" w:rsidRDefault="00C3758D" w:rsidP="00C3758D">
            <w:pPr>
              <w:spacing w:line="240" w:lineRule="auto"/>
              <w:ind w:firstLine="0"/>
              <w:jc w:val="left"/>
              <w:rPr>
                <w:rFonts w:eastAsia="Calibri" w:cs="Times New Roman"/>
                <w:b/>
                <w:i/>
                <w:sz w:val="24"/>
                <w:lang w:eastAsia="en-US"/>
              </w:rPr>
            </w:pPr>
            <w:r w:rsidRPr="00C3758D">
              <w:rPr>
                <w:rFonts w:eastAsia="Calibri" w:cs="Times New Roman"/>
                <w:b/>
                <w:i/>
                <w:sz w:val="24"/>
                <w:lang w:eastAsia="en-US"/>
              </w:rPr>
              <w:t>ЦЕЛЕВОЙ РАЗДЕЛ</w:t>
            </w:r>
          </w:p>
        </w:tc>
        <w:tc>
          <w:tcPr>
            <w:tcW w:w="1134" w:type="dxa"/>
            <w:shd w:val="clear" w:color="auto" w:fill="E2EFD9"/>
          </w:tcPr>
          <w:p w14:paraId="69172366" w14:textId="685F0403" w:rsidR="00C3758D" w:rsidRPr="00C3758D" w:rsidRDefault="005F6067" w:rsidP="00C3758D">
            <w:pPr>
              <w:spacing w:line="240" w:lineRule="auto"/>
              <w:ind w:firstLine="0"/>
              <w:jc w:val="left"/>
              <w:rPr>
                <w:rFonts w:eastAsia="Calibri" w:cs="Times New Roman"/>
                <w:b/>
                <w:i/>
                <w:sz w:val="24"/>
                <w:lang w:eastAsia="en-US"/>
              </w:rPr>
            </w:pPr>
            <w:r>
              <w:rPr>
                <w:rFonts w:eastAsia="Calibri" w:cs="Times New Roman"/>
                <w:b/>
                <w:i/>
                <w:sz w:val="24"/>
                <w:lang w:eastAsia="en-US"/>
              </w:rPr>
              <w:t>4</w:t>
            </w:r>
            <w:r w:rsidR="00C3758D" w:rsidRPr="00C3758D">
              <w:rPr>
                <w:rFonts w:eastAsia="Calibri" w:cs="Times New Roman"/>
                <w:b/>
                <w:i/>
                <w:sz w:val="24"/>
                <w:lang w:eastAsia="en-US"/>
              </w:rPr>
              <w:t>-51</w:t>
            </w:r>
          </w:p>
        </w:tc>
      </w:tr>
      <w:tr w:rsidR="00C3758D" w:rsidRPr="00C3758D" w14:paraId="7DED9434" w14:textId="77777777" w:rsidTr="0095428E">
        <w:tc>
          <w:tcPr>
            <w:tcW w:w="1277" w:type="dxa"/>
          </w:tcPr>
          <w:p w14:paraId="5B09C319"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208E7611"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Пояснительная записка</w:t>
            </w:r>
          </w:p>
        </w:tc>
        <w:tc>
          <w:tcPr>
            <w:tcW w:w="1134" w:type="dxa"/>
          </w:tcPr>
          <w:p w14:paraId="145437CE"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3</w:t>
            </w:r>
          </w:p>
        </w:tc>
      </w:tr>
      <w:tr w:rsidR="00C3758D" w:rsidRPr="00C3758D" w14:paraId="137A16BE" w14:textId="77777777" w:rsidTr="0095428E">
        <w:tc>
          <w:tcPr>
            <w:tcW w:w="1277" w:type="dxa"/>
          </w:tcPr>
          <w:p w14:paraId="1E5B7BD7"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36AA9EC7"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ланируемые результаты освоения обучающимися основной образовательной программы основного общего образования</w:t>
            </w:r>
          </w:p>
        </w:tc>
        <w:tc>
          <w:tcPr>
            <w:tcW w:w="1134" w:type="dxa"/>
          </w:tcPr>
          <w:p w14:paraId="4A9A108F"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6</w:t>
            </w:r>
          </w:p>
        </w:tc>
      </w:tr>
      <w:tr w:rsidR="00C3758D" w:rsidRPr="00C3758D" w14:paraId="18083999" w14:textId="77777777" w:rsidTr="0095428E">
        <w:tc>
          <w:tcPr>
            <w:tcW w:w="1277" w:type="dxa"/>
          </w:tcPr>
          <w:p w14:paraId="4DC733DD"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6E1D9201" w14:textId="7E42F22D" w:rsidR="00C3758D" w:rsidRPr="00C3758D" w:rsidRDefault="00C3758D" w:rsidP="00BD1974">
            <w:pPr>
              <w:spacing w:line="240" w:lineRule="auto"/>
              <w:ind w:firstLine="0"/>
              <w:rPr>
                <w:rFonts w:eastAsia="Calibri" w:cs="Times New Roman"/>
                <w:sz w:val="24"/>
                <w:lang w:eastAsia="en-US"/>
              </w:rPr>
            </w:pPr>
            <w:r w:rsidRPr="00C3758D">
              <w:rPr>
                <w:rFonts w:eastAsia="Calibri" w:cs="Times New Roman"/>
                <w:sz w:val="24"/>
                <w:lang w:eastAsia="en-US"/>
              </w:rPr>
              <w:t xml:space="preserve">Система оценки достижения планируемых результатов освоения </w:t>
            </w:r>
            <w:r w:rsidR="00BD1974">
              <w:rPr>
                <w:rFonts w:eastAsia="Calibri" w:cs="Times New Roman"/>
                <w:sz w:val="24"/>
                <w:lang w:eastAsia="en-US"/>
              </w:rPr>
              <w:t>основной образовательной программы</w:t>
            </w:r>
          </w:p>
        </w:tc>
        <w:tc>
          <w:tcPr>
            <w:tcW w:w="1134" w:type="dxa"/>
          </w:tcPr>
          <w:p w14:paraId="7F771FB4"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42</w:t>
            </w:r>
          </w:p>
        </w:tc>
      </w:tr>
      <w:tr w:rsidR="00C3758D" w:rsidRPr="00C3758D" w14:paraId="2899983C" w14:textId="77777777" w:rsidTr="0095428E">
        <w:tc>
          <w:tcPr>
            <w:tcW w:w="1277" w:type="dxa"/>
            <w:shd w:val="clear" w:color="auto" w:fill="E2EFD9"/>
          </w:tcPr>
          <w:p w14:paraId="0E966A24" w14:textId="77777777" w:rsidR="00C3758D" w:rsidRPr="00C3758D" w:rsidRDefault="00C3758D" w:rsidP="00C3758D">
            <w:pPr>
              <w:numPr>
                <w:ilvl w:val="0"/>
                <w:numId w:val="160"/>
              </w:numPr>
              <w:spacing w:line="240" w:lineRule="auto"/>
              <w:contextualSpacing/>
              <w:jc w:val="left"/>
              <w:rPr>
                <w:rFonts w:eastAsia="Calibri" w:cs="Times New Roman"/>
                <w:b/>
                <w:i/>
                <w:sz w:val="24"/>
                <w:lang w:eastAsia="en-US"/>
              </w:rPr>
            </w:pPr>
          </w:p>
        </w:tc>
        <w:tc>
          <w:tcPr>
            <w:tcW w:w="7654" w:type="dxa"/>
            <w:shd w:val="clear" w:color="auto" w:fill="E2EFD9"/>
          </w:tcPr>
          <w:p w14:paraId="3B72AC76" w14:textId="77777777"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СОДЕРЖАТЕЛЬНЫЙ РАЗДЕЛ</w:t>
            </w:r>
          </w:p>
        </w:tc>
        <w:tc>
          <w:tcPr>
            <w:tcW w:w="1134" w:type="dxa"/>
            <w:shd w:val="clear" w:color="auto" w:fill="E2EFD9"/>
          </w:tcPr>
          <w:p w14:paraId="394F0C5A" w14:textId="205E4BC3" w:rsidR="00C3758D" w:rsidRPr="00C3758D" w:rsidRDefault="00C3758D" w:rsidP="00C3758D">
            <w:pPr>
              <w:spacing w:line="240" w:lineRule="auto"/>
              <w:ind w:firstLine="0"/>
              <w:jc w:val="left"/>
              <w:rPr>
                <w:rFonts w:eastAsia="Calibri" w:cs="Times New Roman"/>
                <w:b/>
                <w:i/>
                <w:sz w:val="24"/>
                <w:lang w:eastAsia="en-US"/>
              </w:rPr>
            </w:pPr>
            <w:r w:rsidRPr="00C3758D">
              <w:rPr>
                <w:rFonts w:eastAsia="Calibri" w:cs="Times New Roman"/>
                <w:b/>
                <w:i/>
                <w:sz w:val="24"/>
                <w:lang w:eastAsia="en-US"/>
              </w:rPr>
              <w:t>52</w:t>
            </w:r>
            <w:r w:rsidR="0095428E">
              <w:rPr>
                <w:rFonts w:eastAsia="Calibri" w:cs="Times New Roman"/>
                <w:b/>
                <w:i/>
                <w:sz w:val="24"/>
                <w:lang w:eastAsia="en-US"/>
              </w:rPr>
              <w:t>-919</w:t>
            </w:r>
          </w:p>
        </w:tc>
      </w:tr>
      <w:tr w:rsidR="00C3758D" w:rsidRPr="00C3758D" w14:paraId="73BCE506" w14:textId="77777777" w:rsidTr="0095428E">
        <w:tc>
          <w:tcPr>
            <w:tcW w:w="1277" w:type="dxa"/>
          </w:tcPr>
          <w:p w14:paraId="277210D6" w14:textId="77777777" w:rsidR="00C3758D" w:rsidRPr="00C3758D" w:rsidRDefault="00C3758D" w:rsidP="00C3758D">
            <w:pPr>
              <w:spacing w:line="240" w:lineRule="auto"/>
              <w:ind w:firstLine="0"/>
              <w:jc w:val="left"/>
              <w:rPr>
                <w:rFonts w:eastAsia="Calibri" w:cs="Times New Roman"/>
                <w:b/>
                <w:sz w:val="24"/>
                <w:lang w:eastAsia="en-US"/>
              </w:rPr>
            </w:pPr>
            <w:r w:rsidRPr="00C3758D">
              <w:rPr>
                <w:rFonts w:eastAsia="Calibri" w:cs="Times New Roman"/>
                <w:b/>
                <w:sz w:val="24"/>
                <w:lang w:eastAsia="en-US"/>
              </w:rPr>
              <w:t xml:space="preserve">      2.1.</w:t>
            </w:r>
          </w:p>
        </w:tc>
        <w:tc>
          <w:tcPr>
            <w:tcW w:w="7654" w:type="dxa"/>
          </w:tcPr>
          <w:p w14:paraId="5DFCAFD1" w14:textId="77777777"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Рабочие программы учебных предметов. Обязательная часть.</w:t>
            </w:r>
          </w:p>
        </w:tc>
        <w:tc>
          <w:tcPr>
            <w:tcW w:w="1134" w:type="dxa"/>
          </w:tcPr>
          <w:p w14:paraId="41F1C91B"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52</w:t>
            </w:r>
          </w:p>
        </w:tc>
      </w:tr>
      <w:tr w:rsidR="00C3758D" w:rsidRPr="00C3758D" w14:paraId="54DFFB70" w14:textId="77777777" w:rsidTr="0095428E">
        <w:trPr>
          <w:trHeight w:val="225"/>
        </w:trPr>
        <w:tc>
          <w:tcPr>
            <w:tcW w:w="1277" w:type="dxa"/>
          </w:tcPr>
          <w:p w14:paraId="30AB1DAD"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2F9E517C"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усский язык» 5-9 классы</w:t>
            </w:r>
          </w:p>
        </w:tc>
        <w:tc>
          <w:tcPr>
            <w:tcW w:w="1134" w:type="dxa"/>
          </w:tcPr>
          <w:p w14:paraId="67A8E181"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52</w:t>
            </w:r>
          </w:p>
        </w:tc>
      </w:tr>
      <w:tr w:rsidR="00C3758D" w:rsidRPr="00C3758D" w14:paraId="2369D424" w14:textId="77777777" w:rsidTr="0095428E">
        <w:trPr>
          <w:trHeight w:val="225"/>
        </w:trPr>
        <w:tc>
          <w:tcPr>
            <w:tcW w:w="1277" w:type="dxa"/>
          </w:tcPr>
          <w:p w14:paraId="2FBDCEE8"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1FB75E3E"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Литература» 5-9 классы</w:t>
            </w:r>
          </w:p>
        </w:tc>
        <w:tc>
          <w:tcPr>
            <w:tcW w:w="1134" w:type="dxa"/>
          </w:tcPr>
          <w:p w14:paraId="58A740B2"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0</w:t>
            </w:r>
          </w:p>
        </w:tc>
      </w:tr>
      <w:tr w:rsidR="00C3758D" w:rsidRPr="00C3758D" w14:paraId="7786622B" w14:textId="77777777" w:rsidTr="0095428E">
        <w:trPr>
          <w:trHeight w:val="225"/>
        </w:trPr>
        <w:tc>
          <w:tcPr>
            <w:tcW w:w="1277" w:type="dxa"/>
          </w:tcPr>
          <w:p w14:paraId="2DFC3D00"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40BCED43"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ой (чеченский) язык»</w:t>
            </w:r>
            <w:r w:rsidRPr="00C3758D">
              <w:rPr>
                <w:rFonts w:ascii="Calibri" w:eastAsia="Calibri" w:hAnsi="Calibri" w:cs="Times New Roman"/>
                <w:sz w:val="22"/>
                <w:lang w:eastAsia="en-US"/>
              </w:rPr>
              <w:t xml:space="preserve"> </w:t>
            </w:r>
            <w:r w:rsidRPr="00C3758D">
              <w:rPr>
                <w:rFonts w:eastAsia="Calibri" w:cs="Times New Roman"/>
                <w:sz w:val="24"/>
                <w:lang w:eastAsia="en-US"/>
              </w:rPr>
              <w:t>5-9 классы</w:t>
            </w:r>
          </w:p>
        </w:tc>
        <w:tc>
          <w:tcPr>
            <w:tcW w:w="1134" w:type="dxa"/>
          </w:tcPr>
          <w:p w14:paraId="2AE6E906"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112</w:t>
            </w:r>
          </w:p>
        </w:tc>
      </w:tr>
      <w:tr w:rsidR="00C3758D" w:rsidRPr="00C3758D" w14:paraId="66F4B2A1" w14:textId="77777777" w:rsidTr="0095428E">
        <w:trPr>
          <w:trHeight w:val="225"/>
        </w:trPr>
        <w:tc>
          <w:tcPr>
            <w:tcW w:w="1277" w:type="dxa"/>
          </w:tcPr>
          <w:p w14:paraId="79710766"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0035D6F5"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ая (чеченская) литература» 5-9 классы</w:t>
            </w:r>
          </w:p>
        </w:tc>
        <w:tc>
          <w:tcPr>
            <w:tcW w:w="1134" w:type="dxa"/>
          </w:tcPr>
          <w:p w14:paraId="2C843512"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145</w:t>
            </w:r>
          </w:p>
        </w:tc>
      </w:tr>
      <w:tr w:rsidR="00C3758D" w:rsidRPr="00C3758D" w14:paraId="5C61D216" w14:textId="77777777" w:rsidTr="0095428E">
        <w:trPr>
          <w:trHeight w:val="225"/>
        </w:trPr>
        <w:tc>
          <w:tcPr>
            <w:tcW w:w="1277" w:type="dxa"/>
          </w:tcPr>
          <w:p w14:paraId="5475B077"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41FFA73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ностранный (английский) язык. 5-9 классы</w:t>
            </w:r>
          </w:p>
        </w:tc>
        <w:tc>
          <w:tcPr>
            <w:tcW w:w="1134" w:type="dxa"/>
          </w:tcPr>
          <w:p w14:paraId="07BF991E"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163</w:t>
            </w:r>
          </w:p>
        </w:tc>
      </w:tr>
      <w:tr w:rsidR="00C3758D" w:rsidRPr="00C3758D" w14:paraId="333801D7" w14:textId="77777777" w:rsidTr="0095428E">
        <w:trPr>
          <w:trHeight w:val="225"/>
        </w:trPr>
        <w:tc>
          <w:tcPr>
            <w:tcW w:w="1277" w:type="dxa"/>
          </w:tcPr>
          <w:p w14:paraId="2FC58D0E"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48C11D9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базовый уровень) 5-6 классы</w:t>
            </w:r>
          </w:p>
        </w:tc>
        <w:tc>
          <w:tcPr>
            <w:tcW w:w="1134" w:type="dxa"/>
          </w:tcPr>
          <w:p w14:paraId="3399ED79"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198</w:t>
            </w:r>
          </w:p>
        </w:tc>
      </w:tr>
      <w:tr w:rsidR="00C3758D" w:rsidRPr="00C3758D" w14:paraId="140684F7" w14:textId="77777777" w:rsidTr="0095428E">
        <w:trPr>
          <w:trHeight w:val="225"/>
        </w:trPr>
        <w:tc>
          <w:tcPr>
            <w:tcW w:w="1277" w:type="dxa"/>
          </w:tcPr>
          <w:p w14:paraId="06AB6881"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78D4D6B4"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базовый уровень) 7-9 классы</w:t>
            </w:r>
          </w:p>
        </w:tc>
        <w:tc>
          <w:tcPr>
            <w:tcW w:w="1134" w:type="dxa"/>
          </w:tcPr>
          <w:p w14:paraId="183DC04A"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14</w:t>
            </w:r>
          </w:p>
        </w:tc>
      </w:tr>
      <w:tr w:rsidR="00C3758D" w:rsidRPr="00C3758D" w14:paraId="5799B53D" w14:textId="77777777" w:rsidTr="0095428E">
        <w:trPr>
          <w:trHeight w:val="225"/>
        </w:trPr>
        <w:tc>
          <w:tcPr>
            <w:tcW w:w="1277" w:type="dxa"/>
          </w:tcPr>
          <w:p w14:paraId="5927C667"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65F352FA"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базовый уровень) 7-9 классы</w:t>
            </w:r>
          </w:p>
        </w:tc>
        <w:tc>
          <w:tcPr>
            <w:tcW w:w="1134" w:type="dxa"/>
          </w:tcPr>
          <w:p w14:paraId="42C340CC"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24</w:t>
            </w:r>
          </w:p>
        </w:tc>
      </w:tr>
      <w:tr w:rsidR="00C3758D" w:rsidRPr="00C3758D" w14:paraId="6EC0C6D6" w14:textId="77777777" w:rsidTr="0095428E">
        <w:trPr>
          <w:trHeight w:val="225"/>
        </w:trPr>
        <w:tc>
          <w:tcPr>
            <w:tcW w:w="1277" w:type="dxa"/>
          </w:tcPr>
          <w:p w14:paraId="3ECACAEA"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04D7401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базовый уровень) 7-9 классы</w:t>
            </w:r>
          </w:p>
        </w:tc>
        <w:tc>
          <w:tcPr>
            <w:tcW w:w="1134" w:type="dxa"/>
          </w:tcPr>
          <w:p w14:paraId="50C3487D"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30</w:t>
            </w:r>
          </w:p>
        </w:tc>
      </w:tr>
      <w:tr w:rsidR="00C3758D" w:rsidRPr="00C3758D" w14:paraId="0CCEF2D6" w14:textId="77777777" w:rsidTr="0095428E">
        <w:trPr>
          <w:trHeight w:val="225"/>
        </w:trPr>
        <w:tc>
          <w:tcPr>
            <w:tcW w:w="1277" w:type="dxa"/>
          </w:tcPr>
          <w:p w14:paraId="7499015E"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2CD65648"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углубленный уровень). Общие положения.</w:t>
            </w:r>
          </w:p>
        </w:tc>
        <w:tc>
          <w:tcPr>
            <w:tcW w:w="1134" w:type="dxa"/>
          </w:tcPr>
          <w:p w14:paraId="35B8C79F"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35</w:t>
            </w:r>
          </w:p>
        </w:tc>
      </w:tr>
      <w:tr w:rsidR="00C3758D" w:rsidRPr="00C3758D" w14:paraId="2D327303" w14:textId="77777777" w:rsidTr="0095428E">
        <w:trPr>
          <w:trHeight w:val="225"/>
        </w:trPr>
        <w:tc>
          <w:tcPr>
            <w:tcW w:w="1277" w:type="dxa"/>
          </w:tcPr>
          <w:p w14:paraId="7A46A792"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03979636"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углубленный уровень) 7-9 классы</w:t>
            </w:r>
          </w:p>
        </w:tc>
        <w:tc>
          <w:tcPr>
            <w:tcW w:w="1134" w:type="dxa"/>
          </w:tcPr>
          <w:p w14:paraId="696A46FE"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40</w:t>
            </w:r>
          </w:p>
        </w:tc>
      </w:tr>
      <w:tr w:rsidR="00C3758D" w:rsidRPr="00C3758D" w14:paraId="5D8FEEEB" w14:textId="77777777" w:rsidTr="0095428E">
        <w:trPr>
          <w:trHeight w:val="225"/>
        </w:trPr>
        <w:tc>
          <w:tcPr>
            <w:tcW w:w="1277" w:type="dxa"/>
          </w:tcPr>
          <w:p w14:paraId="037313C8"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70CAA364"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углубленный уровень) 7-9 классы</w:t>
            </w:r>
          </w:p>
        </w:tc>
        <w:tc>
          <w:tcPr>
            <w:tcW w:w="1134" w:type="dxa"/>
          </w:tcPr>
          <w:p w14:paraId="28EB14F6"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54</w:t>
            </w:r>
          </w:p>
        </w:tc>
      </w:tr>
      <w:tr w:rsidR="00C3758D" w:rsidRPr="00C3758D" w14:paraId="2B0B9F53" w14:textId="77777777" w:rsidTr="0095428E">
        <w:trPr>
          <w:trHeight w:val="225"/>
        </w:trPr>
        <w:tc>
          <w:tcPr>
            <w:tcW w:w="1277" w:type="dxa"/>
          </w:tcPr>
          <w:p w14:paraId="75CD8722"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68C6146B"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углубленный уровень) 7-9 классы</w:t>
            </w:r>
          </w:p>
        </w:tc>
        <w:tc>
          <w:tcPr>
            <w:tcW w:w="1134" w:type="dxa"/>
          </w:tcPr>
          <w:p w14:paraId="120A2A76"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64</w:t>
            </w:r>
          </w:p>
        </w:tc>
      </w:tr>
      <w:tr w:rsidR="00C3758D" w:rsidRPr="00C3758D" w14:paraId="2EE24490" w14:textId="77777777" w:rsidTr="0095428E">
        <w:trPr>
          <w:trHeight w:val="225"/>
        </w:trPr>
        <w:tc>
          <w:tcPr>
            <w:tcW w:w="1277" w:type="dxa"/>
          </w:tcPr>
          <w:p w14:paraId="77EBFE4D"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3387D74B"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базовый уровень) 7-9 классы</w:t>
            </w:r>
          </w:p>
        </w:tc>
        <w:tc>
          <w:tcPr>
            <w:tcW w:w="1134" w:type="dxa"/>
          </w:tcPr>
          <w:p w14:paraId="7D5B33E1"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70</w:t>
            </w:r>
          </w:p>
        </w:tc>
      </w:tr>
      <w:tr w:rsidR="00C3758D" w:rsidRPr="00C3758D" w14:paraId="54B46188" w14:textId="77777777" w:rsidTr="0095428E">
        <w:trPr>
          <w:trHeight w:val="225"/>
        </w:trPr>
        <w:tc>
          <w:tcPr>
            <w:tcW w:w="1277" w:type="dxa"/>
          </w:tcPr>
          <w:p w14:paraId="396D0BAC"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2765AAA4"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углубленный уровень) 7-9 классы</w:t>
            </w:r>
          </w:p>
        </w:tc>
        <w:tc>
          <w:tcPr>
            <w:tcW w:w="1134" w:type="dxa"/>
          </w:tcPr>
          <w:p w14:paraId="0250114D"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90</w:t>
            </w:r>
          </w:p>
        </w:tc>
      </w:tr>
      <w:tr w:rsidR="00C3758D" w:rsidRPr="00C3758D" w14:paraId="58005B1B" w14:textId="77777777" w:rsidTr="0095428E">
        <w:trPr>
          <w:trHeight w:val="225"/>
        </w:trPr>
        <w:tc>
          <w:tcPr>
            <w:tcW w:w="1277" w:type="dxa"/>
          </w:tcPr>
          <w:p w14:paraId="270E7ED8"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7224E62E"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стория» 5-9 классы</w:t>
            </w:r>
          </w:p>
        </w:tc>
        <w:tc>
          <w:tcPr>
            <w:tcW w:w="1134" w:type="dxa"/>
          </w:tcPr>
          <w:p w14:paraId="0C9F5804"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311</w:t>
            </w:r>
          </w:p>
        </w:tc>
      </w:tr>
      <w:tr w:rsidR="00C3758D" w:rsidRPr="00C3758D" w14:paraId="23015C3A" w14:textId="77777777" w:rsidTr="0095428E">
        <w:trPr>
          <w:trHeight w:val="225"/>
        </w:trPr>
        <w:tc>
          <w:tcPr>
            <w:tcW w:w="1277" w:type="dxa"/>
          </w:tcPr>
          <w:p w14:paraId="20B409DB"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35EAD161"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Обществознание» 7-9 классы</w:t>
            </w:r>
          </w:p>
        </w:tc>
        <w:tc>
          <w:tcPr>
            <w:tcW w:w="1134" w:type="dxa"/>
          </w:tcPr>
          <w:p w14:paraId="0C6F4045"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373</w:t>
            </w:r>
          </w:p>
        </w:tc>
      </w:tr>
      <w:tr w:rsidR="00C3758D" w:rsidRPr="00C3758D" w14:paraId="7486A242" w14:textId="77777777" w:rsidTr="0095428E">
        <w:trPr>
          <w:trHeight w:val="225"/>
        </w:trPr>
        <w:tc>
          <w:tcPr>
            <w:tcW w:w="1277" w:type="dxa"/>
          </w:tcPr>
          <w:p w14:paraId="063BE9A7"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437F5135"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География» 5-9 классы</w:t>
            </w:r>
          </w:p>
        </w:tc>
        <w:tc>
          <w:tcPr>
            <w:tcW w:w="1134" w:type="dxa"/>
          </w:tcPr>
          <w:p w14:paraId="065B382C"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400</w:t>
            </w:r>
          </w:p>
        </w:tc>
      </w:tr>
      <w:tr w:rsidR="00C3758D" w:rsidRPr="00C3758D" w14:paraId="1A4679C9" w14:textId="77777777" w:rsidTr="0095428E">
        <w:trPr>
          <w:trHeight w:val="225"/>
        </w:trPr>
        <w:tc>
          <w:tcPr>
            <w:tcW w:w="1277" w:type="dxa"/>
          </w:tcPr>
          <w:p w14:paraId="6C0BB99B"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18DC646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Физика» (базовый уровень)  7-9 классы</w:t>
            </w:r>
          </w:p>
        </w:tc>
        <w:tc>
          <w:tcPr>
            <w:tcW w:w="1134" w:type="dxa"/>
          </w:tcPr>
          <w:p w14:paraId="5A05597A"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443</w:t>
            </w:r>
          </w:p>
        </w:tc>
      </w:tr>
      <w:tr w:rsidR="00C3758D" w:rsidRPr="00C3758D" w14:paraId="276A8816" w14:textId="77777777" w:rsidTr="0095428E">
        <w:trPr>
          <w:trHeight w:val="225"/>
        </w:trPr>
        <w:tc>
          <w:tcPr>
            <w:tcW w:w="1277" w:type="dxa"/>
          </w:tcPr>
          <w:p w14:paraId="1CBACD0B"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4558DB3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Физика» (углубленный уровень) 7-9 классы</w:t>
            </w:r>
          </w:p>
        </w:tc>
        <w:tc>
          <w:tcPr>
            <w:tcW w:w="1134" w:type="dxa"/>
          </w:tcPr>
          <w:p w14:paraId="7CDF8E7F"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473</w:t>
            </w:r>
          </w:p>
        </w:tc>
      </w:tr>
      <w:tr w:rsidR="00C3758D" w:rsidRPr="00C3758D" w14:paraId="2873588A" w14:textId="77777777" w:rsidTr="0095428E">
        <w:trPr>
          <w:trHeight w:val="225"/>
        </w:trPr>
        <w:tc>
          <w:tcPr>
            <w:tcW w:w="1277" w:type="dxa"/>
          </w:tcPr>
          <w:p w14:paraId="3CF387D6"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65AF0065"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базовый уровень) 8-9 классы</w:t>
            </w:r>
          </w:p>
        </w:tc>
        <w:tc>
          <w:tcPr>
            <w:tcW w:w="1134" w:type="dxa"/>
          </w:tcPr>
          <w:p w14:paraId="05AF12DD"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505</w:t>
            </w:r>
          </w:p>
        </w:tc>
      </w:tr>
      <w:tr w:rsidR="00C3758D" w:rsidRPr="00C3758D" w14:paraId="154F40C7" w14:textId="77777777" w:rsidTr="0095428E">
        <w:trPr>
          <w:trHeight w:val="225"/>
        </w:trPr>
        <w:tc>
          <w:tcPr>
            <w:tcW w:w="1277" w:type="dxa"/>
          </w:tcPr>
          <w:p w14:paraId="6C187F12"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02CFC6AF"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углубленный уровень) 8-9 классы</w:t>
            </w:r>
          </w:p>
        </w:tc>
        <w:tc>
          <w:tcPr>
            <w:tcW w:w="1134" w:type="dxa"/>
          </w:tcPr>
          <w:p w14:paraId="7805E5D6"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525</w:t>
            </w:r>
          </w:p>
        </w:tc>
      </w:tr>
      <w:tr w:rsidR="00C3758D" w:rsidRPr="00C3758D" w14:paraId="28D16D05" w14:textId="77777777" w:rsidTr="0095428E">
        <w:trPr>
          <w:trHeight w:val="225"/>
        </w:trPr>
        <w:tc>
          <w:tcPr>
            <w:tcW w:w="1277" w:type="dxa"/>
          </w:tcPr>
          <w:p w14:paraId="1C74CA6B"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47862038"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Биология» (базовый уровень) 5-9 классы</w:t>
            </w:r>
          </w:p>
        </w:tc>
        <w:tc>
          <w:tcPr>
            <w:tcW w:w="1134" w:type="dxa"/>
          </w:tcPr>
          <w:p w14:paraId="7F8EEAC4"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554</w:t>
            </w:r>
          </w:p>
        </w:tc>
      </w:tr>
      <w:tr w:rsidR="00C3758D" w:rsidRPr="00C3758D" w14:paraId="5C70B347" w14:textId="77777777" w:rsidTr="0095428E">
        <w:trPr>
          <w:trHeight w:val="225"/>
        </w:trPr>
        <w:tc>
          <w:tcPr>
            <w:tcW w:w="1277" w:type="dxa"/>
          </w:tcPr>
          <w:p w14:paraId="05503090"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7063AC52"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Биология» (углубленный уровень уровень) 5-9 классы</w:t>
            </w:r>
          </w:p>
        </w:tc>
        <w:tc>
          <w:tcPr>
            <w:tcW w:w="1134" w:type="dxa"/>
          </w:tcPr>
          <w:p w14:paraId="3AD6C5D8"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598</w:t>
            </w:r>
          </w:p>
        </w:tc>
      </w:tr>
      <w:tr w:rsidR="00C3758D" w:rsidRPr="00C3758D" w14:paraId="16101AB6" w14:textId="77777777" w:rsidTr="0095428E">
        <w:trPr>
          <w:trHeight w:val="225"/>
        </w:trPr>
        <w:tc>
          <w:tcPr>
            <w:tcW w:w="1277" w:type="dxa"/>
          </w:tcPr>
          <w:p w14:paraId="6A9A9364"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4715530C"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Основы духовно-нравственной культуры народов России» (5-6 классы)</w:t>
            </w:r>
          </w:p>
        </w:tc>
        <w:tc>
          <w:tcPr>
            <w:tcW w:w="1134" w:type="dxa"/>
          </w:tcPr>
          <w:p w14:paraId="181FC688"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652</w:t>
            </w:r>
          </w:p>
        </w:tc>
      </w:tr>
      <w:tr w:rsidR="00C3758D" w:rsidRPr="00C3758D" w14:paraId="4D9B358A" w14:textId="77777777" w:rsidTr="0095428E">
        <w:trPr>
          <w:trHeight w:val="225"/>
        </w:trPr>
        <w:tc>
          <w:tcPr>
            <w:tcW w:w="1277" w:type="dxa"/>
          </w:tcPr>
          <w:p w14:paraId="02DD80A7"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069D338E"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зобразительное искусство» 5-6 классы</w:t>
            </w:r>
          </w:p>
        </w:tc>
        <w:tc>
          <w:tcPr>
            <w:tcW w:w="1134" w:type="dxa"/>
          </w:tcPr>
          <w:p w14:paraId="57CF7A7F"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680</w:t>
            </w:r>
          </w:p>
        </w:tc>
      </w:tr>
      <w:tr w:rsidR="00C3758D" w:rsidRPr="00C3758D" w14:paraId="1354458E" w14:textId="77777777" w:rsidTr="0095428E">
        <w:trPr>
          <w:trHeight w:val="225"/>
        </w:trPr>
        <w:tc>
          <w:tcPr>
            <w:tcW w:w="1277" w:type="dxa"/>
          </w:tcPr>
          <w:p w14:paraId="5661D0C3"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0192BCAF"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узыка» 5-6 классы</w:t>
            </w:r>
          </w:p>
        </w:tc>
        <w:tc>
          <w:tcPr>
            <w:tcW w:w="1134" w:type="dxa"/>
          </w:tcPr>
          <w:p w14:paraId="755D3201"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718</w:t>
            </w:r>
          </w:p>
        </w:tc>
      </w:tr>
      <w:tr w:rsidR="00C3758D" w:rsidRPr="00C3758D" w14:paraId="74C1000F" w14:textId="77777777" w:rsidTr="0095428E">
        <w:trPr>
          <w:trHeight w:val="225"/>
        </w:trPr>
        <w:tc>
          <w:tcPr>
            <w:tcW w:w="1277" w:type="dxa"/>
          </w:tcPr>
          <w:p w14:paraId="22FD1AE6"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62FDB9E0"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Технология» 5-7 классы</w:t>
            </w:r>
          </w:p>
        </w:tc>
        <w:tc>
          <w:tcPr>
            <w:tcW w:w="1134" w:type="dxa"/>
          </w:tcPr>
          <w:p w14:paraId="3AD0BBCA"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740</w:t>
            </w:r>
          </w:p>
        </w:tc>
      </w:tr>
      <w:tr w:rsidR="00C3758D" w:rsidRPr="00C3758D" w14:paraId="63D14362" w14:textId="77777777" w:rsidTr="0095428E">
        <w:trPr>
          <w:trHeight w:val="225"/>
        </w:trPr>
        <w:tc>
          <w:tcPr>
            <w:tcW w:w="1277" w:type="dxa"/>
          </w:tcPr>
          <w:p w14:paraId="2B2C2AD3"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58739F5E"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Физическая культура» 5-9 классы</w:t>
            </w:r>
          </w:p>
        </w:tc>
        <w:tc>
          <w:tcPr>
            <w:tcW w:w="1134" w:type="dxa"/>
          </w:tcPr>
          <w:p w14:paraId="66B5B442"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760</w:t>
            </w:r>
          </w:p>
        </w:tc>
      </w:tr>
      <w:tr w:rsidR="00C3758D" w:rsidRPr="00C3758D" w14:paraId="16C7C683" w14:textId="77777777" w:rsidTr="0095428E">
        <w:trPr>
          <w:trHeight w:val="225"/>
        </w:trPr>
        <w:tc>
          <w:tcPr>
            <w:tcW w:w="1277" w:type="dxa"/>
          </w:tcPr>
          <w:p w14:paraId="6E12E6A8"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6627B5F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Основы безопасности жизнедеятельности» (8-9 классы)</w:t>
            </w:r>
          </w:p>
        </w:tc>
        <w:tc>
          <w:tcPr>
            <w:tcW w:w="1134" w:type="dxa"/>
          </w:tcPr>
          <w:p w14:paraId="1C7D8799"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848</w:t>
            </w:r>
          </w:p>
        </w:tc>
      </w:tr>
      <w:tr w:rsidR="00C3758D" w:rsidRPr="00C3758D" w14:paraId="24BAC934" w14:textId="77777777" w:rsidTr="0095428E">
        <w:trPr>
          <w:trHeight w:val="225"/>
        </w:trPr>
        <w:tc>
          <w:tcPr>
            <w:tcW w:w="1277" w:type="dxa"/>
          </w:tcPr>
          <w:p w14:paraId="09173F79"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5BEABB0E"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рограмма формирования универсальных учебных действий у обучающихся</w:t>
            </w:r>
          </w:p>
        </w:tc>
        <w:tc>
          <w:tcPr>
            <w:tcW w:w="1134" w:type="dxa"/>
          </w:tcPr>
          <w:p w14:paraId="5716E778"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865</w:t>
            </w:r>
          </w:p>
        </w:tc>
      </w:tr>
      <w:tr w:rsidR="00C3758D" w:rsidRPr="00C3758D" w14:paraId="751A807D" w14:textId="77777777" w:rsidTr="0095428E">
        <w:trPr>
          <w:trHeight w:val="225"/>
        </w:trPr>
        <w:tc>
          <w:tcPr>
            <w:tcW w:w="1277" w:type="dxa"/>
          </w:tcPr>
          <w:p w14:paraId="2CC584DE"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3086FC3C"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 xml:space="preserve">Рабочая программа воспитания </w:t>
            </w:r>
          </w:p>
        </w:tc>
        <w:tc>
          <w:tcPr>
            <w:tcW w:w="1134" w:type="dxa"/>
          </w:tcPr>
          <w:p w14:paraId="45875D7E"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893</w:t>
            </w:r>
          </w:p>
        </w:tc>
      </w:tr>
      <w:tr w:rsidR="00C3758D" w:rsidRPr="00C3758D" w14:paraId="022DE279" w14:textId="77777777" w:rsidTr="0095428E">
        <w:trPr>
          <w:trHeight w:val="225"/>
        </w:trPr>
        <w:tc>
          <w:tcPr>
            <w:tcW w:w="1277" w:type="dxa"/>
          </w:tcPr>
          <w:p w14:paraId="14C033D3"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2C90D53C"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рограмма коррекционной работы для обучающихся с трудностями в обучении и социализации</w:t>
            </w:r>
          </w:p>
        </w:tc>
        <w:tc>
          <w:tcPr>
            <w:tcW w:w="1134" w:type="dxa"/>
          </w:tcPr>
          <w:p w14:paraId="4B511F62"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11</w:t>
            </w:r>
          </w:p>
        </w:tc>
      </w:tr>
      <w:tr w:rsidR="00C3758D" w:rsidRPr="00C3758D" w14:paraId="53C37CBC" w14:textId="77777777" w:rsidTr="0095428E">
        <w:trPr>
          <w:trHeight w:val="225"/>
        </w:trPr>
        <w:tc>
          <w:tcPr>
            <w:tcW w:w="1277" w:type="dxa"/>
            <w:shd w:val="clear" w:color="auto" w:fill="E2EFD9"/>
          </w:tcPr>
          <w:p w14:paraId="3555F6B4" w14:textId="77777777" w:rsidR="00C3758D" w:rsidRPr="00C3758D" w:rsidRDefault="00C3758D" w:rsidP="00C3758D">
            <w:pPr>
              <w:numPr>
                <w:ilvl w:val="0"/>
                <w:numId w:val="160"/>
              </w:numPr>
              <w:spacing w:line="240" w:lineRule="auto"/>
              <w:contextualSpacing/>
              <w:jc w:val="left"/>
              <w:rPr>
                <w:rFonts w:eastAsia="Calibri" w:cs="Times New Roman"/>
                <w:b/>
                <w:sz w:val="24"/>
                <w:lang w:eastAsia="en-US"/>
              </w:rPr>
            </w:pPr>
          </w:p>
        </w:tc>
        <w:tc>
          <w:tcPr>
            <w:tcW w:w="7654" w:type="dxa"/>
            <w:shd w:val="clear" w:color="auto" w:fill="E2EFD9"/>
          </w:tcPr>
          <w:p w14:paraId="3DE61A74" w14:textId="77777777"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ОРГАНИЗАЦИОННЫЙ РАЗДЕЛ</w:t>
            </w:r>
          </w:p>
        </w:tc>
        <w:tc>
          <w:tcPr>
            <w:tcW w:w="1134" w:type="dxa"/>
            <w:shd w:val="clear" w:color="auto" w:fill="E2EFD9"/>
          </w:tcPr>
          <w:p w14:paraId="3F91B46D" w14:textId="77777777" w:rsidR="00C3758D" w:rsidRPr="00C3758D" w:rsidRDefault="00C3758D" w:rsidP="00C3758D">
            <w:pPr>
              <w:spacing w:line="240" w:lineRule="auto"/>
              <w:ind w:firstLine="0"/>
              <w:jc w:val="left"/>
              <w:rPr>
                <w:rFonts w:eastAsia="Calibri" w:cs="Times New Roman"/>
                <w:b/>
                <w:sz w:val="24"/>
                <w:lang w:eastAsia="en-US"/>
              </w:rPr>
            </w:pPr>
            <w:r w:rsidRPr="00C3758D">
              <w:rPr>
                <w:rFonts w:eastAsia="Calibri" w:cs="Times New Roman"/>
                <w:b/>
                <w:sz w:val="24"/>
                <w:lang w:eastAsia="en-US"/>
              </w:rPr>
              <w:t>920</w:t>
            </w:r>
          </w:p>
        </w:tc>
      </w:tr>
      <w:tr w:rsidR="00C3758D" w:rsidRPr="00C3758D" w14:paraId="00F2D455" w14:textId="77777777" w:rsidTr="0095428E">
        <w:trPr>
          <w:trHeight w:val="225"/>
        </w:trPr>
        <w:tc>
          <w:tcPr>
            <w:tcW w:w="1277" w:type="dxa"/>
          </w:tcPr>
          <w:p w14:paraId="0D95088C"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2975AAF1"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Учебный план ООП НОО</w:t>
            </w:r>
          </w:p>
        </w:tc>
        <w:tc>
          <w:tcPr>
            <w:tcW w:w="1134" w:type="dxa"/>
          </w:tcPr>
          <w:p w14:paraId="222BAF5A"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22</w:t>
            </w:r>
          </w:p>
        </w:tc>
      </w:tr>
      <w:tr w:rsidR="00C3758D" w:rsidRPr="00C3758D" w14:paraId="1E27AD48" w14:textId="77777777" w:rsidTr="0095428E">
        <w:trPr>
          <w:trHeight w:val="225"/>
        </w:trPr>
        <w:tc>
          <w:tcPr>
            <w:tcW w:w="1277" w:type="dxa"/>
          </w:tcPr>
          <w:p w14:paraId="7EC88309"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6D57FF62" w14:textId="77777777" w:rsidR="00C3758D" w:rsidRPr="00C3758D" w:rsidRDefault="00C3758D" w:rsidP="00C3758D">
            <w:pPr>
              <w:tabs>
                <w:tab w:val="left" w:pos="1624"/>
              </w:tabs>
              <w:spacing w:line="240" w:lineRule="auto"/>
              <w:ind w:firstLine="0"/>
              <w:rPr>
                <w:rFonts w:eastAsia="Calibri" w:cs="Times New Roman"/>
                <w:sz w:val="24"/>
                <w:lang w:eastAsia="en-US"/>
              </w:rPr>
            </w:pPr>
            <w:r w:rsidRPr="00C3758D">
              <w:rPr>
                <w:rFonts w:eastAsia="Calibri" w:cs="Times New Roman"/>
                <w:sz w:val="24"/>
                <w:lang w:eastAsia="en-US"/>
              </w:rPr>
              <w:t>План внеурочной деятельности</w:t>
            </w:r>
          </w:p>
        </w:tc>
        <w:tc>
          <w:tcPr>
            <w:tcW w:w="1134" w:type="dxa"/>
          </w:tcPr>
          <w:p w14:paraId="63ED356E"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28</w:t>
            </w:r>
          </w:p>
        </w:tc>
      </w:tr>
      <w:tr w:rsidR="00C3758D" w:rsidRPr="00C3758D" w14:paraId="68F229B4" w14:textId="77777777" w:rsidTr="0095428E">
        <w:trPr>
          <w:trHeight w:val="225"/>
        </w:trPr>
        <w:tc>
          <w:tcPr>
            <w:tcW w:w="1277" w:type="dxa"/>
          </w:tcPr>
          <w:p w14:paraId="732F6158"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7BB66407"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Календарный учебный график</w:t>
            </w:r>
          </w:p>
        </w:tc>
        <w:tc>
          <w:tcPr>
            <w:tcW w:w="1134" w:type="dxa"/>
          </w:tcPr>
          <w:p w14:paraId="1F285283"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30</w:t>
            </w:r>
          </w:p>
        </w:tc>
      </w:tr>
      <w:tr w:rsidR="00C3758D" w:rsidRPr="00C3758D" w14:paraId="6856F8F9" w14:textId="77777777" w:rsidTr="0095428E">
        <w:trPr>
          <w:trHeight w:val="225"/>
        </w:trPr>
        <w:tc>
          <w:tcPr>
            <w:tcW w:w="1277" w:type="dxa"/>
          </w:tcPr>
          <w:p w14:paraId="2D36CE7C"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2A9C3AB3"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Календарный план воспитательной работы</w:t>
            </w:r>
          </w:p>
        </w:tc>
        <w:tc>
          <w:tcPr>
            <w:tcW w:w="1134" w:type="dxa"/>
          </w:tcPr>
          <w:p w14:paraId="46849BBA"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33</w:t>
            </w:r>
          </w:p>
        </w:tc>
      </w:tr>
      <w:tr w:rsidR="00C3758D" w:rsidRPr="00C3758D" w14:paraId="17F9FD48" w14:textId="77777777" w:rsidTr="0095428E">
        <w:trPr>
          <w:trHeight w:val="225"/>
        </w:trPr>
        <w:tc>
          <w:tcPr>
            <w:tcW w:w="1277" w:type="dxa"/>
          </w:tcPr>
          <w:p w14:paraId="6B9A5075"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1A0D76D7"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Характеристика условий реализации ООП НОО</w:t>
            </w:r>
          </w:p>
        </w:tc>
        <w:tc>
          <w:tcPr>
            <w:tcW w:w="1134" w:type="dxa"/>
          </w:tcPr>
          <w:p w14:paraId="1194E3F6"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50</w:t>
            </w:r>
          </w:p>
        </w:tc>
      </w:tr>
      <w:tr w:rsidR="00C3758D" w:rsidRPr="00C3758D" w14:paraId="0C9B0F37" w14:textId="77777777" w:rsidTr="002A6006">
        <w:trPr>
          <w:trHeight w:val="225"/>
        </w:trPr>
        <w:tc>
          <w:tcPr>
            <w:tcW w:w="10065" w:type="dxa"/>
            <w:gridSpan w:val="3"/>
          </w:tcPr>
          <w:p w14:paraId="6C766D60" w14:textId="77777777"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ПРИЛОЖЕНИЯ К ООП ООО:</w:t>
            </w:r>
          </w:p>
          <w:p w14:paraId="164EDAE3" w14:textId="77777777" w:rsidR="00C3758D" w:rsidRPr="00C3758D" w:rsidRDefault="00C3758D" w:rsidP="00C3758D">
            <w:pPr>
              <w:numPr>
                <w:ilvl w:val="0"/>
                <w:numId w:val="161"/>
              </w:numPr>
              <w:spacing w:line="240" w:lineRule="auto"/>
              <w:ind w:left="0" w:firstLine="317"/>
              <w:contextualSpacing/>
              <w:jc w:val="left"/>
              <w:rPr>
                <w:rFonts w:eastAsia="Calibri" w:cs="Times New Roman"/>
                <w:i/>
                <w:sz w:val="24"/>
                <w:lang w:eastAsia="en-US"/>
              </w:rPr>
            </w:pPr>
            <w:r w:rsidRPr="00C3758D">
              <w:rPr>
                <w:rFonts w:eastAsia="Calibri" w:cs="Times New Roman"/>
                <w:i/>
                <w:sz w:val="24"/>
                <w:lang w:eastAsia="en-US"/>
              </w:rPr>
              <w:t>Справка материально-технического обеспечения реализации ООП ООО в 2023-2024 учебном году.</w:t>
            </w:r>
          </w:p>
          <w:p w14:paraId="6A2FF63A" w14:textId="77777777" w:rsidR="00C3758D" w:rsidRPr="00C3758D" w:rsidRDefault="00C3758D" w:rsidP="00C3758D">
            <w:pPr>
              <w:numPr>
                <w:ilvl w:val="0"/>
                <w:numId w:val="161"/>
              </w:numPr>
              <w:spacing w:line="240" w:lineRule="auto"/>
              <w:ind w:left="0" w:firstLine="317"/>
              <w:contextualSpacing/>
              <w:jc w:val="left"/>
              <w:rPr>
                <w:rFonts w:eastAsia="Calibri" w:cs="Times New Roman"/>
                <w:i/>
                <w:sz w:val="24"/>
                <w:lang w:eastAsia="en-US"/>
              </w:rPr>
            </w:pPr>
            <w:r w:rsidRPr="00C3758D">
              <w:rPr>
                <w:rFonts w:eastAsia="Calibri" w:cs="Times New Roman"/>
                <w:i/>
                <w:sz w:val="24"/>
                <w:lang w:eastAsia="en-US"/>
              </w:rPr>
              <w:t>Список библиотечного фонда для реализации ООП ООО в 2023-2024 учебном году.</w:t>
            </w:r>
          </w:p>
          <w:p w14:paraId="4D05FF03" w14:textId="77777777" w:rsidR="00C3758D" w:rsidRPr="00C3758D" w:rsidRDefault="00C3758D" w:rsidP="00C3758D">
            <w:pPr>
              <w:numPr>
                <w:ilvl w:val="0"/>
                <w:numId w:val="161"/>
              </w:numPr>
              <w:spacing w:line="240" w:lineRule="auto"/>
              <w:ind w:left="0" w:firstLine="317"/>
              <w:contextualSpacing/>
              <w:jc w:val="left"/>
              <w:rPr>
                <w:rFonts w:eastAsia="Calibri" w:cs="Times New Roman"/>
                <w:i/>
                <w:sz w:val="24"/>
                <w:lang w:eastAsia="en-US"/>
              </w:rPr>
            </w:pPr>
            <w:r w:rsidRPr="00C3758D">
              <w:rPr>
                <w:rFonts w:eastAsia="Calibri" w:cs="Times New Roman"/>
                <w:i/>
                <w:sz w:val="24"/>
                <w:lang w:eastAsia="en-US"/>
              </w:rPr>
              <w:t>Список педагогических работников школы, реализующих ООП ООО в 2023-2024 учебном году.</w:t>
            </w:r>
          </w:p>
          <w:p w14:paraId="7A14FE29" w14:textId="77777777"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Особенности оценки по отдельным учебным предметам на уровне основного общего образования.</w:t>
            </w:r>
          </w:p>
          <w:p w14:paraId="12677690" w14:textId="77777777"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Рабочая программа по внеурочной деятельности «Разговоры о важном» (федеральная).</w:t>
            </w:r>
          </w:p>
          <w:p w14:paraId="263C3BF8" w14:textId="77777777"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Рабочая программа по внеурочной деятельности «Профориентация» (федеральная).</w:t>
            </w:r>
          </w:p>
          <w:p w14:paraId="6FD561C6" w14:textId="77777777"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Рабочая программа по внеурочной деятельности «Функциональная грамотность: учимся для жизни» (федеральная).</w:t>
            </w:r>
          </w:p>
          <w:p w14:paraId="009A84A5" w14:textId="15ED1DD4" w:rsidR="00C3758D" w:rsidRPr="006D0873" w:rsidRDefault="00C3758D" w:rsidP="00BB4CD3">
            <w:pPr>
              <w:numPr>
                <w:ilvl w:val="0"/>
                <w:numId w:val="161"/>
              </w:numPr>
              <w:spacing w:line="240" w:lineRule="auto"/>
              <w:ind w:left="176" w:firstLine="0"/>
              <w:contextualSpacing/>
              <w:jc w:val="left"/>
              <w:rPr>
                <w:rFonts w:eastAsia="Calibri" w:cs="Times New Roman"/>
                <w:i/>
                <w:sz w:val="24"/>
                <w:lang w:eastAsia="en-US"/>
              </w:rPr>
            </w:pPr>
            <w:r w:rsidRPr="006D0873">
              <w:rPr>
                <w:rFonts w:eastAsia="Calibri" w:cs="Times New Roman"/>
                <w:i/>
                <w:sz w:val="24"/>
                <w:lang w:eastAsia="en-US"/>
              </w:rPr>
              <w:t>Фонд оценочных средств</w:t>
            </w:r>
          </w:p>
          <w:p w14:paraId="42DF53B5" w14:textId="77777777" w:rsidR="00C3758D" w:rsidRPr="00C3758D" w:rsidRDefault="00C3758D" w:rsidP="00C3758D">
            <w:pPr>
              <w:spacing w:line="240" w:lineRule="auto"/>
              <w:ind w:firstLine="0"/>
              <w:jc w:val="left"/>
              <w:rPr>
                <w:rFonts w:eastAsia="Calibri" w:cs="Times New Roman"/>
                <w:sz w:val="24"/>
                <w:lang w:eastAsia="en-US"/>
              </w:rPr>
            </w:pPr>
          </w:p>
        </w:tc>
      </w:tr>
    </w:tbl>
    <w:p w14:paraId="5B41496B" w14:textId="47D5203C" w:rsidR="003C3B68" w:rsidRDefault="003C3B68" w:rsidP="003C3B68">
      <w:pPr>
        <w:tabs>
          <w:tab w:val="left" w:pos="4445"/>
        </w:tabs>
        <w:spacing w:after="160" w:line="240" w:lineRule="auto"/>
        <w:ind w:firstLine="567"/>
        <w:jc w:val="left"/>
        <w:rPr>
          <w:rFonts w:eastAsia="Times New Roman" w:cs="Times New Roman"/>
          <w:kern w:val="2"/>
          <w:sz w:val="24"/>
          <w:szCs w:val="24"/>
        </w:rPr>
      </w:pPr>
    </w:p>
    <w:p w14:paraId="34D79FF1" w14:textId="7CF2B3B5" w:rsidR="003C3B68" w:rsidRDefault="003C3B68" w:rsidP="00C3758D">
      <w:pPr>
        <w:tabs>
          <w:tab w:val="left" w:pos="4445"/>
        </w:tabs>
        <w:spacing w:after="160" w:line="240" w:lineRule="auto"/>
        <w:ind w:firstLine="0"/>
        <w:jc w:val="left"/>
        <w:rPr>
          <w:rFonts w:eastAsia="Times New Roman" w:cs="Times New Roman"/>
          <w:kern w:val="2"/>
          <w:sz w:val="24"/>
          <w:szCs w:val="24"/>
        </w:rPr>
      </w:pPr>
    </w:p>
    <w:p w14:paraId="02D8990F" w14:textId="6793E5AE" w:rsidR="003C3B68" w:rsidRDefault="003C3B68" w:rsidP="003C3B68">
      <w:pPr>
        <w:tabs>
          <w:tab w:val="left" w:pos="4445"/>
        </w:tabs>
        <w:spacing w:after="160" w:line="240" w:lineRule="auto"/>
        <w:ind w:firstLine="567"/>
        <w:jc w:val="left"/>
        <w:rPr>
          <w:rFonts w:eastAsia="Times New Roman" w:cs="Times New Roman"/>
          <w:kern w:val="2"/>
          <w:sz w:val="24"/>
          <w:szCs w:val="24"/>
        </w:rPr>
      </w:pPr>
    </w:p>
    <w:p w14:paraId="2FDF2D7D" w14:textId="77777777" w:rsidR="003C3B68" w:rsidRDefault="003C3B68" w:rsidP="003C3B68">
      <w:pPr>
        <w:tabs>
          <w:tab w:val="left" w:pos="4445"/>
        </w:tabs>
        <w:spacing w:after="160" w:line="240" w:lineRule="auto"/>
        <w:ind w:firstLine="567"/>
        <w:jc w:val="left"/>
        <w:rPr>
          <w:rFonts w:eastAsia="Times New Roman" w:cs="Times New Roman"/>
          <w:kern w:val="2"/>
          <w:sz w:val="24"/>
          <w:szCs w:val="24"/>
        </w:rPr>
      </w:pPr>
    </w:p>
    <w:p w14:paraId="6D80AB72" w14:textId="651B0BA6" w:rsidR="003C3B68" w:rsidRDefault="003C3B68" w:rsidP="003C3B68">
      <w:pPr>
        <w:tabs>
          <w:tab w:val="left" w:pos="4445"/>
        </w:tabs>
        <w:spacing w:after="160" w:line="240" w:lineRule="auto"/>
        <w:ind w:firstLine="567"/>
        <w:jc w:val="left"/>
        <w:rPr>
          <w:rFonts w:eastAsia="Times New Roman" w:cs="Times New Roman"/>
          <w:kern w:val="2"/>
          <w:sz w:val="24"/>
          <w:szCs w:val="24"/>
        </w:rPr>
      </w:pPr>
    </w:p>
    <w:p w14:paraId="599AC2E2" w14:textId="71A4822B" w:rsidR="003C3B68" w:rsidRDefault="003C3B68" w:rsidP="003C3B68">
      <w:pPr>
        <w:tabs>
          <w:tab w:val="left" w:pos="4445"/>
        </w:tabs>
        <w:spacing w:after="160" w:line="240" w:lineRule="auto"/>
        <w:ind w:firstLine="567"/>
        <w:jc w:val="left"/>
        <w:rPr>
          <w:rFonts w:eastAsia="Times New Roman" w:cs="Times New Roman"/>
          <w:kern w:val="2"/>
          <w:sz w:val="24"/>
          <w:szCs w:val="24"/>
        </w:rPr>
      </w:pPr>
    </w:p>
    <w:p w14:paraId="4F22A0CF" w14:textId="77777777" w:rsidR="003C3B68" w:rsidRPr="003C3B68" w:rsidRDefault="003C3B68" w:rsidP="003C3B68">
      <w:pPr>
        <w:tabs>
          <w:tab w:val="left" w:pos="4445"/>
        </w:tabs>
        <w:spacing w:after="160" w:line="240" w:lineRule="auto"/>
        <w:ind w:firstLine="567"/>
        <w:jc w:val="left"/>
        <w:rPr>
          <w:rFonts w:eastAsia="Times New Roman" w:cs="Times New Roman"/>
          <w:kern w:val="2"/>
          <w:sz w:val="24"/>
          <w:szCs w:val="24"/>
        </w:rPr>
      </w:pPr>
    </w:p>
    <w:p w14:paraId="1E52B5F2" w14:textId="705BC753" w:rsidR="00FE2AD5" w:rsidRPr="00AF2046" w:rsidRDefault="00FE2AD5" w:rsidP="00AF2046">
      <w:pPr>
        <w:pStyle w:val="1"/>
        <w:numPr>
          <w:ilvl w:val="0"/>
          <w:numId w:val="1"/>
        </w:numPr>
        <w:spacing w:line="240" w:lineRule="auto"/>
        <w:ind w:left="0" w:firstLine="284"/>
        <w:jc w:val="center"/>
        <w:rPr>
          <w:rFonts w:ascii="Times New Roman" w:hAnsi="Times New Roman" w:cs="Times New Roman"/>
          <w:b/>
          <w:color w:val="auto"/>
          <w:sz w:val="24"/>
          <w:szCs w:val="24"/>
        </w:rPr>
      </w:pPr>
      <w:bookmarkStart w:id="1" w:name="_Toc133230093"/>
      <w:r w:rsidRPr="00AF2046">
        <w:rPr>
          <w:rFonts w:ascii="Times New Roman" w:hAnsi="Times New Roman" w:cs="Times New Roman"/>
          <w:b/>
          <w:color w:val="auto"/>
          <w:sz w:val="24"/>
          <w:szCs w:val="24"/>
        </w:rPr>
        <w:lastRenderedPageBreak/>
        <w:t>ЦЕЛЕВОЙ РАЗДЕЛ</w:t>
      </w:r>
      <w:bookmarkEnd w:id="1"/>
    </w:p>
    <w:p w14:paraId="661AB983" w14:textId="14883F1A" w:rsidR="00FE2AD5" w:rsidRPr="00AF2046" w:rsidRDefault="00FE2AD5" w:rsidP="00AF2046">
      <w:pPr>
        <w:pStyle w:val="2"/>
        <w:numPr>
          <w:ilvl w:val="1"/>
          <w:numId w:val="1"/>
        </w:numPr>
        <w:spacing w:line="240" w:lineRule="auto"/>
        <w:ind w:left="0" w:firstLine="284"/>
        <w:jc w:val="center"/>
        <w:rPr>
          <w:rFonts w:ascii="Times New Roman" w:hAnsi="Times New Roman" w:cs="Times New Roman"/>
          <w:b/>
          <w:color w:val="auto"/>
          <w:sz w:val="24"/>
          <w:szCs w:val="24"/>
        </w:rPr>
      </w:pPr>
      <w:bookmarkStart w:id="2" w:name="bookmark66"/>
      <w:bookmarkStart w:id="3" w:name="_Toc133230094"/>
      <w:bookmarkEnd w:id="2"/>
      <w:r w:rsidRPr="00AF2046">
        <w:rPr>
          <w:rFonts w:ascii="Times New Roman" w:hAnsi="Times New Roman" w:cs="Times New Roman"/>
          <w:b/>
          <w:color w:val="auto"/>
          <w:sz w:val="24"/>
          <w:szCs w:val="24"/>
        </w:rPr>
        <w:t>ПОЯСНИТЕЛЬНАЯ ЗАПИСКА</w:t>
      </w:r>
      <w:bookmarkEnd w:id="3"/>
    </w:p>
    <w:p w14:paraId="49E97C85" w14:textId="77777777" w:rsidR="003C3B68" w:rsidRPr="003C3B68" w:rsidRDefault="003C3B68" w:rsidP="003C3B68"/>
    <w:p w14:paraId="3D963A01" w14:textId="2E97DA49" w:rsidR="003D24BC" w:rsidRPr="005503D3" w:rsidRDefault="003C3B68" w:rsidP="003C3B68">
      <w:pPr>
        <w:tabs>
          <w:tab w:val="left" w:pos="10"/>
        </w:tabs>
        <w:spacing w:line="240" w:lineRule="auto"/>
        <w:ind w:firstLine="705"/>
        <w:rPr>
          <w:rFonts w:cs="Times New Roman"/>
          <w:sz w:val="24"/>
          <w:szCs w:val="24"/>
        </w:rPr>
      </w:pPr>
      <w:r>
        <w:rPr>
          <w:sz w:val="24"/>
          <w:szCs w:val="24"/>
        </w:rPr>
        <w:t>Основная образовательная программа основного общего образования</w:t>
      </w:r>
      <w:r w:rsidRPr="00DA0F76">
        <w:rPr>
          <w:sz w:val="24"/>
          <w:szCs w:val="24"/>
        </w:rPr>
        <w:t xml:space="preserve"> является основным документом, определяющим содержание общего образования, а также регламентирующим образовательную деятельность </w:t>
      </w:r>
      <w:r w:rsidR="00AD5864">
        <w:rPr>
          <w:sz w:val="24"/>
          <w:szCs w:val="24"/>
        </w:rPr>
        <w:t xml:space="preserve">МБОУ «СОШ № 1 </w:t>
      </w:r>
      <w:r w:rsidR="00ED6E4E">
        <w:rPr>
          <w:sz w:val="24"/>
          <w:szCs w:val="24"/>
        </w:rPr>
        <w:t>с. Гойты</w:t>
      </w:r>
      <w:r w:rsidR="00AD5864">
        <w:rPr>
          <w:sz w:val="24"/>
          <w:szCs w:val="24"/>
        </w:rPr>
        <w:t>»</w:t>
      </w:r>
      <w:r w:rsidRPr="006D0873">
        <w:rPr>
          <w:sz w:val="24"/>
          <w:szCs w:val="24"/>
        </w:rPr>
        <w:t xml:space="preserve"> (далее – </w:t>
      </w:r>
      <w:r w:rsidR="005B3C39" w:rsidRPr="006D0873">
        <w:rPr>
          <w:sz w:val="24"/>
          <w:szCs w:val="24"/>
        </w:rPr>
        <w:t xml:space="preserve">школа, </w:t>
      </w:r>
      <w:r w:rsidRPr="006D0873">
        <w:rPr>
          <w:sz w:val="24"/>
          <w:szCs w:val="24"/>
        </w:rPr>
        <w:t xml:space="preserve">образовательная организация) в единстве урочной и внеурочной деятельности </w:t>
      </w:r>
      <w:r w:rsidRPr="00DA0F76">
        <w:rPr>
          <w:sz w:val="24"/>
          <w:szCs w:val="24"/>
        </w:rPr>
        <w:t>при учете установленного</w:t>
      </w:r>
      <w:r>
        <w:rPr>
          <w:sz w:val="24"/>
          <w:szCs w:val="24"/>
        </w:rPr>
        <w:t xml:space="preserve"> ФГОС СОО </w:t>
      </w:r>
      <w:r w:rsidRPr="00DA0F76">
        <w:rPr>
          <w:sz w:val="24"/>
          <w:szCs w:val="24"/>
        </w:rPr>
        <w:t>соотношения обязательной части программы и части, формируемой участниками образовательных отношений</w:t>
      </w:r>
      <w:r w:rsidR="005B3C39">
        <w:rPr>
          <w:sz w:val="24"/>
          <w:szCs w:val="24"/>
        </w:rPr>
        <w:t xml:space="preserve">. </w:t>
      </w:r>
      <w:r w:rsidR="003D24BC" w:rsidRPr="005503D3">
        <w:rPr>
          <w:rFonts w:cs="Times New Roman"/>
          <w:sz w:val="24"/>
          <w:szCs w:val="24"/>
        </w:rPr>
        <w:t>О</w:t>
      </w:r>
      <w:r w:rsidR="00FE2AD5" w:rsidRPr="005503D3">
        <w:rPr>
          <w:rFonts w:cs="Times New Roman"/>
          <w:sz w:val="24"/>
          <w:szCs w:val="24"/>
        </w:rPr>
        <w:t>сновное общее образование является необходимым</w:t>
      </w:r>
      <w:r w:rsidR="003D24BC" w:rsidRPr="005503D3">
        <w:rPr>
          <w:rFonts w:cs="Times New Roman"/>
          <w:sz w:val="24"/>
          <w:szCs w:val="24"/>
        </w:rPr>
        <w:t xml:space="preserve"> обязательным</w:t>
      </w:r>
      <w:r w:rsidR="00FE2AD5" w:rsidRPr="005503D3">
        <w:rPr>
          <w:rFonts w:cs="Times New Roman"/>
          <w:sz w:val="24"/>
          <w:szCs w:val="24"/>
        </w:rPr>
        <w:t xml:space="preserve"> уровнем образования. </w:t>
      </w:r>
    </w:p>
    <w:p w14:paraId="10563942" w14:textId="3DDCE3CE" w:rsidR="006127BB" w:rsidRPr="00A35358" w:rsidRDefault="006127BB" w:rsidP="00A35358">
      <w:pPr>
        <w:pStyle w:val="ac"/>
        <w:numPr>
          <w:ilvl w:val="2"/>
          <w:numId w:val="1"/>
        </w:numPr>
        <w:spacing w:line="240" w:lineRule="auto"/>
        <w:rPr>
          <w:rFonts w:eastAsia="SchoolBookSanPin"/>
          <w:sz w:val="24"/>
          <w:szCs w:val="24"/>
        </w:rPr>
      </w:pPr>
      <w:r w:rsidRPr="00A35358">
        <w:rPr>
          <w:rFonts w:eastAsia="SchoolBookSanPin"/>
          <w:b/>
          <w:sz w:val="24"/>
          <w:szCs w:val="24"/>
        </w:rPr>
        <w:t>Целями</w:t>
      </w:r>
      <w:r w:rsidRPr="00A35358">
        <w:rPr>
          <w:rFonts w:eastAsia="SchoolBookSanPin"/>
          <w:sz w:val="24"/>
          <w:szCs w:val="24"/>
        </w:rPr>
        <w:t xml:space="preserve"> реализации ООП ООО являются:</w:t>
      </w:r>
    </w:p>
    <w:p w14:paraId="56DF4F73" w14:textId="77777777" w:rsidR="006127BB" w:rsidRPr="005503D3" w:rsidRDefault="006127BB" w:rsidP="00E434B7">
      <w:pPr>
        <w:pStyle w:val="ac"/>
        <w:numPr>
          <w:ilvl w:val="0"/>
          <w:numId w:val="100"/>
        </w:numPr>
        <w:spacing w:line="240" w:lineRule="auto"/>
        <w:ind w:left="0" w:firstLine="709"/>
        <w:rPr>
          <w:rFonts w:eastAsia="SchoolBookSanPin"/>
          <w:sz w:val="24"/>
          <w:szCs w:val="24"/>
        </w:rPr>
      </w:pPr>
      <w:r w:rsidRPr="005503D3">
        <w:rPr>
          <w:rFonts w:eastAsia="SchoolBookSanPin"/>
          <w:sz w:val="24"/>
          <w:szCs w:val="24"/>
        </w:rPr>
        <w:t>организация учебного процесса с учётом целей, содержания и планируемых результатов основного общего образования, отражённых в ФГОС ООО;</w:t>
      </w:r>
    </w:p>
    <w:p w14:paraId="4FF7CAA4" w14:textId="77777777" w:rsidR="006127BB" w:rsidRPr="005503D3" w:rsidRDefault="006127BB" w:rsidP="00E434B7">
      <w:pPr>
        <w:pStyle w:val="ac"/>
        <w:numPr>
          <w:ilvl w:val="0"/>
          <w:numId w:val="100"/>
        </w:numPr>
        <w:spacing w:line="240" w:lineRule="auto"/>
        <w:ind w:left="0" w:firstLine="709"/>
        <w:rPr>
          <w:rFonts w:eastAsia="SchoolBookSanPin"/>
          <w:sz w:val="24"/>
          <w:szCs w:val="24"/>
        </w:rPr>
      </w:pPr>
      <w:r w:rsidRPr="005503D3">
        <w:rPr>
          <w:rFonts w:eastAsia="SchoolBookSanPin"/>
          <w:sz w:val="24"/>
          <w:szCs w:val="24"/>
        </w:rPr>
        <w:t>создание условий для становления и формирования личности обучающегося;</w:t>
      </w:r>
    </w:p>
    <w:p w14:paraId="7025C393" w14:textId="77777777" w:rsidR="006127BB" w:rsidRPr="005503D3" w:rsidRDefault="006127BB" w:rsidP="00E434B7">
      <w:pPr>
        <w:pStyle w:val="ac"/>
        <w:numPr>
          <w:ilvl w:val="0"/>
          <w:numId w:val="100"/>
        </w:numPr>
        <w:spacing w:line="240" w:lineRule="auto"/>
        <w:ind w:left="0" w:firstLine="709"/>
        <w:rPr>
          <w:rFonts w:eastAsia="SchoolBookSanPin"/>
          <w:sz w:val="24"/>
          <w:szCs w:val="24"/>
        </w:rPr>
      </w:pPr>
      <w:r w:rsidRPr="005503D3">
        <w:rPr>
          <w:rFonts w:eastAsia="SchoolBookSanPin"/>
          <w:sz w:val="24"/>
          <w:szCs w:val="24"/>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14:paraId="73CCE1F9" w14:textId="58585B0F" w:rsidR="006127BB" w:rsidRPr="00A35358" w:rsidRDefault="006127BB" w:rsidP="00A35358">
      <w:pPr>
        <w:pStyle w:val="ac"/>
        <w:numPr>
          <w:ilvl w:val="2"/>
          <w:numId w:val="1"/>
        </w:numPr>
        <w:spacing w:line="240" w:lineRule="auto"/>
        <w:ind w:left="0" w:firstLine="851"/>
        <w:rPr>
          <w:rFonts w:eastAsia="SchoolBookSanPin"/>
          <w:sz w:val="24"/>
          <w:szCs w:val="24"/>
        </w:rPr>
      </w:pPr>
      <w:r w:rsidRPr="00A35358">
        <w:rPr>
          <w:rFonts w:eastAsia="SchoolBookSanPin"/>
          <w:sz w:val="24"/>
          <w:szCs w:val="24"/>
        </w:rPr>
        <w:t xml:space="preserve">Достижение поставленных целей реализации ООП ООО предусматривает решение следующих основных </w:t>
      </w:r>
      <w:r w:rsidRPr="00A35358">
        <w:rPr>
          <w:rFonts w:eastAsia="SchoolBookSanPin"/>
          <w:b/>
          <w:bCs/>
          <w:sz w:val="24"/>
          <w:szCs w:val="24"/>
        </w:rPr>
        <w:t>задач</w:t>
      </w:r>
      <w:r w:rsidRPr="00A35358">
        <w:rPr>
          <w:rFonts w:eastAsia="SchoolBookSanPin"/>
          <w:sz w:val="24"/>
          <w:szCs w:val="24"/>
        </w:rPr>
        <w:t xml:space="preserve">: </w:t>
      </w:r>
    </w:p>
    <w:p w14:paraId="16060C2A"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14:paraId="010D60BB" w14:textId="72A7C256"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w:t>
      </w:r>
      <w:r w:rsidR="006F6EED" w:rsidRPr="005503D3">
        <w:rPr>
          <w:rFonts w:eastAsia="SchoolBookSanPin"/>
          <w:sz w:val="24"/>
          <w:szCs w:val="24"/>
        </w:rPr>
        <w:t xml:space="preserve"> </w:t>
      </w:r>
      <w:r w:rsidRPr="005503D3">
        <w:rPr>
          <w:rFonts w:eastAsia="SchoolBookSanPin"/>
          <w:sz w:val="24"/>
          <w:szCs w:val="24"/>
        </w:rPr>
        <w:t xml:space="preserve">особенностями его развития и состояния здоровья; </w:t>
      </w:r>
    </w:p>
    <w:p w14:paraId="7944A59F"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беспечение преемственности основного общего и среднего общего образования; </w:t>
      </w:r>
    </w:p>
    <w:p w14:paraId="5992ADBC" w14:textId="7000C658"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достижение планируемых результатов освоения </w:t>
      </w:r>
      <w:r w:rsidR="005B19AD" w:rsidRPr="005503D3">
        <w:rPr>
          <w:rFonts w:eastAsia="SchoolBookSanPin"/>
          <w:sz w:val="24"/>
          <w:szCs w:val="24"/>
        </w:rPr>
        <w:t>О</w:t>
      </w:r>
      <w:r w:rsidRPr="005503D3">
        <w:rPr>
          <w:rFonts w:eastAsia="SchoolBookSanPin"/>
          <w:sz w:val="24"/>
          <w:szCs w:val="24"/>
        </w:rPr>
        <w:t xml:space="preserve">ОП ООО всеми обучающимися, в том числе обучающимися с ограниченными возможностями здоровья; </w:t>
      </w:r>
    </w:p>
    <w:p w14:paraId="6B1FFD1B"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беспечение доступности получения качественного основного общего образования; </w:t>
      </w:r>
    </w:p>
    <w:p w14:paraId="453DDFA8"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14:paraId="71BA0AC4"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организация интеллектуальных и творческих соревнований, научно-технического творчества и проектно-исследовательской деятельности;</w:t>
      </w:r>
    </w:p>
    <w:p w14:paraId="093C0023"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14:paraId="5DDDE6CD"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14:paraId="24EC2722"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14:paraId="12A602F8"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lastRenderedPageBreak/>
        <w:t xml:space="preserve">создание условий для сохранения и укрепления физического, психологического и социального здоровья обучающихся, обеспечение </w:t>
      </w:r>
      <w:r w:rsidRPr="005503D3">
        <w:rPr>
          <w:rFonts w:eastAsia="SchoolBookSanPin"/>
          <w:sz w:val="24"/>
          <w:szCs w:val="24"/>
        </w:rPr>
        <w:br/>
        <w:t>их безопасности.</w:t>
      </w:r>
    </w:p>
    <w:p w14:paraId="3E41B2E0" w14:textId="50700FFB" w:rsidR="00FE2AD5" w:rsidRPr="005503D3" w:rsidRDefault="00DF4B15" w:rsidP="005503D3">
      <w:pPr>
        <w:spacing w:line="240" w:lineRule="auto"/>
        <w:ind w:firstLine="567"/>
        <w:rPr>
          <w:rFonts w:cs="Times New Roman"/>
          <w:i/>
          <w:iCs/>
          <w:sz w:val="24"/>
          <w:szCs w:val="24"/>
          <w:u w:val="single"/>
        </w:rPr>
      </w:pPr>
      <w:r w:rsidRPr="005503D3">
        <w:rPr>
          <w:rFonts w:cs="Times New Roman"/>
          <w:i/>
          <w:iCs/>
          <w:sz w:val="24"/>
          <w:szCs w:val="24"/>
          <w:u w:val="single"/>
        </w:rPr>
        <w:t>В соответствии с пунктом 5 статьи 66 273-ФЗ «Об образовании в Российской Федерации» о</w:t>
      </w:r>
      <w:r w:rsidR="00FE2AD5" w:rsidRPr="005503D3">
        <w:rPr>
          <w:rFonts w:cs="Times New Roman"/>
          <w:i/>
          <w:iCs/>
          <w:sz w:val="24"/>
          <w:szCs w:val="24"/>
          <w:u w:val="single"/>
        </w:rPr>
        <w:t>бучающиеся, не освоившие программу основного общего образования, не допускаются к обучению на следующих уров</w:t>
      </w:r>
      <w:r w:rsidR="00FE2AD5" w:rsidRPr="005503D3">
        <w:rPr>
          <w:rFonts w:cs="Times New Roman"/>
          <w:i/>
          <w:iCs/>
          <w:sz w:val="24"/>
          <w:szCs w:val="24"/>
          <w:u w:val="single"/>
        </w:rPr>
        <w:softHyphen/>
        <w:t>нях образования.</w:t>
      </w:r>
    </w:p>
    <w:p w14:paraId="24B4D969" w14:textId="3CAE2077" w:rsidR="005503D3" w:rsidRPr="005503D3" w:rsidRDefault="00DF4B15" w:rsidP="005503D3">
      <w:pPr>
        <w:spacing w:line="240" w:lineRule="auto"/>
        <w:ind w:firstLine="567"/>
        <w:rPr>
          <w:rFonts w:cs="Times New Roman"/>
          <w:i/>
          <w:iCs/>
          <w:sz w:val="24"/>
          <w:szCs w:val="24"/>
          <w:shd w:val="clear" w:color="auto" w:fill="FFFFFF"/>
        </w:rPr>
      </w:pPr>
      <w:r w:rsidRPr="005503D3">
        <w:rPr>
          <w:rFonts w:cs="Times New Roman"/>
          <w:i/>
          <w:iCs/>
          <w:sz w:val="24"/>
          <w:szCs w:val="24"/>
          <w:shd w:val="clear" w:color="auto" w:fill="FFFFFF"/>
        </w:rPr>
        <w:t xml:space="preserve">В соответствии с пунктом 6 </w:t>
      </w:r>
      <w:r w:rsidR="00A02C08" w:rsidRPr="005503D3">
        <w:rPr>
          <w:rFonts w:cs="Times New Roman"/>
          <w:i/>
          <w:iCs/>
          <w:sz w:val="24"/>
          <w:szCs w:val="24"/>
        </w:rPr>
        <w:t>статьи 66 273-ФЗ «Об образовании в Российской Федерации»</w:t>
      </w:r>
      <w:r w:rsidR="00365950" w:rsidRPr="005503D3">
        <w:rPr>
          <w:rFonts w:cs="Times New Roman"/>
          <w:i/>
          <w:iCs/>
          <w:sz w:val="24"/>
          <w:szCs w:val="24"/>
        </w:rPr>
        <w:t xml:space="preserve"> </w:t>
      </w:r>
      <w:r w:rsidRPr="005503D3">
        <w:rPr>
          <w:rFonts w:cs="Times New Roman"/>
          <w:i/>
          <w:iCs/>
          <w:sz w:val="24"/>
          <w:szCs w:val="24"/>
          <w:shd w:val="clear" w:color="auto" w:fill="FFFFFF"/>
        </w:rPr>
        <w:t>по согласию родителей (законных представителей) несовершеннолетнего обучающегося, комиссии по делам несовершеннолетних и защите их прав и органа местного самоуправления, осуществляющего управление в сфере образования, обучающийся, достигший возраста пятнадцати лет, может оставить общеобразовательную организацию до получения основного общего образования. </w:t>
      </w:r>
      <w:r w:rsidR="000255D7" w:rsidRPr="005503D3">
        <w:rPr>
          <w:rFonts w:cs="Times New Roman"/>
          <w:i/>
          <w:iCs/>
          <w:sz w:val="24"/>
          <w:szCs w:val="24"/>
          <w:shd w:val="clear" w:color="auto" w:fill="FFFFFF"/>
        </w:rPr>
        <w:t xml:space="preserve">Дальнейшие меры </w:t>
      </w:r>
      <w:r w:rsidRPr="005503D3">
        <w:rPr>
          <w:rFonts w:cs="Times New Roman"/>
          <w:i/>
          <w:iCs/>
          <w:sz w:val="24"/>
          <w:szCs w:val="24"/>
          <w:shd w:val="clear" w:color="auto" w:fill="FFFFFF"/>
        </w:rPr>
        <w:t>по продолжению освоения несовершеннолетним образовательной программы основного общего образования в иной форме обучения и с его согласия по трудоустройству</w:t>
      </w:r>
      <w:r w:rsidR="000255D7" w:rsidRPr="005503D3">
        <w:rPr>
          <w:rFonts w:cs="Times New Roman"/>
          <w:i/>
          <w:iCs/>
          <w:sz w:val="24"/>
          <w:szCs w:val="24"/>
          <w:shd w:val="clear" w:color="auto" w:fill="FFFFFF"/>
        </w:rPr>
        <w:t xml:space="preserve"> принимает комиссия</w:t>
      </w:r>
      <w:r w:rsidR="00365950" w:rsidRPr="005503D3">
        <w:rPr>
          <w:rFonts w:cs="Times New Roman"/>
          <w:i/>
          <w:iCs/>
          <w:sz w:val="24"/>
          <w:szCs w:val="24"/>
          <w:shd w:val="clear" w:color="auto" w:fill="FFFFFF"/>
        </w:rPr>
        <w:t xml:space="preserve"> </w:t>
      </w:r>
      <w:r w:rsidR="000255D7" w:rsidRPr="005503D3">
        <w:rPr>
          <w:rFonts w:cs="Times New Roman"/>
          <w:i/>
          <w:iCs/>
          <w:sz w:val="24"/>
          <w:szCs w:val="24"/>
          <w:shd w:val="clear" w:color="auto" w:fill="FFFFFF"/>
        </w:rPr>
        <w:t>по делам несовершеннолетних и защите их прав совместно с родителями (законными представителями) несовершеннолетнего, оставившего общеобразовательную организацию до получения основного общего образования, и органом местного самоуправления, осуществляющим управление в сфере образования.</w:t>
      </w:r>
    </w:p>
    <w:p w14:paraId="30A87EB2" w14:textId="0E02C167" w:rsidR="003C3B68" w:rsidRPr="005503D3" w:rsidRDefault="003C3B68" w:rsidP="005B3C39">
      <w:pPr>
        <w:spacing w:line="240" w:lineRule="auto"/>
        <w:ind w:firstLine="0"/>
        <w:rPr>
          <w:rFonts w:cs="Times New Roman"/>
          <w:i/>
          <w:iCs/>
          <w:sz w:val="24"/>
          <w:szCs w:val="24"/>
          <w:shd w:val="clear" w:color="auto" w:fill="FFFFFF"/>
        </w:rPr>
      </w:pPr>
    </w:p>
    <w:p w14:paraId="62BC4B07" w14:textId="16014EBD" w:rsidR="00A35358" w:rsidRPr="00A35358" w:rsidRDefault="00A35358" w:rsidP="00A35358">
      <w:pPr>
        <w:pStyle w:val="ac"/>
        <w:numPr>
          <w:ilvl w:val="2"/>
          <w:numId w:val="1"/>
        </w:numPr>
        <w:spacing w:after="160" w:line="240" w:lineRule="auto"/>
        <w:jc w:val="left"/>
        <w:rPr>
          <w:rFonts w:eastAsia="Times New Roman" w:cs="Times New Roman"/>
          <w:sz w:val="24"/>
          <w:szCs w:val="24"/>
        </w:rPr>
      </w:pPr>
      <w:bookmarkStart w:id="4" w:name="bookmark71"/>
      <w:bookmarkEnd w:id="4"/>
      <w:r w:rsidRPr="00A35358">
        <w:rPr>
          <w:rFonts w:eastAsia="Times New Roman" w:cs="Times New Roman"/>
          <w:b/>
          <w:bCs/>
          <w:sz w:val="24"/>
          <w:szCs w:val="24"/>
        </w:rPr>
        <w:t>Принципы и подходы</w:t>
      </w:r>
      <w:r w:rsidRPr="00A35358">
        <w:rPr>
          <w:rFonts w:eastAsia="Times New Roman" w:cs="Times New Roman"/>
          <w:sz w:val="24"/>
          <w:szCs w:val="24"/>
        </w:rPr>
        <w:t xml:space="preserve"> к формированию ООП ООО:</w:t>
      </w:r>
    </w:p>
    <w:p w14:paraId="14F34B75" w14:textId="67FFFDE6" w:rsidR="00FE2AD5" w:rsidRPr="005503D3" w:rsidRDefault="00FE2AD5" w:rsidP="005503D3">
      <w:pPr>
        <w:spacing w:line="240" w:lineRule="auto"/>
        <w:ind w:firstLine="709"/>
        <w:rPr>
          <w:rFonts w:cs="Times New Roman"/>
          <w:sz w:val="24"/>
          <w:szCs w:val="24"/>
        </w:rPr>
      </w:pPr>
      <w:r w:rsidRPr="005503D3">
        <w:rPr>
          <w:rFonts w:cs="Times New Roman"/>
          <w:sz w:val="24"/>
          <w:szCs w:val="24"/>
        </w:rPr>
        <w:t xml:space="preserve">В основе разработки основной образовательной программы основного общего образования лежат следующие </w:t>
      </w:r>
      <w:r w:rsidRPr="005503D3">
        <w:rPr>
          <w:rFonts w:cs="Times New Roman"/>
          <w:b/>
          <w:bCs/>
          <w:sz w:val="24"/>
          <w:szCs w:val="24"/>
        </w:rPr>
        <w:t>принципы и подходы</w:t>
      </w:r>
      <w:r w:rsidRPr="005503D3">
        <w:rPr>
          <w:rFonts w:cs="Times New Roman"/>
          <w:sz w:val="24"/>
          <w:szCs w:val="24"/>
        </w:rPr>
        <w:t>:</w:t>
      </w:r>
    </w:p>
    <w:p w14:paraId="655DA553" w14:textId="77777777"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принцип учёта ФГОС ООО: ООП ООО базируется на требованиях, предъявляемых ФГОС ООО к целям, содержанию, планируемым результатам </w:t>
      </w:r>
      <w:r w:rsidRPr="005503D3">
        <w:rPr>
          <w:rFonts w:eastAsia="SchoolBookSanPin"/>
          <w:sz w:val="24"/>
          <w:szCs w:val="24"/>
        </w:rPr>
        <w:br/>
        <w:t xml:space="preserve">и условиям обучения на уровне основного общего образования; </w:t>
      </w:r>
    </w:p>
    <w:p w14:paraId="549C4003" w14:textId="6468AE02"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принцип учёта языка обучения: с учётом условий функционирования образовательной организации </w:t>
      </w:r>
      <w:r w:rsidR="00786D81" w:rsidRPr="005503D3">
        <w:rPr>
          <w:rFonts w:eastAsia="SchoolBookSanPin"/>
          <w:sz w:val="24"/>
          <w:szCs w:val="24"/>
        </w:rPr>
        <w:t>О</w:t>
      </w:r>
      <w:r w:rsidRPr="005503D3">
        <w:rPr>
          <w:rFonts w:eastAsia="SchoolBookSanPin"/>
          <w:sz w:val="24"/>
          <w:szCs w:val="24"/>
        </w:rPr>
        <w:t xml:space="preserve">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14:paraId="09508B49" w14:textId="77777777"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учёта ведущей деятельности обучающегося: О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14:paraId="71FC1AFA" w14:textId="77777777"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индивидуализации обучения: О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14:paraId="6FA3D025" w14:textId="77777777"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системно-деятельностный подход, предполагающий ориентацию </w:t>
      </w:r>
      <w:r w:rsidRPr="005503D3">
        <w:rPr>
          <w:rFonts w:eastAsia="SchoolBookSanPin"/>
          <w:sz w:val="24"/>
          <w:szCs w:val="24"/>
        </w:rPr>
        <w:br/>
        <w:t>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14:paraId="7A7507DC" w14:textId="77777777"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принцип учета индивидуальных возрастных, психологических </w:t>
      </w:r>
      <w:r w:rsidRPr="005503D3">
        <w:rPr>
          <w:rFonts w:eastAsia="SchoolBookSanPin"/>
          <w:sz w:val="24"/>
          <w:szCs w:val="24"/>
        </w:rPr>
        <w:br/>
        <w:t>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14:paraId="76BB7CD4" w14:textId="77777777"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обеспечения фундаментального характера образования, учета специфики изучаемых учебных предметов;</w:t>
      </w:r>
    </w:p>
    <w:p w14:paraId="11B0BF3D" w14:textId="77777777"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интеграции обучения и воспитания: ООП ООО предусматривает связь урочной и внеурочной деятельности,</w:t>
      </w:r>
      <w:r w:rsidRPr="005503D3">
        <w:rPr>
          <w:sz w:val="24"/>
          <w:szCs w:val="24"/>
        </w:rPr>
        <w:t xml:space="preserve"> </w:t>
      </w:r>
      <w:r w:rsidRPr="005503D3">
        <w:rPr>
          <w:rFonts w:eastAsia="SchoolBookSanPin"/>
          <w:sz w:val="24"/>
          <w:szCs w:val="24"/>
        </w:rPr>
        <w:t>предполагающий направленность учебного процесса на достижение личностных результатов освоения образовательной программы;</w:t>
      </w:r>
    </w:p>
    <w:p w14:paraId="44A54221" w14:textId="77777777"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lastRenderedPageBreak/>
        <w:t>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w:t>
      </w:r>
    </w:p>
    <w:p w14:paraId="723AEB6E" w14:textId="1EB4E3AE" w:rsidR="00935E3D" w:rsidRPr="005503D3" w:rsidRDefault="00935E3D" w:rsidP="005503D3">
      <w:pPr>
        <w:spacing w:line="240" w:lineRule="auto"/>
        <w:ind w:firstLine="709"/>
        <w:rPr>
          <w:rFonts w:cs="Times New Roman"/>
          <w:sz w:val="24"/>
          <w:szCs w:val="24"/>
        </w:rPr>
      </w:pPr>
      <w:r w:rsidRPr="005503D3">
        <w:rPr>
          <w:rFonts w:cs="Times New Roman"/>
          <w:b/>
          <w:bCs/>
          <w:sz w:val="24"/>
          <w:szCs w:val="24"/>
        </w:rPr>
        <w:t>Механизмы реализации</w:t>
      </w:r>
      <w:r w:rsidRPr="005503D3">
        <w:rPr>
          <w:rFonts w:cs="Times New Roman"/>
          <w:sz w:val="24"/>
          <w:szCs w:val="24"/>
        </w:rPr>
        <w:t xml:space="preserve"> ООП ООО: </w:t>
      </w:r>
    </w:p>
    <w:p w14:paraId="2E30BA8A" w14:textId="60D364A9" w:rsidR="00935E3D" w:rsidRPr="005503D3" w:rsidRDefault="009A406E" w:rsidP="005503D3">
      <w:pPr>
        <w:spacing w:line="240" w:lineRule="auto"/>
        <w:ind w:firstLine="709"/>
        <w:rPr>
          <w:rFonts w:cs="Times New Roman"/>
          <w:sz w:val="24"/>
          <w:szCs w:val="24"/>
        </w:rPr>
      </w:pPr>
      <w:r w:rsidRPr="005503D3">
        <w:rPr>
          <w:rFonts w:cs="Times New Roman"/>
          <w:sz w:val="24"/>
          <w:szCs w:val="24"/>
        </w:rPr>
        <w:t xml:space="preserve">Основная образовательная программа основного общего образования реализуется образовательной программой самостоятельно, без привлечения сторонних организаций в рамках сетевого взаимодействия. </w:t>
      </w:r>
    </w:p>
    <w:p w14:paraId="28C98428" w14:textId="5FF9860A" w:rsidR="00A346EA" w:rsidRPr="005503D3" w:rsidRDefault="00A346EA" w:rsidP="005503D3">
      <w:pPr>
        <w:spacing w:line="240" w:lineRule="auto"/>
        <w:ind w:firstLine="709"/>
        <w:rPr>
          <w:rFonts w:cs="Times New Roman"/>
          <w:sz w:val="24"/>
          <w:szCs w:val="24"/>
        </w:rPr>
      </w:pPr>
      <w:r w:rsidRPr="005503D3">
        <w:rPr>
          <w:rFonts w:cs="Times New Roman"/>
          <w:sz w:val="24"/>
          <w:szCs w:val="24"/>
          <w:shd w:val="clear" w:color="auto" w:fill="FFFFFF"/>
        </w:rPr>
        <w:t>При реализации образовательной программы могут использоваться различные образовательные технологии, в том числе дистанционные образовательные технологии, </w:t>
      </w:r>
      <w:hyperlink r:id="rId9" w:anchor="block_1000" w:history="1">
        <w:r w:rsidRPr="005503D3">
          <w:rPr>
            <w:rStyle w:val="a6"/>
            <w:rFonts w:cs="Times New Roman"/>
            <w:color w:val="auto"/>
            <w:sz w:val="24"/>
            <w:szCs w:val="24"/>
            <w:u w:val="none"/>
            <w:shd w:val="clear" w:color="auto" w:fill="FFFFFF"/>
          </w:rPr>
          <w:t>электронное обучение</w:t>
        </w:r>
      </w:hyperlink>
      <w:r w:rsidRPr="005503D3">
        <w:rPr>
          <w:rFonts w:cs="Times New Roman"/>
          <w:sz w:val="24"/>
          <w:szCs w:val="24"/>
          <w:shd w:val="clear" w:color="auto" w:fill="FFFFFF"/>
        </w:rPr>
        <w:t>.</w:t>
      </w:r>
      <w:r w:rsidR="004F75F2" w:rsidRPr="005503D3">
        <w:rPr>
          <w:rFonts w:cs="Times New Roman"/>
          <w:sz w:val="24"/>
          <w:szCs w:val="24"/>
          <w:shd w:val="clear" w:color="auto" w:fill="FFFFFF"/>
        </w:rPr>
        <w:t xml:space="preserve"> Вопросы организации и реализации ООП при помощи дистанционных образовательных технологий и электронного обучения прописаны в соответствующем локальном акте, который является приложением к ООП. </w:t>
      </w:r>
    </w:p>
    <w:p w14:paraId="5ED9F9DF" w14:textId="6B44FDDA" w:rsidR="009C06AB" w:rsidRPr="005503D3" w:rsidRDefault="00505EFC" w:rsidP="005503D3">
      <w:pPr>
        <w:spacing w:line="240" w:lineRule="auto"/>
        <w:ind w:firstLine="709"/>
        <w:rPr>
          <w:rFonts w:cs="Times New Roman"/>
          <w:sz w:val="24"/>
          <w:szCs w:val="24"/>
          <w:shd w:val="clear" w:color="auto" w:fill="FFFFFF"/>
        </w:rPr>
      </w:pPr>
      <w:r w:rsidRPr="005503D3">
        <w:rPr>
          <w:rFonts w:cs="Times New Roman"/>
          <w:sz w:val="24"/>
          <w:szCs w:val="24"/>
          <w:shd w:val="clear" w:color="auto" w:fill="FFFFFF"/>
        </w:rPr>
        <w:t>Программа основного общего образования реализуется через организацию образовательной деятельности (урочной и внеурочной) в соответствии с </w:t>
      </w:r>
      <w:hyperlink r:id="rId10" w:anchor="block_1000" w:history="1">
        <w:r w:rsidRPr="005503D3">
          <w:rPr>
            <w:rStyle w:val="a6"/>
            <w:rFonts w:cs="Times New Roman"/>
            <w:color w:val="auto"/>
            <w:sz w:val="24"/>
            <w:szCs w:val="24"/>
            <w:u w:val="none"/>
            <w:shd w:val="clear" w:color="auto" w:fill="FFFFFF"/>
          </w:rPr>
          <w:t>Гигиеническими нормативами</w:t>
        </w:r>
      </w:hyperlink>
      <w:r w:rsidRPr="005503D3">
        <w:rPr>
          <w:rFonts w:cs="Times New Roman"/>
          <w:sz w:val="24"/>
          <w:szCs w:val="24"/>
          <w:shd w:val="clear" w:color="auto" w:fill="FFFFFF"/>
        </w:rPr>
        <w:t> и </w:t>
      </w:r>
      <w:hyperlink r:id="rId11" w:anchor="block_1000" w:history="1">
        <w:r w:rsidRPr="005503D3">
          <w:rPr>
            <w:rStyle w:val="a6"/>
            <w:rFonts w:cs="Times New Roman"/>
            <w:color w:val="auto"/>
            <w:sz w:val="24"/>
            <w:szCs w:val="24"/>
            <w:u w:val="none"/>
            <w:shd w:val="clear" w:color="auto" w:fill="FFFFFF"/>
          </w:rPr>
          <w:t>Санитарно-эпидемиологическими требованиями</w:t>
        </w:r>
      </w:hyperlink>
      <w:r w:rsidRPr="005503D3">
        <w:rPr>
          <w:rFonts w:cs="Times New Roman"/>
          <w:sz w:val="24"/>
          <w:szCs w:val="24"/>
          <w:shd w:val="clear" w:color="auto" w:fill="FFFFFF"/>
        </w:rPr>
        <w:t>.</w:t>
      </w:r>
    </w:p>
    <w:p w14:paraId="4E41716A" w14:textId="79991E7C" w:rsidR="00B46F66" w:rsidRPr="005503D3" w:rsidRDefault="008B606D" w:rsidP="005503D3">
      <w:pPr>
        <w:spacing w:line="240" w:lineRule="auto"/>
        <w:ind w:firstLine="567"/>
        <w:rPr>
          <w:rFonts w:cs="Times New Roman"/>
          <w:sz w:val="24"/>
          <w:szCs w:val="24"/>
        </w:rPr>
      </w:pPr>
      <w:r w:rsidRPr="005503D3">
        <w:rPr>
          <w:sz w:val="24"/>
          <w:szCs w:val="24"/>
        </w:rPr>
        <w:t xml:space="preserve">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w:t>
      </w:r>
      <w:r w:rsidR="00B46F66" w:rsidRPr="005503D3">
        <w:rPr>
          <w:rFonts w:cs="Times New Roman"/>
          <w:sz w:val="24"/>
          <w:szCs w:val="24"/>
        </w:rPr>
        <w:t>Подробный механизм обучения по ИУП представлен в локальном а</w:t>
      </w:r>
      <w:bookmarkStart w:id="5" w:name="_Hlk112680495"/>
      <w:r w:rsidR="00611815" w:rsidRPr="005503D3">
        <w:rPr>
          <w:rFonts w:cs="Times New Roman"/>
          <w:sz w:val="24"/>
          <w:szCs w:val="24"/>
        </w:rPr>
        <w:t>кте образовательной организации, регламентирующем п</w:t>
      </w:r>
      <w:r w:rsidR="00B46F66" w:rsidRPr="005503D3">
        <w:rPr>
          <w:rFonts w:cs="Times New Roman"/>
          <w:sz w:val="24"/>
          <w:szCs w:val="24"/>
        </w:rPr>
        <w:t>орядок обучения по</w:t>
      </w:r>
      <w:r w:rsidR="00611815" w:rsidRPr="005503D3">
        <w:rPr>
          <w:rFonts w:cs="Times New Roman"/>
          <w:sz w:val="24"/>
          <w:szCs w:val="24"/>
        </w:rPr>
        <w:t xml:space="preserve"> индивидуальному учебному плану</w:t>
      </w:r>
      <w:r w:rsidR="00B46F66" w:rsidRPr="005503D3">
        <w:rPr>
          <w:rFonts w:cs="Times New Roman"/>
          <w:sz w:val="24"/>
          <w:szCs w:val="24"/>
        </w:rPr>
        <w:t xml:space="preserve">. </w:t>
      </w:r>
      <w:bookmarkEnd w:id="5"/>
    </w:p>
    <w:p w14:paraId="390BA12D" w14:textId="589E607F" w:rsidR="00195792" w:rsidRPr="005503D3" w:rsidRDefault="00195792" w:rsidP="005503D3">
      <w:pPr>
        <w:spacing w:line="240" w:lineRule="auto"/>
        <w:ind w:firstLine="567"/>
        <w:rPr>
          <w:rFonts w:cs="Times New Roman"/>
          <w:color w:val="FF0000"/>
          <w:sz w:val="24"/>
          <w:szCs w:val="24"/>
        </w:rPr>
      </w:pPr>
      <w:r w:rsidRPr="005503D3">
        <w:rPr>
          <w:rFonts w:cs="Times New Roman"/>
          <w:sz w:val="24"/>
          <w:szCs w:val="24"/>
        </w:rPr>
        <w:t xml:space="preserve">Региональные, национальные и этнокультурные особенности народов РФ учтены при разработке учебного плана и плана внеурочной деятельности. В частности, уроки родного </w:t>
      </w:r>
      <w:r w:rsidR="00255380" w:rsidRPr="005503D3">
        <w:rPr>
          <w:rFonts w:cs="Times New Roman"/>
          <w:sz w:val="24"/>
          <w:szCs w:val="24"/>
        </w:rPr>
        <w:t xml:space="preserve">(чеченского) </w:t>
      </w:r>
      <w:r w:rsidRPr="005503D3">
        <w:rPr>
          <w:rFonts w:cs="Times New Roman"/>
          <w:sz w:val="24"/>
          <w:szCs w:val="24"/>
        </w:rPr>
        <w:t>языка, а также темы в учебных предметах и курсах внеурочной деятельности</w:t>
      </w:r>
      <w:r w:rsidR="00DC6CF2" w:rsidRPr="005503D3">
        <w:rPr>
          <w:rFonts w:cs="Times New Roman"/>
          <w:sz w:val="24"/>
          <w:szCs w:val="24"/>
        </w:rPr>
        <w:t xml:space="preserve"> предметов и предметных областей </w:t>
      </w:r>
      <w:r w:rsidRPr="005503D3">
        <w:rPr>
          <w:rFonts w:cs="Times New Roman"/>
          <w:sz w:val="24"/>
          <w:szCs w:val="24"/>
        </w:rPr>
        <w:t xml:space="preserve">«География», «История», «Обществознание», «Русский язык», «Литература», «ОДНКНР» и др. Рабочая программа воспитания также содержит разделы, направленные на предоставление обучающимся </w:t>
      </w:r>
      <w:r w:rsidRPr="005503D3">
        <w:rPr>
          <w:rFonts w:cs="Times New Roman"/>
          <w:sz w:val="24"/>
          <w:szCs w:val="24"/>
          <w:shd w:val="clear" w:color="auto" w:fill="FFFFFF"/>
        </w:rPr>
        <w:t>исторического, социального опыта поколений россиян, основ духовно-нравственных культур народов Российской Федерации, общероссийской светской этики</w:t>
      </w:r>
      <w:r w:rsidR="00255380" w:rsidRPr="005503D3">
        <w:rPr>
          <w:rFonts w:cs="Times New Roman"/>
          <w:sz w:val="24"/>
          <w:szCs w:val="24"/>
          <w:shd w:val="clear" w:color="auto" w:fill="FFFFFF"/>
        </w:rPr>
        <w:t>.</w:t>
      </w:r>
    </w:p>
    <w:p w14:paraId="77EC4A62" w14:textId="2D14A139" w:rsidR="00FE2AD5" w:rsidRPr="005503D3" w:rsidRDefault="00FE2AD5" w:rsidP="005503D3">
      <w:pPr>
        <w:spacing w:line="240" w:lineRule="auto"/>
        <w:ind w:firstLine="567"/>
        <w:rPr>
          <w:rFonts w:cs="Times New Roman"/>
          <w:sz w:val="24"/>
          <w:szCs w:val="24"/>
        </w:rPr>
      </w:pPr>
      <w:r w:rsidRPr="005503D3">
        <w:rPr>
          <w:rFonts w:cs="Times New Roman"/>
          <w:sz w:val="24"/>
          <w:szCs w:val="24"/>
        </w:rPr>
        <w:t xml:space="preserve">Основная образовательная программа формируется с учетом особенностей развития детей </w:t>
      </w:r>
      <w:r w:rsidR="009A406E" w:rsidRPr="005503D3">
        <w:rPr>
          <w:rFonts w:cs="Times New Roman"/>
          <w:sz w:val="24"/>
          <w:szCs w:val="24"/>
        </w:rPr>
        <w:t xml:space="preserve">соответствующего возраста. </w:t>
      </w:r>
    </w:p>
    <w:p w14:paraId="0B79C6E0" w14:textId="3448815E" w:rsidR="00255380" w:rsidRDefault="00255380" w:rsidP="005503D3">
      <w:pPr>
        <w:spacing w:line="240" w:lineRule="auto"/>
        <w:ind w:firstLine="567"/>
        <w:rPr>
          <w:rFonts w:cs="Times New Roman"/>
          <w:sz w:val="24"/>
          <w:szCs w:val="24"/>
        </w:rPr>
      </w:pPr>
    </w:p>
    <w:p w14:paraId="5C97C45F" w14:textId="4D925FC2" w:rsidR="00A35358" w:rsidRPr="00A35358" w:rsidRDefault="00A35358" w:rsidP="00A35358">
      <w:pPr>
        <w:pStyle w:val="ac"/>
        <w:numPr>
          <w:ilvl w:val="2"/>
          <w:numId w:val="1"/>
        </w:numPr>
        <w:spacing w:line="240" w:lineRule="auto"/>
        <w:jc w:val="center"/>
        <w:rPr>
          <w:rFonts w:cs="Times New Roman"/>
          <w:b/>
          <w:sz w:val="24"/>
          <w:szCs w:val="24"/>
        </w:rPr>
      </w:pPr>
      <w:r w:rsidRPr="00A35358">
        <w:rPr>
          <w:rFonts w:cs="Times New Roman"/>
          <w:b/>
          <w:sz w:val="24"/>
          <w:szCs w:val="24"/>
        </w:rPr>
        <w:t>Общая характеристика основной образовательной программы</w:t>
      </w:r>
    </w:p>
    <w:p w14:paraId="69A71127" w14:textId="77777777" w:rsidR="00255380" w:rsidRPr="005503D3" w:rsidRDefault="00255380" w:rsidP="005503D3">
      <w:pPr>
        <w:spacing w:line="240" w:lineRule="auto"/>
        <w:ind w:firstLine="567"/>
        <w:rPr>
          <w:rFonts w:cs="Times New Roman"/>
          <w:sz w:val="24"/>
          <w:szCs w:val="24"/>
        </w:rPr>
      </w:pPr>
    </w:p>
    <w:p w14:paraId="294A6CF3" w14:textId="45894F77" w:rsidR="00FD2609" w:rsidRPr="005503D3" w:rsidRDefault="00FD2609" w:rsidP="005503D3">
      <w:pPr>
        <w:spacing w:line="240" w:lineRule="auto"/>
        <w:ind w:firstLine="567"/>
        <w:rPr>
          <w:rFonts w:cs="Times New Roman"/>
          <w:sz w:val="24"/>
          <w:szCs w:val="24"/>
        </w:rPr>
      </w:pPr>
      <w:bookmarkStart w:id="6" w:name="bookmark90"/>
      <w:bookmarkEnd w:id="6"/>
      <w:r w:rsidRPr="005503D3">
        <w:rPr>
          <w:rFonts w:cs="Times New Roman"/>
          <w:sz w:val="24"/>
          <w:szCs w:val="24"/>
        </w:rPr>
        <w:t>В соответствии с Федеральным законом 273-ФЗ «Об образовании в Российской Федерации</w:t>
      </w:r>
      <w:r w:rsidR="00365950" w:rsidRPr="005503D3">
        <w:rPr>
          <w:rFonts w:cs="Times New Roman"/>
          <w:sz w:val="24"/>
          <w:szCs w:val="24"/>
        </w:rPr>
        <w:t xml:space="preserve"> </w:t>
      </w:r>
      <w:r w:rsidRPr="005503D3">
        <w:rPr>
          <w:rStyle w:val="s10"/>
          <w:rFonts w:cs="Times New Roman"/>
          <w:b/>
          <w:bCs/>
          <w:sz w:val="24"/>
          <w:szCs w:val="24"/>
          <w:shd w:val="clear" w:color="auto" w:fill="FFFFFF"/>
        </w:rPr>
        <w:t>образовательная программа</w:t>
      </w:r>
      <w:r w:rsidRPr="005503D3">
        <w:rPr>
          <w:rFonts w:cs="Times New Roman"/>
          <w:sz w:val="24"/>
          <w:szCs w:val="24"/>
          <w:shd w:val="clear" w:color="auto" w:fill="FFFFFF"/>
        </w:rPr>
        <w:t xml:space="preserve"> - комплекс основных характеристик образования (объем, содержание, планируемые результаты) и организационно-педагогических условий,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оценочных и методических материалов, а также в виде рабочей программы воспитания, календарного плана воспитательной работы, форм аттестации. </w:t>
      </w:r>
    </w:p>
    <w:p w14:paraId="3CEAB61A" w14:textId="7DA3E7AD" w:rsidR="00B355B4" w:rsidRPr="005503D3" w:rsidRDefault="00D839B3" w:rsidP="005503D3">
      <w:pPr>
        <w:spacing w:line="240" w:lineRule="auto"/>
        <w:ind w:firstLine="567"/>
        <w:rPr>
          <w:rFonts w:cs="Times New Roman"/>
          <w:sz w:val="24"/>
          <w:szCs w:val="24"/>
        </w:rPr>
      </w:pPr>
      <w:r w:rsidRPr="005503D3">
        <w:rPr>
          <w:rFonts w:cs="Times New Roman"/>
          <w:sz w:val="24"/>
          <w:szCs w:val="24"/>
        </w:rPr>
        <w:t>Основная образовательная программа основного общего образования соответствует Федеральному государственному образовательному стандарту основного общего образования</w:t>
      </w:r>
      <w:r w:rsidR="00017586" w:rsidRPr="005503D3">
        <w:rPr>
          <w:rFonts w:cs="Times New Roman"/>
          <w:sz w:val="24"/>
          <w:szCs w:val="24"/>
        </w:rPr>
        <w:t>, утвержденного приказом Министерства просвещения Российской Федерации от 31 мая 2021 года №287</w:t>
      </w:r>
      <w:r w:rsidR="00B355B4" w:rsidRPr="005503D3">
        <w:rPr>
          <w:rFonts w:cs="Times New Roman"/>
          <w:sz w:val="24"/>
          <w:szCs w:val="24"/>
        </w:rPr>
        <w:t xml:space="preserve"> </w:t>
      </w:r>
      <w:r w:rsidR="00100017" w:rsidRPr="005503D3">
        <w:rPr>
          <w:rFonts w:cs="Times New Roman"/>
          <w:sz w:val="24"/>
          <w:szCs w:val="24"/>
        </w:rPr>
        <w:t>и Федеральной образовательной программе основного общего образования</w:t>
      </w:r>
      <w:r w:rsidR="007E57ED" w:rsidRPr="005503D3">
        <w:rPr>
          <w:rFonts w:cs="Times New Roman"/>
          <w:sz w:val="24"/>
          <w:szCs w:val="24"/>
        </w:rPr>
        <w:t xml:space="preserve"> утвержденной приказом Министерства просвещения от </w:t>
      </w:r>
      <w:r w:rsidR="00DC4C21" w:rsidRPr="005503D3">
        <w:rPr>
          <w:rFonts w:cs="Times New Roman"/>
          <w:sz w:val="24"/>
          <w:szCs w:val="24"/>
        </w:rPr>
        <w:t>18</w:t>
      </w:r>
      <w:r w:rsidR="00255380" w:rsidRPr="005503D3">
        <w:rPr>
          <w:rFonts w:cs="Times New Roman"/>
          <w:sz w:val="24"/>
          <w:szCs w:val="24"/>
        </w:rPr>
        <w:t xml:space="preserve"> мая </w:t>
      </w:r>
      <w:r w:rsidR="007E57ED" w:rsidRPr="005503D3">
        <w:rPr>
          <w:rFonts w:cs="Times New Roman"/>
          <w:sz w:val="24"/>
          <w:szCs w:val="24"/>
        </w:rPr>
        <w:t>202</w:t>
      </w:r>
      <w:r w:rsidR="00DC4C21" w:rsidRPr="005503D3">
        <w:rPr>
          <w:rFonts w:cs="Times New Roman"/>
          <w:sz w:val="24"/>
          <w:szCs w:val="24"/>
        </w:rPr>
        <w:t>3</w:t>
      </w:r>
      <w:r w:rsidR="007E57ED" w:rsidRPr="005503D3">
        <w:rPr>
          <w:rFonts w:cs="Times New Roman"/>
          <w:sz w:val="24"/>
          <w:szCs w:val="24"/>
        </w:rPr>
        <w:t xml:space="preserve"> </w:t>
      </w:r>
      <w:r w:rsidR="00255380" w:rsidRPr="005503D3">
        <w:rPr>
          <w:rFonts w:cs="Times New Roman"/>
          <w:sz w:val="24"/>
          <w:szCs w:val="24"/>
        </w:rPr>
        <w:t xml:space="preserve">года </w:t>
      </w:r>
      <w:r w:rsidR="007E57ED" w:rsidRPr="005503D3">
        <w:rPr>
          <w:rFonts w:cs="Times New Roman"/>
          <w:sz w:val="24"/>
          <w:szCs w:val="24"/>
        </w:rPr>
        <w:t>№</w:t>
      </w:r>
      <w:r w:rsidR="00DC4C21" w:rsidRPr="005503D3">
        <w:rPr>
          <w:rFonts w:cs="Times New Roman"/>
          <w:sz w:val="24"/>
          <w:szCs w:val="24"/>
        </w:rPr>
        <w:t>370</w:t>
      </w:r>
      <w:r w:rsidR="00100017" w:rsidRPr="005503D3">
        <w:rPr>
          <w:rFonts w:cs="Times New Roman"/>
          <w:sz w:val="24"/>
          <w:szCs w:val="24"/>
        </w:rPr>
        <w:t xml:space="preserve">, </w:t>
      </w:r>
      <w:r w:rsidR="00B355B4" w:rsidRPr="005503D3">
        <w:rPr>
          <w:rFonts w:cs="Times New Roman"/>
          <w:sz w:val="24"/>
          <w:szCs w:val="24"/>
        </w:rPr>
        <w:t>включает три раздела: целевой, содержательный и организационный. Структура ООП соответствует требованиям ФГОС ООО, включает в себя следующие документы:</w:t>
      </w:r>
    </w:p>
    <w:p w14:paraId="61F8D5A7" w14:textId="77777777"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1. Целевой раздел</w:t>
      </w:r>
    </w:p>
    <w:p w14:paraId="22295DFB" w14:textId="567A1282"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1. Пояснительная записка</w:t>
      </w:r>
    </w:p>
    <w:p w14:paraId="280738C2" w14:textId="17F7DD0C"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2. Планируемые результаты освоения обучающимися программы основного общего образования,</w:t>
      </w:r>
    </w:p>
    <w:p w14:paraId="38192466" w14:textId="5F4445F4"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lastRenderedPageBreak/>
        <w:t>1.3. Система оценки достижения планируемых результатов освоения программ</w:t>
      </w:r>
      <w:r w:rsidR="00255380" w:rsidRPr="005503D3">
        <w:rPr>
          <w:rFonts w:ascii="Times New Roman" w:hAnsi="Times New Roman" w:cs="Times New Roman"/>
          <w:sz w:val="24"/>
          <w:szCs w:val="24"/>
          <w:shd w:val="clear" w:color="auto" w:fill="FFFFFF"/>
        </w:rPr>
        <w:t>ы основного общего образования.</w:t>
      </w:r>
    </w:p>
    <w:p w14:paraId="37962031" w14:textId="77777777"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2. Содержательный раздел</w:t>
      </w:r>
    </w:p>
    <w:p w14:paraId="155DC80D" w14:textId="52E01FFE"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1. Рабочие программы учебных предметов, учебных курсов (в том числе внеурочной деятельности), учебных модулей,</w:t>
      </w:r>
    </w:p>
    <w:p w14:paraId="49D062CE" w14:textId="0C49C4D1"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2. Программа формирования универсальных учебных действий у обучающихся,</w:t>
      </w:r>
    </w:p>
    <w:p w14:paraId="5A6B48A2" w14:textId="0B33355B"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3. Рабочая программа воспитания</w:t>
      </w:r>
      <w:r w:rsidR="00CB2E76" w:rsidRPr="005503D3">
        <w:rPr>
          <w:rFonts w:ascii="Times New Roman" w:hAnsi="Times New Roman" w:cs="Times New Roman"/>
          <w:sz w:val="24"/>
          <w:szCs w:val="24"/>
          <w:shd w:val="clear" w:color="auto" w:fill="FFFFFF"/>
        </w:rPr>
        <w:t xml:space="preserve">, </w:t>
      </w:r>
    </w:p>
    <w:p w14:paraId="4B550F44" w14:textId="4548239D" w:rsidR="007555AD" w:rsidRPr="005503D3" w:rsidRDefault="00B355B4" w:rsidP="005503D3">
      <w:pPr>
        <w:pStyle w:val="ae"/>
        <w:ind w:firstLine="567"/>
        <w:jc w:val="both"/>
        <w:rPr>
          <w:rFonts w:ascii="Times New Roman" w:hAnsi="Times New Roman" w:cs="Times New Roman"/>
          <w:i/>
          <w:iCs/>
          <w:sz w:val="24"/>
          <w:szCs w:val="24"/>
          <w:shd w:val="clear" w:color="auto" w:fill="FFFFFF"/>
        </w:rPr>
      </w:pPr>
      <w:r w:rsidRPr="005503D3">
        <w:rPr>
          <w:rFonts w:ascii="Times New Roman" w:hAnsi="Times New Roman" w:cs="Times New Roman"/>
          <w:i/>
          <w:iCs/>
          <w:sz w:val="24"/>
          <w:szCs w:val="24"/>
          <w:shd w:val="clear" w:color="auto" w:fill="FFFFFF"/>
        </w:rPr>
        <w:t xml:space="preserve">2.4. </w:t>
      </w:r>
      <w:r w:rsidR="007555AD" w:rsidRPr="005503D3">
        <w:rPr>
          <w:rFonts w:ascii="Times New Roman" w:hAnsi="Times New Roman" w:cs="Times New Roman"/>
          <w:i/>
          <w:iCs/>
          <w:sz w:val="24"/>
          <w:szCs w:val="24"/>
          <w:shd w:val="clear" w:color="auto" w:fill="FFFFFF"/>
        </w:rPr>
        <w:t xml:space="preserve">(1) </w:t>
      </w:r>
      <w:r w:rsidR="00B84880" w:rsidRPr="005503D3">
        <w:rPr>
          <w:rFonts w:ascii="Times New Roman" w:hAnsi="Times New Roman" w:cs="Times New Roman"/>
          <w:i/>
          <w:iCs/>
          <w:sz w:val="24"/>
          <w:szCs w:val="24"/>
          <w:shd w:val="clear" w:color="auto" w:fill="FFFFFF"/>
        </w:rPr>
        <w:t xml:space="preserve">В соответствии с пунктом 32 ФГОС ООО, утвержденного приказом </w:t>
      </w:r>
      <w:r w:rsidR="007555AD" w:rsidRPr="005503D3">
        <w:rPr>
          <w:rFonts w:ascii="Times New Roman" w:hAnsi="Times New Roman" w:cs="Times New Roman"/>
          <w:i/>
          <w:iCs/>
          <w:sz w:val="24"/>
          <w:szCs w:val="24"/>
          <w:shd w:val="clear" w:color="auto" w:fill="FFFFFF"/>
        </w:rPr>
        <w:t>Минпросвещения РФ от 31.05.2021 №287</w:t>
      </w:r>
      <w:r w:rsidR="007555AD" w:rsidRPr="005503D3">
        <w:rPr>
          <w:rFonts w:ascii="Times New Roman" w:hAnsi="Times New Roman" w:cs="Times New Roman"/>
          <w:sz w:val="24"/>
          <w:szCs w:val="24"/>
          <w:shd w:val="clear" w:color="auto" w:fill="FFFFFF"/>
        </w:rPr>
        <w:t xml:space="preserve"> п</w:t>
      </w:r>
      <w:r w:rsidRPr="005503D3">
        <w:rPr>
          <w:rFonts w:ascii="Times New Roman" w:hAnsi="Times New Roman" w:cs="Times New Roman"/>
          <w:i/>
          <w:iCs/>
          <w:sz w:val="24"/>
          <w:szCs w:val="24"/>
          <w:shd w:val="clear" w:color="auto" w:fill="FFFFFF"/>
        </w:rPr>
        <w:t>рограмма коррекционной работы разрабатывается</w:t>
      </w:r>
      <w:r w:rsidR="00017586" w:rsidRPr="005503D3">
        <w:rPr>
          <w:rFonts w:ascii="Times New Roman" w:hAnsi="Times New Roman" w:cs="Times New Roman"/>
          <w:i/>
          <w:iCs/>
          <w:sz w:val="24"/>
          <w:szCs w:val="24"/>
          <w:shd w:val="clear" w:color="auto" w:fill="FFFFFF"/>
        </w:rPr>
        <w:t xml:space="preserve"> </w:t>
      </w:r>
      <w:r w:rsidRPr="005503D3">
        <w:rPr>
          <w:rFonts w:ascii="Times New Roman" w:hAnsi="Times New Roman" w:cs="Times New Roman"/>
          <w:i/>
          <w:iCs/>
          <w:sz w:val="24"/>
          <w:szCs w:val="24"/>
          <w:shd w:val="clear" w:color="auto" w:fill="FFFFFF"/>
        </w:rPr>
        <w:t xml:space="preserve">при </w:t>
      </w:r>
      <w:r w:rsidR="00CB2E76" w:rsidRPr="005503D3">
        <w:rPr>
          <w:rFonts w:ascii="Times New Roman" w:hAnsi="Times New Roman" w:cs="Times New Roman"/>
          <w:i/>
          <w:iCs/>
          <w:sz w:val="24"/>
          <w:szCs w:val="24"/>
          <w:shd w:val="clear" w:color="auto" w:fill="FFFFFF"/>
        </w:rPr>
        <w:t>зачислении</w:t>
      </w:r>
      <w:r w:rsidRPr="005503D3">
        <w:rPr>
          <w:rFonts w:ascii="Times New Roman" w:hAnsi="Times New Roman" w:cs="Times New Roman"/>
          <w:i/>
          <w:iCs/>
          <w:sz w:val="24"/>
          <w:szCs w:val="24"/>
          <w:shd w:val="clear" w:color="auto" w:fill="FFFFFF"/>
        </w:rPr>
        <w:t xml:space="preserve"> в </w:t>
      </w:r>
      <w:r w:rsidR="00CB2E76" w:rsidRPr="005503D3">
        <w:rPr>
          <w:rFonts w:ascii="Times New Roman" w:hAnsi="Times New Roman" w:cs="Times New Roman"/>
          <w:i/>
          <w:iCs/>
          <w:sz w:val="24"/>
          <w:szCs w:val="24"/>
          <w:shd w:val="clear" w:color="auto" w:fill="FFFFFF"/>
        </w:rPr>
        <w:t>организацию</w:t>
      </w:r>
      <w:r w:rsidRPr="005503D3">
        <w:rPr>
          <w:rFonts w:ascii="Times New Roman" w:hAnsi="Times New Roman" w:cs="Times New Roman"/>
          <w:i/>
          <w:iCs/>
          <w:sz w:val="24"/>
          <w:szCs w:val="24"/>
          <w:shd w:val="clear" w:color="auto" w:fill="FFFFFF"/>
        </w:rPr>
        <w:t xml:space="preserve"> обучающ</w:t>
      </w:r>
      <w:r w:rsidR="00B84880" w:rsidRPr="005503D3">
        <w:rPr>
          <w:rFonts w:ascii="Times New Roman" w:hAnsi="Times New Roman" w:cs="Times New Roman"/>
          <w:i/>
          <w:iCs/>
          <w:sz w:val="24"/>
          <w:szCs w:val="24"/>
          <w:shd w:val="clear" w:color="auto" w:fill="FFFFFF"/>
        </w:rPr>
        <w:t>егося</w:t>
      </w:r>
      <w:r w:rsidRPr="005503D3">
        <w:rPr>
          <w:rFonts w:ascii="Times New Roman" w:hAnsi="Times New Roman" w:cs="Times New Roman"/>
          <w:i/>
          <w:iCs/>
          <w:sz w:val="24"/>
          <w:szCs w:val="24"/>
          <w:shd w:val="clear" w:color="auto" w:fill="FFFFFF"/>
        </w:rPr>
        <w:t xml:space="preserve"> с ОВЗ</w:t>
      </w:r>
      <w:r w:rsidR="00CB2E76" w:rsidRPr="005503D3">
        <w:rPr>
          <w:rFonts w:ascii="Times New Roman" w:hAnsi="Times New Roman" w:cs="Times New Roman"/>
          <w:i/>
          <w:iCs/>
          <w:sz w:val="24"/>
          <w:szCs w:val="24"/>
          <w:shd w:val="clear" w:color="auto" w:fill="FFFFFF"/>
        </w:rPr>
        <w:t xml:space="preserve">, </w:t>
      </w:r>
    </w:p>
    <w:p w14:paraId="60CE59D9" w14:textId="522BD2EA" w:rsidR="00B355B4" w:rsidRPr="005503D3" w:rsidRDefault="007555AD" w:rsidP="005503D3">
      <w:pPr>
        <w:pStyle w:val="ae"/>
        <w:ind w:firstLine="567"/>
        <w:jc w:val="both"/>
        <w:rPr>
          <w:rFonts w:ascii="Times New Roman" w:hAnsi="Times New Roman" w:cs="Times New Roman"/>
          <w:sz w:val="24"/>
          <w:szCs w:val="24"/>
          <w:shd w:val="clear" w:color="auto" w:fill="FFFFFF"/>
        </w:rPr>
      </w:pPr>
      <w:bookmarkStart w:id="7" w:name="_Hlk112680730"/>
      <w:r w:rsidRPr="005503D3">
        <w:rPr>
          <w:rFonts w:ascii="Times New Roman" w:hAnsi="Times New Roman" w:cs="Times New Roman"/>
          <w:i/>
          <w:iCs/>
          <w:sz w:val="24"/>
          <w:szCs w:val="24"/>
          <w:shd w:val="clear" w:color="auto" w:fill="FFFFFF"/>
        </w:rPr>
        <w:t>2.4 (2) Д</w:t>
      </w:r>
      <w:r w:rsidR="00CB2E76" w:rsidRPr="005503D3">
        <w:rPr>
          <w:rFonts w:ascii="Times New Roman" w:hAnsi="Times New Roman" w:cs="Times New Roman"/>
          <w:i/>
          <w:iCs/>
          <w:sz w:val="24"/>
          <w:szCs w:val="24"/>
          <w:shd w:val="clear" w:color="auto" w:fill="FFFFFF"/>
        </w:rPr>
        <w:t xml:space="preserve">ополнительно разработана программа </w:t>
      </w:r>
      <w:r w:rsidR="004E21C2" w:rsidRPr="005503D3">
        <w:rPr>
          <w:rFonts w:ascii="Times New Roman" w:hAnsi="Times New Roman" w:cs="Times New Roman"/>
          <w:i/>
          <w:iCs/>
          <w:sz w:val="24"/>
          <w:szCs w:val="24"/>
          <w:shd w:val="clear" w:color="auto" w:fill="FFFFFF"/>
        </w:rPr>
        <w:t>коррекционной работы для обучающихся с трудностями в обучении и социализации</w:t>
      </w:r>
      <w:r w:rsidR="00CB2E76" w:rsidRPr="005503D3">
        <w:rPr>
          <w:rFonts w:ascii="Times New Roman" w:hAnsi="Times New Roman" w:cs="Times New Roman"/>
          <w:i/>
          <w:iCs/>
          <w:sz w:val="24"/>
          <w:szCs w:val="24"/>
          <w:shd w:val="clear" w:color="auto" w:fill="FFFFFF"/>
        </w:rPr>
        <w:t xml:space="preserve">. </w:t>
      </w:r>
    </w:p>
    <w:bookmarkEnd w:id="7"/>
    <w:p w14:paraId="6759C25B" w14:textId="77777777"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3. Организационный раздел</w:t>
      </w:r>
    </w:p>
    <w:p w14:paraId="798205CE" w14:textId="23633DF3"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1. Учебный план</w:t>
      </w:r>
      <w:r w:rsidR="00CB2E76" w:rsidRPr="005503D3">
        <w:rPr>
          <w:rFonts w:ascii="Times New Roman" w:hAnsi="Times New Roman" w:cs="Times New Roman"/>
          <w:sz w:val="24"/>
          <w:szCs w:val="24"/>
          <w:shd w:val="clear" w:color="auto" w:fill="FFFFFF"/>
        </w:rPr>
        <w:t>,</w:t>
      </w:r>
    </w:p>
    <w:p w14:paraId="0C25AD7F" w14:textId="314C5DD5"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2. План внеурочной деятельности</w:t>
      </w:r>
      <w:r w:rsidR="00CB2E76" w:rsidRPr="005503D3">
        <w:rPr>
          <w:rFonts w:ascii="Times New Roman" w:hAnsi="Times New Roman" w:cs="Times New Roman"/>
          <w:sz w:val="24"/>
          <w:szCs w:val="24"/>
          <w:shd w:val="clear" w:color="auto" w:fill="FFFFFF"/>
        </w:rPr>
        <w:t>,</w:t>
      </w:r>
    </w:p>
    <w:p w14:paraId="1C7D85C7" w14:textId="59B883F4"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3. Календарный учебный график</w:t>
      </w:r>
      <w:r w:rsidR="00CB2E76" w:rsidRPr="005503D3">
        <w:rPr>
          <w:rFonts w:ascii="Times New Roman" w:hAnsi="Times New Roman" w:cs="Times New Roman"/>
          <w:sz w:val="24"/>
          <w:szCs w:val="24"/>
          <w:shd w:val="clear" w:color="auto" w:fill="FFFFFF"/>
        </w:rPr>
        <w:t>,</w:t>
      </w:r>
    </w:p>
    <w:p w14:paraId="1681F651" w14:textId="16AAFDBC"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4. Календарный план воспитательной работы</w:t>
      </w:r>
      <w:r w:rsidR="00CB2E76" w:rsidRPr="005503D3">
        <w:rPr>
          <w:rFonts w:ascii="Times New Roman" w:hAnsi="Times New Roman" w:cs="Times New Roman"/>
          <w:sz w:val="24"/>
          <w:szCs w:val="24"/>
          <w:shd w:val="clear" w:color="auto" w:fill="FFFFFF"/>
        </w:rPr>
        <w:t>,</w:t>
      </w:r>
    </w:p>
    <w:p w14:paraId="18FEF0AB" w14:textId="7C1D279A" w:rsidR="00CB2E76" w:rsidRPr="005503D3" w:rsidRDefault="00B355B4"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3.5. Характеристика условий реализации программы основного общего образования</w:t>
      </w:r>
      <w:r w:rsidR="007555AD" w:rsidRPr="005503D3">
        <w:rPr>
          <w:rFonts w:ascii="Times New Roman" w:hAnsi="Times New Roman" w:cs="Times New Roman"/>
          <w:sz w:val="24"/>
          <w:szCs w:val="24"/>
          <w:shd w:val="clear" w:color="auto" w:fill="FFFFFF"/>
        </w:rPr>
        <w:t xml:space="preserve"> </w:t>
      </w:r>
      <w:r w:rsidRPr="005503D3">
        <w:rPr>
          <w:rFonts w:ascii="Times New Roman" w:hAnsi="Times New Roman" w:cs="Times New Roman"/>
          <w:sz w:val="24"/>
          <w:szCs w:val="24"/>
          <w:shd w:val="clear" w:color="auto" w:fill="FFFFFF"/>
        </w:rPr>
        <w:t>в соответствии с требованиями ФГОС</w:t>
      </w:r>
      <w:r w:rsidR="00CB2E76" w:rsidRPr="005503D3">
        <w:rPr>
          <w:rFonts w:ascii="Times New Roman" w:hAnsi="Times New Roman" w:cs="Times New Roman"/>
          <w:sz w:val="24"/>
          <w:szCs w:val="24"/>
          <w:shd w:val="clear" w:color="auto" w:fill="FFFFFF"/>
        </w:rPr>
        <w:t xml:space="preserve">. </w:t>
      </w:r>
    </w:p>
    <w:p w14:paraId="46B7336F" w14:textId="2D52A8DE" w:rsidR="00FD2609" w:rsidRPr="005503D3" w:rsidRDefault="00FD2609"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Реализация ООП ООО обеспечивает прав</w:t>
      </w:r>
      <w:r w:rsidR="00EE5CF5" w:rsidRPr="005503D3">
        <w:rPr>
          <w:rFonts w:ascii="Times New Roman" w:hAnsi="Times New Roman" w:cs="Times New Roman"/>
          <w:sz w:val="24"/>
          <w:szCs w:val="24"/>
          <w:shd w:val="clear" w:color="auto" w:fill="FFFFFF"/>
        </w:rPr>
        <w:t>о</w:t>
      </w:r>
      <w:r w:rsidRPr="005503D3">
        <w:rPr>
          <w:rFonts w:ascii="Times New Roman" w:hAnsi="Times New Roman" w:cs="Times New Roman"/>
          <w:sz w:val="24"/>
          <w:szCs w:val="24"/>
          <w:shd w:val="clear" w:color="auto" w:fill="FFFFFF"/>
        </w:rPr>
        <w:t xml:space="preserve"> каждого человека на образование, недопустимость дискриминации в сфере образования</w:t>
      </w:r>
      <w:r w:rsidR="00EE5CF5" w:rsidRPr="005503D3">
        <w:rPr>
          <w:rFonts w:ascii="Times New Roman" w:hAnsi="Times New Roman" w:cs="Times New Roman"/>
          <w:sz w:val="24"/>
          <w:szCs w:val="24"/>
          <w:shd w:val="clear" w:color="auto" w:fill="FFFFFF"/>
        </w:rPr>
        <w:t xml:space="preserve">. </w:t>
      </w:r>
    </w:p>
    <w:p w14:paraId="7B1CF08E" w14:textId="4E2482F0" w:rsidR="00A346EA" w:rsidRPr="005503D3" w:rsidRDefault="00EE5CF5"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Программа </w:t>
      </w:r>
      <w:r w:rsidR="00A346EA" w:rsidRPr="005503D3">
        <w:rPr>
          <w:rFonts w:ascii="Times New Roman" w:hAnsi="Times New Roman" w:cs="Times New Roman"/>
          <w:sz w:val="24"/>
          <w:szCs w:val="24"/>
          <w:shd w:val="clear" w:color="auto" w:fill="FFFFFF"/>
        </w:rPr>
        <w:t xml:space="preserve">разработана и </w:t>
      </w:r>
      <w:r w:rsidRPr="005503D3">
        <w:rPr>
          <w:rFonts w:ascii="Times New Roman" w:hAnsi="Times New Roman" w:cs="Times New Roman"/>
          <w:sz w:val="24"/>
          <w:szCs w:val="24"/>
          <w:shd w:val="clear" w:color="auto" w:fill="FFFFFF"/>
        </w:rPr>
        <w:t>реализуется педагогическим коллективом образовательной организации. При реализации программы используются педагогически обоснованные формы, средства, методы обучения и воспитания. Каждый педагог имеет право на их выбор, а также имеет право на творческую инициативу, разработку и применение авторских программ</w:t>
      </w:r>
      <w:r w:rsidRPr="005503D3">
        <w:rPr>
          <w:rFonts w:ascii="PT Serif" w:hAnsi="PT Serif"/>
          <w:color w:val="464C55"/>
          <w:sz w:val="24"/>
          <w:szCs w:val="24"/>
          <w:shd w:val="clear" w:color="auto" w:fill="FFFFFF"/>
        </w:rPr>
        <w:t> </w:t>
      </w:r>
      <w:r w:rsidRPr="005503D3">
        <w:rPr>
          <w:rFonts w:ascii="Times New Roman" w:hAnsi="Times New Roman" w:cs="Times New Roman"/>
          <w:sz w:val="24"/>
          <w:szCs w:val="24"/>
          <w:shd w:val="clear" w:color="auto" w:fill="FFFFFF"/>
        </w:rPr>
        <w:t xml:space="preserve">и методов обучения и воспитания в пределах реализуемой образовательной программы, отдельного учебного предмета, курса, дисциплины (модуля). </w:t>
      </w:r>
    </w:p>
    <w:p w14:paraId="19AB6F24" w14:textId="096F9644" w:rsidR="00A346EA" w:rsidRPr="005503D3" w:rsidRDefault="008B546C"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учение по образовательной программе реализуется с учетом потребностей, возможностей личности и в зависимости от объема обязательных занятий педагогического работника с обучающимися осуществляется в очной, очно-заочной или заочной форме. </w:t>
      </w:r>
    </w:p>
    <w:p w14:paraId="7E89AA1B" w14:textId="0F8E02CE" w:rsidR="004E21C2" w:rsidRPr="00BB4CD3" w:rsidRDefault="00D7053D" w:rsidP="005503D3">
      <w:pPr>
        <w:pStyle w:val="ae"/>
        <w:ind w:firstLine="567"/>
        <w:jc w:val="both"/>
        <w:rPr>
          <w:rFonts w:ascii="Times New Roman" w:hAnsi="Times New Roman" w:cs="Times New Roman"/>
          <w:sz w:val="24"/>
          <w:szCs w:val="24"/>
          <w:shd w:val="clear" w:color="auto" w:fill="FFFFFF"/>
        </w:rPr>
      </w:pPr>
      <w:r w:rsidRPr="00BB4CD3">
        <w:rPr>
          <w:rFonts w:ascii="Times New Roman" w:hAnsi="Times New Roman" w:cs="Times New Roman"/>
          <w:sz w:val="24"/>
          <w:szCs w:val="24"/>
          <w:shd w:val="clear" w:color="auto" w:fill="FFFFFF"/>
        </w:rPr>
        <w:t xml:space="preserve">Обучение в образовательной организации при реализации данной образовательной программы организовано по </w:t>
      </w:r>
      <w:r w:rsidR="00BB4CD3" w:rsidRPr="00BB4CD3">
        <w:rPr>
          <w:rFonts w:ascii="Times New Roman" w:hAnsi="Times New Roman" w:cs="Times New Roman"/>
          <w:sz w:val="24"/>
          <w:szCs w:val="24"/>
          <w:shd w:val="clear" w:color="auto" w:fill="FFFFFF"/>
        </w:rPr>
        <w:t>5</w:t>
      </w:r>
      <w:r w:rsidRPr="00BB4CD3">
        <w:rPr>
          <w:rFonts w:ascii="Times New Roman" w:hAnsi="Times New Roman" w:cs="Times New Roman"/>
          <w:sz w:val="24"/>
          <w:szCs w:val="24"/>
          <w:shd w:val="clear" w:color="auto" w:fill="FFFFFF"/>
        </w:rPr>
        <w:t>-дневной учебной неделе</w:t>
      </w:r>
      <w:r w:rsidR="004E21C2" w:rsidRPr="00BB4CD3">
        <w:rPr>
          <w:rFonts w:ascii="Times New Roman" w:hAnsi="Times New Roman" w:cs="Times New Roman"/>
          <w:sz w:val="24"/>
          <w:szCs w:val="24"/>
          <w:shd w:val="clear" w:color="auto" w:fill="FFFFFF"/>
        </w:rPr>
        <w:t>.</w:t>
      </w:r>
    </w:p>
    <w:p w14:paraId="2312C143" w14:textId="3C03F2E2" w:rsidR="00505EFC" w:rsidRPr="005503D3" w:rsidRDefault="00505EFC"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щий объем аудиторной нагрузки определяется учебным планом, </w:t>
      </w:r>
      <w:r w:rsidR="00D7053D" w:rsidRPr="005503D3">
        <w:rPr>
          <w:rFonts w:ascii="Times New Roman" w:hAnsi="Times New Roman" w:cs="Times New Roman"/>
          <w:sz w:val="24"/>
          <w:szCs w:val="24"/>
          <w:shd w:val="clear" w:color="auto" w:fill="FFFFFF"/>
        </w:rPr>
        <w:t xml:space="preserve">часы внеурочной деятельности не входят в аудиторную нагрузку. Объем внеурочной деятельности для обучающихся при освоении ими программы основного общего образования определяется планом внеурочной деятельности. </w:t>
      </w:r>
    </w:p>
    <w:p w14:paraId="5920F26A" w14:textId="397485C4" w:rsidR="00D839B3" w:rsidRPr="005503D3" w:rsidRDefault="00D839B3" w:rsidP="005503D3">
      <w:pPr>
        <w:spacing w:line="240" w:lineRule="auto"/>
        <w:ind w:firstLine="567"/>
        <w:rPr>
          <w:rFonts w:cs="Times New Roman"/>
          <w:sz w:val="24"/>
          <w:szCs w:val="24"/>
        </w:rPr>
      </w:pPr>
    </w:p>
    <w:p w14:paraId="619FB27F" w14:textId="6798D587" w:rsidR="00A35358" w:rsidRPr="00A35358" w:rsidRDefault="00A35358" w:rsidP="00A35358">
      <w:pPr>
        <w:pStyle w:val="2"/>
        <w:spacing w:line="240" w:lineRule="auto"/>
        <w:ind w:left="283" w:firstLine="0"/>
        <w:jc w:val="center"/>
        <w:rPr>
          <w:rFonts w:ascii="Times New Roman" w:hAnsi="Times New Roman" w:cs="Times New Roman"/>
          <w:b/>
          <w:color w:val="auto"/>
          <w:sz w:val="24"/>
        </w:rPr>
      </w:pPr>
      <w:bookmarkStart w:id="8" w:name="bookmark95"/>
      <w:bookmarkEnd w:id="8"/>
      <w:r w:rsidRPr="00A35358">
        <w:rPr>
          <w:rFonts w:ascii="Times New Roman" w:hAnsi="Times New Roman" w:cs="Times New Roman"/>
          <w:b/>
          <w:color w:val="auto"/>
          <w:sz w:val="24"/>
          <w:szCs w:val="24"/>
        </w:rPr>
        <w:t>1.2.</w:t>
      </w:r>
      <w:r w:rsidRPr="00A35358">
        <w:rPr>
          <w:rFonts w:ascii="Times New Roman" w:hAnsi="Times New Roman" w:cs="Times New Roman"/>
          <w:b/>
          <w:color w:val="auto"/>
          <w:sz w:val="24"/>
          <w:szCs w:val="24"/>
        </w:rPr>
        <w:tab/>
      </w:r>
      <w:bookmarkStart w:id="9" w:name="_Toc138712885"/>
      <w:bookmarkStart w:id="10" w:name="_Toc142198893"/>
      <w:r w:rsidRPr="00A35358">
        <w:rPr>
          <w:rFonts w:ascii="Times New Roman" w:hAnsi="Times New Roman" w:cs="Times New Roman"/>
          <w:b/>
          <w:color w:val="auto"/>
          <w:sz w:val="24"/>
        </w:rPr>
        <w:t xml:space="preserve">Планируемые результаты освоения обучающимися </w:t>
      </w:r>
    </w:p>
    <w:p w14:paraId="468FA1B5" w14:textId="77777777" w:rsidR="00A35358" w:rsidRPr="00A35358" w:rsidRDefault="00A35358" w:rsidP="00A35358">
      <w:pPr>
        <w:keepNext/>
        <w:keepLines/>
        <w:spacing w:before="40" w:line="240" w:lineRule="auto"/>
        <w:ind w:left="823" w:firstLine="0"/>
        <w:jc w:val="center"/>
        <w:outlineLvl w:val="1"/>
        <w:rPr>
          <w:rFonts w:eastAsiaTheme="majorEastAsia" w:cs="Times New Roman"/>
          <w:b/>
          <w:sz w:val="24"/>
          <w:szCs w:val="26"/>
        </w:rPr>
      </w:pPr>
      <w:r w:rsidRPr="00A35358">
        <w:rPr>
          <w:rFonts w:eastAsiaTheme="majorEastAsia" w:cs="Times New Roman"/>
          <w:b/>
          <w:sz w:val="24"/>
          <w:szCs w:val="26"/>
        </w:rPr>
        <w:t>основной образовательной программы</w:t>
      </w:r>
      <w:bookmarkEnd w:id="9"/>
      <w:bookmarkEnd w:id="10"/>
    </w:p>
    <w:p w14:paraId="3DFCF1DF" w14:textId="12B9D336" w:rsidR="00A35358" w:rsidRPr="005503D3" w:rsidRDefault="00A35358" w:rsidP="00A35358">
      <w:pPr>
        <w:spacing w:line="240" w:lineRule="auto"/>
        <w:ind w:firstLine="0"/>
        <w:rPr>
          <w:sz w:val="24"/>
          <w:szCs w:val="24"/>
        </w:rPr>
      </w:pPr>
    </w:p>
    <w:p w14:paraId="1CFF4B9E" w14:textId="77777777" w:rsidR="00482E39" w:rsidRPr="005503D3" w:rsidRDefault="00B42052"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обучающимися программы основного общего образования обеспечивают связь между требованиями ФГОС, образовательной деятельностью и системой оценки результатов освоения программы основного общего образования. </w:t>
      </w:r>
    </w:p>
    <w:p w14:paraId="7CE5E574" w14:textId="4DCFD7BE" w:rsidR="00482E39" w:rsidRPr="005503D3" w:rsidRDefault="00482E39" w:rsidP="005503D3">
      <w:pPr>
        <w:spacing w:line="240" w:lineRule="auto"/>
        <w:ind w:firstLine="567"/>
        <w:rPr>
          <w:rFonts w:cs="Times New Roman"/>
          <w:sz w:val="24"/>
          <w:szCs w:val="24"/>
        </w:rPr>
      </w:pPr>
      <w:r w:rsidRPr="005503D3">
        <w:rPr>
          <w:rFonts w:cs="Times New Roman"/>
          <w:sz w:val="24"/>
          <w:szCs w:val="24"/>
        </w:rPr>
        <w:t xml:space="preserve">Достижение планируемых результатов является целью при выборе средств обучения и воспитания, а также учебно-методической литературы. </w:t>
      </w:r>
    </w:p>
    <w:p w14:paraId="2A2F46F4" w14:textId="77777777" w:rsidR="00C7665F" w:rsidRPr="005503D3" w:rsidRDefault="00482E39" w:rsidP="005503D3">
      <w:pPr>
        <w:spacing w:line="240" w:lineRule="auto"/>
        <w:ind w:firstLine="567"/>
        <w:rPr>
          <w:rFonts w:cs="Times New Roman"/>
          <w:sz w:val="24"/>
          <w:szCs w:val="24"/>
        </w:rPr>
      </w:pPr>
      <w:r w:rsidRPr="005503D3">
        <w:rPr>
          <w:rFonts w:cs="Times New Roman"/>
          <w:sz w:val="24"/>
          <w:szCs w:val="24"/>
        </w:rPr>
        <w:t xml:space="preserve">После завершения обучения достижение обучающимися планируемых результатов </w:t>
      </w:r>
      <w:r w:rsidR="00C7665F" w:rsidRPr="005503D3">
        <w:rPr>
          <w:rFonts w:cs="Times New Roman"/>
          <w:sz w:val="24"/>
          <w:szCs w:val="24"/>
        </w:rPr>
        <w:t xml:space="preserve">освоения программы основного общего образования определяется государственной итоговой аттестацией. </w:t>
      </w:r>
    </w:p>
    <w:p w14:paraId="6080AE51" w14:textId="6CE0D7BE" w:rsidR="0076649E" w:rsidRPr="005503D3" w:rsidRDefault="00C7665F" w:rsidP="005503D3">
      <w:pPr>
        <w:spacing w:line="240" w:lineRule="auto"/>
        <w:ind w:firstLine="567"/>
        <w:rPr>
          <w:rFonts w:cs="Times New Roman"/>
          <w:sz w:val="24"/>
          <w:szCs w:val="24"/>
        </w:rPr>
      </w:pPr>
      <w:r w:rsidRPr="005503D3">
        <w:rPr>
          <w:rFonts w:cs="Times New Roman"/>
          <w:sz w:val="24"/>
          <w:szCs w:val="24"/>
        </w:rPr>
        <w:t>Обучающийся после завершения освоения основной образовательной программы основного общего образования должен достичь</w:t>
      </w:r>
      <w:r w:rsidR="0076649E" w:rsidRPr="005503D3">
        <w:rPr>
          <w:rFonts w:cs="Times New Roman"/>
          <w:sz w:val="24"/>
          <w:szCs w:val="24"/>
        </w:rPr>
        <w:t xml:space="preserve"> следующих результатов:</w:t>
      </w:r>
      <w:r w:rsidR="00365950" w:rsidRPr="005503D3">
        <w:rPr>
          <w:rFonts w:cs="Times New Roman"/>
          <w:sz w:val="24"/>
          <w:szCs w:val="24"/>
        </w:rPr>
        <w:t xml:space="preserve"> </w:t>
      </w:r>
    </w:p>
    <w:p w14:paraId="4114DF6B" w14:textId="77777777" w:rsidR="0076649E" w:rsidRPr="005503D3" w:rsidRDefault="00C7665F" w:rsidP="00E434B7">
      <w:pPr>
        <w:pStyle w:val="ac"/>
        <w:numPr>
          <w:ilvl w:val="0"/>
          <w:numId w:val="2"/>
        </w:numPr>
        <w:spacing w:line="240" w:lineRule="auto"/>
        <w:rPr>
          <w:rFonts w:cs="Times New Roman"/>
          <w:sz w:val="24"/>
          <w:szCs w:val="24"/>
        </w:rPr>
      </w:pPr>
      <w:r w:rsidRPr="005503D3">
        <w:rPr>
          <w:rFonts w:cs="Times New Roman"/>
          <w:b/>
          <w:bCs/>
          <w:sz w:val="24"/>
          <w:szCs w:val="24"/>
        </w:rPr>
        <w:lastRenderedPageBreak/>
        <w:t>личностные результаты</w:t>
      </w:r>
      <w:r w:rsidRPr="005503D3">
        <w:rPr>
          <w:rFonts w:cs="Times New Roman"/>
          <w:sz w:val="24"/>
          <w:szCs w:val="24"/>
        </w:rPr>
        <w:t xml:space="preserve"> </w:t>
      </w:r>
      <w:r w:rsidR="0076649E" w:rsidRPr="005503D3">
        <w:rPr>
          <w:rFonts w:cs="Times New Roman"/>
          <w:sz w:val="24"/>
          <w:szCs w:val="24"/>
        </w:rPr>
        <w:t>(</w:t>
      </w:r>
      <w:r w:rsidRPr="005503D3">
        <w:rPr>
          <w:rFonts w:cs="Times New Roman"/>
          <w:sz w:val="24"/>
          <w:szCs w:val="24"/>
        </w:rPr>
        <w:t>включающие осознание российской гражданской идентичности; готовность обучающихся к саморазвитию, самостоятельности и личностному самоопределению;</w:t>
      </w:r>
      <w:r w:rsidR="0076649E" w:rsidRPr="005503D3">
        <w:rPr>
          <w:rFonts w:cs="Times New Roman"/>
          <w:sz w:val="24"/>
          <w:szCs w:val="24"/>
        </w:rPr>
        <w:t xml:space="preserve"> </w:t>
      </w:r>
      <w:r w:rsidRPr="005503D3">
        <w:rPr>
          <w:rFonts w:cs="Times New Roman"/>
          <w:sz w:val="24"/>
          <w:szCs w:val="24"/>
        </w:rPr>
        <w:t>ценность самостоятельности и инициативы;</w:t>
      </w:r>
      <w:r w:rsidR="0076649E" w:rsidRPr="005503D3">
        <w:rPr>
          <w:rFonts w:cs="Times New Roman"/>
          <w:sz w:val="24"/>
          <w:szCs w:val="24"/>
        </w:rPr>
        <w:t xml:space="preserve"> </w:t>
      </w:r>
      <w:r w:rsidRPr="005503D3">
        <w:rPr>
          <w:rFonts w:cs="Times New Roman"/>
          <w:sz w:val="24"/>
          <w:szCs w:val="24"/>
        </w:rPr>
        <w:t>наличие мотивации к целенаправленной социально значимой деятельности;</w:t>
      </w:r>
      <w:r w:rsidR="0076649E" w:rsidRPr="005503D3">
        <w:rPr>
          <w:rFonts w:cs="Times New Roman"/>
          <w:sz w:val="24"/>
          <w:szCs w:val="24"/>
        </w:rPr>
        <w:t xml:space="preserve"> </w:t>
      </w:r>
      <w:r w:rsidRPr="005503D3">
        <w:rPr>
          <w:rFonts w:cs="Times New Roman"/>
          <w:sz w:val="24"/>
          <w:szCs w:val="24"/>
        </w:rPr>
        <w:t>сформированность внутренней позиции личности как особого ценностного отношения к себе, окружающим людям и жизни в целом</w:t>
      </w:r>
      <w:r w:rsidR="0076649E" w:rsidRPr="005503D3">
        <w:rPr>
          <w:rFonts w:cs="Times New Roman"/>
          <w:sz w:val="24"/>
          <w:szCs w:val="24"/>
        </w:rPr>
        <w:t xml:space="preserve">), </w:t>
      </w:r>
    </w:p>
    <w:p w14:paraId="77E4BD9B" w14:textId="77777777" w:rsidR="0076649E" w:rsidRPr="005503D3" w:rsidRDefault="0076649E" w:rsidP="00E434B7">
      <w:pPr>
        <w:pStyle w:val="ac"/>
        <w:numPr>
          <w:ilvl w:val="0"/>
          <w:numId w:val="2"/>
        </w:numPr>
        <w:spacing w:line="240" w:lineRule="auto"/>
        <w:rPr>
          <w:rFonts w:cs="Times New Roman"/>
          <w:sz w:val="24"/>
          <w:szCs w:val="24"/>
        </w:rPr>
      </w:pPr>
      <w:r w:rsidRPr="005503D3">
        <w:rPr>
          <w:rFonts w:cs="Times New Roman"/>
          <w:b/>
          <w:bCs/>
          <w:sz w:val="24"/>
          <w:szCs w:val="24"/>
        </w:rPr>
        <w:t>м</w:t>
      </w:r>
      <w:r w:rsidR="00C7665F" w:rsidRPr="005503D3">
        <w:rPr>
          <w:rFonts w:cs="Times New Roman"/>
          <w:b/>
          <w:bCs/>
          <w:sz w:val="24"/>
          <w:szCs w:val="24"/>
        </w:rPr>
        <w:t>етапредметны</w:t>
      </w:r>
      <w:r w:rsidRPr="005503D3">
        <w:rPr>
          <w:rFonts w:cs="Times New Roman"/>
          <w:b/>
          <w:bCs/>
          <w:sz w:val="24"/>
          <w:szCs w:val="24"/>
        </w:rPr>
        <w:t>е результаты</w:t>
      </w:r>
      <w:r w:rsidRPr="005503D3">
        <w:rPr>
          <w:rFonts w:cs="Times New Roman"/>
          <w:sz w:val="24"/>
          <w:szCs w:val="24"/>
        </w:rPr>
        <w:t xml:space="preserve"> (</w:t>
      </w:r>
      <w:r w:rsidR="00C7665F" w:rsidRPr="005503D3">
        <w:rPr>
          <w:rFonts w:cs="Times New Roman"/>
          <w:sz w:val="24"/>
          <w:szCs w:val="24"/>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в том числе внеурочной деятельности), учебных модулей в целостную научную картину мира) и универсальные учебные действия (познавательные, коммуникативные, регулятивные);</w:t>
      </w:r>
      <w:r w:rsidRPr="005503D3">
        <w:rPr>
          <w:rFonts w:cs="Times New Roman"/>
          <w:sz w:val="24"/>
          <w:szCs w:val="24"/>
        </w:rPr>
        <w:t xml:space="preserve"> </w:t>
      </w:r>
      <w:r w:rsidR="00C7665F" w:rsidRPr="005503D3">
        <w:rPr>
          <w:rFonts w:cs="Times New Roman"/>
          <w:sz w:val="24"/>
          <w:szCs w:val="24"/>
        </w:rPr>
        <w:t>способность их использовать в учебной, познавательной и социальной практике;</w:t>
      </w:r>
      <w:r w:rsidRPr="005503D3">
        <w:rPr>
          <w:rFonts w:cs="Times New Roman"/>
          <w:sz w:val="24"/>
          <w:szCs w:val="24"/>
        </w:rPr>
        <w:t xml:space="preserve"> </w:t>
      </w:r>
      <w:r w:rsidR="00C7665F" w:rsidRPr="005503D3">
        <w:rPr>
          <w:rFonts w:cs="Times New Roman"/>
          <w:sz w:val="24"/>
          <w:szCs w:val="24"/>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r w:rsidRPr="005503D3">
        <w:rPr>
          <w:rFonts w:cs="Times New Roman"/>
          <w:sz w:val="24"/>
          <w:szCs w:val="24"/>
        </w:rPr>
        <w:t xml:space="preserve"> </w:t>
      </w:r>
      <w:r w:rsidR="00C7665F" w:rsidRPr="005503D3">
        <w:rPr>
          <w:rFonts w:cs="Times New Roman"/>
          <w:sz w:val="24"/>
          <w:szCs w:val="24"/>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r w:rsidRPr="005503D3">
        <w:rPr>
          <w:rFonts w:cs="Times New Roman"/>
          <w:sz w:val="24"/>
          <w:szCs w:val="24"/>
        </w:rPr>
        <w:t>),</w:t>
      </w:r>
    </w:p>
    <w:p w14:paraId="06DC1A7C" w14:textId="3BF2B0F0" w:rsidR="007F01DA" w:rsidRPr="005503D3" w:rsidRDefault="0076649E" w:rsidP="00E434B7">
      <w:pPr>
        <w:pStyle w:val="ac"/>
        <w:numPr>
          <w:ilvl w:val="0"/>
          <w:numId w:val="2"/>
        </w:numPr>
        <w:shd w:val="clear" w:color="auto" w:fill="FFFFFF"/>
        <w:spacing w:after="255" w:line="240" w:lineRule="auto"/>
        <w:rPr>
          <w:rFonts w:cs="Times New Roman"/>
          <w:sz w:val="24"/>
          <w:szCs w:val="24"/>
        </w:rPr>
      </w:pPr>
      <w:r w:rsidRPr="005503D3">
        <w:rPr>
          <w:rFonts w:cs="Times New Roman"/>
          <w:sz w:val="24"/>
          <w:szCs w:val="24"/>
        </w:rPr>
        <w:t xml:space="preserve">а также </w:t>
      </w:r>
      <w:r w:rsidR="00C7665F" w:rsidRPr="005503D3">
        <w:rPr>
          <w:rFonts w:cs="Times New Roman"/>
          <w:b/>
          <w:bCs/>
          <w:sz w:val="24"/>
          <w:szCs w:val="24"/>
        </w:rPr>
        <w:t>предметны</w:t>
      </w:r>
      <w:r w:rsidRPr="005503D3">
        <w:rPr>
          <w:rFonts w:cs="Times New Roman"/>
          <w:b/>
          <w:bCs/>
          <w:sz w:val="24"/>
          <w:szCs w:val="24"/>
        </w:rPr>
        <w:t>е результаты</w:t>
      </w:r>
      <w:r w:rsidRPr="005503D3">
        <w:rPr>
          <w:rFonts w:cs="Times New Roman"/>
          <w:sz w:val="24"/>
          <w:szCs w:val="24"/>
        </w:rPr>
        <w:t xml:space="preserve"> (в</w:t>
      </w:r>
      <w:r w:rsidR="00C7665F" w:rsidRPr="005503D3">
        <w:rPr>
          <w:rFonts w:cs="Times New Roman"/>
          <w:sz w:val="24"/>
          <w:szCs w:val="24"/>
        </w:rPr>
        <w:t>ключающи</w:t>
      </w:r>
      <w:r w:rsidRPr="005503D3">
        <w:rPr>
          <w:rFonts w:cs="Times New Roman"/>
          <w:sz w:val="24"/>
          <w:szCs w:val="24"/>
        </w:rPr>
        <w:t xml:space="preserve">е </w:t>
      </w:r>
      <w:r w:rsidR="00C7665F" w:rsidRPr="005503D3">
        <w:rPr>
          <w:rFonts w:cs="Times New Roman"/>
          <w:sz w:val="24"/>
          <w:szCs w:val="24"/>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w:t>
      </w:r>
      <w:r w:rsidRPr="005503D3">
        <w:rPr>
          <w:rFonts w:cs="Times New Roman"/>
          <w:sz w:val="24"/>
          <w:szCs w:val="24"/>
        </w:rPr>
        <w:t xml:space="preserve"> </w:t>
      </w:r>
      <w:r w:rsidR="00C7665F" w:rsidRPr="005503D3">
        <w:rPr>
          <w:rFonts w:cs="Times New Roman"/>
          <w:sz w:val="24"/>
          <w:szCs w:val="24"/>
        </w:rPr>
        <w:t>предпосылки научного типа мышления;</w:t>
      </w:r>
      <w:r w:rsidRPr="005503D3">
        <w:rPr>
          <w:rFonts w:cs="Times New Roman"/>
          <w:sz w:val="24"/>
          <w:szCs w:val="24"/>
        </w:rPr>
        <w:t xml:space="preserve"> </w:t>
      </w:r>
      <w:r w:rsidR="00C7665F" w:rsidRPr="005503D3">
        <w:rPr>
          <w:rFonts w:cs="Times New Roman"/>
          <w:sz w:val="24"/>
          <w:szCs w:val="24"/>
        </w:rPr>
        <w:t>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r w:rsidRPr="005503D3">
        <w:rPr>
          <w:rFonts w:cs="Times New Roman"/>
          <w:sz w:val="24"/>
          <w:szCs w:val="24"/>
        </w:rPr>
        <w:t>)</w:t>
      </w:r>
      <w:r w:rsidR="00C7665F" w:rsidRPr="005503D3">
        <w:rPr>
          <w:rFonts w:cs="Times New Roman"/>
          <w:sz w:val="24"/>
          <w:szCs w:val="24"/>
        </w:rPr>
        <w:t>.</w:t>
      </w:r>
    </w:p>
    <w:p w14:paraId="4260849E" w14:textId="5D10F1AC" w:rsidR="004E4AA5" w:rsidRPr="005503D3" w:rsidRDefault="004E4AA5"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программы являются содержательной и критериальной основой для разработки рабочих программ учебных предметов, учебных курсов, модулей в соответствии с учебным планом и курсов внеурочной деятельности в соответствии с планом внеурочной деятельности, а также рабочей программы воспитания, программы формирования универсальных учебных действий обучающихся, системы оценки качества освоения обучающимися программы основного общего образования. </w:t>
      </w:r>
    </w:p>
    <w:p w14:paraId="740CE63A" w14:textId="77777777" w:rsidR="001832FE" w:rsidRPr="005503D3" w:rsidRDefault="001832FE" w:rsidP="005503D3">
      <w:pPr>
        <w:spacing w:line="240" w:lineRule="auto"/>
        <w:ind w:firstLine="567"/>
        <w:rPr>
          <w:rFonts w:cs="Times New Roman"/>
          <w:sz w:val="24"/>
          <w:szCs w:val="24"/>
        </w:rPr>
      </w:pPr>
      <w:r w:rsidRPr="005503D3">
        <w:rPr>
          <w:rFonts w:cs="Times New Roman"/>
          <w:sz w:val="24"/>
          <w:szCs w:val="24"/>
        </w:rPr>
        <w:t xml:space="preserve">Вышеуказанные </w:t>
      </w:r>
      <w:r w:rsidR="004E4AA5" w:rsidRPr="005503D3">
        <w:rPr>
          <w:rFonts w:cs="Times New Roman"/>
          <w:sz w:val="24"/>
          <w:szCs w:val="24"/>
        </w:rPr>
        <w:t>программы должны содержать планируемые результаты освоения обучающимися программы основного общего образования</w:t>
      </w:r>
      <w:r w:rsidRPr="005503D3">
        <w:rPr>
          <w:rFonts w:cs="Times New Roman"/>
          <w:sz w:val="24"/>
          <w:szCs w:val="24"/>
        </w:rPr>
        <w:t xml:space="preserve">: </w:t>
      </w:r>
    </w:p>
    <w:p w14:paraId="2F266BD4" w14:textId="0209BC9F"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1. Личностные результаты</w:t>
      </w:r>
      <w:r w:rsidRPr="005503D3">
        <w:rPr>
          <w:rFonts w:ascii="Times New Roman" w:hAnsi="Times New Roman" w:cs="Times New Roman"/>
          <w:sz w:val="24"/>
          <w:szCs w:val="24"/>
        </w:rPr>
        <w:t xml:space="preserve"> освоения программы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700381AC" w14:textId="4A95C527"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Личностные результаты освоения программы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5192A5A2" w14:textId="4CC08959"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Гражданского воспитания,</w:t>
      </w:r>
    </w:p>
    <w:p w14:paraId="266B7F6C" w14:textId="74EDB754"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Патриотического воспитания,</w:t>
      </w:r>
    </w:p>
    <w:p w14:paraId="08CADB9B" w14:textId="14AEB1AB"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Духовно-нравственного воспитания,</w:t>
      </w:r>
    </w:p>
    <w:p w14:paraId="7E124B06" w14:textId="6C210BCC"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стетического воспитания,</w:t>
      </w:r>
    </w:p>
    <w:p w14:paraId="6C636F32" w14:textId="6E4282EB"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Физического воспитания, формирования культуры здоровья и эмоционального благополучия,</w:t>
      </w:r>
    </w:p>
    <w:p w14:paraId="3620EFEA" w14:textId="4B59A4E0"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Трудового воспитания,</w:t>
      </w:r>
    </w:p>
    <w:p w14:paraId="67A38D2C" w14:textId="1132DF33"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кологического воспитания,</w:t>
      </w:r>
    </w:p>
    <w:p w14:paraId="3CB84D78" w14:textId="696DCC01"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lastRenderedPageBreak/>
        <w:t>Ценности научного познания.</w:t>
      </w:r>
    </w:p>
    <w:p w14:paraId="61C49A96" w14:textId="7B450A5E"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Личностные результаты, обеспечивающие адаптацию обучающегося к изменяющимся условиям социальной и природной среды, включают:</w:t>
      </w:r>
    </w:p>
    <w:p w14:paraId="4E6B6068"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085E4F8D"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во взаимодействии в условиях неопределенности, открытость опыту и знаниям других;</w:t>
      </w:r>
    </w:p>
    <w:p w14:paraId="251E7891"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1D0409D3"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14:paraId="3EF9B181"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0C1B7124"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умение анализировать и выявлять взаимосвязи природы, общества и экономики;</w:t>
      </w:r>
    </w:p>
    <w:p w14:paraId="13D02C4D"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14:paraId="34403E9F"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осознавать стрессовую ситуацию, оценивать происходящие изменения и их последствия;</w:t>
      </w:r>
    </w:p>
    <w:p w14:paraId="1FAF1987"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воспринимать стрессовую ситуацию как вызов, требующий контрмер;</w:t>
      </w:r>
    </w:p>
    <w:p w14:paraId="1B7319A0"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оценивать ситуацию стресса, корректировать принимаемые решения и действия;</w:t>
      </w:r>
    </w:p>
    <w:p w14:paraId="29AAD0D7"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формулировать и оценивать риски и последствия, формировать опыт, уметь находить позитивное в произошедшей ситуации;</w:t>
      </w:r>
    </w:p>
    <w:p w14:paraId="191A870C"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быть готовым действовать в отсутствие гарантий успеха.</w:t>
      </w:r>
    </w:p>
    <w:p w14:paraId="22DD7603" w14:textId="513B2338"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2. Метапредметные результаты</w:t>
      </w:r>
      <w:r w:rsidRPr="005503D3">
        <w:rPr>
          <w:rFonts w:ascii="Times New Roman" w:hAnsi="Times New Roman" w:cs="Times New Roman"/>
          <w:sz w:val="24"/>
          <w:szCs w:val="24"/>
        </w:rPr>
        <w:t xml:space="preserve"> освоения программы основного общего образования отражают:</w:t>
      </w:r>
    </w:p>
    <w:p w14:paraId="25051D98" w14:textId="64C3048B"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познавательными</w:t>
      </w:r>
      <w:r w:rsidRPr="005503D3">
        <w:rPr>
          <w:rFonts w:ascii="Times New Roman" w:hAnsi="Times New Roman" w:cs="Times New Roman"/>
          <w:sz w:val="24"/>
          <w:szCs w:val="24"/>
        </w:rPr>
        <w:t xml:space="preserve"> действиями:</w:t>
      </w:r>
    </w:p>
    <w:p w14:paraId="504D1527" w14:textId="095E8D5E"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базовые логические действия,</w:t>
      </w:r>
    </w:p>
    <w:p w14:paraId="511DED5C" w14:textId="4850D9B6"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базовые исследовательские действия,</w:t>
      </w:r>
    </w:p>
    <w:p w14:paraId="35DB4486" w14:textId="4F1C0980"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3) работа с информацией.</w:t>
      </w:r>
    </w:p>
    <w:p w14:paraId="2C3CCA22" w14:textId="77777777"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познавательных действий обеспечивает сформированность когнитивных навыков у обучающихся.</w:t>
      </w:r>
    </w:p>
    <w:p w14:paraId="33234FC5" w14:textId="01A54480"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коммуникативными</w:t>
      </w:r>
      <w:r w:rsidRPr="005503D3">
        <w:rPr>
          <w:rFonts w:ascii="Times New Roman" w:hAnsi="Times New Roman" w:cs="Times New Roman"/>
          <w:sz w:val="24"/>
          <w:szCs w:val="24"/>
        </w:rPr>
        <w:t xml:space="preserve"> действиями:</w:t>
      </w:r>
    </w:p>
    <w:p w14:paraId="6CB8151A" w14:textId="3D2BB216"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общение,</w:t>
      </w:r>
    </w:p>
    <w:p w14:paraId="6ECE3CC6" w14:textId="6C5AFA65"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овместная деятельность,</w:t>
      </w:r>
    </w:p>
    <w:p w14:paraId="3D967453" w14:textId="77777777"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lastRenderedPageBreak/>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4FF97A47" w14:textId="7944E4DB"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регулятивными</w:t>
      </w:r>
      <w:r w:rsidRPr="005503D3">
        <w:rPr>
          <w:rFonts w:ascii="Times New Roman" w:hAnsi="Times New Roman" w:cs="Times New Roman"/>
          <w:sz w:val="24"/>
          <w:szCs w:val="24"/>
        </w:rPr>
        <w:t xml:space="preserve"> действиями:</w:t>
      </w:r>
    </w:p>
    <w:p w14:paraId="30D4E5BD" w14:textId="76C74104"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самоорганизация,</w:t>
      </w:r>
    </w:p>
    <w:p w14:paraId="13A8C686" w14:textId="4E6711C8"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амоконтроль,</w:t>
      </w:r>
    </w:p>
    <w:p w14:paraId="61EA3760" w14:textId="2D307BD5"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3) эмоциональный интеллект,</w:t>
      </w:r>
    </w:p>
    <w:p w14:paraId="1CC16C99" w14:textId="282354CA"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4) принятие себя и других,</w:t>
      </w:r>
    </w:p>
    <w:p w14:paraId="6A43EB93" w14:textId="6E788579"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053C61B1" w14:textId="594D7747" w:rsidR="004110C8" w:rsidRPr="005503D3" w:rsidRDefault="004110C8" w:rsidP="005503D3">
      <w:pPr>
        <w:spacing w:line="240" w:lineRule="auto"/>
        <w:ind w:firstLine="567"/>
        <w:rPr>
          <w:sz w:val="24"/>
          <w:szCs w:val="24"/>
        </w:rPr>
      </w:pPr>
      <w:r w:rsidRPr="005503D3">
        <w:rPr>
          <w:sz w:val="24"/>
          <w:szCs w:val="24"/>
        </w:rPr>
        <w:t xml:space="preserve">3. </w:t>
      </w:r>
      <w:r w:rsidRPr="005503D3">
        <w:rPr>
          <w:b/>
          <w:bCs/>
          <w:sz w:val="24"/>
          <w:szCs w:val="24"/>
        </w:rPr>
        <w:t>Предметные результаты</w:t>
      </w:r>
      <w:r w:rsidRPr="005503D3">
        <w:rPr>
          <w:sz w:val="24"/>
          <w:szCs w:val="24"/>
        </w:rPr>
        <w:t xml:space="preserve"> освоения программы основного общего образования ориентированы на применение знаний, умений и навыков обучающимися в учебных ситуациях и реальных жизненных условиях, а также на успешное обучение на следующем уровне образования.</w:t>
      </w:r>
    </w:p>
    <w:p w14:paraId="20A566B9" w14:textId="57B59E5A" w:rsidR="004110C8" w:rsidRPr="005503D3" w:rsidRDefault="00790D1C" w:rsidP="005503D3">
      <w:pPr>
        <w:spacing w:line="240" w:lineRule="auto"/>
        <w:ind w:firstLine="567"/>
        <w:rPr>
          <w:sz w:val="24"/>
          <w:szCs w:val="24"/>
        </w:rPr>
      </w:pPr>
      <w:r w:rsidRPr="005503D3">
        <w:rPr>
          <w:sz w:val="24"/>
          <w:szCs w:val="24"/>
        </w:rPr>
        <w:t>При решении педагогического совета по запросам обучающихся и/или их родителей (законных представителей) обучения по программам углубленного уровня, в том числе по индивидуальным учебным планам</w:t>
      </w:r>
      <w:r w:rsidR="004110C8" w:rsidRPr="005503D3">
        <w:rPr>
          <w:sz w:val="24"/>
          <w:szCs w:val="24"/>
        </w:rPr>
        <w:t>, с использованием сетевой формы реализации образовательн</w:t>
      </w:r>
      <w:r w:rsidRPr="005503D3">
        <w:rPr>
          <w:sz w:val="24"/>
          <w:szCs w:val="24"/>
        </w:rPr>
        <w:t>ой</w:t>
      </w:r>
      <w:r w:rsidR="004110C8" w:rsidRPr="005503D3">
        <w:rPr>
          <w:sz w:val="24"/>
          <w:szCs w:val="24"/>
        </w:rPr>
        <w:t xml:space="preserve"> программ</w:t>
      </w:r>
      <w:r w:rsidRPr="005503D3">
        <w:rPr>
          <w:sz w:val="24"/>
          <w:szCs w:val="24"/>
        </w:rPr>
        <w:t>ы</w:t>
      </w:r>
      <w:r w:rsidR="004110C8" w:rsidRPr="005503D3">
        <w:rPr>
          <w:sz w:val="24"/>
          <w:szCs w:val="24"/>
        </w:rPr>
        <w:t>, электронного обучения и дистанционных образовательных технологий</w:t>
      </w:r>
      <w:r w:rsidR="0001343E" w:rsidRPr="005503D3">
        <w:rPr>
          <w:sz w:val="24"/>
          <w:szCs w:val="24"/>
        </w:rPr>
        <w:t xml:space="preserve"> и др. данный раздел дополняется требованиями к предметным результатам в соответствии с решением. Дополнения оформляются в виде приложений. </w:t>
      </w:r>
    </w:p>
    <w:p w14:paraId="1EF5DB9A" w14:textId="387ACBA8" w:rsidR="001878BD" w:rsidRPr="005503D3" w:rsidRDefault="001878BD" w:rsidP="005503D3">
      <w:pPr>
        <w:spacing w:line="240" w:lineRule="auto"/>
        <w:ind w:firstLine="567"/>
        <w:rPr>
          <w:rFonts w:cs="Times New Roman"/>
          <w:i/>
          <w:iCs/>
          <w:sz w:val="24"/>
          <w:szCs w:val="24"/>
        </w:rPr>
      </w:pPr>
      <w:r w:rsidRPr="005503D3">
        <w:rPr>
          <w:rFonts w:cs="Times New Roman"/>
          <w:i/>
          <w:iCs/>
          <w:sz w:val="24"/>
          <w:szCs w:val="24"/>
        </w:rPr>
        <w:t xml:space="preserve">Данные предметные результаты служат основой для разработки программ учебных предметов, курсов и др., в том числе внеурочной деятельности. </w:t>
      </w:r>
    </w:p>
    <w:p w14:paraId="59912357" w14:textId="77777777" w:rsidR="00A35358" w:rsidRPr="00A35358" w:rsidRDefault="00A35358" w:rsidP="00A35358">
      <w:pPr>
        <w:spacing w:line="240" w:lineRule="auto"/>
        <w:ind w:firstLine="567"/>
        <w:rPr>
          <w:rFonts w:eastAsia="Times New Roman" w:cs="Times New Roman"/>
          <w:sz w:val="24"/>
          <w:szCs w:val="24"/>
        </w:rPr>
      </w:pPr>
      <w:r w:rsidRPr="00A35358">
        <w:rPr>
          <w:rFonts w:eastAsia="Times New Roman" w:cs="Times New Roman"/>
          <w:sz w:val="24"/>
          <w:szCs w:val="24"/>
        </w:rPr>
        <w:t>Данная ООП СОО содержит описание предмнтных результатов, содержания предметов и общее тематическое планирование как на базовом, так и на углубленном уровнях. Ежегодно до начала учебного года школа в зависимости от своих материально-технических и кадровых условий планирует предлагать обучающимся выбор изучения предметов на углубленном уровне.</w:t>
      </w:r>
    </w:p>
    <w:p w14:paraId="300599FF" w14:textId="77777777" w:rsidR="00A35358" w:rsidRPr="00A35358" w:rsidRDefault="00A35358" w:rsidP="00A35358">
      <w:pPr>
        <w:spacing w:line="240" w:lineRule="auto"/>
        <w:ind w:firstLine="567"/>
        <w:rPr>
          <w:rFonts w:eastAsia="Times New Roman" w:cs="Times New Roman"/>
          <w:sz w:val="24"/>
          <w:szCs w:val="24"/>
        </w:rPr>
      </w:pPr>
    </w:p>
    <w:p w14:paraId="54F1A394" w14:textId="77777777" w:rsidR="00915A4A" w:rsidRDefault="003F2823" w:rsidP="00915A4A">
      <w:pPr>
        <w:tabs>
          <w:tab w:val="left" w:pos="3291"/>
        </w:tabs>
        <w:spacing w:line="240" w:lineRule="auto"/>
        <w:ind w:firstLine="567"/>
        <w:rPr>
          <w:rFonts w:cs="Times New Roman"/>
          <w:b/>
          <w:bCs/>
          <w:sz w:val="24"/>
          <w:szCs w:val="24"/>
        </w:rPr>
      </w:pPr>
      <w:r>
        <w:rPr>
          <w:rFonts w:cs="Times New Roman"/>
          <w:b/>
          <w:bCs/>
          <w:sz w:val="24"/>
          <w:szCs w:val="24"/>
        </w:rPr>
        <w:t xml:space="preserve">  </w:t>
      </w:r>
    </w:p>
    <w:p w14:paraId="5E7D4A1F" w14:textId="725B5E99" w:rsidR="00A35358" w:rsidRDefault="00915A4A" w:rsidP="00915A4A">
      <w:pPr>
        <w:tabs>
          <w:tab w:val="left" w:pos="3291"/>
        </w:tabs>
        <w:spacing w:line="240" w:lineRule="auto"/>
        <w:ind w:firstLine="567"/>
        <w:jc w:val="center"/>
        <w:rPr>
          <w:rFonts w:cs="Times New Roman"/>
          <w:b/>
          <w:bCs/>
          <w:sz w:val="24"/>
          <w:szCs w:val="24"/>
        </w:rPr>
      </w:pPr>
      <w:r w:rsidRPr="00915A4A">
        <w:rPr>
          <w:rFonts w:cs="Times New Roman"/>
          <w:b/>
          <w:bCs/>
          <w:sz w:val="24"/>
          <w:szCs w:val="24"/>
        </w:rPr>
        <w:t xml:space="preserve">Предметные результаты в соответствии </w:t>
      </w:r>
      <w:r>
        <w:rPr>
          <w:rFonts w:cs="Times New Roman"/>
          <w:b/>
          <w:bCs/>
          <w:sz w:val="24"/>
          <w:szCs w:val="24"/>
        </w:rPr>
        <w:t>с</w:t>
      </w:r>
      <w:r w:rsidRPr="00915A4A">
        <w:rPr>
          <w:rFonts w:cs="Times New Roman"/>
          <w:b/>
          <w:bCs/>
          <w:sz w:val="24"/>
          <w:szCs w:val="24"/>
        </w:rPr>
        <w:t xml:space="preserve"> ФГОС </w:t>
      </w:r>
      <w:r>
        <w:rPr>
          <w:rFonts w:cs="Times New Roman"/>
          <w:b/>
          <w:bCs/>
          <w:sz w:val="24"/>
          <w:szCs w:val="24"/>
        </w:rPr>
        <w:t>О</w:t>
      </w:r>
      <w:r w:rsidRPr="00915A4A">
        <w:rPr>
          <w:rFonts w:cs="Times New Roman"/>
          <w:b/>
          <w:bCs/>
          <w:sz w:val="24"/>
          <w:szCs w:val="24"/>
        </w:rPr>
        <w:t>ОО</w:t>
      </w:r>
    </w:p>
    <w:p w14:paraId="1BE8A966" w14:textId="77777777" w:rsidR="00A35358" w:rsidRDefault="00A35358" w:rsidP="005503D3">
      <w:pPr>
        <w:spacing w:line="240" w:lineRule="auto"/>
        <w:ind w:firstLine="567"/>
        <w:rPr>
          <w:rFonts w:cs="Times New Roman"/>
          <w:b/>
          <w:bCs/>
          <w:sz w:val="24"/>
          <w:szCs w:val="24"/>
        </w:rPr>
      </w:pPr>
    </w:p>
    <w:p w14:paraId="57196821" w14:textId="344A27E1"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редметные результаты по учебному предмету «Русский язык»:</w:t>
      </w:r>
    </w:p>
    <w:p w14:paraId="04BC981A" w14:textId="6F08C9A6" w:rsidR="002E4691" w:rsidRPr="005503D3" w:rsidRDefault="002E4691" w:rsidP="005503D3">
      <w:pPr>
        <w:spacing w:line="240" w:lineRule="auto"/>
        <w:ind w:firstLine="567"/>
        <w:rPr>
          <w:rFonts w:cs="Times New Roman"/>
          <w:sz w:val="24"/>
          <w:szCs w:val="24"/>
        </w:rPr>
      </w:pPr>
      <w:r w:rsidRPr="005503D3">
        <w:rPr>
          <w:rFonts w:cs="Times New Roman"/>
          <w:sz w:val="24"/>
          <w:szCs w:val="24"/>
        </w:rPr>
        <w:t>1) совершенствование различных видов устной и письменной речевой деятельности (говорения и аудирования, чтения и письма); формирование умений речевого взаимодействия (в том числе общения при помощи современных средств устной и письменной коммуникации);</w:t>
      </w:r>
    </w:p>
    <w:p w14:paraId="147F7DAE"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 важности соблюдения норм современного русского литературного языка для культурного человека: осознание богатства, выразительности русского языка, понимание его роли в жизни человека, общества и государства, в современном мире, различий между литературным языком и диалектами, просторечием, профессиональными разновидностями языка;</w:t>
      </w:r>
    </w:p>
    <w:p w14:paraId="73D0AF36" w14:textId="3936B4EC" w:rsidR="002E4691" w:rsidRPr="005503D3" w:rsidRDefault="002E4691" w:rsidP="005503D3">
      <w:pPr>
        <w:spacing w:line="240" w:lineRule="auto"/>
        <w:ind w:firstLine="567"/>
        <w:rPr>
          <w:rFonts w:cs="Times New Roman"/>
          <w:sz w:val="24"/>
          <w:szCs w:val="24"/>
        </w:rPr>
      </w:pPr>
      <w:r w:rsidRPr="005503D3">
        <w:rPr>
          <w:rFonts w:cs="Times New Roman"/>
          <w:sz w:val="24"/>
          <w:szCs w:val="24"/>
        </w:rPr>
        <w:t>3)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14:paraId="27DEA6A0" w14:textId="3CA59F39" w:rsidR="002E4691" w:rsidRPr="005503D3" w:rsidRDefault="002E4691" w:rsidP="005503D3">
      <w:pPr>
        <w:spacing w:line="240" w:lineRule="auto"/>
        <w:ind w:firstLine="567"/>
        <w:rPr>
          <w:rFonts w:cs="Times New Roman"/>
          <w:sz w:val="24"/>
          <w:szCs w:val="24"/>
        </w:rPr>
      </w:pPr>
      <w:r w:rsidRPr="005503D3">
        <w:rPr>
          <w:rFonts w:cs="Times New Roman"/>
          <w:sz w:val="24"/>
          <w:szCs w:val="24"/>
        </w:rPr>
        <w:t>4) формирование умений проведения различных видов анализа слова, синтаксического анализа словосочетания и предложения, а также многоаспектного анализа текста;</w:t>
      </w:r>
    </w:p>
    <w:p w14:paraId="6242D079" w14:textId="27DCD895"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богащение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ферой общения;</w:t>
      </w:r>
    </w:p>
    <w:p w14:paraId="735A2D99" w14:textId="404AF6E5" w:rsidR="00A35358" w:rsidRPr="00AF2046" w:rsidRDefault="002E4691" w:rsidP="00AF2046">
      <w:pPr>
        <w:spacing w:line="240" w:lineRule="auto"/>
        <w:ind w:firstLine="567"/>
        <w:rPr>
          <w:rFonts w:cs="Times New Roman"/>
          <w:sz w:val="24"/>
          <w:szCs w:val="24"/>
        </w:rPr>
      </w:pPr>
      <w:r w:rsidRPr="005503D3">
        <w:rPr>
          <w:rFonts w:cs="Times New Roman"/>
          <w:sz w:val="24"/>
          <w:szCs w:val="24"/>
        </w:rPr>
        <w:lastRenderedPageBreak/>
        <w:t>6) овладение основными нормами современного русского литературного языка (орфоэпическими, лексическими, грамматическими, орфографическими, пунктуационными, стилистическими), нормами речевого этикета; соблюдение их в речевой практике</w:t>
      </w:r>
      <w:r w:rsidR="001878BD" w:rsidRPr="005503D3">
        <w:rPr>
          <w:rFonts w:cs="Times New Roman"/>
          <w:sz w:val="24"/>
          <w:szCs w:val="24"/>
        </w:rPr>
        <w:t>;</w:t>
      </w:r>
    </w:p>
    <w:p w14:paraId="61F3AB24" w14:textId="77777777" w:rsidR="00A35358" w:rsidRDefault="00A35358" w:rsidP="005503D3">
      <w:pPr>
        <w:spacing w:line="240" w:lineRule="auto"/>
        <w:ind w:firstLine="567"/>
        <w:rPr>
          <w:rFonts w:cs="Times New Roman"/>
          <w:b/>
          <w:bCs/>
          <w:sz w:val="24"/>
          <w:szCs w:val="24"/>
        </w:rPr>
      </w:pPr>
    </w:p>
    <w:p w14:paraId="3561C592" w14:textId="61C1C6C7"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о учебному предмету «Литература»:</w:t>
      </w:r>
    </w:p>
    <w:p w14:paraId="02E54F67"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w:t>
      </w:r>
    </w:p>
    <w:p w14:paraId="3223E25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14:paraId="242EC1B5" w14:textId="5CEF9408" w:rsidR="002E4691" w:rsidRPr="005503D3" w:rsidRDefault="002E4691" w:rsidP="005503D3">
      <w:pPr>
        <w:spacing w:line="240" w:lineRule="auto"/>
        <w:ind w:firstLine="567"/>
        <w:rPr>
          <w:rFonts w:cs="Times New Roman"/>
          <w:sz w:val="24"/>
          <w:szCs w:val="24"/>
        </w:rPr>
      </w:pPr>
      <w:r w:rsidRPr="005503D3">
        <w:rPr>
          <w:rFonts w:cs="Times New Roman"/>
          <w:sz w:val="24"/>
          <w:szCs w:val="24"/>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w:t>
      </w:r>
      <w:r w:rsidR="001878BD" w:rsidRPr="005503D3">
        <w:rPr>
          <w:rFonts w:cs="Times New Roman"/>
          <w:sz w:val="24"/>
          <w:szCs w:val="24"/>
        </w:rPr>
        <w:t>;</w:t>
      </w:r>
    </w:p>
    <w:p w14:paraId="30C9F34E" w14:textId="4E3F0973" w:rsidR="002E4691" w:rsidRPr="005503D3" w:rsidRDefault="002E4691" w:rsidP="005503D3">
      <w:pPr>
        <w:spacing w:line="240" w:lineRule="auto"/>
        <w:ind w:firstLine="567"/>
        <w:rPr>
          <w:rFonts w:cs="Times New Roman"/>
          <w:sz w:val="24"/>
          <w:szCs w:val="24"/>
        </w:rPr>
      </w:pPr>
      <w:r w:rsidRPr="005503D3">
        <w:rPr>
          <w:rFonts w:cs="Times New Roman"/>
          <w:sz w:val="24"/>
          <w:szCs w:val="24"/>
        </w:rPr>
        <w:t>4) совершенствование умения выразительно (с учетом индивидуальных</w:t>
      </w:r>
      <w:r w:rsidR="001878BD" w:rsidRPr="005503D3">
        <w:rPr>
          <w:rFonts w:cs="Times New Roman"/>
          <w:sz w:val="24"/>
          <w:szCs w:val="24"/>
        </w:rPr>
        <w:t xml:space="preserve"> </w:t>
      </w:r>
      <w:r w:rsidRPr="005503D3">
        <w:rPr>
          <w:rFonts w:cs="Times New Roman"/>
          <w:sz w:val="24"/>
          <w:szCs w:val="24"/>
        </w:rPr>
        <w:t>особенностей обучающихся) читать, в том числе наизусть, не менее 12 произведений и (или) фрагментов;</w:t>
      </w:r>
    </w:p>
    <w:p w14:paraId="4E87B3C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14:paraId="4709AFB7"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14:paraId="59A6DD1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и чужие письменные тексты;</w:t>
      </w:r>
    </w:p>
    <w:p w14:paraId="717BA9FE" w14:textId="1B283E86" w:rsidR="002E4691" w:rsidRPr="005503D3" w:rsidRDefault="002E4691" w:rsidP="005503D3">
      <w:pPr>
        <w:spacing w:line="240" w:lineRule="auto"/>
        <w:ind w:firstLine="567"/>
        <w:rPr>
          <w:rFonts w:cs="Times New Roman"/>
          <w:sz w:val="24"/>
          <w:szCs w:val="24"/>
        </w:rPr>
      </w:pPr>
      <w:r w:rsidRPr="005503D3">
        <w:rPr>
          <w:rFonts w:cs="Times New Roman"/>
          <w:sz w:val="24"/>
          <w:szCs w:val="24"/>
        </w:rPr>
        <w:t>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удовлетворения эмоциональных потребностей общения с книгой, адекватно воспринимать чтение слушателями, и методов эстетического анализа)</w:t>
      </w:r>
      <w:r w:rsidR="001878BD" w:rsidRPr="005503D3">
        <w:rPr>
          <w:rFonts w:cs="Times New Roman"/>
          <w:sz w:val="24"/>
          <w:szCs w:val="24"/>
        </w:rPr>
        <w:t>;</w:t>
      </w:r>
    </w:p>
    <w:p w14:paraId="0BB5346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14:paraId="41A8A8F7"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0) развитие умения планировать собственное досуговое чтение, формировать и обогащать свой круг чтения, в том числе за счет произведений современной литературы;</w:t>
      </w:r>
    </w:p>
    <w:p w14:paraId="7E66D92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14:paraId="4AA4B92E"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сети Интернет для выполнения учебной задачи; применять ИКТ, соблюдать правила информационной безопасности.</w:t>
      </w:r>
    </w:p>
    <w:p w14:paraId="3C97B85C" w14:textId="77777777" w:rsidR="00915A4A" w:rsidRDefault="00915A4A" w:rsidP="005503D3">
      <w:pPr>
        <w:spacing w:line="240" w:lineRule="auto"/>
        <w:ind w:firstLine="567"/>
        <w:rPr>
          <w:rFonts w:cs="Times New Roman"/>
          <w:b/>
          <w:bCs/>
          <w:sz w:val="24"/>
          <w:szCs w:val="24"/>
        </w:rPr>
      </w:pPr>
    </w:p>
    <w:p w14:paraId="00B28659" w14:textId="00B73808" w:rsidR="00915A4A" w:rsidRDefault="00915A4A" w:rsidP="005503D3">
      <w:pPr>
        <w:spacing w:line="240" w:lineRule="auto"/>
        <w:ind w:firstLine="567"/>
        <w:rPr>
          <w:rFonts w:cs="Times New Roman"/>
          <w:b/>
          <w:bCs/>
          <w:sz w:val="24"/>
          <w:szCs w:val="24"/>
        </w:rPr>
      </w:pPr>
    </w:p>
    <w:p w14:paraId="0FED35FE" w14:textId="13048DCE" w:rsidR="00AF2046" w:rsidRDefault="00AF2046" w:rsidP="005503D3">
      <w:pPr>
        <w:spacing w:line="240" w:lineRule="auto"/>
        <w:ind w:firstLine="567"/>
        <w:rPr>
          <w:rFonts w:cs="Times New Roman"/>
          <w:b/>
          <w:bCs/>
          <w:sz w:val="24"/>
          <w:szCs w:val="24"/>
        </w:rPr>
      </w:pPr>
    </w:p>
    <w:p w14:paraId="30C0CD43" w14:textId="77777777" w:rsidR="00AF2046" w:rsidRDefault="00AF2046" w:rsidP="005503D3">
      <w:pPr>
        <w:spacing w:line="240" w:lineRule="auto"/>
        <w:ind w:firstLine="567"/>
        <w:rPr>
          <w:rFonts w:cs="Times New Roman"/>
          <w:b/>
          <w:bCs/>
          <w:sz w:val="24"/>
          <w:szCs w:val="24"/>
        </w:rPr>
      </w:pPr>
    </w:p>
    <w:p w14:paraId="17A7D1A5" w14:textId="71AF5F1C"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lastRenderedPageBreak/>
        <w:t>По учебн</w:t>
      </w:r>
      <w:r w:rsidR="00915A4A">
        <w:rPr>
          <w:rFonts w:cs="Times New Roman"/>
          <w:b/>
          <w:bCs/>
          <w:sz w:val="24"/>
          <w:szCs w:val="24"/>
        </w:rPr>
        <w:t>ому</w:t>
      </w:r>
      <w:r w:rsidRPr="005503D3">
        <w:rPr>
          <w:rFonts w:cs="Times New Roman"/>
          <w:b/>
          <w:bCs/>
          <w:sz w:val="24"/>
          <w:szCs w:val="24"/>
        </w:rPr>
        <w:t xml:space="preserve"> предмет</w:t>
      </w:r>
      <w:r w:rsidR="00915A4A">
        <w:rPr>
          <w:rFonts w:cs="Times New Roman"/>
          <w:b/>
          <w:bCs/>
          <w:sz w:val="24"/>
          <w:szCs w:val="24"/>
        </w:rPr>
        <w:t>у</w:t>
      </w:r>
      <w:r w:rsidRPr="005503D3">
        <w:rPr>
          <w:rFonts w:cs="Times New Roman"/>
          <w:b/>
          <w:bCs/>
          <w:sz w:val="24"/>
          <w:szCs w:val="24"/>
        </w:rPr>
        <w:t xml:space="preserve"> </w:t>
      </w:r>
      <w:r w:rsidR="001878BD" w:rsidRPr="005503D3">
        <w:rPr>
          <w:rFonts w:cs="Times New Roman"/>
          <w:b/>
          <w:bCs/>
          <w:sz w:val="24"/>
          <w:szCs w:val="24"/>
        </w:rPr>
        <w:t xml:space="preserve"> </w:t>
      </w:r>
      <w:r w:rsidR="00915A4A">
        <w:rPr>
          <w:rFonts w:cs="Times New Roman"/>
          <w:b/>
          <w:bCs/>
          <w:sz w:val="24"/>
          <w:szCs w:val="24"/>
        </w:rPr>
        <w:t>«</w:t>
      </w:r>
      <w:r w:rsidR="00255380" w:rsidRPr="005503D3">
        <w:rPr>
          <w:rFonts w:cs="Times New Roman"/>
          <w:b/>
          <w:bCs/>
          <w:sz w:val="24"/>
          <w:szCs w:val="24"/>
        </w:rPr>
        <w:t>Р</w:t>
      </w:r>
      <w:r w:rsidR="001878BD" w:rsidRPr="005503D3">
        <w:rPr>
          <w:rFonts w:cs="Times New Roman"/>
          <w:b/>
          <w:bCs/>
          <w:sz w:val="24"/>
          <w:szCs w:val="24"/>
        </w:rPr>
        <w:t xml:space="preserve">одной </w:t>
      </w:r>
      <w:r w:rsidR="00255380" w:rsidRPr="005503D3">
        <w:rPr>
          <w:rFonts w:cs="Times New Roman"/>
          <w:b/>
          <w:bCs/>
          <w:sz w:val="24"/>
          <w:szCs w:val="24"/>
        </w:rPr>
        <w:t>(чеченский)</w:t>
      </w:r>
      <w:r w:rsidR="001878BD" w:rsidRPr="005503D3">
        <w:rPr>
          <w:rFonts w:cs="Times New Roman"/>
          <w:b/>
          <w:bCs/>
          <w:sz w:val="24"/>
          <w:szCs w:val="24"/>
        </w:rPr>
        <w:t xml:space="preserve"> язык</w:t>
      </w:r>
      <w:r w:rsidR="00915A4A">
        <w:rPr>
          <w:rFonts w:cs="Times New Roman"/>
          <w:b/>
          <w:bCs/>
          <w:sz w:val="24"/>
          <w:szCs w:val="24"/>
        </w:rPr>
        <w:t>»</w:t>
      </w:r>
      <w:r w:rsidRPr="005503D3">
        <w:rPr>
          <w:rFonts w:cs="Times New Roman"/>
          <w:b/>
          <w:bCs/>
          <w:sz w:val="24"/>
          <w:szCs w:val="24"/>
        </w:rPr>
        <w:t>:</w:t>
      </w:r>
    </w:p>
    <w:p w14:paraId="1C2252B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14:paraId="6BCB79DC"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14:paraId="780EEF2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использование коммуникативно-эстетических возможностей родного языка;</w:t>
      </w:r>
    </w:p>
    <w:p w14:paraId="6FF952F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расширение и систематизация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Знание понятий лингвистики не выносится на промежуточную и государственную итоговую аттестацию;</w:t>
      </w:r>
    </w:p>
    <w:p w14:paraId="4AF045D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14:paraId="7EB5066C"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14:paraId="01C466F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14:paraId="66AE731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8) формирование ответственности за языковую культуру как общечеловеческую ценность.</w:t>
      </w:r>
    </w:p>
    <w:p w14:paraId="4D81E1AB" w14:textId="43B3D16A"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 xml:space="preserve">По учебному предмету «Родная </w:t>
      </w:r>
      <w:r w:rsidR="00255380" w:rsidRPr="005503D3">
        <w:rPr>
          <w:rFonts w:cs="Times New Roman"/>
          <w:b/>
          <w:bCs/>
          <w:sz w:val="24"/>
          <w:szCs w:val="24"/>
        </w:rPr>
        <w:t>(чеченская)</w:t>
      </w:r>
      <w:r w:rsidR="00915A4A">
        <w:rPr>
          <w:rFonts w:cs="Times New Roman"/>
          <w:b/>
          <w:bCs/>
          <w:sz w:val="24"/>
          <w:szCs w:val="24"/>
        </w:rPr>
        <w:t xml:space="preserve"> литература»</w:t>
      </w:r>
      <w:r w:rsidRPr="005503D3">
        <w:rPr>
          <w:rFonts w:cs="Times New Roman"/>
          <w:b/>
          <w:bCs/>
          <w:sz w:val="24"/>
          <w:szCs w:val="24"/>
        </w:rPr>
        <w:t>:</w:t>
      </w:r>
    </w:p>
    <w:p w14:paraId="0ABB435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14:paraId="4D1297B3"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родной литературы как одной из основных национально-культурных ценностей народа, особого способа познания жизни;</w:t>
      </w:r>
    </w:p>
    <w:p w14:paraId="5D5291F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14:paraId="43B72FD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65B3F76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14:paraId="44279E4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3EF11FC1" w14:textId="0BCC4643" w:rsidR="002E4691" w:rsidRPr="005503D3" w:rsidRDefault="002E4691" w:rsidP="005503D3">
      <w:pPr>
        <w:spacing w:line="240" w:lineRule="auto"/>
        <w:ind w:firstLine="567"/>
        <w:rPr>
          <w:rFonts w:cs="Times New Roman"/>
          <w:sz w:val="24"/>
          <w:szCs w:val="24"/>
        </w:rPr>
      </w:pPr>
      <w:r w:rsidRPr="005503D3">
        <w:rPr>
          <w:rFonts w:cs="Times New Roman"/>
          <w:b/>
          <w:bCs/>
          <w:sz w:val="24"/>
          <w:szCs w:val="24"/>
        </w:rPr>
        <w:t>Предметные результаты по учебному предмету «Иностранный язык»</w:t>
      </w:r>
      <w:r w:rsidR="00F12004" w:rsidRPr="005503D3">
        <w:rPr>
          <w:rFonts w:cs="Times New Roman"/>
          <w:b/>
          <w:bCs/>
          <w:sz w:val="24"/>
          <w:szCs w:val="24"/>
        </w:rPr>
        <w:t xml:space="preserve"> (английский язык)</w:t>
      </w:r>
      <w:r w:rsidR="00F12004" w:rsidRPr="005503D3">
        <w:rPr>
          <w:rFonts w:cs="Times New Roman"/>
          <w:sz w:val="24"/>
          <w:szCs w:val="24"/>
        </w:rPr>
        <w:t>:</w:t>
      </w:r>
    </w:p>
    <w:p w14:paraId="435C0DE6" w14:textId="1F1AC7C6"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1) овладение основными видами речевой деятельности в рамках следующего тематического содержания речи: Моя семья. Мои друзья. Свободное время современного </w:t>
      </w:r>
      <w:r w:rsidRPr="005503D3">
        <w:rPr>
          <w:rFonts w:cs="Times New Roman"/>
          <w:sz w:val="24"/>
          <w:szCs w:val="24"/>
        </w:rPr>
        <w:lastRenderedPageBreak/>
        <w:t>подростка. Здоровый образ жизни. Школа. Мир современных профессий. Окружающий мир. Средства массовой информации и Интернет. Родная страна и страна/страны изучаемого языка. Выдающиеся люди родной страны и страны/стран изучаемого языка</w:t>
      </w:r>
      <w:r w:rsidR="00F12004" w:rsidRPr="005503D3">
        <w:rPr>
          <w:rFonts w:cs="Times New Roman"/>
          <w:sz w:val="24"/>
          <w:szCs w:val="24"/>
        </w:rPr>
        <w:t>;</w:t>
      </w:r>
    </w:p>
    <w:p w14:paraId="0458AEB9"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20 слов, построенные в основном на изученном языковом материале, с соблюдением правил чтения и соответствующей интонацией);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прямую речь; пунктуационно правильно оформлять электронное сообщение личного характера);</w:t>
      </w:r>
    </w:p>
    <w:p w14:paraId="5933B24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и особенностей структуры простых и сложных предложений и различных коммуникативных типов предложений изучаемого иностранного языка; выявление признаков изученных грамматических и лексических явлений по заданным существенным основаниям; овладение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владение техникой дедуктивных и индуктивных умозаключений, в том числе умозаключений по аналогии в отношении грамматики изучаемого языка;</w:t>
      </w:r>
    </w:p>
    <w:p w14:paraId="2F4ACA59"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овладение навыками употребления в устной и письменной речи не менее 1350 изученных лексических единиц (слов, словосочетаний, речевых клише), включая 500 лексических единиц, освоенных на уровне начального общего образования, образования родственных слов с использованием аффиксации, словосложения, конверсии;</w:t>
      </w:r>
    </w:p>
    <w:p w14:paraId="63418488"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p w14:paraId="63864B3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атическую фоновую лексику и реалии страны/стран изучаемого языка (основные национальные праздники, проведение досуга, система образования,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стран изучаемого языка; представлять родную страну и культуру на иностранном языке; проявлять уважение к иной культуре и разнообразию культур, соблюдать нормы вежливости в межкультурном общении;</w:t>
      </w:r>
    </w:p>
    <w:p w14:paraId="31FF8552"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овладение компенсаторными умениями: использовать при говорении переспрос; при говорении и письме - перифраз/толкование, синонимические средства, описание предмета вместо его названия; при чтении и аудировании - языковую, в том числе контекстуальную, догадку;</w:t>
      </w:r>
    </w:p>
    <w:p w14:paraId="32AA718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8) развитие умения классифицировать по разным признакам (в том числе устанавливать существенный признак классификации) названия предметов и явлений в рамках изученной тематики;</w:t>
      </w:r>
    </w:p>
    <w:p w14:paraId="4FD33B76"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9) развитие умения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59D06C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0) формирование умения рассматривать несколько вариантов решения коммуникативной задачи в продуктивных видах речевой деятельности;</w:t>
      </w:r>
    </w:p>
    <w:p w14:paraId="2419726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прогнозировать трудности, которые могут возникнуть при решении коммуникативной задачи во всех видах речевой деятельности;</w:t>
      </w:r>
    </w:p>
    <w:p w14:paraId="7F47CF1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2) приобретение опыта практической деятельности в повседневной жизни:</w:t>
      </w:r>
    </w:p>
    <w:p w14:paraId="00E052C4" w14:textId="19478492" w:rsidR="002E4691" w:rsidRPr="005503D3" w:rsidRDefault="002E4691" w:rsidP="005503D3">
      <w:pPr>
        <w:spacing w:line="240" w:lineRule="auto"/>
        <w:ind w:firstLine="567"/>
        <w:rPr>
          <w:rFonts w:cs="Times New Roman"/>
          <w:sz w:val="24"/>
          <w:szCs w:val="24"/>
        </w:rPr>
      </w:pPr>
      <w:r w:rsidRPr="005503D3">
        <w:rPr>
          <w:rFonts w:cs="Times New Roman"/>
          <w:sz w:val="24"/>
          <w:szCs w:val="24"/>
        </w:rPr>
        <w:t>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и при работе в сети Интернет; использовать иноязычные словари и справочники, в том числе информационно-справочные системы в электронной форме</w:t>
      </w:r>
      <w:r w:rsidR="00F12004" w:rsidRPr="005503D3">
        <w:rPr>
          <w:rFonts w:cs="Times New Roman"/>
          <w:sz w:val="24"/>
          <w:szCs w:val="24"/>
        </w:rPr>
        <w:t xml:space="preserve">. </w:t>
      </w:r>
    </w:p>
    <w:p w14:paraId="7543DAA6" w14:textId="67F11868" w:rsidR="002E4691" w:rsidRPr="005503D3" w:rsidRDefault="002E4691" w:rsidP="005503D3">
      <w:pPr>
        <w:spacing w:line="240" w:lineRule="auto"/>
        <w:ind w:firstLine="567"/>
        <w:rPr>
          <w:rFonts w:cs="Times New Roman"/>
          <w:b/>
          <w:sz w:val="24"/>
          <w:szCs w:val="24"/>
        </w:rPr>
      </w:pPr>
      <w:r w:rsidRPr="005503D3">
        <w:rPr>
          <w:rFonts w:cs="Times New Roman"/>
          <w:b/>
          <w:bCs/>
          <w:sz w:val="24"/>
          <w:szCs w:val="24"/>
        </w:rPr>
        <w:t>По учебному предмету «Математика»</w:t>
      </w:r>
      <w:r w:rsidRPr="005503D3">
        <w:rPr>
          <w:rFonts w:cs="Times New Roman"/>
          <w:sz w:val="24"/>
          <w:szCs w:val="24"/>
        </w:rPr>
        <w:t xml:space="preserve"> </w:t>
      </w:r>
      <w:r w:rsidRPr="005503D3">
        <w:rPr>
          <w:rFonts w:cs="Times New Roman"/>
          <w:b/>
          <w:sz w:val="24"/>
          <w:szCs w:val="24"/>
        </w:rPr>
        <w:t>(включая учебные курсы «Алгебра», «Геометрия», «Вероятность и статистика») (базов</w:t>
      </w:r>
      <w:r w:rsidR="00915A4A">
        <w:rPr>
          <w:rFonts w:cs="Times New Roman"/>
          <w:b/>
          <w:sz w:val="24"/>
          <w:szCs w:val="24"/>
        </w:rPr>
        <w:t>ый</w:t>
      </w:r>
      <w:r w:rsidRPr="005503D3">
        <w:rPr>
          <w:rFonts w:cs="Times New Roman"/>
          <w:b/>
          <w:sz w:val="24"/>
          <w:szCs w:val="24"/>
        </w:rPr>
        <w:t xml:space="preserve"> уровн</w:t>
      </w:r>
      <w:r w:rsidR="00915A4A">
        <w:rPr>
          <w:rFonts w:cs="Times New Roman"/>
          <w:b/>
          <w:sz w:val="24"/>
          <w:szCs w:val="24"/>
        </w:rPr>
        <w:t>ь</w:t>
      </w:r>
      <w:r w:rsidRPr="005503D3">
        <w:rPr>
          <w:rFonts w:cs="Times New Roman"/>
          <w:b/>
          <w:sz w:val="24"/>
          <w:szCs w:val="24"/>
        </w:rPr>
        <w:t>):</w:t>
      </w:r>
    </w:p>
    <w:p w14:paraId="47280B0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умение оперировать понятиями: множество, подмножество, операции над множествами; умение оперировать понятиями: граф, связный граф, дерево, цикл, применять их при решении задач; умение использовать графическое представление множеств для описания реальных процессов и явлений, при решении задач из других учебных предметов;</w:t>
      </w:r>
    </w:p>
    <w:p w14:paraId="663B63E7"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оперировать понятиями: определение, аксиома, теорема, доказательство; умение распознавать истинные и ложные высказывания, приводить примеры и контрпримеры, строить высказывания и отрицания высказываний;</w:t>
      </w:r>
    </w:p>
    <w:p w14:paraId="0F7491C0"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умение оперировать понятиями: натуральное число, простое и составное число, делимость натуральных чисел, признаки делимости, целое число, модуль числа, обыкновенная дробь и десятичная дробь, стандартный вид числа, рациональное число, иррациональное число, арифметический квадратный корень; умение выполнять действия с числами, сравнивать и упорядочивать числа, представлять числа на координатной прямой, округлять числа; умение делать прикидку и оценку результата вычислений;</w:t>
      </w:r>
    </w:p>
    <w:p w14:paraId="06083DC2"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умение оперировать понятиями: степень с целым показателем, арифметический квадратный корень, многочлен, алгебраическая дробь, тождество; знакомство с корнем натуральной степени больше единицы; умение выполнять расчеты по формулам, преобразования целых, дробно-рациональных выражений и выражений с корнями, разложение многочлена на множители, в том числе с использованием формул разности квадратов и квадрата суммы и разности;</w:t>
      </w:r>
    </w:p>
    <w:p w14:paraId="0535E823"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умение оперировать понятиями: числовое равенство, уравнение с одной переменной, числовое неравенство, неравенство с переменной; умение решать линейные и квадратные уравнения, дробно-рациональные уравнения с одной переменной, системы двух линейных уравнений, линейные неравенства и их системы, квадратные и дробно-рациональные неравенства с одной переменной, в том числе при решении задач из других предметов и практических задач; умение использовать координатную прямую и координатную плоскость для изображения решений уравнений, неравенств и систем;</w:t>
      </w:r>
    </w:p>
    <w:p w14:paraId="00174416"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умение оперировать понятиями: функция, график функции, нули функции, промежутки знакопостоянства, промежутки возрастания, убывания, наибольшее и наименьшее значения функции; умение оперировать понятиями: прямая пропорциональность, линейная функция, квадратичная функция, обратная пропорциональность, парабола, гипербола; умение строить графики функций, использовать графики для определения свойств процессов и зависимостей, для решения задач из других учебных предметов и реальной жизни; умение выражать формулами зависимости между величинами;</w:t>
      </w:r>
    </w:p>
    <w:p w14:paraId="179BAA68"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7) умение оперировать понятиями: последовательность, арифметическая и геометрическая прогрессии; умение использовать свойства последовательностей, формулы </w:t>
      </w:r>
      <w:r w:rsidRPr="005503D3">
        <w:rPr>
          <w:rFonts w:cs="Times New Roman"/>
          <w:sz w:val="24"/>
          <w:szCs w:val="24"/>
        </w:rPr>
        <w:lastRenderedPageBreak/>
        <w:t>суммы и общего члена при решении задач, в том числе задач из других учебных предметов и реальной жизни;</w:t>
      </w:r>
    </w:p>
    <w:p w14:paraId="49E503EA"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8) умение решать задачи разных типов (в том числе на проценты, доли и части, движение, работу, цену товаров и стоимость покупок и услуг, налоги, задачи из области управления личными и семейными финансами); умение составлять выражения, уравнения, неравенства и системы по условию задачи, исследовать полученное решение и оценивать правдоподобность полученных результатов;</w:t>
      </w:r>
    </w:p>
    <w:p w14:paraId="71D40EFA"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9) умение оперировать понятиями: фигура, точка, отрезок, прямая, луч, ломаная, угол, многоугольник, треугольник, равнобедренный и равносторонний треугольники, прямоугольный треугольник, медиана, биссектриса и высота треугольника, четырехугольник, параллелограмм, ромб, прямоугольник, квадрат, трапеция; окружность, круг, касательная; знакомство с пространственными фигурами; умение решать задачи, в том числе из повседневной жизни, на нахождение геометрических величин с применением изученных свойств фигур и фактов;</w:t>
      </w:r>
    </w:p>
    <w:p w14:paraId="6F4F74D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оперировать понятиями: равенство фигур, равенство треугольников; параллельность и перпендикулярность прямых, угол между прямыми, перпендикуляр, наклонная, проекция, подобие фигур, подобные треугольники, симметрия относительно точки и прямой; умение распознавать равенство, симметрию и подобие фигур, параллельность и перпендикулярность прямых в окружающем мире;</w:t>
      </w:r>
    </w:p>
    <w:p w14:paraId="56417A9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1) умение оперировать понятиями: длина, расстояние, угол (величина угла, синус и косинус угла треугольника), площадь; умение оценивать размеры предметов и объектов в окружающем мире; умение применять формулы периметра и площади многоугольников, длины окружности и площади круга, объема прямоугольного параллелепипеда; умение применять признаки равенства треугольников, теорему о сумме углов треугольника, теорему Пифагора, тригонометрические соотношения для вычисления длин, расстояний, площадей;</w:t>
      </w:r>
    </w:p>
    <w:p w14:paraId="290A19FA"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2) умение изображать плоские фигуры и их комбинации, пространственные фигуры от руки, с помощью чертежных инструментов и электронных средств по текстовому или символьному описанию;</w:t>
      </w:r>
    </w:p>
    <w:p w14:paraId="03935B19"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оперировать понятиями: прямоугольная система координат; координаты точки, вектор, сумма векторов, произведение вектора на число, скалярное произведение векторов; умение использовать векторы и координаты для представления данных и решения задач, в том числе из других учебных предметов и реальной жизни;</w:t>
      </w:r>
    </w:p>
    <w:p w14:paraId="471A884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4) умение оперировать понятиями: столбиковые и круговые диаграммы, таблицы, среднее арифметическое, медиана, наибольшее и наименьшее значения, размах числового набора; умение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 умение распознавать изменчивые величины в окружающем мире;</w:t>
      </w:r>
    </w:p>
    <w:p w14:paraId="5FEBD0F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5) умение оперировать понятиями: случайный опыт (случайный эксперимент), элементарное событие (элементарный исход) случайного опыта, случайное событие, вероятность события; умение находить вероятности случайных событий в опытах с равновозможными элементарными событиями; умение решать задачи методом организованного перебора и с использованием правила умножения; умение оценивать вероятности реальных событий и явлений, понимать роль практически достоверных и маловероятных событий в окружающем мире и в жизни; знакомство с понятием независимых событий; знакомство с законом больших чисел и его ролью в массовых явлениях;</w:t>
      </w:r>
    </w:p>
    <w:p w14:paraId="4518E400" w14:textId="2F04B800" w:rsidR="00C42E64" w:rsidRPr="005503D3" w:rsidRDefault="002E4691" w:rsidP="00211AC0">
      <w:pPr>
        <w:spacing w:line="240" w:lineRule="auto"/>
        <w:ind w:firstLine="567"/>
        <w:rPr>
          <w:rFonts w:cs="Times New Roman"/>
          <w:sz w:val="24"/>
          <w:szCs w:val="24"/>
        </w:rPr>
      </w:pPr>
      <w:r w:rsidRPr="005503D3">
        <w:rPr>
          <w:rFonts w:cs="Times New Roman"/>
          <w:sz w:val="24"/>
          <w:szCs w:val="24"/>
        </w:rPr>
        <w:t xml:space="preserve">16) умение выбирать подходящий изученный метод для решения задачи, приводить примеры математических закономерностей в природе и жизни, распознавать проявление законов математики в искусстве, описывать отдельные выдающиеся результаты, </w:t>
      </w:r>
      <w:r w:rsidRPr="005503D3">
        <w:rPr>
          <w:rFonts w:cs="Times New Roman"/>
          <w:sz w:val="24"/>
          <w:szCs w:val="24"/>
        </w:rPr>
        <w:lastRenderedPageBreak/>
        <w:t>полученные в ходе развития математики как науки, приводить примеры математических открытий и их авторов в отечественной и всемирной истории.</w:t>
      </w:r>
    </w:p>
    <w:p w14:paraId="42510BEA" w14:textId="496E1082" w:rsidR="00C42E64" w:rsidRPr="005503D3" w:rsidRDefault="00C42E64" w:rsidP="005503D3">
      <w:pPr>
        <w:spacing w:line="240" w:lineRule="auto"/>
        <w:ind w:firstLine="567"/>
        <w:rPr>
          <w:rFonts w:cs="Times New Roman"/>
          <w:b/>
          <w:sz w:val="24"/>
          <w:szCs w:val="24"/>
        </w:rPr>
      </w:pPr>
      <w:r w:rsidRPr="005503D3">
        <w:rPr>
          <w:rFonts w:cs="Times New Roman"/>
          <w:b/>
          <w:sz w:val="24"/>
          <w:szCs w:val="24"/>
        </w:rPr>
        <w:t>По учебному предмету «Математика» (включая учебные курсы «Алгебра», «Геометрия», «Вероятность и статистика») (</w:t>
      </w:r>
      <w:r w:rsidR="00915A4A">
        <w:rPr>
          <w:rFonts w:cs="Times New Roman"/>
          <w:b/>
          <w:sz w:val="24"/>
          <w:szCs w:val="24"/>
        </w:rPr>
        <w:t>углубленый уровень</w:t>
      </w:r>
      <w:r w:rsidRPr="005503D3">
        <w:rPr>
          <w:rFonts w:cs="Times New Roman"/>
          <w:b/>
          <w:sz w:val="24"/>
          <w:szCs w:val="24"/>
        </w:rPr>
        <w:t>):</w:t>
      </w:r>
    </w:p>
    <w:p w14:paraId="231DAC61" w14:textId="1872DBC9" w:rsidR="00C42E64" w:rsidRPr="005503D3" w:rsidRDefault="00C42E64" w:rsidP="005503D3">
      <w:pPr>
        <w:spacing w:line="240" w:lineRule="auto"/>
        <w:ind w:firstLine="567"/>
        <w:rPr>
          <w:rFonts w:cs="Times New Roman"/>
          <w:sz w:val="24"/>
          <w:szCs w:val="24"/>
        </w:rPr>
      </w:pPr>
      <w:r w:rsidRPr="005503D3">
        <w:rPr>
          <w:rFonts w:cs="Times New Roman"/>
          <w:sz w:val="24"/>
          <w:szCs w:val="24"/>
        </w:rPr>
        <w:t>1) умение свободно оперировать понятиями: множество, подмножество, о</w:t>
      </w:r>
      <w:r w:rsidR="005503D3">
        <w:rPr>
          <w:rFonts w:cs="Times New Roman"/>
          <w:sz w:val="24"/>
          <w:szCs w:val="24"/>
        </w:rPr>
        <w:t xml:space="preserve">перации над множествами; умение </w:t>
      </w:r>
      <w:r w:rsidRPr="005503D3">
        <w:rPr>
          <w:rFonts w:cs="Times New Roman"/>
          <w:sz w:val="24"/>
          <w:szCs w:val="24"/>
        </w:rPr>
        <w:t>использовать графическое представление множеств для описания реальных процессов и явлений, при решении задач</w:t>
      </w:r>
      <w:r w:rsidR="005503D3">
        <w:rPr>
          <w:rFonts w:cs="Times New Roman"/>
          <w:sz w:val="24"/>
          <w:szCs w:val="24"/>
        </w:rPr>
        <w:t xml:space="preserve"> </w:t>
      </w:r>
      <w:r w:rsidRPr="005503D3">
        <w:rPr>
          <w:rFonts w:cs="Times New Roman"/>
          <w:sz w:val="24"/>
          <w:szCs w:val="24"/>
        </w:rPr>
        <w:t>из других учебных предметов;</w:t>
      </w:r>
    </w:p>
    <w:p w14:paraId="3EB9E627" w14:textId="7506EF08" w:rsidR="00C42E64" w:rsidRPr="005503D3" w:rsidRDefault="00C42E64" w:rsidP="005503D3">
      <w:pPr>
        <w:spacing w:line="240" w:lineRule="auto"/>
        <w:ind w:firstLine="567"/>
        <w:rPr>
          <w:rFonts w:cs="Times New Roman"/>
          <w:sz w:val="24"/>
          <w:szCs w:val="24"/>
        </w:rPr>
      </w:pPr>
      <w:r w:rsidRPr="005503D3">
        <w:rPr>
          <w:rFonts w:cs="Times New Roman"/>
          <w:sz w:val="24"/>
          <w:szCs w:val="24"/>
        </w:rPr>
        <w:t>2) умение свободно оперировать понятиями: высказывание, истинность и ложн</w:t>
      </w:r>
      <w:r w:rsidR="005503D3">
        <w:rPr>
          <w:rFonts w:cs="Times New Roman"/>
          <w:sz w:val="24"/>
          <w:szCs w:val="24"/>
        </w:rPr>
        <w:t xml:space="preserve">ость высказываний, операции над </w:t>
      </w:r>
      <w:r w:rsidRPr="005503D3">
        <w:rPr>
          <w:rFonts w:cs="Times New Roman"/>
          <w:sz w:val="24"/>
          <w:szCs w:val="24"/>
        </w:rPr>
        <w:t>высказываниями, таблицы истинности; умение строить высказывания и рассуждения на основе логических правил,</w:t>
      </w:r>
      <w:r w:rsidR="005503D3">
        <w:rPr>
          <w:rFonts w:cs="Times New Roman"/>
          <w:sz w:val="24"/>
          <w:szCs w:val="24"/>
        </w:rPr>
        <w:t xml:space="preserve"> </w:t>
      </w:r>
      <w:r w:rsidRPr="005503D3">
        <w:rPr>
          <w:rFonts w:cs="Times New Roman"/>
          <w:sz w:val="24"/>
          <w:szCs w:val="24"/>
        </w:rPr>
        <w:t>решать логические задачи;</w:t>
      </w:r>
    </w:p>
    <w:p w14:paraId="4D94BA97" w14:textId="00FC2144" w:rsidR="00C42E64" w:rsidRPr="005503D3" w:rsidRDefault="00C42E64" w:rsidP="005503D3">
      <w:pPr>
        <w:spacing w:line="240" w:lineRule="auto"/>
        <w:ind w:firstLine="567"/>
        <w:rPr>
          <w:rFonts w:cs="Times New Roman"/>
          <w:sz w:val="24"/>
          <w:szCs w:val="24"/>
        </w:rPr>
      </w:pPr>
      <w:r w:rsidRPr="005503D3">
        <w:rPr>
          <w:rFonts w:cs="Times New Roman"/>
          <w:sz w:val="24"/>
          <w:szCs w:val="24"/>
        </w:rPr>
        <w:t>3) умение свободно оперировать понятиями: определение, аксиома, теорем</w:t>
      </w:r>
      <w:r w:rsidR="005503D3">
        <w:rPr>
          <w:rFonts w:cs="Times New Roman"/>
          <w:sz w:val="24"/>
          <w:szCs w:val="24"/>
        </w:rPr>
        <w:t xml:space="preserve">а, доказательство, равносильные </w:t>
      </w:r>
      <w:r w:rsidRPr="005503D3">
        <w:rPr>
          <w:rFonts w:cs="Times New Roman"/>
          <w:sz w:val="24"/>
          <w:szCs w:val="24"/>
        </w:rPr>
        <w:t>формулировки утверждений, обратное и противоположное утверждение; умение приводить примеры и контрпримеры;</w:t>
      </w:r>
    </w:p>
    <w:p w14:paraId="3A94BF70" w14:textId="1A7640FF"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выводить формулы и приводить доказательства, в том числе ме</w:t>
      </w:r>
      <w:r w:rsidR="005503D3">
        <w:rPr>
          <w:rFonts w:cs="Times New Roman"/>
          <w:sz w:val="24"/>
          <w:szCs w:val="24"/>
        </w:rPr>
        <w:t xml:space="preserve">тодом "от противного" и методом </w:t>
      </w:r>
      <w:r w:rsidRPr="005503D3">
        <w:rPr>
          <w:rFonts w:cs="Times New Roman"/>
          <w:sz w:val="24"/>
          <w:szCs w:val="24"/>
        </w:rPr>
        <w:t>математической индукции;</w:t>
      </w:r>
    </w:p>
    <w:p w14:paraId="6610F400" w14:textId="77777777" w:rsidR="005503D3" w:rsidRDefault="00C42E64" w:rsidP="005503D3">
      <w:pPr>
        <w:spacing w:line="240" w:lineRule="auto"/>
        <w:ind w:firstLine="567"/>
        <w:rPr>
          <w:sz w:val="24"/>
          <w:szCs w:val="24"/>
        </w:rPr>
      </w:pPr>
      <w:r w:rsidRPr="005503D3">
        <w:rPr>
          <w:rFonts w:cs="Times New Roman"/>
          <w:sz w:val="24"/>
          <w:szCs w:val="24"/>
        </w:rPr>
        <w:t>4) умение свободно оперировать понятиями: граф, степень (валентность) верши</w:t>
      </w:r>
      <w:r w:rsidR="005503D3">
        <w:rPr>
          <w:rFonts w:cs="Times New Roman"/>
          <w:sz w:val="24"/>
          <w:szCs w:val="24"/>
        </w:rPr>
        <w:t xml:space="preserve">ны, связный граф, дерево, цикл, </w:t>
      </w:r>
      <w:r w:rsidRPr="005503D3">
        <w:rPr>
          <w:rFonts w:cs="Times New Roman"/>
          <w:sz w:val="24"/>
          <w:szCs w:val="24"/>
        </w:rPr>
        <w:t>планарный граф; умение задавать и описывать графы разными способами;</w:t>
      </w:r>
      <w:r w:rsidRPr="005503D3">
        <w:rPr>
          <w:sz w:val="24"/>
          <w:szCs w:val="24"/>
        </w:rPr>
        <w:t xml:space="preserve"> </w:t>
      </w:r>
    </w:p>
    <w:p w14:paraId="284E844E" w14:textId="5EB87943" w:rsidR="00C42E64" w:rsidRPr="005503D3" w:rsidRDefault="00C42E64" w:rsidP="005503D3">
      <w:pPr>
        <w:spacing w:line="240" w:lineRule="auto"/>
        <w:ind w:firstLine="567"/>
        <w:rPr>
          <w:rFonts w:cs="Times New Roman"/>
          <w:sz w:val="24"/>
          <w:szCs w:val="24"/>
        </w:rPr>
      </w:pPr>
      <w:r w:rsidRPr="005503D3">
        <w:rPr>
          <w:rFonts w:cs="Times New Roman"/>
          <w:sz w:val="24"/>
          <w:szCs w:val="24"/>
        </w:rPr>
        <w:t>5) умение свободно оперировать понятиями: перестановки и факториал, число сочетаний, треугольник Паскаля;</w:t>
      </w:r>
    </w:p>
    <w:p w14:paraId="67367F4C" w14:textId="77777777"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применять правило комбинаторного умножения и комбинаторные формулы для решения задач;</w:t>
      </w:r>
    </w:p>
    <w:p w14:paraId="15780B92" w14:textId="476A6B17" w:rsidR="00C42E64" w:rsidRPr="005503D3" w:rsidRDefault="00C42E64" w:rsidP="005503D3">
      <w:pPr>
        <w:spacing w:line="240" w:lineRule="auto"/>
        <w:ind w:firstLine="567"/>
        <w:rPr>
          <w:rFonts w:cs="Times New Roman"/>
          <w:sz w:val="24"/>
          <w:szCs w:val="24"/>
        </w:rPr>
      </w:pPr>
      <w:r w:rsidRPr="005503D3">
        <w:rPr>
          <w:rFonts w:cs="Times New Roman"/>
          <w:sz w:val="24"/>
          <w:szCs w:val="24"/>
        </w:rPr>
        <w:t>6) умение свободно оперировать понятиями: натуральное число, простое и соста</w:t>
      </w:r>
      <w:r w:rsidR="005503D3">
        <w:rPr>
          <w:rFonts w:cs="Times New Roman"/>
          <w:sz w:val="24"/>
          <w:szCs w:val="24"/>
        </w:rPr>
        <w:t xml:space="preserve">вное число, целое число, модуль </w:t>
      </w:r>
      <w:r w:rsidRPr="005503D3">
        <w:rPr>
          <w:rFonts w:cs="Times New Roman"/>
          <w:sz w:val="24"/>
          <w:szCs w:val="24"/>
        </w:rPr>
        <w:t>числа, обыкновенная дробь и десятичная дробь, стандартный вид числа, рациональное и иррациональные числа;</w:t>
      </w:r>
    </w:p>
    <w:p w14:paraId="5D0BBC43" w14:textId="114A2CFA" w:rsidR="00C42E64" w:rsidRPr="005503D3" w:rsidRDefault="00C42E64" w:rsidP="005503D3">
      <w:pPr>
        <w:spacing w:line="240" w:lineRule="auto"/>
        <w:ind w:firstLine="567"/>
        <w:rPr>
          <w:rFonts w:cs="Times New Roman"/>
          <w:sz w:val="24"/>
          <w:szCs w:val="24"/>
        </w:rPr>
      </w:pPr>
      <w:r w:rsidRPr="005503D3">
        <w:rPr>
          <w:rFonts w:cs="Times New Roman"/>
          <w:sz w:val="24"/>
          <w:szCs w:val="24"/>
        </w:rPr>
        <w:t>множества натуральных, целых, рациональных, действительных (веществен</w:t>
      </w:r>
      <w:r w:rsidR="005503D3">
        <w:rPr>
          <w:rFonts w:cs="Times New Roman"/>
          <w:sz w:val="24"/>
          <w:szCs w:val="24"/>
        </w:rPr>
        <w:t xml:space="preserve">ных) чисел; умение сравнивать и </w:t>
      </w:r>
      <w:r w:rsidRPr="005503D3">
        <w:rPr>
          <w:rFonts w:cs="Times New Roman"/>
          <w:sz w:val="24"/>
          <w:szCs w:val="24"/>
        </w:rPr>
        <w:t>упорядочивать числа, представлять числа на координатной прямой, округлять числа, делать прикидку и оценку</w:t>
      </w:r>
      <w:r w:rsidR="005503D3">
        <w:rPr>
          <w:rFonts w:cs="Times New Roman"/>
          <w:sz w:val="24"/>
          <w:szCs w:val="24"/>
        </w:rPr>
        <w:t xml:space="preserve"> </w:t>
      </w:r>
      <w:r w:rsidRPr="005503D3">
        <w:rPr>
          <w:rFonts w:cs="Times New Roman"/>
          <w:sz w:val="24"/>
          <w:szCs w:val="24"/>
        </w:rPr>
        <w:t>результата вычислений;</w:t>
      </w:r>
    </w:p>
    <w:p w14:paraId="0FDC8DB2" w14:textId="04ECEA37" w:rsidR="00C42E64" w:rsidRPr="005503D3" w:rsidRDefault="00C42E64" w:rsidP="005503D3">
      <w:pPr>
        <w:spacing w:line="240" w:lineRule="auto"/>
        <w:ind w:firstLine="567"/>
        <w:rPr>
          <w:rFonts w:cs="Times New Roman"/>
          <w:sz w:val="24"/>
          <w:szCs w:val="24"/>
        </w:rPr>
      </w:pPr>
      <w:r w:rsidRPr="005503D3">
        <w:rPr>
          <w:rFonts w:cs="Times New Roman"/>
          <w:sz w:val="24"/>
          <w:szCs w:val="24"/>
        </w:rPr>
        <w:t>7) умение доказывать и использовать признаки делимости на 2, 4, 8, 5, 3, 6, 9, 10, 11, признаки делимости суммы и</w:t>
      </w:r>
      <w:r w:rsidR="005503D3">
        <w:rPr>
          <w:rFonts w:cs="Times New Roman"/>
          <w:sz w:val="24"/>
          <w:szCs w:val="24"/>
        </w:rPr>
        <w:t xml:space="preserve"> </w:t>
      </w:r>
      <w:r w:rsidRPr="005503D3">
        <w:rPr>
          <w:rFonts w:cs="Times New Roman"/>
          <w:sz w:val="24"/>
          <w:szCs w:val="24"/>
        </w:rPr>
        <w:t>произведения целых чисел при решении задач; умение находить наибольший общий делитель и наименьшее общее</w:t>
      </w:r>
      <w:r w:rsidR="005503D3">
        <w:rPr>
          <w:rFonts w:cs="Times New Roman"/>
          <w:sz w:val="24"/>
          <w:szCs w:val="24"/>
        </w:rPr>
        <w:t xml:space="preserve"> </w:t>
      </w:r>
      <w:r w:rsidRPr="005503D3">
        <w:rPr>
          <w:rFonts w:cs="Times New Roman"/>
          <w:sz w:val="24"/>
          <w:szCs w:val="24"/>
        </w:rPr>
        <w:t>кратное чисел и использовать их при решении задач, применять алгоритм Евклида; умение свободно оперировать</w:t>
      </w:r>
    </w:p>
    <w:p w14:paraId="281B1A9E" w14:textId="1879E6C0" w:rsidR="00C42E64" w:rsidRPr="005503D3" w:rsidRDefault="00C42E64" w:rsidP="005503D3">
      <w:pPr>
        <w:spacing w:line="240" w:lineRule="auto"/>
        <w:ind w:firstLine="567"/>
        <w:rPr>
          <w:rFonts w:cs="Times New Roman"/>
          <w:sz w:val="24"/>
          <w:szCs w:val="24"/>
        </w:rPr>
      </w:pPr>
      <w:r w:rsidRPr="005503D3">
        <w:rPr>
          <w:rFonts w:cs="Times New Roman"/>
          <w:sz w:val="24"/>
          <w:szCs w:val="24"/>
        </w:rPr>
        <w:t>понятием остатка по модулю, находить остатки суммы и произведения по да</w:t>
      </w:r>
      <w:r w:rsidR="005503D3">
        <w:rPr>
          <w:rFonts w:cs="Times New Roman"/>
          <w:sz w:val="24"/>
          <w:szCs w:val="24"/>
        </w:rPr>
        <w:t xml:space="preserve">нному модулю; умение записывать </w:t>
      </w:r>
      <w:r w:rsidRPr="005503D3">
        <w:rPr>
          <w:rFonts w:cs="Times New Roman"/>
          <w:sz w:val="24"/>
          <w:szCs w:val="24"/>
        </w:rPr>
        <w:t>натуральные числа в различных позиционных системах счисления, преобразовывать запись числа из одной системы</w:t>
      </w:r>
      <w:r w:rsidR="005503D3">
        <w:rPr>
          <w:rFonts w:cs="Times New Roman"/>
          <w:sz w:val="24"/>
          <w:szCs w:val="24"/>
        </w:rPr>
        <w:t xml:space="preserve"> </w:t>
      </w:r>
      <w:r w:rsidRPr="005503D3">
        <w:rPr>
          <w:rFonts w:cs="Times New Roman"/>
          <w:sz w:val="24"/>
          <w:szCs w:val="24"/>
        </w:rPr>
        <w:t>счисления в другую;</w:t>
      </w:r>
    </w:p>
    <w:p w14:paraId="4934C470" w14:textId="7C07A82E" w:rsidR="00C42E64" w:rsidRPr="005503D3" w:rsidRDefault="00C42E64" w:rsidP="005503D3">
      <w:pPr>
        <w:spacing w:line="240" w:lineRule="auto"/>
        <w:ind w:firstLine="567"/>
        <w:rPr>
          <w:rFonts w:cs="Times New Roman"/>
          <w:sz w:val="24"/>
          <w:szCs w:val="24"/>
        </w:rPr>
      </w:pPr>
      <w:r w:rsidRPr="005503D3">
        <w:rPr>
          <w:rFonts w:cs="Times New Roman"/>
          <w:sz w:val="24"/>
          <w:szCs w:val="24"/>
        </w:rPr>
        <w:t>8) умение свободно оперировать понятиями: числовое и алгебраическое в</w:t>
      </w:r>
      <w:r w:rsidR="005503D3">
        <w:rPr>
          <w:rFonts w:cs="Times New Roman"/>
          <w:sz w:val="24"/>
          <w:szCs w:val="24"/>
        </w:rPr>
        <w:t xml:space="preserve">ыражение, алгебраическая дробь, </w:t>
      </w:r>
      <w:r w:rsidRPr="005503D3">
        <w:rPr>
          <w:rFonts w:cs="Times New Roman"/>
          <w:sz w:val="24"/>
          <w:szCs w:val="24"/>
        </w:rPr>
        <w:t>степень с целым показателем, арифметический квадратный корень, корень натуральной степени больше единицы,</w:t>
      </w:r>
      <w:r w:rsidR="005503D3">
        <w:rPr>
          <w:rFonts w:cs="Times New Roman"/>
          <w:sz w:val="24"/>
          <w:szCs w:val="24"/>
        </w:rPr>
        <w:t xml:space="preserve"> </w:t>
      </w:r>
      <w:r w:rsidRPr="005503D3">
        <w:rPr>
          <w:rFonts w:cs="Times New Roman"/>
          <w:sz w:val="24"/>
          <w:szCs w:val="24"/>
        </w:rPr>
        <w:t>степень с рациональным показателем, одночлен, многочлен; умение выполнять расчеты по формулам, преобразования</w:t>
      </w:r>
      <w:r w:rsidR="005503D3">
        <w:rPr>
          <w:rFonts w:cs="Times New Roman"/>
          <w:sz w:val="24"/>
          <w:szCs w:val="24"/>
        </w:rPr>
        <w:t xml:space="preserve"> </w:t>
      </w:r>
      <w:r w:rsidRPr="005503D3">
        <w:rPr>
          <w:rFonts w:cs="Times New Roman"/>
          <w:sz w:val="24"/>
          <w:szCs w:val="24"/>
        </w:rPr>
        <w:t>целых, дробно-рациональных выражений и выражений с корнями; умение выполнять преобразования многочленов, в</w:t>
      </w:r>
      <w:r w:rsidR="005503D3">
        <w:rPr>
          <w:rFonts w:cs="Times New Roman"/>
          <w:sz w:val="24"/>
          <w:szCs w:val="24"/>
        </w:rPr>
        <w:t xml:space="preserve"> </w:t>
      </w:r>
      <w:r w:rsidRPr="005503D3">
        <w:rPr>
          <w:rFonts w:cs="Times New Roman"/>
          <w:sz w:val="24"/>
          <w:szCs w:val="24"/>
        </w:rPr>
        <w:t>том числе разложение на множители;</w:t>
      </w:r>
    </w:p>
    <w:p w14:paraId="5C41565E" w14:textId="799472CA" w:rsidR="00C42E64" w:rsidRPr="005503D3" w:rsidRDefault="00C42E64" w:rsidP="005503D3">
      <w:pPr>
        <w:spacing w:line="240" w:lineRule="auto"/>
        <w:ind w:firstLine="567"/>
        <w:rPr>
          <w:rFonts w:cs="Times New Roman"/>
          <w:sz w:val="24"/>
          <w:szCs w:val="24"/>
        </w:rPr>
      </w:pPr>
      <w:r w:rsidRPr="005503D3">
        <w:rPr>
          <w:rFonts w:cs="Times New Roman"/>
          <w:sz w:val="24"/>
          <w:szCs w:val="24"/>
        </w:rPr>
        <w:t>9) умение свободно оперировать понятиями: тождество, тождественное прео</w:t>
      </w:r>
      <w:r w:rsidR="005503D3">
        <w:rPr>
          <w:rFonts w:cs="Times New Roman"/>
          <w:sz w:val="24"/>
          <w:szCs w:val="24"/>
        </w:rPr>
        <w:t xml:space="preserve">бразование, числовое равенство, </w:t>
      </w:r>
      <w:r w:rsidRPr="005503D3">
        <w:rPr>
          <w:rFonts w:cs="Times New Roman"/>
          <w:sz w:val="24"/>
          <w:szCs w:val="24"/>
        </w:rPr>
        <w:t>уравнение с одной переменной, линейное уравнение, квадратное уравнение, неравенство; умение решать линейные и</w:t>
      </w:r>
      <w:r w:rsidR="005503D3">
        <w:rPr>
          <w:rFonts w:cs="Times New Roman"/>
          <w:sz w:val="24"/>
          <w:szCs w:val="24"/>
        </w:rPr>
        <w:t xml:space="preserve"> </w:t>
      </w:r>
      <w:r w:rsidRPr="005503D3">
        <w:rPr>
          <w:rFonts w:cs="Times New Roman"/>
          <w:sz w:val="24"/>
          <w:szCs w:val="24"/>
        </w:rPr>
        <w:t>квадратные уравнения, дробно-рациональные уравнения с одной переменной, системы уравнений, линейные,</w:t>
      </w:r>
      <w:r w:rsidR="005503D3">
        <w:rPr>
          <w:rFonts w:cs="Times New Roman"/>
          <w:sz w:val="24"/>
          <w:szCs w:val="24"/>
        </w:rPr>
        <w:t xml:space="preserve"> </w:t>
      </w:r>
      <w:r w:rsidRPr="005503D3">
        <w:rPr>
          <w:rFonts w:cs="Times New Roman"/>
          <w:sz w:val="24"/>
          <w:szCs w:val="24"/>
        </w:rPr>
        <w:t>квадратные и дробно-рациональные неравенства с одной переменной и их системы; умение составлять и решать</w:t>
      </w:r>
      <w:r w:rsidR="005503D3">
        <w:rPr>
          <w:rFonts w:cs="Times New Roman"/>
          <w:sz w:val="24"/>
          <w:szCs w:val="24"/>
        </w:rPr>
        <w:t xml:space="preserve"> </w:t>
      </w:r>
      <w:r w:rsidRPr="005503D3">
        <w:rPr>
          <w:rFonts w:cs="Times New Roman"/>
          <w:sz w:val="24"/>
          <w:szCs w:val="24"/>
        </w:rPr>
        <w:t>уравнения, неравенства и их системы (в том числе с ограничениями, например, в целых числах) при решении</w:t>
      </w:r>
      <w:r w:rsidR="005503D3">
        <w:rPr>
          <w:rFonts w:cs="Times New Roman"/>
          <w:sz w:val="24"/>
          <w:szCs w:val="24"/>
        </w:rPr>
        <w:t xml:space="preserve"> </w:t>
      </w:r>
      <w:r w:rsidRPr="005503D3">
        <w:rPr>
          <w:rFonts w:cs="Times New Roman"/>
          <w:sz w:val="24"/>
          <w:szCs w:val="24"/>
        </w:rPr>
        <w:t>математических задач, задач из других учебных предметов и реальной жизни; умение решать уравнения, неравенства</w:t>
      </w:r>
      <w:r w:rsidR="005503D3">
        <w:rPr>
          <w:rFonts w:cs="Times New Roman"/>
          <w:sz w:val="24"/>
          <w:szCs w:val="24"/>
        </w:rPr>
        <w:t xml:space="preserve"> </w:t>
      </w:r>
      <w:r w:rsidRPr="005503D3">
        <w:rPr>
          <w:rFonts w:cs="Times New Roman"/>
          <w:sz w:val="24"/>
          <w:szCs w:val="24"/>
        </w:rPr>
        <w:t>и системы графическим методом; знакомство с уравнениями и неравенствами с параметром;</w:t>
      </w:r>
    </w:p>
    <w:p w14:paraId="5514DF81" w14:textId="47B5BE27" w:rsidR="00C42E64" w:rsidRPr="005503D3" w:rsidRDefault="00C42E64" w:rsidP="005503D3">
      <w:pPr>
        <w:spacing w:line="240" w:lineRule="auto"/>
        <w:ind w:firstLine="567"/>
        <w:rPr>
          <w:rFonts w:cs="Times New Roman"/>
          <w:sz w:val="24"/>
          <w:szCs w:val="24"/>
        </w:rPr>
      </w:pPr>
      <w:r w:rsidRPr="005503D3">
        <w:rPr>
          <w:rFonts w:cs="Times New Roman"/>
          <w:sz w:val="24"/>
          <w:szCs w:val="24"/>
        </w:rPr>
        <w:t>10) умение свободно оперировать понятиями: зависимость, функция, график функции, в</w:t>
      </w:r>
      <w:r w:rsidR="005503D3">
        <w:rPr>
          <w:rFonts w:cs="Times New Roman"/>
          <w:sz w:val="24"/>
          <w:szCs w:val="24"/>
        </w:rPr>
        <w:t xml:space="preserve">ыполнять исследование </w:t>
      </w:r>
      <w:r w:rsidRPr="005503D3">
        <w:rPr>
          <w:rFonts w:cs="Times New Roman"/>
          <w:sz w:val="24"/>
          <w:szCs w:val="24"/>
        </w:rPr>
        <w:t xml:space="preserve">функции; умение свободно оперировать понятиями: </w:t>
      </w:r>
      <w:r w:rsidRPr="005503D3">
        <w:rPr>
          <w:rFonts w:cs="Times New Roman"/>
          <w:sz w:val="24"/>
          <w:szCs w:val="24"/>
        </w:rPr>
        <w:lastRenderedPageBreak/>
        <w:t>прямая пропорциональность, линейная функция, квадратичная</w:t>
      </w:r>
      <w:r w:rsidR="005503D3">
        <w:rPr>
          <w:rFonts w:cs="Times New Roman"/>
          <w:sz w:val="24"/>
          <w:szCs w:val="24"/>
        </w:rPr>
        <w:t xml:space="preserve"> </w:t>
      </w:r>
      <w:r w:rsidRPr="005503D3">
        <w:rPr>
          <w:rFonts w:cs="Times New Roman"/>
          <w:sz w:val="24"/>
          <w:szCs w:val="24"/>
        </w:rPr>
        <w:t>функция, обратная пропорциональность, парабола, гипербола, кусочно-заданная функция; умение строить графики</w:t>
      </w:r>
      <w:r w:rsidR="005503D3">
        <w:rPr>
          <w:rFonts w:cs="Times New Roman"/>
          <w:sz w:val="24"/>
          <w:szCs w:val="24"/>
        </w:rPr>
        <w:t xml:space="preserve"> </w:t>
      </w:r>
      <w:r w:rsidRPr="005503D3">
        <w:rPr>
          <w:rFonts w:cs="Times New Roman"/>
          <w:sz w:val="24"/>
          <w:szCs w:val="24"/>
        </w:rPr>
        <w:t>функций, выполнять преобразования графиков функций; умение использовать графики для исследования процессов и зависимостей; при решении задач из других учебных предметов и реальной жизни; умение выражать формулами</w:t>
      </w:r>
      <w:r w:rsidR="005503D3">
        <w:rPr>
          <w:rFonts w:cs="Times New Roman"/>
          <w:sz w:val="24"/>
          <w:szCs w:val="24"/>
        </w:rPr>
        <w:t xml:space="preserve"> </w:t>
      </w:r>
      <w:r w:rsidRPr="005503D3">
        <w:rPr>
          <w:rFonts w:cs="Times New Roman"/>
          <w:sz w:val="24"/>
          <w:szCs w:val="24"/>
        </w:rPr>
        <w:t>зависимости между величинами;</w:t>
      </w:r>
    </w:p>
    <w:p w14:paraId="3A11A311" w14:textId="46E62C0B" w:rsidR="00C42E64" w:rsidRPr="005503D3" w:rsidRDefault="00C42E64" w:rsidP="005503D3">
      <w:pPr>
        <w:spacing w:line="240" w:lineRule="auto"/>
        <w:ind w:firstLine="567"/>
        <w:rPr>
          <w:rFonts w:cs="Times New Roman"/>
          <w:sz w:val="24"/>
          <w:szCs w:val="24"/>
        </w:rPr>
      </w:pPr>
      <w:r w:rsidRPr="005503D3">
        <w:rPr>
          <w:rFonts w:cs="Times New Roman"/>
          <w:sz w:val="24"/>
          <w:szCs w:val="24"/>
        </w:rPr>
        <w:t>11) умение свободно оперировать понятиями: последовательность, ограниченна</w:t>
      </w:r>
      <w:r w:rsidR="005503D3">
        <w:rPr>
          <w:rFonts w:cs="Times New Roman"/>
          <w:sz w:val="24"/>
          <w:szCs w:val="24"/>
        </w:rPr>
        <w:t xml:space="preserve">я последовательность, монотонно </w:t>
      </w:r>
      <w:r w:rsidRPr="005503D3">
        <w:rPr>
          <w:rFonts w:cs="Times New Roman"/>
          <w:sz w:val="24"/>
          <w:szCs w:val="24"/>
        </w:rPr>
        <w:t>возрастающая (убывающая) последовательность, арифметическая и геометрическая прогрессии; умение описывать и</w:t>
      </w:r>
      <w:r w:rsidR="005503D3">
        <w:rPr>
          <w:rFonts w:cs="Times New Roman"/>
          <w:sz w:val="24"/>
          <w:szCs w:val="24"/>
        </w:rPr>
        <w:t xml:space="preserve"> </w:t>
      </w:r>
      <w:r w:rsidRPr="005503D3">
        <w:rPr>
          <w:rFonts w:cs="Times New Roman"/>
          <w:sz w:val="24"/>
          <w:szCs w:val="24"/>
        </w:rPr>
        <w:t>задавать последовательности, в том числе с помощью рекуррентных формул; умение использовать свойства</w:t>
      </w:r>
      <w:r w:rsidR="005503D3">
        <w:rPr>
          <w:rFonts w:cs="Times New Roman"/>
          <w:sz w:val="24"/>
          <w:szCs w:val="24"/>
        </w:rPr>
        <w:t xml:space="preserve"> </w:t>
      </w:r>
      <w:r w:rsidRPr="005503D3">
        <w:rPr>
          <w:rFonts w:cs="Times New Roman"/>
          <w:sz w:val="24"/>
          <w:szCs w:val="24"/>
        </w:rPr>
        <w:t>последовательностей, формулы суммы и общего члена при решении задач, в том числе задач из других учебных</w:t>
      </w:r>
      <w:r w:rsidR="005503D3">
        <w:rPr>
          <w:rFonts w:cs="Times New Roman"/>
          <w:sz w:val="24"/>
          <w:szCs w:val="24"/>
        </w:rPr>
        <w:t xml:space="preserve"> </w:t>
      </w:r>
      <w:r w:rsidRPr="005503D3">
        <w:rPr>
          <w:rFonts w:cs="Times New Roman"/>
          <w:sz w:val="24"/>
          <w:szCs w:val="24"/>
        </w:rPr>
        <w:t>предметов и реальной жизни; знакомство со сходимостью последовательностей; умение суммировать бесконечно</w:t>
      </w:r>
      <w:r w:rsidR="005503D3">
        <w:rPr>
          <w:rFonts w:cs="Times New Roman"/>
          <w:sz w:val="24"/>
          <w:szCs w:val="24"/>
        </w:rPr>
        <w:t xml:space="preserve"> </w:t>
      </w:r>
      <w:r w:rsidRPr="005503D3">
        <w:rPr>
          <w:rFonts w:cs="Times New Roman"/>
          <w:sz w:val="24"/>
          <w:szCs w:val="24"/>
        </w:rPr>
        <w:t>убывающие геометрические прогрессии;</w:t>
      </w:r>
    </w:p>
    <w:p w14:paraId="274296DB" w14:textId="6CA69D12" w:rsidR="00C42E64" w:rsidRPr="005503D3" w:rsidRDefault="00C42E64" w:rsidP="005503D3">
      <w:pPr>
        <w:spacing w:line="240" w:lineRule="auto"/>
        <w:ind w:firstLine="567"/>
        <w:rPr>
          <w:rFonts w:cs="Times New Roman"/>
          <w:sz w:val="24"/>
          <w:szCs w:val="24"/>
        </w:rPr>
      </w:pPr>
      <w:r w:rsidRPr="005503D3">
        <w:rPr>
          <w:rFonts w:cs="Times New Roman"/>
          <w:sz w:val="24"/>
          <w:szCs w:val="24"/>
        </w:rPr>
        <w:t>12) умение решать задачи разных типов, в том числе на проценты, доли и части, д</w:t>
      </w:r>
      <w:r w:rsidR="005503D3">
        <w:rPr>
          <w:rFonts w:cs="Times New Roman"/>
          <w:sz w:val="24"/>
          <w:szCs w:val="24"/>
        </w:rPr>
        <w:t xml:space="preserve">вижение, работу, цену товаров и </w:t>
      </w:r>
      <w:r w:rsidRPr="005503D3">
        <w:rPr>
          <w:rFonts w:cs="Times New Roman"/>
          <w:sz w:val="24"/>
          <w:szCs w:val="24"/>
        </w:rPr>
        <w:t>стоимость покупок и услуг, налоги, задачи из области управления личными и семейными финансами; умение</w:t>
      </w:r>
      <w:r w:rsidR="005503D3">
        <w:rPr>
          <w:rFonts w:cs="Times New Roman"/>
          <w:sz w:val="24"/>
          <w:szCs w:val="24"/>
        </w:rPr>
        <w:t xml:space="preserve"> </w:t>
      </w:r>
      <w:r w:rsidRPr="005503D3">
        <w:rPr>
          <w:rFonts w:cs="Times New Roman"/>
          <w:sz w:val="24"/>
          <w:szCs w:val="24"/>
        </w:rPr>
        <w:t>составлять выражения, уравнения, неравенства и системы по условию задачи, исследовать полученное решение и</w:t>
      </w:r>
      <w:r w:rsidR="005503D3">
        <w:rPr>
          <w:rFonts w:cs="Times New Roman"/>
          <w:sz w:val="24"/>
          <w:szCs w:val="24"/>
        </w:rPr>
        <w:t xml:space="preserve"> </w:t>
      </w:r>
      <w:r w:rsidRPr="005503D3">
        <w:rPr>
          <w:rFonts w:cs="Times New Roman"/>
          <w:sz w:val="24"/>
          <w:szCs w:val="24"/>
        </w:rPr>
        <w:t>оценивать правдоподобность полученных результатов;</w:t>
      </w:r>
    </w:p>
    <w:p w14:paraId="03B0DC71" w14:textId="6E64FB9A" w:rsidR="00C42E64" w:rsidRPr="005503D3" w:rsidRDefault="00C42E64" w:rsidP="005503D3">
      <w:pPr>
        <w:spacing w:line="240" w:lineRule="auto"/>
        <w:ind w:firstLine="567"/>
        <w:rPr>
          <w:rFonts w:cs="Times New Roman"/>
          <w:sz w:val="24"/>
          <w:szCs w:val="24"/>
        </w:rPr>
      </w:pPr>
      <w:r w:rsidRPr="005503D3">
        <w:rPr>
          <w:rFonts w:cs="Times New Roman"/>
          <w:sz w:val="24"/>
          <w:szCs w:val="24"/>
        </w:rPr>
        <w:t>13) умение свободно оперировать понятиями: столбиковые и круговые диагра</w:t>
      </w:r>
      <w:r w:rsidR="005503D3">
        <w:rPr>
          <w:rFonts w:cs="Times New Roman"/>
          <w:sz w:val="24"/>
          <w:szCs w:val="24"/>
        </w:rPr>
        <w:t xml:space="preserve">ммы, таблицы, среднее значение, </w:t>
      </w:r>
      <w:r w:rsidRPr="005503D3">
        <w:rPr>
          <w:rFonts w:cs="Times New Roman"/>
          <w:sz w:val="24"/>
          <w:szCs w:val="24"/>
        </w:rPr>
        <w:t>медиана, наибольшее и наименьшее значение, рассеивание, размах, дисперсия и стандартное отклонение числового</w:t>
      </w:r>
      <w:r w:rsidR="005503D3">
        <w:rPr>
          <w:rFonts w:cs="Times New Roman"/>
          <w:sz w:val="24"/>
          <w:szCs w:val="24"/>
        </w:rPr>
        <w:t xml:space="preserve"> </w:t>
      </w:r>
      <w:r w:rsidRPr="005503D3">
        <w:rPr>
          <w:rFonts w:cs="Times New Roman"/>
          <w:sz w:val="24"/>
          <w:szCs w:val="24"/>
        </w:rPr>
        <w:t>набора, статистические данные, статистическая устойчивость, группировка данных; знакомство со случайной</w:t>
      </w:r>
      <w:r w:rsidR="005503D3">
        <w:rPr>
          <w:rFonts w:cs="Times New Roman"/>
          <w:sz w:val="24"/>
          <w:szCs w:val="24"/>
        </w:rPr>
        <w:t xml:space="preserve"> </w:t>
      </w:r>
      <w:r w:rsidRPr="005503D3">
        <w:rPr>
          <w:rFonts w:cs="Times New Roman"/>
          <w:sz w:val="24"/>
          <w:szCs w:val="24"/>
        </w:rPr>
        <w:t>изменчивостью в природе и обществе; умение выбирать способ представления информации, соответствующий</w:t>
      </w:r>
      <w:r w:rsidR="005503D3">
        <w:rPr>
          <w:rFonts w:cs="Times New Roman"/>
          <w:sz w:val="24"/>
          <w:szCs w:val="24"/>
        </w:rPr>
        <w:t xml:space="preserve"> </w:t>
      </w:r>
      <w:r w:rsidRPr="005503D3">
        <w:rPr>
          <w:rFonts w:cs="Times New Roman"/>
          <w:sz w:val="24"/>
          <w:szCs w:val="24"/>
        </w:rPr>
        <w:t>природе данных и целям исследования; анализировать и сравнивать статистические характеристики числовых</w:t>
      </w:r>
      <w:r w:rsidR="005503D3">
        <w:rPr>
          <w:rFonts w:cs="Times New Roman"/>
          <w:sz w:val="24"/>
          <w:szCs w:val="24"/>
        </w:rPr>
        <w:t xml:space="preserve"> </w:t>
      </w:r>
      <w:r w:rsidRPr="005503D3">
        <w:rPr>
          <w:rFonts w:cs="Times New Roman"/>
          <w:sz w:val="24"/>
          <w:szCs w:val="24"/>
        </w:rPr>
        <w:t>наборов, в том числе при решении задач из других учебных предметов;</w:t>
      </w:r>
    </w:p>
    <w:p w14:paraId="07721E11" w14:textId="112530DC" w:rsidR="00C42E64" w:rsidRPr="005503D3" w:rsidRDefault="00C42E64" w:rsidP="005503D3">
      <w:pPr>
        <w:spacing w:line="240" w:lineRule="auto"/>
        <w:ind w:firstLine="567"/>
        <w:rPr>
          <w:rFonts w:cs="Times New Roman"/>
          <w:sz w:val="24"/>
          <w:szCs w:val="24"/>
        </w:rPr>
      </w:pPr>
      <w:r w:rsidRPr="005503D3">
        <w:rPr>
          <w:rFonts w:cs="Times New Roman"/>
          <w:sz w:val="24"/>
          <w:szCs w:val="24"/>
        </w:rPr>
        <w:t>14) умение свободно оперировать понятиями: случайный опыт (случайный эксперимент), элементарное случайное</w:t>
      </w:r>
      <w:r w:rsidR="005503D3">
        <w:rPr>
          <w:rFonts w:cs="Times New Roman"/>
          <w:sz w:val="24"/>
          <w:szCs w:val="24"/>
        </w:rPr>
        <w:t xml:space="preserve"> </w:t>
      </w:r>
      <w:r w:rsidRPr="005503D3">
        <w:rPr>
          <w:rFonts w:cs="Times New Roman"/>
          <w:sz w:val="24"/>
          <w:szCs w:val="24"/>
        </w:rPr>
        <w:t>событие (элементарный исход) опыта, случайное событие, частота и вероятность случайного события, условнаявероятность, независимые события, дерево случайного эксперимента; умение находить вероятности событий в опытах</w:t>
      </w:r>
      <w:r w:rsidR="005503D3">
        <w:rPr>
          <w:rFonts w:cs="Times New Roman"/>
          <w:sz w:val="24"/>
          <w:szCs w:val="24"/>
        </w:rPr>
        <w:t xml:space="preserve"> </w:t>
      </w:r>
      <w:r w:rsidRPr="005503D3">
        <w:rPr>
          <w:rFonts w:cs="Times New Roman"/>
          <w:sz w:val="24"/>
          <w:szCs w:val="24"/>
        </w:rPr>
        <w:t>с равновозможными элементарными событиями; знакомство с ролью маловероятных и практически достоверных</w:t>
      </w:r>
      <w:r w:rsidR="005503D3">
        <w:rPr>
          <w:rFonts w:cs="Times New Roman"/>
          <w:sz w:val="24"/>
          <w:szCs w:val="24"/>
        </w:rPr>
        <w:t xml:space="preserve"> </w:t>
      </w:r>
      <w:r w:rsidRPr="005503D3">
        <w:rPr>
          <w:rFonts w:cs="Times New Roman"/>
          <w:sz w:val="24"/>
          <w:szCs w:val="24"/>
        </w:rPr>
        <w:t>событий в природных и социальных явлениях; умение оценивать вероятности событий и явлений в природе и</w:t>
      </w:r>
      <w:r w:rsidR="005503D3">
        <w:rPr>
          <w:rFonts w:cs="Times New Roman"/>
          <w:sz w:val="24"/>
          <w:szCs w:val="24"/>
        </w:rPr>
        <w:t xml:space="preserve"> </w:t>
      </w:r>
      <w:r w:rsidRPr="005503D3">
        <w:rPr>
          <w:rFonts w:cs="Times New Roman"/>
          <w:sz w:val="24"/>
          <w:szCs w:val="24"/>
        </w:rPr>
        <w:t>обществе; умение выполнять операции над случайными событиями, находить ве</w:t>
      </w:r>
      <w:r w:rsidR="005503D3">
        <w:rPr>
          <w:rFonts w:cs="Times New Roman"/>
          <w:sz w:val="24"/>
          <w:szCs w:val="24"/>
        </w:rPr>
        <w:t xml:space="preserve">роятности событий, в том числе с </w:t>
      </w:r>
      <w:r w:rsidRPr="005503D3">
        <w:rPr>
          <w:rFonts w:cs="Times New Roman"/>
          <w:sz w:val="24"/>
          <w:szCs w:val="24"/>
        </w:rPr>
        <w:t>применением формул и графических схем (диаграмм Эйлера, графов); умение приводить примеры случайных величин</w:t>
      </w:r>
      <w:r w:rsidR="005503D3">
        <w:rPr>
          <w:rFonts w:cs="Times New Roman"/>
          <w:sz w:val="24"/>
          <w:szCs w:val="24"/>
        </w:rPr>
        <w:t xml:space="preserve"> </w:t>
      </w:r>
      <w:r w:rsidRPr="005503D3">
        <w:rPr>
          <w:rFonts w:cs="Times New Roman"/>
          <w:sz w:val="24"/>
          <w:szCs w:val="24"/>
        </w:rPr>
        <w:t>и находить их числовые характеристики; знакомство с понятием математического ожидания случайной величины;</w:t>
      </w:r>
      <w:r w:rsidR="005503D3">
        <w:rPr>
          <w:rFonts w:cs="Times New Roman"/>
          <w:sz w:val="24"/>
          <w:szCs w:val="24"/>
        </w:rPr>
        <w:t xml:space="preserve"> </w:t>
      </w:r>
      <w:r w:rsidRPr="005503D3">
        <w:rPr>
          <w:rFonts w:cs="Times New Roman"/>
          <w:sz w:val="24"/>
          <w:szCs w:val="24"/>
        </w:rPr>
        <w:t>представление о законе больших чисел и о роли закона больших чисел в природе и в социальных явлениях;</w:t>
      </w:r>
    </w:p>
    <w:p w14:paraId="16359D87" w14:textId="3651120D" w:rsidR="00C42E64" w:rsidRPr="005503D3" w:rsidRDefault="00C42E64" w:rsidP="005503D3">
      <w:pPr>
        <w:spacing w:line="240" w:lineRule="auto"/>
        <w:ind w:firstLine="567"/>
        <w:rPr>
          <w:rFonts w:cs="Times New Roman"/>
          <w:sz w:val="24"/>
          <w:szCs w:val="24"/>
        </w:rPr>
      </w:pPr>
      <w:r w:rsidRPr="005503D3">
        <w:rPr>
          <w:rFonts w:cs="Times New Roman"/>
          <w:sz w:val="24"/>
          <w:szCs w:val="24"/>
        </w:rPr>
        <w:t>15) умение свободно оперировать понятиями: точка, прямая, отрезок, луч, угол, длина отрезк</w:t>
      </w:r>
      <w:r w:rsidR="005503D3">
        <w:rPr>
          <w:rFonts w:cs="Times New Roman"/>
          <w:sz w:val="24"/>
          <w:szCs w:val="24"/>
        </w:rPr>
        <w:t xml:space="preserve">а, параллельность и </w:t>
      </w:r>
      <w:r w:rsidRPr="005503D3">
        <w:rPr>
          <w:rFonts w:cs="Times New Roman"/>
          <w:sz w:val="24"/>
          <w:szCs w:val="24"/>
        </w:rPr>
        <w:t>перпендикулярность прямых, отношение "лежать между", проекция, перпендикуляр и наклонная; умение свободно</w:t>
      </w:r>
      <w:r w:rsidR="005503D3">
        <w:rPr>
          <w:rFonts w:cs="Times New Roman"/>
          <w:sz w:val="24"/>
          <w:szCs w:val="24"/>
        </w:rPr>
        <w:t xml:space="preserve"> </w:t>
      </w:r>
      <w:r w:rsidRPr="005503D3">
        <w:rPr>
          <w:rFonts w:cs="Times New Roman"/>
          <w:sz w:val="24"/>
          <w:szCs w:val="24"/>
        </w:rPr>
        <w:t>оперировать понятиями: треугольник, равнобедренный треугольник, равносторонний (правильный) треугольник,</w:t>
      </w:r>
    </w:p>
    <w:p w14:paraId="5AA7CBEB" w14:textId="04EDE956" w:rsidR="00C42E64" w:rsidRPr="005503D3" w:rsidRDefault="00C42E64" w:rsidP="005503D3">
      <w:pPr>
        <w:spacing w:line="240" w:lineRule="auto"/>
        <w:ind w:firstLine="567"/>
        <w:rPr>
          <w:rFonts w:cs="Times New Roman"/>
          <w:sz w:val="24"/>
          <w:szCs w:val="24"/>
        </w:rPr>
      </w:pPr>
      <w:r w:rsidRPr="005503D3">
        <w:rPr>
          <w:rFonts w:cs="Times New Roman"/>
          <w:sz w:val="24"/>
          <w:szCs w:val="24"/>
        </w:rPr>
        <w:t>прямоугольный треугольник, угол треугольника, внешний угол треугольник</w:t>
      </w:r>
      <w:r w:rsidR="005503D3">
        <w:rPr>
          <w:rFonts w:cs="Times New Roman"/>
          <w:sz w:val="24"/>
          <w:szCs w:val="24"/>
        </w:rPr>
        <w:t xml:space="preserve">а, медиана, высота, биссектриса </w:t>
      </w:r>
      <w:r w:rsidRPr="005503D3">
        <w:rPr>
          <w:rFonts w:cs="Times New Roman"/>
          <w:sz w:val="24"/>
          <w:szCs w:val="24"/>
        </w:rPr>
        <w:t>треугольника, ломаная, многоугольник, четырехугольник, параллелограмм, ромб, прямоугольник, трапеция, окружность</w:t>
      </w:r>
      <w:r w:rsidR="005503D3">
        <w:rPr>
          <w:rFonts w:cs="Times New Roman"/>
          <w:sz w:val="24"/>
          <w:szCs w:val="24"/>
        </w:rPr>
        <w:t xml:space="preserve"> </w:t>
      </w:r>
      <w:r w:rsidRPr="005503D3">
        <w:rPr>
          <w:rFonts w:cs="Times New Roman"/>
          <w:sz w:val="24"/>
          <w:szCs w:val="24"/>
        </w:rPr>
        <w:t>и круг, центральный угол, вписанный угол, вписанная в многоугольник окружность, описанная около многоугольника</w:t>
      </w:r>
    </w:p>
    <w:p w14:paraId="7246E364" w14:textId="77777777" w:rsidR="00C42E64" w:rsidRPr="005503D3" w:rsidRDefault="00C42E64" w:rsidP="005503D3">
      <w:pPr>
        <w:spacing w:line="240" w:lineRule="auto"/>
        <w:ind w:firstLine="0"/>
        <w:rPr>
          <w:rFonts w:cs="Times New Roman"/>
          <w:sz w:val="24"/>
          <w:szCs w:val="24"/>
        </w:rPr>
      </w:pPr>
      <w:r w:rsidRPr="005503D3">
        <w:rPr>
          <w:rFonts w:cs="Times New Roman"/>
          <w:sz w:val="24"/>
          <w:szCs w:val="24"/>
        </w:rPr>
        <w:t>окружность, касательная к окружности;</w:t>
      </w:r>
    </w:p>
    <w:p w14:paraId="03D9C970" w14:textId="0E688817" w:rsidR="00C42E64" w:rsidRPr="005503D3" w:rsidRDefault="00C42E64" w:rsidP="005503D3">
      <w:pPr>
        <w:spacing w:line="240" w:lineRule="auto"/>
        <w:ind w:firstLine="567"/>
        <w:rPr>
          <w:rFonts w:cs="Times New Roman"/>
          <w:sz w:val="24"/>
          <w:szCs w:val="24"/>
        </w:rPr>
      </w:pPr>
      <w:r w:rsidRPr="005503D3">
        <w:rPr>
          <w:rFonts w:cs="Times New Roman"/>
          <w:sz w:val="24"/>
          <w:szCs w:val="24"/>
        </w:rPr>
        <w:t>16) умение свободно оперировать понятиями: равные фигуры, равные отрезки, ра</w:t>
      </w:r>
      <w:r w:rsidR="005503D3">
        <w:rPr>
          <w:rFonts w:cs="Times New Roman"/>
          <w:sz w:val="24"/>
          <w:szCs w:val="24"/>
        </w:rPr>
        <w:t xml:space="preserve">вные углы, равные треугольники, </w:t>
      </w:r>
      <w:r w:rsidRPr="005503D3">
        <w:rPr>
          <w:rFonts w:cs="Times New Roman"/>
          <w:sz w:val="24"/>
          <w:szCs w:val="24"/>
        </w:rPr>
        <w:t>признаки равенства треугольников, признаки равенства прямоугольных треугольников;</w:t>
      </w:r>
    </w:p>
    <w:p w14:paraId="5511704E" w14:textId="77777777" w:rsidR="00C42E64" w:rsidRPr="005503D3" w:rsidRDefault="00C42E64" w:rsidP="005503D3">
      <w:pPr>
        <w:spacing w:line="240" w:lineRule="auto"/>
        <w:ind w:firstLine="567"/>
        <w:rPr>
          <w:rFonts w:cs="Times New Roman"/>
          <w:sz w:val="24"/>
          <w:szCs w:val="24"/>
        </w:rPr>
      </w:pPr>
      <w:r w:rsidRPr="005503D3">
        <w:rPr>
          <w:rFonts w:cs="Times New Roman"/>
          <w:sz w:val="24"/>
          <w:szCs w:val="24"/>
        </w:rPr>
        <w:lastRenderedPageBreak/>
        <w:t>17) умение свободно оперировать понятиями: длина линии, величина угла, тригонометрические функции углов</w:t>
      </w:r>
    </w:p>
    <w:p w14:paraId="190FE2AC" w14:textId="5AFA3AAC" w:rsidR="00C42E64" w:rsidRPr="005503D3" w:rsidRDefault="00C42E64" w:rsidP="005503D3">
      <w:pPr>
        <w:spacing w:line="240" w:lineRule="auto"/>
        <w:ind w:firstLine="567"/>
        <w:rPr>
          <w:rFonts w:cs="Times New Roman"/>
          <w:sz w:val="24"/>
          <w:szCs w:val="24"/>
        </w:rPr>
      </w:pPr>
      <w:r w:rsidRPr="005503D3">
        <w:rPr>
          <w:rFonts w:cs="Times New Roman"/>
          <w:sz w:val="24"/>
          <w:szCs w:val="24"/>
        </w:rPr>
        <w:t>треугольника, площадь фигуры; умение выводить и использовать формулы для нахо</w:t>
      </w:r>
      <w:r w:rsidR="005503D3">
        <w:rPr>
          <w:rFonts w:cs="Times New Roman"/>
          <w:sz w:val="24"/>
          <w:szCs w:val="24"/>
        </w:rPr>
        <w:t xml:space="preserve">ждения длин, площадей и величин </w:t>
      </w:r>
      <w:r w:rsidRPr="005503D3">
        <w:rPr>
          <w:rFonts w:cs="Times New Roman"/>
          <w:sz w:val="24"/>
          <w:szCs w:val="24"/>
        </w:rPr>
        <w:t>углов; умение свободно оперировать формулами, выражающими свойства изученных фигур; умение использовать</w:t>
      </w:r>
      <w:r w:rsidR="005503D3">
        <w:rPr>
          <w:rFonts w:cs="Times New Roman"/>
          <w:sz w:val="24"/>
          <w:szCs w:val="24"/>
        </w:rPr>
        <w:t xml:space="preserve"> </w:t>
      </w:r>
      <w:r w:rsidRPr="005503D3">
        <w:rPr>
          <w:rFonts w:cs="Times New Roman"/>
          <w:sz w:val="24"/>
          <w:szCs w:val="24"/>
        </w:rPr>
        <w:t>свойства равновеликих и равносоставленных фигур, теорему Пифагора, теоремы косинусов и синусов, теорему о</w:t>
      </w:r>
      <w:r w:rsidR="005503D3">
        <w:rPr>
          <w:rFonts w:cs="Times New Roman"/>
          <w:sz w:val="24"/>
          <w:szCs w:val="24"/>
        </w:rPr>
        <w:t xml:space="preserve"> </w:t>
      </w:r>
      <w:r w:rsidRPr="005503D3">
        <w:rPr>
          <w:rFonts w:cs="Times New Roman"/>
          <w:sz w:val="24"/>
          <w:szCs w:val="24"/>
        </w:rPr>
        <w:t>вписанном угле, свойства касательных и секущих к окружности, формулы пло</w:t>
      </w:r>
      <w:r w:rsidR="005503D3">
        <w:rPr>
          <w:rFonts w:cs="Times New Roman"/>
          <w:sz w:val="24"/>
          <w:szCs w:val="24"/>
        </w:rPr>
        <w:t xml:space="preserve">щади треугольника, суммы углов </w:t>
      </w:r>
      <w:r w:rsidRPr="005503D3">
        <w:rPr>
          <w:rFonts w:cs="Times New Roman"/>
          <w:sz w:val="24"/>
          <w:szCs w:val="24"/>
        </w:rPr>
        <w:t>многоугольника при решении задач; умение выполнять измерения, вычисления и сравнения длин, расстояний, углов,</w:t>
      </w:r>
      <w:r w:rsidR="005503D3">
        <w:rPr>
          <w:rFonts w:cs="Times New Roman"/>
          <w:sz w:val="24"/>
          <w:szCs w:val="24"/>
        </w:rPr>
        <w:t xml:space="preserve"> </w:t>
      </w:r>
      <w:r w:rsidRPr="005503D3">
        <w:rPr>
          <w:rFonts w:cs="Times New Roman"/>
          <w:sz w:val="24"/>
          <w:szCs w:val="24"/>
        </w:rPr>
        <w:t>площадей; умение оценивать размеры объектов в окружающем мире;</w:t>
      </w:r>
    </w:p>
    <w:p w14:paraId="61C6EF6B" w14:textId="63B88E42" w:rsidR="00C42E64" w:rsidRPr="005503D3" w:rsidRDefault="00C42E64" w:rsidP="005503D3">
      <w:pPr>
        <w:spacing w:line="240" w:lineRule="auto"/>
        <w:ind w:firstLine="567"/>
        <w:rPr>
          <w:rFonts w:cs="Times New Roman"/>
          <w:sz w:val="24"/>
          <w:szCs w:val="24"/>
        </w:rPr>
      </w:pPr>
      <w:r w:rsidRPr="005503D3">
        <w:rPr>
          <w:rFonts w:cs="Times New Roman"/>
          <w:sz w:val="24"/>
          <w:szCs w:val="24"/>
        </w:rPr>
        <w:t>18) умение свободно оперировать понятиями: движение на плоскости, параллельн</w:t>
      </w:r>
      <w:r w:rsidR="005503D3">
        <w:rPr>
          <w:rFonts w:cs="Times New Roman"/>
          <w:sz w:val="24"/>
          <w:szCs w:val="24"/>
        </w:rPr>
        <w:t xml:space="preserve">ый перенос, симметрия, поворот, </w:t>
      </w:r>
      <w:r w:rsidRPr="005503D3">
        <w:rPr>
          <w:rFonts w:cs="Times New Roman"/>
          <w:sz w:val="24"/>
          <w:szCs w:val="24"/>
        </w:rPr>
        <w:t>преобразование подобия, подобие фигур; распознавать равные и подобные фигуры, в том числе в природе, искусстве,</w:t>
      </w:r>
      <w:r w:rsidR="005503D3">
        <w:rPr>
          <w:rFonts w:cs="Times New Roman"/>
          <w:sz w:val="24"/>
          <w:szCs w:val="24"/>
        </w:rPr>
        <w:t xml:space="preserve"> </w:t>
      </w:r>
      <w:r w:rsidRPr="005503D3">
        <w:rPr>
          <w:rFonts w:cs="Times New Roman"/>
          <w:sz w:val="24"/>
          <w:szCs w:val="24"/>
        </w:rPr>
        <w:t>архитектуре и среди предметов окружающей обстановки; умение использовать геометрические отношения для</w:t>
      </w:r>
    </w:p>
    <w:p w14:paraId="27DBC00D" w14:textId="77777777" w:rsidR="00C42E64" w:rsidRPr="005503D3" w:rsidRDefault="00C42E64" w:rsidP="005503D3">
      <w:pPr>
        <w:spacing w:line="240" w:lineRule="auto"/>
        <w:ind w:firstLine="0"/>
        <w:rPr>
          <w:rFonts w:cs="Times New Roman"/>
          <w:sz w:val="24"/>
          <w:szCs w:val="24"/>
        </w:rPr>
      </w:pPr>
      <w:r w:rsidRPr="005503D3">
        <w:rPr>
          <w:rFonts w:cs="Times New Roman"/>
          <w:sz w:val="24"/>
          <w:szCs w:val="24"/>
        </w:rPr>
        <w:t>решения задач, возникающих в реальной жизни;</w:t>
      </w:r>
    </w:p>
    <w:p w14:paraId="4543FB35" w14:textId="65482053" w:rsidR="00C42E64" w:rsidRPr="005503D3" w:rsidRDefault="00C42E64" w:rsidP="005503D3">
      <w:pPr>
        <w:spacing w:line="240" w:lineRule="auto"/>
        <w:ind w:firstLine="567"/>
        <w:rPr>
          <w:rFonts w:cs="Times New Roman"/>
          <w:sz w:val="24"/>
          <w:szCs w:val="24"/>
        </w:rPr>
      </w:pPr>
      <w:r w:rsidRPr="005503D3">
        <w:rPr>
          <w:rFonts w:cs="Times New Roman"/>
          <w:sz w:val="24"/>
          <w:szCs w:val="24"/>
        </w:rPr>
        <w:t>19) умение свободно оперировать свойствами геометрических фигу</w:t>
      </w:r>
      <w:r w:rsidR="005503D3">
        <w:rPr>
          <w:rFonts w:cs="Times New Roman"/>
          <w:sz w:val="24"/>
          <w:szCs w:val="24"/>
        </w:rPr>
        <w:t xml:space="preserve">р, самостоятельно формулировать </w:t>
      </w:r>
      <w:r w:rsidRPr="005503D3">
        <w:rPr>
          <w:rFonts w:cs="Times New Roman"/>
          <w:sz w:val="24"/>
          <w:szCs w:val="24"/>
        </w:rPr>
        <w:t>определения изучаемых фигур, выдвигать гипотезы о свойствах и признаках геометрических фигур, обосновыв</w:t>
      </w:r>
      <w:r w:rsidR="005503D3">
        <w:rPr>
          <w:rFonts w:cs="Times New Roman"/>
          <w:sz w:val="24"/>
          <w:szCs w:val="24"/>
        </w:rPr>
        <w:t xml:space="preserve">ать или </w:t>
      </w:r>
      <w:r w:rsidRPr="005503D3">
        <w:rPr>
          <w:rFonts w:cs="Times New Roman"/>
          <w:sz w:val="24"/>
          <w:szCs w:val="24"/>
        </w:rPr>
        <w:t>опровергать их; умение проводить классификацию фигур по различным признакам; умение выполнять необходимые</w:t>
      </w:r>
      <w:r w:rsidR="005503D3">
        <w:rPr>
          <w:rFonts w:cs="Times New Roman"/>
          <w:sz w:val="24"/>
          <w:szCs w:val="24"/>
        </w:rPr>
        <w:t xml:space="preserve"> </w:t>
      </w:r>
      <w:r w:rsidRPr="005503D3">
        <w:rPr>
          <w:rFonts w:cs="Times New Roman"/>
          <w:sz w:val="24"/>
          <w:szCs w:val="24"/>
        </w:rPr>
        <w:t>дополнительные построения, исследовать возможность применения теорем и формул для решения задач;</w:t>
      </w:r>
    </w:p>
    <w:p w14:paraId="62FA8F55" w14:textId="4BBCBABB" w:rsidR="00C42E64" w:rsidRPr="005503D3" w:rsidRDefault="00C42E64" w:rsidP="005503D3">
      <w:pPr>
        <w:spacing w:line="240" w:lineRule="auto"/>
        <w:ind w:firstLine="567"/>
        <w:rPr>
          <w:rFonts w:cs="Times New Roman"/>
          <w:sz w:val="24"/>
          <w:szCs w:val="24"/>
        </w:rPr>
      </w:pPr>
      <w:r w:rsidRPr="005503D3">
        <w:rPr>
          <w:rFonts w:cs="Times New Roman"/>
          <w:sz w:val="24"/>
          <w:szCs w:val="24"/>
        </w:rPr>
        <w:t>20) умение свободно оперировать понятиями: вектор, сумма, разность векторов,</w:t>
      </w:r>
      <w:r w:rsidR="005503D3">
        <w:rPr>
          <w:rFonts w:cs="Times New Roman"/>
          <w:sz w:val="24"/>
          <w:szCs w:val="24"/>
        </w:rPr>
        <w:t xml:space="preserve"> произведение вектора на число, </w:t>
      </w:r>
      <w:r w:rsidRPr="005503D3">
        <w:rPr>
          <w:rFonts w:cs="Times New Roman"/>
          <w:sz w:val="24"/>
          <w:szCs w:val="24"/>
        </w:rPr>
        <w:t>скалярное произведение векторов, координаты на плоскости, координаты вектора, ориентированная площадь</w:t>
      </w:r>
      <w:r w:rsidR="005503D3">
        <w:rPr>
          <w:rFonts w:cs="Times New Roman"/>
          <w:sz w:val="24"/>
          <w:szCs w:val="24"/>
        </w:rPr>
        <w:t xml:space="preserve"> </w:t>
      </w:r>
      <w:r w:rsidRPr="005503D3">
        <w:rPr>
          <w:rFonts w:cs="Times New Roman"/>
          <w:sz w:val="24"/>
          <w:szCs w:val="24"/>
        </w:rPr>
        <w:t>параллелограмма; умение пользоваться векторным и координатным методом на плоскости для решения задач; умение</w:t>
      </w:r>
      <w:r w:rsidR="005503D3">
        <w:rPr>
          <w:rFonts w:cs="Times New Roman"/>
          <w:sz w:val="24"/>
          <w:szCs w:val="24"/>
        </w:rPr>
        <w:t xml:space="preserve"> </w:t>
      </w:r>
      <w:r w:rsidRPr="005503D3">
        <w:rPr>
          <w:rFonts w:cs="Times New Roman"/>
          <w:sz w:val="24"/>
          <w:szCs w:val="24"/>
        </w:rPr>
        <w:t>находить уравнения прямой и окружности по данным элементам, использовать уравнения прямой и окружности для</w:t>
      </w:r>
      <w:r w:rsidR="005503D3">
        <w:rPr>
          <w:rFonts w:cs="Times New Roman"/>
          <w:sz w:val="24"/>
          <w:szCs w:val="24"/>
        </w:rPr>
        <w:t xml:space="preserve"> </w:t>
      </w:r>
      <w:r w:rsidRPr="005503D3">
        <w:rPr>
          <w:rFonts w:cs="Times New Roman"/>
          <w:sz w:val="24"/>
          <w:szCs w:val="24"/>
        </w:rPr>
        <w:t>решения задач, использовать векторы и координаты для решения математических задач и задач из других учебных</w:t>
      </w:r>
      <w:r w:rsidR="005503D3">
        <w:rPr>
          <w:rFonts w:cs="Times New Roman"/>
          <w:sz w:val="24"/>
          <w:szCs w:val="24"/>
        </w:rPr>
        <w:t xml:space="preserve"> </w:t>
      </w:r>
      <w:r w:rsidRPr="005503D3">
        <w:rPr>
          <w:rFonts w:cs="Times New Roman"/>
          <w:sz w:val="24"/>
          <w:szCs w:val="24"/>
        </w:rPr>
        <w:t>предметов;</w:t>
      </w:r>
    </w:p>
    <w:p w14:paraId="24F08A40" w14:textId="445B9C22" w:rsidR="00255380" w:rsidRPr="005503D3" w:rsidRDefault="00C42E64" w:rsidP="005503D3">
      <w:pPr>
        <w:spacing w:line="240" w:lineRule="auto"/>
        <w:ind w:firstLine="567"/>
        <w:rPr>
          <w:rFonts w:cs="Times New Roman"/>
          <w:sz w:val="24"/>
          <w:szCs w:val="24"/>
        </w:rPr>
      </w:pPr>
      <w:r w:rsidRPr="005503D3">
        <w:rPr>
          <w:rFonts w:cs="Times New Roman"/>
          <w:sz w:val="24"/>
          <w:szCs w:val="24"/>
        </w:rPr>
        <w:t xml:space="preserve">21) умение выбирать подходящий метод для решения задачи, </w:t>
      </w:r>
      <w:r w:rsidR="005503D3">
        <w:rPr>
          <w:rFonts w:cs="Times New Roman"/>
          <w:sz w:val="24"/>
          <w:szCs w:val="24"/>
        </w:rPr>
        <w:t xml:space="preserve">приводить примеры математических </w:t>
      </w:r>
      <w:r w:rsidRPr="005503D3">
        <w:rPr>
          <w:rFonts w:cs="Times New Roman"/>
          <w:sz w:val="24"/>
          <w:szCs w:val="24"/>
        </w:rPr>
        <w:t>закономерностей в природе и общественной жизни, распознавать проявление законов математики в искусстве; умение</w:t>
      </w:r>
      <w:r w:rsidR="005503D3">
        <w:rPr>
          <w:rFonts w:cs="Times New Roman"/>
          <w:sz w:val="24"/>
          <w:szCs w:val="24"/>
        </w:rPr>
        <w:t xml:space="preserve"> </w:t>
      </w:r>
      <w:r w:rsidRPr="005503D3">
        <w:rPr>
          <w:rFonts w:cs="Times New Roman"/>
          <w:sz w:val="24"/>
          <w:szCs w:val="24"/>
        </w:rPr>
        <w:t>описывать отдельные выдающиеся результаты, полученные в ходе развития математики как науки; приводить примеры</w:t>
      </w:r>
      <w:r w:rsidR="005503D3">
        <w:rPr>
          <w:rFonts w:cs="Times New Roman"/>
          <w:sz w:val="24"/>
          <w:szCs w:val="24"/>
        </w:rPr>
        <w:t xml:space="preserve"> </w:t>
      </w:r>
      <w:r w:rsidRPr="005503D3">
        <w:rPr>
          <w:rFonts w:cs="Times New Roman"/>
          <w:sz w:val="24"/>
          <w:szCs w:val="24"/>
        </w:rPr>
        <w:t>математических открытий и их авторов в оте</w:t>
      </w:r>
      <w:r w:rsidR="00211AC0">
        <w:rPr>
          <w:rFonts w:cs="Times New Roman"/>
          <w:sz w:val="24"/>
          <w:szCs w:val="24"/>
        </w:rPr>
        <w:t>чественной и всемирной истории.</w:t>
      </w:r>
    </w:p>
    <w:p w14:paraId="049C6772" w14:textId="2478B52D" w:rsidR="002E4691" w:rsidRPr="005503D3" w:rsidRDefault="002E4691" w:rsidP="005503D3">
      <w:pPr>
        <w:spacing w:line="240" w:lineRule="auto"/>
        <w:ind w:firstLine="567"/>
        <w:rPr>
          <w:rFonts w:cs="Times New Roman"/>
          <w:b/>
          <w:sz w:val="24"/>
          <w:szCs w:val="24"/>
        </w:rPr>
      </w:pPr>
      <w:r w:rsidRPr="005503D3">
        <w:rPr>
          <w:rFonts w:cs="Times New Roman"/>
          <w:b/>
          <w:bCs/>
          <w:sz w:val="24"/>
          <w:szCs w:val="24"/>
        </w:rPr>
        <w:t xml:space="preserve">По учебному предмету «Информатика» </w:t>
      </w:r>
      <w:r w:rsidRPr="005503D3">
        <w:rPr>
          <w:rFonts w:cs="Times New Roman"/>
          <w:b/>
          <w:sz w:val="24"/>
          <w:szCs w:val="24"/>
        </w:rPr>
        <w:t>(базов</w:t>
      </w:r>
      <w:r w:rsidR="00915A4A">
        <w:rPr>
          <w:rFonts w:cs="Times New Roman"/>
          <w:b/>
          <w:sz w:val="24"/>
          <w:szCs w:val="24"/>
        </w:rPr>
        <w:t xml:space="preserve">ый </w:t>
      </w:r>
      <w:r w:rsidRPr="005503D3">
        <w:rPr>
          <w:rFonts w:cs="Times New Roman"/>
          <w:b/>
          <w:sz w:val="24"/>
          <w:szCs w:val="24"/>
        </w:rPr>
        <w:t>уровн</w:t>
      </w:r>
      <w:r w:rsidR="00915A4A">
        <w:rPr>
          <w:rFonts w:cs="Times New Roman"/>
          <w:b/>
          <w:sz w:val="24"/>
          <w:szCs w:val="24"/>
        </w:rPr>
        <w:t>ь</w:t>
      </w:r>
      <w:r w:rsidRPr="005503D3">
        <w:rPr>
          <w:rFonts w:cs="Times New Roman"/>
          <w:b/>
          <w:sz w:val="24"/>
          <w:szCs w:val="24"/>
        </w:rPr>
        <w:t>):</w:t>
      </w:r>
    </w:p>
    <w:p w14:paraId="7F394019"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владение основными понятиями: информация, передача, хранение и обработка информации, алгоритм, модель, цифровой продукт и их использование для решения учебных и практических задач; умение оперировать единицами измерения информационного объема и скорости передачи данных;</w:t>
      </w:r>
    </w:p>
    <w:p w14:paraId="525D0E6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пояснять на примерах различия между позиционными и непозиционными системами счисления; 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14:paraId="56FF0B2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текстовой (на углубленном уровне: в различных кодировках), графической, аудио;</w:t>
      </w:r>
    </w:p>
    <w:p w14:paraId="115B4FFA"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владение понятиями: высказывание, логическая операция, логическое выражение; умение 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записывать логические выражения на изучаемом языке программирования;</w:t>
      </w:r>
    </w:p>
    <w:p w14:paraId="7717F2D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5) развитие алгоритмического мышления как необходимого условия профессиональной деятельности в современном обществе; понимание сущности алгоритма и его свойств;</w:t>
      </w:r>
    </w:p>
    <w:p w14:paraId="6CCD5908"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умение составлять, выполнять вручную и на компьютере несложные алгоритмы для управления исполнителями (Черепашка, Чертежник); создавать и отлаживать программы на одном из языков программирования (Python, C++, Паскаль, Java, С#, Школьный Алгоритмический Язык), реализующие несложные алгоритмы обработки числовых данных с использованием циклов и ветвлений; умение разбивать задачи на подзадачи, использовать константы, переменные и выражения различных типов (числовых, логических, символьных); анализировать предложенный алгоритм, определять, какие результаты возможны при заданном множестве исходных значений;</w:t>
      </w:r>
    </w:p>
    <w:p w14:paraId="1CDD8A36"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умение записать на изучаемом языке программирования алгоритмы проверки делимости одного целого числа на другое, проверки натурального числа на простоту, выделения цифр из натурального числа, поиск максимумов, минимумов, суммы числовой последовательности;</w:t>
      </w:r>
    </w:p>
    <w:p w14:paraId="7A0BE84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8) сформированность представлений о назначении основных компонентов компьютера; использование различных программных систем и сервисов компьютера, программного обеспечения; умение соотносить информацию о характеристиках персонального компьютера с решаемыми задачами; представление об истории и тенденциях развития информационных технологий, в том числе глобальных сетей; владение умением ориентироваться в иерархической структуре файловой системы, 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w:t>
      </w:r>
    </w:p>
    <w:p w14:paraId="35DB8BA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9)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навыками создания личного информационного пространства; владение умениями пользования цифровыми сервисами государственных услуг, цифровыми образовательными сервисами;</w:t>
      </w:r>
    </w:p>
    <w:p w14:paraId="4289F3D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 умение формализовать и структурировать информацию, используя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 умение применять в электронных таблицах формулы для расчетов с использованием встроенных функций, абсолютной, относительной, смешанной адресации; использовать электронные таблицы для численного моделирования в простых задачах из разных предметных областей;</w:t>
      </w:r>
    </w:p>
    <w:p w14:paraId="415D4FD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1) сформированность представлений о сферах профессиональной деятельности, связанных с информатикой, программированием и современными информационно-коммуникационными технологиями, основанными на достижениях науки и IТ-отрасли;</w:t>
      </w:r>
    </w:p>
    <w:p w14:paraId="33CC837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2) освоение и соблюдение требований безопасной эксплуатации технических средств информационно-коммуникационных технологий;</w:t>
      </w:r>
    </w:p>
    <w:p w14:paraId="47DBFA9E"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соблюдать сетевой этикет, базовые нормы информационной этики и права при работе с приложениями на любых устройствах и в сети Интернет, выбирать безопасные стратегии поведения в сети;</w:t>
      </w:r>
    </w:p>
    <w:p w14:paraId="5D2A547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14) умение использовать различные средства защиты от вредоносного программного обеспечения, умение обеспечивать личную безопасность при использовании ресурсов сети Интернет, в том числе умение защищать персональную информацию от несанкционированного доступа и его последствий (разглашения, подмены, утраты данных) с учетом основных технологических и социально-психологических аспектов использования </w:t>
      </w:r>
      <w:r w:rsidRPr="005503D3">
        <w:rPr>
          <w:rFonts w:cs="Times New Roman"/>
          <w:sz w:val="24"/>
          <w:szCs w:val="24"/>
        </w:rPr>
        <w:lastRenderedPageBreak/>
        <w:t>сети Интернет (сетевая анонимность, цифровой след, аутентичность субъектов и ресурсов, опасность вредоносного кода);</w:t>
      </w:r>
    </w:p>
    <w:p w14:paraId="05819FB1" w14:textId="7ED3B1EC" w:rsidR="00C42E64" w:rsidRPr="00211AC0" w:rsidRDefault="002E4691" w:rsidP="00211AC0">
      <w:pPr>
        <w:spacing w:line="240" w:lineRule="auto"/>
        <w:ind w:firstLine="567"/>
        <w:rPr>
          <w:rFonts w:cs="Times New Roman"/>
          <w:sz w:val="24"/>
          <w:szCs w:val="24"/>
        </w:rPr>
      </w:pPr>
      <w:r w:rsidRPr="005503D3">
        <w:rPr>
          <w:rFonts w:cs="Times New Roman"/>
          <w:sz w:val="24"/>
          <w:szCs w:val="24"/>
        </w:rPr>
        <w:t>15) умение распознавать попытки и предупреждать вовлечение себя и окружающих в деструктивные и криминальные формы сетевой активности (в т</w:t>
      </w:r>
      <w:r w:rsidR="00211AC0">
        <w:rPr>
          <w:rFonts w:cs="Times New Roman"/>
          <w:sz w:val="24"/>
          <w:szCs w:val="24"/>
        </w:rPr>
        <w:t>ом числе кибербуллинг, фишинг).</w:t>
      </w:r>
    </w:p>
    <w:p w14:paraId="0DD843A6" w14:textId="42297603" w:rsidR="00C42E64" w:rsidRPr="005503D3" w:rsidRDefault="00C42E64" w:rsidP="005503D3">
      <w:pPr>
        <w:spacing w:line="240" w:lineRule="auto"/>
        <w:ind w:firstLine="567"/>
        <w:rPr>
          <w:rFonts w:cs="Times New Roman"/>
          <w:b/>
          <w:bCs/>
          <w:sz w:val="24"/>
          <w:szCs w:val="24"/>
        </w:rPr>
      </w:pPr>
      <w:r w:rsidRPr="005503D3">
        <w:rPr>
          <w:rFonts w:cs="Times New Roman"/>
          <w:b/>
          <w:bCs/>
          <w:sz w:val="24"/>
          <w:szCs w:val="24"/>
        </w:rPr>
        <w:t xml:space="preserve">По учебному предмету </w:t>
      </w:r>
      <w:r w:rsidR="005503D3">
        <w:rPr>
          <w:rFonts w:cs="Times New Roman"/>
          <w:b/>
          <w:bCs/>
          <w:sz w:val="24"/>
          <w:szCs w:val="24"/>
        </w:rPr>
        <w:t>«</w:t>
      </w:r>
      <w:r w:rsidRPr="005503D3">
        <w:rPr>
          <w:rFonts w:cs="Times New Roman"/>
          <w:b/>
          <w:bCs/>
          <w:sz w:val="24"/>
          <w:szCs w:val="24"/>
        </w:rPr>
        <w:t>Информатика</w:t>
      </w:r>
      <w:r w:rsidR="005503D3">
        <w:rPr>
          <w:rFonts w:cs="Times New Roman"/>
          <w:b/>
          <w:bCs/>
          <w:sz w:val="24"/>
          <w:szCs w:val="24"/>
        </w:rPr>
        <w:t>»</w:t>
      </w:r>
      <w:r w:rsidR="00915A4A">
        <w:rPr>
          <w:rFonts w:cs="Times New Roman"/>
          <w:b/>
          <w:bCs/>
          <w:sz w:val="24"/>
          <w:szCs w:val="24"/>
        </w:rPr>
        <w:t xml:space="preserve"> (</w:t>
      </w:r>
      <w:r w:rsidRPr="005503D3">
        <w:rPr>
          <w:rFonts w:cs="Times New Roman"/>
          <w:b/>
          <w:bCs/>
          <w:sz w:val="24"/>
          <w:szCs w:val="24"/>
        </w:rPr>
        <w:t>углубленн</w:t>
      </w:r>
      <w:r w:rsidR="00915A4A">
        <w:rPr>
          <w:rFonts w:cs="Times New Roman"/>
          <w:b/>
          <w:bCs/>
          <w:sz w:val="24"/>
          <w:szCs w:val="24"/>
        </w:rPr>
        <w:t>ый</w:t>
      </w:r>
      <w:r w:rsidRPr="005503D3">
        <w:rPr>
          <w:rFonts w:cs="Times New Roman"/>
          <w:b/>
          <w:bCs/>
          <w:sz w:val="24"/>
          <w:szCs w:val="24"/>
        </w:rPr>
        <w:t xml:space="preserve"> уровн</w:t>
      </w:r>
      <w:r w:rsidR="00915A4A">
        <w:rPr>
          <w:rFonts w:cs="Times New Roman"/>
          <w:b/>
          <w:bCs/>
          <w:sz w:val="24"/>
          <w:szCs w:val="24"/>
        </w:rPr>
        <w:t>ь</w:t>
      </w:r>
      <w:r w:rsidRPr="005503D3">
        <w:rPr>
          <w:rFonts w:cs="Times New Roman"/>
          <w:b/>
          <w:bCs/>
          <w:sz w:val="24"/>
          <w:szCs w:val="24"/>
        </w:rPr>
        <w:t>):</w:t>
      </w:r>
    </w:p>
    <w:p w14:paraId="5B43EA16" w14:textId="7B975D24"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1) свободное владение основными понятиями: информация, передача, хранение и обработка информации, алгоритм, модель, моделирование и их использование для решения учебных и практических задач; умение свободно оперировать единицами измерения информационного объема и скорости передачи данных;</w:t>
      </w:r>
    </w:p>
    <w:p w14:paraId="3AB6445C" w14:textId="1EA6F235"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2) понимание различия между позиционными и непозиционными системами счисления; умение записать, сравнить и произвести арифметические операции над целыми числами в позиционных системах счисления;</w:t>
      </w:r>
    </w:p>
    <w:p w14:paraId="63FBB86F" w14:textId="6BCF7BAC"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w:t>
      </w:r>
    </w:p>
    <w:p w14:paraId="674FB2E4" w14:textId="18B7D08C"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4) свободное оперирование понятиями: высказывание, логическая операция, логическое выражение; умение записывать логические выражения с использованием дизъюнкции, конъюнкции, отрицания, импликации и эквивалентности,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восстанавливать логические выражения по таблице истинности, записывать логические выражения на изучаемом языке программирования;</w:t>
      </w:r>
    </w:p>
    <w:p w14:paraId="3DA92A3E" w14:textId="4994CF1B"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5) владение терминологией, связанной с графами (вершина, ребро, путь, длина ребра и пути) и деревьями (корень, лист, высота дерева); умение использовать графы и деревья для моделирования систем сетевой и иерархической структуры; умение находить кратчайший путь в заданной графе;</w:t>
      </w:r>
    </w:p>
    <w:p w14:paraId="54A4B6D3" w14:textId="7231CE78"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6) наличие развитого алгоритмического мышления как необходимого условия профессиональной деятельности в современном обществе; свободное оперирование понятиями "исполнитель", "алгоритм", "программа", понимание разницы между употреблением этих терминов в обыденной речи и в информатике; умение выбирать подходящий алгоритм для решения задачи;</w:t>
      </w:r>
    </w:p>
    <w:p w14:paraId="34FE8BEE" w14:textId="51424BBF"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7) свободное оперирование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 умение создавать программы на современном языке программирования общего назначения: Python, C++ (JAVA, С#), реализующие алгоритмы обработки числовых данных с использованием ветвлений, циклов со счетчиком, циклов с условиями, подпрограмм (алгоритмы проверки делимости одного целого числа на другое, проверки натурального числа на простоту, разложение на простые сомножители, выделение цифр из натурального числа, поиск максимумов, минимумов, суммы числовой последовательности и т.п.); владение техникой отладки и выполнения полученной программы в используемой среде разработки;</w:t>
      </w:r>
    </w:p>
    <w:p w14:paraId="7D86C50F" w14:textId="3B57EB21"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8) умение составлять программы для решения типовых задач обработки масс</w:t>
      </w:r>
      <w:r w:rsidR="005503D3" w:rsidRPr="005503D3">
        <w:rPr>
          <w:rFonts w:cs="Times New Roman"/>
          <w:bCs/>
          <w:sz w:val="24"/>
          <w:szCs w:val="24"/>
        </w:rPr>
        <w:t xml:space="preserve">ивов данных: числовых массивов, </w:t>
      </w:r>
      <w:r w:rsidRPr="005503D3">
        <w:rPr>
          <w:rFonts w:cs="Times New Roman"/>
          <w:bCs/>
          <w:sz w:val="24"/>
          <w:szCs w:val="24"/>
        </w:rPr>
        <w:t>матриц, строк (других коллекций); умение записывать простые алгоритмы сортировки массивов на изучаемом языке</w:t>
      </w:r>
      <w:r w:rsidR="005503D3" w:rsidRPr="005503D3">
        <w:rPr>
          <w:rFonts w:cs="Times New Roman"/>
          <w:bCs/>
          <w:sz w:val="24"/>
          <w:szCs w:val="24"/>
        </w:rPr>
        <w:t xml:space="preserve"> </w:t>
      </w:r>
      <w:r w:rsidRPr="005503D3">
        <w:rPr>
          <w:rFonts w:cs="Times New Roman"/>
          <w:bCs/>
          <w:sz w:val="24"/>
          <w:szCs w:val="24"/>
        </w:rPr>
        <w:t>программирования; умение использовать простые приемы динамического программирования, бинарного поиска,</w:t>
      </w:r>
      <w:r w:rsidR="005503D3" w:rsidRPr="005503D3">
        <w:rPr>
          <w:rFonts w:cs="Times New Roman"/>
          <w:bCs/>
          <w:sz w:val="24"/>
          <w:szCs w:val="24"/>
        </w:rPr>
        <w:t xml:space="preserve"> </w:t>
      </w:r>
      <w:r w:rsidRPr="005503D3">
        <w:rPr>
          <w:rFonts w:cs="Times New Roman"/>
          <w:bCs/>
          <w:sz w:val="24"/>
          <w:szCs w:val="24"/>
        </w:rPr>
        <w:t>составлять и реализовывать несложные рекурсивные алгоритмы;</w:t>
      </w:r>
    </w:p>
    <w:p w14:paraId="3BE3ED12" w14:textId="45C8A40C"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9) сформированность представлений о назначении основных компоненто</w:t>
      </w:r>
      <w:r w:rsidR="005503D3" w:rsidRPr="005503D3">
        <w:rPr>
          <w:rFonts w:cs="Times New Roman"/>
          <w:bCs/>
          <w:sz w:val="24"/>
          <w:szCs w:val="24"/>
        </w:rPr>
        <w:t xml:space="preserve">в компьютера; умение соотносить </w:t>
      </w:r>
      <w:r w:rsidRPr="005503D3">
        <w:rPr>
          <w:rFonts w:cs="Times New Roman"/>
          <w:bCs/>
          <w:sz w:val="24"/>
          <w:szCs w:val="24"/>
        </w:rPr>
        <w:t>информацию о характеристиках персонального компьютера с решаемыми задачами; представление об истории и</w:t>
      </w:r>
    </w:p>
    <w:p w14:paraId="3B333259" w14:textId="51521C17"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lastRenderedPageBreak/>
        <w:t>тенденциях развития информационных технологий, в том числе глобальных сетей; в</w:t>
      </w:r>
      <w:r w:rsidR="005503D3" w:rsidRPr="005503D3">
        <w:rPr>
          <w:rFonts w:cs="Times New Roman"/>
          <w:bCs/>
          <w:sz w:val="24"/>
          <w:szCs w:val="24"/>
        </w:rPr>
        <w:t xml:space="preserve">ладение умением ориентироваться </w:t>
      </w:r>
      <w:r w:rsidRPr="005503D3">
        <w:rPr>
          <w:rFonts w:cs="Times New Roman"/>
          <w:bCs/>
          <w:sz w:val="24"/>
          <w:szCs w:val="24"/>
        </w:rPr>
        <w:t>в иерархической структуре файловой системы, работать с файловой системой персонального компьютера и</w:t>
      </w:r>
      <w:r w:rsidR="005503D3" w:rsidRPr="005503D3">
        <w:rPr>
          <w:rFonts w:cs="Times New Roman"/>
          <w:bCs/>
          <w:sz w:val="24"/>
          <w:szCs w:val="24"/>
        </w:rPr>
        <w:t xml:space="preserve"> </w:t>
      </w:r>
      <w:r w:rsidRPr="005503D3">
        <w:rPr>
          <w:rFonts w:cs="Times New Roman"/>
          <w:bCs/>
          <w:sz w:val="24"/>
          <w:szCs w:val="24"/>
        </w:rPr>
        <w:t>облачными хранилищами с использованием графического интерфейса: создавать, копировать, перемещать,</w:t>
      </w:r>
      <w:r w:rsidR="005503D3" w:rsidRPr="005503D3">
        <w:rPr>
          <w:rFonts w:cs="Times New Roman"/>
          <w:bCs/>
          <w:sz w:val="24"/>
          <w:szCs w:val="24"/>
        </w:rPr>
        <w:t xml:space="preserve"> </w:t>
      </w:r>
      <w:r w:rsidRPr="005503D3">
        <w:rPr>
          <w:rFonts w:cs="Times New Roman"/>
          <w:bCs/>
          <w:sz w:val="24"/>
          <w:szCs w:val="24"/>
        </w:rPr>
        <w:t>переименовывать, удалять и архивировать</w:t>
      </w:r>
      <w:r w:rsidRPr="005503D3">
        <w:rPr>
          <w:rFonts w:cs="Times New Roman"/>
          <w:b/>
          <w:bCs/>
          <w:sz w:val="24"/>
          <w:szCs w:val="24"/>
        </w:rPr>
        <w:t xml:space="preserve"> </w:t>
      </w:r>
      <w:r w:rsidRPr="005503D3">
        <w:rPr>
          <w:rFonts w:cs="Times New Roman"/>
          <w:bCs/>
          <w:sz w:val="24"/>
          <w:szCs w:val="24"/>
        </w:rPr>
        <w:t>файлы и каталоги;</w:t>
      </w:r>
    </w:p>
    <w:p w14:paraId="6E46AAB2" w14:textId="4DE4720C"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0) свободное владение умениями и навыками использования информационны</w:t>
      </w:r>
      <w:r w:rsidR="005503D3" w:rsidRPr="005503D3">
        <w:rPr>
          <w:rFonts w:cs="Times New Roman"/>
          <w:bCs/>
          <w:sz w:val="24"/>
          <w:szCs w:val="24"/>
        </w:rPr>
        <w:t>х и коммуникационных технологий для</w:t>
      </w:r>
      <w:r w:rsidRPr="005503D3">
        <w:rPr>
          <w:rFonts w:cs="Times New Roman"/>
          <w:bCs/>
          <w:sz w:val="24"/>
          <w:szCs w:val="24"/>
        </w:rPr>
        <w:t xml:space="preserve"> поиска, хранения, обработки и передачи и анализа различных видов информации, навыками создания личногоинформационного пространства; владение умениями пользования цифровыми сервисами государственных услуг,</w:t>
      </w:r>
      <w:r w:rsidR="005503D3" w:rsidRPr="005503D3">
        <w:rPr>
          <w:rFonts w:cs="Times New Roman"/>
          <w:bCs/>
          <w:sz w:val="24"/>
          <w:szCs w:val="24"/>
        </w:rPr>
        <w:t xml:space="preserve"> </w:t>
      </w:r>
      <w:r w:rsidRPr="005503D3">
        <w:rPr>
          <w:rFonts w:cs="Times New Roman"/>
          <w:bCs/>
          <w:sz w:val="24"/>
          <w:szCs w:val="24"/>
        </w:rPr>
        <w:t>цифровыми образовательными сервисами;</w:t>
      </w:r>
    </w:p>
    <w:p w14:paraId="7C35773E" w14:textId="41E51583"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1) умение выбирать способ представления данных в соответствии с постав</w:t>
      </w:r>
      <w:r w:rsidR="005503D3" w:rsidRPr="005503D3">
        <w:rPr>
          <w:rFonts w:cs="Times New Roman"/>
          <w:bCs/>
          <w:sz w:val="24"/>
          <w:szCs w:val="24"/>
        </w:rPr>
        <w:t xml:space="preserve">ленной задачей (таблицы, схемы, </w:t>
      </w:r>
      <w:r w:rsidRPr="005503D3">
        <w:rPr>
          <w:rFonts w:cs="Times New Roman"/>
          <w:bCs/>
          <w:sz w:val="24"/>
          <w:szCs w:val="24"/>
        </w:rPr>
        <w:t>графики, диаграммы) с использованием соответствующих программных средств обработки данных; умение</w:t>
      </w:r>
      <w:r w:rsidR="00E06CEB">
        <w:rPr>
          <w:rFonts w:cs="Times New Roman"/>
          <w:bCs/>
          <w:sz w:val="24"/>
          <w:szCs w:val="24"/>
        </w:rPr>
        <w:t xml:space="preserve"> </w:t>
      </w:r>
      <w:r w:rsidRPr="005503D3">
        <w:rPr>
          <w:rFonts w:cs="Times New Roman"/>
          <w:bCs/>
          <w:sz w:val="24"/>
          <w:szCs w:val="24"/>
        </w:rPr>
        <w:t>формализовать и структурировать информацию, использовать электронные т</w:t>
      </w:r>
      <w:r w:rsidR="005503D3" w:rsidRPr="005503D3">
        <w:rPr>
          <w:rFonts w:cs="Times New Roman"/>
          <w:bCs/>
          <w:sz w:val="24"/>
          <w:szCs w:val="24"/>
        </w:rPr>
        <w:t xml:space="preserve">аблицы для обработки, анализа и </w:t>
      </w:r>
      <w:r w:rsidRPr="005503D3">
        <w:rPr>
          <w:rFonts w:cs="Times New Roman"/>
          <w:bCs/>
          <w:sz w:val="24"/>
          <w:szCs w:val="24"/>
        </w:rPr>
        <w:t>визуализации числовых данных, в том числе с выделением диапазона</w:t>
      </w:r>
      <w:r w:rsidRPr="005503D3">
        <w:rPr>
          <w:rFonts w:cs="Times New Roman"/>
          <w:b/>
          <w:bCs/>
          <w:sz w:val="24"/>
          <w:szCs w:val="24"/>
        </w:rPr>
        <w:t xml:space="preserve"> </w:t>
      </w:r>
      <w:r w:rsidRPr="005503D3">
        <w:rPr>
          <w:rFonts w:cs="Times New Roman"/>
          <w:bCs/>
          <w:sz w:val="24"/>
          <w:szCs w:val="24"/>
        </w:rPr>
        <w:t>таблицы и упорядочиванием его элементов;</w:t>
      </w:r>
    </w:p>
    <w:p w14:paraId="121440E7" w14:textId="7D29C9D3"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умение применять в электронных таблицах формулы для расчетов с испо</w:t>
      </w:r>
      <w:r w:rsidR="005503D3" w:rsidRPr="005503D3">
        <w:rPr>
          <w:rFonts w:cs="Times New Roman"/>
          <w:bCs/>
          <w:sz w:val="24"/>
          <w:szCs w:val="24"/>
        </w:rPr>
        <w:t xml:space="preserve">льзованием встроенных функций с </w:t>
      </w:r>
      <w:r w:rsidRPr="005503D3">
        <w:rPr>
          <w:rFonts w:cs="Times New Roman"/>
          <w:bCs/>
          <w:sz w:val="24"/>
          <w:szCs w:val="24"/>
        </w:rPr>
        <w:t>использованием абсолютной, относительной, смешанной адресации; использовать электронные таблицы для</w:t>
      </w:r>
      <w:r w:rsidR="005503D3" w:rsidRPr="005503D3">
        <w:rPr>
          <w:rFonts w:cs="Times New Roman"/>
          <w:bCs/>
          <w:sz w:val="24"/>
          <w:szCs w:val="24"/>
        </w:rPr>
        <w:t xml:space="preserve"> </w:t>
      </w:r>
      <w:r w:rsidRPr="005503D3">
        <w:rPr>
          <w:rFonts w:cs="Times New Roman"/>
          <w:bCs/>
          <w:sz w:val="24"/>
          <w:szCs w:val="24"/>
        </w:rPr>
        <w:t>численного моделирования в несложных задачах из разных предметных областей; оценивать адекватность модели</w:t>
      </w:r>
      <w:r w:rsidR="005503D3" w:rsidRPr="005503D3">
        <w:rPr>
          <w:rFonts w:cs="Times New Roman"/>
          <w:bCs/>
          <w:sz w:val="24"/>
          <w:szCs w:val="24"/>
        </w:rPr>
        <w:t xml:space="preserve"> </w:t>
      </w:r>
      <w:r w:rsidRPr="005503D3">
        <w:rPr>
          <w:rFonts w:cs="Times New Roman"/>
          <w:bCs/>
          <w:sz w:val="24"/>
          <w:szCs w:val="24"/>
        </w:rPr>
        <w:t>моделируемому объекту и целям моделирования;</w:t>
      </w:r>
    </w:p>
    <w:p w14:paraId="3E9B0D22" w14:textId="2403075E" w:rsidR="00C42E64" w:rsidRPr="005503D3" w:rsidRDefault="00C42E64" w:rsidP="00E06CEB">
      <w:pPr>
        <w:spacing w:line="240" w:lineRule="auto"/>
        <w:ind w:firstLine="567"/>
        <w:rPr>
          <w:rFonts w:cs="Times New Roman"/>
          <w:bCs/>
          <w:sz w:val="24"/>
          <w:szCs w:val="24"/>
        </w:rPr>
      </w:pPr>
      <w:r w:rsidRPr="005503D3">
        <w:rPr>
          <w:rFonts w:cs="Times New Roman"/>
          <w:b/>
          <w:bCs/>
          <w:sz w:val="24"/>
          <w:szCs w:val="24"/>
        </w:rPr>
        <w:t>12</w:t>
      </w:r>
      <w:r w:rsidRPr="005503D3">
        <w:rPr>
          <w:rFonts w:cs="Times New Roman"/>
          <w:bCs/>
          <w:sz w:val="24"/>
          <w:szCs w:val="24"/>
        </w:rPr>
        <w:t>) сформированность представлений о сферах профессиональной деятельн</w:t>
      </w:r>
      <w:r w:rsidR="005503D3" w:rsidRPr="005503D3">
        <w:rPr>
          <w:rFonts w:cs="Times New Roman"/>
          <w:bCs/>
          <w:sz w:val="24"/>
          <w:szCs w:val="24"/>
        </w:rPr>
        <w:t xml:space="preserve">ости, связанных с информатикой, </w:t>
      </w:r>
      <w:r w:rsidRPr="005503D3">
        <w:rPr>
          <w:rFonts w:cs="Times New Roman"/>
          <w:bCs/>
          <w:sz w:val="24"/>
          <w:szCs w:val="24"/>
        </w:rPr>
        <w:t>программированием и современными информационно-коммуникационными технологиями, основанными на</w:t>
      </w:r>
      <w:r w:rsidR="005503D3" w:rsidRPr="005503D3">
        <w:rPr>
          <w:rFonts w:cs="Times New Roman"/>
          <w:bCs/>
          <w:sz w:val="24"/>
          <w:szCs w:val="24"/>
        </w:rPr>
        <w:t xml:space="preserve"> </w:t>
      </w:r>
      <w:r w:rsidRPr="005503D3">
        <w:rPr>
          <w:rFonts w:cs="Times New Roman"/>
          <w:bCs/>
          <w:sz w:val="24"/>
          <w:szCs w:val="24"/>
        </w:rPr>
        <w:t>достижениях науки и IT-отрасли;</w:t>
      </w:r>
    </w:p>
    <w:p w14:paraId="5D539F0D" w14:textId="52F33DEE"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3) освоение и соблюдение требований безопасной эксплуатации технических средств информационно</w:t>
      </w:r>
      <w:r w:rsidR="005503D3" w:rsidRPr="005503D3">
        <w:rPr>
          <w:rFonts w:cs="Times New Roman"/>
          <w:bCs/>
          <w:sz w:val="24"/>
          <w:szCs w:val="24"/>
        </w:rPr>
        <w:t>-</w:t>
      </w:r>
      <w:r w:rsidRPr="005503D3">
        <w:rPr>
          <w:rFonts w:cs="Times New Roman"/>
          <w:bCs/>
          <w:sz w:val="24"/>
          <w:szCs w:val="24"/>
        </w:rPr>
        <w:t>коммуникационных технологий;</w:t>
      </w:r>
    </w:p>
    <w:p w14:paraId="47E9210F" w14:textId="73D993B3"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 xml:space="preserve">14) умение соблюдать сетевой этикет, базовые нормы информационной этики и </w:t>
      </w:r>
      <w:r w:rsidR="005503D3" w:rsidRPr="005503D3">
        <w:rPr>
          <w:rFonts w:cs="Times New Roman"/>
          <w:bCs/>
          <w:sz w:val="24"/>
          <w:szCs w:val="24"/>
        </w:rPr>
        <w:t xml:space="preserve">права при работе с приложениями </w:t>
      </w:r>
      <w:r w:rsidRPr="005503D3">
        <w:rPr>
          <w:rFonts w:cs="Times New Roman"/>
          <w:bCs/>
          <w:sz w:val="24"/>
          <w:szCs w:val="24"/>
        </w:rPr>
        <w:t>на любых устройствах и в сети Интернет, выбирать безопасные стратегии поведения в сети;</w:t>
      </w:r>
    </w:p>
    <w:p w14:paraId="1A01FBF3" w14:textId="2426681F"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5) умение использовать различные средства защиты от вредоносного п</w:t>
      </w:r>
      <w:r w:rsidR="005503D3" w:rsidRPr="005503D3">
        <w:rPr>
          <w:rFonts w:cs="Times New Roman"/>
          <w:bCs/>
          <w:sz w:val="24"/>
          <w:szCs w:val="24"/>
        </w:rPr>
        <w:t xml:space="preserve">рограммного обеспечения, умение </w:t>
      </w:r>
      <w:r w:rsidRPr="005503D3">
        <w:rPr>
          <w:rFonts w:cs="Times New Roman"/>
          <w:bCs/>
          <w:sz w:val="24"/>
          <w:szCs w:val="24"/>
        </w:rPr>
        <w:t>обеспечивать личную безопасность при использовании ресурсов сети Интернет, в том числе умение защищать</w:t>
      </w:r>
      <w:r w:rsidR="005503D3" w:rsidRPr="005503D3">
        <w:rPr>
          <w:rFonts w:cs="Times New Roman"/>
          <w:bCs/>
          <w:sz w:val="24"/>
          <w:szCs w:val="24"/>
        </w:rPr>
        <w:t xml:space="preserve"> </w:t>
      </w:r>
      <w:r w:rsidRPr="005503D3">
        <w:rPr>
          <w:rFonts w:cs="Times New Roman"/>
          <w:bCs/>
          <w:sz w:val="24"/>
          <w:szCs w:val="24"/>
        </w:rPr>
        <w:t>персональную информацию от несанкционированного доступа и его последствий (разглашения, подмены, утраты</w:t>
      </w:r>
      <w:r w:rsidR="005503D3" w:rsidRPr="005503D3">
        <w:rPr>
          <w:rFonts w:cs="Times New Roman"/>
          <w:bCs/>
          <w:sz w:val="24"/>
          <w:szCs w:val="24"/>
        </w:rPr>
        <w:t xml:space="preserve"> </w:t>
      </w:r>
      <w:r w:rsidRPr="005503D3">
        <w:rPr>
          <w:rFonts w:cs="Times New Roman"/>
          <w:bCs/>
          <w:sz w:val="24"/>
          <w:szCs w:val="24"/>
        </w:rPr>
        <w:t>данных) с учетом основных технологических и социально-психологических аспектов использования сети Интернет</w:t>
      </w:r>
      <w:r w:rsidR="005503D3" w:rsidRPr="005503D3">
        <w:rPr>
          <w:rFonts w:cs="Times New Roman"/>
          <w:bCs/>
          <w:sz w:val="24"/>
          <w:szCs w:val="24"/>
        </w:rPr>
        <w:t xml:space="preserve"> </w:t>
      </w:r>
      <w:r w:rsidRPr="005503D3">
        <w:rPr>
          <w:rFonts w:cs="Times New Roman"/>
          <w:bCs/>
          <w:sz w:val="24"/>
          <w:szCs w:val="24"/>
        </w:rPr>
        <w:t>(сетевая анонимность, цифровой след, аутентичность субъектов и ресурсов, опасность вредоносного кода); умение</w:t>
      </w:r>
      <w:r w:rsidR="005503D3" w:rsidRPr="005503D3">
        <w:rPr>
          <w:rFonts w:cs="Times New Roman"/>
          <w:bCs/>
          <w:sz w:val="24"/>
          <w:szCs w:val="24"/>
        </w:rPr>
        <w:t xml:space="preserve"> </w:t>
      </w:r>
      <w:r w:rsidRPr="005503D3">
        <w:rPr>
          <w:rFonts w:cs="Times New Roman"/>
          <w:bCs/>
          <w:sz w:val="24"/>
          <w:szCs w:val="24"/>
        </w:rPr>
        <w:t>распознавать попытки и предупреждать вовлечение себя и окружающих в деструктивные и криминальные формы</w:t>
      </w:r>
      <w:r w:rsidR="005503D3" w:rsidRPr="005503D3">
        <w:rPr>
          <w:rFonts w:cs="Times New Roman"/>
          <w:bCs/>
          <w:sz w:val="24"/>
          <w:szCs w:val="24"/>
        </w:rPr>
        <w:t xml:space="preserve"> </w:t>
      </w:r>
      <w:r w:rsidRPr="005503D3">
        <w:rPr>
          <w:rFonts w:cs="Times New Roman"/>
          <w:bCs/>
          <w:sz w:val="24"/>
          <w:szCs w:val="24"/>
        </w:rPr>
        <w:t>сетевой активности (в том числе кибербуллинг, фишинг).</w:t>
      </w:r>
    </w:p>
    <w:p w14:paraId="037252B0" w14:textId="4458B419" w:rsidR="002E4691" w:rsidRPr="00F12004" w:rsidRDefault="002E4691" w:rsidP="00915A4A">
      <w:pPr>
        <w:spacing w:line="240" w:lineRule="auto"/>
        <w:ind w:firstLine="567"/>
        <w:rPr>
          <w:rFonts w:cs="Times New Roman"/>
          <w:b/>
          <w:bCs/>
          <w:sz w:val="24"/>
          <w:szCs w:val="24"/>
        </w:rPr>
      </w:pPr>
      <w:r w:rsidRPr="00F12004">
        <w:rPr>
          <w:rFonts w:cs="Times New Roman"/>
          <w:b/>
          <w:bCs/>
          <w:sz w:val="24"/>
          <w:szCs w:val="24"/>
        </w:rPr>
        <w:t>По учебному предмету «История»:</w:t>
      </w:r>
    </w:p>
    <w:p w14:paraId="53DAEC66" w14:textId="77777777" w:rsidR="002E4691" w:rsidRPr="002E4691" w:rsidRDefault="002E4691" w:rsidP="00915A4A">
      <w:pPr>
        <w:spacing w:line="240" w:lineRule="auto"/>
        <w:ind w:firstLine="567"/>
        <w:rPr>
          <w:rFonts w:cs="Times New Roman"/>
          <w:sz w:val="24"/>
          <w:szCs w:val="24"/>
        </w:rPr>
      </w:pPr>
      <w:r w:rsidRPr="002E4691">
        <w:rPr>
          <w:rFonts w:cs="Times New Roman"/>
          <w:sz w:val="24"/>
          <w:szCs w:val="24"/>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14:paraId="10ABE351" w14:textId="77777777" w:rsidR="002E4691" w:rsidRPr="002E4691" w:rsidRDefault="002E4691" w:rsidP="00915A4A">
      <w:pPr>
        <w:spacing w:line="240" w:lineRule="auto"/>
        <w:ind w:firstLine="567"/>
        <w:rPr>
          <w:rFonts w:cs="Times New Roman"/>
          <w:sz w:val="24"/>
          <w:szCs w:val="24"/>
        </w:rPr>
      </w:pPr>
      <w:r w:rsidRPr="002E4691">
        <w:rPr>
          <w:rFonts w:cs="Times New Roman"/>
          <w:sz w:val="24"/>
          <w:szCs w:val="24"/>
        </w:rPr>
        <w:t>2) умение выявлять особенности развития культуры, быта и нравов народов в различные исторические эпохи;</w:t>
      </w:r>
    </w:p>
    <w:p w14:paraId="2D3C613C" w14:textId="77777777" w:rsidR="002E4691" w:rsidRPr="002E4691" w:rsidRDefault="002E4691" w:rsidP="00915A4A">
      <w:pPr>
        <w:spacing w:line="240" w:lineRule="auto"/>
        <w:ind w:firstLine="567"/>
        <w:rPr>
          <w:rFonts w:cs="Times New Roman"/>
          <w:sz w:val="24"/>
          <w:szCs w:val="24"/>
        </w:rPr>
      </w:pPr>
      <w:r w:rsidRPr="002E4691">
        <w:rPr>
          <w:rFonts w:cs="Times New Roman"/>
          <w:sz w:val="24"/>
          <w:szCs w:val="24"/>
        </w:rPr>
        <w:t>3) овладение историческими понятиями и их использование для решения учебных и практических задач;</w:t>
      </w:r>
    </w:p>
    <w:p w14:paraId="006B073A" w14:textId="77777777" w:rsidR="002E4691" w:rsidRPr="002E4691" w:rsidRDefault="002E4691" w:rsidP="00915A4A">
      <w:pPr>
        <w:spacing w:line="240" w:lineRule="auto"/>
        <w:ind w:firstLine="567"/>
        <w:rPr>
          <w:rFonts w:cs="Times New Roman"/>
          <w:sz w:val="24"/>
          <w:szCs w:val="24"/>
        </w:rPr>
      </w:pPr>
      <w:r w:rsidRPr="002E4691">
        <w:rPr>
          <w:rFonts w:cs="Times New Roman"/>
          <w:sz w:val="24"/>
          <w:szCs w:val="24"/>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14:paraId="2500FA0A"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lastRenderedPageBreak/>
        <w:t>5) умение выявлять существенные черты и характерные признаки исторических событий, явлений, процессов;</w:t>
      </w:r>
    </w:p>
    <w:p w14:paraId="31850D6E"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XX - начала XXI вв. (Февральская и Октябрьская революции 1917 г., Великая Отечественная война, распад СССР, сложные 1990-е годы, возрождение страны с 2000-х годов, воссоединение Крыма с Россией 2014 года); характеризовать итоги и историческое значение событий;</w:t>
      </w:r>
    </w:p>
    <w:p w14:paraId="5860F1FD"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7) умение сравнивать исторические события, явления, процессы в различные исторические эпохи;</w:t>
      </w:r>
    </w:p>
    <w:p w14:paraId="1A3061DF"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8)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w:t>
      </w:r>
    </w:p>
    <w:p w14:paraId="4D2779D5"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9) умение различать основные типы исторических источников: письменные, вещественные, аудиовизуальные;</w:t>
      </w:r>
    </w:p>
    <w:p w14:paraId="7E79C7B4"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14:paraId="20EF30BD"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11) умение читать и анализировать историческую карту/схему; характеризовать на основе анализа исторической карты/схемы исторические события, явления, процессы; сопоставлять информацию, представленную на исторической карте/схеме, с информацией из других источников;</w:t>
      </w:r>
    </w:p>
    <w:p w14:paraId="132D8F51"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12) умение анализировать текстовые, визуальные источники исторической информации; представлять историческую информацию в форме таблиц, схем, диаграмм;</w:t>
      </w:r>
    </w:p>
    <w:p w14:paraId="55DFC2EF"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13) умение осуществлять с соблюдением правил информационной безопасности поиск исторической информации в справочной литературе, сети Интернет для решения познавательных задач, оценивать полноту и достоверность информации;</w:t>
      </w:r>
    </w:p>
    <w:p w14:paraId="0446209F" w14:textId="5B1DCF23" w:rsidR="002E4691" w:rsidRDefault="002E4691" w:rsidP="00E06CEB">
      <w:pPr>
        <w:spacing w:line="240" w:lineRule="auto"/>
        <w:ind w:firstLine="567"/>
        <w:rPr>
          <w:rFonts w:cs="Times New Roman"/>
          <w:sz w:val="24"/>
          <w:szCs w:val="24"/>
        </w:rPr>
      </w:pPr>
      <w:r w:rsidRPr="002E4691">
        <w:rPr>
          <w:rFonts w:cs="Times New Roman"/>
          <w:sz w:val="24"/>
          <w:szCs w:val="24"/>
        </w:rPr>
        <w:t>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я к историческому наследию народов России.</w:t>
      </w:r>
    </w:p>
    <w:p w14:paraId="71A4033B" w14:textId="55B21B69" w:rsidR="00E06CEB" w:rsidRPr="00E06CEB" w:rsidRDefault="00E06CEB" w:rsidP="00E06CEB">
      <w:pPr>
        <w:spacing w:line="240" w:lineRule="auto"/>
        <w:ind w:firstLine="567"/>
        <w:rPr>
          <w:rFonts w:cs="Times New Roman"/>
          <w:b/>
          <w:sz w:val="24"/>
          <w:szCs w:val="24"/>
        </w:rPr>
      </w:pPr>
      <w:r w:rsidRPr="00E06CEB">
        <w:rPr>
          <w:rFonts w:cs="Times New Roman"/>
          <w:b/>
          <w:sz w:val="24"/>
          <w:szCs w:val="24"/>
        </w:rPr>
        <w:t xml:space="preserve">По учебному курсу </w:t>
      </w:r>
      <w:r>
        <w:rPr>
          <w:rFonts w:cs="Times New Roman"/>
          <w:b/>
          <w:sz w:val="24"/>
          <w:szCs w:val="24"/>
        </w:rPr>
        <w:t>«</w:t>
      </w:r>
      <w:r w:rsidRPr="00E06CEB">
        <w:rPr>
          <w:rFonts w:cs="Times New Roman"/>
          <w:b/>
          <w:sz w:val="24"/>
          <w:szCs w:val="24"/>
        </w:rPr>
        <w:t>История России</w:t>
      </w:r>
      <w:r>
        <w:rPr>
          <w:rFonts w:cs="Times New Roman"/>
          <w:b/>
          <w:sz w:val="24"/>
          <w:szCs w:val="24"/>
        </w:rPr>
        <w:t>»</w:t>
      </w:r>
      <w:r w:rsidRPr="00E06CEB">
        <w:rPr>
          <w:rFonts w:cs="Times New Roman"/>
          <w:b/>
          <w:sz w:val="24"/>
          <w:szCs w:val="24"/>
        </w:rPr>
        <w:t>:</w:t>
      </w:r>
    </w:p>
    <w:p w14:paraId="19C77283" w14:textId="5926E585" w:rsidR="00E06CEB" w:rsidRPr="00E06CEB" w:rsidRDefault="00E06CEB" w:rsidP="00E06CEB">
      <w:pPr>
        <w:spacing w:line="240" w:lineRule="auto"/>
        <w:ind w:firstLine="567"/>
        <w:rPr>
          <w:rFonts w:cs="Times New Roman"/>
          <w:sz w:val="24"/>
          <w:szCs w:val="24"/>
        </w:rPr>
      </w:pPr>
      <w:r w:rsidRPr="00E06CEB">
        <w:rPr>
          <w:rFonts w:cs="Times New Roman"/>
          <w:sz w:val="24"/>
          <w:szCs w:val="24"/>
        </w:rPr>
        <w:t>знание ключевых событий, основных дат и этапов истории России и мира с дре</w:t>
      </w:r>
      <w:r>
        <w:rPr>
          <w:rFonts w:cs="Times New Roman"/>
          <w:sz w:val="24"/>
          <w:szCs w:val="24"/>
        </w:rPr>
        <w:t xml:space="preserve">вности до 1914 года; выдающихся </w:t>
      </w:r>
      <w:r w:rsidRPr="00E06CEB">
        <w:rPr>
          <w:rFonts w:cs="Times New Roman"/>
          <w:sz w:val="24"/>
          <w:szCs w:val="24"/>
        </w:rPr>
        <w:t>деятелей отечественной и всеобщей истории; важнейших достижений культуры и систем ценностей,</w:t>
      </w:r>
      <w:r>
        <w:rPr>
          <w:rFonts w:cs="Times New Roman"/>
          <w:sz w:val="24"/>
          <w:szCs w:val="24"/>
        </w:rPr>
        <w:t xml:space="preserve"> </w:t>
      </w:r>
      <w:r w:rsidRPr="00E06CEB">
        <w:rPr>
          <w:rFonts w:cs="Times New Roman"/>
          <w:sz w:val="24"/>
          <w:szCs w:val="24"/>
        </w:rPr>
        <w:t>сформировавшихся в ходе исторического развития, в том числе по истории России:</w:t>
      </w:r>
    </w:p>
    <w:p w14:paraId="1380DD7D"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Роль и место России в мировой истории. Периодизация и источники российской истории.</w:t>
      </w:r>
    </w:p>
    <w:p w14:paraId="51BDCC57"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Народы и государства на территории нашей страны в древности.</w:t>
      </w:r>
    </w:p>
    <w:p w14:paraId="4F007141" w14:textId="19B1EE93" w:rsidR="00E06CEB" w:rsidRPr="00E06CEB" w:rsidRDefault="00E06CEB" w:rsidP="00E06CEB">
      <w:pPr>
        <w:spacing w:line="240" w:lineRule="auto"/>
        <w:ind w:firstLine="567"/>
        <w:rPr>
          <w:rFonts w:cs="Times New Roman"/>
          <w:sz w:val="24"/>
          <w:szCs w:val="24"/>
        </w:rPr>
      </w:pPr>
      <w:r w:rsidRPr="00E06CEB">
        <w:rPr>
          <w:rFonts w:cs="Times New Roman"/>
          <w:sz w:val="24"/>
          <w:szCs w:val="24"/>
        </w:rPr>
        <w:t>Образование Руси: Исторические условия образования государства Русь. Формировани</w:t>
      </w:r>
      <w:r>
        <w:rPr>
          <w:rFonts w:cs="Times New Roman"/>
          <w:sz w:val="24"/>
          <w:szCs w:val="24"/>
        </w:rPr>
        <w:t xml:space="preserve">е территории. Внутренняя и </w:t>
      </w:r>
      <w:r w:rsidRPr="00E06CEB">
        <w:rPr>
          <w:rFonts w:cs="Times New Roman"/>
          <w:sz w:val="24"/>
          <w:szCs w:val="24"/>
        </w:rPr>
        <w:t>внешняя политика первых князей. Принятие христианства и его значение. Византийское наследие на Руси.</w:t>
      </w:r>
    </w:p>
    <w:p w14:paraId="789F2F7F" w14:textId="761B32AE" w:rsidR="00E06CEB" w:rsidRPr="00E06CEB" w:rsidRDefault="00E06CEB" w:rsidP="00E06CEB">
      <w:pPr>
        <w:spacing w:line="240" w:lineRule="auto"/>
        <w:ind w:firstLine="567"/>
        <w:rPr>
          <w:rFonts w:cs="Times New Roman"/>
          <w:sz w:val="24"/>
          <w:szCs w:val="24"/>
        </w:rPr>
      </w:pPr>
      <w:r w:rsidRPr="00E06CEB">
        <w:rPr>
          <w:rFonts w:cs="Times New Roman"/>
          <w:sz w:val="24"/>
          <w:szCs w:val="24"/>
        </w:rPr>
        <w:t xml:space="preserve">Русь в конце X - начале XII в.: Территория, органы власти, социальная </w:t>
      </w:r>
      <w:r>
        <w:rPr>
          <w:rFonts w:cs="Times New Roman"/>
          <w:sz w:val="24"/>
          <w:szCs w:val="24"/>
        </w:rPr>
        <w:t xml:space="preserve">структура, хозяйственный уклад, </w:t>
      </w:r>
      <w:r w:rsidRPr="00E06CEB">
        <w:rPr>
          <w:rFonts w:cs="Times New Roman"/>
          <w:sz w:val="24"/>
          <w:szCs w:val="24"/>
        </w:rPr>
        <w:t>крупнейшие города. Новгород как центр освоения Севера Восточной Европы, колонизация Русской равнины.</w:t>
      </w:r>
    </w:p>
    <w:p w14:paraId="0DEE1366"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Территориально-политическая структура Руси. Внутриполитическое развитие. Общественный строй Руси.</w:t>
      </w:r>
    </w:p>
    <w:p w14:paraId="016AF811"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Древнерусское право. Внешняя политика и международные связи. Древнерусская культура.</w:t>
      </w:r>
    </w:p>
    <w:p w14:paraId="4FCBD06D" w14:textId="4C8BEA71" w:rsidR="00E06CEB" w:rsidRPr="00E06CEB" w:rsidRDefault="00E06CEB" w:rsidP="00E06CEB">
      <w:pPr>
        <w:spacing w:line="240" w:lineRule="auto"/>
        <w:ind w:firstLine="567"/>
        <w:rPr>
          <w:rFonts w:cs="Times New Roman"/>
          <w:sz w:val="24"/>
          <w:szCs w:val="24"/>
        </w:rPr>
      </w:pPr>
      <w:r w:rsidRPr="00E06CEB">
        <w:rPr>
          <w:rFonts w:cs="Times New Roman"/>
          <w:sz w:val="24"/>
          <w:szCs w:val="24"/>
        </w:rPr>
        <w:lastRenderedPageBreak/>
        <w:t>Русь в середине XII - начале XIII в.: Формирование системы земель - самос</w:t>
      </w:r>
      <w:r>
        <w:rPr>
          <w:rFonts w:cs="Times New Roman"/>
          <w:sz w:val="24"/>
          <w:szCs w:val="24"/>
        </w:rPr>
        <w:t xml:space="preserve">тоятельных государств. Эволюция </w:t>
      </w:r>
      <w:r w:rsidRPr="00E06CEB">
        <w:rPr>
          <w:rFonts w:cs="Times New Roman"/>
          <w:sz w:val="24"/>
          <w:szCs w:val="24"/>
        </w:rPr>
        <w:t>общественного строя и права. Внешняя политика русских земель в евразийском контексте. Формирование</w:t>
      </w:r>
      <w:r>
        <w:rPr>
          <w:rFonts w:cs="Times New Roman"/>
          <w:sz w:val="24"/>
          <w:szCs w:val="24"/>
        </w:rPr>
        <w:t xml:space="preserve"> </w:t>
      </w:r>
      <w:r w:rsidRPr="00E06CEB">
        <w:rPr>
          <w:rFonts w:cs="Times New Roman"/>
          <w:sz w:val="24"/>
          <w:szCs w:val="24"/>
        </w:rPr>
        <w:t>региональных центров культуры.</w:t>
      </w:r>
    </w:p>
    <w:p w14:paraId="7933FA46" w14:textId="123E07CC" w:rsidR="00E06CEB" w:rsidRPr="00E06CEB" w:rsidRDefault="00E06CEB" w:rsidP="00E06CEB">
      <w:pPr>
        <w:spacing w:line="240" w:lineRule="auto"/>
        <w:ind w:firstLine="567"/>
        <w:rPr>
          <w:rFonts w:cs="Times New Roman"/>
          <w:sz w:val="24"/>
          <w:szCs w:val="24"/>
        </w:rPr>
      </w:pPr>
      <w:r w:rsidRPr="00E06CEB">
        <w:rPr>
          <w:rFonts w:cs="Times New Roman"/>
          <w:sz w:val="24"/>
          <w:szCs w:val="24"/>
        </w:rPr>
        <w:t>Русские земли в середине XIII-XIV в.: Борьба Руси против монгольского нашеств</w:t>
      </w:r>
      <w:r>
        <w:rPr>
          <w:rFonts w:cs="Times New Roman"/>
          <w:sz w:val="24"/>
          <w:szCs w:val="24"/>
        </w:rPr>
        <w:t xml:space="preserve">ия. Судьбы русских земель после </w:t>
      </w:r>
      <w:r w:rsidRPr="00E06CEB">
        <w:rPr>
          <w:rFonts w:cs="Times New Roman"/>
          <w:sz w:val="24"/>
          <w:szCs w:val="24"/>
        </w:rPr>
        <w:t>монгольского завоевания. Система зависимости русских земель от ордынских ханов. Политический строй Новгорода и</w:t>
      </w:r>
      <w:r>
        <w:rPr>
          <w:rFonts w:cs="Times New Roman"/>
          <w:sz w:val="24"/>
          <w:szCs w:val="24"/>
        </w:rPr>
        <w:t xml:space="preserve"> </w:t>
      </w:r>
      <w:r w:rsidRPr="00E06CEB">
        <w:rPr>
          <w:rFonts w:cs="Times New Roman"/>
          <w:sz w:val="24"/>
          <w:szCs w:val="24"/>
        </w:rPr>
        <w:t>Пскова. Борьба с экспансией крестоносцев на западных границах Руси. Возвышение Московского княжества.</w:t>
      </w:r>
    </w:p>
    <w:p w14:paraId="72144027" w14:textId="4C64F9C4" w:rsidR="00E06CEB" w:rsidRPr="00E06CEB" w:rsidRDefault="00E06CEB" w:rsidP="00E06CEB">
      <w:pPr>
        <w:spacing w:line="240" w:lineRule="auto"/>
        <w:ind w:firstLine="567"/>
        <w:rPr>
          <w:rFonts w:cs="Times New Roman"/>
          <w:sz w:val="24"/>
          <w:szCs w:val="24"/>
        </w:rPr>
      </w:pPr>
      <w:r w:rsidRPr="00E06CEB">
        <w:rPr>
          <w:rFonts w:cs="Times New Roman"/>
          <w:sz w:val="24"/>
          <w:szCs w:val="24"/>
        </w:rPr>
        <w:t>Московское княжество во главе героической борьбы русского народа против орды</w:t>
      </w:r>
      <w:r>
        <w:rPr>
          <w:rFonts w:cs="Times New Roman"/>
          <w:sz w:val="24"/>
          <w:szCs w:val="24"/>
        </w:rPr>
        <w:t xml:space="preserve">нского господства. Православная </w:t>
      </w:r>
      <w:r w:rsidRPr="00E06CEB">
        <w:rPr>
          <w:rFonts w:cs="Times New Roman"/>
          <w:sz w:val="24"/>
          <w:szCs w:val="24"/>
        </w:rPr>
        <w:t>церковь в ордынский период русской истории. Культурное пространство русских земель. Народы и государства степной</w:t>
      </w:r>
      <w:r>
        <w:rPr>
          <w:rFonts w:cs="Times New Roman"/>
          <w:sz w:val="24"/>
          <w:szCs w:val="24"/>
        </w:rPr>
        <w:t xml:space="preserve"> </w:t>
      </w:r>
      <w:r w:rsidRPr="00E06CEB">
        <w:rPr>
          <w:rFonts w:cs="Times New Roman"/>
          <w:sz w:val="24"/>
          <w:szCs w:val="24"/>
        </w:rPr>
        <w:t>зоны Восточной Европы и Сибири. Золотая Орда. Межкультурные связи и коммуникации.</w:t>
      </w:r>
    </w:p>
    <w:p w14:paraId="1128EE37" w14:textId="77777777" w:rsidR="00E06CEB" w:rsidRDefault="00E06CEB" w:rsidP="00E06CEB">
      <w:pPr>
        <w:spacing w:line="240" w:lineRule="auto"/>
        <w:ind w:firstLine="567"/>
        <w:rPr>
          <w:rFonts w:cs="Times New Roman"/>
          <w:sz w:val="24"/>
          <w:szCs w:val="24"/>
        </w:rPr>
      </w:pPr>
      <w:r w:rsidRPr="00E06CEB">
        <w:rPr>
          <w:rFonts w:cs="Times New Roman"/>
          <w:sz w:val="24"/>
          <w:szCs w:val="24"/>
        </w:rPr>
        <w:t>Формирование единого Русского государства в XV веке: Объединени</w:t>
      </w:r>
      <w:r>
        <w:rPr>
          <w:rFonts w:cs="Times New Roman"/>
          <w:sz w:val="24"/>
          <w:szCs w:val="24"/>
        </w:rPr>
        <w:t xml:space="preserve">е русских земель вокруг Москвы. </w:t>
      </w:r>
    </w:p>
    <w:p w14:paraId="21A04FFA" w14:textId="270034EA" w:rsidR="00E06CEB" w:rsidRDefault="00E06CEB" w:rsidP="00E06CEB">
      <w:pPr>
        <w:spacing w:line="240" w:lineRule="auto"/>
        <w:ind w:firstLine="567"/>
        <w:rPr>
          <w:rFonts w:cs="Times New Roman"/>
          <w:sz w:val="24"/>
          <w:szCs w:val="24"/>
        </w:rPr>
      </w:pPr>
      <w:r w:rsidRPr="00E06CEB">
        <w:rPr>
          <w:rFonts w:cs="Times New Roman"/>
          <w:sz w:val="24"/>
          <w:szCs w:val="24"/>
        </w:rPr>
        <w:t>Междоусобная война в Московском княжестве. Новгород и Псков в XV в. Падение Византии и рост церковнополитической роли Москвы в православном мире. Ликвидация зависимости от Орды. Расширение международных</w:t>
      </w:r>
      <w:r>
        <w:rPr>
          <w:rFonts w:cs="Times New Roman"/>
          <w:sz w:val="24"/>
          <w:szCs w:val="24"/>
        </w:rPr>
        <w:t xml:space="preserve"> </w:t>
      </w:r>
      <w:r w:rsidRPr="00E06CEB">
        <w:rPr>
          <w:rFonts w:cs="Times New Roman"/>
          <w:sz w:val="24"/>
          <w:szCs w:val="24"/>
        </w:rPr>
        <w:t>связей Московского государства. Принятие общерусского Судебника. Формирование единого аппарата управления.</w:t>
      </w:r>
    </w:p>
    <w:p w14:paraId="561E0BD7"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Культурное пространство единого государства.</w:t>
      </w:r>
    </w:p>
    <w:p w14:paraId="59B90C77"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я в XVI веке: Завершение объединения русских земель вокруг Москвы. Отмирание удельной системы.</w:t>
      </w:r>
    </w:p>
    <w:p w14:paraId="0B4395F3" w14:textId="40F330F9" w:rsidR="00E06CEB" w:rsidRPr="00E06CEB" w:rsidRDefault="00E06CEB" w:rsidP="00E06CEB">
      <w:pPr>
        <w:spacing w:line="240" w:lineRule="auto"/>
        <w:ind w:firstLine="567"/>
        <w:rPr>
          <w:rFonts w:cs="Times New Roman"/>
          <w:sz w:val="24"/>
          <w:szCs w:val="24"/>
        </w:rPr>
      </w:pPr>
      <w:r w:rsidRPr="00E06CEB">
        <w:rPr>
          <w:rFonts w:cs="Times New Roman"/>
          <w:sz w:val="24"/>
          <w:szCs w:val="24"/>
        </w:rPr>
        <w:t>Укрепление великокняжеской власти. Сопротивление удельных князей. Органы гос</w:t>
      </w:r>
      <w:r>
        <w:rPr>
          <w:rFonts w:cs="Times New Roman"/>
          <w:sz w:val="24"/>
          <w:szCs w:val="24"/>
        </w:rPr>
        <w:t xml:space="preserve">ударственной власти. Унификация </w:t>
      </w:r>
      <w:r w:rsidRPr="00E06CEB">
        <w:rPr>
          <w:rFonts w:cs="Times New Roman"/>
          <w:sz w:val="24"/>
          <w:szCs w:val="24"/>
        </w:rPr>
        <w:t>денежной системы. Местничество. Государство и церковь.</w:t>
      </w:r>
    </w:p>
    <w:p w14:paraId="3ADC4DBD"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Реформы середины XVI в. Земские соборы. Формирование органов местного самоуправления.</w:t>
      </w:r>
    </w:p>
    <w:p w14:paraId="309F29EC"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Внешняя политика России в XVI в.</w:t>
      </w:r>
    </w:p>
    <w:p w14:paraId="6518098A"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Социальная структура российского общества. Начало закрепощения крестьян. Формирование вольного казачества.</w:t>
      </w:r>
    </w:p>
    <w:p w14:paraId="6632E5EC"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Многонациональный состав населения.</w:t>
      </w:r>
    </w:p>
    <w:p w14:paraId="49AB7310"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Культурное пространство России в XVI в.</w:t>
      </w:r>
    </w:p>
    <w:p w14:paraId="516A0EF8"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Опричнина: сущность, результаты и последствия. Россия в конце XVI в. Пресечение династии Рюриковичей.</w:t>
      </w:r>
    </w:p>
    <w:p w14:paraId="6CCD17FB"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Смута в России: Смутное время начала XVII в., дискуссия о его причинах, сущности и основных этапах.</w:t>
      </w:r>
    </w:p>
    <w:p w14:paraId="002D9B60" w14:textId="2513E05B" w:rsidR="00E06CEB" w:rsidRPr="00E06CEB" w:rsidRDefault="00E06CEB" w:rsidP="00E06CEB">
      <w:pPr>
        <w:spacing w:line="240" w:lineRule="auto"/>
        <w:ind w:firstLine="567"/>
        <w:rPr>
          <w:rFonts w:cs="Times New Roman"/>
          <w:sz w:val="24"/>
          <w:szCs w:val="24"/>
        </w:rPr>
      </w:pPr>
      <w:r w:rsidRPr="00E06CEB">
        <w:rPr>
          <w:rFonts w:cs="Times New Roman"/>
          <w:sz w:val="24"/>
          <w:szCs w:val="24"/>
        </w:rPr>
        <w:t>Самозванцы и самозванство. Перерастание внутреннего кризиса в гражданскую в</w:t>
      </w:r>
      <w:r>
        <w:rPr>
          <w:rFonts w:cs="Times New Roman"/>
          <w:sz w:val="24"/>
          <w:szCs w:val="24"/>
        </w:rPr>
        <w:t xml:space="preserve">ойну. Вступление в войну против </w:t>
      </w:r>
      <w:r w:rsidRPr="00E06CEB">
        <w:rPr>
          <w:rFonts w:cs="Times New Roman"/>
          <w:sz w:val="24"/>
          <w:szCs w:val="24"/>
        </w:rPr>
        <w:t>России Речи Посполитой. Подъем национально-освободительного движения. Освобождение Москвы в 1612 году.</w:t>
      </w:r>
    </w:p>
    <w:p w14:paraId="70AE4FFE"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Земский собор 1613 года и его роль в укреплении государственности. Итоги и последствия Смутного времени.</w:t>
      </w:r>
    </w:p>
    <w:p w14:paraId="6027039C" w14:textId="4174DB28" w:rsidR="00E06CEB" w:rsidRPr="00E06CEB" w:rsidRDefault="00E06CEB" w:rsidP="00E06CEB">
      <w:pPr>
        <w:spacing w:line="240" w:lineRule="auto"/>
        <w:ind w:firstLine="567"/>
        <w:rPr>
          <w:rFonts w:cs="Times New Roman"/>
          <w:sz w:val="24"/>
          <w:szCs w:val="24"/>
        </w:rPr>
      </w:pPr>
      <w:r w:rsidRPr="00E06CEB">
        <w:rPr>
          <w:rFonts w:cs="Times New Roman"/>
          <w:sz w:val="24"/>
          <w:szCs w:val="24"/>
        </w:rPr>
        <w:t xml:space="preserve">Россия в XVII веке: Россия при первых Романовых. Укрепление самодержавия. </w:t>
      </w:r>
      <w:r>
        <w:rPr>
          <w:rFonts w:cs="Times New Roman"/>
          <w:sz w:val="24"/>
          <w:szCs w:val="24"/>
        </w:rPr>
        <w:t xml:space="preserve">Церковный раскол. Экономическое </w:t>
      </w:r>
      <w:r w:rsidRPr="00E06CEB">
        <w:rPr>
          <w:rFonts w:cs="Times New Roman"/>
          <w:sz w:val="24"/>
          <w:szCs w:val="24"/>
        </w:rPr>
        <w:t>развитие России в XVII в. Социальная структура российского общества. Русская деревня в XVII в. Юридическое</w:t>
      </w:r>
      <w:r>
        <w:rPr>
          <w:rFonts w:cs="Times New Roman"/>
          <w:sz w:val="24"/>
          <w:szCs w:val="24"/>
        </w:rPr>
        <w:t xml:space="preserve"> </w:t>
      </w:r>
      <w:r w:rsidRPr="00E06CEB">
        <w:rPr>
          <w:rFonts w:cs="Times New Roman"/>
          <w:sz w:val="24"/>
          <w:szCs w:val="24"/>
        </w:rPr>
        <w:t>оформление крепостного права. Социальные движения. Внешняя политика России в XVII в. Культурное пространство.</w:t>
      </w:r>
    </w:p>
    <w:p w14:paraId="381E803B" w14:textId="6CF1F364" w:rsidR="00E06CEB" w:rsidRPr="00E06CEB" w:rsidRDefault="00E06CEB" w:rsidP="00E06CEB">
      <w:pPr>
        <w:spacing w:line="240" w:lineRule="auto"/>
        <w:ind w:firstLine="567"/>
        <w:rPr>
          <w:rFonts w:cs="Times New Roman"/>
          <w:sz w:val="24"/>
          <w:szCs w:val="24"/>
        </w:rPr>
      </w:pPr>
      <w:r w:rsidRPr="00E06CEB">
        <w:rPr>
          <w:rFonts w:cs="Times New Roman"/>
          <w:sz w:val="24"/>
          <w:szCs w:val="24"/>
        </w:rPr>
        <w:t>Эпоха Великих географических открытий и русские географические открытия. На</w:t>
      </w:r>
      <w:r>
        <w:rPr>
          <w:rFonts w:cs="Times New Roman"/>
          <w:sz w:val="24"/>
          <w:szCs w:val="24"/>
        </w:rPr>
        <w:t xml:space="preserve">чало освоения Сибири и Дальнего </w:t>
      </w:r>
      <w:r w:rsidRPr="00E06CEB">
        <w:rPr>
          <w:rFonts w:cs="Times New Roman"/>
          <w:sz w:val="24"/>
          <w:szCs w:val="24"/>
        </w:rPr>
        <w:t>Востока. Межэтнические отношения. Формирование многонациональной элиты. Разви</w:t>
      </w:r>
      <w:r>
        <w:rPr>
          <w:rFonts w:cs="Times New Roman"/>
          <w:sz w:val="24"/>
          <w:szCs w:val="24"/>
        </w:rPr>
        <w:t xml:space="preserve">тие образования и научных </w:t>
      </w:r>
      <w:r w:rsidRPr="00E06CEB">
        <w:rPr>
          <w:rFonts w:cs="Times New Roman"/>
          <w:sz w:val="24"/>
          <w:szCs w:val="24"/>
        </w:rPr>
        <w:t>знаний.</w:t>
      </w:r>
    </w:p>
    <w:p w14:paraId="052A31A7"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я в эпоху преобразований Петра I: Причины и предпосылки преобразований. Экономическая политика Петра</w:t>
      </w:r>
    </w:p>
    <w:p w14:paraId="52EFFC4A" w14:textId="1674578F" w:rsidR="00E06CEB" w:rsidRPr="00E06CEB" w:rsidRDefault="00E06CEB" w:rsidP="00E06CEB">
      <w:pPr>
        <w:spacing w:line="240" w:lineRule="auto"/>
        <w:ind w:firstLine="567"/>
        <w:rPr>
          <w:rFonts w:cs="Times New Roman"/>
          <w:sz w:val="24"/>
          <w:szCs w:val="24"/>
        </w:rPr>
      </w:pPr>
      <w:r w:rsidRPr="00E06CEB">
        <w:rPr>
          <w:rFonts w:cs="Times New Roman"/>
          <w:sz w:val="24"/>
          <w:szCs w:val="24"/>
        </w:rPr>
        <w:t>I. Роль государства в создании промышленности. Социальная политика. Кон</w:t>
      </w:r>
      <w:r>
        <w:rPr>
          <w:rFonts w:cs="Times New Roman"/>
          <w:sz w:val="24"/>
          <w:szCs w:val="24"/>
        </w:rPr>
        <w:t xml:space="preserve">солидация дворянского сословия, </w:t>
      </w:r>
      <w:r w:rsidRPr="00E06CEB">
        <w:rPr>
          <w:rFonts w:cs="Times New Roman"/>
          <w:sz w:val="24"/>
          <w:szCs w:val="24"/>
        </w:rPr>
        <w:t>повышение его роли в управлении страной. Реформы управления. Создание регулярной армии, военного флота.</w:t>
      </w:r>
    </w:p>
    <w:p w14:paraId="4F2E4957" w14:textId="517E204D" w:rsidR="00E06CEB" w:rsidRPr="00E06CEB" w:rsidRDefault="00E06CEB" w:rsidP="00E06CEB">
      <w:pPr>
        <w:spacing w:line="240" w:lineRule="auto"/>
        <w:ind w:firstLine="567"/>
        <w:rPr>
          <w:rFonts w:cs="Times New Roman"/>
          <w:sz w:val="24"/>
          <w:szCs w:val="24"/>
        </w:rPr>
      </w:pPr>
      <w:r w:rsidRPr="00E06CEB">
        <w:rPr>
          <w:rFonts w:cs="Times New Roman"/>
          <w:sz w:val="24"/>
          <w:szCs w:val="24"/>
        </w:rPr>
        <w:lastRenderedPageBreak/>
        <w:t xml:space="preserve">Церковная реформа. Упразднение патриаршества. Оппозиция реформам Петра </w:t>
      </w:r>
      <w:r>
        <w:rPr>
          <w:rFonts w:cs="Times New Roman"/>
          <w:sz w:val="24"/>
          <w:szCs w:val="24"/>
        </w:rPr>
        <w:t xml:space="preserve">I. Социальные движения. Внешняя </w:t>
      </w:r>
      <w:r w:rsidRPr="00E06CEB">
        <w:rPr>
          <w:rFonts w:cs="Times New Roman"/>
          <w:sz w:val="24"/>
          <w:szCs w:val="24"/>
        </w:rPr>
        <w:t>политика. Северная война. Преобразования Петра I в области культуры. Итоги, последствия и значение петровских</w:t>
      </w:r>
      <w:r>
        <w:rPr>
          <w:rFonts w:cs="Times New Roman"/>
          <w:sz w:val="24"/>
          <w:szCs w:val="24"/>
        </w:rPr>
        <w:t xml:space="preserve"> </w:t>
      </w:r>
      <w:r w:rsidRPr="00E06CEB">
        <w:rPr>
          <w:rFonts w:cs="Times New Roman"/>
          <w:sz w:val="24"/>
          <w:szCs w:val="24"/>
        </w:rPr>
        <w:t>преобразований.</w:t>
      </w:r>
    </w:p>
    <w:p w14:paraId="3DC078DB"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Эпоха "дворцовых переворотов": Причины и сущность дворцовых переворотов. Внутренняя и внешняя политика</w:t>
      </w:r>
    </w:p>
    <w:p w14:paraId="1BE932C4"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и в 1725-1762 гг.</w:t>
      </w:r>
    </w:p>
    <w:p w14:paraId="5C4D4E6F"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я в 1760-1790-х гг.: "Просвещенный абсолютизм", его особенности в России. Политическое развитие.</w:t>
      </w:r>
    </w:p>
    <w:p w14:paraId="1CC6F23C"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Промышленность. Финансы. Сельское хозяйство. Внутренняя и внешняя торговля. Социальный строй. Народы России.</w:t>
      </w:r>
    </w:p>
    <w:p w14:paraId="34279B0E" w14:textId="1071F8A0" w:rsidR="00E06CEB" w:rsidRPr="00E06CEB" w:rsidRDefault="00E06CEB" w:rsidP="00E06CEB">
      <w:pPr>
        <w:spacing w:line="240" w:lineRule="auto"/>
        <w:ind w:firstLine="567"/>
        <w:rPr>
          <w:rFonts w:cs="Times New Roman"/>
          <w:sz w:val="24"/>
          <w:szCs w:val="24"/>
        </w:rPr>
      </w:pPr>
      <w:r w:rsidRPr="00E06CEB">
        <w:rPr>
          <w:rFonts w:cs="Times New Roman"/>
          <w:sz w:val="24"/>
          <w:szCs w:val="24"/>
        </w:rPr>
        <w:t>Национальная политика. Обострение социальных противоречий, их влияние на</w:t>
      </w:r>
      <w:r>
        <w:rPr>
          <w:rFonts w:cs="Times New Roman"/>
          <w:sz w:val="24"/>
          <w:szCs w:val="24"/>
        </w:rPr>
        <w:t xml:space="preserve"> внутреннюю политику и развитие </w:t>
      </w:r>
      <w:r w:rsidRPr="00E06CEB">
        <w:rPr>
          <w:rFonts w:cs="Times New Roman"/>
          <w:sz w:val="24"/>
          <w:szCs w:val="24"/>
        </w:rPr>
        <w:t>общественной мысли.</w:t>
      </w:r>
    </w:p>
    <w:p w14:paraId="693AFEA3" w14:textId="77777777" w:rsidR="00E06CEB" w:rsidRDefault="00E06CEB" w:rsidP="00915A4A">
      <w:pPr>
        <w:spacing w:line="240" w:lineRule="auto"/>
        <w:ind w:firstLine="567"/>
        <w:rPr>
          <w:rFonts w:cs="Times New Roman"/>
          <w:sz w:val="24"/>
          <w:szCs w:val="24"/>
        </w:rPr>
      </w:pPr>
      <w:r w:rsidRPr="00E06CEB">
        <w:rPr>
          <w:rFonts w:cs="Times New Roman"/>
          <w:sz w:val="24"/>
          <w:szCs w:val="24"/>
        </w:rPr>
        <w:t>Внешняя политика России в период правления Екатерины II, ее основ</w:t>
      </w:r>
      <w:r>
        <w:rPr>
          <w:rFonts w:cs="Times New Roman"/>
          <w:sz w:val="24"/>
          <w:szCs w:val="24"/>
        </w:rPr>
        <w:t>ные задачи, направления, итоги.</w:t>
      </w:r>
    </w:p>
    <w:p w14:paraId="114739EC" w14:textId="590582BB" w:rsidR="00E06CEB" w:rsidRPr="00E06CEB" w:rsidRDefault="00E06CEB" w:rsidP="00915A4A">
      <w:pPr>
        <w:spacing w:line="240" w:lineRule="auto"/>
        <w:ind w:firstLine="567"/>
        <w:rPr>
          <w:rFonts w:cs="Times New Roman"/>
          <w:sz w:val="24"/>
          <w:szCs w:val="24"/>
        </w:rPr>
      </w:pPr>
      <w:r w:rsidRPr="00E06CEB">
        <w:rPr>
          <w:rFonts w:cs="Times New Roman"/>
          <w:sz w:val="24"/>
          <w:szCs w:val="24"/>
        </w:rPr>
        <w:t>Влияние идей Просвещения на культурное пространство Российской империи в XVIII в. Русская культура и культура</w:t>
      </w:r>
      <w:r>
        <w:rPr>
          <w:rFonts w:cs="Times New Roman"/>
          <w:sz w:val="24"/>
          <w:szCs w:val="24"/>
        </w:rPr>
        <w:t xml:space="preserve"> </w:t>
      </w:r>
      <w:r w:rsidRPr="00E06CEB">
        <w:rPr>
          <w:rFonts w:cs="Times New Roman"/>
          <w:sz w:val="24"/>
          <w:szCs w:val="24"/>
        </w:rPr>
        <w:t>народов России. Культура и быт российских сословий. Российская наука. Отечественное образование.</w:t>
      </w:r>
    </w:p>
    <w:p w14:paraId="7485D066"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енняя и внешняя политика Павла I. Ограничение дворянских привилегий.</w:t>
      </w:r>
    </w:p>
    <w:p w14:paraId="1BE54C8E" w14:textId="22AE9F5E" w:rsidR="00E06CEB" w:rsidRPr="00E06CEB" w:rsidRDefault="00E06CEB" w:rsidP="00915A4A">
      <w:pPr>
        <w:spacing w:line="240" w:lineRule="auto"/>
        <w:ind w:firstLine="567"/>
        <w:rPr>
          <w:rFonts w:cs="Times New Roman"/>
          <w:sz w:val="24"/>
          <w:szCs w:val="24"/>
        </w:rPr>
      </w:pPr>
      <w:r w:rsidRPr="00E06CEB">
        <w:rPr>
          <w:rFonts w:cs="Times New Roman"/>
          <w:sz w:val="24"/>
          <w:szCs w:val="24"/>
        </w:rPr>
        <w:t>Российская империя в XIX - начале XX вв.: Внутренняя политика Александра I</w:t>
      </w:r>
      <w:r>
        <w:rPr>
          <w:rFonts w:cs="Times New Roman"/>
          <w:sz w:val="24"/>
          <w:szCs w:val="24"/>
        </w:rPr>
        <w:t xml:space="preserve"> в начале царствования. Проекты </w:t>
      </w:r>
      <w:r w:rsidRPr="00E06CEB">
        <w:rPr>
          <w:rFonts w:cs="Times New Roman"/>
          <w:sz w:val="24"/>
          <w:szCs w:val="24"/>
        </w:rPr>
        <w:t>либеральных реформ. Негласный комитет. Реформы государственного управления. Внешняя политика России.</w:t>
      </w:r>
    </w:p>
    <w:p w14:paraId="1A921940" w14:textId="044DB59D" w:rsidR="00E06CEB" w:rsidRDefault="00E06CEB" w:rsidP="00915A4A">
      <w:pPr>
        <w:spacing w:line="240" w:lineRule="auto"/>
        <w:ind w:firstLine="567"/>
        <w:rPr>
          <w:rFonts w:cs="Times New Roman"/>
          <w:sz w:val="24"/>
          <w:szCs w:val="24"/>
        </w:rPr>
      </w:pPr>
      <w:r w:rsidRPr="00E06CEB">
        <w:rPr>
          <w:rFonts w:cs="Times New Roman"/>
          <w:sz w:val="24"/>
          <w:szCs w:val="24"/>
        </w:rPr>
        <w:t xml:space="preserve">Отечественная война 1812 года - важнейшее событие отечественной и мировой </w:t>
      </w:r>
      <w:r>
        <w:rPr>
          <w:rFonts w:cs="Times New Roman"/>
          <w:sz w:val="24"/>
          <w:szCs w:val="24"/>
        </w:rPr>
        <w:t xml:space="preserve">истории XIX в. Россия – великая </w:t>
      </w:r>
      <w:r w:rsidRPr="00E06CEB">
        <w:rPr>
          <w:rFonts w:cs="Times New Roman"/>
          <w:sz w:val="24"/>
          <w:szCs w:val="24"/>
        </w:rPr>
        <w:t>мировая держава. Либеральные и охранительные тенденции во внутренней политике. Движение и восстание</w:t>
      </w:r>
      <w:r>
        <w:rPr>
          <w:rFonts w:cs="Times New Roman"/>
          <w:sz w:val="24"/>
          <w:szCs w:val="24"/>
        </w:rPr>
        <w:t xml:space="preserve"> </w:t>
      </w:r>
      <w:r w:rsidRPr="00E06CEB">
        <w:rPr>
          <w:rFonts w:cs="Times New Roman"/>
          <w:sz w:val="24"/>
          <w:szCs w:val="24"/>
        </w:rPr>
        <w:t>декабристов.</w:t>
      </w:r>
    </w:p>
    <w:p w14:paraId="2B85851B" w14:textId="5B4E3F7C"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енняя политика Николая I: реформаторские и консервативные тен</w:t>
      </w:r>
      <w:r w:rsidR="00EF68C0">
        <w:rPr>
          <w:rFonts w:cs="Times New Roman"/>
          <w:sz w:val="24"/>
          <w:szCs w:val="24"/>
        </w:rPr>
        <w:t xml:space="preserve">денции. Социально-экономическое </w:t>
      </w:r>
      <w:r w:rsidRPr="00E06CEB">
        <w:rPr>
          <w:rFonts w:cs="Times New Roman"/>
          <w:sz w:val="24"/>
          <w:szCs w:val="24"/>
        </w:rPr>
        <w:t>развитие России в первой половине XIX в. Рост городов. Начало промышленного</w:t>
      </w:r>
      <w:r w:rsidR="00EF68C0">
        <w:rPr>
          <w:rFonts w:cs="Times New Roman"/>
          <w:sz w:val="24"/>
          <w:szCs w:val="24"/>
        </w:rPr>
        <w:t xml:space="preserve"> переворота и его особенности в </w:t>
      </w:r>
      <w:r w:rsidRPr="00E06CEB">
        <w:rPr>
          <w:rFonts w:cs="Times New Roman"/>
          <w:sz w:val="24"/>
          <w:szCs w:val="24"/>
        </w:rPr>
        <w:t>России. Кодификация права. Оформление официальной идеологии. Сословная структура российского общества.</w:t>
      </w:r>
    </w:p>
    <w:p w14:paraId="3C502A6F"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Крестьянский вопрос. Общественная жизнь в 1830-1850-е гг. Этнокультурный облик страны. Национальная политика.</w:t>
      </w:r>
    </w:p>
    <w:p w14:paraId="362C9708" w14:textId="1567F120" w:rsidR="00E06CEB" w:rsidRPr="00E06CEB" w:rsidRDefault="00E06CEB" w:rsidP="00915A4A">
      <w:pPr>
        <w:spacing w:line="240" w:lineRule="auto"/>
        <w:ind w:firstLine="567"/>
        <w:rPr>
          <w:rFonts w:cs="Times New Roman"/>
          <w:sz w:val="24"/>
          <w:szCs w:val="24"/>
        </w:rPr>
      </w:pPr>
      <w:r w:rsidRPr="00E06CEB">
        <w:rPr>
          <w:rFonts w:cs="Times New Roman"/>
          <w:sz w:val="24"/>
          <w:szCs w:val="24"/>
        </w:rPr>
        <w:t>Кавказская война. Внешняя политика России в период правления Николая I. Крымская</w:t>
      </w:r>
      <w:r w:rsidR="00EF68C0">
        <w:rPr>
          <w:rFonts w:cs="Times New Roman"/>
          <w:sz w:val="24"/>
          <w:szCs w:val="24"/>
        </w:rPr>
        <w:t xml:space="preserve"> война. Культурное пространство </w:t>
      </w:r>
      <w:r w:rsidRPr="00E06CEB">
        <w:rPr>
          <w:rFonts w:cs="Times New Roman"/>
          <w:sz w:val="24"/>
          <w:szCs w:val="24"/>
        </w:rPr>
        <w:t>империи в первой половине XIX в.</w:t>
      </w:r>
    </w:p>
    <w:p w14:paraId="4D77DAEF" w14:textId="2964F7D9" w:rsidR="00E06CEB" w:rsidRPr="00E06CEB" w:rsidRDefault="00E06CEB" w:rsidP="00915A4A">
      <w:pPr>
        <w:spacing w:line="240" w:lineRule="auto"/>
        <w:ind w:firstLine="567"/>
        <w:rPr>
          <w:rFonts w:cs="Times New Roman"/>
          <w:sz w:val="24"/>
          <w:szCs w:val="24"/>
        </w:rPr>
      </w:pPr>
      <w:r w:rsidRPr="00E06CEB">
        <w:rPr>
          <w:rFonts w:cs="Times New Roman"/>
          <w:sz w:val="24"/>
          <w:szCs w:val="24"/>
        </w:rPr>
        <w:t xml:space="preserve">Социальная и правовая модернизация страны при Александре II. Великие реформы 1860-1870-х гг. </w:t>
      </w:r>
      <w:r w:rsidR="00EF68C0">
        <w:rPr>
          <w:rFonts w:cs="Times New Roman"/>
          <w:sz w:val="24"/>
          <w:szCs w:val="24"/>
        </w:rPr>
        <w:t xml:space="preserve">- движение к </w:t>
      </w:r>
      <w:r w:rsidRPr="00E06CEB">
        <w:rPr>
          <w:rFonts w:cs="Times New Roman"/>
          <w:sz w:val="24"/>
          <w:szCs w:val="24"/>
        </w:rPr>
        <w:t>правовому государству и гражданскому обществу. Национальная и религиозная политика. Общественное движение в</w:t>
      </w:r>
      <w:r w:rsidR="00EF68C0">
        <w:rPr>
          <w:rFonts w:cs="Times New Roman"/>
          <w:sz w:val="24"/>
          <w:szCs w:val="24"/>
        </w:rPr>
        <w:t xml:space="preserve"> </w:t>
      </w:r>
      <w:r w:rsidRPr="00E06CEB">
        <w:rPr>
          <w:rFonts w:cs="Times New Roman"/>
          <w:sz w:val="24"/>
          <w:szCs w:val="24"/>
        </w:rPr>
        <w:t>период правления. Многовекторность внешней политики империи.</w:t>
      </w:r>
    </w:p>
    <w:p w14:paraId="0A16E549"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енняя политика Александра III. Реформы и "контрреформы". Национальная и религиозная политика.</w:t>
      </w:r>
    </w:p>
    <w:p w14:paraId="386A623D" w14:textId="50BA2EC1" w:rsidR="00E06CEB" w:rsidRPr="00E06CEB" w:rsidRDefault="00E06CEB" w:rsidP="00915A4A">
      <w:pPr>
        <w:spacing w:line="240" w:lineRule="auto"/>
        <w:ind w:firstLine="567"/>
        <w:rPr>
          <w:rFonts w:cs="Times New Roman"/>
          <w:sz w:val="24"/>
          <w:szCs w:val="24"/>
        </w:rPr>
      </w:pPr>
      <w:r w:rsidRPr="00E06CEB">
        <w:rPr>
          <w:rFonts w:cs="Times New Roman"/>
          <w:sz w:val="24"/>
          <w:szCs w:val="24"/>
        </w:rPr>
        <w:t>Экономическая модернизация через государственное вмешательство в экономику</w:t>
      </w:r>
      <w:r w:rsidR="00EF68C0">
        <w:rPr>
          <w:rFonts w:cs="Times New Roman"/>
          <w:sz w:val="24"/>
          <w:szCs w:val="24"/>
        </w:rPr>
        <w:t xml:space="preserve">. Промышленный подъем на рубеже </w:t>
      </w:r>
      <w:r w:rsidRPr="00E06CEB">
        <w:rPr>
          <w:rFonts w:cs="Times New Roman"/>
          <w:sz w:val="24"/>
          <w:szCs w:val="24"/>
        </w:rPr>
        <w:t>XIX-XX вв. Индустриализация и урбанизация. Пореформенный социум: идейные течения и общественные движения в</w:t>
      </w:r>
      <w:r w:rsidR="00EF68C0">
        <w:rPr>
          <w:rFonts w:cs="Times New Roman"/>
          <w:sz w:val="24"/>
          <w:szCs w:val="24"/>
        </w:rPr>
        <w:t xml:space="preserve"> </w:t>
      </w:r>
      <w:r w:rsidRPr="00E06CEB">
        <w:rPr>
          <w:rFonts w:cs="Times New Roman"/>
          <w:sz w:val="24"/>
          <w:szCs w:val="24"/>
        </w:rPr>
        <w:t>1880-1890-х гг. Основные регионы Российской империи и их роль в жизни страны. Внешняя политика Александра III.</w:t>
      </w:r>
    </w:p>
    <w:p w14:paraId="64479AEB"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Культура и быт народов России во второй половине XIX в.</w:t>
      </w:r>
    </w:p>
    <w:p w14:paraId="33E95AF9" w14:textId="3B4219AC" w:rsidR="00E06CEB" w:rsidRPr="00E06CEB" w:rsidRDefault="00E06CEB" w:rsidP="00915A4A">
      <w:pPr>
        <w:spacing w:line="240" w:lineRule="auto"/>
        <w:ind w:firstLine="567"/>
        <w:rPr>
          <w:rFonts w:cs="Times New Roman"/>
          <w:sz w:val="24"/>
          <w:szCs w:val="24"/>
        </w:rPr>
      </w:pPr>
      <w:r w:rsidRPr="00E06CEB">
        <w:rPr>
          <w:rFonts w:cs="Times New Roman"/>
          <w:sz w:val="24"/>
          <w:szCs w:val="24"/>
        </w:rPr>
        <w:t>Россия на пороге XX в.: динамика и противоречия развития. Демография, социа</w:t>
      </w:r>
      <w:r w:rsidR="00EF68C0">
        <w:rPr>
          <w:rFonts w:cs="Times New Roman"/>
          <w:sz w:val="24"/>
          <w:szCs w:val="24"/>
        </w:rPr>
        <w:t xml:space="preserve">льная стратификация. Разложение </w:t>
      </w:r>
      <w:r w:rsidRPr="00E06CEB">
        <w:rPr>
          <w:rFonts w:cs="Times New Roman"/>
          <w:sz w:val="24"/>
          <w:szCs w:val="24"/>
        </w:rPr>
        <w:t xml:space="preserve">сословных структур. Формирование новых социальных страт. Имперский центр </w:t>
      </w:r>
      <w:r w:rsidR="00EF68C0">
        <w:rPr>
          <w:rFonts w:cs="Times New Roman"/>
          <w:sz w:val="24"/>
          <w:szCs w:val="24"/>
        </w:rPr>
        <w:t xml:space="preserve">и национальные регионы. Система </w:t>
      </w:r>
      <w:r w:rsidRPr="00E06CEB">
        <w:rPr>
          <w:rFonts w:cs="Times New Roman"/>
          <w:sz w:val="24"/>
          <w:szCs w:val="24"/>
        </w:rPr>
        <w:t>власти. Николай II. Общественно-политические движения и политические партии в начале XX в. Политический</w:t>
      </w:r>
      <w:r w:rsidR="00EF68C0">
        <w:rPr>
          <w:rFonts w:cs="Times New Roman"/>
          <w:sz w:val="24"/>
          <w:szCs w:val="24"/>
        </w:rPr>
        <w:t xml:space="preserve"> </w:t>
      </w:r>
      <w:r w:rsidRPr="00E06CEB">
        <w:rPr>
          <w:rFonts w:cs="Times New Roman"/>
          <w:sz w:val="24"/>
          <w:szCs w:val="24"/>
        </w:rPr>
        <w:t xml:space="preserve">терроризм. Первая российская революция 1905-1907 гг. Начало парламентаризма в России. </w:t>
      </w:r>
      <w:r w:rsidR="00EF68C0">
        <w:rPr>
          <w:rFonts w:cs="Times New Roman"/>
          <w:sz w:val="24"/>
          <w:szCs w:val="24"/>
        </w:rPr>
        <w:t>«</w:t>
      </w:r>
      <w:r w:rsidRPr="00E06CEB">
        <w:rPr>
          <w:rFonts w:cs="Times New Roman"/>
          <w:sz w:val="24"/>
          <w:szCs w:val="24"/>
        </w:rPr>
        <w:t>Основные Законы</w:t>
      </w:r>
      <w:r w:rsidR="00EF68C0">
        <w:rPr>
          <w:rFonts w:cs="Times New Roman"/>
          <w:sz w:val="24"/>
          <w:szCs w:val="24"/>
        </w:rPr>
        <w:t xml:space="preserve"> </w:t>
      </w:r>
      <w:r w:rsidRPr="00E06CEB">
        <w:rPr>
          <w:rFonts w:cs="Times New Roman"/>
          <w:sz w:val="24"/>
          <w:szCs w:val="24"/>
        </w:rPr>
        <w:t>Российской империи</w:t>
      </w:r>
      <w:r w:rsidR="00EF68C0">
        <w:rPr>
          <w:rFonts w:cs="Times New Roman"/>
          <w:sz w:val="24"/>
          <w:szCs w:val="24"/>
        </w:rPr>
        <w:t>»</w:t>
      </w:r>
      <w:r w:rsidRPr="00E06CEB">
        <w:rPr>
          <w:rFonts w:cs="Times New Roman"/>
          <w:sz w:val="24"/>
          <w:szCs w:val="24"/>
        </w:rPr>
        <w:t xml:space="preserve"> 1906 г. Общественное и политическое развитие России в 1907-1914 гг. Россия в системе</w:t>
      </w:r>
      <w:r w:rsidR="00EF68C0">
        <w:rPr>
          <w:rFonts w:cs="Times New Roman"/>
          <w:sz w:val="24"/>
          <w:szCs w:val="24"/>
        </w:rPr>
        <w:t xml:space="preserve"> </w:t>
      </w:r>
      <w:r w:rsidRPr="00E06CEB">
        <w:rPr>
          <w:rFonts w:cs="Times New Roman"/>
          <w:sz w:val="24"/>
          <w:szCs w:val="24"/>
        </w:rPr>
        <w:t xml:space="preserve">международных отношений. Внешняя политика Николая II. </w:t>
      </w:r>
      <w:r w:rsidR="00EF68C0">
        <w:rPr>
          <w:rFonts w:cs="Times New Roman"/>
          <w:sz w:val="24"/>
          <w:szCs w:val="24"/>
        </w:rPr>
        <w:t>«</w:t>
      </w:r>
      <w:r w:rsidRPr="00E06CEB">
        <w:rPr>
          <w:rFonts w:cs="Times New Roman"/>
          <w:sz w:val="24"/>
          <w:szCs w:val="24"/>
        </w:rPr>
        <w:t>Серебряный век</w:t>
      </w:r>
      <w:r w:rsidR="00EF68C0">
        <w:rPr>
          <w:rFonts w:cs="Times New Roman"/>
          <w:sz w:val="24"/>
          <w:szCs w:val="24"/>
        </w:rPr>
        <w:t>»</w:t>
      </w:r>
      <w:r w:rsidRPr="00E06CEB">
        <w:rPr>
          <w:rFonts w:cs="Times New Roman"/>
          <w:sz w:val="24"/>
          <w:szCs w:val="24"/>
        </w:rPr>
        <w:t xml:space="preserve"> российской культуры: основные</w:t>
      </w:r>
      <w:r w:rsidR="00EF68C0">
        <w:rPr>
          <w:rFonts w:cs="Times New Roman"/>
          <w:sz w:val="24"/>
          <w:szCs w:val="24"/>
        </w:rPr>
        <w:t xml:space="preserve"> </w:t>
      </w:r>
      <w:r w:rsidRPr="00E06CEB">
        <w:rPr>
          <w:rFonts w:cs="Times New Roman"/>
          <w:sz w:val="24"/>
          <w:szCs w:val="24"/>
        </w:rPr>
        <w:t xml:space="preserve">тенденции развития русской культуры </w:t>
      </w:r>
      <w:r w:rsidRPr="00E06CEB">
        <w:rPr>
          <w:rFonts w:cs="Times New Roman"/>
          <w:sz w:val="24"/>
          <w:szCs w:val="24"/>
        </w:rPr>
        <w:lastRenderedPageBreak/>
        <w:t xml:space="preserve">начала XX в. Развитие науки и образования. Вклад России начала XX в. </w:t>
      </w:r>
      <w:r w:rsidR="00EF68C0">
        <w:rPr>
          <w:rFonts w:cs="Times New Roman"/>
          <w:sz w:val="24"/>
          <w:szCs w:val="24"/>
        </w:rPr>
        <w:t xml:space="preserve">в </w:t>
      </w:r>
      <w:r w:rsidRPr="00E06CEB">
        <w:rPr>
          <w:rFonts w:cs="Times New Roman"/>
          <w:sz w:val="24"/>
          <w:szCs w:val="24"/>
        </w:rPr>
        <w:t>мировую культуру.</w:t>
      </w:r>
    </w:p>
    <w:p w14:paraId="1A53E178" w14:textId="5577F41A" w:rsidR="00E06CEB" w:rsidRPr="00EF68C0" w:rsidRDefault="00E06CEB" w:rsidP="00915A4A">
      <w:pPr>
        <w:spacing w:line="240" w:lineRule="auto"/>
        <w:ind w:firstLine="567"/>
        <w:rPr>
          <w:rFonts w:cs="Times New Roman"/>
          <w:b/>
          <w:sz w:val="24"/>
          <w:szCs w:val="24"/>
        </w:rPr>
      </w:pPr>
      <w:r w:rsidRPr="00EF68C0">
        <w:rPr>
          <w:rFonts w:cs="Times New Roman"/>
          <w:b/>
          <w:sz w:val="24"/>
          <w:szCs w:val="24"/>
        </w:rPr>
        <w:t>По у</w:t>
      </w:r>
      <w:r w:rsidR="00EF68C0">
        <w:rPr>
          <w:rFonts w:cs="Times New Roman"/>
          <w:b/>
          <w:sz w:val="24"/>
          <w:szCs w:val="24"/>
        </w:rPr>
        <w:t>чебному курсу «Всеобщая история»</w:t>
      </w:r>
      <w:r w:rsidRPr="00EF68C0">
        <w:rPr>
          <w:rFonts w:cs="Times New Roman"/>
          <w:b/>
          <w:sz w:val="24"/>
          <w:szCs w:val="24"/>
        </w:rPr>
        <w:t>:</w:t>
      </w:r>
    </w:p>
    <w:p w14:paraId="1EFD785C"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Происхождение человека. Первобытное общество.</w:t>
      </w:r>
    </w:p>
    <w:p w14:paraId="7547C947" w14:textId="652D10FB" w:rsidR="00E06CEB" w:rsidRPr="00E06CEB" w:rsidRDefault="00E06CEB" w:rsidP="00915A4A">
      <w:pPr>
        <w:spacing w:line="240" w:lineRule="auto"/>
        <w:ind w:firstLine="567"/>
        <w:rPr>
          <w:rFonts w:cs="Times New Roman"/>
          <w:sz w:val="24"/>
          <w:szCs w:val="24"/>
        </w:rPr>
      </w:pPr>
      <w:r w:rsidRPr="00E06CEB">
        <w:rPr>
          <w:rFonts w:cs="Times New Roman"/>
          <w:sz w:val="24"/>
          <w:szCs w:val="24"/>
        </w:rPr>
        <w:t>История Древнего мира: Периодизация и характеристика основных этапов. Др</w:t>
      </w:r>
      <w:r w:rsidR="00EF68C0">
        <w:rPr>
          <w:rFonts w:cs="Times New Roman"/>
          <w:sz w:val="24"/>
          <w:szCs w:val="24"/>
        </w:rPr>
        <w:t xml:space="preserve">евний Восток. Зарождение первых </w:t>
      </w:r>
      <w:r w:rsidRPr="00E06CEB">
        <w:rPr>
          <w:rFonts w:cs="Times New Roman"/>
          <w:sz w:val="24"/>
          <w:szCs w:val="24"/>
        </w:rPr>
        <w:t>цивилизаций на берегах великих рек. Древний Египет, Месопотамия, Финикия, Палестина, Персидская держава,</w:t>
      </w:r>
      <w:r w:rsidR="00EF68C0">
        <w:rPr>
          <w:rFonts w:cs="Times New Roman"/>
          <w:sz w:val="24"/>
          <w:szCs w:val="24"/>
        </w:rPr>
        <w:t xml:space="preserve"> </w:t>
      </w:r>
      <w:r w:rsidRPr="00E06CEB">
        <w:rPr>
          <w:rFonts w:cs="Times New Roman"/>
          <w:sz w:val="24"/>
          <w:szCs w:val="24"/>
        </w:rPr>
        <w:t>Древняя Индия, Древний Китай. Культура и религия стран Древнего Востока.</w:t>
      </w:r>
    </w:p>
    <w:p w14:paraId="5E019FC7"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Античность. Древняя Греция. Эллинизм. Культура и религия Древней Греции. Культура эллинистического мира.</w:t>
      </w:r>
    </w:p>
    <w:p w14:paraId="7F5B8036"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Древний Рим. Культура и религия Древнего Рима. Возникновение и развитие христианства.</w:t>
      </w:r>
    </w:p>
    <w:p w14:paraId="62CC254F" w14:textId="45737EAE" w:rsidR="00E06CEB" w:rsidRPr="00E06CEB" w:rsidRDefault="00E06CEB" w:rsidP="00915A4A">
      <w:pPr>
        <w:spacing w:line="240" w:lineRule="auto"/>
        <w:ind w:firstLine="567"/>
        <w:rPr>
          <w:rFonts w:cs="Times New Roman"/>
          <w:sz w:val="24"/>
          <w:szCs w:val="24"/>
        </w:rPr>
      </w:pPr>
      <w:r w:rsidRPr="00E06CEB">
        <w:rPr>
          <w:rFonts w:cs="Times New Roman"/>
          <w:sz w:val="24"/>
          <w:szCs w:val="24"/>
        </w:rPr>
        <w:t>История Средних веков и раннего Нового времени: Периодизация и характеристика основных этапов. Социально</w:t>
      </w:r>
      <w:r w:rsidR="00EF68C0">
        <w:rPr>
          <w:rFonts w:cs="Times New Roman"/>
          <w:sz w:val="24"/>
          <w:szCs w:val="24"/>
        </w:rPr>
        <w:t>-</w:t>
      </w:r>
      <w:r w:rsidRPr="00E06CEB">
        <w:rPr>
          <w:rFonts w:cs="Times New Roman"/>
          <w:sz w:val="24"/>
          <w:szCs w:val="24"/>
        </w:rPr>
        <w:t xml:space="preserve">экономическое и политическое развитие стран Европы в Средние века. Страны и </w:t>
      </w:r>
      <w:r w:rsidR="00EF68C0">
        <w:rPr>
          <w:rFonts w:cs="Times New Roman"/>
          <w:sz w:val="24"/>
          <w:szCs w:val="24"/>
        </w:rPr>
        <w:t xml:space="preserve">народы Азии, Америки и Африки в </w:t>
      </w:r>
      <w:r w:rsidRPr="00E06CEB">
        <w:rPr>
          <w:rFonts w:cs="Times New Roman"/>
          <w:sz w:val="24"/>
          <w:szCs w:val="24"/>
        </w:rPr>
        <w:t>Средние века. Международные отношения в Средние века. Культура Средневековья. Возникновение и развитие</w:t>
      </w:r>
      <w:r w:rsidR="00EF68C0">
        <w:rPr>
          <w:rFonts w:cs="Times New Roman"/>
          <w:sz w:val="24"/>
          <w:szCs w:val="24"/>
        </w:rPr>
        <w:t xml:space="preserve"> </w:t>
      </w:r>
      <w:r w:rsidRPr="00E06CEB">
        <w:rPr>
          <w:rFonts w:cs="Times New Roman"/>
          <w:sz w:val="24"/>
          <w:szCs w:val="24"/>
        </w:rPr>
        <w:t>ислама.</w:t>
      </w:r>
    </w:p>
    <w:p w14:paraId="05AD7073" w14:textId="21694A50" w:rsidR="00E06CEB" w:rsidRPr="00E06CEB" w:rsidRDefault="00E06CEB" w:rsidP="00915A4A">
      <w:pPr>
        <w:spacing w:line="240" w:lineRule="auto"/>
        <w:ind w:firstLine="567"/>
        <w:rPr>
          <w:rFonts w:cs="Times New Roman"/>
          <w:sz w:val="24"/>
          <w:szCs w:val="24"/>
        </w:rPr>
      </w:pPr>
      <w:r w:rsidRPr="00E06CEB">
        <w:rPr>
          <w:rFonts w:cs="Times New Roman"/>
          <w:sz w:val="24"/>
          <w:szCs w:val="24"/>
        </w:rPr>
        <w:t>Великие географические открытия. Возникновение капиталистических отношений</w:t>
      </w:r>
      <w:r w:rsidR="00EF68C0">
        <w:rPr>
          <w:rFonts w:cs="Times New Roman"/>
          <w:sz w:val="24"/>
          <w:szCs w:val="24"/>
        </w:rPr>
        <w:t xml:space="preserve"> в Западной Европе. Становление </w:t>
      </w:r>
      <w:r w:rsidRPr="00E06CEB">
        <w:rPr>
          <w:rFonts w:cs="Times New Roman"/>
          <w:sz w:val="24"/>
          <w:szCs w:val="24"/>
        </w:rPr>
        <w:t>абсолютизма в европейских странах.</w:t>
      </w:r>
    </w:p>
    <w:p w14:paraId="69BFA4B8"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Реформация и контрреформация в Европе.</w:t>
      </w:r>
    </w:p>
    <w:p w14:paraId="781F28D7"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Политическое и социально-экономическое развитие Испании, Франции, Англии в конце XV-XVII вв.</w:t>
      </w:r>
    </w:p>
    <w:p w14:paraId="5E6EC5ED"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иполитическое развитие Османской империи, Индии, Китая, Японии в конце XV-XVII вв.</w:t>
      </w:r>
    </w:p>
    <w:p w14:paraId="135BA372" w14:textId="01DB1D16" w:rsidR="00E06CEB" w:rsidRPr="00E06CEB" w:rsidRDefault="00E06CEB" w:rsidP="00915A4A">
      <w:pPr>
        <w:spacing w:line="240" w:lineRule="auto"/>
        <w:ind w:firstLine="567"/>
        <w:rPr>
          <w:rFonts w:cs="Times New Roman"/>
          <w:sz w:val="24"/>
          <w:szCs w:val="24"/>
        </w:rPr>
      </w:pPr>
      <w:r w:rsidRPr="00E06CEB">
        <w:rPr>
          <w:rFonts w:cs="Times New Roman"/>
          <w:sz w:val="24"/>
          <w:szCs w:val="24"/>
        </w:rPr>
        <w:t>Борьба христианской Европы с расширением господства Османской импе</w:t>
      </w:r>
      <w:r w:rsidR="00EF68C0">
        <w:rPr>
          <w:rFonts w:cs="Times New Roman"/>
          <w:sz w:val="24"/>
          <w:szCs w:val="24"/>
        </w:rPr>
        <w:t xml:space="preserve">рии. Политические и религиозные </w:t>
      </w:r>
      <w:r w:rsidRPr="00E06CEB">
        <w:rPr>
          <w:rFonts w:cs="Times New Roman"/>
          <w:sz w:val="24"/>
          <w:szCs w:val="24"/>
        </w:rPr>
        <w:t>противоречия начала XVII в. Тридцатилетняя война.</w:t>
      </w:r>
    </w:p>
    <w:p w14:paraId="687E1DD0" w14:textId="3D9A0822" w:rsidR="00E06CEB" w:rsidRDefault="00E06CEB" w:rsidP="00915A4A">
      <w:pPr>
        <w:spacing w:line="240" w:lineRule="auto"/>
        <w:ind w:firstLine="567"/>
        <w:rPr>
          <w:rFonts w:cs="Times New Roman"/>
          <w:sz w:val="24"/>
          <w:szCs w:val="24"/>
        </w:rPr>
      </w:pPr>
      <w:r w:rsidRPr="00E06CEB">
        <w:rPr>
          <w:rFonts w:cs="Times New Roman"/>
          <w:sz w:val="24"/>
          <w:szCs w:val="24"/>
        </w:rPr>
        <w:t>Международные отношения в конце XV-XVII вв.</w:t>
      </w:r>
    </w:p>
    <w:p w14:paraId="4A343053"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Культура и картина мира человека раннего Нового времени.</w:t>
      </w:r>
    </w:p>
    <w:p w14:paraId="4F2EBEDC"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История Нового времени: Периодизация и характеристика основных этапов.</w:t>
      </w:r>
    </w:p>
    <w:p w14:paraId="4F5CEE8A"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Эпоха Просвещения. Просвещенный абсолютизм: общее и особенное.</w:t>
      </w:r>
    </w:p>
    <w:p w14:paraId="6E1FAABD" w14:textId="0E10D3C4" w:rsidR="00E06CEB" w:rsidRPr="00E06CEB" w:rsidRDefault="00E06CEB" w:rsidP="00915A4A">
      <w:pPr>
        <w:spacing w:line="240" w:lineRule="auto"/>
        <w:ind w:firstLine="567"/>
        <w:rPr>
          <w:rFonts w:cs="Times New Roman"/>
          <w:sz w:val="24"/>
          <w:szCs w:val="24"/>
        </w:rPr>
      </w:pPr>
      <w:r w:rsidRPr="00E06CEB">
        <w:rPr>
          <w:rFonts w:cs="Times New Roman"/>
          <w:sz w:val="24"/>
          <w:szCs w:val="24"/>
        </w:rPr>
        <w:t>Социально-экономическое развитие Англии в XVIII в. Промышленный пе</w:t>
      </w:r>
      <w:r w:rsidR="00EF68C0">
        <w:rPr>
          <w:rFonts w:cs="Times New Roman"/>
          <w:sz w:val="24"/>
          <w:szCs w:val="24"/>
        </w:rPr>
        <w:t xml:space="preserve">реворот. Развитие парламентской </w:t>
      </w:r>
      <w:r w:rsidRPr="00E06CEB">
        <w:rPr>
          <w:rFonts w:cs="Times New Roman"/>
          <w:sz w:val="24"/>
          <w:szCs w:val="24"/>
        </w:rPr>
        <w:t>монархии в Англии в XVIII в.</w:t>
      </w:r>
    </w:p>
    <w:p w14:paraId="4FE6080D"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Абсолютная монархия во Франции. Особенности положения третьего сословия. Французская революция XVIII в.</w:t>
      </w:r>
    </w:p>
    <w:p w14:paraId="27BC5C17" w14:textId="297427CC" w:rsidR="00E06CEB" w:rsidRPr="00E06CEB" w:rsidRDefault="00E06CEB" w:rsidP="00915A4A">
      <w:pPr>
        <w:spacing w:line="240" w:lineRule="auto"/>
        <w:ind w:firstLine="567"/>
        <w:rPr>
          <w:rFonts w:cs="Times New Roman"/>
          <w:sz w:val="24"/>
          <w:szCs w:val="24"/>
        </w:rPr>
      </w:pPr>
      <w:r w:rsidRPr="00E06CEB">
        <w:rPr>
          <w:rFonts w:cs="Times New Roman"/>
          <w:sz w:val="24"/>
          <w:szCs w:val="24"/>
        </w:rPr>
        <w:t xml:space="preserve">Своеобразие Священной Римской империи германской нации и государств, </w:t>
      </w:r>
      <w:r w:rsidR="00EF68C0">
        <w:rPr>
          <w:rFonts w:cs="Times New Roman"/>
          <w:sz w:val="24"/>
          <w:szCs w:val="24"/>
        </w:rPr>
        <w:t xml:space="preserve">входивших в ее состав. Создание </w:t>
      </w:r>
      <w:r w:rsidRPr="00E06CEB">
        <w:rPr>
          <w:rFonts w:cs="Times New Roman"/>
          <w:sz w:val="24"/>
          <w:szCs w:val="24"/>
        </w:rPr>
        <w:t>королевства Пруссия.</w:t>
      </w:r>
    </w:p>
    <w:p w14:paraId="42406607" w14:textId="573522BC" w:rsidR="00E06CEB" w:rsidRPr="00E06CEB" w:rsidRDefault="00E06CEB" w:rsidP="00915A4A">
      <w:pPr>
        <w:spacing w:line="240" w:lineRule="auto"/>
        <w:ind w:firstLine="567"/>
        <w:rPr>
          <w:rFonts w:cs="Times New Roman"/>
          <w:sz w:val="24"/>
          <w:szCs w:val="24"/>
        </w:rPr>
      </w:pPr>
      <w:r w:rsidRPr="00E06CEB">
        <w:rPr>
          <w:rFonts w:cs="Times New Roman"/>
          <w:sz w:val="24"/>
          <w:szCs w:val="24"/>
        </w:rPr>
        <w:t>Характерные черты международных отношений XVIII в. Война за независимость британских колоний в С</w:t>
      </w:r>
      <w:r w:rsidR="00EF68C0">
        <w:rPr>
          <w:rFonts w:cs="Times New Roman"/>
          <w:sz w:val="24"/>
          <w:szCs w:val="24"/>
        </w:rPr>
        <w:t xml:space="preserve">еверной </w:t>
      </w:r>
      <w:r w:rsidRPr="00E06CEB">
        <w:rPr>
          <w:rFonts w:cs="Times New Roman"/>
          <w:sz w:val="24"/>
          <w:szCs w:val="24"/>
        </w:rPr>
        <w:t>Америке и образование США.</w:t>
      </w:r>
    </w:p>
    <w:p w14:paraId="3B96E09A"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Создание колониальных империй. Внутренняя и внешняя политика Османской империи, Индии, Китая, Японии.</w:t>
      </w:r>
    </w:p>
    <w:p w14:paraId="263355CE"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Колониальный период в Латинской Америке.</w:t>
      </w:r>
    </w:p>
    <w:p w14:paraId="41EF46FE" w14:textId="33450FD2" w:rsidR="00E06CEB" w:rsidRPr="00E06CEB" w:rsidRDefault="00E06CEB" w:rsidP="00915A4A">
      <w:pPr>
        <w:spacing w:line="240" w:lineRule="auto"/>
        <w:ind w:firstLine="567"/>
        <w:rPr>
          <w:rFonts w:cs="Times New Roman"/>
          <w:sz w:val="24"/>
          <w:szCs w:val="24"/>
        </w:rPr>
      </w:pPr>
      <w:r w:rsidRPr="00E06CEB">
        <w:rPr>
          <w:rFonts w:cs="Times New Roman"/>
          <w:sz w:val="24"/>
          <w:szCs w:val="24"/>
        </w:rPr>
        <w:t>Политическое и социально-экономическое развитие европейских стран в</w:t>
      </w:r>
      <w:r w:rsidR="00EF68C0">
        <w:rPr>
          <w:rFonts w:cs="Times New Roman"/>
          <w:sz w:val="24"/>
          <w:szCs w:val="24"/>
        </w:rPr>
        <w:t xml:space="preserve"> XIX - начале XX в. Европейские </w:t>
      </w:r>
      <w:r w:rsidRPr="00E06CEB">
        <w:rPr>
          <w:rFonts w:cs="Times New Roman"/>
          <w:sz w:val="24"/>
          <w:szCs w:val="24"/>
        </w:rPr>
        <w:t>революции XIX в. Утверждение конституционных и парламентских монархий. Создание Германской империи.</w:t>
      </w:r>
    </w:p>
    <w:p w14:paraId="13834E3A"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Образование единого государства в Италии.</w:t>
      </w:r>
    </w:p>
    <w:p w14:paraId="2F5CB348"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США в XIX - начале XX в. Гражданская война в США.</w:t>
      </w:r>
    </w:p>
    <w:p w14:paraId="12568B14"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Борьба за освобождение и образование независимых государств в Латинской Америке в XIX в.</w:t>
      </w:r>
    </w:p>
    <w:p w14:paraId="4633DCAB" w14:textId="635101E8" w:rsidR="00E06CEB" w:rsidRPr="00E06CEB" w:rsidRDefault="00E06CEB" w:rsidP="00915A4A">
      <w:pPr>
        <w:spacing w:line="240" w:lineRule="auto"/>
        <w:ind w:firstLine="567"/>
        <w:rPr>
          <w:rFonts w:cs="Times New Roman"/>
          <w:sz w:val="24"/>
          <w:szCs w:val="24"/>
        </w:rPr>
      </w:pPr>
      <w:r w:rsidRPr="00E06CEB">
        <w:rPr>
          <w:rFonts w:cs="Times New Roman"/>
          <w:sz w:val="24"/>
          <w:szCs w:val="24"/>
        </w:rPr>
        <w:t xml:space="preserve">Политическое и социально-экономическое развитие Османской империи, Индии, </w:t>
      </w:r>
      <w:r w:rsidR="00EF68C0">
        <w:rPr>
          <w:rFonts w:cs="Times New Roman"/>
          <w:sz w:val="24"/>
          <w:szCs w:val="24"/>
        </w:rPr>
        <w:t xml:space="preserve">Китая, Японии в XIX - начале XX </w:t>
      </w:r>
      <w:r w:rsidRPr="00E06CEB">
        <w:rPr>
          <w:rFonts w:cs="Times New Roman"/>
          <w:sz w:val="24"/>
          <w:szCs w:val="24"/>
        </w:rPr>
        <w:t>в.</w:t>
      </w:r>
    </w:p>
    <w:p w14:paraId="4EA55434"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Колониальный раздел Африки. Антиколониальные движения.</w:t>
      </w:r>
    </w:p>
    <w:p w14:paraId="379C1EB1"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Международные отношения в XIX в.</w:t>
      </w:r>
    </w:p>
    <w:p w14:paraId="3D354D67" w14:textId="70DEA3C9" w:rsidR="00E06CEB" w:rsidRPr="002E4691" w:rsidRDefault="00E06CEB" w:rsidP="00915A4A">
      <w:pPr>
        <w:spacing w:line="240" w:lineRule="auto"/>
        <w:ind w:firstLine="567"/>
        <w:rPr>
          <w:rFonts w:cs="Times New Roman"/>
          <w:sz w:val="24"/>
          <w:szCs w:val="24"/>
        </w:rPr>
      </w:pPr>
      <w:r w:rsidRPr="00E06CEB">
        <w:rPr>
          <w:rFonts w:cs="Times New Roman"/>
          <w:sz w:val="24"/>
          <w:szCs w:val="24"/>
        </w:rPr>
        <w:t>Развитие науки, образо</w:t>
      </w:r>
      <w:r w:rsidR="00EF68C0">
        <w:rPr>
          <w:rFonts w:cs="Times New Roman"/>
          <w:sz w:val="24"/>
          <w:szCs w:val="24"/>
        </w:rPr>
        <w:t>вания и культуры в Новое время.</w:t>
      </w:r>
    </w:p>
    <w:p w14:paraId="0677044D" w14:textId="4FDC2E15" w:rsidR="00F32A5A" w:rsidRPr="00F32A5A" w:rsidRDefault="007A7166" w:rsidP="00F32A5A">
      <w:pPr>
        <w:spacing w:line="240" w:lineRule="auto"/>
        <w:ind w:firstLine="567"/>
        <w:rPr>
          <w:rFonts w:cs="Times New Roman"/>
          <w:b/>
          <w:bCs/>
          <w:sz w:val="24"/>
          <w:szCs w:val="24"/>
        </w:rPr>
      </w:pPr>
      <w:r>
        <w:rPr>
          <w:rFonts w:cs="Times New Roman"/>
          <w:b/>
          <w:bCs/>
          <w:sz w:val="24"/>
          <w:szCs w:val="24"/>
        </w:rPr>
        <w:lastRenderedPageBreak/>
        <w:t>По учебному модулю «Введение в Новейшую историю России»:</w:t>
      </w:r>
    </w:p>
    <w:p w14:paraId="02F8A631" w14:textId="77777777" w:rsidR="00F32A5A" w:rsidRDefault="00F32A5A" w:rsidP="00EF68C0">
      <w:pPr>
        <w:spacing w:line="240" w:lineRule="auto"/>
        <w:ind w:firstLine="567"/>
        <w:rPr>
          <w:rFonts w:cs="Times New Roman"/>
          <w:bCs/>
          <w:sz w:val="24"/>
          <w:szCs w:val="24"/>
        </w:rPr>
      </w:pPr>
      <w:r w:rsidRPr="00F32A5A">
        <w:rPr>
          <w:rFonts w:cs="Times New Roman"/>
          <w:bCs/>
          <w:sz w:val="24"/>
          <w:szCs w:val="24"/>
        </w:rPr>
        <w:t>формирование у молодого поколения ориентиров для гражданской, этнонациональной, социальной, культурной самои</w:t>
      </w:r>
      <w:r>
        <w:rPr>
          <w:rFonts w:cs="Times New Roman"/>
          <w:bCs/>
          <w:sz w:val="24"/>
          <w:szCs w:val="24"/>
        </w:rPr>
        <w:t>дентификации в окружающем мире;</w:t>
      </w:r>
    </w:p>
    <w:p w14:paraId="2F393197" w14:textId="77777777"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владение знаниями об основных этапах развития человеческого общества при особом внимании к месту и роли России во всемирно-историческом процессе; </w:t>
      </w:r>
    </w:p>
    <w:p w14:paraId="53D62518" w14:textId="77777777"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 воспитание уча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28E85B82" w14:textId="77777777"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5DD2CBE6" w14:textId="77777777"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14:paraId="210CF9BC" w14:textId="26B4432A" w:rsidR="00915A4A" w:rsidRPr="00F32A5A" w:rsidRDefault="00F32A5A" w:rsidP="00F32A5A">
      <w:pPr>
        <w:spacing w:line="240" w:lineRule="auto"/>
        <w:ind w:firstLine="567"/>
        <w:rPr>
          <w:rFonts w:cs="Times New Roman"/>
          <w:bCs/>
          <w:sz w:val="24"/>
          <w:szCs w:val="24"/>
        </w:rPr>
      </w:pPr>
      <w:r w:rsidRPr="00F32A5A">
        <w:rPr>
          <w:rFonts w:cs="Times New Roman"/>
          <w:bCs/>
          <w:sz w:val="24"/>
          <w:szCs w:val="24"/>
        </w:rPr>
        <w:t>формирование личностной позиции обучающихся по отношению не только к прошлому, но и к настоящему родной страны.</w:t>
      </w:r>
    </w:p>
    <w:p w14:paraId="75CBEEEC" w14:textId="26FBB2F4" w:rsidR="002E4691" w:rsidRPr="00F12004" w:rsidRDefault="002E4691" w:rsidP="00EF68C0">
      <w:pPr>
        <w:spacing w:line="240" w:lineRule="auto"/>
        <w:ind w:firstLine="567"/>
        <w:rPr>
          <w:rFonts w:cs="Times New Roman"/>
          <w:b/>
          <w:bCs/>
          <w:sz w:val="24"/>
          <w:szCs w:val="24"/>
        </w:rPr>
      </w:pPr>
      <w:r w:rsidRPr="00F12004">
        <w:rPr>
          <w:rFonts w:cs="Times New Roman"/>
          <w:b/>
          <w:bCs/>
          <w:sz w:val="24"/>
          <w:szCs w:val="24"/>
        </w:rPr>
        <w:t>По учебному предмету «Обществознание»:</w:t>
      </w:r>
    </w:p>
    <w:p w14:paraId="2B99CB52"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14:paraId="4619DEBB"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14:paraId="698292E2"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3) умение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14:paraId="5149D7F8"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14:paraId="18EF263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lastRenderedPageBreak/>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14:paraId="29995BF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14:paraId="7B6968EB"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14:paraId="15EAF1F0"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е отношение к явлениям, процессам социальной действительности;</w:t>
      </w:r>
    </w:p>
    <w:p w14:paraId="715053AF"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14:paraId="31A75610"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0) овладение смысловым чтением текстов обществоведческой тематики, позволяющим воспринимать, понимать и интерпретировать смысл текстов разных типов, жанров, назначений в целях решения различных учебных задач,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14:paraId="7B9D7675"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1) овладение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сети Интернет;</w:t>
      </w:r>
    </w:p>
    <w:p w14:paraId="62D64DC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5271CAA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ошенничеств, применения недобросовестных практик); осознание неприемлемости всех форм антиобщественного поведения;</w:t>
      </w:r>
    </w:p>
    <w:p w14:paraId="7277D423"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w:t>
      </w:r>
      <w:r w:rsidRPr="002E4691">
        <w:rPr>
          <w:rFonts w:cs="Times New Roman"/>
          <w:sz w:val="24"/>
          <w:szCs w:val="24"/>
        </w:rPr>
        <w:lastRenderedPageBreak/>
        <w:t>для составления личного финансового плана; для выбора профессии и оценки собственных перспектив в профессиональной сфере; для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14:paraId="7A12256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14:paraId="25317613"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6) приобретение опыта осуществления совместной деятельности,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14:paraId="758B7D68" w14:textId="1ABE73B5" w:rsidR="002E4691" w:rsidRPr="00F12004" w:rsidRDefault="002E4691" w:rsidP="00EF68C0">
      <w:pPr>
        <w:spacing w:line="240" w:lineRule="auto"/>
        <w:ind w:firstLine="567"/>
        <w:rPr>
          <w:rFonts w:cs="Times New Roman"/>
          <w:b/>
          <w:bCs/>
          <w:sz w:val="24"/>
          <w:szCs w:val="24"/>
        </w:rPr>
      </w:pPr>
      <w:r w:rsidRPr="00F12004">
        <w:rPr>
          <w:rFonts w:cs="Times New Roman"/>
          <w:b/>
          <w:bCs/>
          <w:sz w:val="24"/>
          <w:szCs w:val="24"/>
        </w:rPr>
        <w:t>По учебному предмету «География»:</w:t>
      </w:r>
    </w:p>
    <w:p w14:paraId="0356FC1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 освоение и применение системы знаний о размещении и основных свойствах географических объектов, понимание роли географии в формировании качества жизни человека и окружающей его среды на планете Земля, в решении современных практических задач своего населенного пункта, Российской Федерации, мирового сообщества, в том числе задачи устойчивого развития; понимание роли и места географической науки в системе научных дисциплин;</w:t>
      </w:r>
    </w:p>
    <w:p w14:paraId="3B10C043"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2) освоение и применение системы знаний об основных географических закономерностях, определяющих развитие человеческого общества с древности до наших дней в социальной, экономической, политической, научной и культурной сферах;</w:t>
      </w:r>
    </w:p>
    <w:p w14:paraId="0CACAB00"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3) овладение базовыми географическими понятиями и знаниями географической терминологии и их использование для решения учебных и практических задач;</w:t>
      </w:r>
    </w:p>
    <w:p w14:paraId="5728DE9D"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сравнивать изученные географические объекты, явления и процессы на основе выделения их существенных признаков;</w:t>
      </w:r>
    </w:p>
    <w:p w14:paraId="55F10F0A"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5) умение классифицировать географические объекты и явления на основе их известных характерных свойств;</w:t>
      </w:r>
    </w:p>
    <w:p w14:paraId="1BDAE2F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взаимосвязи между изученными природными, социальными и экономическими явлениями и процессами, реально наблюдаемыми географическими явлениями и процессами;</w:t>
      </w:r>
    </w:p>
    <w:p w14:paraId="374168D5"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использовать географические знания для описания существенных признаков разнообразных явлений и процессов в повседневной жизни, положения и взаиморасположения объектов и явлений в пространстве;</w:t>
      </w:r>
    </w:p>
    <w:p w14:paraId="635F8413"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объяснять влияние изученных географических объектов и явлений на качество жизни человека и качество окружающей его среды;</w:t>
      </w:r>
    </w:p>
    <w:p w14:paraId="625ABECB"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выбирать и использовать источники географической информации (картографические, статистические, текстовые, видео- и фотоизображения, компьютерные базы данных), необходимые для решения учебных, практико-ориентированных задач, практических задач в повседневной жизни;</w:t>
      </w:r>
    </w:p>
    <w:p w14:paraId="4E564F2E"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602884F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1) умение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0D817E67"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решать практические задачи геоэкологического содержания для определения качества окружающей среды своей местности, путей ее сохранения и улучшения, задачи в сфере экономической географии для определения качества жизни человека, семьи и финансового благополучия.</w:t>
      </w:r>
    </w:p>
    <w:p w14:paraId="62604A9B" w14:textId="77777777" w:rsidR="00F32A5A" w:rsidRDefault="00F32A5A" w:rsidP="00EF68C0">
      <w:pPr>
        <w:spacing w:line="240" w:lineRule="auto"/>
        <w:ind w:firstLine="567"/>
        <w:rPr>
          <w:rFonts w:cs="Times New Roman"/>
          <w:b/>
          <w:bCs/>
          <w:sz w:val="24"/>
          <w:szCs w:val="24"/>
        </w:rPr>
      </w:pPr>
    </w:p>
    <w:p w14:paraId="58BD0D4C" w14:textId="77777777" w:rsidR="00F32A5A" w:rsidRDefault="00F32A5A" w:rsidP="00EF68C0">
      <w:pPr>
        <w:spacing w:line="240" w:lineRule="auto"/>
        <w:ind w:firstLine="567"/>
        <w:rPr>
          <w:rFonts w:cs="Times New Roman"/>
          <w:b/>
          <w:bCs/>
          <w:sz w:val="24"/>
          <w:szCs w:val="24"/>
        </w:rPr>
      </w:pPr>
    </w:p>
    <w:p w14:paraId="5919BFDF" w14:textId="544E3E68" w:rsidR="002E4691" w:rsidRPr="00EF68C0" w:rsidRDefault="002E4691" w:rsidP="00EF68C0">
      <w:pPr>
        <w:spacing w:line="240" w:lineRule="auto"/>
        <w:ind w:firstLine="567"/>
        <w:rPr>
          <w:rFonts w:cs="Times New Roman"/>
          <w:b/>
          <w:sz w:val="24"/>
          <w:szCs w:val="24"/>
        </w:rPr>
      </w:pPr>
      <w:r w:rsidRPr="00F12004">
        <w:rPr>
          <w:rFonts w:cs="Times New Roman"/>
          <w:b/>
          <w:bCs/>
          <w:sz w:val="24"/>
          <w:szCs w:val="24"/>
        </w:rPr>
        <w:lastRenderedPageBreak/>
        <w:t>По учебному предмету «Физика</w:t>
      </w:r>
      <w:r w:rsidRPr="00EF68C0">
        <w:rPr>
          <w:rFonts w:cs="Times New Roman"/>
          <w:b/>
          <w:bCs/>
          <w:sz w:val="24"/>
          <w:szCs w:val="24"/>
        </w:rPr>
        <w:t>»</w:t>
      </w:r>
      <w:r w:rsidRPr="00EF68C0">
        <w:rPr>
          <w:rFonts w:cs="Times New Roman"/>
          <w:b/>
          <w:sz w:val="24"/>
          <w:szCs w:val="24"/>
        </w:rPr>
        <w:t xml:space="preserve"> (на базовом уровне):</w:t>
      </w:r>
    </w:p>
    <w:p w14:paraId="4BE2A26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 понимание роли физики в научной картине мира, сформированность базовых представлений о закономерной связи и познаваемости явлений природы, о роли эксперимента в физике, о системообразующей роли физики в развитии естественных наук, техники и технологий, об эволюции физических знаний и их роли в целостной естественнонаучной картине мира, о вкладе российских и зарубежных ученых-физиков в развитие науки, объяснение процессов окружающего мира, развитие техники и технологий;</w:t>
      </w:r>
    </w:p>
    <w:p w14:paraId="507C514F"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2) знания о видах материи (вещество и поле), о движении как способе существования материи, об атомно-молекулярной теории строения вещества, о физической сущности явлений природы (механических, тепловых, электромагнитных и квантовых); умение различать явления (равномерное и неравномерное движение, равноускоренное прямолинейное движение, равномерное движение по окружности, инерция, взаимодействие тел, равновесие материальной точки и твердого тела, передача давления твердыми телами, жидкостями и газами, плавание тел, колебательное движение, резонанс, волновое движение, тепловое движение частиц вещества, диффузия, тепловое расширение и сжатие, теплообмен и тепловое равновесие, плавление и кристаллизация, парообразование (испарение и кипение) и конденсация, электризация тел, взаимодействие электрических зарядов, действия электрического тока, короткое замыкание, взаимодействие магнитов, электромагнитная индукция, действие магнитного поля на проводник с током, прямолинейное распространение, отражение и преломление света, дисперсия света, разложение светового излучения в спектр, естественная радиоактивность, радиоактивные превращения атомных ядер, возникновение линейчатого спектра излучения) по описанию их характерных свойств и на основе опытов, демонстрирующих данное физическое явление; умение распознавать проявление изученных физических явлений в окружающем мире, выделяя их существенные свойства/признаки;</w:t>
      </w:r>
    </w:p>
    <w:p w14:paraId="4C481705"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символического языка физики и использование их для решения учебных задач, умение характеризовать свойства тел, физические явления и процессы, используя фундаментальные и эмпирические законы (закон Паскаля, закон Архимеда, правило рычага, золотое правило механики, законы изменения и сохранения механической энергии, уравнение теплового баланса, закон сохранения импульса, закон сохранения электрического заряда, принцип относительности Галилея, принцип суперпозиции сил, законы Ньютона, закон всемирного тяготения, теорема о кинетической энергии, закон Гука, основные положения молекулярно-кинетической теории строения вещества, закон Кулона, принцип суперпозиции электрических полей, закон Ома для участка цепи, закон Джоуля-Ленца, законы прямолинейного распространения, отражения и преломления света); умение описывать изученные свойства тел и физические явления, используя физические величины;</w:t>
      </w:r>
    </w:p>
    <w:p w14:paraId="04A7F40F"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проводить прямые и косвенные измерения физических величин (расстояние, промежуток времени, масса тела, объем, сила, температура, относительная влажность воздуха, сила тока, напряжение, сопротивление) с использованием аналоговых и цифровых измерительных приборов; понимание неизбежности погрешностей физических измерений; умение находить значение измеряемой величины с помощью усреднения результатов серии измерений и учитывать погрешность измерений;</w:t>
      </w:r>
    </w:p>
    <w:p w14:paraId="3A4AA3BD"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5) владение основами методов научного познания с учетом соблюдения правил безопасного труда:</w:t>
      </w:r>
    </w:p>
    <w:p w14:paraId="5C785DA7" w14:textId="77777777" w:rsidR="002E4691" w:rsidRPr="004C4610" w:rsidRDefault="002E4691" w:rsidP="00E434B7">
      <w:pPr>
        <w:pStyle w:val="ac"/>
        <w:numPr>
          <w:ilvl w:val="0"/>
          <w:numId w:val="5"/>
        </w:numPr>
        <w:spacing w:line="240" w:lineRule="auto"/>
        <w:rPr>
          <w:rFonts w:cs="Times New Roman"/>
          <w:sz w:val="24"/>
          <w:szCs w:val="24"/>
        </w:rPr>
      </w:pPr>
      <w:r w:rsidRPr="004C4610">
        <w:rPr>
          <w:rFonts w:cs="Times New Roman"/>
          <w:sz w:val="24"/>
          <w:szCs w:val="24"/>
        </w:rPr>
        <w:t>наблюдение физических явлений: умение самостоятельно собирать экспериментальную установку из данного набора оборудования по инструкции, описывать ход опыта и записывать его результаты, формулировать выводы;</w:t>
      </w:r>
    </w:p>
    <w:p w14:paraId="10ADC143" w14:textId="77777777" w:rsidR="002E4691" w:rsidRPr="004C4610" w:rsidRDefault="002E4691" w:rsidP="00E434B7">
      <w:pPr>
        <w:pStyle w:val="ac"/>
        <w:numPr>
          <w:ilvl w:val="0"/>
          <w:numId w:val="5"/>
        </w:numPr>
        <w:spacing w:line="240" w:lineRule="auto"/>
        <w:rPr>
          <w:rFonts w:cs="Times New Roman"/>
          <w:sz w:val="24"/>
          <w:szCs w:val="24"/>
        </w:rPr>
      </w:pPr>
      <w:r w:rsidRPr="004C4610">
        <w:rPr>
          <w:rFonts w:cs="Times New Roman"/>
          <w:sz w:val="24"/>
          <w:szCs w:val="24"/>
        </w:rPr>
        <w:t xml:space="preserve">проведение прямых и косвенных измерений физических величин: умение планировать измерения, самостоятельно собирать экспериментальную установку по инструкции, вычислять значение величины и анализировать </w:t>
      </w:r>
      <w:r w:rsidRPr="004C4610">
        <w:rPr>
          <w:rFonts w:cs="Times New Roman"/>
          <w:sz w:val="24"/>
          <w:szCs w:val="24"/>
        </w:rPr>
        <w:lastRenderedPageBreak/>
        <w:t>полученные результаты с учетом заданной погрешности результатов измерений;</w:t>
      </w:r>
    </w:p>
    <w:p w14:paraId="74DBE8E6" w14:textId="77777777" w:rsidR="002E4691" w:rsidRPr="004C4610" w:rsidRDefault="002E4691" w:rsidP="00E434B7">
      <w:pPr>
        <w:pStyle w:val="ac"/>
        <w:numPr>
          <w:ilvl w:val="0"/>
          <w:numId w:val="5"/>
        </w:numPr>
        <w:spacing w:line="240" w:lineRule="auto"/>
        <w:rPr>
          <w:rFonts w:cs="Times New Roman"/>
          <w:sz w:val="24"/>
          <w:szCs w:val="24"/>
        </w:rPr>
      </w:pPr>
      <w:r w:rsidRPr="004C4610">
        <w:rPr>
          <w:rFonts w:cs="Times New Roman"/>
          <w:sz w:val="24"/>
          <w:szCs w:val="24"/>
        </w:rPr>
        <w:t>проведение несложных экспериментальных исследований; самостоятельно собирать экспериментальную установку и проводить исследование по инструкции, представлять полученные зависимости физических величин в виде таблиц и графиков, учитывать погрешности, делать выводы по результатам исследования;</w:t>
      </w:r>
    </w:p>
    <w:p w14:paraId="3382BD49"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6) понимание характерных свойств физических моделей (материальная точка, абсолютно твердое тело, модели строения газов, жидкостей и твердых тел, планетарная модель атома, нуклонная модель атомного ядра) и умение применять их для объяснения физических процессов;</w:t>
      </w:r>
    </w:p>
    <w:p w14:paraId="39A46B9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объяснять физические процессы и свойства тел, в том числе и в контексте ситуаций практико-ориентированного характера, в частности, выявлять причинно-следственные связи и строить объяснение с опорой на изученные свойства физических явлений, физические законы, закономерности и модели;</w:t>
      </w:r>
    </w:p>
    <w:p w14:paraId="73BF6F8A"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решать расчетные задачи (на базе 2-3 уравнений), используя законы и формулы, связывающие физические величины, в частности, записывать краткое условие задачи, выявлять недостающие данные, выбирать законы и формулы, необходимые для ее решения, использовать справочные данные, проводить расчеты и оценивать реалистичность полученного значения физической величины; умение определять размерность физической величины, полученной при решении задачи;</w:t>
      </w:r>
    </w:p>
    <w:p w14:paraId="1227077B"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характеризовать принципы действия технических устройств, в том числе бытовых приборов, и промышленных технологических процессов по их описанию, используя знания о свойствах физических явлений и необходимые физические закономерности;</w:t>
      </w:r>
    </w:p>
    <w:p w14:paraId="7E56C76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использовать знания о физических явлениях в повседневной жизни для обеспечения безопасности при обращении с бытовыми приборами и техническими устройствами, сохранения здоровья и соблюдения норм экологического поведения в окружающей среде; понимание необходимости применения достижений физики и технологий для рационального природопользования;</w:t>
      </w:r>
    </w:p>
    <w:p w14:paraId="622BE24D"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1) опыт поиска, преобразования и представления информации физического содержания с использованием информационно-коммуникативных технологий; в том числе умение искать информацию физического содержания в сети Интернет, самостоятельно формулируя поисковый запрос; умение оценивать достоверность полученной информации на основе имеющихся знаний и дополнительных источников; умение использовать при выполнении учебных заданий научно-популярную литературу физического содержания, справочные материалы, ресурсы сети Интернет; владение приемами конспектирования текста, базовыми навыками преобразования информации из одной знаковой системы в другую; умение создавать собственные письменные и устные сообщения на основе информации из нескольких источников;</w:t>
      </w:r>
    </w:p>
    <w:p w14:paraId="48958CCC"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проводить учебное исследование под руководством учителя, в том числе понимать задачи исследования, применять методы исследования, соответствующие поставленной цели, осуществлять в соответствии с планом собственную деятельность и совместную деятельность в группе, следить за выполнением плана действий и корректировать его;</w:t>
      </w:r>
    </w:p>
    <w:p w14:paraId="2C474C5F"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3) представления о сферах профессиональной деятельности, связанных с физикой и современными технологиями, основанными на достижениях физической науки, позволяющие обучающимся рассматривать физико-техническую область знаний как сферу своей будущей профессиональной деятельности.</w:t>
      </w:r>
    </w:p>
    <w:p w14:paraId="486B0036" w14:textId="40B9982E" w:rsidR="00EF68C0" w:rsidRPr="00EF68C0" w:rsidRDefault="00EF68C0" w:rsidP="00EF68C0">
      <w:pPr>
        <w:spacing w:line="276" w:lineRule="auto"/>
        <w:ind w:firstLine="567"/>
        <w:rPr>
          <w:rFonts w:cs="Times New Roman"/>
          <w:b/>
          <w:bCs/>
          <w:sz w:val="24"/>
          <w:szCs w:val="24"/>
        </w:rPr>
      </w:pPr>
      <w:r w:rsidRPr="00EF68C0">
        <w:rPr>
          <w:rFonts w:cs="Times New Roman"/>
          <w:b/>
          <w:bCs/>
          <w:sz w:val="24"/>
          <w:szCs w:val="24"/>
        </w:rPr>
        <w:t xml:space="preserve">По учебному предмету </w:t>
      </w:r>
      <w:r>
        <w:rPr>
          <w:rFonts w:cs="Times New Roman"/>
          <w:b/>
          <w:bCs/>
          <w:sz w:val="24"/>
          <w:szCs w:val="24"/>
        </w:rPr>
        <w:t>«</w:t>
      </w:r>
      <w:r w:rsidRPr="00EF68C0">
        <w:rPr>
          <w:rFonts w:cs="Times New Roman"/>
          <w:b/>
          <w:bCs/>
          <w:sz w:val="24"/>
          <w:szCs w:val="24"/>
        </w:rPr>
        <w:t>Физика</w:t>
      </w:r>
      <w:r>
        <w:rPr>
          <w:rFonts w:cs="Times New Roman"/>
          <w:b/>
          <w:bCs/>
          <w:sz w:val="24"/>
          <w:szCs w:val="24"/>
        </w:rPr>
        <w:t>»</w:t>
      </w:r>
      <w:r w:rsidRPr="00EF68C0">
        <w:rPr>
          <w:rFonts w:cs="Times New Roman"/>
          <w:b/>
          <w:bCs/>
          <w:sz w:val="24"/>
          <w:szCs w:val="24"/>
        </w:rPr>
        <w:t xml:space="preserve"> (на углубленном уровне):</w:t>
      </w:r>
    </w:p>
    <w:p w14:paraId="0CEDD093" w14:textId="5CC84B84"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1) понимание роли физики в научной картине мира, сформированность понимания закономерной связи и</w:t>
      </w:r>
      <w:r>
        <w:rPr>
          <w:rFonts w:cs="Times New Roman"/>
          <w:bCs/>
          <w:sz w:val="24"/>
          <w:szCs w:val="24"/>
        </w:rPr>
        <w:t xml:space="preserve"> </w:t>
      </w:r>
      <w:r w:rsidRPr="00EF68C0">
        <w:rPr>
          <w:rFonts w:cs="Times New Roman"/>
          <w:bCs/>
          <w:sz w:val="24"/>
          <w:szCs w:val="24"/>
        </w:rPr>
        <w:t xml:space="preserve">познаваемости явлений природы, роли физики в формировании </w:t>
      </w:r>
      <w:r w:rsidRPr="00EF68C0">
        <w:rPr>
          <w:rFonts w:cs="Times New Roman"/>
          <w:bCs/>
          <w:sz w:val="24"/>
          <w:szCs w:val="24"/>
        </w:rPr>
        <w:lastRenderedPageBreak/>
        <w:t>культуры моделирования реальных явлений и</w:t>
      </w:r>
      <w:r>
        <w:rPr>
          <w:rFonts w:cs="Times New Roman"/>
          <w:bCs/>
          <w:sz w:val="24"/>
          <w:szCs w:val="24"/>
        </w:rPr>
        <w:t xml:space="preserve"> </w:t>
      </w:r>
      <w:r w:rsidRPr="00EF68C0">
        <w:rPr>
          <w:rFonts w:cs="Times New Roman"/>
          <w:bCs/>
          <w:sz w:val="24"/>
          <w:szCs w:val="24"/>
        </w:rPr>
        <w:t>процессов, представлений о роли эксперимента в физике и о выд</w:t>
      </w:r>
      <w:r>
        <w:rPr>
          <w:rFonts w:cs="Times New Roman"/>
          <w:bCs/>
          <w:sz w:val="24"/>
          <w:szCs w:val="24"/>
        </w:rPr>
        <w:t xml:space="preserve">ающихся физических открытиях, о </w:t>
      </w:r>
      <w:r w:rsidRPr="00EF68C0">
        <w:rPr>
          <w:rFonts w:cs="Times New Roman"/>
          <w:bCs/>
          <w:sz w:val="24"/>
          <w:szCs w:val="24"/>
        </w:rPr>
        <w:t>системообразующей роли физики в развитии естественных наук, техники и технологий, об эволюции физических</w:t>
      </w:r>
      <w:r>
        <w:rPr>
          <w:rFonts w:cs="Times New Roman"/>
          <w:bCs/>
          <w:sz w:val="24"/>
          <w:szCs w:val="24"/>
        </w:rPr>
        <w:t xml:space="preserve"> </w:t>
      </w:r>
      <w:r w:rsidRPr="00EF68C0">
        <w:rPr>
          <w:rFonts w:cs="Times New Roman"/>
          <w:bCs/>
          <w:sz w:val="24"/>
          <w:szCs w:val="24"/>
        </w:rPr>
        <w:t>знаний и их роли в целостной естественнонаучной картине мира, о вкладе российских и зарубежных ученых-физиков в</w:t>
      </w:r>
      <w:r>
        <w:rPr>
          <w:rFonts w:cs="Times New Roman"/>
          <w:bCs/>
          <w:sz w:val="24"/>
          <w:szCs w:val="24"/>
        </w:rPr>
        <w:t xml:space="preserve"> </w:t>
      </w:r>
      <w:r w:rsidRPr="00EF68C0">
        <w:rPr>
          <w:rFonts w:cs="Times New Roman"/>
          <w:bCs/>
          <w:sz w:val="24"/>
          <w:szCs w:val="24"/>
        </w:rPr>
        <w:t>развитие науки, объяснение процессов окружающего мира, развитие техники и технологий;</w:t>
      </w:r>
    </w:p>
    <w:p w14:paraId="63CDABDE" w14:textId="2B60C047"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2) знания о видах материи (вещество и поле), движении как способе существования материи, об атомномолекулярной теории строения вещества, о физической сущности явлений п</w:t>
      </w:r>
      <w:r>
        <w:rPr>
          <w:rFonts w:cs="Times New Roman"/>
          <w:bCs/>
          <w:sz w:val="24"/>
          <w:szCs w:val="24"/>
        </w:rPr>
        <w:t xml:space="preserve">рироды (механических, тепловых, </w:t>
      </w:r>
      <w:r w:rsidRPr="00EF68C0">
        <w:rPr>
          <w:rFonts w:cs="Times New Roman"/>
          <w:bCs/>
          <w:sz w:val="24"/>
          <w:szCs w:val="24"/>
        </w:rPr>
        <w:t>электромагнитных и квантовых); умение уверенно различать явления (равном</w:t>
      </w:r>
      <w:r>
        <w:rPr>
          <w:rFonts w:cs="Times New Roman"/>
          <w:bCs/>
          <w:sz w:val="24"/>
          <w:szCs w:val="24"/>
        </w:rPr>
        <w:t xml:space="preserve">ерное и неравномерное движение, </w:t>
      </w:r>
      <w:r w:rsidRPr="00EF68C0">
        <w:rPr>
          <w:rFonts w:cs="Times New Roman"/>
          <w:bCs/>
          <w:sz w:val="24"/>
          <w:szCs w:val="24"/>
        </w:rPr>
        <w:t xml:space="preserve">равноускоренное движение, свободное падение тел, движение по окружности, </w:t>
      </w:r>
      <w:r>
        <w:rPr>
          <w:rFonts w:cs="Times New Roman"/>
          <w:bCs/>
          <w:sz w:val="24"/>
          <w:szCs w:val="24"/>
        </w:rPr>
        <w:t xml:space="preserve">инертность, взаимодействие тел, </w:t>
      </w:r>
      <w:r w:rsidRPr="00EF68C0">
        <w:rPr>
          <w:rFonts w:cs="Times New Roman"/>
          <w:bCs/>
          <w:sz w:val="24"/>
          <w:szCs w:val="24"/>
        </w:rPr>
        <w:t>реактивное движение, невесомость, равновесие материальной точки и твердого тела, передача давления твер</w:t>
      </w:r>
      <w:r>
        <w:rPr>
          <w:rFonts w:cs="Times New Roman"/>
          <w:bCs/>
          <w:sz w:val="24"/>
          <w:szCs w:val="24"/>
        </w:rPr>
        <w:t xml:space="preserve">дыми </w:t>
      </w:r>
      <w:r w:rsidRPr="00EF68C0">
        <w:rPr>
          <w:rFonts w:cs="Times New Roman"/>
          <w:bCs/>
          <w:sz w:val="24"/>
          <w:szCs w:val="24"/>
        </w:rPr>
        <w:t>телами, жидкостями и газами, плавание тел, колебательное движение (гарм</w:t>
      </w:r>
      <w:r>
        <w:rPr>
          <w:rFonts w:cs="Times New Roman"/>
          <w:bCs/>
          <w:sz w:val="24"/>
          <w:szCs w:val="24"/>
        </w:rPr>
        <w:t xml:space="preserve">онические колебания, затухающие </w:t>
      </w:r>
      <w:r w:rsidRPr="00EF68C0">
        <w:rPr>
          <w:rFonts w:cs="Times New Roman"/>
          <w:bCs/>
          <w:sz w:val="24"/>
          <w:szCs w:val="24"/>
        </w:rPr>
        <w:t>колебания, вынужденные колебания), резонанс, волновое движение (рас</w:t>
      </w:r>
      <w:r>
        <w:rPr>
          <w:rFonts w:cs="Times New Roman"/>
          <w:bCs/>
          <w:sz w:val="24"/>
          <w:szCs w:val="24"/>
        </w:rPr>
        <w:t xml:space="preserve">пространение и отражение звука, </w:t>
      </w:r>
      <w:r w:rsidRPr="00EF68C0">
        <w:rPr>
          <w:rFonts w:cs="Times New Roman"/>
          <w:bCs/>
          <w:sz w:val="24"/>
          <w:szCs w:val="24"/>
        </w:rPr>
        <w:t>интерференция и дифракция волн), тепловое движение частиц вещества, диффузия</w:t>
      </w:r>
      <w:r>
        <w:rPr>
          <w:rFonts w:cs="Times New Roman"/>
          <w:bCs/>
          <w:sz w:val="24"/>
          <w:szCs w:val="24"/>
        </w:rPr>
        <w:t xml:space="preserve">, тепловое расширение и сжатие, </w:t>
      </w:r>
      <w:r w:rsidRPr="00EF68C0">
        <w:rPr>
          <w:rFonts w:cs="Times New Roman"/>
          <w:bCs/>
          <w:sz w:val="24"/>
          <w:szCs w:val="24"/>
        </w:rPr>
        <w:t>теплообмен и тепловое равновесие, тепловые потери, плавление и кристаллизаци</w:t>
      </w:r>
      <w:r>
        <w:rPr>
          <w:rFonts w:cs="Times New Roman"/>
          <w:bCs/>
          <w:sz w:val="24"/>
          <w:szCs w:val="24"/>
        </w:rPr>
        <w:t xml:space="preserve">я, парообразование (испарение и </w:t>
      </w:r>
      <w:r w:rsidRPr="00EF68C0">
        <w:rPr>
          <w:rFonts w:cs="Times New Roman"/>
          <w:bCs/>
          <w:sz w:val="24"/>
          <w:szCs w:val="24"/>
        </w:rPr>
        <w:t>кипение) и конденсация, поверхностное натяжение, смачивание, капиллярные явления, электри</w:t>
      </w:r>
      <w:r>
        <w:rPr>
          <w:rFonts w:cs="Times New Roman"/>
          <w:bCs/>
          <w:sz w:val="24"/>
          <w:szCs w:val="24"/>
        </w:rPr>
        <w:t xml:space="preserve">зация тел, </w:t>
      </w:r>
      <w:r w:rsidRPr="00EF68C0">
        <w:rPr>
          <w:rFonts w:cs="Times New Roman"/>
          <w:bCs/>
          <w:sz w:val="24"/>
          <w:szCs w:val="24"/>
        </w:rPr>
        <w:t>взаимодействие электрических зарядов, действие электрического поля н</w:t>
      </w:r>
      <w:r>
        <w:rPr>
          <w:rFonts w:cs="Times New Roman"/>
          <w:bCs/>
          <w:sz w:val="24"/>
          <w:szCs w:val="24"/>
        </w:rPr>
        <w:t xml:space="preserve">а электрический заряд, действия </w:t>
      </w:r>
      <w:r w:rsidRPr="00EF68C0">
        <w:rPr>
          <w:rFonts w:cs="Times New Roman"/>
          <w:bCs/>
          <w:sz w:val="24"/>
          <w:szCs w:val="24"/>
        </w:rPr>
        <w:t>электрического тока, короткое замыкание, взаимодействие магнитов, электромагнитна</w:t>
      </w:r>
      <w:r>
        <w:rPr>
          <w:rFonts w:cs="Times New Roman"/>
          <w:bCs/>
          <w:sz w:val="24"/>
          <w:szCs w:val="24"/>
        </w:rPr>
        <w:t xml:space="preserve">я индукция, действие магнитного </w:t>
      </w:r>
      <w:r w:rsidRPr="00EF68C0">
        <w:rPr>
          <w:rFonts w:cs="Times New Roman"/>
          <w:bCs/>
          <w:sz w:val="24"/>
          <w:szCs w:val="24"/>
        </w:rPr>
        <w:t>поля на проводник с током, прямолинейное распространение, отражение и прело</w:t>
      </w:r>
      <w:r>
        <w:rPr>
          <w:rFonts w:cs="Times New Roman"/>
          <w:bCs/>
          <w:sz w:val="24"/>
          <w:szCs w:val="24"/>
        </w:rPr>
        <w:t xml:space="preserve">мление света, полное внутреннее </w:t>
      </w:r>
      <w:r w:rsidRPr="00EF68C0">
        <w:rPr>
          <w:rFonts w:cs="Times New Roman"/>
          <w:bCs/>
          <w:sz w:val="24"/>
          <w:szCs w:val="24"/>
        </w:rPr>
        <w:t>отражение света, дисперсия света, разложение светового излучения в спектр, естественная радиоактивность,</w:t>
      </w:r>
      <w:r w:rsidRPr="00EF68C0">
        <w:t xml:space="preserve"> </w:t>
      </w:r>
      <w:r w:rsidRPr="00EF68C0">
        <w:rPr>
          <w:rFonts w:cs="Times New Roman"/>
          <w:bCs/>
          <w:sz w:val="24"/>
          <w:szCs w:val="24"/>
        </w:rPr>
        <w:t>радиоактивные превращения атомных ядер, возникновение линейчатого сп</w:t>
      </w:r>
      <w:r>
        <w:rPr>
          <w:rFonts w:cs="Times New Roman"/>
          <w:bCs/>
          <w:sz w:val="24"/>
          <w:szCs w:val="24"/>
        </w:rPr>
        <w:t xml:space="preserve">ектра излучения) по описанию их </w:t>
      </w:r>
      <w:r w:rsidRPr="00EF68C0">
        <w:rPr>
          <w:rFonts w:cs="Times New Roman"/>
          <w:bCs/>
          <w:sz w:val="24"/>
          <w:szCs w:val="24"/>
        </w:rPr>
        <w:t>характерных свойств и на основе опытов, демонстрирующих данное физическое явление; умение распознавать</w:t>
      </w:r>
      <w:r>
        <w:rPr>
          <w:rFonts w:cs="Times New Roman"/>
          <w:bCs/>
          <w:sz w:val="24"/>
          <w:szCs w:val="24"/>
        </w:rPr>
        <w:t xml:space="preserve"> </w:t>
      </w:r>
      <w:r w:rsidRPr="00EF68C0">
        <w:rPr>
          <w:rFonts w:cs="Times New Roman"/>
          <w:bCs/>
          <w:sz w:val="24"/>
          <w:szCs w:val="24"/>
        </w:rPr>
        <w:t>проявление изученных физических явлений в окружающем мире; решать пра</w:t>
      </w:r>
      <w:r>
        <w:rPr>
          <w:rFonts w:cs="Times New Roman"/>
          <w:bCs/>
          <w:sz w:val="24"/>
          <w:szCs w:val="24"/>
        </w:rPr>
        <w:t xml:space="preserve">ктические задачи, выделяя в них </w:t>
      </w:r>
      <w:r w:rsidRPr="00EF68C0">
        <w:rPr>
          <w:rFonts w:cs="Times New Roman"/>
          <w:bCs/>
          <w:sz w:val="24"/>
          <w:szCs w:val="24"/>
        </w:rPr>
        <w:t>существенные свойства и признаки физических явлений;</w:t>
      </w:r>
    </w:p>
    <w:p w14:paraId="214FF98F" w14:textId="28E1EB4D"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3) уверенное владение основами понятийного аппарата и символического язык</w:t>
      </w:r>
      <w:r>
        <w:rPr>
          <w:rFonts w:cs="Times New Roman"/>
          <w:bCs/>
          <w:sz w:val="24"/>
          <w:szCs w:val="24"/>
        </w:rPr>
        <w:t xml:space="preserve">а физики и использование их для </w:t>
      </w:r>
      <w:r w:rsidRPr="00EF68C0">
        <w:rPr>
          <w:rFonts w:cs="Times New Roman"/>
          <w:bCs/>
          <w:sz w:val="24"/>
          <w:szCs w:val="24"/>
        </w:rPr>
        <w:t>решения учебных и практических задач, умение характеризовать свойства тел, физические явления и процессы,</w:t>
      </w:r>
    </w:p>
    <w:p w14:paraId="1CF3019C" w14:textId="0CD0F151"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используя фундаментальные и эмпирические законы: (закон Паскаля, закон Ар</w:t>
      </w:r>
      <w:r>
        <w:rPr>
          <w:rFonts w:cs="Times New Roman"/>
          <w:bCs/>
          <w:sz w:val="24"/>
          <w:szCs w:val="24"/>
        </w:rPr>
        <w:t xml:space="preserve">химеда, правило рычага, золотое </w:t>
      </w:r>
      <w:r w:rsidRPr="00EF68C0">
        <w:rPr>
          <w:rFonts w:cs="Times New Roman"/>
          <w:bCs/>
          <w:sz w:val="24"/>
          <w:szCs w:val="24"/>
        </w:rPr>
        <w:t>правило механики, законы изменения и сохранения механической энергии, ура</w:t>
      </w:r>
      <w:r>
        <w:rPr>
          <w:rFonts w:cs="Times New Roman"/>
          <w:bCs/>
          <w:sz w:val="24"/>
          <w:szCs w:val="24"/>
        </w:rPr>
        <w:t xml:space="preserve">внение теплового баланса, закон </w:t>
      </w:r>
      <w:r w:rsidRPr="00EF68C0">
        <w:rPr>
          <w:rFonts w:cs="Times New Roman"/>
          <w:bCs/>
          <w:sz w:val="24"/>
          <w:szCs w:val="24"/>
        </w:rPr>
        <w:t>сохранения импульса, закон сохранения электрического заряда, принцип о</w:t>
      </w:r>
      <w:r>
        <w:rPr>
          <w:rFonts w:cs="Times New Roman"/>
          <w:bCs/>
          <w:sz w:val="24"/>
          <w:szCs w:val="24"/>
        </w:rPr>
        <w:t xml:space="preserve">тносительности Галилея, принцип </w:t>
      </w:r>
      <w:r w:rsidRPr="00EF68C0">
        <w:rPr>
          <w:rFonts w:cs="Times New Roman"/>
          <w:bCs/>
          <w:sz w:val="24"/>
          <w:szCs w:val="24"/>
        </w:rPr>
        <w:t>суперпозиции сил, законы Ньютона, закон всемирного тяготения, теорема о кинетиче</w:t>
      </w:r>
      <w:r>
        <w:rPr>
          <w:rFonts w:cs="Times New Roman"/>
          <w:bCs/>
          <w:sz w:val="24"/>
          <w:szCs w:val="24"/>
        </w:rPr>
        <w:t xml:space="preserve">ской энергии, закон Гука, закон </w:t>
      </w:r>
      <w:r w:rsidRPr="00EF68C0">
        <w:rPr>
          <w:rFonts w:cs="Times New Roman"/>
          <w:bCs/>
          <w:sz w:val="24"/>
          <w:szCs w:val="24"/>
        </w:rPr>
        <w:t xml:space="preserve">Бернулли, основные положения молекулярно-кинетической теории строения </w:t>
      </w:r>
      <w:r>
        <w:rPr>
          <w:rFonts w:cs="Times New Roman"/>
          <w:bCs/>
          <w:sz w:val="24"/>
          <w:szCs w:val="24"/>
        </w:rPr>
        <w:t xml:space="preserve">вещества, закон Кулона, принцип </w:t>
      </w:r>
      <w:r w:rsidRPr="00EF68C0">
        <w:rPr>
          <w:rFonts w:cs="Times New Roman"/>
          <w:bCs/>
          <w:sz w:val="24"/>
          <w:szCs w:val="24"/>
        </w:rPr>
        <w:t>суперпозиции электрических полей, закон Ома для участка цепи, правила Кирхгофа, закон Джоуля-Ле</w:t>
      </w:r>
      <w:r>
        <w:rPr>
          <w:rFonts w:cs="Times New Roman"/>
          <w:bCs/>
          <w:sz w:val="24"/>
          <w:szCs w:val="24"/>
        </w:rPr>
        <w:t xml:space="preserve">нца, законы </w:t>
      </w:r>
      <w:r w:rsidRPr="00EF68C0">
        <w:rPr>
          <w:rFonts w:cs="Times New Roman"/>
          <w:bCs/>
          <w:sz w:val="24"/>
          <w:szCs w:val="24"/>
        </w:rPr>
        <w:t xml:space="preserve">прямолинейного распространения, отражения и преломления света, формула </w:t>
      </w:r>
      <w:r>
        <w:rPr>
          <w:rFonts w:cs="Times New Roman"/>
          <w:bCs/>
          <w:sz w:val="24"/>
          <w:szCs w:val="24"/>
        </w:rPr>
        <w:t xml:space="preserve">тонкой линзы); умение описывать </w:t>
      </w:r>
      <w:r w:rsidRPr="00EF68C0">
        <w:rPr>
          <w:rFonts w:cs="Times New Roman"/>
          <w:bCs/>
          <w:sz w:val="24"/>
          <w:szCs w:val="24"/>
        </w:rPr>
        <w:t>изученные свойства тел и физические явления, используя физические величины;</w:t>
      </w:r>
    </w:p>
    <w:p w14:paraId="0B22351B" w14:textId="14EC0E34"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4) навык проводить прямые и косвенные измерения физических величин (рассто</w:t>
      </w:r>
      <w:r>
        <w:rPr>
          <w:rFonts w:cs="Times New Roman"/>
          <w:bCs/>
          <w:sz w:val="24"/>
          <w:szCs w:val="24"/>
        </w:rPr>
        <w:t xml:space="preserve">яние, промежуток времени, масса </w:t>
      </w:r>
      <w:r w:rsidRPr="00EF68C0">
        <w:rPr>
          <w:rFonts w:cs="Times New Roman"/>
          <w:bCs/>
          <w:sz w:val="24"/>
          <w:szCs w:val="24"/>
        </w:rPr>
        <w:t>тела, объем, сила, температура, относительная влажность воздуха, сила ток</w:t>
      </w:r>
      <w:r>
        <w:rPr>
          <w:rFonts w:cs="Times New Roman"/>
          <w:bCs/>
          <w:sz w:val="24"/>
          <w:szCs w:val="24"/>
        </w:rPr>
        <w:t xml:space="preserve">а, напряжение, сопротивление) с </w:t>
      </w:r>
      <w:r w:rsidRPr="00EF68C0">
        <w:rPr>
          <w:rFonts w:cs="Times New Roman"/>
          <w:bCs/>
          <w:sz w:val="24"/>
          <w:szCs w:val="24"/>
        </w:rPr>
        <w:t>использованием аналоговых или цифровых измерительных приборов; понимание неизбежности погрешностей</w:t>
      </w:r>
    </w:p>
    <w:p w14:paraId="74AF3745" w14:textId="67FE33EA"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физических измерений; умение находить значение измеряемой величины с помощ</w:t>
      </w:r>
      <w:r>
        <w:rPr>
          <w:rFonts w:cs="Times New Roman"/>
          <w:bCs/>
          <w:sz w:val="24"/>
          <w:szCs w:val="24"/>
        </w:rPr>
        <w:t xml:space="preserve">ью усреднения результатов серии </w:t>
      </w:r>
      <w:r w:rsidRPr="00EF68C0">
        <w:rPr>
          <w:rFonts w:cs="Times New Roman"/>
          <w:bCs/>
          <w:sz w:val="24"/>
          <w:szCs w:val="24"/>
        </w:rPr>
        <w:t>измерений и оценивать погрешность измерений; умение обосновать выбор метода измерения;</w:t>
      </w:r>
    </w:p>
    <w:p w14:paraId="00E83F04" w14:textId="77777777"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5) владение основами методов научного познания с учетом соблюдения правил безопасного труда:</w:t>
      </w:r>
    </w:p>
    <w:p w14:paraId="16CA87E5" w14:textId="1CE8FAC0"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lastRenderedPageBreak/>
        <w:t>наблюдение физических явлений: умение формулировать гипотезу о результ</w:t>
      </w:r>
      <w:r>
        <w:rPr>
          <w:rFonts w:cs="Times New Roman"/>
          <w:bCs/>
          <w:sz w:val="24"/>
          <w:szCs w:val="24"/>
        </w:rPr>
        <w:t xml:space="preserve">атах наблюдения, самостоятельно </w:t>
      </w:r>
      <w:r w:rsidRPr="00EF68C0">
        <w:rPr>
          <w:rFonts w:cs="Times New Roman"/>
          <w:bCs/>
          <w:sz w:val="24"/>
          <w:szCs w:val="24"/>
        </w:rPr>
        <w:t>собирать экспериментальную установку, описывать ход опыта и записывать его результаты, формулировать выводы;</w:t>
      </w:r>
    </w:p>
    <w:p w14:paraId="076E9804" w14:textId="05AA16C0"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едение прямых и косвенных измерений физических величин: умение планир</w:t>
      </w:r>
      <w:r>
        <w:rPr>
          <w:rFonts w:cs="Times New Roman"/>
          <w:bCs/>
          <w:sz w:val="24"/>
          <w:szCs w:val="24"/>
        </w:rPr>
        <w:t xml:space="preserve">овать измерения, самостоятельно </w:t>
      </w:r>
      <w:r w:rsidRPr="00EF68C0">
        <w:rPr>
          <w:rFonts w:cs="Times New Roman"/>
          <w:bCs/>
          <w:sz w:val="24"/>
          <w:szCs w:val="24"/>
        </w:rPr>
        <w:t>собирать экспериментальную установку из избыточного набора оборудования, вычислять значение величины и</w:t>
      </w:r>
      <w:r w:rsidR="003F5D55">
        <w:rPr>
          <w:rFonts w:cs="Times New Roman"/>
          <w:bCs/>
          <w:sz w:val="24"/>
          <w:szCs w:val="24"/>
        </w:rPr>
        <w:t xml:space="preserve"> </w:t>
      </w:r>
      <w:r w:rsidRPr="00EF68C0">
        <w:rPr>
          <w:rFonts w:cs="Times New Roman"/>
          <w:bCs/>
          <w:sz w:val="24"/>
          <w:szCs w:val="24"/>
        </w:rPr>
        <w:t>анализировать полученные результаты с учетом оцененной погрешности результатов измерений;</w:t>
      </w:r>
    </w:p>
    <w:p w14:paraId="63D4AE82" w14:textId="104CCFF1"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проведение несложных экспериментальных исследований: умение планирова</w:t>
      </w:r>
      <w:r>
        <w:rPr>
          <w:rFonts w:cs="Times New Roman"/>
          <w:bCs/>
          <w:sz w:val="24"/>
          <w:szCs w:val="24"/>
        </w:rPr>
        <w:t xml:space="preserve">ть исследование, самостоятельно </w:t>
      </w:r>
      <w:r w:rsidRPr="00EF68C0">
        <w:rPr>
          <w:rFonts w:cs="Times New Roman"/>
          <w:bCs/>
          <w:sz w:val="24"/>
          <w:szCs w:val="24"/>
        </w:rPr>
        <w:t>собирать экспериментальную установку по инструкции, представлять полученные з</w:t>
      </w:r>
      <w:r>
        <w:rPr>
          <w:rFonts w:cs="Times New Roman"/>
          <w:bCs/>
          <w:sz w:val="24"/>
          <w:szCs w:val="24"/>
        </w:rPr>
        <w:t xml:space="preserve">ависимости физических величин в </w:t>
      </w:r>
      <w:r w:rsidRPr="00EF68C0">
        <w:rPr>
          <w:rFonts w:cs="Times New Roman"/>
          <w:bCs/>
          <w:sz w:val="24"/>
          <w:szCs w:val="24"/>
        </w:rPr>
        <w:t>виде таблиц и графиков, оценивать погрешности, делать выводы по результатам исследования;</w:t>
      </w:r>
    </w:p>
    <w:p w14:paraId="007E3589" w14:textId="549A7BB8"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6) понимание характерных свойств и условий применимости физических моделей</w:t>
      </w:r>
      <w:r w:rsidR="003F5D55">
        <w:rPr>
          <w:rFonts w:cs="Times New Roman"/>
          <w:bCs/>
          <w:sz w:val="24"/>
          <w:szCs w:val="24"/>
        </w:rPr>
        <w:t xml:space="preserve"> (материальная точка, абсолютно </w:t>
      </w:r>
      <w:r w:rsidRPr="00EF68C0">
        <w:rPr>
          <w:rFonts w:cs="Times New Roman"/>
          <w:bCs/>
          <w:sz w:val="24"/>
          <w:szCs w:val="24"/>
        </w:rPr>
        <w:t>твердое тело, идеальная жидкость, модели строения газов, жидкостей и твердых т</w:t>
      </w:r>
      <w:r>
        <w:rPr>
          <w:rFonts w:cs="Times New Roman"/>
          <w:bCs/>
          <w:sz w:val="24"/>
          <w:szCs w:val="24"/>
        </w:rPr>
        <w:t xml:space="preserve">ел, световой луч, тонкая линза, </w:t>
      </w:r>
      <w:r w:rsidRPr="00EF68C0">
        <w:rPr>
          <w:rFonts w:cs="Times New Roman"/>
          <w:bCs/>
          <w:sz w:val="24"/>
          <w:szCs w:val="24"/>
        </w:rPr>
        <w:t xml:space="preserve">планетарная модель атома, нуклонная модель атомного ядра); соотносить реальные </w:t>
      </w:r>
      <w:r>
        <w:rPr>
          <w:rFonts w:cs="Times New Roman"/>
          <w:bCs/>
          <w:sz w:val="24"/>
          <w:szCs w:val="24"/>
        </w:rPr>
        <w:t xml:space="preserve">процессы и явления с известными </w:t>
      </w:r>
      <w:r w:rsidRPr="00EF68C0">
        <w:rPr>
          <w:rFonts w:cs="Times New Roman"/>
          <w:bCs/>
          <w:sz w:val="24"/>
          <w:szCs w:val="24"/>
        </w:rPr>
        <w:t>физическими моделями, строить простые физические модели реальных процессов и физических явлений и выделять</w:t>
      </w:r>
      <w:r w:rsidR="003F5D55">
        <w:rPr>
          <w:rFonts w:cs="Times New Roman"/>
          <w:bCs/>
          <w:sz w:val="24"/>
          <w:szCs w:val="24"/>
        </w:rPr>
        <w:t xml:space="preserve"> </w:t>
      </w:r>
      <w:r w:rsidRPr="00EF68C0">
        <w:rPr>
          <w:rFonts w:cs="Times New Roman"/>
          <w:bCs/>
          <w:sz w:val="24"/>
          <w:szCs w:val="24"/>
        </w:rPr>
        <w:t>при этом существенные и второстепенные свойства объектов, процессов, явлен</w:t>
      </w:r>
      <w:r>
        <w:rPr>
          <w:rFonts w:cs="Times New Roman"/>
          <w:bCs/>
          <w:sz w:val="24"/>
          <w:szCs w:val="24"/>
        </w:rPr>
        <w:t xml:space="preserve">ий; умение применять физические </w:t>
      </w:r>
      <w:r w:rsidRPr="00EF68C0">
        <w:rPr>
          <w:rFonts w:cs="Times New Roman"/>
          <w:bCs/>
          <w:sz w:val="24"/>
          <w:szCs w:val="24"/>
        </w:rPr>
        <w:t>модели для объяснения физических процессов и решения учебных задач;</w:t>
      </w:r>
    </w:p>
    <w:p w14:paraId="58C658DC" w14:textId="5F68E2C7"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7) умение объяснять физические процессы и свойства тел и решать качественны</w:t>
      </w:r>
      <w:r>
        <w:rPr>
          <w:rFonts w:cs="Times New Roman"/>
          <w:bCs/>
          <w:sz w:val="24"/>
          <w:szCs w:val="24"/>
        </w:rPr>
        <w:t xml:space="preserve">е задачи, в том числе требующие </w:t>
      </w:r>
      <w:r w:rsidRPr="00EF68C0">
        <w:rPr>
          <w:rFonts w:cs="Times New Roman"/>
          <w:bCs/>
          <w:sz w:val="24"/>
          <w:szCs w:val="24"/>
        </w:rPr>
        <w:t>численного оценивания характерных значений физических величин, применения знаний из разных разделов курса</w:t>
      </w:r>
      <w:r>
        <w:rPr>
          <w:rFonts w:cs="Times New Roman"/>
          <w:bCs/>
          <w:sz w:val="24"/>
          <w:szCs w:val="24"/>
        </w:rPr>
        <w:t xml:space="preserve"> </w:t>
      </w:r>
      <w:r w:rsidRPr="00EF68C0">
        <w:rPr>
          <w:rFonts w:cs="Times New Roman"/>
          <w:bCs/>
          <w:sz w:val="24"/>
          <w:szCs w:val="24"/>
        </w:rPr>
        <w:t>физики в контексте ситуаций практико-ориентированного характера; умение выбирать адекватную физическую модель</w:t>
      </w:r>
      <w:r>
        <w:rPr>
          <w:rFonts w:cs="Times New Roman"/>
          <w:bCs/>
          <w:sz w:val="24"/>
          <w:szCs w:val="24"/>
        </w:rPr>
        <w:t xml:space="preserve">; </w:t>
      </w:r>
      <w:r w:rsidRPr="00EF68C0">
        <w:rPr>
          <w:rFonts w:cs="Times New Roman"/>
          <w:bCs/>
          <w:sz w:val="24"/>
          <w:szCs w:val="24"/>
        </w:rPr>
        <w:t xml:space="preserve">умение выявлять причинно-следственные связи и выстраивать логическую </w:t>
      </w:r>
      <w:r>
        <w:rPr>
          <w:rFonts w:cs="Times New Roman"/>
          <w:bCs/>
          <w:sz w:val="24"/>
          <w:szCs w:val="24"/>
        </w:rPr>
        <w:t xml:space="preserve">цепочку рассуждений с опорой на </w:t>
      </w:r>
      <w:r w:rsidRPr="00EF68C0">
        <w:rPr>
          <w:rFonts w:cs="Times New Roman"/>
          <w:bCs/>
          <w:sz w:val="24"/>
          <w:szCs w:val="24"/>
        </w:rPr>
        <w:t>изученные свойства физических явлений, физические законы, закономерности и модели;</w:t>
      </w:r>
    </w:p>
    <w:p w14:paraId="343401C6" w14:textId="4004A6B3"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 xml:space="preserve">8) умение уверенно решать расчетные задачи, выбирая адекватную физическую </w:t>
      </w:r>
      <w:r w:rsidR="003F5D55">
        <w:rPr>
          <w:rFonts w:cs="Times New Roman"/>
          <w:bCs/>
          <w:sz w:val="24"/>
          <w:szCs w:val="24"/>
        </w:rPr>
        <w:t xml:space="preserve">модель с использованием законов </w:t>
      </w:r>
      <w:r w:rsidRPr="00EF68C0">
        <w:rPr>
          <w:rFonts w:cs="Times New Roman"/>
          <w:bCs/>
          <w:sz w:val="24"/>
          <w:szCs w:val="24"/>
        </w:rPr>
        <w:t>и формул, связывающих физические величины, в частности, умение записывать краткое условие и развернутое</w:t>
      </w:r>
      <w:r w:rsidR="003F5D55">
        <w:rPr>
          <w:rFonts w:cs="Times New Roman"/>
          <w:bCs/>
          <w:sz w:val="24"/>
          <w:szCs w:val="24"/>
        </w:rPr>
        <w:t xml:space="preserve"> </w:t>
      </w:r>
      <w:r w:rsidRPr="00EF68C0">
        <w:rPr>
          <w:rFonts w:cs="Times New Roman"/>
          <w:bCs/>
          <w:sz w:val="24"/>
          <w:szCs w:val="24"/>
        </w:rPr>
        <w:t>решение задачи, выявлять недостающие или избыточные данные, обосновывать выбор метода решения задачи,</w:t>
      </w:r>
    </w:p>
    <w:p w14:paraId="4A34E9A9" w14:textId="77777777"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необходимых законов и формул, использовать справочные данные; умение применять методы анализа размерностей;</w:t>
      </w:r>
    </w:p>
    <w:p w14:paraId="6AF4E557" w14:textId="77777777"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умение находить и использовать аналогии в физических явлениях, использовать графические методы решения задач,</w:t>
      </w:r>
    </w:p>
    <w:p w14:paraId="500F187D" w14:textId="77777777"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одить математические преобразования и расчеты и оценивать реалистичность полученного значения физической</w:t>
      </w:r>
    </w:p>
    <w:p w14:paraId="6DA5B561" w14:textId="77777777" w:rsidR="003F5D55" w:rsidRDefault="00EF68C0" w:rsidP="003F5D55">
      <w:pPr>
        <w:spacing w:line="240" w:lineRule="auto"/>
        <w:ind w:firstLine="567"/>
      </w:pPr>
      <w:r w:rsidRPr="00EF68C0">
        <w:rPr>
          <w:rFonts w:cs="Times New Roman"/>
          <w:bCs/>
          <w:sz w:val="24"/>
          <w:szCs w:val="24"/>
        </w:rPr>
        <w:t>величины, в том числе с помощью анализа предельных случаев; умение оп</w:t>
      </w:r>
      <w:r w:rsidR="003F5D55">
        <w:rPr>
          <w:rFonts w:cs="Times New Roman"/>
          <w:bCs/>
          <w:sz w:val="24"/>
          <w:szCs w:val="24"/>
        </w:rPr>
        <w:t xml:space="preserve">ределять размерность физической </w:t>
      </w:r>
      <w:r w:rsidRPr="00EF68C0">
        <w:rPr>
          <w:rFonts w:cs="Times New Roman"/>
          <w:bCs/>
          <w:sz w:val="24"/>
          <w:szCs w:val="24"/>
        </w:rPr>
        <w:t>величины, полученной при решении задачи;</w:t>
      </w:r>
      <w:r w:rsidR="003F5D55" w:rsidRPr="003F5D55">
        <w:t xml:space="preserve"> </w:t>
      </w:r>
    </w:p>
    <w:p w14:paraId="66B3E69C" w14:textId="20CA0BD4"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9) умение использовать схемы и схематичные рисунки изученных технических устройств, измерительных приборов</w:t>
      </w:r>
      <w:r>
        <w:rPr>
          <w:rFonts w:cs="Times New Roman"/>
          <w:bCs/>
          <w:sz w:val="24"/>
          <w:szCs w:val="24"/>
        </w:rPr>
        <w:t xml:space="preserve"> </w:t>
      </w:r>
      <w:r w:rsidRPr="003F5D55">
        <w:rPr>
          <w:rFonts w:cs="Times New Roman"/>
          <w:bCs/>
          <w:sz w:val="24"/>
          <w:szCs w:val="24"/>
        </w:rPr>
        <w:t>и технологических процессов при решении учебно-практических задач; умение характеризовать принципы действия</w:t>
      </w:r>
      <w:r>
        <w:rPr>
          <w:rFonts w:cs="Times New Roman"/>
          <w:bCs/>
          <w:sz w:val="24"/>
          <w:szCs w:val="24"/>
        </w:rPr>
        <w:t xml:space="preserve"> </w:t>
      </w:r>
      <w:r w:rsidRPr="003F5D55">
        <w:rPr>
          <w:rFonts w:cs="Times New Roman"/>
          <w:bCs/>
          <w:sz w:val="24"/>
          <w:szCs w:val="24"/>
        </w:rPr>
        <w:t>технических устройств, в том числе бытовых приборов, и промышленных технологических процессов по их описанию,</w:t>
      </w:r>
      <w:r>
        <w:rPr>
          <w:rFonts w:cs="Times New Roman"/>
          <w:bCs/>
          <w:sz w:val="24"/>
          <w:szCs w:val="24"/>
        </w:rPr>
        <w:t xml:space="preserve"> </w:t>
      </w:r>
      <w:r w:rsidRPr="003F5D55">
        <w:rPr>
          <w:rFonts w:cs="Times New Roman"/>
          <w:bCs/>
          <w:sz w:val="24"/>
          <w:szCs w:val="24"/>
        </w:rPr>
        <w:t>используя знания о свойствах физических явлений и необходимые физические закономерности;</w:t>
      </w:r>
    </w:p>
    <w:p w14:paraId="3A74F077" w14:textId="0E44C424"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0) умение использовать знания о физических явлениях в повседневной жизни д</w:t>
      </w:r>
      <w:r>
        <w:rPr>
          <w:rFonts w:cs="Times New Roman"/>
          <w:bCs/>
          <w:sz w:val="24"/>
          <w:szCs w:val="24"/>
        </w:rPr>
        <w:t xml:space="preserve">ля обеспечения безопасности при </w:t>
      </w:r>
      <w:r w:rsidRPr="003F5D55">
        <w:rPr>
          <w:rFonts w:cs="Times New Roman"/>
          <w:bCs/>
          <w:sz w:val="24"/>
          <w:szCs w:val="24"/>
        </w:rPr>
        <w:t>обращении с бытовыми приборами и техническими устройствами, сохранения здоровья и соблюдения норм</w:t>
      </w:r>
      <w:r>
        <w:rPr>
          <w:rFonts w:cs="Times New Roman"/>
          <w:bCs/>
          <w:sz w:val="24"/>
          <w:szCs w:val="24"/>
        </w:rPr>
        <w:t xml:space="preserve"> </w:t>
      </w:r>
      <w:r w:rsidRPr="003F5D55">
        <w:rPr>
          <w:rFonts w:cs="Times New Roman"/>
          <w:bCs/>
          <w:sz w:val="24"/>
          <w:szCs w:val="24"/>
        </w:rPr>
        <w:t>экологического поведения в окружающей среде; понимание необходимости применения достижений физики и</w:t>
      </w:r>
      <w:r>
        <w:rPr>
          <w:rFonts w:cs="Times New Roman"/>
          <w:bCs/>
          <w:sz w:val="24"/>
          <w:szCs w:val="24"/>
        </w:rPr>
        <w:t xml:space="preserve"> </w:t>
      </w:r>
      <w:r w:rsidRPr="003F5D55">
        <w:rPr>
          <w:rFonts w:cs="Times New Roman"/>
          <w:bCs/>
          <w:sz w:val="24"/>
          <w:szCs w:val="24"/>
        </w:rPr>
        <w:t>технологий для рационального природопользования;</w:t>
      </w:r>
    </w:p>
    <w:p w14:paraId="756C6892" w14:textId="15BAE5A4"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1) опыт поиска, преобразования и представления информации физическ</w:t>
      </w:r>
      <w:r>
        <w:rPr>
          <w:rFonts w:cs="Times New Roman"/>
          <w:bCs/>
          <w:sz w:val="24"/>
          <w:szCs w:val="24"/>
        </w:rPr>
        <w:t xml:space="preserve">ого содержания с использованием </w:t>
      </w:r>
      <w:r w:rsidRPr="003F5D55">
        <w:rPr>
          <w:rFonts w:cs="Times New Roman"/>
          <w:bCs/>
          <w:sz w:val="24"/>
          <w:szCs w:val="24"/>
        </w:rPr>
        <w:t>информационно-коммуникативных технологий; в том числе умение искать информацию физического содержания в</w:t>
      </w:r>
      <w:r>
        <w:rPr>
          <w:rFonts w:cs="Times New Roman"/>
          <w:bCs/>
          <w:sz w:val="24"/>
          <w:szCs w:val="24"/>
        </w:rPr>
        <w:t xml:space="preserve"> </w:t>
      </w:r>
      <w:r w:rsidRPr="003F5D55">
        <w:rPr>
          <w:rFonts w:cs="Times New Roman"/>
          <w:bCs/>
          <w:sz w:val="24"/>
          <w:szCs w:val="24"/>
        </w:rPr>
        <w:t xml:space="preserve">сети Интернет, самостоятельно </w:t>
      </w:r>
      <w:r w:rsidRPr="003F5D55">
        <w:rPr>
          <w:rFonts w:cs="Times New Roman"/>
          <w:bCs/>
          <w:sz w:val="24"/>
          <w:szCs w:val="24"/>
        </w:rPr>
        <w:lastRenderedPageBreak/>
        <w:t>формулируя поисковый запрос; умение оценивать достоверность полученной</w:t>
      </w:r>
      <w:r>
        <w:rPr>
          <w:rFonts w:cs="Times New Roman"/>
          <w:bCs/>
          <w:sz w:val="24"/>
          <w:szCs w:val="24"/>
        </w:rPr>
        <w:t xml:space="preserve"> </w:t>
      </w:r>
      <w:r w:rsidRPr="003F5D55">
        <w:rPr>
          <w:rFonts w:cs="Times New Roman"/>
          <w:bCs/>
          <w:sz w:val="24"/>
          <w:szCs w:val="24"/>
        </w:rPr>
        <w:t>информации на основе имеющихся знаний и дополнительных источников; умение использовать при выполнении</w:t>
      </w:r>
      <w:r>
        <w:rPr>
          <w:rFonts w:cs="Times New Roman"/>
          <w:bCs/>
          <w:sz w:val="24"/>
          <w:szCs w:val="24"/>
        </w:rPr>
        <w:t xml:space="preserve"> </w:t>
      </w:r>
      <w:r w:rsidRPr="003F5D55">
        <w:rPr>
          <w:rFonts w:cs="Times New Roman"/>
          <w:bCs/>
          <w:sz w:val="24"/>
          <w:szCs w:val="24"/>
        </w:rPr>
        <w:t>учебных заданий научно-популярную литературу физического содержания, справочные материалы, ресурсы сети</w:t>
      </w:r>
      <w:r>
        <w:rPr>
          <w:rFonts w:cs="Times New Roman"/>
          <w:bCs/>
          <w:sz w:val="24"/>
          <w:szCs w:val="24"/>
        </w:rPr>
        <w:t xml:space="preserve"> </w:t>
      </w:r>
      <w:r w:rsidRPr="003F5D55">
        <w:rPr>
          <w:rFonts w:cs="Times New Roman"/>
          <w:bCs/>
          <w:sz w:val="24"/>
          <w:szCs w:val="24"/>
        </w:rPr>
        <w:t>Интернет; владение приемами конспектирования текста, базовыми навыками преобразования информации из одной</w:t>
      </w:r>
      <w:r>
        <w:rPr>
          <w:rFonts w:cs="Times New Roman"/>
          <w:bCs/>
          <w:sz w:val="24"/>
          <w:szCs w:val="24"/>
        </w:rPr>
        <w:t xml:space="preserve"> </w:t>
      </w:r>
      <w:r w:rsidRPr="003F5D55">
        <w:rPr>
          <w:rFonts w:cs="Times New Roman"/>
          <w:bCs/>
          <w:sz w:val="24"/>
          <w:szCs w:val="24"/>
        </w:rPr>
        <w:t>знаковой системы в другую; умение создавать собственные письменные и устные сообщения на основе информации из</w:t>
      </w:r>
      <w:r>
        <w:rPr>
          <w:rFonts w:cs="Times New Roman"/>
          <w:bCs/>
          <w:sz w:val="24"/>
          <w:szCs w:val="24"/>
        </w:rPr>
        <w:t xml:space="preserve"> </w:t>
      </w:r>
      <w:r w:rsidRPr="003F5D55">
        <w:rPr>
          <w:rFonts w:cs="Times New Roman"/>
          <w:bCs/>
          <w:sz w:val="24"/>
          <w:szCs w:val="24"/>
        </w:rPr>
        <w:t>нескольких источников, представлять результаты проектной или исследовательской деятельности, используя</w:t>
      </w:r>
      <w:r>
        <w:rPr>
          <w:rFonts w:cs="Times New Roman"/>
          <w:bCs/>
          <w:sz w:val="24"/>
          <w:szCs w:val="24"/>
        </w:rPr>
        <w:t xml:space="preserve"> </w:t>
      </w:r>
      <w:r w:rsidRPr="003F5D55">
        <w:rPr>
          <w:rFonts w:cs="Times New Roman"/>
          <w:bCs/>
          <w:sz w:val="24"/>
          <w:szCs w:val="24"/>
        </w:rPr>
        <w:t>понятийный аппарат курса физики и сопровождая выступление презентацией;</w:t>
      </w:r>
    </w:p>
    <w:p w14:paraId="6A3851D2" w14:textId="733CD6AE"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2) умение совместно с учителем планировать и самостоятельно проводить уче</w:t>
      </w:r>
      <w:r>
        <w:rPr>
          <w:rFonts w:cs="Times New Roman"/>
          <w:bCs/>
          <w:sz w:val="24"/>
          <w:szCs w:val="24"/>
        </w:rPr>
        <w:t xml:space="preserve">бное исследование или проектную </w:t>
      </w:r>
      <w:r w:rsidRPr="003F5D55">
        <w:rPr>
          <w:rFonts w:cs="Times New Roman"/>
          <w:bCs/>
          <w:sz w:val="24"/>
          <w:szCs w:val="24"/>
        </w:rPr>
        <w:t>работу, в том числе формулировать задачи исследования, выбирать методы исследования, соответствующие</w:t>
      </w:r>
      <w:r>
        <w:rPr>
          <w:rFonts w:cs="Times New Roman"/>
          <w:bCs/>
          <w:sz w:val="24"/>
          <w:szCs w:val="24"/>
        </w:rPr>
        <w:t xml:space="preserve"> </w:t>
      </w:r>
      <w:r w:rsidRPr="003F5D55">
        <w:rPr>
          <w:rFonts w:cs="Times New Roman"/>
          <w:bCs/>
          <w:sz w:val="24"/>
          <w:szCs w:val="24"/>
        </w:rPr>
        <w:t>поставленной цели, самостоятельно планировать собственную и совместную деятельность в группе, следить за</w:t>
      </w:r>
      <w:r>
        <w:rPr>
          <w:rFonts w:cs="Times New Roman"/>
          <w:bCs/>
          <w:sz w:val="24"/>
          <w:szCs w:val="24"/>
        </w:rPr>
        <w:t xml:space="preserve"> </w:t>
      </w:r>
      <w:r w:rsidRPr="003F5D55">
        <w:rPr>
          <w:rFonts w:cs="Times New Roman"/>
          <w:bCs/>
          <w:sz w:val="24"/>
          <w:szCs w:val="24"/>
        </w:rPr>
        <w:t>выполнением плана действий и корректировать его;</w:t>
      </w:r>
    </w:p>
    <w:p w14:paraId="1444542C" w14:textId="0735F80F" w:rsidR="00EF68C0" w:rsidRPr="00E67EA5" w:rsidRDefault="003F5D55" w:rsidP="00E67EA5">
      <w:pPr>
        <w:spacing w:line="240" w:lineRule="auto"/>
        <w:ind w:firstLine="567"/>
        <w:rPr>
          <w:rFonts w:cs="Times New Roman"/>
          <w:bCs/>
          <w:sz w:val="24"/>
          <w:szCs w:val="24"/>
        </w:rPr>
      </w:pPr>
      <w:r w:rsidRPr="003F5D55">
        <w:rPr>
          <w:rFonts w:cs="Times New Roman"/>
          <w:bCs/>
          <w:sz w:val="24"/>
          <w:szCs w:val="24"/>
        </w:rPr>
        <w:t>13) расширенные представления о сферах профессиональной деят</w:t>
      </w:r>
      <w:r>
        <w:rPr>
          <w:rFonts w:cs="Times New Roman"/>
          <w:bCs/>
          <w:sz w:val="24"/>
          <w:szCs w:val="24"/>
        </w:rPr>
        <w:t xml:space="preserve">ельности, связанных с физикой и </w:t>
      </w:r>
      <w:r w:rsidRPr="003F5D55">
        <w:rPr>
          <w:rFonts w:cs="Times New Roman"/>
          <w:bCs/>
          <w:sz w:val="24"/>
          <w:szCs w:val="24"/>
        </w:rPr>
        <w:t>современными технологиями, основанными на достижениях физической науки, позволяющие рассматривать физико</w:t>
      </w:r>
      <w:r>
        <w:rPr>
          <w:rFonts w:cs="Times New Roman"/>
          <w:bCs/>
          <w:sz w:val="24"/>
          <w:szCs w:val="24"/>
        </w:rPr>
        <w:t>-</w:t>
      </w:r>
      <w:r w:rsidRPr="003F5D55">
        <w:rPr>
          <w:rFonts w:cs="Times New Roman"/>
          <w:bCs/>
          <w:sz w:val="24"/>
          <w:szCs w:val="24"/>
        </w:rPr>
        <w:t>техническую область знаний как сферу своей будущей профессиональной деятельности; сформированность мотивации</w:t>
      </w:r>
      <w:r>
        <w:rPr>
          <w:rFonts w:cs="Times New Roman"/>
          <w:bCs/>
          <w:sz w:val="24"/>
          <w:szCs w:val="24"/>
        </w:rPr>
        <w:t xml:space="preserve"> </w:t>
      </w:r>
      <w:r w:rsidRPr="003F5D55">
        <w:rPr>
          <w:rFonts w:cs="Times New Roman"/>
          <w:bCs/>
          <w:sz w:val="24"/>
          <w:szCs w:val="24"/>
        </w:rPr>
        <w:t>к продолжению изучения физики как профильного предмета на уров</w:t>
      </w:r>
      <w:r w:rsidR="00E67EA5">
        <w:rPr>
          <w:rFonts w:cs="Times New Roman"/>
          <w:bCs/>
          <w:sz w:val="24"/>
          <w:szCs w:val="24"/>
        </w:rPr>
        <w:t>не среднего общего образования.</w:t>
      </w:r>
    </w:p>
    <w:p w14:paraId="2A47EA28" w14:textId="10046932" w:rsidR="002E4691" w:rsidRPr="002E4691" w:rsidRDefault="002E4691" w:rsidP="00E67EA5">
      <w:pPr>
        <w:spacing w:line="240" w:lineRule="auto"/>
        <w:ind w:firstLine="567"/>
        <w:rPr>
          <w:rFonts w:cs="Times New Roman"/>
          <w:sz w:val="24"/>
          <w:szCs w:val="24"/>
        </w:rPr>
      </w:pPr>
      <w:r w:rsidRPr="004C4610">
        <w:rPr>
          <w:rFonts w:cs="Times New Roman"/>
          <w:b/>
          <w:bCs/>
          <w:sz w:val="24"/>
          <w:szCs w:val="24"/>
        </w:rPr>
        <w:t>По учебному предмету «Химия»</w:t>
      </w:r>
      <w:r w:rsidRPr="002E4691">
        <w:rPr>
          <w:rFonts w:cs="Times New Roman"/>
          <w:sz w:val="24"/>
          <w:szCs w:val="24"/>
        </w:rPr>
        <w:t xml:space="preserve"> </w:t>
      </w:r>
      <w:r w:rsidRPr="00E67EA5">
        <w:rPr>
          <w:rFonts w:cs="Times New Roman"/>
          <w:b/>
          <w:sz w:val="24"/>
          <w:szCs w:val="24"/>
        </w:rPr>
        <w:t>(на базовом уровне):</w:t>
      </w:r>
    </w:p>
    <w:p w14:paraId="23EEBA4E"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 представление о закономерностях и познаваемости явлений природы, понимание объективной значимости основ химической науки как области современного естествознания, компонента общей культуры и практической деятельности человека в условиях современного общества; понимание места химии среди других естественных наук;</w:t>
      </w:r>
    </w:p>
    <w:p w14:paraId="186DF78A"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2) владение основами понятийного аппарата и символического языка химии для составления формул неорганических веществ, уравнений химических реакций; владение основами химической номенклатуры (IUPAC и тривиальной) и умение использовать ее для решения учебно-познавательных задач; умение использовать модели для объяснения строения атомов и молекул;</w:t>
      </w:r>
    </w:p>
    <w:p w14:paraId="4DBE1B42"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3) владение системой химических знаний и умение применять систему химических знаний, которая включает:</w:t>
      </w:r>
    </w:p>
    <w:p w14:paraId="1128A0AD" w14:textId="77777777" w:rsidR="002E4691" w:rsidRPr="004C4610" w:rsidRDefault="002E4691" w:rsidP="00E434B7">
      <w:pPr>
        <w:pStyle w:val="ac"/>
        <w:numPr>
          <w:ilvl w:val="0"/>
          <w:numId w:val="6"/>
        </w:numPr>
        <w:spacing w:line="240" w:lineRule="auto"/>
        <w:rPr>
          <w:rFonts w:cs="Times New Roman"/>
          <w:sz w:val="24"/>
          <w:szCs w:val="24"/>
        </w:rPr>
      </w:pPr>
      <w:r w:rsidRPr="004C4610">
        <w:rPr>
          <w:rFonts w:cs="Times New Roman"/>
          <w:sz w:val="24"/>
          <w:szCs w:val="24"/>
        </w:rPr>
        <w:t>важнейшие химические понятия: химический элемент, атом, молекула, вещество, простое и сложное вещество, однородная и неоднородная смесь, относительные атомная и молекулярная массы, количество вещества, моль, молярная масса, молярный объем, оксид, кислота, основание, соль (средняя), химическая реакция, реакции соединения, реакции разложения, реакции замещения, реакции обмена, тепловой эффект реакции, экзо- и эндотермические реакции, раствор, массовая доля химического элемента в соединении, массовая доля и процентная концентрация вещества в растворе, ядро атома, электрический слой атома, атомная орбиталь, радиус атома, валентность, степень окисления, химическая связь, электроотрицательность, полярная и неполярная ковалентная связь, ионная связь, металлическая связь, кристаллическая решетка (атомная, ионная, металлическая, молекулярная), ион, катион, анион, электролит и неэлектролит, электролитическая диссоциация, реакции ионного обмена, окислительно-восстановительные реакции, окислитель и восстановитель, окисление и восстановление, электролиз, химическое равновесие, обратимые и необратимые реакции, скорость химической реакции, катализатор, предельно допустимая концентрация (ПДК), коррозия металлов, сплавы;</w:t>
      </w:r>
    </w:p>
    <w:p w14:paraId="5EA8BD53" w14:textId="77777777" w:rsidR="002E4691" w:rsidRPr="004C4610" w:rsidRDefault="002E4691" w:rsidP="00E434B7">
      <w:pPr>
        <w:pStyle w:val="ac"/>
        <w:numPr>
          <w:ilvl w:val="0"/>
          <w:numId w:val="6"/>
        </w:numPr>
        <w:spacing w:line="240" w:lineRule="auto"/>
        <w:rPr>
          <w:rFonts w:cs="Times New Roman"/>
          <w:sz w:val="24"/>
          <w:szCs w:val="24"/>
        </w:rPr>
      </w:pPr>
      <w:r w:rsidRPr="004C4610">
        <w:rPr>
          <w:rFonts w:cs="Times New Roman"/>
          <w:sz w:val="24"/>
          <w:szCs w:val="24"/>
        </w:rPr>
        <w:lastRenderedPageBreak/>
        <w:t>основополагающие законы химии: закон сохранения массы, периодический закон Д.И. Менделеева, закон постоянства состава, закон Авогадро;</w:t>
      </w:r>
    </w:p>
    <w:p w14:paraId="0A740700" w14:textId="77777777" w:rsidR="002E4691" w:rsidRPr="004C4610" w:rsidRDefault="002E4691" w:rsidP="00E434B7">
      <w:pPr>
        <w:pStyle w:val="ac"/>
        <w:numPr>
          <w:ilvl w:val="0"/>
          <w:numId w:val="6"/>
        </w:numPr>
        <w:spacing w:line="240" w:lineRule="auto"/>
        <w:rPr>
          <w:rFonts w:cs="Times New Roman"/>
          <w:sz w:val="24"/>
          <w:szCs w:val="24"/>
        </w:rPr>
      </w:pPr>
      <w:r w:rsidRPr="004C4610">
        <w:rPr>
          <w:rFonts w:cs="Times New Roman"/>
          <w:sz w:val="24"/>
          <w:szCs w:val="24"/>
        </w:rPr>
        <w:t>теории химии: атомно-молекулярная теория, теория электролитической диссоциации, представления о научных методах познания, в том числе экспериментальных и теоретических методах исследования веществ и изучения химических реакций;</w:t>
      </w:r>
    </w:p>
    <w:p w14:paraId="203D496B"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4) представление о периодической зависимости свойств химических элементов (радиус атома, электроотрицательность), простых и сложных веществ от положения элементов в Периодической системе (в малых периодах и главных подгруппах) и электронного строения атома; умение объяснять связь положения элемента в Периодической системе с числовыми характеристиками строения атомов химических элементов (состав и заряд ядра, общее число электронов), распределением электронов по энергетическим уровням атомов первых трех периодов, калия и кальция; классифицировать химические элементы;</w:t>
      </w:r>
    </w:p>
    <w:p w14:paraId="6A364D1C"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5) умение классифицировать химические элементы, неорганические вещества и химические реакции; определять валентность и степень окисления химических элементов, вид химической связи и тип кристаллической структуры в соединениях, заряд иона, характер среды в водных растворах веществ (кислот, оснований), окислитель и восстановитель;</w:t>
      </w:r>
    </w:p>
    <w:p w14:paraId="403910B3"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6) умение характеризовать физические и химические свойства простых веществ (кислород, озон, водород, графит, алмаз, кремний, азот, фосфор, сера, хлор, натрий, калий, магний, кальций, алюминий, железо) и сложных веществ, в том числе их водных растворов (вода, аммиак, хлороводород, сероводород, оксиды и гидроксиды металлов I - IIA групп, алюминия, меди (II), цинка, железа (II и III), оксиды углерода (II и IV), кремния (IV), азота и фосфора (III и V), серы (IV и VI), сернистая, серная, азотистая, азотная, фосфорная, угольная, кремниевая кислота и их соли); умение прогнозировать и характеризовать свойства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влияние веществ и химических процессов на организм человека и окружающую природную среду;</w:t>
      </w:r>
    </w:p>
    <w:p w14:paraId="68428196"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7) умение составлять молекулярные и ионные уравнения реакций (в том числе реакций ионного обмена и окислительно-восстановительных реакций), иллюстрирующих химические свойства изученных классов/групп неорганических веществ, в том числе подтверждающих генетическую взаимосвязь между ними;</w:t>
      </w:r>
    </w:p>
    <w:p w14:paraId="5A723A2C"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8) умение вычислять относительную молекулярную и молярную массы веществ, массовую долю химического элемента в соединении, массовую долю вещества в растворе, количество вещества и его массу, объем газов; умение проводить расчеты по уравнениям химических реакций и находить количество вещества, объем и массу реагентов или продуктов реакции;</w:t>
      </w:r>
    </w:p>
    <w:p w14:paraId="6B2E8C4A"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9) владение основными методами научного познания (наблюдение, измерение, эксперимент, моделирование) при изучении веществ и химических явлений; умение сформулировать проблему и предложить пути ее решения; знание основ безопасной работы с химическими веществами, химической посудой и лабораторным оборудованием;</w:t>
      </w:r>
    </w:p>
    <w:p w14:paraId="73C8D8B5"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0) наличие практических навыков планирования и осуществления следующих химических экспериментов:</w:t>
      </w:r>
    </w:p>
    <w:p w14:paraId="7B2E9242"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зучение и описание физических свойств веществ;</w:t>
      </w:r>
    </w:p>
    <w:p w14:paraId="44ADED94"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ознакомление с физическими и химическими явлениями;</w:t>
      </w:r>
    </w:p>
    <w:p w14:paraId="5F802D7E"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опыты, иллюстрирующие признаки протекания химических реакций;</w:t>
      </w:r>
    </w:p>
    <w:p w14:paraId="535E15BC"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зучение способов разделения смесей;</w:t>
      </w:r>
    </w:p>
    <w:p w14:paraId="5B74BAC4"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кислорода и изучение его свойств;</w:t>
      </w:r>
    </w:p>
    <w:p w14:paraId="282DD981"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водорода и изучение его свойств;</w:t>
      </w:r>
    </w:p>
    <w:p w14:paraId="01FDFDB6"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lastRenderedPageBreak/>
        <w:t>получение углекислого газа и изучение его свойств;</w:t>
      </w:r>
    </w:p>
    <w:p w14:paraId="07FAEC6A"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аммиака и изучение его свойств;</w:t>
      </w:r>
    </w:p>
    <w:p w14:paraId="404C41F4"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риготовление растворов с определенной массовой долей растворенного вещества;</w:t>
      </w:r>
    </w:p>
    <w:p w14:paraId="488AF4E3"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сследование и описание свойств неорганических веществ различных классов;</w:t>
      </w:r>
    </w:p>
    <w:p w14:paraId="15E18F6B"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рименение индикаторов (лакмуса, метилоранжа и фенолфталеина) для определения характера среды в растворах кислот и щелочей;</w:t>
      </w:r>
    </w:p>
    <w:p w14:paraId="0947C561"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зучение взаимодействия кислот с металлами, оксидами металлов, растворимыми и нерастворимыми основаниями, солями;</w:t>
      </w:r>
    </w:p>
    <w:p w14:paraId="216BD4FC"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нерастворимых оснований;</w:t>
      </w:r>
    </w:p>
    <w:p w14:paraId="40D68A9C"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вытеснение одного металла другим из раствора соли;</w:t>
      </w:r>
    </w:p>
    <w:p w14:paraId="01904BF5"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сследование амфотерных свойств гидроксидов алюминия и цинка;</w:t>
      </w:r>
    </w:p>
    <w:p w14:paraId="17BE9BD8"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Основные классы неорганических соединений»;</w:t>
      </w:r>
    </w:p>
    <w:p w14:paraId="066D7CE6"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Электролитическая диссоциация»;</w:t>
      </w:r>
    </w:p>
    <w:p w14:paraId="315D30DA"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Важнейшие неметаллы и их соединения»;</w:t>
      </w:r>
    </w:p>
    <w:p w14:paraId="5F27DA3F"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Важнейшие металлы и их соединения»;</w:t>
      </w:r>
    </w:p>
    <w:p w14:paraId="16EC8A2E"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химические эксперименты, иллюстрирующие признаки протекания реакций ионного обмена;</w:t>
      </w:r>
    </w:p>
    <w:p w14:paraId="0B7DB612"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качественные реакции на присутствующие в водных растворах ионы: хлорид-, бромид-, иодид-, сульфат-, фосфат-, карбонат-, силикат-анионы, гидроксид-ионы, катионы аммония, магния, кальция, алюминия, железа (2+) и железа (3+), меди (2+), цинка;</w:t>
      </w:r>
    </w:p>
    <w:p w14:paraId="70BE7C38"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умение представлять результаты эксперимента в форме выводов, доказательств, графиков и таблиц и выявлять эмпирические закономерности;</w:t>
      </w:r>
    </w:p>
    <w:p w14:paraId="56B06C93"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1) владение правилами безопасного обращения с веществами, используемыми в повседневной жизни, правилами поведения в целях сбережения здоровья и окружающей природной среды; понимание вреда (опасности) воздействия на живые организмы определенных веществ, способов уменьшения и предотвращения их вредного воздействия; понимание значения жиров, белков, углеводов для организма человека;</w:t>
      </w:r>
    </w:p>
    <w:p w14:paraId="49422389"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2) владение основами химической грамотности, включающей умение правильно использовать изученные вещества и материалы (в том числе минеральные удобрения, металлы и сплавы, продукты переработки природных источников углеводородов (угля, природного газа, нефти) в быту, сельском хозяйстве, на производстве;</w:t>
      </w:r>
    </w:p>
    <w:p w14:paraId="095A1A56"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3) умение 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умение интегрировать химические знания со знаниями других учебных предметов;</w:t>
      </w:r>
    </w:p>
    <w:p w14:paraId="60B1075E"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4) представление о сферах профессиональной деятельности, связанных с химией и современными технологиями, основанными на достижениях химической науки, что позволит обучающимся рассматривать химию как сферу своей будущей профессиональной деятельности и сделать осознанный выбор химии как профильного предмета при переходе на уровень среднего общего образования;</w:t>
      </w:r>
    </w:p>
    <w:p w14:paraId="02748ED9"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5) наличие опыта работы с различными источниками информации по химии (научная и научно-популярная литература, словари, справочники, интернет-ресурсы); умение объективно оценивать информацию о веществах, их превращениях и практическом применении.</w:t>
      </w:r>
    </w:p>
    <w:p w14:paraId="417406D4" w14:textId="77777777" w:rsidR="00F32A5A" w:rsidRDefault="00F32A5A" w:rsidP="002E4691">
      <w:pPr>
        <w:spacing w:line="276" w:lineRule="auto"/>
        <w:ind w:firstLine="567"/>
        <w:rPr>
          <w:b/>
          <w:sz w:val="24"/>
        </w:rPr>
      </w:pPr>
    </w:p>
    <w:p w14:paraId="64707CB1" w14:textId="1506D05C" w:rsidR="00E67EA5" w:rsidRPr="00E67EA5" w:rsidRDefault="00E67EA5" w:rsidP="002E4691">
      <w:pPr>
        <w:spacing w:line="276" w:lineRule="auto"/>
        <w:ind w:firstLine="567"/>
        <w:rPr>
          <w:b/>
          <w:sz w:val="24"/>
        </w:rPr>
      </w:pPr>
      <w:r w:rsidRPr="00E67EA5">
        <w:rPr>
          <w:b/>
          <w:sz w:val="24"/>
        </w:rPr>
        <w:lastRenderedPageBreak/>
        <w:t>По учебному предмету «Химия» (на углубленном уровне):</w:t>
      </w:r>
    </w:p>
    <w:p w14:paraId="50B342C0"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1) владение системой химических знаний и умение применять систему химических знаний, которая включает:</w:t>
      </w:r>
    </w:p>
    <w:p w14:paraId="07E068C0" w14:textId="6BB7F7B2"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важнейшие химические понятия: относительная плотность газов, мол</w:t>
      </w:r>
      <w:r>
        <w:rPr>
          <w:rFonts w:cs="Times New Roman"/>
          <w:bCs/>
          <w:sz w:val="24"/>
          <w:szCs w:val="24"/>
        </w:rPr>
        <w:t xml:space="preserve">ярная масса смеси, мольная доля </w:t>
      </w:r>
      <w:r w:rsidRPr="00E67EA5">
        <w:rPr>
          <w:rFonts w:cs="Times New Roman"/>
          <w:bCs/>
          <w:sz w:val="24"/>
          <w:szCs w:val="24"/>
        </w:rPr>
        <w:t>химического элемента в соединении, молярная концентрация вещества в растворе, соли (кислые, основные, двойные,</w:t>
      </w:r>
      <w:r>
        <w:rPr>
          <w:rFonts w:cs="Times New Roman"/>
          <w:bCs/>
          <w:sz w:val="24"/>
          <w:szCs w:val="24"/>
        </w:rPr>
        <w:t xml:space="preserve"> </w:t>
      </w:r>
      <w:r w:rsidRPr="00E67EA5">
        <w:rPr>
          <w:rFonts w:cs="Times New Roman"/>
          <w:bCs/>
          <w:sz w:val="24"/>
          <w:szCs w:val="24"/>
        </w:rPr>
        <w:t>смешанные), комплексные соединения, энергетический подуровень атома, водородная связь, ван-дер-ваальсова связь,</w:t>
      </w:r>
      <w:r>
        <w:rPr>
          <w:rFonts w:cs="Times New Roman"/>
          <w:bCs/>
          <w:sz w:val="24"/>
          <w:szCs w:val="24"/>
        </w:rPr>
        <w:t xml:space="preserve"> </w:t>
      </w:r>
      <w:r w:rsidRPr="00E67EA5">
        <w:rPr>
          <w:rFonts w:cs="Times New Roman"/>
          <w:bCs/>
          <w:sz w:val="24"/>
          <w:szCs w:val="24"/>
        </w:rPr>
        <w:t>кристаллические решетки (примитивная кубическая, объемно-центрированная кубическая, гранецентрированная</w:t>
      </w:r>
      <w:r>
        <w:rPr>
          <w:rFonts w:cs="Times New Roman"/>
          <w:bCs/>
          <w:sz w:val="24"/>
          <w:szCs w:val="24"/>
        </w:rPr>
        <w:t xml:space="preserve"> </w:t>
      </w:r>
      <w:r w:rsidRPr="00E67EA5">
        <w:rPr>
          <w:rFonts w:cs="Times New Roman"/>
          <w:bCs/>
          <w:sz w:val="24"/>
          <w:szCs w:val="24"/>
        </w:rPr>
        <w:t>кубическая, гексагональная плотноупакованная);</w:t>
      </w:r>
    </w:p>
    <w:p w14:paraId="18073DDD" w14:textId="069B8B23"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основополагающие законы: закон Авогадро и его следствия, закон Гесса и его сле</w:t>
      </w:r>
      <w:r>
        <w:rPr>
          <w:rFonts w:cs="Times New Roman"/>
          <w:bCs/>
          <w:sz w:val="24"/>
          <w:szCs w:val="24"/>
        </w:rPr>
        <w:t xml:space="preserve">дствия, закон действующих масс; </w:t>
      </w:r>
      <w:r w:rsidRPr="00E67EA5">
        <w:rPr>
          <w:rFonts w:cs="Times New Roman"/>
          <w:bCs/>
          <w:sz w:val="24"/>
          <w:szCs w:val="24"/>
        </w:rPr>
        <w:t>элементы химической термодинамики как одной из теоретических основ химии;</w:t>
      </w:r>
    </w:p>
    <w:p w14:paraId="51466943" w14:textId="6B7033EA"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2) представление о периодической зависимости свойств химических элементов (кислотно-ос</w:t>
      </w:r>
      <w:r>
        <w:rPr>
          <w:rFonts w:cs="Times New Roman"/>
          <w:bCs/>
          <w:sz w:val="24"/>
          <w:szCs w:val="24"/>
        </w:rPr>
        <w:t xml:space="preserve">новные и </w:t>
      </w:r>
      <w:r w:rsidRPr="00E67EA5">
        <w:rPr>
          <w:rFonts w:cs="Times New Roman"/>
          <w:bCs/>
          <w:sz w:val="24"/>
          <w:szCs w:val="24"/>
        </w:rPr>
        <w:t>окислительно-восстановительные свойства оксидов и гидроксидов); умение объяснять связь положения элемента в</w:t>
      </w:r>
      <w:r w:rsidR="00CC660C">
        <w:rPr>
          <w:rFonts w:cs="Times New Roman"/>
          <w:bCs/>
          <w:sz w:val="24"/>
          <w:szCs w:val="24"/>
        </w:rPr>
        <w:t xml:space="preserve"> </w:t>
      </w:r>
      <w:r w:rsidRPr="00E67EA5">
        <w:rPr>
          <w:rFonts w:cs="Times New Roman"/>
          <w:bCs/>
          <w:sz w:val="24"/>
          <w:szCs w:val="24"/>
        </w:rPr>
        <w:t>Периодической системе с распределением электронов по энергетическим уровням, подуровням и орбиталям атомов</w:t>
      </w:r>
      <w:r w:rsidR="00CC660C">
        <w:rPr>
          <w:rFonts w:cs="Times New Roman"/>
          <w:bCs/>
          <w:sz w:val="24"/>
          <w:szCs w:val="24"/>
        </w:rPr>
        <w:t xml:space="preserve"> </w:t>
      </w:r>
      <w:r w:rsidRPr="00E67EA5">
        <w:rPr>
          <w:rFonts w:cs="Times New Roman"/>
          <w:bCs/>
          <w:sz w:val="24"/>
          <w:szCs w:val="24"/>
        </w:rPr>
        <w:t>первых четырех периодов;</w:t>
      </w:r>
    </w:p>
    <w:p w14:paraId="7BF2D0E7" w14:textId="6997C97F"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3) умение составлять молекулярные и ионные уравнения гидролиза солей и</w:t>
      </w:r>
      <w:r w:rsidR="00CC660C">
        <w:rPr>
          <w:rFonts w:cs="Times New Roman"/>
          <w:bCs/>
          <w:sz w:val="24"/>
          <w:szCs w:val="24"/>
        </w:rPr>
        <w:t xml:space="preserve"> предсказывать характер среды в </w:t>
      </w:r>
      <w:r w:rsidRPr="00E67EA5">
        <w:rPr>
          <w:rFonts w:cs="Times New Roman"/>
          <w:bCs/>
          <w:sz w:val="24"/>
          <w:szCs w:val="24"/>
        </w:rPr>
        <w:t>водных растворах солей;</w:t>
      </w:r>
    </w:p>
    <w:p w14:paraId="53ADBA12" w14:textId="13501A6D"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4) умение прогнозировать и характеризовать возможность протекания хим</w:t>
      </w:r>
      <w:r w:rsidR="00CC660C">
        <w:rPr>
          <w:rFonts w:cs="Times New Roman"/>
          <w:bCs/>
          <w:sz w:val="24"/>
          <w:szCs w:val="24"/>
        </w:rPr>
        <w:t xml:space="preserve">ических превращений в различных </w:t>
      </w:r>
      <w:r w:rsidRPr="00E67EA5">
        <w:rPr>
          <w:rFonts w:cs="Times New Roman"/>
          <w:bCs/>
          <w:sz w:val="24"/>
          <w:szCs w:val="24"/>
        </w:rPr>
        <w:t>условиях на основе представлений химической кинетики и термодинамики;</w:t>
      </w:r>
    </w:p>
    <w:p w14:paraId="6C5285B0" w14:textId="238D285F"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5) умение характеризовать физические и химические свойства простых веществ</w:t>
      </w:r>
      <w:r w:rsidR="00CC660C">
        <w:rPr>
          <w:rFonts w:cs="Times New Roman"/>
          <w:bCs/>
          <w:sz w:val="24"/>
          <w:szCs w:val="24"/>
        </w:rPr>
        <w:t xml:space="preserve"> (бор, фосфор (красный, белый), </w:t>
      </w:r>
      <w:r w:rsidRPr="00E67EA5">
        <w:rPr>
          <w:rFonts w:cs="Times New Roman"/>
          <w:bCs/>
          <w:sz w:val="24"/>
          <w:szCs w:val="24"/>
        </w:rPr>
        <w:t>медь, цинк, серебро) и сложных веществ, в том числе их водных растворов (оксид и гидроксид хрома (III), перманганат</w:t>
      </w:r>
      <w:r w:rsidR="00CC660C">
        <w:rPr>
          <w:rFonts w:cs="Times New Roman"/>
          <w:bCs/>
          <w:sz w:val="24"/>
          <w:szCs w:val="24"/>
        </w:rPr>
        <w:t xml:space="preserve"> </w:t>
      </w:r>
      <w:r w:rsidRPr="00E67EA5">
        <w:rPr>
          <w:rFonts w:cs="Times New Roman"/>
          <w:bCs/>
          <w:sz w:val="24"/>
          <w:szCs w:val="24"/>
        </w:rPr>
        <w:t>калия, оксиды азота (I, II, IV), галогениды кремния (IV) и фосфора (III и V), борная кислота, уксусная кислота,</w:t>
      </w:r>
      <w:r w:rsidR="00CC660C">
        <w:rPr>
          <w:rFonts w:cs="Times New Roman"/>
          <w:bCs/>
          <w:sz w:val="24"/>
          <w:szCs w:val="24"/>
        </w:rPr>
        <w:t xml:space="preserve"> </w:t>
      </w:r>
      <w:r w:rsidRPr="00E67EA5">
        <w:rPr>
          <w:rFonts w:cs="Times New Roman"/>
          <w:bCs/>
          <w:sz w:val="24"/>
          <w:szCs w:val="24"/>
        </w:rPr>
        <w:t>кислородсодержащие кислоты хлора и их соли);</w:t>
      </w:r>
    </w:p>
    <w:p w14:paraId="78538A7A" w14:textId="4C0C62E8"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6) умение вычислять мольную долю химического элемента в соединении, молярную концентрацию ве</w:t>
      </w:r>
      <w:r w:rsidR="00CC660C">
        <w:rPr>
          <w:rFonts w:cs="Times New Roman"/>
          <w:bCs/>
          <w:sz w:val="24"/>
          <w:szCs w:val="24"/>
        </w:rPr>
        <w:t xml:space="preserve">щества в </w:t>
      </w:r>
      <w:r w:rsidRPr="00E67EA5">
        <w:rPr>
          <w:rFonts w:cs="Times New Roman"/>
          <w:bCs/>
          <w:sz w:val="24"/>
          <w:szCs w:val="24"/>
        </w:rPr>
        <w:t>растворе; умение находить простейшую формулу вещества по массовым или мольным долям элементов, проводить</w:t>
      </w:r>
      <w:r w:rsidR="00CC660C">
        <w:rPr>
          <w:rFonts w:cs="Times New Roman"/>
          <w:bCs/>
          <w:sz w:val="24"/>
          <w:szCs w:val="24"/>
        </w:rPr>
        <w:t xml:space="preserve"> </w:t>
      </w:r>
      <w:r w:rsidRPr="00E67EA5">
        <w:rPr>
          <w:rFonts w:cs="Times New Roman"/>
          <w:bCs/>
          <w:sz w:val="24"/>
          <w:szCs w:val="24"/>
        </w:rPr>
        <w:t>расчеты по уравнениям химических реакций с учетом недостатка одного из реагентов, практического выхода продукта,</w:t>
      </w:r>
      <w:r w:rsidR="00CC660C">
        <w:rPr>
          <w:rFonts w:cs="Times New Roman"/>
          <w:bCs/>
          <w:sz w:val="24"/>
          <w:szCs w:val="24"/>
        </w:rPr>
        <w:t xml:space="preserve"> </w:t>
      </w:r>
      <w:r w:rsidRPr="00E67EA5">
        <w:rPr>
          <w:rFonts w:cs="Times New Roman"/>
          <w:bCs/>
          <w:sz w:val="24"/>
          <w:szCs w:val="24"/>
        </w:rPr>
        <w:t>значения теплового эффекта реакции; умение определять состав смесей с использованием решения систем уравнений</w:t>
      </w:r>
      <w:r w:rsidR="00CC660C">
        <w:rPr>
          <w:rFonts w:cs="Times New Roman"/>
          <w:bCs/>
          <w:sz w:val="24"/>
          <w:szCs w:val="24"/>
        </w:rPr>
        <w:t xml:space="preserve"> </w:t>
      </w:r>
      <w:r w:rsidRPr="00E67EA5">
        <w:rPr>
          <w:rFonts w:cs="Times New Roman"/>
          <w:bCs/>
          <w:sz w:val="24"/>
          <w:szCs w:val="24"/>
        </w:rPr>
        <w:t>с двумя и тремя неизвестными;</w:t>
      </w:r>
    </w:p>
    <w:p w14:paraId="37F454E8"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7) наличие практических навыков планирования и осуществления химических экспериментов:</w:t>
      </w:r>
    </w:p>
    <w:p w14:paraId="336A1DC7"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приготовление растворов с определенной молярной концентрацией растворенного вещества;</w:t>
      </w:r>
    </w:p>
    <w:p w14:paraId="23873C8F" w14:textId="2A443F54"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применение индикаторов (лакмуса, метилоранжа и фенолфталеина) дл</w:t>
      </w:r>
      <w:r w:rsidR="00CC660C">
        <w:rPr>
          <w:rFonts w:cs="Times New Roman"/>
          <w:bCs/>
          <w:sz w:val="24"/>
          <w:szCs w:val="24"/>
        </w:rPr>
        <w:t xml:space="preserve">я определения характера среды в </w:t>
      </w:r>
      <w:r w:rsidRPr="00E67EA5">
        <w:rPr>
          <w:rFonts w:cs="Times New Roman"/>
          <w:bCs/>
          <w:sz w:val="24"/>
          <w:szCs w:val="24"/>
        </w:rPr>
        <w:t>растворах солей;</w:t>
      </w:r>
    </w:p>
    <w:p w14:paraId="162AF273"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исследование амфотерных свойств гидроксида хрома (III);</w:t>
      </w:r>
    </w:p>
    <w:p w14:paraId="08A3D79C"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умение решать экспериментальные задачи по теме "Окислительно-восстановительные реакции";</w:t>
      </w:r>
    </w:p>
    <w:p w14:paraId="10932722"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умение решать экспериментальные задачи по теме "Гидролиз солей";</w:t>
      </w:r>
    </w:p>
    <w:p w14:paraId="2341C558" w14:textId="53153E44" w:rsidR="00AE5375" w:rsidRPr="00F32A5A" w:rsidRDefault="00E67EA5" w:rsidP="00F32A5A">
      <w:pPr>
        <w:spacing w:line="240" w:lineRule="auto"/>
        <w:ind w:firstLine="567"/>
        <w:rPr>
          <w:rFonts w:cs="Times New Roman"/>
          <w:bCs/>
          <w:sz w:val="24"/>
          <w:szCs w:val="24"/>
        </w:rPr>
      </w:pPr>
      <w:r w:rsidRPr="00E67EA5">
        <w:rPr>
          <w:rFonts w:cs="Times New Roman"/>
          <w:bCs/>
          <w:sz w:val="24"/>
          <w:szCs w:val="24"/>
        </w:rPr>
        <w:t>качественные реакции на присутствующие в водных растворах сульфит-, сульфид-, нитрат- и нитрит-анионы.</w:t>
      </w:r>
    </w:p>
    <w:p w14:paraId="230DD112" w14:textId="29E076FE" w:rsidR="002E4691" w:rsidRPr="00CC660C" w:rsidRDefault="002E4691" w:rsidP="00CC660C">
      <w:pPr>
        <w:spacing w:line="240" w:lineRule="auto"/>
        <w:ind w:firstLine="567"/>
        <w:rPr>
          <w:rFonts w:cs="Times New Roman"/>
          <w:b/>
          <w:sz w:val="24"/>
          <w:szCs w:val="24"/>
        </w:rPr>
      </w:pPr>
      <w:r w:rsidRPr="004C4610">
        <w:rPr>
          <w:rFonts w:cs="Times New Roman"/>
          <w:b/>
          <w:bCs/>
          <w:sz w:val="24"/>
          <w:szCs w:val="24"/>
        </w:rPr>
        <w:t>По учебному предмету «Биология</w:t>
      </w:r>
      <w:r w:rsidRPr="00CC660C">
        <w:rPr>
          <w:rFonts w:cs="Times New Roman"/>
          <w:b/>
          <w:bCs/>
          <w:sz w:val="24"/>
          <w:szCs w:val="24"/>
        </w:rPr>
        <w:t>»</w:t>
      </w:r>
      <w:r w:rsidRPr="00CC660C">
        <w:rPr>
          <w:rFonts w:cs="Times New Roman"/>
          <w:b/>
          <w:sz w:val="24"/>
          <w:szCs w:val="24"/>
        </w:rPr>
        <w:t xml:space="preserve"> (на базовом уровне):</w:t>
      </w:r>
    </w:p>
    <w:p w14:paraId="641A678B"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 формирование ценностного отношения к живой природе, к собственному организму; понимание роли биологии в формировании современной естественнонаучной картины мира;</w:t>
      </w:r>
    </w:p>
    <w:p w14:paraId="64032EB0"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 xml:space="preserve">2) умение применять систему биологических знаний: раскрывать сущность живого, называть отличия живого от неживого, перечислять основные закономерности организации, функционирования объектов, явлений, процессов живой природы, </w:t>
      </w:r>
      <w:r w:rsidRPr="002E4691">
        <w:rPr>
          <w:rFonts w:cs="Times New Roman"/>
          <w:sz w:val="24"/>
          <w:szCs w:val="24"/>
        </w:rPr>
        <w:lastRenderedPageBreak/>
        <w:t>эволюционного развития органического мира в его единстве с неживой природой; сформированность представлений о современной теории эволюции и основных свидетельствах эволюции;</w:t>
      </w:r>
    </w:p>
    <w:p w14:paraId="6923050E"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научного языка биологии: использование изученных терминов, понятий, теорий, законов и закономерностей для объяснения наблюдаемых биологических объектов, явлений и процессов;</w:t>
      </w:r>
    </w:p>
    <w:p w14:paraId="7F85D23C"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4) понимание способов получения биологических знаний; наличие опыта использования методов биологии с целью изучения живых объектов, биологических явлений и процессов: наблюдение, описание, проведение несложных биологических опытов и экспериментов, в том числе с использованием аналоговых и цифровых приборов и инструментов;</w:t>
      </w:r>
    </w:p>
    <w:p w14:paraId="4BDF3411"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5) умение характеризовать основные группы организмов в системе органического мира (в том числе вирусы, бактерии, растения, грибы, животные): строение, процессы жизнедеятельности, их происхождение, значение в природе и жизни человека;</w:t>
      </w:r>
    </w:p>
    <w:p w14:paraId="4CDD5C26"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6) умение объяснять положение человека в системе органического мира, его происхождение, сходства и отличия человека от животных, характеризовать строение и процессы жизнедеятельности организма человека, его приспособленность к различным экологическим факторам;</w:t>
      </w:r>
    </w:p>
    <w:p w14:paraId="6324EDD4"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7) умение описывать клетки, ткани, органы, системы органов и характеризовать важнейшие биологические процессы в организмах растений, животных и человека;</w:t>
      </w:r>
    </w:p>
    <w:p w14:paraId="1AC4B78F"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8) сформированность представлений о взаимосвязи наследования потомством признаков от родительских форм с организацией клетки, наличием в ней хромосом как носителей наследственной информации, об основных закономерностях наследования признаков;</w:t>
      </w:r>
    </w:p>
    <w:p w14:paraId="07C29EC0"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9) сформированность представлений об основных факторах окружающей среды, их роли в жизнедеятельности и эволюции организмов; представление об антропогенном факторе;</w:t>
      </w:r>
    </w:p>
    <w:p w14:paraId="5050EF42"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0) 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w:t>
      </w:r>
    </w:p>
    <w:p w14:paraId="4BF7AA11"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1) умение решать учебные задачи биологического содержания, в том числе выявлять причинно-следственные связи, проводить расчеты, делать выводы на основании полученных результатов;</w:t>
      </w:r>
    </w:p>
    <w:p w14:paraId="77442803"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2) умение создавать и применять словесные и графические модели для объяснения строения живых систем, явлений и процессов живой природы;</w:t>
      </w:r>
    </w:p>
    <w:p w14:paraId="0CBFF321"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3) понимание вклада российских и зарубежных ученых в развитие биологических наук;</w:t>
      </w:r>
    </w:p>
    <w:p w14:paraId="3ADEEC2A"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4) владение навыками работы с информацией биологического содержания, представленной в разной форме (в виде текста, табличных данных, схем, графиков, диаграмм, моделей, изображений), критического анализа информации и оценки ее достоверности;</w:t>
      </w:r>
    </w:p>
    <w:p w14:paraId="1516E36C"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5) умение планировать под руководством наставника и проводить учебное исследование или проектную работу в области биологии; с учетом намеченной цели формулировать проблему, гипотезу, ставить задачи, выбирать адекватные методы для их решения, формулировать выводы; публично представлять полученные результаты;</w:t>
      </w:r>
    </w:p>
    <w:p w14:paraId="2A1F69BF"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6) умение интегрировать биологические знания со знаниями других учебных предметов;</w:t>
      </w:r>
    </w:p>
    <w:p w14:paraId="1228911E"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7) сформированность основ экологической грамотности: осознание необходимости действий по сохранению биоразнообразия и охране природных экосистем, сохранению и укреплению здоровья человека; умение выбирать целевые установки в своих действиях и поступках по отношению к живой природе, своему здоровью и здоровью окружающих;</w:t>
      </w:r>
    </w:p>
    <w:p w14:paraId="3953DF60"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lastRenderedPageBreak/>
        <w:t>18) умение использовать приобретенные знания и навыки для здорового образа жизни, сбалансированного питания и физической активности; неприятие вредных привычек и зависимостей; умение противодействовать лженаучным манипуляциям в области здоровья;</w:t>
      </w:r>
    </w:p>
    <w:p w14:paraId="61AD378C"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9) овладение приемами оказания первой помощи человеку, выращивания культурных растений и ухода за домашними животными.</w:t>
      </w:r>
    </w:p>
    <w:p w14:paraId="2069D3C3" w14:textId="6F8D6AEF" w:rsidR="00CC660C" w:rsidRPr="00CC660C" w:rsidRDefault="00CC660C" w:rsidP="00CC660C">
      <w:pPr>
        <w:spacing w:line="276" w:lineRule="auto"/>
        <w:ind w:firstLine="567"/>
        <w:rPr>
          <w:rFonts w:cs="Times New Roman"/>
          <w:b/>
          <w:bCs/>
          <w:sz w:val="24"/>
          <w:szCs w:val="24"/>
        </w:rPr>
      </w:pPr>
      <w:r w:rsidRPr="00CC660C">
        <w:rPr>
          <w:rFonts w:cs="Times New Roman"/>
          <w:b/>
          <w:bCs/>
          <w:sz w:val="24"/>
          <w:szCs w:val="24"/>
        </w:rPr>
        <w:t xml:space="preserve">По учебному предмету </w:t>
      </w:r>
      <w:r>
        <w:rPr>
          <w:rFonts w:cs="Times New Roman"/>
          <w:b/>
          <w:bCs/>
          <w:sz w:val="24"/>
          <w:szCs w:val="24"/>
        </w:rPr>
        <w:t>«</w:t>
      </w:r>
      <w:r w:rsidRPr="00CC660C">
        <w:rPr>
          <w:rFonts w:cs="Times New Roman"/>
          <w:b/>
          <w:bCs/>
          <w:sz w:val="24"/>
          <w:szCs w:val="24"/>
        </w:rPr>
        <w:t>Биология</w:t>
      </w:r>
      <w:r>
        <w:rPr>
          <w:rFonts w:cs="Times New Roman"/>
          <w:b/>
          <w:bCs/>
          <w:sz w:val="24"/>
          <w:szCs w:val="24"/>
        </w:rPr>
        <w:t>»</w:t>
      </w:r>
      <w:r w:rsidRPr="00CC660C">
        <w:rPr>
          <w:rFonts w:cs="Times New Roman"/>
          <w:b/>
          <w:bCs/>
          <w:sz w:val="24"/>
          <w:szCs w:val="24"/>
        </w:rPr>
        <w:t xml:space="preserve"> (на углубленном уровне):</w:t>
      </w:r>
    </w:p>
    <w:p w14:paraId="37021C04" w14:textId="393F62CE"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1) умение характеризовать систему биологических наук, включающую в себя молекулярную биологию, цитологию,</w:t>
      </w:r>
      <w:r>
        <w:rPr>
          <w:rFonts w:cs="Times New Roman"/>
          <w:bCs/>
          <w:sz w:val="24"/>
          <w:szCs w:val="24"/>
        </w:rPr>
        <w:t xml:space="preserve"> </w:t>
      </w:r>
      <w:r w:rsidRPr="00CC660C">
        <w:rPr>
          <w:rFonts w:cs="Times New Roman"/>
          <w:bCs/>
          <w:sz w:val="24"/>
          <w:szCs w:val="24"/>
        </w:rPr>
        <w:t>гистологию, морфологию, анатомию, физиологию, генетику и экологию;</w:t>
      </w:r>
    </w:p>
    <w:p w14:paraId="5C53F154" w14:textId="5F0C5420"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2) знание основных положений клеточной теории, основ эволюционной теории Ч.Дарвина, з</w:t>
      </w:r>
      <w:r>
        <w:rPr>
          <w:rFonts w:cs="Times New Roman"/>
          <w:bCs/>
          <w:sz w:val="24"/>
          <w:szCs w:val="24"/>
        </w:rPr>
        <w:t xml:space="preserve">аконов г.Менделя, </w:t>
      </w:r>
      <w:r w:rsidRPr="00CC660C">
        <w:rPr>
          <w:rFonts w:cs="Times New Roman"/>
          <w:bCs/>
          <w:sz w:val="24"/>
          <w:szCs w:val="24"/>
        </w:rPr>
        <w:t>хромосомной теории наследственности Т.Моргана, закона Харди-Вайнберга, закона гомологических рядов</w:t>
      </w:r>
      <w:r>
        <w:rPr>
          <w:rFonts w:cs="Times New Roman"/>
          <w:bCs/>
          <w:sz w:val="24"/>
          <w:szCs w:val="24"/>
        </w:rPr>
        <w:t xml:space="preserve"> </w:t>
      </w:r>
      <w:r w:rsidRPr="00CC660C">
        <w:rPr>
          <w:rFonts w:cs="Times New Roman"/>
          <w:bCs/>
          <w:sz w:val="24"/>
          <w:szCs w:val="24"/>
        </w:rPr>
        <w:t>Н.И.Вавилова, основных этапов возникновения и развития жизни на Земле, основных этапов возникновения и развития</w:t>
      </w:r>
      <w:r>
        <w:rPr>
          <w:rFonts w:cs="Times New Roman"/>
          <w:bCs/>
          <w:sz w:val="24"/>
          <w:szCs w:val="24"/>
        </w:rPr>
        <w:t xml:space="preserve"> </w:t>
      </w:r>
      <w:r w:rsidRPr="00CC660C">
        <w:rPr>
          <w:rFonts w:cs="Times New Roman"/>
          <w:bCs/>
          <w:sz w:val="24"/>
          <w:szCs w:val="24"/>
        </w:rPr>
        <w:t>жизни на Земле, биогеографических правил Аллена, Глогера и Бергмана, основных геохимических циклов; умение</w:t>
      </w:r>
      <w:r>
        <w:rPr>
          <w:rFonts w:cs="Times New Roman"/>
          <w:bCs/>
          <w:sz w:val="24"/>
          <w:szCs w:val="24"/>
        </w:rPr>
        <w:t xml:space="preserve"> </w:t>
      </w:r>
      <w:r w:rsidRPr="00CC660C">
        <w:rPr>
          <w:rFonts w:cs="Times New Roman"/>
          <w:bCs/>
          <w:sz w:val="24"/>
          <w:szCs w:val="24"/>
        </w:rPr>
        <w:t>свободно оперировать понятиями экосистема, экологическая пирамида, трофическая сеть, биоразнообразие, особо</w:t>
      </w:r>
      <w:r>
        <w:rPr>
          <w:rFonts w:cs="Times New Roman"/>
          <w:bCs/>
          <w:sz w:val="24"/>
          <w:szCs w:val="24"/>
        </w:rPr>
        <w:t xml:space="preserve"> </w:t>
      </w:r>
      <w:r w:rsidRPr="00CC660C">
        <w:rPr>
          <w:rFonts w:cs="Times New Roman"/>
          <w:bCs/>
          <w:sz w:val="24"/>
          <w:szCs w:val="24"/>
        </w:rPr>
        <w:t xml:space="preserve">охраняемые природные территории (резерваты), заповедники, национальные парки, </w:t>
      </w:r>
      <w:r>
        <w:rPr>
          <w:rFonts w:cs="Times New Roman"/>
          <w:bCs/>
          <w:sz w:val="24"/>
          <w:szCs w:val="24"/>
        </w:rPr>
        <w:t xml:space="preserve">биосферные резерваты; знать, что </w:t>
      </w:r>
      <w:r w:rsidRPr="00CC660C">
        <w:rPr>
          <w:rFonts w:cs="Times New Roman"/>
          <w:bCs/>
          <w:sz w:val="24"/>
          <w:szCs w:val="24"/>
        </w:rPr>
        <w:t>такое Красная книга; умение характеризовать место человека в системе животного мира, основные этапы и факторы</w:t>
      </w:r>
      <w:r>
        <w:rPr>
          <w:rFonts w:cs="Times New Roman"/>
          <w:bCs/>
          <w:sz w:val="24"/>
          <w:szCs w:val="24"/>
        </w:rPr>
        <w:t xml:space="preserve"> </w:t>
      </w:r>
      <w:r w:rsidRPr="00CC660C">
        <w:rPr>
          <w:rFonts w:cs="Times New Roman"/>
          <w:bCs/>
          <w:sz w:val="24"/>
          <w:szCs w:val="24"/>
        </w:rPr>
        <w:t>его эволюции;</w:t>
      </w:r>
    </w:p>
    <w:p w14:paraId="29AD7E65" w14:textId="66761480"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3) умение свободно оперировать знаниями анатомии, гистологии и физиологии</w:t>
      </w:r>
      <w:r>
        <w:rPr>
          <w:rFonts w:cs="Times New Roman"/>
          <w:bCs/>
          <w:sz w:val="24"/>
          <w:szCs w:val="24"/>
        </w:rPr>
        <w:t xml:space="preserve"> растений, животных и человека, </w:t>
      </w:r>
      <w:r w:rsidRPr="00CC660C">
        <w:rPr>
          <w:rFonts w:cs="Times New Roman"/>
          <w:bCs/>
          <w:sz w:val="24"/>
          <w:szCs w:val="24"/>
        </w:rPr>
        <w:t>объяснять, в чем заключаются особенности организменного уровня организации жизни, характеризовать основные</w:t>
      </w:r>
      <w:r>
        <w:rPr>
          <w:rFonts w:cs="Times New Roman"/>
          <w:bCs/>
          <w:sz w:val="24"/>
          <w:szCs w:val="24"/>
        </w:rPr>
        <w:t xml:space="preserve"> </w:t>
      </w:r>
      <w:r w:rsidRPr="00CC660C">
        <w:rPr>
          <w:rFonts w:cs="Times New Roman"/>
          <w:bCs/>
          <w:sz w:val="24"/>
          <w:szCs w:val="24"/>
        </w:rPr>
        <w:t>этапы онтогенеза растений, животных и человека;</w:t>
      </w:r>
    </w:p>
    <w:p w14:paraId="500B885F" w14:textId="71A61D8D"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4) понимание механизма самовоспроизведения клеток; представление об</w:t>
      </w:r>
      <w:r>
        <w:rPr>
          <w:rFonts w:cs="Times New Roman"/>
          <w:bCs/>
          <w:sz w:val="24"/>
          <w:szCs w:val="24"/>
        </w:rPr>
        <w:t xml:space="preserve"> основных этапах деления клеток </w:t>
      </w:r>
      <w:r w:rsidRPr="00CC660C">
        <w:rPr>
          <w:rFonts w:cs="Times New Roman"/>
          <w:bCs/>
          <w:sz w:val="24"/>
          <w:szCs w:val="24"/>
        </w:rPr>
        <w:t>прокариот и эукариот, о митозе и мейозе, о роли клеточного ядра, строении и функци</w:t>
      </w:r>
      <w:r>
        <w:rPr>
          <w:rFonts w:cs="Times New Roman"/>
          <w:bCs/>
          <w:sz w:val="24"/>
          <w:szCs w:val="24"/>
        </w:rPr>
        <w:t xml:space="preserve">и хромосом, о генах и геноме, об </w:t>
      </w:r>
      <w:r w:rsidRPr="00CC660C">
        <w:rPr>
          <w:rFonts w:cs="Times New Roman"/>
          <w:bCs/>
          <w:sz w:val="24"/>
          <w:szCs w:val="24"/>
        </w:rPr>
        <w:t>основах генетической инженерии и геномики; понимание значения работ по расшифровке геномов вирусов, бактерий,</w:t>
      </w:r>
      <w:r>
        <w:rPr>
          <w:rFonts w:cs="Times New Roman"/>
          <w:bCs/>
          <w:sz w:val="24"/>
          <w:szCs w:val="24"/>
        </w:rPr>
        <w:t xml:space="preserve"> </w:t>
      </w:r>
      <w:r w:rsidRPr="00CC660C">
        <w:rPr>
          <w:rFonts w:cs="Times New Roman"/>
          <w:bCs/>
          <w:sz w:val="24"/>
          <w:szCs w:val="24"/>
        </w:rPr>
        <w:t>грибов, растений и животных; умение характеризовать подходы к анализу больших данных в биологии,</w:t>
      </w:r>
      <w:r>
        <w:rPr>
          <w:rFonts w:cs="Times New Roman"/>
          <w:bCs/>
          <w:sz w:val="24"/>
          <w:szCs w:val="24"/>
        </w:rPr>
        <w:t xml:space="preserve"> </w:t>
      </w:r>
      <w:r w:rsidRPr="00CC660C">
        <w:rPr>
          <w:rFonts w:cs="Times New Roman"/>
          <w:bCs/>
          <w:sz w:val="24"/>
          <w:szCs w:val="24"/>
        </w:rPr>
        <w:t>характеризовать цели и задачи биоинформатики;</w:t>
      </w:r>
    </w:p>
    <w:p w14:paraId="411E4F8B" w14:textId="1365CD09"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5) умение объяснять причины наследственных заболеваний, различать среди них</w:t>
      </w:r>
      <w:r>
        <w:rPr>
          <w:rFonts w:cs="Times New Roman"/>
          <w:bCs/>
          <w:sz w:val="24"/>
          <w:szCs w:val="24"/>
        </w:rPr>
        <w:t xml:space="preserve"> моногенные и полигенные, знать </w:t>
      </w:r>
      <w:r w:rsidRPr="00CC660C">
        <w:rPr>
          <w:rFonts w:cs="Times New Roman"/>
          <w:bCs/>
          <w:sz w:val="24"/>
          <w:szCs w:val="24"/>
        </w:rPr>
        <w:t>механизмы возникновения наиболее распространенных из них, используя при этом понятия ген, мутация, хромосома,</w:t>
      </w:r>
      <w:r>
        <w:rPr>
          <w:rFonts w:cs="Times New Roman"/>
          <w:bCs/>
          <w:sz w:val="24"/>
          <w:szCs w:val="24"/>
        </w:rPr>
        <w:t xml:space="preserve"> </w:t>
      </w:r>
      <w:r w:rsidRPr="00CC660C">
        <w:rPr>
          <w:rFonts w:cs="Times New Roman"/>
          <w:bCs/>
          <w:sz w:val="24"/>
          <w:szCs w:val="24"/>
        </w:rPr>
        <w:t>геном; умение свободно решать качественные и количественные задачи, используя основные наследуемые и</w:t>
      </w:r>
      <w:r>
        <w:rPr>
          <w:rFonts w:cs="Times New Roman"/>
          <w:bCs/>
          <w:sz w:val="24"/>
          <w:szCs w:val="24"/>
        </w:rPr>
        <w:t xml:space="preserve"> </w:t>
      </w:r>
      <w:r w:rsidRPr="00CC660C">
        <w:rPr>
          <w:rFonts w:cs="Times New Roman"/>
          <w:bCs/>
          <w:sz w:val="24"/>
          <w:szCs w:val="24"/>
        </w:rPr>
        <w:t>ненаследуемые показатели сравниваемых индивидуумов и показатели состояния их здоровья; умение понимать и</w:t>
      </w:r>
      <w:r>
        <w:rPr>
          <w:rFonts w:cs="Times New Roman"/>
          <w:bCs/>
          <w:sz w:val="24"/>
          <w:szCs w:val="24"/>
        </w:rPr>
        <w:t xml:space="preserve"> </w:t>
      </w:r>
      <w:r w:rsidRPr="00CC660C">
        <w:rPr>
          <w:rFonts w:cs="Times New Roman"/>
          <w:bCs/>
          <w:sz w:val="24"/>
          <w:szCs w:val="24"/>
        </w:rPr>
        <w:t>объяснять принципы современных биомедицинских методов; умение понимать принципы этики биомедицинских</w:t>
      </w:r>
      <w:r>
        <w:rPr>
          <w:rFonts w:cs="Times New Roman"/>
          <w:bCs/>
          <w:sz w:val="24"/>
          <w:szCs w:val="24"/>
        </w:rPr>
        <w:t xml:space="preserve"> </w:t>
      </w:r>
      <w:r w:rsidRPr="00CC660C">
        <w:rPr>
          <w:rFonts w:cs="Times New Roman"/>
          <w:bCs/>
          <w:sz w:val="24"/>
          <w:szCs w:val="24"/>
        </w:rPr>
        <w:t>исследований и клинических испытаний;</w:t>
      </w:r>
    </w:p>
    <w:p w14:paraId="23FE7CB2" w14:textId="18597328"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 xml:space="preserve">6) умение характеризовать признаки растений и животных, объяснять наличие в </w:t>
      </w:r>
      <w:r>
        <w:rPr>
          <w:rFonts w:cs="Times New Roman"/>
          <w:bCs/>
          <w:sz w:val="24"/>
          <w:szCs w:val="24"/>
        </w:rPr>
        <w:t xml:space="preserve">пределах одного вида растений и </w:t>
      </w:r>
      <w:r w:rsidRPr="00CC660C">
        <w:rPr>
          <w:rFonts w:cs="Times New Roman"/>
          <w:bCs/>
          <w:sz w:val="24"/>
          <w:szCs w:val="24"/>
        </w:rPr>
        <w:t>животных форм, контрастных по одному и тому же признаку, различать среди них моногенные и полигенные, используя</w:t>
      </w:r>
      <w:r>
        <w:rPr>
          <w:rFonts w:cs="Times New Roman"/>
          <w:bCs/>
          <w:sz w:val="24"/>
          <w:szCs w:val="24"/>
        </w:rPr>
        <w:t xml:space="preserve"> </w:t>
      </w:r>
      <w:r w:rsidRPr="00CC660C">
        <w:rPr>
          <w:rFonts w:cs="Times New Roman"/>
          <w:bCs/>
          <w:sz w:val="24"/>
          <w:szCs w:val="24"/>
        </w:rPr>
        <w:t>при этом понятия ген, мутация, хромосома, геном; умение свободно оперировать понятиями фенотип, генотип,</w:t>
      </w:r>
      <w:r>
        <w:rPr>
          <w:rFonts w:cs="Times New Roman"/>
          <w:bCs/>
          <w:sz w:val="24"/>
          <w:szCs w:val="24"/>
        </w:rPr>
        <w:t xml:space="preserve"> </w:t>
      </w:r>
      <w:r w:rsidRPr="00CC660C">
        <w:rPr>
          <w:rFonts w:cs="Times New Roman"/>
          <w:bCs/>
          <w:sz w:val="24"/>
          <w:szCs w:val="24"/>
        </w:rPr>
        <w:t xml:space="preserve">наследственность и изменчивость, генетическое разнообразие, генетические ресурсы </w:t>
      </w:r>
      <w:r>
        <w:rPr>
          <w:rFonts w:cs="Times New Roman"/>
          <w:bCs/>
          <w:sz w:val="24"/>
          <w:szCs w:val="24"/>
        </w:rPr>
        <w:t xml:space="preserve">растений, животных и </w:t>
      </w:r>
      <w:r w:rsidRPr="00CC660C">
        <w:rPr>
          <w:rFonts w:cs="Times New Roman"/>
          <w:bCs/>
          <w:sz w:val="24"/>
          <w:szCs w:val="24"/>
        </w:rPr>
        <w:t>микроорганизмов, сорт, порода, штамм; умение решать качественные и количественные задачи, используя основные</w:t>
      </w:r>
      <w:r w:rsidR="0093207A">
        <w:rPr>
          <w:rFonts w:cs="Times New Roman"/>
          <w:bCs/>
          <w:sz w:val="24"/>
          <w:szCs w:val="24"/>
        </w:rPr>
        <w:t xml:space="preserve"> </w:t>
      </w:r>
      <w:r w:rsidRPr="00CC660C">
        <w:rPr>
          <w:rFonts w:cs="Times New Roman"/>
          <w:bCs/>
          <w:sz w:val="24"/>
          <w:szCs w:val="24"/>
        </w:rPr>
        <w:t>наследуемые и ненаследуемые показатели сравниваемых особей; понимание принципов современных методов</w:t>
      </w:r>
      <w:r w:rsidR="0093207A">
        <w:rPr>
          <w:rFonts w:cs="Times New Roman"/>
          <w:bCs/>
          <w:sz w:val="24"/>
          <w:szCs w:val="24"/>
        </w:rPr>
        <w:t xml:space="preserve"> </w:t>
      </w:r>
      <w:r w:rsidRPr="00CC660C">
        <w:rPr>
          <w:rFonts w:cs="Times New Roman"/>
          <w:bCs/>
          <w:sz w:val="24"/>
          <w:szCs w:val="24"/>
        </w:rPr>
        <w:t>создания сортов растений, пород животных и штаммов микроорганизмов; понимание целей и задач селекции и</w:t>
      </w:r>
      <w:r w:rsidR="0093207A">
        <w:rPr>
          <w:rFonts w:cs="Times New Roman"/>
          <w:bCs/>
          <w:sz w:val="24"/>
          <w:szCs w:val="24"/>
        </w:rPr>
        <w:t xml:space="preserve"> </w:t>
      </w:r>
      <w:r w:rsidRPr="00CC660C">
        <w:rPr>
          <w:rFonts w:cs="Times New Roman"/>
          <w:bCs/>
          <w:sz w:val="24"/>
          <w:szCs w:val="24"/>
        </w:rPr>
        <w:t>биотехнологии, основные принципы и требования продовольственной безопасности и биобезопасности;</w:t>
      </w:r>
    </w:p>
    <w:p w14:paraId="2F07C9DA" w14:textId="3CFA90E3"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7) понимание особенностей надорганизменного уровня организации жизн</w:t>
      </w:r>
      <w:r w:rsidR="0093207A">
        <w:rPr>
          <w:rFonts w:cs="Times New Roman"/>
          <w:bCs/>
          <w:sz w:val="24"/>
          <w:szCs w:val="24"/>
        </w:rPr>
        <w:t xml:space="preserve">и; умение оперировать понятиями </w:t>
      </w:r>
      <w:r w:rsidRPr="00CC660C">
        <w:rPr>
          <w:rFonts w:cs="Times New Roman"/>
          <w:bCs/>
          <w:sz w:val="24"/>
          <w:szCs w:val="24"/>
        </w:rPr>
        <w:t>микрофлора, микробиом, микросимбионт; умение свободно оперировать знаниями о причинах распространенных</w:t>
      </w:r>
      <w:r w:rsidR="0093207A">
        <w:rPr>
          <w:rFonts w:cs="Times New Roman"/>
          <w:bCs/>
          <w:sz w:val="24"/>
          <w:szCs w:val="24"/>
        </w:rPr>
        <w:t xml:space="preserve"> </w:t>
      </w:r>
      <w:r w:rsidRPr="00CC660C">
        <w:rPr>
          <w:rFonts w:cs="Times New Roman"/>
          <w:bCs/>
          <w:sz w:val="24"/>
          <w:szCs w:val="24"/>
        </w:rPr>
        <w:t xml:space="preserve">инфекционных заболеваний </w:t>
      </w:r>
      <w:r w:rsidRPr="00CC660C">
        <w:rPr>
          <w:rFonts w:cs="Times New Roman"/>
          <w:bCs/>
          <w:sz w:val="24"/>
          <w:szCs w:val="24"/>
        </w:rPr>
        <w:lastRenderedPageBreak/>
        <w:t>животных и человека и о причинах распространенных болезней растений, связывая их с</w:t>
      </w:r>
      <w:r w:rsidR="0093207A">
        <w:rPr>
          <w:rFonts w:cs="Times New Roman"/>
          <w:bCs/>
          <w:sz w:val="24"/>
          <w:szCs w:val="24"/>
        </w:rPr>
        <w:t xml:space="preserve"> </w:t>
      </w:r>
      <w:r w:rsidRPr="00CC660C">
        <w:rPr>
          <w:rFonts w:cs="Times New Roman"/>
          <w:bCs/>
          <w:sz w:val="24"/>
          <w:szCs w:val="24"/>
        </w:rPr>
        <w:t>жизненными циклами и организацией геномов вирусов, бактерий, простейших и паразитических насекомых; понимание</w:t>
      </w:r>
      <w:r w:rsidR="0093207A">
        <w:rPr>
          <w:rFonts w:cs="Times New Roman"/>
          <w:bCs/>
          <w:sz w:val="24"/>
          <w:szCs w:val="24"/>
        </w:rPr>
        <w:t xml:space="preserve"> </w:t>
      </w:r>
      <w:r w:rsidRPr="00CC660C">
        <w:rPr>
          <w:rFonts w:cs="Times New Roman"/>
          <w:bCs/>
          <w:sz w:val="24"/>
          <w:szCs w:val="24"/>
        </w:rPr>
        <w:t>принципов профилактики и лечения распространенных инфекционных заболеваний животных и человека и принципов</w:t>
      </w:r>
      <w:r w:rsidR="0093207A">
        <w:rPr>
          <w:rFonts w:cs="Times New Roman"/>
          <w:bCs/>
          <w:sz w:val="24"/>
          <w:szCs w:val="24"/>
        </w:rPr>
        <w:t xml:space="preserve"> </w:t>
      </w:r>
      <w:r w:rsidRPr="00CC660C">
        <w:rPr>
          <w:rFonts w:cs="Times New Roman"/>
          <w:bCs/>
          <w:sz w:val="24"/>
          <w:szCs w:val="24"/>
        </w:rPr>
        <w:t>борьбы с патогенами и вредителями растений;</w:t>
      </w:r>
    </w:p>
    <w:p w14:paraId="38F6EF48" w14:textId="1441F13C" w:rsidR="00CC660C" w:rsidRPr="0093207A" w:rsidRDefault="00CC660C" w:rsidP="0093207A">
      <w:pPr>
        <w:spacing w:line="240" w:lineRule="auto"/>
        <w:ind w:firstLine="567"/>
        <w:rPr>
          <w:rFonts w:cs="Times New Roman"/>
          <w:bCs/>
          <w:sz w:val="24"/>
          <w:szCs w:val="24"/>
        </w:rPr>
      </w:pPr>
      <w:r w:rsidRPr="00CC660C">
        <w:rPr>
          <w:rFonts w:cs="Times New Roman"/>
          <w:bCs/>
          <w:sz w:val="24"/>
          <w:szCs w:val="24"/>
        </w:rPr>
        <w:t>8) интерес к углублению биологических знаний и выбору биологии как профильного предмета на уровне среднег</w:t>
      </w:r>
      <w:r w:rsidR="0093207A">
        <w:rPr>
          <w:rFonts w:cs="Times New Roman"/>
          <w:bCs/>
          <w:sz w:val="24"/>
          <w:szCs w:val="24"/>
        </w:rPr>
        <w:t xml:space="preserve">о </w:t>
      </w:r>
      <w:r w:rsidRPr="00CC660C">
        <w:rPr>
          <w:rFonts w:cs="Times New Roman"/>
          <w:bCs/>
          <w:sz w:val="24"/>
          <w:szCs w:val="24"/>
        </w:rPr>
        <w:t>общего образования для будущей профессиональной деятельности в области биологии, медицины, экологии,</w:t>
      </w:r>
      <w:r w:rsidR="0093207A">
        <w:rPr>
          <w:rFonts w:cs="Times New Roman"/>
          <w:bCs/>
          <w:sz w:val="24"/>
          <w:szCs w:val="24"/>
        </w:rPr>
        <w:t xml:space="preserve"> </w:t>
      </w:r>
      <w:r w:rsidRPr="00CC660C">
        <w:rPr>
          <w:rFonts w:cs="Times New Roman"/>
          <w:bCs/>
          <w:sz w:val="24"/>
          <w:szCs w:val="24"/>
        </w:rPr>
        <w:t>ветеринарии, сельского хозяйства, пищевой промышленности, психологии, искусства, спорта.</w:t>
      </w:r>
    </w:p>
    <w:p w14:paraId="433EA644" w14:textId="2CC29A17" w:rsidR="002E4691" w:rsidRPr="002E4691" w:rsidRDefault="00F32A5A" w:rsidP="0093207A">
      <w:pPr>
        <w:spacing w:line="240" w:lineRule="auto"/>
        <w:ind w:firstLine="567"/>
        <w:rPr>
          <w:rFonts w:cs="Times New Roman"/>
          <w:sz w:val="24"/>
          <w:szCs w:val="24"/>
        </w:rPr>
      </w:pPr>
      <w:r>
        <w:rPr>
          <w:rFonts w:cs="Times New Roman"/>
          <w:b/>
          <w:bCs/>
          <w:sz w:val="24"/>
          <w:szCs w:val="24"/>
        </w:rPr>
        <w:t>П</w:t>
      </w:r>
      <w:r w:rsidR="002E4691" w:rsidRPr="004C4610">
        <w:rPr>
          <w:rFonts w:cs="Times New Roman"/>
          <w:b/>
          <w:bCs/>
          <w:sz w:val="24"/>
          <w:szCs w:val="24"/>
        </w:rPr>
        <w:t xml:space="preserve">о </w:t>
      </w:r>
      <w:r>
        <w:rPr>
          <w:rFonts w:cs="Times New Roman"/>
          <w:b/>
          <w:bCs/>
          <w:sz w:val="24"/>
          <w:szCs w:val="24"/>
        </w:rPr>
        <w:t xml:space="preserve">учебному </w:t>
      </w:r>
      <w:r w:rsidR="004C4610" w:rsidRPr="004C4610">
        <w:rPr>
          <w:rFonts w:cs="Times New Roman"/>
          <w:b/>
          <w:bCs/>
          <w:sz w:val="24"/>
          <w:szCs w:val="24"/>
        </w:rPr>
        <w:t>предмету</w:t>
      </w:r>
      <w:r w:rsidR="002E4691" w:rsidRPr="004C4610">
        <w:rPr>
          <w:rFonts w:cs="Times New Roman"/>
          <w:b/>
          <w:bCs/>
          <w:sz w:val="24"/>
          <w:szCs w:val="24"/>
        </w:rPr>
        <w:t xml:space="preserve"> «Основы духовно-нравст</w:t>
      </w:r>
      <w:r>
        <w:rPr>
          <w:rFonts w:cs="Times New Roman"/>
          <w:b/>
          <w:bCs/>
          <w:sz w:val="24"/>
          <w:szCs w:val="24"/>
        </w:rPr>
        <w:t>венной культуры народов России»</w:t>
      </w:r>
      <w:r w:rsidR="002E4691" w:rsidRPr="002E4691">
        <w:rPr>
          <w:rFonts w:cs="Times New Roman"/>
          <w:sz w:val="24"/>
          <w:szCs w:val="24"/>
        </w:rPr>
        <w:t>:</w:t>
      </w:r>
    </w:p>
    <w:p w14:paraId="557D5E29"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 понимание вклада представителей различных народов России в формирования ее цивилизационного наследия;</w:t>
      </w:r>
    </w:p>
    <w:p w14:paraId="45923478"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2) понимание ценности многообразия культурных укладов народов, Российской Федерации;</w:t>
      </w:r>
    </w:p>
    <w:p w14:paraId="14F3B6D0"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поддержку интереса к традициям собственного народа и народов, проживающих в Российской Федерации;</w:t>
      </w:r>
    </w:p>
    <w:p w14:paraId="64B90D85"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4) знание исторических примеров взаимопомощи и сотрудничества народов Российской Федерации;</w:t>
      </w:r>
    </w:p>
    <w:p w14:paraId="2A489DDB"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5) формирование уважительного отношения к национальным и этническим ценностям, религиозным чувствам народов Российской Федерации;</w:t>
      </w:r>
    </w:p>
    <w:p w14:paraId="3EDC9BA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6) осознание ценности межнационального и межрелигиозного согласия;</w:t>
      </w:r>
    </w:p>
    <w:p w14:paraId="304CE968"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7) формирование представлений об образцах и примерах традиционного духовного наследия народов Российской Федерации.</w:t>
      </w:r>
    </w:p>
    <w:p w14:paraId="03830035" w14:textId="3CF3C5A7" w:rsidR="002E4691" w:rsidRPr="002E4691" w:rsidRDefault="002E4691" w:rsidP="0093207A">
      <w:pPr>
        <w:spacing w:line="240" w:lineRule="auto"/>
        <w:ind w:firstLine="567"/>
        <w:rPr>
          <w:rFonts w:cs="Times New Roman"/>
          <w:sz w:val="24"/>
          <w:szCs w:val="24"/>
        </w:rPr>
      </w:pPr>
      <w:r w:rsidRPr="004C4610">
        <w:rPr>
          <w:rFonts w:cs="Times New Roman"/>
          <w:b/>
          <w:bCs/>
          <w:sz w:val="24"/>
          <w:szCs w:val="24"/>
        </w:rPr>
        <w:t>По учебному предмету «Изобразительное искусство</w:t>
      </w:r>
      <w:r w:rsidRPr="002E4691">
        <w:rPr>
          <w:rFonts w:cs="Times New Roman"/>
          <w:sz w:val="24"/>
          <w:szCs w:val="24"/>
        </w:rPr>
        <w:t>»:</w:t>
      </w:r>
    </w:p>
    <w:p w14:paraId="53ABA04F"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системы знаний: в области основ изобразительной грамоты (конструктивный рисунок; перспективное построение изображения; передача формы предмета светом и тенью; основы цветоведения; пропорции человеческой фигуры и головы); о различных художественных материалах в изобразительном искусстве; о различных способах живописного построения изображения; о стилях и различных жанрах изобразительного искусства; о выдающихся отечественных и зарубежных художниках, скульпторах и архитекторах; о создании выразительного художественного образа и условности языка изобразительного искусства; о декоративно-прикладном искусстве (народное искусство и произведения современных художников декоративно-прикладного искусства); о различных видах дизайна; о различных способах проектной графики;</w:t>
      </w:r>
    </w:p>
    <w:p w14:paraId="7A31D33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 xml:space="preserve">2) сформированность умений: создавать выразительные декоративно-обобщенные изображения на основе традиционных образов; владеть практическими навыками выразительного использования формы, объема, цвета, фактуры и других средств в процессе создания в конкретном материале плоскостных или объемных декоративных композиций; выбирать характер линий для создания ярких, эмоциональных образов в рисунке; воспроизводить с натуры предметы окружающей реальности, используя различные художественные материалы; создавать образы, используя все выразительные возможности цвета; изображать сложную форму предмета (силуэт) как соотношение простых геометрических фигур с соблюдением их пропорций; строить изображения простых предметов по правилам линейной перспективы; передавать с помощью света характер формы и эмоциональное напряжение в композиции; воспроизводить предметы и явления окружающей реальности по памяти и представлению (в доступной форме); выбирать и использовать различные художественные материалы для передачи собственного художественного замысла; создавать творческие работы в материале; выражать свои мысли изобразительными средствами: выполнять эскизы дизайнерских разработок (эскизы объектов малых архитектурных форм, эскизы художественного решения различных предметов, эскизы костюмов, эскизы графических композиций, эскизы декоративных </w:t>
      </w:r>
      <w:r w:rsidRPr="002E4691">
        <w:rPr>
          <w:rFonts w:cs="Times New Roman"/>
          <w:sz w:val="24"/>
          <w:szCs w:val="24"/>
        </w:rPr>
        <w:lastRenderedPageBreak/>
        <w:t>панно); использовать информационно-коммуникационные технологии в создании художественных проектов;</w:t>
      </w:r>
    </w:p>
    <w:p w14:paraId="64818B26"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выполнение учебно-творческих работ с применением различных материалов и техник.</w:t>
      </w:r>
    </w:p>
    <w:p w14:paraId="58C40F70" w14:textId="6EF27806"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о учебному предмету «Музыка»:</w:t>
      </w:r>
    </w:p>
    <w:p w14:paraId="74912555"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 характеристику специфики музыки как вида искусства, значения музыки в художественной культуре и синтетических видах творчества, взаимосвязи между разными видами искусства на уровне общности идей, тем, художественных образов;</w:t>
      </w:r>
    </w:p>
    <w:p w14:paraId="7F52326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2) характеристику жанров народной и профессиональной музыки, форм музыки, характерных черт и образцов творчества русских и зарубежных композиторов, видов оркестров и инструментов;</w:t>
      </w:r>
    </w:p>
    <w:p w14:paraId="0F6565E1"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узнавать на слух и характеризовать произведения русской и зарубежной классики, образцы народного музыкального творчества, произведения современных композиторов;</w:t>
      </w:r>
    </w:p>
    <w:p w14:paraId="400219F7"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4) умение выразительно исполнять народные песни, песни композиторов- классиков и современных композиторов (в хоре и индивидуально), воспроизводить мелодии произведений инструментальных и вокальных жанров;</w:t>
      </w:r>
    </w:p>
    <w:p w14:paraId="2BAAFF89"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выявлять особенности интерпретации одной и той же художественной идеи, сюжета в творчестве различных композиторов;</w:t>
      </w:r>
    </w:p>
    <w:p w14:paraId="5A19E656"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6) умение различать звучание отдельных музыкальных инструментов, виды хора и оркестра.</w:t>
      </w:r>
    </w:p>
    <w:p w14:paraId="546EA0BA" w14:textId="06FE57B5" w:rsidR="002E4691" w:rsidRPr="002E4691" w:rsidRDefault="00F32A5A" w:rsidP="0093207A">
      <w:pPr>
        <w:spacing w:line="240" w:lineRule="auto"/>
        <w:ind w:firstLine="567"/>
        <w:rPr>
          <w:rFonts w:cs="Times New Roman"/>
          <w:sz w:val="24"/>
          <w:szCs w:val="24"/>
        </w:rPr>
      </w:pPr>
      <w:r>
        <w:rPr>
          <w:rFonts w:cs="Times New Roman"/>
          <w:b/>
          <w:bCs/>
          <w:sz w:val="24"/>
          <w:szCs w:val="24"/>
        </w:rPr>
        <w:t xml:space="preserve">По </w:t>
      </w:r>
      <w:r w:rsidR="002E4691" w:rsidRPr="004C4610">
        <w:rPr>
          <w:rFonts w:cs="Times New Roman"/>
          <w:b/>
          <w:bCs/>
          <w:sz w:val="24"/>
          <w:szCs w:val="24"/>
        </w:rPr>
        <w:t>учебному предмету «Технология»</w:t>
      </w:r>
      <w:r w:rsidR="002E4691" w:rsidRPr="002E4691">
        <w:rPr>
          <w:rFonts w:cs="Times New Roman"/>
          <w:sz w:val="24"/>
          <w:szCs w:val="24"/>
        </w:rPr>
        <w:t>:</w:t>
      </w:r>
    </w:p>
    <w:p w14:paraId="3318F4F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целостного представления о техносфере, сущности технологической культуры и культуры труда; осознание роли техники и технологий для прогрессивного развития общества; понимание социальных и экологических последствий развития технологий промышленного и сельскохозяйственного производства, энергетики и транспорта;</w:t>
      </w:r>
    </w:p>
    <w:p w14:paraId="5F7B3339"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2) сформированность представлений о современном уровне развития технологий и понимания трендов технологического развития, в том числе в сфере цифровых технологий и искусственного интеллекта, роботизированных систем, ресурсосберегающей энергетики и другим приоритетным направлениям научно-технологического развития Российской Федерации; овладение основами анализа закономерностей развития технологий и навыками синтеза новых технологических решений;</w:t>
      </w:r>
    </w:p>
    <w:p w14:paraId="1468FD15"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14:paraId="1AC1CD46"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4) овладение средствами и формами графического отображения объектов или процессов, знаниями правил выполнения графической документации;</w:t>
      </w:r>
    </w:p>
    <w:p w14:paraId="17ECA437"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5) сформированность умений устанавливать взаимосвязь знаний по разным учебным предметам для решения прикладных учебных задач;</w:t>
      </w:r>
    </w:p>
    <w:p w14:paraId="6C6484C8"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6) сформированность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28A99A08" w14:textId="723FB793" w:rsidR="00AE5375" w:rsidRPr="00CD02EE" w:rsidRDefault="002E4691" w:rsidP="00CD02EE">
      <w:pPr>
        <w:spacing w:line="240" w:lineRule="auto"/>
        <w:ind w:firstLine="567"/>
        <w:rPr>
          <w:rFonts w:cs="Times New Roman"/>
          <w:sz w:val="24"/>
          <w:szCs w:val="24"/>
        </w:rPr>
      </w:pPr>
      <w:r w:rsidRPr="002E4691">
        <w:rPr>
          <w:rFonts w:cs="Times New Roman"/>
          <w:sz w:val="24"/>
          <w:szCs w:val="24"/>
        </w:rPr>
        <w:t>7) сформированность представлений о мире профессий, связанных с изучаемыми технологиями, их в</w:t>
      </w:r>
      <w:r w:rsidR="00CD02EE">
        <w:rPr>
          <w:rFonts w:cs="Times New Roman"/>
          <w:sz w:val="24"/>
          <w:szCs w:val="24"/>
        </w:rPr>
        <w:t>остребованности на рынке труда.</w:t>
      </w:r>
    </w:p>
    <w:p w14:paraId="6AA7645D" w14:textId="4BCA3D97"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о учебному предмету «Физическая культура»:</w:t>
      </w:r>
    </w:p>
    <w:p w14:paraId="32C236A7"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 формирование привычки к здоровому образу жизни и занятиям физической культурой;</w:t>
      </w:r>
    </w:p>
    <w:p w14:paraId="5FB7699A"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2) умение планировать самостоятельные занятия физической культурой и строить индивидуальные программы оздоровления и физического развития;</w:t>
      </w:r>
    </w:p>
    <w:p w14:paraId="1A5B16F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 xml:space="preserve">3) умение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w:t>
      </w:r>
      <w:r w:rsidRPr="002E4691">
        <w:rPr>
          <w:rFonts w:cs="Times New Roman"/>
          <w:sz w:val="24"/>
          <w:szCs w:val="24"/>
        </w:rPr>
        <w:lastRenderedPageBreak/>
        <w:t>с учетом индивидуальных возможностей и особенностей обучающихся, планировать содержание этих занятий, включать их в режим учебного дня и учебной недели;</w:t>
      </w:r>
    </w:p>
    <w:p w14:paraId="338D7373"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4) организацию самостоятельных систематических занятий физическими упражнениями с соблюдением правил техники безопасности и профилактики травматизма;</w:t>
      </w:r>
    </w:p>
    <w:p w14:paraId="5492DB91"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оказывать первую помощь при травмах (например: извлечение и перемещение пострадавших, проведение иммобилизации с помощью подручных средств, выполнение осмотра пострадавшего на наличие наружных кровотечений и мероприятий по их остановке);</w:t>
      </w:r>
    </w:p>
    <w:p w14:paraId="20FE2CE2"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6) умение проводить мониторинг физического развития и физической подготовленности, наблюдение за динамикой развития своих физических качеств и двигательных способностей, оценивать состояние организма и определять тренирующее воздействие занятий физическими упражнениями,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w:t>
      </w:r>
    </w:p>
    <w:p w14:paraId="520CA075"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7) умение выполнять комплексы общеразвивающих и корригирующих упражнений;</w:t>
      </w:r>
    </w:p>
    <w:p w14:paraId="497497D9"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8) владение основами технических действий и приемами различных видов спорта, их использование в игровой и соревновательной деятельности;</w:t>
      </w:r>
    </w:p>
    <w:p w14:paraId="18F23687"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9) умение повышать функциональные возможности систем организма при подготовке к выполнению нормативов Всероссийского физкультурно-спортивного комплекса «Готов к труду и обороне» (ГТО).</w:t>
      </w:r>
    </w:p>
    <w:p w14:paraId="1E359372" w14:textId="101DE2D4"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о учебному предмету «Основы безопасности жизнедеятельности»:</w:t>
      </w:r>
    </w:p>
    <w:p w14:paraId="086642A0"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14:paraId="5616AF2B"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14:paraId="3F4AE38E"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37089DBF"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14:paraId="60987616"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5) сформированность чувства гордости за свою Родину, ответственного отношения к выполнению конституционного долга - защите Отечества;</w:t>
      </w:r>
    </w:p>
    <w:p w14:paraId="53F711B1"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14:paraId="486E9C20"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7) понимание причин, механизмов возникновения и последствий распространенных видов опасных и чрезвычайных ситуаций, которые могут произойти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14:paraId="566855E2"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8) овладение знаниями и умениями применять и (или) использовать меры и средства индивидуальной защиты, приемы рационального и безопасного поведения в опасных и чрезвычайных ситуациях;</w:t>
      </w:r>
    </w:p>
    <w:p w14:paraId="7BB3AC45"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36E4C5D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lastRenderedPageBreak/>
        <w:t>10) умение оценивать и прогнозировать неблагоприятные факторы обстановки и принимать обоснованные решения в опасной (чрезвычайной) ситуации с учетом реальных условий и возможностей;</w:t>
      </w:r>
    </w:p>
    <w:p w14:paraId="018746E4"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1) освоение основ экологической культуры, методов проектирования собственной безопасной жизнедеятельности с учетом природных, техногенных и социальных рисков на территории проживания;</w:t>
      </w:r>
    </w:p>
    <w:p w14:paraId="3DB7549F"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2)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14:paraId="6D88C406" w14:textId="4211C663" w:rsidR="0001343E" w:rsidRDefault="004C4610" w:rsidP="0093207A">
      <w:pPr>
        <w:spacing w:line="240" w:lineRule="auto"/>
        <w:ind w:firstLine="567"/>
        <w:rPr>
          <w:rFonts w:cs="Times New Roman"/>
          <w:sz w:val="24"/>
          <w:szCs w:val="24"/>
        </w:rPr>
      </w:pPr>
      <w:r>
        <w:rPr>
          <w:rFonts w:cs="Times New Roman"/>
          <w:sz w:val="24"/>
          <w:szCs w:val="24"/>
        </w:rPr>
        <w:t>При включении в основную образовательную программу предметов, курсов, в том числе внеурочной деятельности, предметные результаты для которых не прописаны в федеральном государственном образовательном стандарте основного общего образования, предметные результаты разрабатываются самостоятельно, прописываются в конкретных рабочих программах по предмету, курсу, в том чи</w:t>
      </w:r>
      <w:r w:rsidR="0002224D">
        <w:rPr>
          <w:rFonts w:cs="Times New Roman"/>
          <w:sz w:val="24"/>
          <w:szCs w:val="24"/>
        </w:rPr>
        <w:t>с</w:t>
      </w:r>
      <w:r>
        <w:rPr>
          <w:rFonts w:cs="Times New Roman"/>
          <w:sz w:val="24"/>
          <w:szCs w:val="24"/>
        </w:rPr>
        <w:t xml:space="preserve">ле внеурочной деятельности. </w:t>
      </w:r>
      <w:r w:rsidR="0002224D">
        <w:rPr>
          <w:rFonts w:cs="Times New Roman"/>
          <w:sz w:val="24"/>
          <w:szCs w:val="24"/>
        </w:rPr>
        <w:t xml:space="preserve">Рабочие программы являются частью ООП и представлены в Приложении. </w:t>
      </w:r>
    </w:p>
    <w:p w14:paraId="4F2C605E" w14:textId="2698F8B6" w:rsidR="007F01DA" w:rsidRDefault="0002224D" w:rsidP="0093207A">
      <w:pPr>
        <w:spacing w:line="240" w:lineRule="auto"/>
        <w:ind w:firstLine="567"/>
        <w:rPr>
          <w:rFonts w:cs="Times New Roman"/>
          <w:sz w:val="24"/>
          <w:szCs w:val="24"/>
        </w:rPr>
      </w:pPr>
      <w:r>
        <w:rPr>
          <w:rFonts w:cs="Times New Roman"/>
          <w:sz w:val="24"/>
          <w:szCs w:val="24"/>
        </w:rPr>
        <w:t xml:space="preserve">При разработке программ курсов внеурочной деятельности в разделе «Предметные результаты» прописываются результаты с учетом специфики содержания предметных областей. </w:t>
      </w:r>
    </w:p>
    <w:p w14:paraId="58B9B795" w14:textId="77777777" w:rsidR="0060288E" w:rsidRDefault="0060288E" w:rsidP="0060288E">
      <w:pPr>
        <w:spacing w:line="240" w:lineRule="auto"/>
        <w:ind w:firstLine="567"/>
        <w:rPr>
          <w:rFonts w:eastAsia="Times New Roman" w:cs="Times New Roman"/>
          <w:b/>
          <w:bCs/>
          <w:sz w:val="24"/>
          <w:szCs w:val="24"/>
        </w:rPr>
      </w:pPr>
      <w:bookmarkStart w:id="11" w:name="bookmark105"/>
      <w:bookmarkStart w:id="12" w:name="_Toc133230099"/>
      <w:bookmarkEnd w:id="11"/>
    </w:p>
    <w:p w14:paraId="0B6C4EDF" w14:textId="0600689B" w:rsidR="0060288E" w:rsidRPr="0060288E" w:rsidRDefault="0060288E" w:rsidP="0060288E">
      <w:pPr>
        <w:spacing w:line="240" w:lineRule="auto"/>
        <w:ind w:firstLine="567"/>
        <w:rPr>
          <w:rFonts w:eastAsia="Times New Roman" w:cs="Times New Roman"/>
          <w:b/>
          <w:bCs/>
          <w:sz w:val="24"/>
          <w:szCs w:val="24"/>
        </w:rPr>
      </w:pPr>
      <w:r w:rsidRPr="0060288E">
        <w:rPr>
          <w:rFonts w:eastAsia="Times New Roman" w:cs="Times New Roman"/>
          <w:b/>
          <w:bCs/>
          <w:sz w:val="24"/>
          <w:szCs w:val="24"/>
        </w:rPr>
        <w:t xml:space="preserve">Учебные предметы, курсы по выбору: </w:t>
      </w:r>
    </w:p>
    <w:p w14:paraId="551A7F47" w14:textId="77777777"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 Изучение дополнительных учебных предметов, курсов по выбору обучающихся обеспечивает: </w:t>
      </w:r>
    </w:p>
    <w:p w14:paraId="74919E75" w14:textId="72676DBA"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довлетворение </w:t>
      </w:r>
      <w:r w:rsidR="00CD02EE" w:rsidRPr="0060288E">
        <w:rPr>
          <w:rFonts w:eastAsia="Times New Roman" w:cs="Times New Roman"/>
          <w:sz w:val="24"/>
          <w:szCs w:val="24"/>
        </w:rPr>
        <w:t>индивидуальных запросов,</w:t>
      </w:r>
      <w:r w:rsidRPr="0060288E">
        <w:rPr>
          <w:rFonts w:eastAsia="Times New Roman" w:cs="Times New Roman"/>
          <w:sz w:val="24"/>
          <w:szCs w:val="24"/>
        </w:rPr>
        <w:t xml:space="preserve"> обучающихся; </w:t>
      </w:r>
    </w:p>
    <w:p w14:paraId="1178DC47" w14:textId="77777777"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щеобразовательную, общекультурную составляющую при получении среднего общего образования; </w:t>
      </w:r>
    </w:p>
    <w:p w14:paraId="64A74750" w14:textId="77777777"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их познавательных интересов, интеллектуальной и ценностно-смысловой сферы; </w:t>
      </w:r>
    </w:p>
    <w:p w14:paraId="0067B8C2" w14:textId="77777777"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навыков самообразования и самопроектирования; </w:t>
      </w:r>
    </w:p>
    <w:p w14:paraId="2627A526" w14:textId="77777777"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глубление, расширение и систематизацию знаний в выбранной области научного знания или вида деятельности; </w:t>
      </w:r>
    </w:p>
    <w:p w14:paraId="59F75EE6" w14:textId="77777777"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14:paraId="329113FC" w14:textId="77777777" w:rsidR="0060288E" w:rsidRDefault="0060288E" w:rsidP="0060288E">
      <w:pPr>
        <w:spacing w:line="240" w:lineRule="auto"/>
        <w:ind w:left="284" w:firstLine="425"/>
        <w:rPr>
          <w:rFonts w:eastAsia="Times New Roman" w:cs="Times New Roman"/>
          <w:sz w:val="24"/>
          <w:szCs w:val="24"/>
        </w:rPr>
      </w:pPr>
    </w:p>
    <w:p w14:paraId="02007959" w14:textId="6722868F" w:rsidR="0060288E" w:rsidRPr="0060288E" w:rsidRDefault="0060288E" w:rsidP="0060288E">
      <w:pPr>
        <w:spacing w:line="240" w:lineRule="auto"/>
        <w:ind w:left="284" w:firstLine="425"/>
        <w:rPr>
          <w:rFonts w:eastAsia="Times New Roman" w:cs="Times New Roman"/>
          <w:sz w:val="24"/>
          <w:szCs w:val="24"/>
        </w:rPr>
      </w:pPr>
      <w:r w:rsidRPr="0060288E">
        <w:rPr>
          <w:rFonts w:eastAsia="Times New Roman" w:cs="Times New Roman"/>
          <w:sz w:val="24"/>
          <w:szCs w:val="24"/>
        </w:rPr>
        <w:t xml:space="preserve"> </w:t>
      </w:r>
      <w:r w:rsidRPr="0060288E">
        <w:rPr>
          <w:rFonts w:eastAsia="Times New Roman" w:cs="Times New Roman"/>
          <w:b/>
          <w:bCs/>
          <w:sz w:val="24"/>
          <w:szCs w:val="24"/>
        </w:rPr>
        <w:t>Результаты изучения дополнительных учебных предметов, курсов по выбору</w:t>
      </w:r>
      <w:r w:rsidRPr="0060288E">
        <w:rPr>
          <w:rFonts w:eastAsia="Times New Roman" w:cs="Times New Roman"/>
          <w:sz w:val="24"/>
          <w:szCs w:val="24"/>
        </w:rPr>
        <w:t xml:space="preserve"> обучающихся отражают: </w:t>
      </w:r>
    </w:p>
    <w:p w14:paraId="673BEC00" w14:textId="77777777"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 </w:t>
      </w:r>
    </w:p>
    <w:p w14:paraId="00D99D57" w14:textId="77777777"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владение систематическими знаниями и приобретение опыта осуществления целесообразной и результативной деятельности; </w:t>
      </w:r>
    </w:p>
    <w:p w14:paraId="3775B4D9" w14:textId="77777777"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 </w:t>
      </w:r>
    </w:p>
    <w:p w14:paraId="39A7C30C" w14:textId="77777777"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академической мобильности и (или) возможности поддерживать избранное направление образования; </w:t>
      </w:r>
    </w:p>
    <w:p w14:paraId="73F27CF9" w14:textId="77777777" w:rsidR="0060288E" w:rsidRPr="0060288E" w:rsidRDefault="0060288E" w:rsidP="00E434B7">
      <w:pPr>
        <w:numPr>
          <w:ilvl w:val="0"/>
          <w:numId w:val="122"/>
        </w:numPr>
        <w:spacing w:after="160"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профессиональной ориентации обучающихся. </w:t>
      </w:r>
    </w:p>
    <w:p w14:paraId="38B13F97" w14:textId="77777777"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lastRenderedPageBreak/>
        <w:t xml:space="preserve"> </w:t>
      </w:r>
    </w:p>
    <w:p w14:paraId="02E14353" w14:textId="77777777" w:rsidR="0060288E" w:rsidRPr="0060288E" w:rsidRDefault="0060288E" w:rsidP="0060288E">
      <w:pPr>
        <w:spacing w:line="240" w:lineRule="auto"/>
        <w:ind w:firstLine="567"/>
        <w:rPr>
          <w:rFonts w:eastAsia="Times New Roman" w:cs="Times New Roman"/>
          <w:b/>
          <w:bCs/>
          <w:sz w:val="24"/>
          <w:szCs w:val="24"/>
        </w:rPr>
      </w:pPr>
      <w:r w:rsidRPr="0060288E">
        <w:rPr>
          <w:rFonts w:eastAsia="Times New Roman" w:cs="Times New Roman"/>
          <w:b/>
          <w:bCs/>
          <w:sz w:val="24"/>
          <w:szCs w:val="24"/>
        </w:rPr>
        <w:t xml:space="preserve">Индивидуальный(ые) проект(ы): </w:t>
      </w:r>
    </w:p>
    <w:p w14:paraId="16E074DD" w14:textId="77777777"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 Индивидуальный проект представляет собой особую форму организации деятельности обучающихся (учебное исследование или учебный проект). </w:t>
      </w:r>
    </w:p>
    <w:p w14:paraId="3BEFEE1F" w14:textId="77777777"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Результаты выполнения индивидуального проекта отражают: </w:t>
      </w:r>
    </w:p>
    <w:p w14:paraId="7E8EEFB4" w14:textId="77777777" w:rsidR="0060288E" w:rsidRPr="0060288E" w:rsidRDefault="0060288E" w:rsidP="00E434B7">
      <w:pPr>
        <w:numPr>
          <w:ilvl w:val="0"/>
          <w:numId w:val="12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формированность навыков коммуникативной, учебно-исследовательской деятельности, критического мышления; </w:t>
      </w:r>
    </w:p>
    <w:p w14:paraId="4C8EC16E" w14:textId="77777777" w:rsidR="0060288E" w:rsidRPr="0060288E" w:rsidRDefault="0060288E" w:rsidP="00E434B7">
      <w:pPr>
        <w:numPr>
          <w:ilvl w:val="0"/>
          <w:numId w:val="12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пособность к инновационной, аналитической, творческой, интеллектуальной деятельности; </w:t>
      </w:r>
    </w:p>
    <w:p w14:paraId="1B9F6850" w14:textId="77777777" w:rsidR="0060288E" w:rsidRPr="0060288E" w:rsidRDefault="0060288E" w:rsidP="00E434B7">
      <w:pPr>
        <w:numPr>
          <w:ilvl w:val="0"/>
          <w:numId w:val="12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w:t>
      </w:r>
    </w:p>
    <w:p w14:paraId="000C2261" w14:textId="3D9E858B" w:rsidR="0060288E" w:rsidRPr="00CD02EE" w:rsidRDefault="0060288E" w:rsidP="00E434B7">
      <w:pPr>
        <w:numPr>
          <w:ilvl w:val="0"/>
          <w:numId w:val="123"/>
        </w:numPr>
        <w:spacing w:after="160" w:line="240" w:lineRule="auto"/>
        <w:ind w:left="0" w:firstLine="709"/>
        <w:rPr>
          <w:rFonts w:eastAsia="Times New Roman" w:cs="Times New Roman"/>
          <w:sz w:val="24"/>
          <w:szCs w:val="24"/>
        </w:rPr>
      </w:pPr>
      <w:r w:rsidRPr="0060288E">
        <w:rPr>
          <w:rFonts w:eastAsia="Times New Roman" w:cs="Times New Roman"/>
          <w:sz w:val="24"/>
          <w:szCs w:val="24"/>
        </w:rPr>
        <w:t xml:space="preserve">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
    <w:p w14:paraId="6861E724" w14:textId="77777777" w:rsidR="00935A6D" w:rsidRDefault="00935A6D" w:rsidP="00FE1407">
      <w:pPr>
        <w:spacing w:line="240" w:lineRule="auto"/>
        <w:ind w:firstLine="709"/>
        <w:rPr>
          <w:rFonts w:eastAsia="SchoolBookSanPin"/>
          <w:sz w:val="24"/>
          <w:szCs w:val="24"/>
        </w:rPr>
      </w:pPr>
      <w:bookmarkStart w:id="13" w:name="_Hlk133223625"/>
      <w:bookmarkEnd w:id="12"/>
    </w:p>
    <w:p w14:paraId="4112FA64" w14:textId="4D268FEC" w:rsidR="00935A6D" w:rsidRDefault="00935A6D" w:rsidP="00935A6D">
      <w:pPr>
        <w:keepNext/>
        <w:keepLines/>
        <w:spacing w:before="40" w:line="240" w:lineRule="auto"/>
        <w:ind w:firstLine="0"/>
        <w:jc w:val="center"/>
        <w:outlineLvl w:val="1"/>
        <w:rPr>
          <w:rFonts w:eastAsiaTheme="majorEastAsia" w:cs="Times New Roman"/>
          <w:b/>
          <w:sz w:val="24"/>
          <w:szCs w:val="26"/>
        </w:rPr>
      </w:pPr>
      <w:r w:rsidRPr="00935A6D">
        <w:rPr>
          <w:rFonts w:eastAsiaTheme="majorEastAsia" w:cs="Times New Roman"/>
          <w:b/>
          <w:sz w:val="24"/>
          <w:szCs w:val="26"/>
        </w:rPr>
        <w:t xml:space="preserve">1.3. </w:t>
      </w:r>
      <w:bookmarkStart w:id="14" w:name="_Toc138712886"/>
      <w:bookmarkStart w:id="15" w:name="_Toc142198894"/>
      <w:r w:rsidRPr="00935A6D">
        <w:rPr>
          <w:rFonts w:eastAsiaTheme="majorEastAsia" w:cs="Times New Roman"/>
          <w:b/>
          <w:sz w:val="24"/>
          <w:szCs w:val="26"/>
        </w:rPr>
        <w:t xml:space="preserve">Система оценки </w:t>
      </w:r>
      <w:r w:rsidR="00CD02EE">
        <w:rPr>
          <w:rFonts w:eastAsiaTheme="majorEastAsia" w:cs="Times New Roman"/>
          <w:b/>
          <w:sz w:val="24"/>
          <w:szCs w:val="26"/>
        </w:rPr>
        <w:t xml:space="preserve">достижения планируемых </w:t>
      </w:r>
      <w:r w:rsidRPr="00935A6D">
        <w:rPr>
          <w:rFonts w:eastAsiaTheme="majorEastAsia" w:cs="Times New Roman"/>
          <w:b/>
          <w:sz w:val="24"/>
          <w:szCs w:val="26"/>
        </w:rPr>
        <w:t>результатов освоения основной образовательной программы</w:t>
      </w:r>
      <w:bookmarkEnd w:id="14"/>
      <w:bookmarkEnd w:id="15"/>
    </w:p>
    <w:p w14:paraId="5B6C2EB2" w14:textId="5FBB93EE" w:rsidR="00CD02EE" w:rsidRPr="00935A6D" w:rsidRDefault="00CD02EE" w:rsidP="00935A6D">
      <w:pPr>
        <w:keepNext/>
        <w:keepLines/>
        <w:spacing w:before="40" w:line="240" w:lineRule="auto"/>
        <w:ind w:firstLine="0"/>
        <w:jc w:val="center"/>
        <w:outlineLvl w:val="1"/>
        <w:rPr>
          <w:rFonts w:eastAsiaTheme="majorEastAsia" w:cs="Times New Roman"/>
          <w:b/>
          <w:sz w:val="24"/>
          <w:szCs w:val="26"/>
        </w:rPr>
      </w:pPr>
      <w:r>
        <w:rPr>
          <w:rFonts w:eastAsiaTheme="majorEastAsia" w:cs="Times New Roman"/>
          <w:b/>
          <w:sz w:val="24"/>
          <w:szCs w:val="26"/>
        </w:rPr>
        <w:t>1.3.1.Общие положения</w:t>
      </w:r>
    </w:p>
    <w:p w14:paraId="00E76BCD" w14:textId="20FDB8C7" w:rsidR="00935A6D" w:rsidRDefault="00935A6D" w:rsidP="00935A6D">
      <w:pPr>
        <w:spacing w:line="240" w:lineRule="auto"/>
        <w:ind w:firstLine="0"/>
        <w:rPr>
          <w:rFonts w:eastAsia="SchoolBookSanPin"/>
          <w:sz w:val="24"/>
          <w:szCs w:val="24"/>
        </w:rPr>
      </w:pPr>
    </w:p>
    <w:p w14:paraId="1ADFF78D" w14:textId="6E057868" w:rsidR="00675A9B" w:rsidRPr="00FE1407" w:rsidRDefault="00675A9B" w:rsidP="00FE1407">
      <w:pPr>
        <w:spacing w:line="240" w:lineRule="auto"/>
        <w:ind w:firstLine="709"/>
        <w:rPr>
          <w:rFonts w:eastAsia="SchoolBookSanPin"/>
          <w:sz w:val="24"/>
          <w:szCs w:val="24"/>
        </w:rPr>
      </w:pPr>
      <w:r w:rsidRPr="00FE1407">
        <w:rPr>
          <w:rFonts w:eastAsia="SchoolBookSanPin"/>
          <w:sz w:val="24"/>
          <w:szCs w:val="24"/>
        </w:rPr>
        <w:t>Система оценки</w:t>
      </w:r>
      <w:r w:rsidR="00FE1407">
        <w:rPr>
          <w:rFonts w:eastAsia="SchoolBookSanPin"/>
          <w:sz w:val="24"/>
          <w:szCs w:val="24"/>
        </w:rPr>
        <w:t xml:space="preserve"> достижения планируемых результатов освоения ООП ООО</w:t>
      </w:r>
      <w:r w:rsidRPr="00FE1407">
        <w:rPr>
          <w:rFonts w:eastAsia="SchoolBookSanPin"/>
          <w:sz w:val="24"/>
          <w:szCs w:val="24"/>
        </w:rPr>
        <w:t xml:space="preserve"> способствует поддержанию единства всей системы образования, обеспечению преемственности в системе непрерывного образования. Её основными </w:t>
      </w:r>
      <w:r w:rsidRPr="00FE1407">
        <w:rPr>
          <w:rFonts w:eastAsia="SchoolBookSanPin"/>
          <w:bCs/>
          <w:sz w:val="24"/>
          <w:szCs w:val="24"/>
        </w:rPr>
        <w:t xml:space="preserve">функциями </w:t>
      </w:r>
      <w:r w:rsidRPr="00FE1407">
        <w:rPr>
          <w:rFonts w:eastAsia="SchoolBookSanPin"/>
          <w:sz w:val="24"/>
          <w:szCs w:val="24"/>
        </w:rPr>
        <w:t xml:space="preserve">являются: </w:t>
      </w:r>
      <w:r w:rsidRPr="00FE1407">
        <w:rPr>
          <w:rFonts w:eastAsia="SchoolBookSanPin"/>
          <w:bCs/>
          <w:sz w:val="24"/>
          <w:szCs w:val="24"/>
        </w:rPr>
        <w:t xml:space="preserve">ориентация образовательного процесса </w:t>
      </w:r>
      <w:r w:rsidRPr="00FE1407">
        <w:rPr>
          <w:rFonts w:eastAsia="SchoolBookSanPin"/>
          <w:sz w:val="24"/>
          <w:szCs w:val="24"/>
        </w:rPr>
        <w:t xml:space="preserve">на достижение планируемых результатов освоения ООП ООО и обеспечение эффективной </w:t>
      </w:r>
      <w:r w:rsidRPr="00FE1407">
        <w:rPr>
          <w:rFonts w:eastAsia="SchoolBookSanPin"/>
          <w:bCs/>
          <w:sz w:val="24"/>
          <w:szCs w:val="24"/>
        </w:rPr>
        <w:t>обратной связи</w:t>
      </w:r>
      <w:r w:rsidRPr="00FE1407">
        <w:rPr>
          <w:rFonts w:eastAsia="SchoolBookSanPin"/>
          <w:sz w:val="24"/>
          <w:szCs w:val="24"/>
        </w:rPr>
        <w:t xml:space="preserve">, позволяющей осуществлять </w:t>
      </w:r>
      <w:r w:rsidRPr="00FE1407">
        <w:rPr>
          <w:rFonts w:eastAsia="SchoolBookSanPin"/>
          <w:bCs/>
          <w:sz w:val="24"/>
          <w:szCs w:val="24"/>
        </w:rPr>
        <w:t>управление образовательным процессом.</w:t>
      </w:r>
    </w:p>
    <w:p w14:paraId="1D28AE7F" w14:textId="77777777" w:rsidR="00675A9B" w:rsidRPr="00FE1407" w:rsidRDefault="00675A9B" w:rsidP="00FE1407">
      <w:pPr>
        <w:spacing w:line="240" w:lineRule="auto"/>
        <w:ind w:firstLine="709"/>
        <w:rPr>
          <w:rFonts w:eastAsia="SchoolBookSanPin"/>
          <w:sz w:val="24"/>
          <w:szCs w:val="24"/>
        </w:rPr>
      </w:pPr>
      <w:r w:rsidRPr="00FE1407">
        <w:rPr>
          <w:rFonts w:eastAsia="SchoolBookSanPin"/>
          <w:bCs/>
          <w:sz w:val="24"/>
          <w:szCs w:val="24"/>
        </w:rPr>
        <w:t xml:space="preserve">Основными </w:t>
      </w:r>
      <w:r w:rsidRPr="00FE1407">
        <w:rPr>
          <w:rFonts w:eastAsia="SchoolBookSanPin"/>
          <w:b/>
          <w:sz w:val="24"/>
          <w:szCs w:val="24"/>
        </w:rPr>
        <w:t>направлениями и целями</w:t>
      </w:r>
      <w:r w:rsidRPr="00FE1407">
        <w:rPr>
          <w:rFonts w:eastAsia="SchoolBookSanPin"/>
          <w:bCs/>
          <w:sz w:val="24"/>
          <w:szCs w:val="24"/>
        </w:rPr>
        <w:t xml:space="preserve"> оценочной деятельности </w:t>
      </w:r>
      <w:r w:rsidRPr="00FE1407">
        <w:rPr>
          <w:rFonts w:eastAsia="SchoolBookSanPin"/>
          <w:bCs/>
          <w:sz w:val="24"/>
          <w:szCs w:val="24"/>
        </w:rPr>
        <w:br/>
      </w:r>
      <w:r w:rsidRPr="00FE1407">
        <w:rPr>
          <w:rFonts w:eastAsia="SchoolBookSanPin"/>
          <w:sz w:val="24"/>
          <w:szCs w:val="24"/>
        </w:rPr>
        <w:t>в образовательной организации являются:</w:t>
      </w:r>
    </w:p>
    <w:p w14:paraId="3CBB028C" w14:textId="77777777" w:rsidR="00675A9B" w:rsidRPr="00FE1407" w:rsidRDefault="00675A9B" w:rsidP="00E434B7">
      <w:pPr>
        <w:pStyle w:val="ac"/>
        <w:widowControl w:val="0"/>
        <w:numPr>
          <w:ilvl w:val="0"/>
          <w:numId w:val="103"/>
        </w:numPr>
        <w:spacing w:line="240" w:lineRule="auto"/>
        <w:ind w:left="0" w:firstLine="709"/>
        <w:rPr>
          <w:rFonts w:eastAsia="SchoolBookSanPin"/>
          <w:sz w:val="24"/>
          <w:szCs w:val="24"/>
        </w:rPr>
      </w:pPr>
      <w:r w:rsidRPr="00FE1407">
        <w:rPr>
          <w:rFonts w:eastAsia="SchoolBookSanPin"/>
          <w:sz w:val="24"/>
          <w:szCs w:val="24"/>
        </w:rPr>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14:paraId="6D5D887A" w14:textId="77777777" w:rsidR="00675A9B" w:rsidRPr="00FE1407" w:rsidRDefault="00675A9B" w:rsidP="00E434B7">
      <w:pPr>
        <w:pStyle w:val="ac"/>
        <w:widowControl w:val="0"/>
        <w:numPr>
          <w:ilvl w:val="0"/>
          <w:numId w:val="103"/>
        </w:numPr>
        <w:spacing w:line="240" w:lineRule="auto"/>
        <w:ind w:left="0" w:firstLine="709"/>
        <w:rPr>
          <w:rFonts w:eastAsia="SchoolBookSanPin"/>
          <w:sz w:val="24"/>
          <w:szCs w:val="24"/>
        </w:rPr>
      </w:pPr>
      <w:r w:rsidRPr="00FE1407">
        <w:rPr>
          <w:rFonts w:eastAsia="SchoolBookSanPin"/>
          <w:sz w:val="24"/>
          <w:szCs w:val="24"/>
        </w:rPr>
        <w:t>оценка результатов деятельности педагогических работников как основа аттестационных процедур;</w:t>
      </w:r>
    </w:p>
    <w:p w14:paraId="3849A56F" w14:textId="77777777" w:rsidR="00675A9B" w:rsidRPr="00FE1407" w:rsidRDefault="00675A9B" w:rsidP="00E434B7">
      <w:pPr>
        <w:pStyle w:val="ac"/>
        <w:widowControl w:val="0"/>
        <w:numPr>
          <w:ilvl w:val="0"/>
          <w:numId w:val="103"/>
        </w:numPr>
        <w:spacing w:line="240" w:lineRule="auto"/>
        <w:ind w:left="0" w:firstLine="709"/>
        <w:rPr>
          <w:rFonts w:eastAsia="SchoolBookSanPin"/>
          <w:sz w:val="24"/>
          <w:szCs w:val="24"/>
        </w:rPr>
      </w:pPr>
      <w:r w:rsidRPr="00FE1407">
        <w:rPr>
          <w:rFonts w:eastAsia="SchoolBookSanPin"/>
          <w:sz w:val="24"/>
          <w:szCs w:val="24"/>
        </w:rPr>
        <w:t>оценка результатов деятельности образовательной организации как основа аккредитационных процедур.</w:t>
      </w:r>
    </w:p>
    <w:p w14:paraId="7C5C6990" w14:textId="2E7E9895" w:rsidR="00675A9B" w:rsidRPr="00FE1407" w:rsidRDefault="00675A9B" w:rsidP="00FE1407">
      <w:pPr>
        <w:spacing w:line="240" w:lineRule="auto"/>
        <w:ind w:firstLine="709"/>
        <w:rPr>
          <w:rFonts w:eastAsia="SchoolBookSanPin"/>
          <w:sz w:val="24"/>
          <w:szCs w:val="24"/>
        </w:rPr>
      </w:pPr>
      <w:r w:rsidRPr="00FE1407">
        <w:rPr>
          <w:rFonts w:eastAsia="SchoolBookSanPin"/>
          <w:bCs/>
          <w:sz w:val="24"/>
          <w:szCs w:val="24"/>
        </w:rPr>
        <w:t>Основным объектом системы оценки</w:t>
      </w:r>
      <w:r w:rsidRPr="00FE1407">
        <w:rPr>
          <w:rFonts w:eastAsia="SchoolBookSanPin"/>
          <w:sz w:val="24"/>
          <w:szCs w:val="24"/>
        </w:rPr>
        <w:t xml:space="preserve">, её содержательной </w:t>
      </w:r>
      <w:r w:rsidRPr="00FE1407">
        <w:rPr>
          <w:rFonts w:eastAsia="SchoolBookSanPin"/>
          <w:sz w:val="24"/>
          <w:szCs w:val="24"/>
        </w:rPr>
        <w:br/>
        <w:t>и критериальной базой выступают требования ФГОС ООО, которые конкретизируются в планируемых результатах освоения обучающимися ООП ООО. Система оценки включает процедуры внутренней и внешней оценки</w:t>
      </w:r>
      <w:r w:rsidR="00FE1407">
        <w:rPr>
          <w:rFonts w:eastAsia="SchoolBookSanPin"/>
          <w:sz w:val="24"/>
          <w:szCs w:val="24"/>
        </w:rPr>
        <w:t xml:space="preserve"> в соответствии с </w:t>
      </w:r>
      <w:r w:rsidR="003A1C3C">
        <w:rPr>
          <w:rFonts w:eastAsia="SchoolBookSanPin"/>
          <w:sz w:val="24"/>
          <w:szCs w:val="24"/>
        </w:rPr>
        <w:t>внутренней системой оценки качества образования (ВСОКО) и единым графиком оценочных процедур школы</w:t>
      </w:r>
      <w:r w:rsidRPr="00FE1407">
        <w:rPr>
          <w:rFonts w:eastAsia="SchoolBookSanPin"/>
          <w:sz w:val="24"/>
          <w:szCs w:val="24"/>
        </w:rPr>
        <w:t>.</w:t>
      </w:r>
    </w:p>
    <w:p w14:paraId="2B954805" w14:textId="0ECC57FF" w:rsidR="007D21FB" w:rsidRPr="007D21FB" w:rsidRDefault="00675A9B" w:rsidP="007D21FB">
      <w:pPr>
        <w:spacing w:line="240" w:lineRule="auto"/>
        <w:ind w:firstLine="709"/>
        <w:rPr>
          <w:rFonts w:eastAsia="SchoolBookSanPin"/>
          <w:sz w:val="24"/>
          <w:szCs w:val="24"/>
        </w:rPr>
      </w:pPr>
      <w:r w:rsidRPr="007D21FB">
        <w:rPr>
          <w:rFonts w:eastAsia="SchoolBookSanPin"/>
          <w:b/>
          <w:sz w:val="24"/>
          <w:szCs w:val="24"/>
        </w:rPr>
        <w:t>Внутренняя оценка включает</w:t>
      </w:r>
      <w:r w:rsidR="007D21FB" w:rsidRPr="007D21FB">
        <w:rPr>
          <w:rFonts w:eastAsia="SchoolBookSanPin"/>
          <w:b/>
          <w:sz w:val="24"/>
          <w:szCs w:val="24"/>
        </w:rPr>
        <w:t>:</w:t>
      </w:r>
    </w:p>
    <w:p w14:paraId="4E206A3F" w14:textId="49CBD41D" w:rsidR="00675A9B" w:rsidRPr="007D21FB" w:rsidRDefault="00675A9B" w:rsidP="007D21FB">
      <w:pPr>
        <w:spacing w:line="240" w:lineRule="auto"/>
        <w:ind w:firstLine="709"/>
        <w:rPr>
          <w:rFonts w:eastAsia="SchoolBookSanPin"/>
          <w:sz w:val="24"/>
          <w:szCs w:val="24"/>
        </w:rPr>
      </w:pPr>
      <w:r w:rsidRPr="007D21FB">
        <w:rPr>
          <w:rFonts w:eastAsia="SchoolBookSanPin"/>
          <w:sz w:val="24"/>
          <w:szCs w:val="24"/>
        </w:rPr>
        <w:t>стартовую диагностику (стартовые (диагностические) работы);</w:t>
      </w:r>
    </w:p>
    <w:p w14:paraId="4C98E36E" w14:textId="77777777" w:rsidR="00675A9B" w:rsidRPr="007D21FB"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7D21FB">
        <w:rPr>
          <w:rFonts w:eastAsia="SchoolBookSanPin"/>
          <w:sz w:val="24"/>
          <w:szCs w:val="24"/>
        </w:rPr>
        <w:t>текущую и тематическую оценку;</w:t>
      </w:r>
    </w:p>
    <w:p w14:paraId="787592BA" w14:textId="1E0362DF" w:rsidR="008D14AC" w:rsidRPr="007D21FB" w:rsidRDefault="008D14AC"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7D21FB">
        <w:rPr>
          <w:rFonts w:eastAsia="SchoolBookSanPin"/>
          <w:sz w:val="24"/>
          <w:szCs w:val="24"/>
        </w:rPr>
        <w:t>итоговую оценку;</w:t>
      </w:r>
    </w:p>
    <w:p w14:paraId="2059D472" w14:textId="77777777" w:rsidR="00675A9B" w:rsidRPr="007D21FB"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7D21FB">
        <w:rPr>
          <w:rFonts w:eastAsia="SchoolBookSanPin"/>
          <w:sz w:val="24"/>
          <w:szCs w:val="24"/>
        </w:rPr>
        <w:t>промежуточную аттестацию;</w:t>
      </w:r>
    </w:p>
    <w:p w14:paraId="3137D8F4" w14:textId="77777777" w:rsidR="00675A9B" w:rsidRPr="007D21FB"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7D21FB">
        <w:rPr>
          <w:rFonts w:eastAsia="SchoolBookSanPin"/>
          <w:sz w:val="24"/>
          <w:szCs w:val="24"/>
        </w:rPr>
        <w:t>психолого-педагогическое наблюдение;</w:t>
      </w:r>
    </w:p>
    <w:p w14:paraId="468AE3AE" w14:textId="77777777" w:rsidR="00675A9B" w:rsidRPr="007D21FB"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7D21FB">
        <w:rPr>
          <w:rFonts w:eastAsia="SchoolBookSanPin"/>
          <w:sz w:val="24"/>
          <w:szCs w:val="24"/>
        </w:rPr>
        <w:t xml:space="preserve">внутренний мониторинг образовательных достижений обучающихся </w:t>
      </w:r>
      <w:r w:rsidRPr="007D21FB">
        <w:rPr>
          <w:rFonts w:eastAsia="SchoolBookSanPin"/>
          <w:sz w:val="24"/>
          <w:szCs w:val="24"/>
        </w:rPr>
        <w:lastRenderedPageBreak/>
        <w:t>(комплексные (диагностические) работы).</w:t>
      </w:r>
    </w:p>
    <w:p w14:paraId="594D5849" w14:textId="77777777" w:rsidR="00675A9B" w:rsidRPr="007D21FB" w:rsidRDefault="00675A9B" w:rsidP="00FE1407">
      <w:pPr>
        <w:pStyle w:val="ae"/>
        <w:ind w:firstLine="567"/>
        <w:jc w:val="both"/>
        <w:rPr>
          <w:rFonts w:ascii="Times New Roman" w:hAnsi="Times New Roman" w:cs="Times New Roman"/>
          <w:sz w:val="24"/>
          <w:szCs w:val="24"/>
        </w:rPr>
      </w:pPr>
      <w:r w:rsidRPr="007D21FB">
        <w:rPr>
          <w:rFonts w:ascii="Times New Roman" w:hAnsi="Times New Roman" w:cs="Times New Roman"/>
          <w:sz w:val="24"/>
          <w:szCs w:val="24"/>
        </w:rPr>
        <w:t xml:space="preserve">Особой формой внутренней оценки является портфолио. Особенности формирования, процедуры оценивания и другие положения определены в отдельном локальном акте. </w:t>
      </w:r>
    </w:p>
    <w:p w14:paraId="0740CCB4" w14:textId="77777777" w:rsidR="00675A9B" w:rsidRPr="007D21FB" w:rsidRDefault="00675A9B" w:rsidP="00FE1407">
      <w:pPr>
        <w:pStyle w:val="ae"/>
        <w:ind w:firstLine="567"/>
        <w:jc w:val="both"/>
        <w:rPr>
          <w:rFonts w:ascii="Times New Roman" w:hAnsi="Times New Roman" w:cs="Times New Roman"/>
          <w:sz w:val="24"/>
          <w:szCs w:val="24"/>
        </w:rPr>
      </w:pPr>
      <w:r w:rsidRPr="007D21FB">
        <w:rPr>
          <w:rFonts w:ascii="Times New Roman" w:hAnsi="Times New Roman" w:cs="Times New Roman"/>
          <w:sz w:val="24"/>
          <w:szCs w:val="24"/>
        </w:rPr>
        <w:t xml:space="preserve">На каждого выпускника 9 класса готовится характеристика. </w:t>
      </w:r>
    </w:p>
    <w:p w14:paraId="5BF9C33F" w14:textId="77777777" w:rsidR="00675A9B" w:rsidRPr="007D21FB" w:rsidRDefault="00675A9B" w:rsidP="00FE1407">
      <w:pPr>
        <w:pStyle w:val="ae"/>
        <w:ind w:firstLine="567"/>
        <w:jc w:val="both"/>
        <w:rPr>
          <w:rFonts w:ascii="Times New Roman" w:hAnsi="Times New Roman" w:cs="Times New Roman"/>
          <w:sz w:val="24"/>
          <w:szCs w:val="24"/>
        </w:rPr>
      </w:pPr>
      <w:r w:rsidRPr="007D21FB">
        <w:rPr>
          <w:rFonts w:ascii="Times New Roman" w:hAnsi="Times New Roman" w:cs="Times New Roman"/>
          <w:sz w:val="24"/>
          <w:szCs w:val="24"/>
        </w:rPr>
        <w:t>Характеристика готовится на основании:</w:t>
      </w:r>
    </w:p>
    <w:p w14:paraId="17C42806" w14:textId="77777777" w:rsidR="00675A9B" w:rsidRPr="007D21FB" w:rsidRDefault="00675A9B" w:rsidP="00E434B7">
      <w:pPr>
        <w:pStyle w:val="ae"/>
        <w:numPr>
          <w:ilvl w:val="0"/>
          <w:numId w:val="113"/>
        </w:numPr>
        <w:jc w:val="both"/>
        <w:rPr>
          <w:rFonts w:ascii="Times New Roman" w:hAnsi="Times New Roman" w:cs="Times New Roman"/>
          <w:sz w:val="24"/>
          <w:szCs w:val="24"/>
        </w:rPr>
      </w:pPr>
      <w:bookmarkStart w:id="16" w:name="bookmark143"/>
      <w:bookmarkEnd w:id="16"/>
      <w:r w:rsidRPr="007D21FB">
        <w:rPr>
          <w:rFonts w:ascii="Times New Roman" w:hAnsi="Times New Roman" w:cs="Times New Roman"/>
          <w:sz w:val="24"/>
          <w:szCs w:val="24"/>
        </w:rPr>
        <w:t>объективных показателей образовательных достижений обу</w:t>
      </w:r>
      <w:r w:rsidRPr="007D21FB">
        <w:rPr>
          <w:rFonts w:ascii="Times New Roman" w:hAnsi="Times New Roman" w:cs="Times New Roman"/>
          <w:sz w:val="24"/>
          <w:szCs w:val="24"/>
        </w:rPr>
        <w:softHyphen/>
        <w:t>чающегося на уровне основного образования;</w:t>
      </w:r>
    </w:p>
    <w:p w14:paraId="5B402361" w14:textId="77777777" w:rsidR="00675A9B" w:rsidRPr="007D21FB" w:rsidRDefault="00675A9B" w:rsidP="00E434B7">
      <w:pPr>
        <w:pStyle w:val="ae"/>
        <w:numPr>
          <w:ilvl w:val="0"/>
          <w:numId w:val="113"/>
        </w:numPr>
        <w:jc w:val="both"/>
        <w:rPr>
          <w:rFonts w:ascii="Times New Roman" w:hAnsi="Times New Roman" w:cs="Times New Roman"/>
          <w:sz w:val="24"/>
          <w:szCs w:val="24"/>
        </w:rPr>
      </w:pPr>
      <w:bookmarkStart w:id="17" w:name="bookmark144"/>
      <w:bookmarkEnd w:id="17"/>
      <w:r w:rsidRPr="007D21FB">
        <w:rPr>
          <w:rFonts w:ascii="Times New Roman" w:hAnsi="Times New Roman" w:cs="Times New Roman"/>
          <w:sz w:val="24"/>
          <w:szCs w:val="24"/>
        </w:rPr>
        <w:t>портфолио выпускника;</w:t>
      </w:r>
    </w:p>
    <w:p w14:paraId="469A18BB" w14:textId="77777777" w:rsidR="00675A9B" w:rsidRPr="007D21FB" w:rsidRDefault="00675A9B" w:rsidP="00E434B7">
      <w:pPr>
        <w:pStyle w:val="ae"/>
        <w:numPr>
          <w:ilvl w:val="0"/>
          <w:numId w:val="113"/>
        </w:numPr>
        <w:jc w:val="both"/>
        <w:rPr>
          <w:rFonts w:ascii="Times New Roman" w:hAnsi="Times New Roman" w:cs="Times New Roman"/>
          <w:sz w:val="24"/>
          <w:szCs w:val="24"/>
        </w:rPr>
      </w:pPr>
      <w:bookmarkStart w:id="18" w:name="bookmark145"/>
      <w:bookmarkEnd w:id="18"/>
      <w:r w:rsidRPr="007D21FB">
        <w:rPr>
          <w:rFonts w:ascii="Times New Roman" w:hAnsi="Times New Roman" w:cs="Times New Roman"/>
          <w:sz w:val="24"/>
          <w:szCs w:val="24"/>
        </w:rPr>
        <w:t>экспертных оценок классного руководителя и учителей, об</w:t>
      </w:r>
      <w:r w:rsidRPr="007D21FB">
        <w:rPr>
          <w:rFonts w:ascii="Times New Roman" w:hAnsi="Times New Roman" w:cs="Times New Roman"/>
          <w:sz w:val="24"/>
          <w:szCs w:val="24"/>
        </w:rPr>
        <w:softHyphen/>
        <w:t>учавших данного выпускника на уровне основного общего образования;</w:t>
      </w:r>
    </w:p>
    <w:p w14:paraId="20B38544" w14:textId="77777777" w:rsidR="00675A9B" w:rsidRPr="007D21FB" w:rsidRDefault="00675A9B" w:rsidP="00FE1407">
      <w:pPr>
        <w:pStyle w:val="ae"/>
        <w:ind w:firstLine="567"/>
        <w:jc w:val="both"/>
        <w:rPr>
          <w:rFonts w:ascii="Times New Roman" w:hAnsi="Times New Roman" w:cs="Times New Roman"/>
          <w:sz w:val="24"/>
          <w:szCs w:val="24"/>
        </w:rPr>
      </w:pPr>
      <w:r w:rsidRPr="007D21FB">
        <w:rPr>
          <w:rFonts w:ascii="Times New Roman" w:hAnsi="Times New Roman" w:cs="Times New Roman"/>
          <w:sz w:val="24"/>
          <w:szCs w:val="24"/>
        </w:rPr>
        <w:t>В характеристике выпускника:</w:t>
      </w:r>
    </w:p>
    <w:p w14:paraId="220C588C" w14:textId="77777777" w:rsidR="00675A9B" w:rsidRPr="007D21FB" w:rsidRDefault="00675A9B" w:rsidP="00E434B7">
      <w:pPr>
        <w:pStyle w:val="ae"/>
        <w:numPr>
          <w:ilvl w:val="0"/>
          <w:numId w:val="114"/>
        </w:numPr>
        <w:jc w:val="both"/>
        <w:rPr>
          <w:rFonts w:ascii="Times New Roman" w:hAnsi="Times New Roman" w:cs="Times New Roman"/>
          <w:sz w:val="24"/>
          <w:szCs w:val="24"/>
        </w:rPr>
      </w:pPr>
      <w:bookmarkStart w:id="19" w:name="bookmark146"/>
      <w:bookmarkEnd w:id="19"/>
      <w:r w:rsidRPr="007D21FB">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w:t>
      </w:r>
      <w:r w:rsidRPr="007D21FB">
        <w:rPr>
          <w:rFonts w:ascii="Times New Roman" w:hAnsi="Times New Roman" w:cs="Times New Roman"/>
          <w:sz w:val="24"/>
          <w:szCs w:val="24"/>
        </w:rPr>
        <w:softHyphen/>
        <w:t>зультатов;</w:t>
      </w:r>
    </w:p>
    <w:p w14:paraId="4EADBA57" w14:textId="77777777" w:rsidR="00675A9B" w:rsidRPr="00FE1407" w:rsidRDefault="00675A9B" w:rsidP="00E434B7">
      <w:pPr>
        <w:pStyle w:val="ae"/>
        <w:numPr>
          <w:ilvl w:val="0"/>
          <w:numId w:val="114"/>
        </w:numPr>
        <w:jc w:val="both"/>
        <w:rPr>
          <w:rFonts w:ascii="Times New Roman" w:hAnsi="Times New Roman" w:cs="Times New Roman"/>
          <w:sz w:val="24"/>
          <w:szCs w:val="24"/>
        </w:rPr>
      </w:pPr>
      <w:r w:rsidRPr="007D21FB">
        <w:rPr>
          <w:rFonts w:ascii="Times New Roman" w:hAnsi="Times New Roman" w:cs="Times New Roman"/>
          <w:sz w:val="24"/>
          <w:szCs w:val="24"/>
        </w:rPr>
        <w:t>даются педагогические рекомендации по выбору индивиду</w:t>
      </w:r>
      <w:r w:rsidRPr="007D21FB">
        <w:rPr>
          <w:rFonts w:ascii="Times New Roman" w:hAnsi="Times New Roman" w:cs="Times New Roman"/>
          <w:sz w:val="24"/>
          <w:szCs w:val="24"/>
        </w:rPr>
        <w:softHyphen/>
        <w:t>альной образовательной траектории на уровне среднего об</w:t>
      </w:r>
      <w:r w:rsidRPr="007D21FB">
        <w:rPr>
          <w:rFonts w:ascii="Times New Roman" w:hAnsi="Times New Roman" w:cs="Times New Roman"/>
          <w:sz w:val="24"/>
          <w:szCs w:val="24"/>
        </w:rPr>
        <w:softHyphen/>
        <w:t>щего образования с учетом выбора учащимся направлений профильного образования, выявленных</w:t>
      </w:r>
      <w:r w:rsidRPr="00FE1407">
        <w:rPr>
          <w:rFonts w:ascii="Times New Roman" w:hAnsi="Times New Roman" w:cs="Times New Roman"/>
          <w:sz w:val="24"/>
          <w:szCs w:val="24"/>
        </w:rPr>
        <w:t xml:space="preserve"> проблем и отмечен</w:t>
      </w:r>
      <w:r w:rsidRPr="00FE1407">
        <w:rPr>
          <w:rFonts w:ascii="Times New Roman" w:hAnsi="Times New Roman" w:cs="Times New Roman"/>
          <w:sz w:val="24"/>
          <w:szCs w:val="24"/>
        </w:rPr>
        <w:softHyphen/>
        <w:t>ных образовательных достижений.</w:t>
      </w:r>
    </w:p>
    <w:p w14:paraId="79D28061" w14:textId="77777777"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Рекомендации педагогического коллектива по выбору инди</w:t>
      </w:r>
      <w:r w:rsidRPr="00FE1407">
        <w:rPr>
          <w:rFonts w:ascii="Times New Roman" w:hAnsi="Times New Roman" w:cs="Times New Roman"/>
          <w:sz w:val="24"/>
          <w:szCs w:val="24"/>
        </w:rPr>
        <w:softHyphen/>
        <w:t>видуальной образовательной траектории доводятся до сведения выпускника и его родителей (законных представителей).</w:t>
      </w:r>
      <w:bookmarkStart w:id="20" w:name="bookmark116"/>
      <w:bookmarkEnd w:id="20"/>
      <w:r w:rsidRPr="00FE1407">
        <w:rPr>
          <w:rFonts w:ascii="Times New Roman" w:hAnsi="Times New Roman" w:cs="Times New Roman"/>
          <w:sz w:val="24"/>
          <w:szCs w:val="24"/>
        </w:rPr>
        <w:t xml:space="preserve"> </w:t>
      </w:r>
    </w:p>
    <w:p w14:paraId="1B941535" w14:textId="77777777" w:rsidR="00675A9B" w:rsidRPr="00E53444" w:rsidRDefault="00675A9B" w:rsidP="00675A9B">
      <w:pPr>
        <w:pStyle w:val="ac"/>
        <w:tabs>
          <w:tab w:val="left" w:pos="709"/>
          <w:tab w:val="left" w:pos="851"/>
        </w:tabs>
        <w:spacing w:line="276" w:lineRule="auto"/>
        <w:ind w:left="1429" w:firstLine="0"/>
        <w:rPr>
          <w:rFonts w:eastAsia="SchoolBookSanPin"/>
          <w:color w:val="70AD47" w:themeColor="accent6"/>
          <w:sz w:val="24"/>
          <w:szCs w:val="24"/>
        </w:rPr>
      </w:pPr>
    </w:p>
    <w:p w14:paraId="1AFE516C" w14:textId="77777777" w:rsidR="00675A9B" w:rsidRPr="00B612C1" w:rsidRDefault="00675A9B" w:rsidP="00B612C1">
      <w:pPr>
        <w:spacing w:line="240" w:lineRule="auto"/>
        <w:ind w:firstLine="709"/>
        <w:rPr>
          <w:rFonts w:eastAsia="SchoolBookSanPin"/>
          <w:b/>
          <w:bCs/>
          <w:sz w:val="24"/>
          <w:szCs w:val="24"/>
        </w:rPr>
      </w:pPr>
      <w:r w:rsidRPr="00B612C1">
        <w:rPr>
          <w:rFonts w:eastAsia="SchoolBookSanPin"/>
          <w:b/>
          <w:bCs/>
          <w:sz w:val="24"/>
          <w:szCs w:val="24"/>
        </w:rPr>
        <w:t>Внешняя оценка включает:</w:t>
      </w:r>
    </w:p>
    <w:p w14:paraId="2986546F" w14:textId="77777777" w:rsidR="00675A9B" w:rsidRPr="00B612C1" w:rsidRDefault="00675A9B" w:rsidP="00E434B7">
      <w:pPr>
        <w:pStyle w:val="ac"/>
        <w:widowControl w:val="0"/>
        <w:numPr>
          <w:ilvl w:val="0"/>
          <w:numId w:val="105"/>
        </w:numPr>
        <w:tabs>
          <w:tab w:val="left" w:pos="709"/>
          <w:tab w:val="left" w:pos="851"/>
        </w:tabs>
        <w:spacing w:line="240" w:lineRule="auto"/>
        <w:ind w:left="0" w:firstLine="709"/>
        <w:rPr>
          <w:rFonts w:eastAsia="SchoolBookSanPin"/>
          <w:sz w:val="24"/>
          <w:szCs w:val="24"/>
        </w:rPr>
      </w:pPr>
      <w:r w:rsidRPr="00B612C1">
        <w:rPr>
          <w:rFonts w:eastAsia="SchoolBookSanPin"/>
          <w:sz w:val="24"/>
          <w:szCs w:val="24"/>
        </w:rPr>
        <w:t>независимую оценку качества образования (в том числе всероссийские проверочные работы);</w:t>
      </w:r>
    </w:p>
    <w:p w14:paraId="2161E2A5" w14:textId="77777777" w:rsidR="00675A9B" w:rsidRPr="00EF7CEE" w:rsidRDefault="00675A9B" w:rsidP="00E434B7">
      <w:pPr>
        <w:pStyle w:val="ac"/>
        <w:widowControl w:val="0"/>
        <w:numPr>
          <w:ilvl w:val="0"/>
          <w:numId w:val="105"/>
        </w:numPr>
        <w:tabs>
          <w:tab w:val="left" w:pos="709"/>
          <w:tab w:val="left" w:pos="851"/>
        </w:tabs>
        <w:spacing w:line="240" w:lineRule="auto"/>
        <w:ind w:left="0" w:firstLine="709"/>
        <w:rPr>
          <w:rFonts w:eastAsia="SchoolBookSanPin"/>
          <w:sz w:val="24"/>
          <w:szCs w:val="24"/>
        </w:rPr>
      </w:pPr>
      <w:r w:rsidRPr="00B612C1">
        <w:rPr>
          <w:rFonts w:eastAsia="SchoolBookSanPin"/>
          <w:sz w:val="24"/>
          <w:szCs w:val="24"/>
        </w:rPr>
        <w:t xml:space="preserve">мониторинговые исследования муниципального, регионального </w:t>
      </w:r>
      <w:r w:rsidRPr="00B612C1">
        <w:rPr>
          <w:rFonts w:eastAsia="SchoolBookSanPin"/>
          <w:sz w:val="24"/>
          <w:szCs w:val="24"/>
        </w:rPr>
        <w:br/>
        <w:t xml:space="preserve">и </w:t>
      </w:r>
      <w:r w:rsidRPr="00EF7CEE">
        <w:rPr>
          <w:rFonts w:eastAsia="SchoolBookSanPin"/>
          <w:sz w:val="24"/>
          <w:szCs w:val="24"/>
        </w:rPr>
        <w:t>федерального уровней;</w:t>
      </w:r>
    </w:p>
    <w:p w14:paraId="43408FE2" w14:textId="16B3D7D1" w:rsidR="00675A9B" w:rsidRPr="00EF7CEE" w:rsidRDefault="008D14AC" w:rsidP="00E434B7">
      <w:pPr>
        <w:pStyle w:val="ac"/>
        <w:widowControl w:val="0"/>
        <w:numPr>
          <w:ilvl w:val="0"/>
          <w:numId w:val="105"/>
        </w:numPr>
        <w:tabs>
          <w:tab w:val="left" w:pos="709"/>
          <w:tab w:val="left" w:pos="851"/>
        </w:tabs>
        <w:spacing w:line="240" w:lineRule="auto"/>
        <w:ind w:left="0" w:firstLine="709"/>
        <w:rPr>
          <w:rFonts w:eastAsia="SchoolBookSanPin"/>
          <w:sz w:val="24"/>
          <w:szCs w:val="24"/>
        </w:rPr>
      </w:pPr>
      <w:r w:rsidRPr="00EF7CEE">
        <w:rPr>
          <w:rFonts w:eastAsia="SchoolBookSanPin"/>
          <w:sz w:val="24"/>
          <w:szCs w:val="24"/>
        </w:rPr>
        <w:t>итоговую аттестацию</w:t>
      </w:r>
      <w:r w:rsidR="00675A9B" w:rsidRPr="00EF7CEE">
        <w:rPr>
          <w:rFonts w:eastAsia="SchoolBookSanPin"/>
          <w:sz w:val="24"/>
          <w:szCs w:val="24"/>
        </w:rPr>
        <w:t>.</w:t>
      </w:r>
    </w:p>
    <w:p w14:paraId="1EDCB6EE" w14:textId="77777777" w:rsidR="00675A9B" w:rsidRPr="00EF7CEE" w:rsidRDefault="00675A9B" w:rsidP="00B612C1">
      <w:pPr>
        <w:spacing w:line="240" w:lineRule="auto"/>
        <w:ind w:firstLine="709"/>
        <w:rPr>
          <w:rFonts w:eastAsia="SchoolBookSanPin"/>
          <w:sz w:val="24"/>
          <w:szCs w:val="24"/>
        </w:rPr>
      </w:pPr>
      <w:r w:rsidRPr="00EF7CEE">
        <w:rPr>
          <w:rFonts w:eastAsia="SchoolBookSanPin"/>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14:paraId="14629C89" w14:textId="77777777"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Системно-деятельностный подход</w:t>
      </w:r>
      <w:r w:rsidRPr="00EF7CEE">
        <w:rPr>
          <w:rFonts w:eastAsia="SchoolBookSanPin"/>
          <w:bCs/>
          <w:sz w:val="24"/>
          <w:szCs w:val="24"/>
        </w:rPr>
        <w:t xml:space="preserve"> </w:t>
      </w:r>
      <w:r w:rsidRPr="00EF7CEE">
        <w:rPr>
          <w:rFonts w:eastAsia="SchoolBookSanPin"/>
          <w:sz w:val="24"/>
          <w:szCs w:val="24"/>
        </w:rPr>
        <w:t>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261BDF9B" w14:textId="77777777"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Уровневый подход</w:t>
      </w:r>
      <w:r w:rsidRPr="00EF7CEE">
        <w:rPr>
          <w:rFonts w:eastAsia="SchoolBookSanPin"/>
          <w:bCs/>
          <w:sz w:val="24"/>
          <w:szCs w:val="24"/>
        </w:rPr>
        <w:t xml:space="preserve"> </w:t>
      </w:r>
      <w:r w:rsidRPr="00EF7CEE">
        <w:rPr>
          <w:rFonts w:eastAsia="SchoolBookSanPin"/>
          <w:sz w:val="24"/>
          <w:szCs w:val="24"/>
        </w:rPr>
        <w:t xml:space="preserve">служит важнейшей основой для организации индивидуальной работы с обучающимися. Он реализуется как по отношению </w:t>
      </w:r>
      <w:r w:rsidRPr="00EF7CEE">
        <w:rPr>
          <w:rFonts w:eastAsia="SchoolBookSanPin"/>
          <w:sz w:val="24"/>
          <w:szCs w:val="24"/>
        </w:rPr>
        <w:br/>
        <w:t>к содержанию оценки, так и к представлению и интерпретации результатов измерений.</w:t>
      </w:r>
    </w:p>
    <w:p w14:paraId="165DFAC1" w14:textId="319F1423" w:rsidR="00675A9B" w:rsidRPr="00EF7CEE" w:rsidRDefault="00675A9B" w:rsidP="00B612C1">
      <w:pPr>
        <w:spacing w:line="240" w:lineRule="auto"/>
        <w:ind w:firstLine="709"/>
        <w:rPr>
          <w:rFonts w:eastAsia="SchoolBookSanPin"/>
          <w:sz w:val="24"/>
          <w:szCs w:val="24"/>
        </w:rPr>
      </w:pPr>
      <w:r w:rsidRPr="00EF7CEE">
        <w:rPr>
          <w:rFonts w:eastAsia="SchoolBookSanPin"/>
          <w:sz w:val="24"/>
          <w:szCs w:val="24"/>
        </w:rPr>
        <w:t>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w:t>
      </w:r>
      <w:r w:rsidR="003853FF" w:rsidRPr="00EF7CEE">
        <w:rPr>
          <w:rFonts w:eastAsia="SchoolBookSanPin"/>
          <w:sz w:val="24"/>
          <w:szCs w:val="24"/>
        </w:rPr>
        <w:t xml:space="preserve">, </w:t>
      </w:r>
      <w:r w:rsidRPr="00EF7CEE">
        <w:rPr>
          <w:rFonts w:eastAsia="SchoolBookSanPin"/>
          <w:sz w:val="24"/>
          <w:szCs w:val="24"/>
        </w:rPr>
        <w:t>выступает достаточн</w:t>
      </w:r>
      <w:r w:rsidR="003853FF" w:rsidRPr="00EF7CEE">
        <w:rPr>
          <w:rFonts w:eastAsia="SchoolBookSanPin"/>
          <w:sz w:val="24"/>
          <w:szCs w:val="24"/>
        </w:rPr>
        <w:t>ой основой</w:t>
      </w:r>
      <w:r w:rsidRPr="00EF7CEE">
        <w:rPr>
          <w:rFonts w:eastAsia="SchoolBookSanPin"/>
          <w:sz w:val="24"/>
          <w:szCs w:val="24"/>
        </w:rPr>
        <w:t xml:space="preserve"> для продолжения обучения и усвоения последующего учебного материала.</w:t>
      </w:r>
    </w:p>
    <w:p w14:paraId="2E696F7E" w14:textId="77777777"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Комплексный подход</w:t>
      </w:r>
      <w:r w:rsidRPr="00EF7CEE">
        <w:rPr>
          <w:rFonts w:eastAsia="SchoolBookSanPin"/>
          <w:bCs/>
          <w:sz w:val="24"/>
          <w:szCs w:val="24"/>
        </w:rPr>
        <w:t xml:space="preserve"> </w:t>
      </w:r>
      <w:r w:rsidRPr="00EF7CEE">
        <w:rPr>
          <w:rFonts w:eastAsia="SchoolBookSanPin"/>
          <w:sz w:val="24"/>
          <w:szCs w:val="24"/>
        </w:rPr>
        <w:t>к оценке образовательных достижений реализуется через:</w:t>
      </w:r>
    </w:p>
    <w:p w14:paraId="1DE70327" w14:textId="77777777" w:rsidR="00675A9B" w:rsidRPr="00EF7CEE"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оценку предметных и метапредметных результатов;</w:t>
      </w:r>
    </w:p>
    <w:p w14:paraId="4270A27E" w14:textId="2BE7788A" w:rsidR="00675A9B" w:rsidRPr="00EF7CEE"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 xml:space="preserve">использования комплекса оценочных процедур </w:t>
      </w:r>
      <w:r w:rsidR="003853FF" w:rsidRPr="00EF7CEE">
        <w:rPr>
          <w:rFonts w:eastAsia="SchoolBookSanPin"/>
          <w:sz w:val="24"/>
          <w:szCs w:val="24"/>
        </w:rPr>
        <w:t>для выявления динамики</w:t>
      </w:r>
      <w:r w:rsidRPr="00EF7CEE">
        <w:rPr>
          <w:rFonts w:eastAsia="SchoolBookSanPin"/>
          <w:sz w:val="24"/>
          <w:szCs w:val="24"/>
        </w:rPr>
        <w:t xml:space="preserve"> индивидуальных образовательных достижений обучающихся и для итоговой оценки; ис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14:paraId="7616A5DE" w14:textId="26AE0B29" w:rsidR="00675A9B" w:rsidRPr="00EF7CEE"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lastRenderedPageBreak/>
        <w:t>использования разнообразных методов и форм оценки, взаимно дополняющих друг друга</w:t>
      </w:r>
      <w:r w:rsidR="003853FF" w:rsidRPr="00EF7CEE">
        <w:rPr>
          <w:rFonts w:eastAsia="SchoolBookSanPin"/>
          <w:sz w:val="24"/>
          <w:szCs w:val="24"/>
        </w:rPr>
        <w:t xml:space="preserve">, </w:t>
      </w:r>
      <w:r w:rsidRPr="00EF7CEE">
        <w:rPr>
          <w:rFonts w:eastAsia="SchoolBookSanPin"/>
          <w:sz w:val="24"/>
          <w:szCs w:val="24"/>
        </w:rPr>
        <w:t xml:space="preserve">в том числе </w:t>
      </w:r>
      <w:r w:rsidR="003853FF" w:rsidRPr="00EF7CEE">
        <w:rPr>
          <w:rFonts w:eastAsia="SchoolBookSanPin"/>
          <w:sz w:val="24"/>
          <w:szCs w:val="24"/>
        </w:rPr>
        <w:t>оценок проектов, практических, исследовательских, творческих работ, наблюдения;</w:t>
      </w:r>
    </w:p>
    <w:p w14:paraId="5DE63DA4" w14:textId="77777777" w:rsidR="00675A9B" w:rsidRPr="00B612C1"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использования форм работы, обеспечивающих возможность включения обучающихся в самостоятельную</w:t>
      </w:r>
      <w:r w:rsidRPr="00B612C1">
        <w:rPr>
          <w:rFonts w:eastAsia="SchoolBookSanPin"/>
          <w:sz w:val="24"/>
          <w:szCs w:val="24"/>
        </w:rPr>
        <w:t xml:space="preserve"> оценочную деятельность (самоанализ, самооценка, взаимооценка);</w:t>
      </w:r>
    </w:p>
    <w:p w14:paraId="64D7B07E" w14:textId="77777777" w:rsidR="00675A9B" w:rsidRPr="00B612C1" w:rsidRDefault="00675A9B" w:rsidP="00E434B7">
      <w:pPr>
        <w:pStyle w:val="ac"/>
        <w:widowControl w:val="0"/>
        <w:numPr>
          <w:ilvl w:val="0"/>
          <w:numId w:val="106"/>
        </w:numPr>
        <w:tabs>
          <w:tab w:val="left" w:pos="851"/>
        </w:tabs>
        <w:spacing w:line="240" w:lineRule="auto"/>
        <w:ind w:left="0" w:firstLine="709"/>
        <w:rPr>
          <w:sz w:val="24"/>
          <w:szCs w:val="24"/>
        </w:rPr>
      </w:pPr>
      <w:r w:rsidRPr="00B612C1">
        <w:rPr>
          <w:rFonts w:eastAsia="SchoolBookSanPin"/>
          <w:sz w:val="24"/>
          <w:szCs w:val="24"/>
        </w:rPr>
        <w:t>использования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w:t>
      </w:r>
      <w:r w:rsidRPr="00B612C1">
        <w:rPr>
          <w:sz w:val="24"/>
          <w:szCs w:val="24"/>
        </w:rPr>
        <w:t xml:space="preserve"> </w:t>
      </w:r>
    </w:p>
    <w:p w14:paraId="419AAB8A" w14:textId="77777777" w:rsidR="00675A9B" w:rsidRPr="00B612C1" w:rsidRDefault="00675A9B" w:rsidP="00B612C1">
      <w:pPr>
        <w:pStyle w:val="ae"/>
        <w:ind w:firstLine="567"/>
        <w:jc w:val="both"/>
        <w:rPr>
          <w:rFonts w:ascii="Times New Roman" w:hAnsi="Times New Roman" w:cs="Times New Roman"/>
          <w:sz w:val="24"/>
          <w:szCs w:val="24"/>
        </w:rPr>
      </w:pPr>
      <w:r w:rsidRPr="00B612C1">
        <w:rPr>
          <w:rFonts w:ascii="Times New Roman" w:hAnsi="Times New Roman" w:cs="Times New Roman"/>
          <w:b/>
          <w:bCs/>
          <w:sz w:val="24"/>
          <w:szCs w:val="24"/>
        </w:rPr>
        <w:t>Критериальное оценивание</w:t>
      </w:r>
      <w:r w:rsidRPr="00B612C1">
        <w:rPr>
          <w:rFonts w:ascii="Times New Roman" w:hAnsi="Times New Roman" w:cs="Times New Roman"/>
          <w:sz w:val="24"/>
          <w:szCs w:val="24"/>
        </w:rPr>
        <w:t xml:space="preserve"> применяется при реализации форм внутреннего оценивания. Это процесс сравнения образовательных достижений обучающихся с заранее определенными и известными всем участникам образовательного процесса. Все работы внутреннего оценивания должны содержать критерии оценивания, позволяющие задать ясные ориентиры для организации учебного процесса. </w:t>
      </w:r>
    </w:p>
    <w:p w14:paraId="65B397D6" w14:textId="77777777" w:rsidR="00675A9B" w:rsidRPr="00B612C1" w:rsidRDefault="00675A9B" w:rsidP="00EE63DF">
      <w:pPr>
        <w:spacing w:line="240" w:lineRule="auto"/>
        <w:ind w:firstLine="567"/>
        <w:rPr>
          <w:sz w:val="24"/>
          <w:szCs w:val="24"/>
        </w:rPr>
      </w:pPr>
      <w:r w:rsidRPr="00B612C1">
        <w:rPr>
          <w:b/>
          <w:bCs/>
          <w:sz w:val="24"/>
          <w:szCs w:val="24"/>
        </w:rPr>
        <w:t>Оценка личностных результатов</w:t>
      </w:r>
      <w:r w:rsidRPr="00B612C1">
        <w:rPr>
          <w:sz w:val="24"/>
          <w:szCs w:val="24"/>
        </w:rPr>
        <w:t xml:space="preserve">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14:paraId="35D4CA41" w14:textId="7A626827" w:rsidR="00675A9B" w:rsidRPr="00B612C1" w:rsidRDefault="00675A9B" w:rsidP="00EE63DF">
      <w:pPr>
        <w:spacing w:line="240" w:lineRule="auto"/>
        <w:ind w:firstLine="567"/>
        <w:rPr>
          <w:sz w:val="24"/>
          <w:szCs w:val="24"/>
        </w:rPr>
      </w:pPr>
      <w:r w:rsidRPr="00B612C1">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bookmarkStart w:id="21" w:name="_Hlk141360852"/>
      <w:r w:rsidR="003853FF" w:rsidRPr="00B612C1">
        <w:rPr>
          <w:sz w:val="24"/>
          <w:szCs w:val="24"/>
        </w:rPr>
        <w:t xml:space="preserve">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p>
    <w:bookmarkEnd w:id="21"/>
    <w:p w14:paraId="3F5FED77" w14:textId="00C20811" w:rsidR="00675A9B" w:rsidRPr="00B612C1" w:rsidRDefault="00675A9B" w:rsidP="00EE63DF">
      <w:pPr>
        <w:spacing w:line="240" w:lineRule="auto"/>
        <w:ind w:firstLine="567"/>
        <w:rPr>
          <w:sz w:val="24"/>
          <w:szCs w:val="24"/>
        </w:rPr>
      </w:pPr>
      <w:r w:rsidRPr="00B612C1">
        <w:rPr>
          <w:sz w:val="24"/>
          <w:szCs w:val="24"/>
        </w:rPr>
        <w:t xml:space="preserve">Во внутреннем мониторинге возможна оценка сформированности отдельных личностных результатов, проявляющихся </w:t>
      </w:r>
      <w:r w:rsidR="003853FF" w:rsidRPr="00B612C1">
        <w:rPr>
          <w:sz w:val="24"/>
          <w:szCs w:val="24"/>
        </w:rPr>
        <w:t>в участии обучающихся в общественно значимых мероприятиях федерального, регионального, муниципального уровней и уровня образовательной организации, в ценностно-смысловых установках обучающихся, формируемых</w:t>
      </w:r>
      <w:r w:rsidR="00C74F8C" w:rsidRPr="00B612C1">
        <w:rPr>
          <w:sz w:val="24"/>
          <w:szCs w:val="24"/>
        </w:rPr>
        <w:t xml:space="preserve"> средствами учебных предметов; в ответственности за результаты обучения; способности проводить осознанный выбор своей образовательной траектории, в том числе выбор профессии. </w:t>
      </w:r>
      <w:r w:rsidRPr="00B612C1">
        <w:rPr>
          <w:sz w:val="24"/>
          <w:szCs w:val="24"/>
        </w:rPr>
        <w:t xml:space="preserve"> </w:t>
      </w:r>
    </w:p>
    <w:p w14:paraId="5E25BD81" w14:textId="77777777" w:rsidR="00675A9B" w:rsidRPr="00B612C1" w:rsidRDefault="00675A9B" w:rsidP="00EE63DF">
      <w:pPr>
        <w:spacing w:line="240" w:lineRule="auto"/>
        <w:ind w:firstLine="567"/>
        <w:rPr>
          <w:sz w:val="24"/>
          <w:szCs w:val="24"/>
        </w:rPr>
      </w:pPr>
      <w:r w:rsidRPr="00B612C1">
        <w:rPr>
          <w:sz w:val="24"/>
          <w:szCs w:val="24"/>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14:paraId="68E3DE72" w14:textId="3BD18DA8" w:rsidR="00675A9B" w:rsidRPr="00B612C1" w:rsidRDefault="00C74F8C" w:rsidP="00EE63DF">
      <w:pPr>
        <w:spacing w:line="240" w:lineRule="auto"/>
        <w:ind w:firstLine="567"/>
        <w:rPr>
          <w:rFonts w:eastAsia="SchoolBookSanPin"/>
          <w:sz w:val="24"/>
          <w:szCs w:val="24"/>
        </w:rPr>
      </w:pPr>
      <w:bookmarkStart w:id="22" w:name="_Hlk141361326"/>
      <w:r w:rsidRPr="00B612C1">
        <w:rPr>
          <w:rFonts w:eastAsia="SchoolBookSanPin"/>
          <w:b/>
          <w:bCs/>
          <w:sz w:val="24"/>
          <w:szCs w:val="24"/>
        </w:rPr>
        <w:t xml:space="preserve">При оценке </w:t>
      </w:r>
      <w:r w:rsidR="00675A9B" w:rsidRPr="00B612C1">
        <w:rPr>
          <w:rFonts w:eastAsia="SchoolBookSanPin"/>
          <w:b/>
          <w:bCs/>
          <w:sz w:val="24"/>
          <w:szCs w:val="24"/>
        </w:rPr>
        <w:t>метапредметных результатов</w:t>
      </w:r>
      <w:r w:rsidR="00675A9B" w:rsidRPr="00B612C1">
        <w:rPr>
          <w:rFonts w:eastAsia="SchoolBookSanPin"/>
          <w:sz w:val="24"/>
          <w:szCs w:val="24"/>
        </w:rPr>
        <w:t xml:space="preserve"> </w:t>
      </w:r>
      <w:r w:rsidRPr="00B612C1">
        <w:rPr>
          <w:rFonts w:eastAsia="SchoolBookSanPin"/>
          <w:sz w:val="24"/>
          <w:szCs w:val="24"/>
        </w:rPr>
        <w:t xml:space="preserve">оцениваются достижения планируемых результатов освоения ООП ООО, которые отражают совокупность познавательных, коммуникативных, регулятивных универсальных учебных действий. </w:t>
      </w:r>
    </w:p>
    <w:bookmarkEnd w:id="22"/>
    <w:p w14:paraId="08D99A6D" w14:textId="77777777"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t>Формирование метапредметных результатов обеспечивается комплексом освоения программ учебных предметов и внеурочной деятельности.</w:t>
      </w:r>
    </w:p>
    <w:p w14:paraId="1F06075D" w14:textId="77777777"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t>Основным объектом оценки метапредметных результатов является овладение:</w:t>
      </w:r>
    </w:p>
    <w:p w14:paraId="4555445D" w14:textId="77777777" w:rsidR="00675A9B" w:rsidRPr="00B612C1" w:rsidRDefault="00675A9B" w:rsidP="00E434B7">
      <w:pPr>
        <w:pStyle w:val="ac"/>
        <w:widowControl w:val="0"/>
        <w:numPr>
          <w:ilvl w:val="0"/>
          <w:numId w:val="107"/>
        </w:numPr>
        <w:spacing w:line="240" w:lineRule="auto"/>
        <w:ind w:left="0" w:firstLine="567"/>
        <w:rPr>
          <w:rFonts w:eastAsia="SchoolBookSanPin"/>
          <w:sz w:val="24"/>
          <w:szCs w:val="24"/>
        </w:rPr>
      </w:pPr>
      <w:r w:rsidRPr="00B612C1">
        <w:rPr>
          <w:rFonts w:eastAsia="SchoolBookSanPin"/>
          <w:sz w:val="24"/>
          <w:szCs w:val="24"/>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емы решения задач);</w:t>
      </w:r>
    </w:p>
    <w:p w14:paraId="732C8BDC" w14:textId="77777777" w:rsidR="00675A9B" w:rsidRPr="00B612C1" w:rsidRDefault="00675A9B" w:rsidP="00E434B7">
      <w:pPr>
        <w:pStyle w:val="ac"/>
        <w:widowControl w:val="0"/>
        <w:numPr>
          <w:ilvl w:val="0"/>
          <w:numId w:val="107"/>
        </w:numPr>
        <w:spacing w:line="240" w:lineRule="auto"/>
        <w:ind w:left="0" w:firstLine="567"/>
        <w:rPr>
          <w:rFonts w:eastAsia="SchoolBookSanPin"/>
          <w:sz w:val="24"/>
          <w:szCs w:val="24"/>
        </w:rPr>
      </w:pPr>
      <w:r w:rsidRPr="00B612C1">
        <w:rPr>
          <w:rFonts w:eastAsia="SchoolBookSanPin"/>
          <w:sz w:val="24"/>
          <w:szCs w:val="24"/>
        </w:rPr>
        <w:t xml:space="preserve">коммуникативными универсальными учебными действиями (приобретение умения учитывать позицию собеседника, организовывать и осуществлять сотрудничество, взаимодействие с педагогическими работниками </w:t>
      </w:r>
      <w:r w:rsidRPr="00B612C1">
        <w:rPr>
          <w:rFonts w:eastAsia="SchoolBookSanPin"/>
          <w:sz w:val="24"/>
          <w:szCs w:val="24"/>
        </w:rPr>
        <w:br/>
        <w:t>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14:paraId="0EFE5C3A" w14:textId="77777777" w:rsidR="00675A9B" w:rsidRPr="00B612C1" w:rsidRDefault="00675A9B" w:rsidP="00E434B7">
      <w:pPr>
        <w:pStyle w:val="ac"/>
        <w:widowControl w:val="0"/>
        <w:numPr>
          <w:ilvl w:val="0"/>
          <w:numId w:val="107"/>
        </w:numPr>
        <w:spacing w:line="240" w:lineRule="auto"/>
        <w:ind w:left="0" w:firstLine="567"/>
        <w:rPr>
          <w:rFonts w:eastAsia="SchoolBookSanPin"/>
          <w:sz w:val="24"/>
          <w:szCs w:val="24"/>
        </w:rPr>
      </w:pPr>
      <w:r w:rsidRPr="00B612C1">
        <w:rPr>
          <w:rFonts w:eastAsia="SchoolBookSanPin"/>
          <w:sz w:val="24"/>
          <w:szCs w:val="24"/>
        </w:rPr>
        <w:t xml:space="preserve">регулятивными универсальными учебными действия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w:t>
      </w:r>
      <w:r w:rsidRPr="00B612C1">
        <w:rPr>
          <w:rFonts w:eastAsia="SchoolBookSanPin"/>
          <w:sz w:val="24"/>
          <w:szCs w:val="24"/>
        </w:rPr>
        <w:br/>
        <w:t xml:space="preserve">в их выполнение, ставить новые учебные задачи, проявлять познавательную инициативу в </w:t>
      </w:r>
      <w:r w:rsidRPr="00B612C1">
        <w:rPr>
          <w:rFonts w:eastAsia="SchoolBookSanPin"/>
          <w:sz w:val="24"/>
          <w:szCs w:val="24"/>
        </w:rPr>
        <w:lastRenderedPageBreak/>
        <w:t xml:space="preserve">учебном сотрудничестве, осуществлять констатирующий </w:t>
      </w:r>
      <w:r w:rsidRPr="00B612C1">
        <w:rPr>
          <w:rFonts w:eastAsia="SchoolBookSanPin"/>
          <w:sz w:val="24"/>
          <w:szCs w:val="24"/>
        </w:rPr>
        <w:br/>
        <w:t>и предвосхищающий контроль по результату и способу действия, актуальный контроль на уровне произвольного внимания).</w:t>
      </w:r>
    </w:p>
    <w:p w14:paraId="585F5D95" w14:textId="4FCD84B1" w:rsidR="00B612C1" w:rsidRPr="00B7340D" w:rsidRDefault="00675A9B" w:rsidP="00B7340D">
      <w:pPr>
        <w:spacing w:line="240" w:lineRule="auto"/>
        <w:ind w:firstLine="567"/>
        <w:rPr>
          <w:rFonts w:eastAsia="SchoolBookSanPin"/>
          <w:sz w:val="24"/>
          <w:szCs w:val="24"/>
        </w:rPr>
      </w:pPr>
      <w:r w:rsidRPr="00B612C1">
        <w:rPr>
          <w:rFonts w:eastAsia="SchoolBookSanPin"/>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на межпредметной основе и может включать диагностические материалы по оценке читательской</w:t>
      </w:r>
      <w:r w:rsidR="00C74F8C" w:rsidRPr="00B612C1">
        <w:rPr>
          <w:rFonts w:eastAsia="SchoolBookSanPin"/>
          <w:sz w:val="24"/>
          <w:szCs w:val="24"/>
        </w:rPr>
        <w:t>, естественнонаучной, математической, ц</w:t>
      </w:r>
      <w:r w:rsidRPr="00B612C1">
        <w:rPr>
          <w:rFonts w:eastAsia="SchoolBookSanPin"/>
          <w:sz w:val="24"/>
          <w:szCs w:val="24"/>
        </w:rPr>
        <w:t>ифровой</w:t>
      </w:r>
      <w:r w:rsidR="00C74F8C" w:rsidRPr="00B612C1">
        <w:rPr>
          <w:rFonts w:eastAsia="SchoolBookSanPin"/>
          <w:sz w:val="24"/>
          <w:szCs w:val="24"/>
        </w:rPr>
        <w:t xml:space="preserve">, финансовой </w:t>
      </w:r>
      <w:r w:rsidRPr="00B612C1">
        <w:rPr>
          <w:rFonts w:eastAsia="SchoolBookSanPin"/>
          <w:sz w:val="24"/>
          <w:szCs w:val="24"/>
        </w:rPr>
        <w:t xml:space="preserve">грамотности, сформированности регулятивных, коммуникативных и познавательных </w:t>
      </w:r>
      <w:r w:rsidR="00B7340D">
        <w:rPr>
          <w:rFonts w:eastAsia="SchoolBookSanPin"/>
          <w:sz w:val="24"/>
          <w:szCs w:val="24"/>
        </w:rPr>
        <w:t>универсальных учебных действий.</w:t>
      </w:r>
    </w:p>
    <w:p w14:paraId="026FA6E4" w14:textId="77777777" w:rsidR="00B7340D" w:rsidRPr="00B7340D" w:rsidRDefault="00675A9B" w:rsidP="00B7340D">
      <w:pPr>
        <w:pStyle w:val="ae"/>
        <w:ind w:firstLine="567"/>
        <w:jc w:val="both"/>
        <w:rPr>
          <w:rFonts w:ascii="Times New Roman" w:eastAsia="Times New Roman" w:hAnsi="Times New Roman" w:cs="Times New Roman"/>
          <w:color w:val="FF0000"/>
          <w:sz w:val="24"/>
          <w:szCs w:val="24"/>
        </w:rPr>
      </w:pPr>
      <w:r w:rsidRPr="00B7340D">
        <w:rPr>
          <w:rFonts w:ascii="Times New Roman" w:hAnsi="Times New Roman" w:cs="Times New Roman"/>
          <w:sz w:val="24"/>
          <w:szCs w:val="24"/>
        </w:rPr>
        <w:t>Содержание и периодичность внутришкольного мониторинга по оценке достиж</w:t>
      </w:r>
      <w:r w:rsidR="00B612C1" w:rsidRPr="00B7340D">
        <w:rPr>
          <w:rFonts w:ascii="Times New Roman" w:hAnsi="Times New Roman" w:cs="Times New Roman"/>
          <w:sz w:val="24"/>
          <w:szCs w:val="24"/>
        </w:rPr>
        <w:t>ения метапредметных результатов</w:t>
      </w:r>
      <w:r w:rsidRPr="00B7340D">
        <w:rPr>
          <w:rFonts w:ascii="Times New Roman" w:hAnsi="Times New Roman" w:cs="Times New Roman"/>
          <w:sz w:val="24"/>
          <w:szCs w:val="24"/>
        </w:rPr>
        <w:t>:</w:t>
      </w:r>
      <w:r w:rsidRPr="00543022">
        <w:rPr>
          <w:rFonts w:cs="Times New Roman"/>
          <w:color w:val="FF0000"/>
          <w:sz w:val="24"/>
          <w:szCs w:val="24"/>
        </w:rPr>
        <w:t xml:space="preserve"> </w:t>
      </w:r>
      <w:r w:rsidR="00B7340D" w:rsidRPr="00B7340D">
        <w:rPr>
          <w:rFonts w:ascii="Times New Roman" w:eastAsia="Times New Roman" w:hAnsi="Times New Roman" w:cs="Times New Roman"/>
          <w:color w:val="FF0000"/>
          <w:sz w:val="24"/>
          <w:szCs w:val="24"/>
          <w:highlight w:val="yellow"/>
        </w:rPr>
        <w:t>(это должно быть также заложено в плане ВСОКО</w:t>
      </w:r>
      <w:r w:rsidR="00B7340D" w:rsidRPr="00B7340D">
        <w:rPr>
          <w:rFonts w:ascii="Calibri" w:eastAsia="Times New Roman" w:hAnsi="Calibri" w:cs="Times New Roman"/>
          <w:color w:val="FF0000"/>
          <w:highlight w:val="yellow"/>
        </w:rPr>
        <w:t xml:space="preserve"> </w:t>
      </w:r>
      <w:r w:rsidR="00B7340D" w:rsidRPr="00B7340D">
        <w:rPr>
          <w:rFonts w:ascii="Times New Roman" w:eastAsia="Times New Roman" w:hAnsi="Times New Roman" w:cs="Times New Roman"/>
          <w:color w:val="FF0000"/>
          <w:sz w:val="24"/>
          <w:szCs w:val="24"/>
          <w:highlight w:val="yellow"/>
        </w:rPr>
        <w:t>соответствовать с вашим графиком оценочных процедур)</w:t>
      </w:r>
    </w:p>
    <w:tbl>
      <w:tblPr>
        <w:tblStyle w:val="a5"/>
        <w:tblW w:w="5306" w:type="pct"/>
        <w:tblInd w:w="-572" w:type="dxa"/>
        <w:tblLook w:val="04A0" w:firstRow="1" w:lastRow="0" w:firstColumn="1" w:lastColumn="0" w:noHBand="0" w:noVBand="1"/>
      </w:tblPr>
      <w:tblGrid>
        <w:gridCol w:w="1389"/>
        <w:gridCol w:w="1301"/>
        <w:gridCol w:w="1246"/>
        <w:gridCol w:w="1855"/>
        <w:gridCol w:w="1246"/>
        <w:gridCol w:w="1353"/>
        <w:gridCol w:w="1527"/>
      </w:tblGrid>
      <w:tr w:rsidR="00B612C1" w:rsidRPr="00EE63DF" w14:paraId="3013B5C2" w14:textId="77777777" w:rsidTr="00B612C1">
        <w:tc>
          <w:tcPr>
            <w:tcW w:w="858" w:type="pct"/>
            <w:vMerge w:val="restart"/>
          </w:tcPr>
          <w:p w14:paraId="7D92166E"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Направление деятельности</w:t>
            </w:r>
          </w:p>
        </w:tc>
        <w:tc>
          <w:tcPr>
            <w:tcW w:w="498" w:type="pct"/>
            <w:vMerge w:val="restart"/>
          </w:tcPr>
          <w:p w14:paraId="68736A5A"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Ответственные</w:t>
            </w:r>
          </w:p>
        </w:tc>
        <w:tc>
          <w:tcPr>
            <w:tcW w:w="628" w:type="pct"/>
          </w:tcPr>
          <w:p w14:paraId="2EC3EA38"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5 класс</w:t>
            </w:r>
          </w:p>
        </w:tc>
        <w:tc>
          <w:tcPr>
            <w:tcW w:w="936" w:type="pct"/>
          </w:tcPr>
          <w:p w14:paraId="2CFD32EC"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6 класс</w:t>
            </w:r>
          </w:p>
        </w:tc>
        <w:tc>
          <w:tcPr>
            <w:tcW w:w="628" w:type="pct"/>
          </w:tcPr>
          <w:p w14:paraId="089753A4"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7 класс</w:t>
            </w:r>
          </w:p>
        </w:tc>
        <w:tc>
          <w:tcPr>
            <w:tcW w:w="682" w:type="pct"/>
          </w:tcPr>
          <w:p w14:paraId="30706E21"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8 класс</w:t>
            </w:r>
          </w:p>
        </w:tc>
        <w:tc>
          <w:tcPr>
            <w:tcW w:w="770" w:type="pct"/>
          </w:tcPr>
          <w:p w14:paraId="643DC0A0"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9 класс</w:t>
            </w:r>
          </w:p>
        </w:tc>
      </w:tr>
      <w:tr w:rsidR="00B612C1" w:rsidRPr="00EE63DF" w14:paraId="1093E7C5" w14:textId="77777777" w:rsidTr="00B612C1">
        <w:tc>
          <w:tcPr>
            <w:tcW w:w="858" w:type="pct"/>
            <w:vMerge/>
          </w:tcPr>
          <w:p w14:paraId="7F30A213" w14:textId="77777777" w:rsidR="00675A9B" w:rsidRPr="00EE63DF" w:rsidRDefault="00675A9B" w:rsidP="00EE63DF">
            <w:pPr>
              <w:spacing w:line="240" w:lineRule="auto"/>
              <w:ind w:firstLine="30"/>
              <w:jc w:val="center"/>
              <w:rPr>
                <w:rFonts w:cs="Times New Roman"/>
                <w:b/>
                <w:bCs/>
                <w:sz w:val="18"/>
                <w:szCs w:val="20"/>
              </w:rPr>
            </w:pPr>
          </w:p>
        </w:tc>
        <w:tc>
          <w:tcPr>
            <w:tcW w:w="498" w:type="pct"/>
            <w:vMerge/>
          </w:tcPr>
          <w:p w14:paraId="07C6A180" w14:textId="77777777" w:rsidR="00675A9B" w:rsidRPr="00EE63DF" w:rsidRDefault="00675A9B" w:rsidP="00EE63DF">
            <w:pPr>
              <w:spacing w:line="240" w:lineRule="auto"/>
              <w:ind w:firstLine="30"/>
              <w:jc w:val="center"/>
              <w:rPr>
                <w:rFonts w:cs="Times New Roman"/>
                <w:b/>
                <w:bCs/>
                <w:sz w:val="18"/>
                <w:szCs w:val="20"/>
              </w:rPr>
            </w:pPr>
          </w:p>
        </w:tc>
        <w:tc>
          <w:tcPr>
            <w:tcW w:w="3645" w:type="pct"/>
            <w:gridSpan w:val="5"/>
          </w:tcPr>
          <w:p w14:paraId="6A2E62DF"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Форма мониторинга</w:t>
            </w:r>
          </w:p>
        </w:tc>
      </w:tr>
      <w:tr w:rsidR="00B612C1" w:rsidRPr="00EE63DF" w14:paraId="426460AE" w14:textId="77777777" w:rsidTr="00B612C1">
        <w:tc>
          <w:tcPr>
            <w:tcW w:w="858" w:type="pct"/>
            <w:vMerge w:val="restart"/>
          </w:tcPr>
          <w:p w14:paraId="152F337B"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Внутришкольный мониторинг «Оценка метапредметных результатов»</w:t>
            </w:r>
          </w:p>
          <w:p w14:paraId="4ED6B107" w14:textId="77777777" w:rsidR="00675A9B" w:rsidRPr="00EE63DF" w:rsidRDefault="00675A9B" w:rsidP="00EE63DF">
            <w:pPr>
              <w:spacing w:line="240" w:lineRule="auto"/>
              <w:ind w:firstLine="30"/>
              <w:jc w:val="center"/>
              <w:rPr>
                <w:rFonts w:cs="Times New Roman"/>
                <w:sz w:val="18"/>
                <w:szCs w:val="20"/>
              </w:rPr>
            </w:pPr>
          </w:p>
        </w:tc>
        <w:tc>
          <w:tcPr>
            <w:tcW w:w="498" w:type="pct"/>
            <w:vMerge w:val="restart"/>
          </w:tcPr>
          <w:p w14:paraId="1D522DFD"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дминистрация</w:t>
            </w:r>
          </w:p>
        </w:tc>
        <w:tc>
          <w:tcPr>
            <w:tcW w:w="628" w:type="pct"/>
          </w:tcPr>
          <w:p w14:paraId="74BB1195"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 читательской грамотности. Письменная работа на межпредметной основе.</w:t>
            </w:r>
          </w:p>
        </w:tc>
        <w:tc>
          <w:tcPr>
            <w:tcW w:w="936" w:type="pct"/>
          </w:tcPr>
          <w:p w14:paraId="479E76B1"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Проверка цифровой грамотности. Практическая работа в сочетании с письменной (компьютеризированной) частью</w:t>
            </w:r>
          </w:p>
        </w:tc>
        <w:tc>
          <w:tcPr>
            <w:tcW w:w="628" w:type="pct"/>
          </w:tcPr>
          <w:p w14:paraId="253C3DFE"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 финансовой грамотности.</w:t>
            </w:r>
          </w:p>
          <w:p w14:paraId="1322FD03" w14:textId="0CA899A3"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Письменная работа на межпредметной основе.</w:t>
            </w:r>
          </w:p>
        </w:tc>
        <w:tc>
          <w:tcPr>
            <w:tcW w:w="682" w:type="pct"/>
          </w:tcPr>
          <w:p w14:paraId="4051175C" w14:textId="3B1AB1A5"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w:t>
            </w:r>
          </w:p>
          <w:p w14:paraId="01F9F1E7"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Функциональной грамотности.</w:t>
            </w:r>
          </w:p>
          <w:p w14:paraId="6CC1D759" w14:textId="0A1DDFF6" w:rsidR="00675A9B" w:rsidRPr="00EE63DF" w:rsidRDefault="00675A9B" w:rsidP="00EE63DF">
            <w:pPr>
              <w:spacing w:line="240" w:lineRule="auto"/>
              <w:ind w:firstLine="30"/>
              <w:jc w:val="center"/>
              <w:rPr>
                <w:rFonts w:cs="Times New Roman"/>
                <w:b/>
                <w:bCs/>
                <w:sz w:val="18"/>
                <w:szCs w:val="20"/>
              </w:rPr>
            </w:pPr>
            <w:r w:rsidRPr="00EE63DF">
              <w:rPr>
                <w:rFonts w:cs="Times New Roman"/>
                <w:sz w:val="18"/>
                <w:szCs w:val="20"/>
              </w:rPr>
              <w:t>Письменная работа на межпредметной основе.</w:t>
            </w:r>
          </w:p>
        </w:tc>
        <w:tc>
          <w:tcPr>
            <w:tcW w:w="770" w:type="pct"/>
          </w:tcPr>
          <w:p w14:paraId="636F6685" w14:textId="37258BC0"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Проверка сформированности регулятивных, коммуникативных и познавательных учебных действий.</w:t>
            </w:r>
          </w:p>
          <w:p w14:paraId="43BCF088"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sz w:val="18"/>
                <w:szCs w:val="20"/>
              </w:rPr>
              <w:t>Экспертная оценка процесса и результатов выполнения учебных исследований и проектов</w:t>
            </w:r>
          </w:p>
        </w:tc>
      </w:tr>
      <w:tr w:rsidR="00B612C1" w:rsidRPr="00EE63DF" w14:paraId="043F971B" w14:textId="77777777" w:rsidTr="00B612C1">
        <w:tc>
          <w:tcPr>
            <w:tcW w:w="858" w:type="pct"/>
            <w:vMerge/>
          </w:tcPr>
          <w:p w14:paraId="1FDDD3CC" w14:textId="77777777" w:rsidR="00675A9B" w:rsidRPr="00EE63DF" w:rsidRDefault="00675A9B" w:rsidP="00EE63DF">
            <w:pPr>
              <w:spacing w:line="240" w:lineRule="auto"/>
              <w:ind w:firstLine="30"/>
              <w:jc w:val="center"/>
              <w:rPr>
                <w:rFonts w:cs="Times New Roman"/>
                <w:sz w:val="18"/>
                <w:szCs w:val="20"/>
              </w:rPr>
            </w:pPr>
          </w:p>
        </w:tc>
        <w:tc>
          <w:tcPr>
            <w:tcW w:w="498" w:type="pct"/>
            <w:vMerge/>
          </w:tcPr>
          <w:p w14:paraId="1C12F1C2" w14:textId="77777777" w:rsidR="00675A9B" w:rsidRPr="00EE63DF" w:rsidRDefault="00675A9B" w:rsidP="00EE63DF">
            <w:pPr>
              <w:spacing w:line="240" w:lineRule="auto"/>
              <w:ind w:firstLine="30"/>
              <w:jc w:val="center"/>
              <w:rPr>
                <w:rFonts w:cs="Times New Roman"/>
                <w:sz w:val="18"/>
                <w:szCs w:val="20"/>
              </w:rPr>
            </w:pPr>
          </w:p>
        </w:tc>
        <w:tc>
          <w:tcPr>
            <w:tcW w:w="3645" w:type="pct"/>
            <w:gridSpan w:val="5"/>
          </w:tcPr>
          <w:p w14:paraId="1DD15F3E"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Сроки проведения</w:t>
            </w:r>
          </w:p>
        </w:tc>
      </w:tr>
      <w:tr w:rsidR="00B612C1" w:rsidRPr="00EE63DF" w14:paraId="1ADFB3C9" w14:textId="77777777" w:rsidTr="00B612C1">
        <w:tc>
          <w:tcPr>
            <w:tcW w:w="858" w:type="pct"/>
            <w:vMerge/>
          </w:tcPr>
          <w:p w14:paraId="1694A886" w14:textId="77777777" w:rsidR="00675A9B" w:rsidRPr="00EE63DF" w:rsidRDefault="00675A9B" w:rsidP="00EE63DF">
            <w:pPr>
              <w:spacing w:line="240" w:lineRule="auto"/>
              <w:ind w:firstLine="30"/>
              <w:jc w:val="center"/>
              <w:rPr>
                <w:rFonts w:cs="Times New Roman"/>
                <w:sz w:val="18"/>
                <w:szCs w:val="20"/>
              </w:rPr>
            </w:pPr>
          </w:p>
        </w:tc>
        <w:tc>
          <w:tcPr>
            <w:tcW w:w="498" w:type="pct"/>
            <w:vMerge/>
          </w:tcPr>
          <w:p w14:paraId="6011DB9E" w14:textId="77777777" w:rsidR="00675A9B" w:rsidRPr="00EE63DF" w:rsidRDefault="00675A9B" w:rsidP="00EE63DF">
            <w:pPr>
              <w:spacing w:line="240" w:lineRule="auto"/>
              <w:ind w:firstLine="30"/>
              <w:jc w:val="center"/>
              <w:rPr>
                <w:rFonts w:cs="Times New Roman"/>
                <w:sz w:val="18"/>
                <w:szCs w:val="20"/>
              </w:rPr>
            </w:pPr>
          </w:p>
        </w:tc>
        <w:tc>
          <w:tcPr>
            <w:tcW w:w="628" w:type="pct"/>
          </w:tcPr>
          <w:p w14:paraId="28232C6B"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936" w:type="pct"/>
          </w:tcPr>
          <w:p w14:paraId="686BCD8D"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628" w:type="pct"/>
          </w:tcPr>
          <w:p w14:paraId="0AB97B69"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682" w:type="pct"/>
          </w:tcPr>
          <w:p w14:paraId="08C00ED0"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770" w:type="pct"/>
          </w:tcPr>
          <w:p w14:paraId="4B0506B9"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r>
    </w:tbl>
    <w:p w14:paraId="082ACBE7" w14:textId="77777777" w:rsidR="00EE63DF" w:rsidRDefault="00EE63DF" w:rsidP="00EE63DF">
      <w:pPr>
        <w:spacing w:line="240" w:lineRule="auto"/>
        <w:ind w:firstLine="567"/>
        <w:rPr>
          <w:rFonts w:cs="Times New Roman"/>
          <w:i/>
          <w:iCs/>
          <w:color w:val="FF0000"/>
          <w:sz w:val="24"/>
          <w:szCs w:val="24"/>
        </w:rPr>
      </w:pPr>
    </w:p>
    <w:p w14:paraId="1300F1ED" w14:textId="16850558" w:rsidR="00675A9B" w:rsidRPr="00EE63DF" w:rsidRDefault="00675A9B" w:rsidP="00EE63DF">
      <w:pPr>
        <w:spacing w:line="240" w:lineRule="auto"/>
        <w:ind w:firstLine="567"/>
        <w:rPr>
          <w:rFonts w:cs="Times New Roman"/>
          <w:i/>
          <w:iCs/>
          <w:sz w:val="24"/>
          <w:szCs w:val="24"/>
        </w:rPr>
      </w:pPr>
      <w:r w:rsidRPr="00EE63DF">
        <w:rPr>
          <w:rFonts w:cs="Times New Roman"/>
          <w:i/>
          <w:iCs/>
          <w:sz w:val="24"/>
          <w:szCs w:val="24"/>
        </w:rPr>
        <w:t xml:space="preserve">*По решению педагогического совета формы и сроки мониторинга по оценке достижения метапредметных результатов могут быть изменены, также возможно привлечение сторонних организаций для проведения независимой оценки. </w:t>
      </w:r>
    </w:p>
    <w:p w14:paraId="264DC4A6" w14:textId="77777777"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Административный контроль за достижением планируемых метапредметных результатов проводится один раз за учебный год во всех классах, задания для формирования метапредметных результатов включены в содержание уроков, курсов, в том числе внеурочной деятельности. Учитель проводит оценку метапредметных результатов в форме текущего контроля, наблюдений по своему предмету. Классный руководитель на основе вышеперечисленных мониторингов и собственных наблюдений формирует характеристику выпускника 9 класса, с подробных анализом достижения результатов освоения ООП, в том числе метапредметных. </w:t>
      </w:r>
    </w:p>
    <w:p w14:paraId="107DECF3" w14:textId="77777777"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В качестве инструментария используются диагностические материалы по оценке читательской и цифровой грамотности, сформированности регулятивных, коммуникативных и познавательных учебных действий. </w:t>
      </w:r>
    </w:p>
    <w:p w14:paraId="49F7D52F" w14:textId="77777777" w:rsidR="00675A9B" w:rsidRPr="00EE63DF" w:rsidRDefault="00675A9B" w:rsidP="00EE63DF">
      <w:pPr>
        <w:pStyle w:val="ae"/>
        <w:ind w:firstLine="567"/>
        <w:jc w:val="both"/>
        <w:rPr>
          <w:rFonts w:ascii="Times New Roman" w:hAnsi="Times New Roman" w:cs="Times New Roman"/>
          <w:sz w:val="24"/>
          <w:szCs w:val="24"/>
        </w:rPr>
      </w:pPr>
      <w:r w:rsidRPr="00EE63DF">
        <w:rPr>
          <w:rFonts w:ascii="Times New Roman" w:hAnsi="Times New Roman" w:cs="Times New Roman"/>
          <w:sz w:val="24"/>
          <w:szCs w:val="24"/>
        </w:rPr>
        <w:t>Возможно использовать диагностические материалы с сайтов*:</w:t>
      </w:r>
    </w:p>
    <w:p w14:paraId="43BA3AAD" w14:textId="77777777"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Электронный банк заданий для оценки функциональной грамотности </w:t>
      </w:r>
      <w:hyperlink r:id="rId12" w:history="1">
        <w:r w:rsidRPr="00EE63DF">
          <w:rPr>
            <w:rStyle w:val="a6"/>
            <w:rFonts w:ascii="Times New Roman" w:hAnsi="Times New Roman" w:cs="Times New Roman"/>
            <w:color w:val="auto"/>
            <w:sz w:val="24"/>
            <w:szCs w:val="24"/>
          </w:rPr>
          <w:t>https://fg.resh.edu.ru/</w:t>
        </w:r>
      </w:hyperlink>
      <w:r w:rsidRPr="00EE63DF">
        <w:rPr>
          <w:rFonts w:ascii="Times New Roman" w:hAnsi="Times New Roman" w:cs="Times New Roman"/>
          <w:sz w:val="24"/>
          <w:szCs w:val="24"/>
        </w:rPr>
        <w:t xml:space="preserve"> , </w:t>
      </w:r>
    </w:p>
    <w:p w14:paraId="5A69C714" w14:textId="77777777"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Открытый банк заданий для оценки естественнонаучной грамотности (VII-IX классы) </w:t>
      </w:r>
      <w:hyperlink r:id="rId13" w:history="1">
        <w:r w:rsidRPr="00EE63DF">
          <w:rPr>
            <w:rStyle w:val="a6"/>
            <w:rFonts w:ascii="Times New Roman" w:hAnsi="Times New Roman" w:cs="Times New Roman"/>
            <w:color w:val="auto"/>
            <w:sz w:val="24"/>
            <w:szCs w:val="24"/>
          </w:rPr>
          <w:t>https://fipi.ru/otkrytyy-bank-zadaniy-dlya-otsenki-yestestvennonauchnoy-gramotnosti</w:t>
        </w:r>
      </w:hyperlink>
    </w:p>
    <w:p w14:paraId="27072801" w14:textId="77777777"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ФИОКО - Открытые задания PISA </w:t>
      </w:r>
      <w:hyperlink r:id="rId14" w:history="1">
        <w:r w:rsidRPr="00EE63DF">
          <w:rPr>
            <w:rStyle w:val="a6"/>
            <w:rFonts w:ascii="Times New Roman" w:hAnsi="Times New Roman" w:cs="Times New Roman"/>
            <w:color w:val="auto"/>
            <w:sz w:val="24"/>
            <w:szCs w:val="24"/>
            <w:lang w:val="en-US"/>
          </w:rPr>
          <w:t>h</w:t>
        </w:r>
      </w:hyperlink>
      <w:hyperlink r:id="rId15" w:history="1">
        <w:r w:rsidRPr="00EE63DF">
          <w:rPr>
            <w:rStyle w:val="a6"/>
            <w:rFonts w:ascii="Times New Roman" w:hAnsi="Times New Roman" w:cs="Times New Roman"/>
            <w:color w:val="auto"/>
            <w:sz w:val="24"/>
            <w:szCs w:val="24"/>
          </w:rPr>
          <w:t>примеры-задач-</w:t>
        </w:r>
      </w:hyperlink>
      <w:hyperlink r:id="rId16" w:history="1">
        <w:r w:rsidRPr="00EE63DF">
          <w:rPr>
            <w:rStyle w:val="a6"/>
            <w:rFonts w:ascii="Times New Roman" w:hAnsi="Times New Roman" w:cs="Times New Roman"/>
            <w:color w:val="auto"/>
            <w:sz w:val="24"/>
            <w:szCs w:val="24"/>
          </w:rPr>
          <w:t>pisa</w:t>
        </w:r>
      </w:hyperlink>
      <w:r w:rsidRPr="00EE63DF">
        <w:rPr>
          <w:rFonts w:ascii="Times New Roman" w:hAnsi="Times New Roman" w:cs="Times New Roman"/>
          <w:sz w:val="24"/>
          <w:szCs w:val="24"/>
        </w:rPr>
        <w:t xml:space="preserve"> </w:t>
      </w:r>
    </w:p>
    <w:p w14:paraId="58966AC1" w14:textId="77777777"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Банк заданий для формирования и оценки функциональной грамотности обучающихся основной школы (5-9 классы) </w:t>
      </w:r>
      <w:hyperlink r:id="rId17" w:history="1">
        <w:r w:rsidRPr="00EE63DF">
          <w:rPr>
            <w:rStyle w:val="a6"/>
            <w:rFonts w:ascii="Times New Roman" w:hAnsi="Times New Roman" w:cs="Times New Roman"/>
            <w:color w:val="auto"/>
            <w:sz w:val="24"/>
            <w:szCs w:val="24"/>
          </w:rPr>
          <w:t>http://skiv.instrao.ru/bank-zadaniy/</w:t>
        </w:r>
      </w:hyperlink>
      <w:r w:rsidRPr="00EE63DF">
        <w:rPr>
          <w:rFonts w:ascii="Times New Roman" w:hAnsi="Times New Roman" w:cs="Times New Roman"/>
          <w:sz w:val="24"/>
          <w:szCs w:val="24"/>
        </w:rPr>
        <w:t xml:space="preserve"> </w:t>
      </w:r>
    </w:p>
    <w:p w14:paraId="1D8A5764" w14:textId="77777777" w:rsidR="00675A9B" w:rsidRPr="00EE63DF" w:rsidRDefault="00675A9B" w:rsidP="00EE63DF">
      <w:pPr>
        <w:spacing w:line="240" w:lineRule="auto"/>
        <w:ind w:firstLine="709"/>
        <w:rPr>
          <w:rFonts w:cs="Times New Roman"/>
          <w:i/>
          <w:iCs/>
          <w:sz w:val="24"/>
          <w:szCs w:val="24"/>
        </w:rPr>
      </w:pPr>
      <w:r w:rsidRPr="00EE63DF">
        <w:rPr>
          <w:rFonts w:cs="Times New Roman"/>
          <w:i/>
          <w:iCs/>
          <w:sz w:val="24"/>
          <w:szCs w:val="24"/>
        </w:rPr>
        <w:lastRenderedPageBreak/>
        <w:t xml:space="preserve">*Список банка заданий может быть расширен по решению педагогического совета. </w:t>
      </w:r>
    </w:p>
    <w:p w14:paraId="2C4F9631" w14:textId="2724289F" w:rsidR="00EE63DF" w:rsidRDefault="00EE63DF" w:rsidP="00CD02EE">
      <w:pPr>
        <w:spacing w:line="240" w:lineRule="auto"/>
        <w:ind w:firstLine="0"/>
        <w:rPr>
          <w:rFonts w:eastAsia="SchoolBookSanPin"/>
          <w:b/>
          <w:bCs/>
          <w:sz w:val="24"/>
          <w:szCs w:val="24"/>
        </w:rPr>
      </w:pPr>
    </w:p>
    <w:p w14:paraId="4E3B64EE" w14:textId="0908A932"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Формы оценки</w:t>
      </w:r>
      <w:r w:rsidRPr="0000617B">
        <w:rPr>
          <w:rFonts w:eastAsia="SchoolBookSanPin"/>
          <w:sz w:val="24"/>
          <w:szCs w:val="24"/>
        </w:rPr>
        <w:t>:</w:t>
      </w:r>
    </w:p>
    <w:p w14:paraId="579BCD22" w14:textId="77777777" w:rsidR="00675A9B" w:rsidRPr="0000617B" w:rsidRDefault="00675A9B" w:rsidP="00E434B7">
      <w:pPr>
        <w:pStyle w:val="ac"/>
        <w:widowControl w:val="0"/>
        <w:numPr>
          <w:ilvl w:val="0"/>
          <w:numId w:val="108"/>
        </w:numPr>
        <w:spacing w:line="240" w:lineRule="auto"/>
        <w:ind w:left="0" w:firstLine="709"/>
        <w:rPr>
          <w:rFonts w:eastAsia="SchoolBookSanPin"/>
          <w:sz w:val="24"/>
          <w:szCs w:val="24"/>
        </w:rPr>
      </w:pPr>
      <w:r w:rsidRPr="0000617B">
        <w:rPr>
          <w:rFonts w:eastAsia="SchoolBookSanPin"/>
          <w:sz w:val="24"/>
          <w:szCs w:val="24"/>
        </w:rPr>
        <w:t xml:space="preserve">для проверки читательской грамотности </w:t>
      </w:r>
      <w:r w:rsidRPr="0000617B">
        <w:rPr>
          <w:rFonts w:eastAsia="SchoolBookSanPin"/>
          <w:sz w:val="24"/>
          <w:szCs w:val="24"/>
        </w:rPr>
        <w:noBreakHyphen/>
        <w:t xml:space="preserve"> письменная работа </w:t>
      </w:r>
      <w:r w:rsidRPr="0000617B">
        <w:rPr>
          <w:rFonts w:eastAsia="SchoolBookSanPin"/>
          <w:sz w:val="24"/>
          <w:szCs w:val="24"/>
        </w:rPr>
        <w:br/>
        <w:t>на межпредметной основе;</w:t>
      </w:r>
    </w:p>
    <w:p w14:paraId="0F1986EB" w14:textId="77777777" w:rsidR="00675A9B" w:rsidRPr="0000617B" w:rsidRDefault="00675A9B" w:rsidP="00E434B7">
      <w:pPr>
        <w:pStyle w:val="ac"/>
        <w:widowControl w:val="0"/>
        <w:numPr>
          <w:ilvl w:val="0"/>
          <w:numId w:val="108"/>
        </w:numPr>
        <w:spacing w:line="240" w:lineRule="auto"/>
        <w:ind w:left="0" w:firstLine="709"/>
        <w:rPr>
          <w:rFonts w:eastAsia="SchoolBookSanPin"/>
          <w:sz w:val="24"/>
          <w:szCs w:val="24"/>
        </w:rPr>
      </w:pPr>
      <w:r w:rsidRPr="0000617B">
        <w:rPr>
          <w:rFonts w:eastAsia="SchoolBookSanPin"/>
          <w:sz w:val="24"/>
          <w:szCs w:val="24"/>
        </w:rPr>
        <w:t xml:space="preserve">для проверки цифровой грамотности </w:t>
      </w:r>
      <w:r w:rsidRPr="0000617B">
        <w:rPr>
          <w:rFonts w:eastAsia="SchoolBookSanPin"/>
          <w:sz w:val="24"/>
          <w:szCs w:val="24"/>
        </w:rPr>
        <w:noBreakHyphen/>
        <w:t xml:space="preserve"> практическая работа в сочетании с письменной (компьютеризованной) частью;</w:t>
      </w:r>
    </w:p>
    <w:p w14:paraId="6159989F" w14:textId="77777777" w:rsidR="00675A9B" w:rsidRPr="0000617B" w:rsidRDefault="00675A9B" w:rsidP="00E434B7">
      <w:pPr>
        <w:pStyle w:val="ac"/>
        <w:widowControl w:val="0"/>
        <w:numPr>
          <w:ilvl w:val="0"/>
          <w:numId w:val="108"/>
        </w:numPr>
        <w:spacing w:line="240" w:lineRule="auto"/>
        <w:ind w:left="0" w:firstLine="709"/>
        <w:rPr>
          <w:rFonts w:eastAsia="SchoolBookSanPin"/>
          <w:sz w:val="24"/>
          <w:szCs w:val="24"/>
        </w:rPr>
      </w:pPr>
      <w:r w:rsidRPr="0000617B">
        <w:rPr>
          <w:rFonts w:eastAsia="SchoolBookSanPin"/>
          <w:sz w:val="24"/>
          <w:szCs w:val="24"/>
        </w:rPr>
        <w:t xml:space="preserve">для проверки сформированности регулятивных, коммуникативных и познавательных универсальных учебных действий </w:t>
      </w:r>
      <w:r w:rsidRPr="0000617B">
        <w:rPr>
          <w:rFonts w:eastAsia="SchoolBookSanPin"/>
          <w:sz w:val="24"/>
          <w:szCs w:val="24"/>
        </w:rPr>
        <w:noBreakHyphen/>
        <w:t xml:space="preserve"> экспертная оценка процесса и результатов выполнения групповых и (или) индивидуальных учебных исследований и проектов.</w:t>
      </w:r>
    </w:p>
    <w:p w14:paraId="4540EEE4" w14:textId="77777777"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Каждый из перечисленных видов диагностики проводится с периодичностью не менее чем один раз в два года.</w:t>
      </w:r>
    </w:p>
    <w:p w14:paraId="67198694" w14:textId="77777777"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Групповые и (или) индивидуальные учебные исследования и проекты</w:t>
      </w:r>
      <w:r w:rsidRPr="0000617B">
        <w:rPr>
          <w:rFonts w:eastAsia="SchoolBookSanPin"/>
          <w:sz w:val="24"/>
          <w:szCs w:val="24"/>
        </w:rPr>
        <w:t xml:space="preserve">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w:t>
      </w:r>
      <w:r w:rsidRPr="0000617B">
        <w:rPr>
          <w:rFonts w:eastAsia="SchoolBookSanPin"/>
          <w:sz w:val="24"/>
          <w:szCs w:val="24"/>
        </w:rPr>
        <w:br/>
        <w:t xml:space="preserve">и результативную деятельность (учебно-познавательную, конструкторскую, социальную, художественно-творческую и другие). </w:t>
      </w:r>
    </w:p>
    <w:p w14:paraId="594CCF3B" w14:textId="77777777"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Выбор темы проекта осуществляется обучающимися.</w:t>
      </w:r>
    </w:p>
    <w:p w14:paraId="72B6E0C0" w14:textId="51413D79" w:rsidR="00675A9B" w:rsidRPr="00EE63DF" w:rsidRDefault="00675A9B" w:rsidP="00EE63DF">
      <w:pPr>
        <w:spacing w:line="240" w:lineRule="auto"/>
        <w:ind w:firstLine="567"/>
        <w:rPr>
          <w:rFonts w:cs="Times New Roman"/>
          <w:iCs/>
          <w:sz w:val="24"/>
          <w:szCs w:val="24"/>
        </w:rPr>
      </w:pPr>
      <w:r w:rsidRPr="00EE63DF">
        <w:rPr>
          <w:rFonts w:cs="Times New Roman"/>
          <w:iCs/>
          <w:sz w:val="24"/>
          <w:szCs w:val="24"/>
        </w:rPr>
        <w:t>Требования к организации проектной деятельности, к содер</w:t>
      </w:r>
      <w:r w:rsidRPr="00EE63DF">
        <w:rPr>
          <w:rFonts w:cs="Times New Roman"/>
          <w:iCs/>
          <w:sz w:val="24"/>
          <w:szCs w:val="24"/>
        </w:rPr>
        <w:softHyphen/>
        <w:t>жанию и направленности проекта, а также критерии оценки проектной работы прописаны в локальном нормативном акте</w:t>
      </w:r>
      <w:r w:rsidR="00EE63DF" w:rsidRPr="00EE63DF">
        <w:rPr>
          <w:rFonts w:cs="Times New Roman"/>
          <w:iCs/>
          <w:sz w:val="24"/>
          <w:szCs w:val="24"/>
        </w:rPr>
        <w:t xml:space="preserve"> школы, регламентирующем вопросы проектной деятельности</w:t>
      </w:r>
      <w:r w:rsidRPr="00EE63DF">
        <w:rPr>
          <w:rFonts w:cs="Times New Roman"/>
          <w:b/>
          <w:bCs/>
          <w:iCs/>
          <w:sz w:val="24"/>
          <w:szCs w:val="24"/>
        </w:rPr>
        <w:t>.</w:t>
      </w:r>
      <w:r w:rsidRPr="00EE63DF">
        <w:rPr>
          <w:rFonts w:cs="Times New Roman"/>
          <w:iCs/>
          <w:sz w:val="24"/>
          <w:szCs w:val="24"/>
        </w:rPr>
        <w:t xml:space="preserve"> </w:t>
      </w:r>
    </w:p>
    <w:p w14:paraId="6CD9092D" w14:textId="77777777"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Результатом проекта является одна из следующих работ:</w:t>
      </w:r>
    </w:p>
    <w:p w14:paraId="5D42050C" w14:textId="77777777"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письменная работа (эссе, реферат, аналитические материалы, обзорные материалы, отчеты о проведенных исследованиях, стендовый доклад и другие);</w:t>
      </w:r>
    </w:p>
    <w:p w14:paraId="48C88762" w14:textId="77777777"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14:paraId="4FFE9544" w14:textId="77777777"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материальный объект, макет, иное конструкторское изделие;</w:t>
      </w:r>
    </w:p>
    <w:p w14:paraId="74B1234C" w14:textId="77777777"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отчетные материалы по социальному проекту.</w:t>
      </w:r>
    </w:p>
    <w:p w14:paraId="1388DC0A" w14:textId="77777777" w:rsidR="00675A9B" w:rsidRPr="0000617B" w:rsidRDefault="00675A9B" w:rsidP="00675A9B">
      <w:pPr>
        <w:spacing w:line="276" w:lineRule="auto"/>
        <w:ind w:firstLine="709"/>
        <w:rPr>
          <w:rFonts w:eastAsia="SchoolBookSanPin"/>
          <w:sz w:val="24"/>
          <w:szCs w:val="24"/>
        </w:rPr>
      </w:pPr>
      <w:r w:rsidRPr="0000617B">
        <w:rPr>
          <w:rFonts w:eastAsia="SchoolBookSanPin"/>
          <w:b/>
          <w:bCs/>
          <w:sz w:val="24"/>
          <w:szCs w:val="24"/>
        </w:rPr>
        <w:t>Проект оценивается по следующим критериям</w:t>
      </w:r>
      <w:r w:rsidRPr="0000617B">
        <w:rPr>
          <w:rFonts w:eastAsia="SchoolBookSanPin"/>
          <w:sz w:val="24"/>
          <w:szCs w:val="24"/>
        </w:rPr>
        <w:t>:</w:t>
      </w:r>
    </w:p>
    <w:p w14:paraId="046E3704" w14:textId="77777777"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 xml:space="preserve">сформированность познавательных универсальных учебных действий: способность к самостоятельному приобретению знаний и решению проблем, проявляющаяся в умении поставить проблему и выбрать адекватные способы </w:t>
      </w:r>
      <w:r w:rsidRPr="0000617B">
        <w:rPr>
          <w:rFonts w:eastAsia="SchoolBookSanPin"/>
          <w:sz w:val="24"/>
          <w:szCs w:val="24"/>
        </w:rPr>
        <w:br/>
        <w:t xml:space="preserve">ее решения, включая поиск и обработку информации, формулировку выводов </w:t>
      </w:r>
      <w:r w:rsidRPr="0000617B">
        <w:rPr>
          <w:rFonts w:eastAsia="SchoolBookSanPin"/>
          <w:sz w:val="24"/>
          <w:szCs w:val="24"/>
        </w:rPr>
        <w:br/>
        <w:t>и (или) обоснование и реализацию принятого решения, обоснование и создание модели, прогноза, макета, объекта, творческого решения и других;</w:t>
      </w:r>
    </w:p>
    <w:p w14:paraId="13413D98" w14:textId="77777777"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сформированность 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14:paraId="48E498FB" w14:textId="77777777"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 xml:space="preserve">сформированность регулятивных универсальных учебных действий: умение самостоятельно планировать и управлять своей познавательной деятельностью </w:t>
      </w:r>
      <w:r w:rsidRPr="0000617B">
        <w:rPr>
          <w:rFonts w:eastAsia="SchoolBookSanPin"/>
          <w:sz w:val="24"/>
          <w:szCs w:val="24"/>
        </w:rPr>
        <w:br/>
        <w:t>во времени; использовать ресурсные возможности для достижения целей; осуществлять выбор конструктивных стратегий в трудных ситуациях;</w:t>
      </w:r>
    </w:p>
    <w:p w14:paraId="04CDA7D5" w14:textId="77777777"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сформированность 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14:paraId="586F52C9" w14:textId="5AA53094" w:rsidR="00675A9B" w:rsidRDefault="00675A9B" w:rsidP="00EE63DF">
      <w:pPr>
        <w:ind w:firstLine="0"/>
        <w:rPr>
          <w:rFonts w:eastAsia="SchoolBookSanPin"/>
          <w:color w:val="70AD47" w:themeColor="accent6"/>
          <w:sz w:val="24"/>
          <w:szCs w:val="24"/>
        </w:rPr>
      </w:pPr>
    </w:p>
    <w:p w14:paraId="41C7C39C" w14:textId="34EFC9E1" w:rsidR="00675A9B" w:rsidRPr="00EE63DF" w:rsidRDefault="00CD02EE" w:rsidP="00EE63DF">
      <w:pPr>
        <w:spacing w:line="240" w:lineRule="auto"/>
        <w:ind w:firstLine="709"/>
        <w:jc w:val="center"/>
        <w:rPr>
          <w:rFonts w:eastAsia="SchoolBookSanPin"/>
          <w:b/>
          <w:bCs/>
          <w:sz w:val="24"/>
          <w:szCs w:val="24"/>
        </w:rPr>
      </w:pPr>
      <w:r>
        <w:rPr>
          <w:rFonts w:eastAsia="SchoolBookSanPin"/>
          <w:b/>
          <w:bCs/>
          <w:sz w:val="24"/>
          <w:szCs w:val="24"/>
        </w:rPr>
        <w:lastRenderedPageBreak/>
        <w:t xml:space="preserve">1.3.2. </w:t>
      </w:r>
      <w:r w:rsidR="00675A9B" w:rsidRPr="00EE63DF">
        <w:rPr>
          <w:rFonts w:eastAsia="SchoolBookSanPin"/>
          <w:b/>
          <w:bCs/>
          <w:sz w:val="24"/>
          <w:szCs w:val="24"/>
        </w:rPr>
        <w:t>Особенности оценки предметных результатов</w:t>
      </w:r>
    </w:p>
    <w:p w14:paraId="27A8024D"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Предметные результаты</w:t>
      </w:r>
      <w:r w:rsidRPr="00EE63DF">
        <w:rPr>
          <w:rFonts w:eastAsia="SchoolBookSanPin"/>
          <w:sz w:val="24"/>
          <w:szCs w:val="24"/>
        </w:rPr>
        <w:t xml:space="preserve"> освоения ООП ООО с учетом специфики содержания 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w:t>
      </w:r>
    </w:p>
    <w:p w14:paraId="736D1A83" w14:textId="77777777"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Оценка предметных результатов представляет собой оценку достижения обучающимися планируемых результатов по отдельным учебным предметам. </w:t>
      </w:r>
    </w:p>
    <w:p w14:paraId="3B9F0BED" w14:textId="77777777"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направлениям функциональной грамотности.</w:t>
      </w:r>
    </w:p>
    <w:p w14:paraId="5F995225" w14:textId="77777777"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Для оценки предметных результатов используются критерии: </w:t>
      </w:r>
      <w:r w:rsidRPr="00EE63DF">
        <w:rPr>
          <w:rFonts w:eastAsia="SchoolBookSanPin"/>
          <w:bCs/>
          <w:sz w:val="24"/>
          <w:szCs w:val="24"/>
        </w:rPr>
        <w:t xml:space="preserve">знание </w:t>
      </w:r>
      <w:r w:rsidRPr="00EE63DF">
        <w:rPr>
          <w:rFonts w:eastAsia="SchoolBookSanPin"/>
          <w:bCs/>
          <w:sz w:val="24"/>
          <w:szCs w:val="24"/>
        </w:rPr>
        <w:br/>
        <w:t>и понимание</w:t>
      </w:r>
      <w:r w:rsidRPr="00EE63DF">
        <w:rPr>
          <w:rFonts w:eastAsia="SchoolBookSanPin"/>
          <w:sz w:val="24"/>
          <w:szCs w:val="24"/>
        </w:rPr>
        <w:t xml:space="preserve">, </w:t>
      </w:r>
      <w:r w:rsidRPr="00EE63DF">
        <w:rPr>
          <w:rFonts w:eastAsia="SchoolBookSanPin"/>
          <w:bCs/>
          <w:sz w:val="24"/>
          <w:szCs w:val="24"/>
        </w:rPr>
        <w:t>применение</w:t>
      </w:r>
      <w:r w:rsidRPr="00EE63DF">
        <w:rPr>
          <w:rFonts w:eastAsia="SchoolBookSanPin"/>
          <w:sz w:val="24"/>
          <w:szCs w:val="24"/>
        </w:rPr>
        <w:t xml:space="preserve">, </w:t>
      </w:r>
      <w:r w:rsidRPr="00EE63DF">
        <w:rPr>
          <w:rFonts w:eastAsia="SchoolBookSanPin"/>
          <w:bCs/>
          <w:sz w:val="24"/>
          <w:szCs w:val="24"/>
        </w:rPr>
        <w:t>функциональность.</w:t>
      </w:r>
    </w:p>
    <w:p w14:paraId="17F1477C"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знание и понимание»</w:t>
      </w:r>
      <w:r w:rsidRPr="00EE63DF">
        <w:rPr>
          <w:rFonts w:eastAsia="SchoolBookSanPin"/>
          <w:sz w:val="24"/>
          <w:szCs w:val="24"/>
        </w:rPr>
        <w:t xml:space="preserve"> включает знание </w:t>
      </w:r>
      <w:r w:rsidRPr="00EE63DF">
        <w:rPr>
          <w:rFonts w:eastAsia="SchoolBookSanPin"/>
          <w:sz w:val="24"/>
          <w:szCs w:val="24"/>
        </w:rPr>
        <w:br/>
        <w:t>и понимание роли изучаемой области знания и (или) вида деятельности в различных контекстах, знание и понимание терминологии, понятий и идей, а также процедурных знаний или алгоритмов.</w:t>
      </w:r>
    </w:p>
    <w:p w14:paraId="1E50250F"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применение»</w:t>
      </w:r>
      <w:r w:rsidRPr="00EE63DF">
        <w:rPr>
          <w:rFonts w:eastAsia="SchoolBookSanPin"/>
          <w:sz w:val="24"/>
          <w:szCs w:val="24"/>
        </w:rPr>
        <w:t xml:space="preserve"> включает:</w:t>
      </w:r>
    </w:p>
    <w:p w14:paraId="03AA6F18" w14:textId="77777777" w:rsidR="00675A9B" w:rsidRPr="00EE63DF" w:rsidRDefault="00675A9B" w:rsidP="00E434B7">
      <w:pPr>
        <w:pStyle w:val="ac"/>
        <w:widowControl w:val="0"/>
        <w:numPr>
          <w:ilvl w:val="0"/>
          <w:numId w:val="111"/>
        </w:numPr>
        <w:tabs>
          <w:tab w:val="left" w:pos="851"/>
        </w:tabs>
        <w:spacing w:line="240" w:lineRule="auto"/>
        <w:ind w:left="0" w:firstLine="709"/>
        <w:rPr>
          <w:rFonts w:eastAsia="SchoolBookSanPin"/>
          <w:sz w:val="24"/>
          <w:szCs w:val="24"/>
        </w:rPr>
      </w:pPr>
      <w:r w:rsidRPr="00EE63DF">
        <w:rPr>
          <w:rFonts w:eastAsia="SchoolBookSanPin"/>
          <w:sz w:val="24"/>
          <w:szCs w:val="24"/>
        </w:rPr>
        <w:t>использование изучаемого материала при решении учебных задач, различающихся сложностью предметного содержания, сочетанием универсальных познавательных действий и операций, степенью проработанности в учебном процессе;</w:t>
      </w:r>
    </w:p>
    <w:p w14:paraId="3C749980" w14:textId="77777777" w:rsidR="00675A9B" w:rsidRPr="00EE63DF" w:rsidRDefault="00675A9B" w:rsidP="00E434B7">
      <w:pPr>
        <w:pStyle w:val="ac"/>
        <w:widowControl w:val="0"/>
        <w:numPr>
          <w:ilvl w:val="0"/>
          <w:numId w:val="111"/>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использование специфических для предмета способов действий и видов деятельности по получению нового знания, его интерпретации, применению </w:t>
      </w:r>
      <w:r w:rsidRPr="00EE63DF">
        <w:rPr>
          <w:rFonts w:eastAsia="SchoolBookSanPin"/>
          <w:sz w:val="24"/>
          <w:szCs w:val="24"/>
        </w:rPr>
        <w:br/>
        <w:t>и преобразованию при решении учебных задач/проблем, в том числе в ходе поисковой деятельности, учебно-исследовательской и учебно-проектной деятельности.</w:t>
      </w:r>
    </w:p>
    <w:p w14:paraId="60319CAA"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функциональность»</w:t>
      </w:r>
      <w:r w:rsidRPr="00EE63DF">
        <w:rPr>
          <w:rFonts w:eastAsia="SchoolBookSanPin"/>
          <w:sz w:val="24"/>
          <w:szCs w:val="24"/>
        </w:rPr>
        <w:t xml:space="preserve"> включает осознанное использование приобретённых знаний и способов действий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w:t>
      </w:r>
    </w:p>
    <w:p w14:paraId="6A540570"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ценка функциональной грамотности</w:t>
      </w:r>
      <w:r w:rsidRPr="00EE63DF">
        <w:rPr>
          <w:rFonts w:eastAsia="SchoolBookSanPin"/>
          <w:sz w:val="24"/>
          <w:szCs w:val="24"/>
        </w:rPr>
        <w:t xml:space="preserve"> направлена на выявление способности обучающихся применять предметные знания и умения во внеучебной ситуации, в реальной жизни.</w:t>
      </w:r>
    </w:p>
    <w:p w14:paraId="3461982B" w14:textId="77777777" w:rsidR="00675A9B" w:rsidRPr="00EE63DF" w:rsidRDefault="00675A9B" w:rsidP="00EE63DF">
      <w:pPr>
        <w:spacing w:line="240" w:lineRule="auto"/>
        <w:ind w:firstLine="709"/>
        <w:rPr>
          <w:rFonts w:eastAsia="SchoolBookSanPin"/>
          <w:i/>
          <w:iCs/>
          <w:sz w:val="24"/>
          <w:szCs w:val="24"/>
        </w:rPr>
      </w:pPr>
      <w:r w:rsidRPr="00EE63DF">
        <w:rPr>
          <w:rFonts w:eastAsia="SchoolBookSanPin"/>
          <w:i/>
          <w:iCs/>
          <w:sz w:val="24"/>
          <w:szCs w:val="24"/>
        </w:rPr>
        <w:t>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14:paraId="1F17747A" w14:textId="66E6CFE9" w:rsidR="00675A9B" w:rsidRPr="00EE63DF" w:rsidRDefault="00675A9B" w:rsidP="00EE63DF">
      <w:pPr>
        <w:spacing w:line="240" w:lineRule="auto"/>
        <w:ind w:firstLine="709"/>
        <w:rPr>
          <w:rFonts w:eastAsia="SchoolBookSanPin"/>
          <w:b/>
          <w:bCs/>
          <w:i/>
          <w:iCs/>
          <w:sz w:val="24"/>
          <w:szCs w:val="24"/>
        </w:rPr>
      </w:pPr>
      <w:r w:rsidRPr="00EE63DF">
        <w:rPr>
          <w:rFonts w:eastAsia="SchoolBookSanPin"/>
          <w:b/>
          <w:bCs/>
          <w:i/>
          <w:iCs/>
          <w:sz w:val="24"/>
          <w:szCs w:val="24"/>
        </w:rPr>
        <w:t xml:space="preserve">Особенности оценки по отдельному учебному предмету фиксируются в приложении к </w:t>
      </w:r>
      <w:r w:rsidR="00EE63DF">
        <w:rPr>
          <w:rFonts w:eastAsia="SchoolBookSanPin"/>
          <w:b/>
          <w:bCs/>
          <w:i/>
          <w:iCs/>
          <w:sz w:val="24"/>
          <w:szCs w:val="24"/>
        </w:rPr>
        <w:t xml:space="preserve">данной </w:t>
      </w:r>
      <w:r w:rsidRPr="00EE63DF">
        <w:rPr>
          <w:rFonts w:eastAsia="SchoolBookSanPin"/>
          <w:b/>
          <w:bCs/>
          <w:i/>
          <w:iCs/>
          <w:sz w:val="24"/>
          <w:szCs w:val="24"/>
        </w:rPr>
        <w:t>ООП ООО.</w:t>
      </w:r>
    </w:p>
    <w:p w14:paraId="61DC3167" w14:textId="77777777"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Описание оценки предметных результатов по отдельному учебному предмету включает:</w:t>
      </w:r>
    </w:p>
    <w:p w14:paraId="57602863" w14:textId="77777777" w:rsidR="00675A9B" w:rsidRPr="00EE63DF" w:rsidRDefault="00675A9B" w:rsidP="00E434B7">
      <w:pPr>
        <w:pStyle w:val="ac"/>
        <w:widowControl w:val="0"/>
        <w:numPr>
          <w:ilvl w:val="0"/>
          <w:numId w:val="112"/>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список итоговых планируемых результатов с указанием этапов </w:t>
      </w:r>
      <w:r w:rsidRPr="00EE63DF">
        <w:rPr>
          <w:rFonts w:eastAsia="SchoolBookSanPin"/>
          <w:sz w:val="24"/>
          <w:szCs w:val="24"/>
        </w:rPr>
        <w:br/>
        <w:t>их формирования и способов оценки (например, текущая (тематическая), устно (письменно), практика);</w:t>
      </w:r>
    </w:p>
    <w:p w14:paraId="1EFA545B" w14:textId="77777777" w:rsidR="00675A9B" w:rsidRPr="00EE63DF" w:rsidRDefault="00675A9B" w:rsidP="00E434B7">
      <w:pPr>
        <w:pStyle w:val="ac"/>
        <w:widowControl w:val="0"/>
        <w:numPr>
          <w:ilvl w:val="0"/>
          <w:numId w:val="112"/>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требования к выставлению отметок за промежуточную аттестацию (при необходимости </w:t>
      </w:r>
      <w:r w:rsidRPr="00EE63DF">
        <w:rPr>
          <w:rFonts w:eastAsia="SchoolBookSanPin"/>
          <w:sz w:val="24"/>
          <w:szCs w:val="24"/>
        </w:rPr>
        <w:noBreakHyphen/>
        <w:t xml:space="preserve"> с учётом степени значимости отметок за отдельные оценочные процедуры);</w:t>
      </w:r>
    </w:p>
    <w:p w14:paraId="0482DA3D" w14:textId="77777777" w:rsidR="00675A9B" w:rsidRPr="00EE63DF" w:rsidRDefault="00675A9B" w:rsidP="00E434B7">
      <w:pPr>
        <w:pStyle w:val="ac"/>
        <w:widowControl w:val="0"/>
        <w:numPr>
          <w:ilvl w:val="0"/>
          <w:numId w:val="112"/>
        </w:numPr>
        <w:tabs>
          <w:tab w:val="left" w:pos="851"/>
        </w:tabs>
        <w:spacing w:line="240" w:lineRule="auto"/>
        <w:ind w:left="0" w:firstLine="709"/>
        <w:rPr>
          <w:sz w:val="24"/>
          <w:szCs w:val="24"/>
        </w:rPr>
      </w:pPr>
      <w:r w:rsidRPr="00EE63DF">
        <w:rPr>
          <w:rFonts w:eastAsia="SchoolBookSanPin"/>
          <w:sz w:val="24"/>
          <w:szCs w:val="24"/>
        </w:rPr>
        <w:t>график контрольных мероприятий.</w:t>
      </w:r>
      <w:r w:rsidRPr="00EE63DF">
        <w:rPr>
          <w:sz w:val="24"/>
          <w:szCs w:val="24"/>
        </w:rPr>
        <w:t xml:space="preserve"> </w:t>
      </w:r>
    </w:p>
    <w:p w14:paraId="2AFB0BF6" w14:textId="77777777" w:rsidR="00675A9B" w:rsidRPr="00B957E1" w:rsidRDefault="00675A9B" w:rsidP="00675A9B">
      <w:pPr>
        <w:tabs>
          <w:tab w:val="left" w:pos="851"/>
        </w:tabs>
        <w:rPr>
          <w:sz w:val="24"/>
          <w:szCs w:val="24"/>
        </w:rPr>
      </w:pPr>
    </w:p>
    <w:p w14:paraId="3B18AE4B" w14:textId="77777777" w:rsidR="00CD02EE" w:rsidRDefault="00CD02EE" w:rsidP="00675A9B">
      <w:pPr>
        <w:pStyle w:val="ae"/>
        <w:spacing w:line="276" w:lineRule="auto"/>
        <w:ind w:firstLine="567"/>
        <w:jc w:val="center"/>
        <w:rPr>
          <w:rFonts w:ascii="Times New Roman" w:hAnsi="Times New Roman" w:cs="Times New Roman"/>
          <w:b/>
          <w:bCs/>
          <w:sz w:val="24"/>
          <w:szCs w:val="24"/>
        </w:rPr>
      </w:pPr>
    </w:p>
    <w:p w14:paraId="4C382E87" w14:textId="77777777" w:rsidR="00CD02EE" w:rsidRDefault="00CD02EE" w:rsidP="00675A9B">
      <w:pPr>
        <w:pStyle w:val="ae"/>
        <w:spacing w:line="276" w:lineRule="auto"/>
        <w:ind w:firstLine="567"/>
        <w:jc w:val="center"/>
        <w:rPr>
          <w:rFonts w:ascii="Times New Roman" w:hAnsi="Times New Roman" w:cs="Times New Roman"/>
          <w:b/>
          <w:bCs/>
          <w:sz w:val="24"/>
          <w:szCs w:val="24"/>
        </w:rPr>
      </w:pPr>
    </w:p>
    <w:p w14:paraId="7C069FE0" w14:textId="3F918215" w:rsidR="00675A9B" w:rsidRPr="00B957E1" w:rsidRDefault="00675A9B" w:rsidP="00675A9B">
      <w:pPr>
        <w:pStyle w:val="ae"/>
        <w:spacing w:line="276" w:lineRule="auto"/>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Процедуры оценки предметных результатов</w:t>
      </w:r>
    </w:p>
    <w:p w14:paraId="25304778" w14:textId="77777777"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lastRenderedPageBreak/>
        <w:t>Оценка предметных результатов – часть системы внутришкольного контроля и внутренней системы оценки качества образования.  Контроль за процедурами осуществляется администрацией образовательной организации с целью получения информации о качестве образовательного процесса, качестве подготовки и проведения уроков, также являются основанием для реко</w:t>
      </w:r>
      <w:r w:rsidRPr="00B957E1">
        <w:rPr>
          <w:rFonts w:ascii="Times New Roman" w:hAnsi="Times New Roman" w:cs="Times New Roman"/>
          <w:sz w:val="24"/>
          <w:szCs w:val="24"/>
        </w:rPr>
        <w:softHyphen/>
        <w:t>мендаций как для текущей коррекции учебного процесса и его индивидуализации, так и для повышения квалификации учи</w:t>
      </w:r>
      <w:r w:rsidRPr="00B957E1">
        <w:rPr>
          <w:rFonts w:ascii="Times New Roman" w:hAnsi="Times New Roman" w:cs="Times New Roman"/>
          <w:sz w:val="24"/>
          <w:szCs w:val="24"/>
        </w:rPr>
        <w:softHyphen/>
        <w:t xml:space="preserve">теля. </w:t>
      </w:r>
    </w:p>
    <w:p w14:paraId="48327A12" w14:textId="77777777"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сновным инструментом контроля за проведением процедуры оценки предметных результатов является единый график оценочных процедур, который объединяет все уровни оценочных процедур. </w:t>
      </w:r>
    </w:p>
    <w:p w14:paraId="5381D636" w14:textId="77777777"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В единый график вносятся все контрольные, проверочные и диагностические работы, которые выполняются всеми обучающимися в классе одновременно и длительность которые составляет не менее тридцати минут.</w:t>
      </w:r>
    </w:p>
    <w:p w14:paraId="3703AF02" w14:textId="77777777"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Заполнение графика начинается с внесения процедур федерального уровня, далее следуют региональные мониторинги, оценочные процедуры, проводимые общеобразовательной организацией. При получении информации о проведении мониторинга федерального и/или регионального уровней после создания документа в график вносятся изменения.</w:t>
      </w:r>
    </w:p>
    <w:p w14:paraId="235DADF4" w14:textId="49E610C8"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При составлении единого графика оценочных процедур используются «Рекомендации для системы общего образования по основным подходам к формированию графика оценочных процедур в образовательных организациях» (Письмо </w:t>
      </w:r>
      <w:r w:rsidR="00F513A6">
        <w:rPr>
          <w:rFonts w:ascii="Times New Roman" w:hAnsi="Times New Roman" w:cs="Times New Roman"/>
          <w:sz w:val="24"/>
          <w:szCs w:val="24"/>
        </w:rPr>
        <w:t>М</w:t>
      </w:r>
      <w:r w:rsidRPr="00B957E1">
        <w:rPr>
          <w:rFonts w:ascii="Times New Roman" w:hAnsi="Times New Roman" w:cs="Times New Roman"/>
          <w:sz w:val="24"/>
          <w:szCs w:val="24"/>
        </w:rPr>
        <w:t xml:space="preserve">инпросвещения РФ №СК-228/03, федеральной службы по надзору в сфере образования и науки №1-169/08-01 от 6.08.2021).    </w:t>
      </w:r>
    </w:p>
    <w:p w14:paraId="5BE73564" w14:textId="265CEAFD" w:rsidR="00675A9B" w:rsidRPr="007D21FB" w:rsidRDefault="00B957E1" w:rsidP="00675A9B">
      <w:pPr>
        <w:jc w:val="center"/>
        <w:rPr>
          <w:rFonts w:cs="Times New Roman"/>
          <w:b/>
          <w:iCs/>
          <w:sz w:val="24"/>
          <w:szCs w:val="24"/>
        </w:rPr>
      </w:pPr>
      <w:r w:rsidRPr="007D21FB">
        <w:rPr>
          <w:rFonts w:cs="Times New Roman"/>
          <w:b/>
          <w:iCs/>
          <w:sz w:val="24"/>
          <w:szCs w:val="24"/>
        </w:rPr>
        <w:t>П</w:t>
      </w:r>
      <w:r w:rsidR="00675A9B" w:rsidRPr="007D21FB">
        <w:rPr>
          <w:rFonts w:cs="Times New Roman"/>
          <w:b/>
          <w:iCs/>
          <w:sz w:val="24"/>
          <w:szCs w:val="24"/>
        </w:rPr>
        <w:t>еречень оценочных процедур</w:t>
      </w:r>
    </w:p>
    <w:p w14:paraId="4FF82FAB" w14:textId="407FD85F" w:rsidR="00675A9B" w:rsidRPr="007D21FB" w:rsidRDefault="00B957E1" w:rsidP="00B957E1">
      <w:pPr>
        <w:jc w:val="center"/>
        <w:rPr>
          <w:rFonts w:cs="Times New Roman"/>
          <w:i/>
          <w:iCs/>
          <w:sz w:val="24"/>
          <w:szCs w:val="24"/>
        </w:rPr>
      </w:pPr>
      <w:r w:rsidRPr="007D21FB">
        <w:rPr>
          <w:rFonts w:cs="Times New Roman"/>
          <w:i/>
          <w:iCs/>
          <w:sz w:val="24"/>
          <w:szCs w:val="24"/>
        </w:rPr>
        <w:t>(данный перечень</w:t>
      </w:r>
      <w:r w:rsidR="00675A9B" w:rsidRPr="007D21FB">
        <w:rPr>
          <w:rFonts w:cs="Times New Roman"/>
          <w:i/>
          <w:iCs/>
          <w:sz w:val="24"/>
          <w:szCs w:val="24"/>
        </w:rPr>
        <w:t xml:space="preserve"> ежегодно </w:t>
      </w:r>
      <w:r w:rsidRPr="007D21FB">
        <w:rPr>
          <w:rFonts w:cs="Times New Roman"/>
          <w:i/>
          <w:iCs/>
          <w:sz w:val="24"/>
          <w:szCs w:val="24"/>
        </w:rPr>
        <w:t>актуализируется)</w:t>
      </w:r>
    </w:p>
    <w:p w14:paraId="5963F84C" w14:textId="77777777" w:rsidR="00B957E1" w:rsidRPr="007D21FB" w:rsidRDefault="00B957E1" w:rsidP="00675A9B">
      <w:pPr>
        <w:jc w:val="left"/>
        <w:rPr>
          <w:rFonts w:cs="Times New Roman"/>
          <w:i/>
          <w:iCs/>
          <w:sz w:val="24"/>
          <w:szCs w:val="24"/>
        </w:rPr>
      </w:pPr>
    </w:p>
    <w:p w14:paraId="6EA7D852" w14:textId="422C1C21" w:rsidR="00B957E1" w:rsidRPr="007D21FB" w:rsidRDefault="00B957E1" w:rsidP="00675A9B">
      <w:pPr>
        <w:jc w:val="left"/>
        <w:rPr>
          <w:rFonts w:cs="Times New Roman"/>
          <w:i/>
          <w:iCs/>
          <w:sz w:val="24"/>
          <w:szCs w:val="24"/>
        </w:rPr>
      </w:pPr>
    </w:p>
    <w:tbl>
      <w:tblPr>
        <w:tblStyle w:val="a5"/>
        <w:tblW w:w="5000" w:type="pct"/>
        <w:tblLook w:val="04A0" w:firstRow="1" w:lastRow="0" w:firstColumn="1" w:lastColumn="0" w:noHBand="0" w:noVBand="1"/>
      </w:tblPr>
      <w:tblGrid>
        <w:gridCol w:w="1537"/>
        <w:gridCol w:w="1326"/>
        <w:gridCol w:w="1017"/>
        <w:gridCol w:w="1093"/>
        <w:gridCol w:w="1093"/>
        <w:gridCol w:w="1093"/>
        <w:gridCol w:w="1093"/>
        <w:gridCol w:w="1093"/>
      </w:tblGrid>
      <w:tr w:rsidR="00675A9B" w:rsidRPr="007D21FB" w14:paraId="47DE5C22" w14:textId="77777777" w:rsidTr="00B957E1">
        <w:tc>
          <w:tcPr>
            <w:tcW w:w="822" w:type="pct"/>
            <w:vMerge w:val="restart"/>
            <w:vAlign w:val="center"/>
          </w:tcPr>
          <w:p w14:paraId="7F499400" w14:textId="77777777" w:rsidR="00675A9B" w:rsidRPr="007D21FB" w:rsidRDefault="00675A9B" w:rsidP="00815804">
            <w:pPr>
              <w:ind w:firstLine="0"/>
              <w:jc w:val="center"/>
              <w:rPr>
                <w:rFonts w:cs="Times New Roman"/>
                <w:b/>
                <w:bCs/>
                <w:szCs w:val="20"/>
              </w:rPr>
            </w:pPr>
            <w:r w:rsidRPr="007D21FB">
              <w:rPr>
                <w:rFonts w:cs="Times New Roman"/>
                <w:b/>
                <w:bCs/>
                <w:szCs w:val="20"/>
              </w:rPr>
              <w:t>Направление деятельности</w:t>
            </w:r>
          </w:p>
        </w:tc>
        <w:tc>
          <w:tcPr>
            <w:tcW w:w="709" w:type="pct"/>
            <w:vMerge w:val="restart"/>
            <w:vAlign w:val="center"/>
          </w:tcPr>
          <w:p w14:paraId="44BFBEE2" w14:textId="77777777" w:rsidR="00675A9B" w:rsidRPr="007D21FB" w:rsidRDefault="00675A9B" w:rsidP="00815804">
            <w:pPr>
              <w:ind w:firstLine="0"/>
              <w:jc w:val="center"/>
              <w:rPr>
                <w:rFonts w:cs="Times New Roman"/>
                <w:b/>
                <w:bCs/>
                <w:szCs w:val="20"/>
              </w:rPr>
            </w:pPr>
            <w:r w:rsidRPr="007D21FB">
              <w:rPr>
                <w:rFonts w:cs="Times New Roman"/>
                <w:b/>
                <w:bCs/>
                <w:szCs w:val="20"/>
              </w:rPr>
              <w:t>Ответственный за проведение</w:t>
            </w:r>
          </w:p>
        </w:tc>
        <w:tc>
          <w:tcPr>
            <w:tcW w:w="741" w:type="pct"/>
            <w:vMerge w:val="restart"/>
            <w:vAlign w:val="center"/>
          </w:tcPr>
          <w:p w14:paraId="0B0AB9C0" w14:textId="77777777" w:rsidR="00675A9B" w:rsidRPr="007D21FB" w:rsidRDefault="00675A9B" w:rsidP="00815804">
            <w:pPr>
              <w:ind w:firstLine="0"/>
              <w:jc w:val="center"/>
              <w:rPr>
                <w:rFonts w:cs="Times New Roman"/>
                <w:b/>
                <w:bCs/>
                <w:szCs w:val="20"/>
              </w:rPr>
            </w:pPr>
            <w:r w:rsidRPr="007D21FB">
              <w:rPr>
                <w:rFonts w:cs="Times New Roman"/>
                <w:b/>
                <w:bCs/>
                <w:szCs w:val="20"/>
              </w:rPr>
              <w:t>Включение в единый график оценочных процедур</w:t>
            </w:r>
          </w:p>
        </w:tc>
        <w:tc>
          <w:tcPr>
            <w:tcW w:w="388" w:type="pct"/>
            <w:vAlign w:val="center"/>
          </w:tcPr>
          <w:p w14:paraId="35849F77" w14:textId="77777777" w:rsidR="00675A9B" w:rsidRPr="007D21FB" w:rsidRDefault="00675A9B" w:rsidP="00815804">
            <w:pPr>
              <w:ind w:firstLine="0"/>
              <w:jc w:val="center"/>
              <w:rPr>
                <w:rFonts w:cs="Times New Roman"/>
                <w:b/>
                <w:bCs/>
                <w:szCs w:val="20"/>
              </w:rPr>
            </w:pPr>
            <w:r w:rsidRPr="007D21FB">
              <w:rPr>
                <w:rFonts w:cs="Times New Roman"/>
                <w:b/>
                <w:bCs/>
                <w:szCs w:val="20"/>
              </w:rPr>
              <w:t>5 класс</w:t>
            </w:r>
          </w:p>
        </w:tc>
        <w:tc>
          <w:tcPr>
            <w:tcW w:w="585" w:type="pct"/>
            <w:vAlign w:val="center"/>
          </w:tcPr>
          <w:p w14:paraId="3BE67238" w14:textId="77777777" w:rsidR="00675A9B" w:rsidRPr="007D21FB" w:rsidRDefault="00675A9B" w:rsidP="00815804">
            <w:pPr>
              <w:ind w:firstLine="0"/>
              <w:jc w:val="center"/>
              <w:rPr>
                <w:rFonts w:cs="Times New Roman"/>
                <w:b/>
                <w:bCs/>
                <w:szCs w:val="20"/>
              </w:rPr>
            </w:pPr>
            <w:r w:rsidRPr="007D21FB">
              <w:rPr>
                <w:rFonts w:cs="Times New Roman"/>
                <w:b/>
                <w:bCs/>
                <w:szCs w:val="20"/>
              </w:rPr>
              <w:t>6 класс</w:t>
            </w:r>
          </w:p>
        </w:tc>
        <w:tc>
          <w:tcPr>
            <w:tcW w:w="585" w:type="pct"/>
            <w:vAlign w:val="center"/>
          </w:tcPr>
          <w:p w14:paraId="12B8ADF5" w14:textId="77777777" w:rsidR="00675A9B" w:rsidRPr="007D21FB" w:rsidRDefault="00675A9B" w:rsidP="00815804">
            <w:pPr>
              <w:ind w:firstLine="0"/>
              <w:jc w:val="center"/>
              <w:rPr>
                <w:rFonts w:cs="Times New Roman"/>
                <w:b/>
                <w:bCs/>
                <w:szCs w:val="20"/>
              </w:rPr>
            </w:pPr>
            <w:r w:rsidRPr="007D21FB">
              <w:rPr>
                <w:rFonts w:cs="Times New Roman"/>
                <w:b/>
                <w:bCs/>
                <w:szCs w:val="20"/>
              </w:rPr>
              <w:t>7 класс</w:t>
            </w:r>
          </w:p>
        </w:tc>
        <w:tc>
          <w:tcPr>
            <w:tcW w:w="585" w:type="pct"/>
            <w:vAlign w:val="center"/>
          </w:tcPr>
          <w:p w14:paraId="51F63ACA" w14:textId="77777777" w:rsidR="00675A9B" w:rsidRPr="007D21FB" w:rsidRDefault="00675A9B" w:rsidP="00815804">
            <w:pPr>
              <w:ind w:firstLine="0"/>
              <w:jc w:val="center"/>
              <w:rPr>
                <w:rFonts w:cs="Times New Roman"/>
                <w:b/>
                <w:bCs/>
                <w:szCs w:val="20"/>
              </w:rPr>
            </w:pPr>
            <w:r w:rsidRPr="007D21FB">
              <w:rPr>
                <w:rFonts w:cs="Times New Roman"/>
                <w:b/>
                <w:bCs/>
                <w:szCs w:val="20"/>
              </w:rPr>
              <w:t>8 класс</w:t>
            </w:r>
          </w:p>
        </w:tc>
        <w:tc>
          <w:tcPr>
            <w:tcW w:w="585" w:type="pct"/>
            <w:vAlign w:val="center"/>
          </w:tcPr>
          <w:p w14:paraId="6E3A265B" w14:textId="77777777" w:rsidR="00675A9B" w:rsidRPr="007D21FB" w:rsidRDefault="00675A9B" w:rsidP="00815804">
            <w:pPr>
              <w:ind w:firstLine="0"/>
              <w:jc w:val="center"/>
              <w:rPr>
                <w:rFonts w:cs="Times New Roman"/>
                <w:b/>
                <w:bCs/>
                <w:szCs w:val="20"/>
              </w:rPr>
            </w:pPr>
            <w:r w:rsidRPr="007D21FB">
              <w:rPr>
                <w:rFonts w:cs="Times New Roman"/>
                <w:b/>
                <w:bCs/>
                <w:szCs w:val="20"/>
              </w:rPr>
              <w:t>9 класс</w:t>
            </w:r>
          </w:p>
        </w:tc>
      </w:tr>
      <w:tr w:rsidR="00675A9B" w:rsidRPr="007D21FB" w14:paraId="05FD27CA" w14:textId="77777777" w:rsidTr="00B957E1">
        <w:tc>
          <w:tcPr>
            <w:tcW w:w="822" w:type="pct"/>
            <w:vMerge/>
            <w:vAlign w:val="center"/>
          </w:tcPr>
          <w:p w14:paraId="38814D8F" w14:textId="77777777" w:rsidR="00675A9B" w:rsidRPr="007D21FB" w:rsidRDefault="00675A9B" w:rsidP="00815804">
            <w:pPr>
              <w:ind w:firstLine="0"/>
              <w:jc w:val="center"/>
              <w:rPr>
                <w:rFonts w:cs="Times New Roman"/>
                <w:b/>
                <w:bCs/>
                <w:szCs w:val="20"/>
              </w:rPr>
            </w:pPr>
          </w:p>
        </w:tc>
        <w:tc>
          <w:tcPr>
            <w:tcW w:w="709" w:type="pct"/>
            <w:vMerge/>
            <w:vAlign w:val="center"/>
          </w:tcPr>
          <w:p w14:paraId="53892C2F" w14:textId="77777777" w:rsidR="00675A9B" w:rsidRPr="007D21FB" w:rsidRDefault="00675A9B" w:rsidP="00815804">
            <w:pPr>
              <w:ind w:firstLine="0"/>
              <w:jc w:val="center"/>
              <w:rPr>
                <w:rFonts w:cs="Times New Roman"/>
                <w:b/>
                <w:bCs/>
                <w:szCs w:val="20"/>
              </w:rPr>
            </w:pPr>
          </w:p>
        </w:tc>
        <w:tc>
          <w:tcPr>
            <w:tcW w:w="741" w:type="pct"/>
            <w:vMerge/>
            <w:vAlign w:val="center"/>
          </w:tcPr>
          <w:p w14:paraId="5070DA9E" w14:textId="77777777" w:rsidR="00675A9B" w:rsidRPr="007D21FB" w:rsidRDefault="00675A9B" w:rsidP="00815804">
            <w:pPr>
              <w:ind w:firstLine="0"/>
              <w:jc w:val="center"/>
              <w:rPr>
                <w:rFonts w:cs="Times New Roman"/>
                <w:b/>
                <w:bCs/>
                <w:szCs w:val="20"/>
              </w:rPr>
            </w:pPr>
          </w:p>
        </w:tc>
        <w:tc>
          <w:tcPr>
            <w:tcW w:w="2727" w:type="pct"/>
            <w:gridSpan w:val="5"/>
            <w:vAlign w:val="center"/>
          </w:tcPr>
          <w:p w14:paraId="147FCD8C" w14:textId="77777777" w:rsidR="00675A9B" w:rsidRPr="007D21FB" w:rsidRDefault="00675A9B" w:rsidP="00815804">
            <w:pPr>
              <w:ind w:firstLine="0"/>
              <w:jc w:val="center"/>
              <w:rPr>
                <w:rFonts w:cs="Times New Roman"/>
                <w:b/>
                <w:bCs/>
                <w:szCs w:val="20"/>
              </w:rPr>
            </w:pPr>
            <w:r w:rsidRPr="007D21FB">
              <w:rPr>
                <w:rFonts w:cs="Times New Roman"/>
                <w:b/>
                <w:bCs/>
                <w:szCs w:val="20"/>
              </w:rPr>
              <w:t>Примерные формы и сроки проведения</w:t>
            </w:r>
          </w:p>
        </w:tc>
      </w:tr>
      <w:tr w:rsidR="00675A9B" w:rsidRPr="007D21FB" w14:paraId="4978D329" w14:textId="77777777" w:rsidTr="00B957E1">
        <w:tc>
          <w:tcPr>
            <w:tcW w:w="822" w:type="pct"/>
          </w:tcPr>
          <w:p w14:paraId="5BEC1F23" w14:textId="77777777" w:rsidR="00675A9B" w:rsidRPr="007D21FB" w:rsidRDefault="00675A9B" w:rsidP="00815804">
            <w:pPr>
              <w:ind w:firstLine="0"/>
              <w:jc w:val="center"/>
              <w:rPr>
                <w:rFonts w:cs="Times New Roman"/>
                <w:szCs w:val="20"/>
              </w:rPr>
            </w:pPr>
            <w:r w:rsidRPr="007D21FB">
              <w:rPr>
                <w:rFonts w:cs="Times New Roman"/>
                <w:szCs w:val="20"/>
              </w:rPr>
              <w:t>Стартовая педагогическая диагностика</w:t>
            </w:r>
          </w:p>
          <w:p w14:paraId="0C7368BF" w14:textId="77777777" w:rsidR="00675A9B" w:rsidRPr="007D21FB" w:rsidRDefault="00675A9B" w:rsidP="00815804">
            <w:pPr>
              <w:ind w:firstLine="0"/>
              <w:jc w:val="center"/>
              <w:rPr>
                <w:rFonts w:cs="Times New Roman"/>
                <w:i/>
                <w:iCs/>
                <w:szCs w:val="20"/>
              </w:rPr>
            </w:pPr>
            <w:r w:rsidRPr="007D21FB">
              <w:rPr>
                <w:rFonts w:cs="Times New Roman"/>
                <w:i/>
                <w:iCs/>
                <w:szCs w:val="20"/>
              </w:rPr>
              <w:t>(работы по основным предметам)</w:t>
            </w:r>
          </w:p>
        </w:tc>
        <w:tc>
          <w:tcPr>
            <w:tcW w:w="709" w:type="pct"/>
          </w:tcPr>
          <w:p w14:paraId="4286117F" w14:textId="77777777" w:rsidR="00675A9B" w:rsidRPr="007D21FB" w:rsidRDefault="00675A9B" w:rsidP="00815804">
            <w:pPr>
              <w:ind w:firstLine="0"/>
              <w:jc w:val="center"/>
              <w:rPr>
                <w:rFonts w:cs="Times New Roman"/>
                <w:szCs w:val="20"/>
              </w:rPr>
            </w:pPr>
            <w:r w:rsidRPr="007D21FB">
              <w:rPr>
                <w:rFonts w:cs="Times New Roman"/>
                <w:szCs w:val="20"/>
              </w:rPr>
              <w:t>Адм.</w:t>
            </w:r>
          </w:p>
        </w:tc>
        <w:tc>
          <w:tcPr>
            <w:tcW w:w="741" w:type="pct"/>
          </w:tcPr>
          <w:p w14:paraId="2C5A1220" w14:textId="77777777" w:rsidR="00675A9B" w:rsidRPr="007D21FB" w:rsidRDefault="00675A9B" w:rsidP="00815804">
            <w:pPr>
              <w:ind w:firstLine="0"/>
              <w:jc w:val="center"/>
              <w:rPr>
                <w:rFonts w:cs="Times New Roman"/>
                <w:szCs w:val="20"/>
              </w:rPr>
            </w:pPr>
            <w:r w:rsidRPr="007D21FB">
              <w:rPr>
                <w:rFonts w:cs="Times New Roman"/>
                <w:szCs w:val="20"/>
              </w:rPr>
              <w:t>+</w:t>
            </w:r>
          </w:p>
        </w:tc>
        <w:tc>
          <w:tcPr>
            <w:tcW w:w="388" w:type="pct"/>
          </w:tcPr>
          <w:p w14:paraId="16761910" w14:textId="77777777" w:rsidR="00675A9B" w:rsidRPr="007D21FB" w:rsidRDefault="00675A9B" w:rsidP="00815804">
            <w:pPr>
              <w:ind w:firstLine="0"/>
              <w:jc w:val="center"/>
              <w:rPr>
                <w:rFonts w:cs="Times New Roman"/>
                <w:b/>
                <w:bCs/>
                <w:szCs w:val="20"/>
              </w:rPr>
            </w:pPr>
            <w:r w:rsidRPr="007D21FB">
              <w:rPr>
                <w:rFonts w:cs="Times New Roman"/>
                <w:b/>
                <w:bCs/>
                <w:szCs w:val="20"/>
              </w:rPr>
              <w:t>Сентябрь</w:t>
            </w:r>
          </w:p>
          <w:p w14:paraId="4BAC4092" w14:textId="77777777" w:rsidR="00675A9B" w:rsidRPr="007D21FB" w:rsidRDefault="00675A9B" w:rsidP="00815804">
            <w:pPr>
              <w:ind w:firstLine="0"/>
              <w:jc w:val="center"/>
              <w:rPr>
                <w:rFonts w:cs="Times New Roman"/>
                <w:b/>
                <w:bCs/>
                <w:szCs w:val="20"/>
              </w:rPr>
            </w:pPr>
          </w:p>
          <w:p w14:paraId="2A35FF00" w14:textId="77777777" w:rsidR="00675A9B" w:rsidRPr="007D21FB" w:rsidRDefault="00675A9B" w:rsidP="00815804">
            <w:pPr>
              <w:ind w:firstLine="0"/>
              <w:jc w:val="center"/>
              <w:rPr>
                <w:rFonts w:cs="Times New Roman"/>
                <w:szCs w:val="20"/>
              </w:rPr>
            </w:pPr>
            <w:r w:rsidRPr="007D21FB">
              <w:rPr>
                <w:rFonts w:cs="Times New Roman"/>
                <w:szCs w:val="20"/>
              </w:rPr>
              <w:t>Русский язык, математика, предметы по решению педсовета</w:t>
            </w:r>
          </w:p>
        </w:tc>
        <w:tc>
          <w:tcPr>
            <w:tcW w:w="585" w:type="pct"/>
          </w:tcPr>
          <w:p w14:paraId="7484744B" w14:textId="77777777" w:rsidR="00675A9B" w:rsidRPr="007D21FB" w:rsidRDefault="00675A9B" w:rsidP="00815804">
            <w:pPr>
              <w:ind w:firstLine="0"/>
              <w:jc w:val="center"/>
              <w:rPr>
                <w:rFonts w:cs="Times New Roman"/>
                <w:szCs w:val="20"/>
              </w:rPr>
            </w:pPr>
          </w:p>
        </w:tc>
        <w:tc>
          <w:tcPr>
            <w:tcW w:w="585" w:type="pct"/>
          </w:tcPr>
          <w:p w14:paraId="186E6486" w14:textId="77777777" w:rsidR="00675A9B" w:rsidRPr="007D21FB" w:rsidRDefault="00675A9B" w:rsidP="00815804">
            <w:pPr>
              <w:ind w:firstLine="0"/>
              <w:jc w:val="center"/>
              <w:rPr>
                <w:rFonts w:cs="Times New Roman"/>
                <w:szCs w:val="20"/>
              </w:rPr>
            </w:pPr>
          </w:p>
        </w:tc>
        <w:tc>
          <w:tcPr>
            <w:tcW w:w="585" w:type="pct"/>
          </w:tcPr>
          <w:p w14:paraId="5E132525" w14:textId="77777777" w:rsidR="00675A9B" w:rsidRPr="007D21FB" w:rsidRDefault="00675A9B" w:rsidP="00815804">
            <w:pPr>
              <w:ind w:firstLine="0"/>
              <w:jc w:val="center"/>
              <w:rPr>
                <w:rFonts w:cs="Times New Roman"/>
                <w:szCs w:val="20"/>
              </w:rPr>
            </w:pPr>
          </w:p>
        </w:tc>
        <w:tc>
          <w:tcPr>
            <w:tcW w:w="585" w:type="pct"/>
          </w:tcPr>
          <w:p w14:paraId="1F84ECB0" w14:textId="77777777" w:rsidR="00675A9B" w:rsidRPr="007D21FB" w:rsidRDefault="00675A9B" w:rsidP="00815804">
            <w:pPr>
              <w:ind w:firstLine="0"/>
              <w:jc w:val="center"/>
              <w:rPr>
                <w:rFonts w:cs="Times New Roman"/>
                <w:szCs w:val="20"/>
              </w:rPr>
            </w:pPr>
          </w:p>
        </w:tc>
      </w:tr>
      <w:tr w:rsidR="00675A9B" w:rsidRPr="007D21FB" w14:paraId="3791AB88" w14:textId="77777777" w:rsidTr="00B957E1">
        <w:tc>
          <w:tcPr>
            <w:tcW w:w="822" w:type="pct"/>
          </w:tcPr>
          <w:p w14:paraId="3B49A0B7" w14:textId="77777777" w:rsidR="00675A9B" w:rsidRPr="007D21FB" w:rsidRDefault="00675A9B" w:rsidP="00815804">
            <w:pPr>
              <w:ind w:firstLine="0"/>
              <w:jc w:val="center"/>
              <w:rPr>
                <w:rFonts w:cs="Times New Roman"/>
                <w:szCs w:val="20"/>
              </w:rPr>
            </w:pPr>
            <w:r w:rsidRPr="007D21FB">
              <w:rPr>
                <w:rFonts w:cs="Times New Roman"/>
                <w:szCs w:val="20"/>
              </w:rPr>
              <w:t>Стартовая педагогическая диагностика (входная к.р.) по инициативе учителя</w:t>
            </w:r>
          </w:p>
        </w:tc>
        <w:tc>
          <w:tcPr>
            <w:tcW w:w="709" w:type="pct"/>
          </w:tcPr>
          <w:p w14:paraId="12A757A3" w14:textId="77777777" w:rsidR="00675A9B" w:rsidRPr="007D21FB" w:rsidRDefault="00675A9B" w:rsidP="00815804">
            <w:pPr>
              <w:ind w:firstLine="0"/>
              <w:jc w:val="center"/>
              <w:rPr>
                <w:rFonts w:cs="Times New Roman"/>
                <w:szCs w:val="20"/>
              </w:rPr>
            </w:pPr>
            <w:r w:rsidRPr="007D21FB">
              <w:rPr>
                <w:rFonts w:cs="Times New Roman"/>
                <w:szCs w:val="20"/>
              </w:rPr>
              <w:t>Учитель</w:t>
            </w:r>
          </w:p>
        </w:tc>
        <w:tc>
          <w:tcPr>
            <w:tcW w:w="741" w:type="pct"/>
          </w:tcPr>
          <w:p w14:paraId="38D9C2CF" w14:textId="77777777" w:rsidR="00675A9B" w:rsidRPr="007D21FB" w:rsidRDefault="00675A9B" w:rsidP="00815804">
            <w:pPr>
              <w:ind w:firstLine="0"/>
              <w:jc w:val="center"/>
              <w:rPr>
                <w:rFonts w:cs="Times New Roman"/>
                <w:szCs w:val="20"/>
              </w:rPr>
            </w:pPr>
            <w:r w:rsidRPr="007D21FB">
              <w:rPr>
                <w:rFonts w:cs="Times New Roman"/>
                <w:szCs w:val="20"/>
              </w:rPr>
              <w:t>+*</w:t>
            </w:r>
          </w:p>
          <w:p w14:paraId="15135AB1" w14:textId="77777777" w:rsidR="00675A9B" w:rsidRPr="007D21FB" w:rsidRDefault="00675A9B" w:rsidP="00815804">
            <w:pPr>
              <w:ind w:firstLine="0"/>
              <w:rPr>
                <w:rFonts w:cs="Times New Roman"/>
                <w:szCs w:val="20"/>
              </w:rPr>
            </w:pPr>
          </w:p>
        </w:tc>
        <w:tc>
          <w:tcPr>
            <w:tcW w:w="388" w:type="pct"/>
          </w:tcPr>
          <w:p w14:paraId="228AE376" w14:textId="77777777" w:rsidR="00675A9B" w:rsidRPr="007D21FB" w:rsidRDefault="00675A9B" w:rsidP="00815804">
            <w:pPr>
              <w:ind w:firstLine="0"/>
              <w:jc w:val="center"/>
              <w:rPr>
                <w:rFonts w:cs="Times New Roman"/>
                <w:szCs w:val="20"/>
              </w:rPr>
            </w:pPr>
          </w:p>
        </w:tc>
        <w:tc>
          <w:tcPr>
            <w:tcW w:w="585" w:type="pct"/>
          </w:tcPr>
          <w:p w14:paraId="4544F152" w14:textId="77777777" w:rsidR="00675A9B" w:rsidRPr="007D21FB" w:rsidRDefault="00675A9B" w:rsidP="00815804">
            <w:pPr>
              <w:ind w:firstLine="0"/>
              <w:jc w:val="center"/>
              <w:rPr>
                <w:rFonts w:cs="Times New Roman"/>
                <w:b/>
                <w:bCs/>
                <w:szCs w:val="20"/>
              </w:rPr>
            </w:pPr>
            <w:r w:rsidRPr="007D21FB">
              <w:rPr>
                <w:rFonts w:cs="Times New Roman"/>
                <w:b/>
                <w:bCs/>
                <w:szCs w:val="20"/>
              </w:rPr>
              <w:t xml:space="preserve">Сентябрь </w:t>
            </w:r>
          </w:p>
          <w:p w14:paraId="00EAAD43" w14:textId="77777777" w:rsidR="00675A9B" w:rsidRPr="007D21FB" w:rsidRDefault="00675A9B" w:rsidP="00815804">
            <w:pPr>
              <w:ind w:firstLine="0"/>
              <w:jc w:val="center"/>
              <w:rPr>
                <w:rFonts w:cs="Times New Roman"/>
                <w:szCs w:val="20"/>
              </w:rPr>
            </w:pPr>
          </w:p>
        </w:tc>
        <w:tc>
          <w:tcPr>
            <w:tcW w:w="585" w:type="pct"/>
          </w:tcPr>
          <w:p w14:paraId="460587FB" w14:textId="77777777" w:rsidR="00675A9B" w:rsidRPr="007D21FB" w:rsidRDefault="00675A9B" w:rsidP="00815804">
            <w:pPr>
              <w:ind w:firstLine="0"/>
              <w:jc w:val="center"/>
              <w:rPr>
                <w:rFonts w:cs="Times New Roman"/>
                <w:b/>
                <w:bCs/>
                <w:szCs w:val="20"/>
              </w:rPr>
            </w:pPr>
            <w:r w:rsidRPr="007D21FB">
              <w:rPr>
                <w:rFonts w:cs="Times New Roman"/>
                <w:b/>
                <w:bCs/>
                <w:szCs w:val="20"/>
              </w:rPr>
              <w:t xml:space="preserve">Сентябрь </w:t>
            </w:r>
          </w:p>
          <w:p w14:paraId="5D3E7B34" w14:textId="77777777" w:rsidR="00675A9B" w:rsidRPr="007D21FB" w:rsidRDefault="00675A9B" w:rsidP="00815804">
            <w:pPr>
              <w:ind w:firstLine="0"/>
              <w:jc w:val="center"/>
              <w:rPr>
                <w:rFonts w:cs="Times New Roman"/>
                <w:szCs w:val="20"/>
              </w:rPr>
            </w:pPr>
          </w:p>
        </w:tc>
        <w:tc>
          <w:tcPr>
            <w:tcW w:w="585" w:type="pct"/>
          </w:tcPr>
          <w:p w14:paraId="41096916" w14:textId="77777777" w:rsidR="00675A9B" w:rsidRPr="007D21FB" w:rsidRDefault="00675A9B" w:rsidP="00815804">
            <w:pPr>
              <w:ind w:firstLine="0"/>
              <w:jc w:val="center"/>
              <w:rPr>
                <w:rFonts w:cs="Times New Roman"/>
                <w:b/>
                <w:bCs/>
                <w:szCs w:val="20"/>
              </w:rPr>
            </w:pPr>
            <w:r w:rsidRPr="007D21FB">
              <w:rPr>
                <w:rFonts w:cs="Times New Roman"/>
                <w:b/>
                <w:bCs/>
                <w:szCs w:val="20"/>
              </w:rPr>
              <w:t xml:space="preserve">Сентябрь </w:t>
            </w:r>
          </w:p>
          <w:p w14:paraId="211139C0" w14:textId="77777777" w:rsidR="00675A9B" w:rsidRPr="007D21FB" w:rsidRDefault="00675A9B" w:rsidP="00815804">
            <w:pPr>
              <w:ind w:firstLine="0"/>
              <w:jc w:val="center"/>
              <w:rPr>
                <w:rFonts w:cs="Times New Roman"/>
                <w:szCs w:val="20"/>
              </w:rPr>
            </w:pPr>
          </w:p>
        </w:tc>
        <w:tc>
          <w:tcPr>
            <w:tcW w:w="585" w:type="pct"/>
          </w:tcPr>
          <w:p w14:paraId="2CE13C8A" w14:textId="77777777" w:rsidR="00675A9B" w:rsidRPr="007D21FB" w:rsidRDefault="00675A9B" w:rsidP="00815804">
            <w:pPr>
              <w:ind w:firstLine="0"/>
              <w:jc w:val="center"/>
              <w:rPr>
                <w:rFonts w:cs="Times New Roman"/>
                <w:b/>
                <w:bCs/>
                <w:szCs w:val="20"/>
              </w:rPr>
            </w:pPr>
            <w:r w:rsidRPr="007D21FB">
              <w:rPr>
                <w:rFonts w:cs="Times New Roman"/>
                <w:b/>
                <w:bCs/>
                <w:szCs w:val="20"/>
              </w:rPr>
              <w:t xml:space="preserve">Сентябрь </w:t>
            </w:r>
          </w:p>
          <w:p w14:paraId="57DC400A" w14:textId="77777777" w:rsidR="00675A9B" w:rsidRPr="007D21FB" w:rsidRDefault="00675A9B" w:rsidP="00815804">
            <w:pPr>
              <w:ind w:firstLine="0"/>
              <w:jc w:val="center"/>
              <w:rPr>
                <w:rFonts w:cs="Times New Roman"/>
                <w:b/>
                <w:bCs/>
                <w:szCs w:val="20"/>
              </w:rPr>
            </w:pPr>
          </w:p>
        </w:tc>
      </w:tr>
      <w:tr w:rsidR="00675A9B" w:rsidRPr="007D21FB" w14:paraId="05C44EFD" w14:textId="77777777" w:rsidTr="00B957E1">
        <w:tc>
          <w:tcPr>
            <w:tcW w:w="822" w:type="pct"/>
          </w:tcPr>
          <w:p w14:paraId="6A6E4976" w14:textId="77777777" w:rsidR="00675A9B" w:rsidRPr="007D21FB" w:rsidRDefault="00675A9B" w:rsidP="00815804">
            <w:pPr>
              <w:ind w:firstLine="0"/>
              <w:jc w:val="center"/>
              <w:rPr>
                <w:rFonts w:cs="Times New Roman"/>
                <w:szCs w:val="20"/>
              </w:rPr>
            </w:pPr>
            <w:r w:rsidRPr="007D21FB">
              <w:rPr>
                <w:rFonts w:cs="Times New Roman"/>
                <w:szCs w:val="20"/>
              </w:rPr>
              <w:t>Текущий контроль</w:t>
            </w:r>
          </w:p>
        </w:tc>
        <w:tc>
          <w:tcPr>
            <w:tcW w:w="709" w:type="pct"/>
          </w:tcPr>
          <w:p w14:paraId="24051188" w14:textId="77777777" w:rsidR="00675A9B" w:rsidRPr="007D21FB" w:rsidRDefault="00675A9B" w:rsidP="00815804">
            <w:pPr>
              <w:ind w:firstLine="0"/>
              <w:jc w:val="center"/>
              <w:rPr>
                <w:rFonts w:cs="Times New Roman"/>
                <w:szCs w:val="20"/>
              </w:rPr>
            </w:pPr>
            <w:r w:rsidRPr="007D21FB">
              <w:rPr>
                <w:rFonts w:cs="Times New Roman"/>
                <w:szCs w:val="20"/>
              </w:rPr>
              <w:t>Учитель</w:t>
            </w:r>
          </w:p>
        </w:tc>
        <w:tc>
          <w:tcPr>
            <w:tcW w:w="741" w:type="pct"/>
          </w:tcPr>
          <w:p w14:paraId="717E43D4" w14:textId="77777777" w:rsidR="00675A9B" w:rsidRPr="007D21FB" w:rsidRDefault="00675A9B" w:rsidP="00815804">
            <w:pPr>
              <w:ind w:firstLine="0"/>
              <w:jc w:val="center"/>
              <w:rPr>
                <w:rFonts w:cs="Times New Roman"/>
                <w:szCs w:val="20"/>
              </w:rPr>
            </w:pPr>
            <w:r w:rsidRPr="007D21FB">
              <w:rPr>
                <w:rFonts w:cs="Times New Roman"/>
                <w:szCs w:val="20"/>
              </w:rPr>
              <w:t>-</w:t>
            </w:r>
          </w:p>
        </w:tc>
        <w:tc>
          <w:tcPr>
            <w:tcW w:w="388" w:type="pct"/>
          </w:tcPr>
          <w:p w14:paraId="13FD096A" w14:textId="77777777" w:rsidR="00675A9B" w:rsidRPr="007D21FB" w:rsidRDefault="00675A9B" w:rsidP="00815804">
            <w:pPr>
              <w:ind w:firstLine="0"/>
              <w:jc w:val="center"/>
              <w:rPr>
                <w:rFonts w:cs="Times New Roman"/>
                <w:szCs w:val="20"/>
              </w:rPr>
            </w:pPr>
            <w:r w:rsidRPr="007D21FB">
              <w:rPr>
                <w:rFonts w:cs="Times New Roman"/>
                <w:szCs w:val="20"/>
              </w:rPr>
              <w:t xml:space="preserve">Ежедневно по всем </w:t>
            </w:r>
            <w:r w:rsidRPr="007D21FB">
              <w:rPr>
                <w:rFonts w:cs="Times New Roman"/>
                <w:szCs w:val="20"/>
              </w:rPr>
              <w:lastRenderedPageBreak/>
              <w:t>предметам</w:t>
            </w:r>
          </w:p>
        </w:tc>
        <w:tc>
          <w:tcPr>
            <w:tcW w:w="585" w:type="pct"/>
          </w:tcPr>
          <w:p w14:paraId="6D5EE279" w14:textId="77777777" w:rsidR="00675A9B" w:rsidRPr="007D21FB" w:rsidRDefault="00675A9B" w:rsidP="00815804">
            <w:pPr>
              <w:ind w:firstLine="0"/>
              <w:jc w:val="center"/>
              <w:rPr>
                <w:rFonts w:cs="Times New Roman"/>
                <w:szCs w:val="20"/>
              </w:rPr>
            </w:pPr>
            <w:r w:rsidRPr="007D21FB">
              <w:rPr>
                <w:rFonts w:cs="Times New Roman"/>
                <w:szCs w:val="20"/>
              </w:rPr>
              <w:lastRenderedPageBreak/>
              <w:t xml:space="preserve">Ежедневно по всем </w:t>
            </w:r>
            <w:r w:rsidRPr="007D21FB">
              <w:rPr>
                <w:rFonts w:cs="Times New Roman"/>
                <w:szCs w:val="20"/>
              </w:rPr>
              <w:lastRenderedPageBreak/>
              <w:t>предметам</w:t>
            </w:r>
          </w:p>
        </w:tc>
        <w:tc>
          <w:tcPr>
            <w:tcW w:w="585" w:type="pct"/>
          </w:tcPr>
          <w:p w14:paraId="6C233A49" w14:textId="77777777" w:rsidR="00675A9B" w:rsidRPr="007D21FB" w:rsidRDefault="00675A9B" w:rsidP="00815804">
            <w:pPr>
              <w:ind w:firstLine="0"/>
              <w:jc w:val="center"/>
              <w:rPr>
                <w:rFonts w:cs="Times New Roman"/>
                <w:szCs w:val="20"/>
              </w:rPr>
            </w:pPr>
            <w:r w:rsidRPr="007D21FB">
              <w:rPr>
                <w:rFonts w:cs="Times New Roman"/>
                <w:szCs w:val="20"/>
              </w:rPr>
              <w:lastRenderedPageBreak/>
              <w:t xml:space="preserve">Ежедневно по всем </w:t>
            </w:r>
            <w:r w:rsidRPr="007D21FB">
              <w:rPr>
                <w:rFonts w:cs="Times New Roman"/>
                <w:szCs w:val="20"/>
              </w:rPr>
              <w:lastRenderedPageBreak/>
              <w:t>предметам</w:t>
            </w:r>
          </w:p>
        </w:tc>
        <w:tc>
          <w:tcPr>
            <w:tcW w:w="585" w:type="pct"/>
          </w:tcPr>
          <w:p w14:paraId="1E7FE5F4" w14:textId="77777777" w:rsidR="00675A9B" w:rsidRPr="007D21FB" w:rsidRDefault="00675A9B" w:rsidP="00815804">
            <w:pPr>
              <w:ind w:firstLine="0"/>
              <w:jc w:val="center"/>
              <w:rPr>
                <w:rFonts w:cs="Times New Roman"/>
                <w:szCs w:val="20"/>
              </w:rPr>
            </w:pPr>
            <w:r w:rsidRPr="007D21FB">
              <w:rPr>
                <w:rFonts w:cs="Times New Roman"/>
                <w:szCs w:val="20"/>
              </w:rPr>
              <w:lastRenderedPageBreak/>
              <w:t xml:space="preserve">Ежедневно по всем </w:t>
            </w:r>
            <w:r w:rsidRPr="007D21FB">
              <w:rPr>
                <w:rFonts w:cs="Times New Roman"/>
                <w:szCs w:val="20"/>
              </w:rPr>
              <w:lastRenderedPageBreak/>
              <w:t>предметам</w:t>
            </w:r>
          </w:p>
        </w:tc>
        <w:tc>
          <w:tcPr>
            <w:tcW w:w="585" w:type="pct"/>
          </w:tcPr>
          <w:p w14:paraId="2BA5769E" w14:textId="77777777" w:rsidR="00675A9B" w:rsidRPr="007D21FB" w:rsidRDefault="00675A9B" w:rsidP="00815804">
            <w:pPr>
              <w:ind w:firstLine="0"/>
              <w:jc w:val="center"/>
              <w:rPr>
                <w:rFonts w:cs="Times New Roman"/>
                <w:szCs w:val="20"/>
              </w:rPr>
            </w:pPr>
            <w:r w:rsidRPr="007D21FB">
              <w:rPr>
                <w:rFonts w:cs="Times New Roman"/>
                <w:szCs w:val="20"/>
              </w:rPr>
              <w:lastRenderedPageBreak/>
              <w:t xml:space="preserve">Ежедневно по всем </w:t>
            </w:r>
            <w:r w:rsidRPr="007D21FB">
              <w:rPr>
                <w:rFonts w:cs="Times New Roman"/>
                <w:szCs w:val="20"/>
              </w:rPr>
              <w:lastRenderedPageBreak/>
              <w:t>предметам</w:t>
            </w:r>
          </w:p>
        </w:tc>
      </w:tr>
      <w:tr w:rsidR="00675A9B" w:rsidRPr="007D21FB" w14:paraId="176994F1" w14:textId="77777777" w:rsidTr="00B957E1">
        <w:tc>
          <w:tcPr>
            <w:tcW w:w="822" w:type="pct"/>
          </w:tcPr>
          <w:p w14:paraId="5716ED3E" w14:textId="77777777" w:rsidR="00675A9B" w:rsidRPr="007D21FB" w:rsidRDefault="00675A9B" w:rsidP="00815804">
            <w:pPr>
              <w:ind w:firstLine="0"/>
              <w:jc w:val="center"/>
              <w:rPr>
                <w:rFonts w:cs="Times New Roman"/>
                <w:szCs w:val="20"/>
              </w:rPr>
            </w:pPr>
            <w:r w:rsidRPr="007D21FB">
              <w:rPr>
                <w:rFonts w:cs="Times New Roman"/>
                <w:szCs w:val="20"/>
              </w:rPr>
              <w:lastRenderedPageBreak/>
              <w:t>Тематический контроль</w:t>
            </w:r>
          </w:p>
        </w:tc>
        <w:tc>
          <w:tcPr>
            <w:tcW w:w="709" w:type="pct"/>
          </w:tcPr>
          <w:p w14:paraId="2598393E" w14:textId="77777777" w:rsidR="00675A9B" w:rsidRPr="007D21FB" w:rsidRDefault="00675A9B" w:rsidP="00815804">
            <w:pPr>
              <w:ind w:firstLine="0"/>
              <w:jc w:val="center"/>
              <w:rPr>
                <w:rFonts w:cs="Times New Roman"/>
                <w:szCs w:val="20"/>
              </w:rPr>
            </w:pPr>
            <w:r w:rsidRPr="007D21FB">
              <w:rPr>
                <w:rFonts w:cs="Times New Roman"/>
                <w:szCs w:val="20"/>
              </w:rPr>
              <w:t>Учитель</w:t>
            </w:r>
          </w:p>
        </w:tc>
        <w:tc>
          <w:tcPr>
            <w:tcW w:w="741" w:type="pct"/>
          </w:tcPr>
          <w:p w14:paraId="5BD8D192" w14:textId="77777777" w:rsidR="00675A9B" w:rsidRPr="007D21FB" w:rsidRDefault="00675A9B" w:rsidP="00815804">
            <w:pPr>
              <w:ind w:firstLine="0"/>
              <w:jc w:val="center"/>
              <w:rPr>
                <w:rFonts w:cs="Times New Roman"/>
                <w:szCs w:val="20"/>
              </w:rPr>
            </w:pPr>
            <w:r w:rsidRPr="007D21FB">
              <w:rPr>
                <w:rFonts w:cs="Times New Roman"/>
                <w:szCs w:val="20"/>
              </w:rPr>
              <w:t>-</w:t>
            </w:r>
          </w:p>
          <w:p w14:paraId="27ECA3E9" w14:textId="77777777" w:rsidR="00675A9B" w:rsidRPr="007D21FB" w:rsidRDefault="00675A9B" w:rsidP="00815804">
            <w:pPr>
              <w:ind w:firstLine="0"/>
              <w:jc w:val="center"/>
              <w:rPr>
                <w:rFonts w:cs="Times New Roman"/>
                <w:szCs w:val="20"/>
              </w:rPr>
            </w:pPr>
          </w:p>
          <w:p w14:paraId="3C58DB44" w14:textId="77777777" w:rsidR="00675A9B" w:rsidRPr="007D21FB" w:rsidRDefault="00675A9B" w:rsidP="00815804">
            <w:pPr>
              <w:ind w:firstLine="0"/>
              <w:jc w:val="center"/>
              <w:rPr>
                <w:rFonts w:cs="Times New Roman"/>
                <w:szCs w:val="20"/>
              </w:rPr>
            </w:pPr>
            <w:r w:rsidRPr="007D21FB">
              <w:rPr>
                <w:rFonts w:cs="Times New Roman"/>
                <w:szCs w:val="20"/>
              </w:rPr>
              <w:t>+*</w:t>
            </w:r>
          </w:p>
        </w:tc>
        <w:tc>
          <w:tcPr>
            <w:tcW w:w="388" w:type="pct"/>
          </w:tcPr>
          <w:p w14:paraId="37E08D54" w14:textId="77777777" w:rsidR="00675A9B" w:rsidRPr="007D21FB" w:rsidRDefault="00675A9B" w:rsidP="00815804">
            <w:pPr>
              <w:ind w:firstLine="0"/>
              <w:jc w:val="center"/>
              <w:rPr>
                <w:rFonts w:cs="Times New Roman"/>
                <w:szCs w:val="20"/>
              </w:rPr>
            </w:pPr>
            <w:r w:rsidRPr="007D21FB">
              <w:rPr>
                <w:rFonts w:cs="Times New Roman"/>
                <w:szCs w:val="20"/>
              </w:rPr>
              <w:t>В соответствии с КТП и РП</w:t>
            </w:r>
          </w:p>
        </w:tc>
        <w:tc>
          <w:tcPr>
            <w:tcW w:w="585" w:type="pct"/>
          </w:tcPr>
          <w:p w14:paraId="3C9AB040" w14:textId="77777777" w:rsidR="00675A9B" w:rsidRPr="007D21FB" w:rsidRDefault="00675A9B" w:rsidP="00815804">
            <w:pPr>
              <w:ind w:firstLine="0"/>
              <w:jc w:val="center"/>
              <w:rPr>
                <w:rFonts w:cs="Times New Roman"/>
                <w:szCs w:val="20"/>
              </w:rPr>
            </w:pPr>
            <w:r w:rsidRPr="007D21FB">
              <w:rPr>
                <w:rFonts w:cs="Times New Roman"/>
                <w:szCs w:val="20"/>
              </w:rPr>
              <w:t>В соответствии с КТП и РП</w:t>
            </w:r>
          </w:p>
        </w:tc>
        <w:tc>
          <w:tcPr>
            <w:tcW w:w="585" w:type="pct"/>
          </w:tcPr>
          <w:p w14:paraId="15684DD6" w14:textId="77777777" w:rsidR="00675A9B" w:rsidRPr="007D21FB" w:rsidRDefault="00675A9B" w:rsidP="00815804">
            <w:pPr>
              <w:ind w:firstLine="0"/>
              <w:jc w:val="center"/>
              <w:rPr>
                <w:rFonts w:cs="Times New Roman"/>
                <w:szCs w:val="20"/>
              </w:rPr>
            </w:pPr>
            <w:r w:rsidRPr="007D21FB">
              <w:rPr>
                <w:rFonts w:cs="Times New Roman"/>
                <w:szCs w:val="20"/>
              </w:rPr>
              <w:t>В соответствии с КТП и РП</w:t>
            </w:r>
          </w:p>
        </w:tc>
        <w:tc>
          <w:tcPr>
            <w:tcW w:w="585" w:type="pct"/>
          </w:tcPr>
          <w:p w14:paraId="5D7EC243" w14:textId="77777777" w:rsidR="00675A9B" w:rsidRPr="007D21FB" w:rsidRDefault="00675A9B" w:rsidP="00815804">
            <w:pPr>
              <w:ind w:firstLine="0"/>
              <w:jc w:val="center"/>
              <w:rPr>
                <w:rFonts w:cs="Times New Roman"/>
                <w:szCs w:val="20"/>
              </w:rPr>
            </w:pPr>
            <w:r w:rsidRPr="007D21FB">
              <w:rPr>
                <w:rFonts w:cs="Times New Roman"/>
                <w:szCs w:val="20"/>
              </w:rPr>
              <w:t>В соответствии с КТП и РП</w:t>
            </w:r>
          </w:p>
        </w:tc>
        <w:tc>
          <w:tcPr>
            <w:tcW w:w="585" w:type="pct"/>
          </w:tcPr>
          <w:p w14:paraId="62EF7508" w14:textId="77777777" w:rsidR="00675A9B" w:rsidRPr="007D21FB" w:rsidRDefault="00675A9B" w:rsidP="00815804">
            <w:pPr>
              <w:ind w:firstLine="0"/>
              <w:jc w:val="center"/>
              <w:rPr>
                <w:rFonts w:cs="Times New Roman"/>
                <w:szCs w:val="20"/>
              </w:rPr>
            </w:pPr>
            <w:r w:rsidRPr="007D21FB">
              <w:rPr>
                <w:rFonts w:cs="Times New Roman"/>
                <w:szCs w:val="20"/>
              </w:rPr>
              <w:t>В соответствии с КТП и РП</w:t>
            </w:r>
          </w:p>
        </w:tc>
      </w:tr>
      <w:tr w:rsidR="00675A9B" w:rsidRPr="007D21FB" w14:paraId="77444CD4" w14:textId="77777777" w:rsidTr="00B957E1">
        <w:tc>
          <w:tcPr>
            <w:tcW w:w="822" w:type="pct"/>
          </w:tcPr>
          <w:p w14:paraId="48839DA5" w14:textId="77777777" w:rsidR="00675A9B" w:rsidRPr="007D21FB" w:rsidRDefault="00675A9B" w:rsidP="00815804">
            <w:pPr>
              <w:ind w:firstLine="0"/>
              <w:jc w:val="center"/>
              <w:rPr>
                <w:rFonts w:cs="Times New Roman"/>
                <w:szCs w:val="20"/>
              </w:rPr>
            </w:pPr>
            <w:r w:rsidRPr="007D21FB">
              <w:rPr>
                <w:rFonts w:cs="Times New Roman"/>
                <w:szCs w:val="20"/>
              </w:rPr>
              <w:t xml:space="preserve">ВШК </w:t>
            </w:r>
          </w:p>
          <w:p w14:paraId="7C439057" w14:textId="77777777" w:rsidR="00675A9B" w:rsidRPr="007D21FB" w:rsidRDefault="00675A9B" w:rsidP="00815804">
            <w:pPr>
              <w:ind w:firstLine="0"/>
              <w:jc w:val="center"/>
              <w:rPr>
                <w:rFonts w:cs="Times New Roman"/>
                <w:szCs w:val="20"/>
              </w:rPr>
            </w:pPr>
            <w:r w:rsidRPr="007D21FB">
              <w:rPr>
                <w:rFonts w:cs="Times New Roman"/>
                <w:szCs w:val="20"/>
              </w:rPr>
              <w:t>Оценка предметных результатов.</w:t>
            </w:r>
          </w:p>
          <w:p w14:paraId="47054BCC" w14:textId="77777777" w:rsidR="00675A9B" w:rsidRPr="007D21FB" w:rsidRDefault="00675A9B" w:rsidP="00815804">
            <w:pPr>
              <w:ind w:firstLine="0"/>
              <w:jc w:val="center"/>
              <w:rPr>
                <w:rFonts w:cs="Times New Roman"/>
                <w:i/>
                <w:iCs/>
                <w:szCs w:val="20"/>
              </w:rPr>
            </w:pPr>
            <w:r w:rsidRPr="007D21FB">
              <w:rPr>
                <w:rFonts w:cs="Times New Roman"/>
                <w:i/>
                <w:iCs/>
                <w:szCs w:val="20"/>
              </w:rPr>
              <w:t>Административная к.р.</w:t>
            </w:r>
          </w:p>
        </w:tc>
        <w:tc>
          <w:tcPr>
            <w:tcW w:w="709" w:type="pct"/>
          </w:tcPr>
          <w:p w14:paraId="3139A40E" w14:textId="77777777" w:rsidR="00675A9B" w:rsidRPr="007D21FB" w:rsidRDefault="00675A9B" w:rsidP="00815804">
            <w:pPr>
              <w:ind w:firstLine="0"/>
              <w:jc w:val="center"/>
              <w:rPr>
                <w:rFonts w:cs="Times New Roman"/>
                <w:szCs w:val="20"/>
              </w:rPr>
            </w:pPr>
            <w:r w:rsidRPr="007D21FB">
              <w:rPr>
                <w:rFonts w:cs="Times New Roman"/>
                <w:szCs w:val="20"/>
              </w:rPr>
              <w:t xml:space="preserve">Адм. </w:t>
            </w:r>
          </w:p>
        </w:tc>
        <w:tc>
          <w:tcPr>
            <w:tcW w:w="741" w:type="pct"/>
          </w:tcPr>
          <w:p w14:paraId="0B5789DA" w14:textId="77777777" w:rsidR="00675A9B" w:rsidRPr="007D21FB" w:rsidRDefault="00675A9B" w:rsidP="00815804">
            <w:pPr>
              <w:ind w:firstLine="0"/>
              <w:jc w:val="center"/>
              <w:rPr>
                <w:rFonts w:cs="Times New Roman"/>
                <w:szCs w:val="20"/>
              </w:rPr>
            </w:pPr>
            <w:r w:rsidRPr="007D21FB">
              <w:rPr>
                <w:rFonts w:cs="Times New Roman"/>
                <w:szCs w:val="20"/>
              </w:rPr>
              <w:t>+</w:t>
            </w:r>
          </w:p>
        </w:tc>
        <w:tc>
          <w:tcPr>
            <w:tcW w:w="388" w:type="pct"/>
          </w:tcPr>
          <w:p w14:paraId="38501EBA" w14:textId="77777777" w:rsidR="00675A9B" w:rsidRPr="007D21FB" w:rsidRDefault="00675A9B" w:rsidP="00815804">
            <w:pPr>
              <w:ind w:firstLine="0"/>
              <w:jc w:val="center"/>
              <w:rPr>
                <w:rFonts w:cs="Times New Roman"/>
                <w:b/>
                <w:bCs/>
                <w:szCs w:val="20"/>
              </w:rPr>
            </w:pPr>
            <w:r w:rsidRPr="007D21FB">
              <w:rPr>
                <w:rFonts w:cs="Times New Roman"/>
                <w:b/>
                <w:bCs/>
                <w:szCs w:val="20"/>
              </w:rPr>
              <w:t>Декабрь, март</w:t>
            </w:r>
          </w:p>
          <w:p w14:paraId="74B797B0" w14:textId="77777777" w:rsidR="00675A9B" w:rsidRPr="007D21FB" w:rsidRDefault="00675A9B" w:rsidP="00815804">
            <w:pPr>
              <w:ind w:firstLine="0"/>
              <w:jc w:val="center"/>
              <w:rPr>
                <w:rFonts w:cs="Times New Roman"/>
                <w:szCs w:val="20"/>
              </w:rPr>
            </w:pPr>
            <w:r w:rsidRPr="007D21FB">
              <w:rPr>
                <w:rFonts w:cs="Times New Roman"/>
                <w:szCs w:val="20"/>
              </w:rPr>
              <w:t xml:space="preserve">предметы по решению педсовета </w:t>
            </w:r>
          </w:p>
        </w:tc>
        <w:tc>
          <w:tcPr>
            <w:tcW w:w="585" w:type="pct"/>
          </w:tcPr>
          <w:p w14:paraId="42433E23" w14:textId="77777777" w:rsidR="00675A9B" w:rsidRPr="007D21FB" w:rsidRDefault="00675A9B" w:rsidP="00815804">
            <w:pPr>
              <w:ind w:firstLine="0"/>
              <w:jc w:val="center"/>
              <w:rPr>
                <w:rFonts w:cs="Times New Roman"/>
                <w:b/>
                <w:bCs/>
                <w:szCs w:val="20"/>
              </w:rPr>
            </w:pPr>
            <w:r w:rsidRPr="007D21FB">
              <w:rPr>
                <w:rFonts w:cs="Times New Roman"/>
                <w:b/>
                <w:bCs/>
                <w:szCs w:val="20"/>
              </w:rPr>
              <w:t xml:space="preserve">Декабрь, март </w:t>
            </w:r>
          </w:p>
          <w:p w14:paraId="28B3A0A7" w14:textId="77777777" w:rsidR="00675A9B" w:rsidRPr="007D21FB" w:rsidRDefault="00675A9B" w:rsidP="00815804">
            <w:pPr>
              <w:ind w:firstLine="0"/>
              <w:jc w:val="center"/>
              <w:rPr>
                <w:rFonts w:cs="Times New Roman"/>
                <w:szCs w:val="20"/>
              </w:rPr>
            </w:pPr>
            <w:r w:rsidRPr="007D21FB">
              <w:rPr>
                <w:rFonts w:cs="Times New Roman"/>
                <w:szCs w:val="20"/>
              </w:rPr>
              <w:t>предметы по решению педсовета</w:t>
            </w:r>
          </w:p>
          <w:p w14:paraId="0E26FBA4" w14:textId="77777777" w:rsidR="00675A9B" w:rsidRPr="007D21FB" w:rsidRDefault="00675A9B" w:rsidP="00815804">
            <w:pPr>
              <w:ind w:firstLine="0"/>
              <w:jc w:val="center"/>
              <w:rPr>
                <w:rFonts w:cs="Times New Roman"/>
                <w:szCs w:val="20"/>
              </w:rPr>
            </w:pPr>
            <w:r w:rsidRPr="007D21FB">
              <w:rPr>
                <w:rFonts w:cs="Times New Roman"/>
                <w:szCs w:val="20"/>
              </w:rPr>
              <w:t xml:space="preserve"> </w:t>
            </w:r>
          </w:p>
        </w:tc>
        <w:tc>
          <w:tcPr>
            <w:tcW w:w="585" w:type="pct"/>
          </w:tcPr>
          <w:p w14:paraId="0890754F" w14:textId="77777777" w:rsidR="00675A9B" w:rsidRPr="007D21FB" w:rsidRDefault="00675A9B" w:rsidP="00815804">
            <w:pPr>
              <w:ind w:firstLine="0"/>
              <w:jc w:val="center"/>
              <w:rPr>
                <w:rFonts w:cs="Times New Roman"/>
                <w:b/>
                <w:bCs/>
                <w:szCs w:val="20"/>
              </w:rPr>
            </w:pPr>
            <w:r w:rsidRPr="007D21FB">
              <w:rPr>
                <w:rFonts w:cs="Times New Roman"/>
                <w:b/>
                <w:bCs/>
                <w:szCs w:val="20"/>
              </w:rPr>
              <w:t xml:space="preserve">Декабрь, март </w:t>
            </w:r>
          </w:p>
          <w:p w14:paraId="28F10A0E" w14:textId="77777777" w:rsidR="00675A9B" w:rsidRPr="007D21FB" w:rsidRDefault="00675A9B" w:rsidP="00815804">
            <w:pPr>
              <w:ind w:firstLine="0"/>
              <w:jc w:val="center"/>
              <w:rPr>
                <w:rFonts w:cs="Times New Roman"/>
                <w:szCs w:val="20"/>
              </w:rPr>
            </w:pPr>
            <w:r w:rsidRPr="007D21FB">
              <w:rPr>
                <w:rFonts w:cs="Times New Roman"/>
                <w:szCs w:val="20"/>
              </w:rPr>
              <w:t>предметы по решению педсовета</w:t>
            </w:r>
          </w:p>
          <w:p w14:paraId="421B70F6" w14:textId="77777777" w:rsidR="00675A9B" w:rsidRPr="007D21FB" w:rsidRDefault="00675A9B" w:rsidP="00815804">
            <w:pPr>
              <w:ind w:firstLine="0"/>
              <w:jc w:val="center"/>
              <w:rPr>
                <w:rFonts w:cs="Times New Roman"/>
                <w:szCs w:val="20"/>
              </w:rPr>
            </w:pPr>
            <w:r w:rsidRPr="007D21FB">
              <w:rPr>
                <w:rFonts w:cs="Times New Roman"/>
                <w:szCs w:val="20"/>
              </w:rPr>
              <w:t xml:space="preserve"> </w:t>
            </w:r>
          </w:p>
        </w:tc>
        <w:tc>
          <w:tcPr>
            <w:tcW w:w="585" w:type="pct"/>
          </w:tcPr>
          <w:p w14:paraId="31C957D9" w14:textId="77777777" w:rsidR="00675A9B" w:rsidRPr="007D21FB" w:rsidRDefault="00675A9B" w:rsidP="00815804">
            <w:pPr>
              <w:ind w:firstLine="0"/>
              <w:jc w:val="center"/>
              <w:rPr>
                <w:rFonts w:cs="Times New Roman"/>
                <w:b/>
                <w:bCs/>
                <w:szCs w:val="20"/>
              </w:rPr>
            </w:pPr>
            <w:r w:rsidRPr="007D21FB">
              <w:rPr>
                <w:rFonts w:cs="Times New Roman"/>
                <w:b/>
                <w:bCs/>
                <w:szCs w:val="20"/>
              </w:rPr>
              <w:t xml:space="preserve">Декабрь, март </w:t>
            </w:r>
          </w:p>
          <w:p w14:paraId="143BE871" w14:textId="77777777" w:rsidR="00675A9B" w:rsidRPr="007D21FB" w:rsidRDefault="00675A9B" w:rsidP="00815804">
            <w:pPr>
              <w:ind w:firstLine="0"/>
              <w:jc w:val="center"/>
              <w:rPr>
                <w:rFonts w:cs="Times New Roman"/>
                <w:szCs w:val="20"/>
              </w:rPr>
            </w:pPr>
            <w:r w:rsidRPr="007D21FB">
              <w:rPr>
                <w:rFonts w:cs="Times New Roman"/>
                <w:szCs w:val="20"/>
              </w:rPr>
              <w:t>предметы по решению педсовета</w:t>
            </w:r>
          </w:p>
          <w:p w14:paraId="5950EAE6" w14:textId="77777777" w:rsidR="00675A9B" w:rsidRPr="007D21FB" w:rsidRDefault="00675A9B" w:rsidP="00815804">
            <w:pPr>
              <w:ind w:firstLine="0"/>
              <w:jc w:val="center"/>
              <w:rPr>
                <w:rFonts w:cs="Times New Roman"/>
                <w:szCs w:val="20"/>
              </w:rPr>
            </w:pPr>
            <w:r w:rsidRPr="007D21FB">
              <w:rPr>
                <w:rFonts w:cs="Times New Roman"/>
                <w:szCs w:val="20"/>
              </w:rPr>
              <w:t xml:space="preserve"> </w:t>
            </w:r>
          </w:p>
        </w:tc>
        <w:tc>
          <w:tcPr>
            <w:tcW w:w="585" w:type="pct"/>
          </w:tcPr>
          <w:p w14:paraId="10506E12" w14:textId="77777777" w:rsidR="00675A9B" w:rsidRPr="007D21FB" w:rsidRDefault="00675A9B" w:rsidP="00815804">
            <w:pPr>
              <w:ind w:firstLine="0"/>
              <w:jc w:val="center"/>
              <w:rPr>
                <w:rFonts w:cs="Times New Roman"/>
                <w:b/>
                <w:bCs/>
                <w:szCs w:val="20"/>
              </w:rPr>
            </w:pPr>
            <w:r w:rsidRPr="007D21FB">
              <w:rPr>
                <w:rFonts w:cs="Times New Roman"/>
                <w:b/>
                <w:bCs/>
                <w:szCs w:val="20"/>
              </w:rPr>
              <w:t xml:space="preserve">Декабрь, март </w:t>
            </w:r>
          </w:p>
          <w:p w14:paraId="789B6D52" w14:textId="77777777" w:rsidR="00675A9B" w:rsidRPr="007D21FB" w:rsidRDefault="00675A9B" w:rsidP="00815804">
            <w:pPr>
              <w:ind w:firstLine="0"/>
              <w:jc w:val="center"/>
              <w:rPr>
                <w:rFonts w:cs="Times New Roman"/>
                <w:b/>
                <w:bCs/>
                <w:szCs w:val="20"/>
              </w:rPr>
            </w:pPr>
            <w:r w:rsidRPr="007D21FB">
              <w:rPr>
                <w:rFonts w:cs="Times New Roman"/>
                <w:szCs w:val="20"/>
              </w:rPr>
              <w:t>предметы по решению педсовета</w:t>
            </w:r>
          </w:p>
          <w:p w14:paraId="7DBDD93F" w14:textId="77777777" w:rsidR="00675A9B" w:rsidRPr="007D21FB" w:rsidRDefault="00675A9B" w:rsidP="00815804">
            <w:pPr>
              <w:ind w:firstLine="0"/>
              <w:jc w:val="center"/>
              <w:rPr>
                <w:rFonts w:cs="Times New Roman"/>
                <w:b/>
                <w:bCs/>
                <w:szCs w:val="20"/>
              </w:rPr>
            </w:pPr>
            <w:r w:rsidRPr="007D21FB">
              <w:rPr>
                <w:rFonts w:cs="Times New Roman"/>
                <w:b/>
                <w:bCs/>
                <w:szCs w:val="20"/>
              </w:rPr>
              <w:t xml:space="preserve"> </w:t>
            </w:r>
          </w:p>
        </w:tc>
      </w:tr>
    </w:tbl>
    <w:p w14:paraId="12446677" w14:textId="77777777" w:rsidR="00675A9B" w:rsidRPr="007D21FB" w:rsidRDefault="00675A9B" w:rsidP="00675A9B">
      <w:pPr>
        <w:tabs>
          <w:tab w:val="left" w:pos="851"/>
        </w:tabs>
        <w:ind w:firstLine="0"/>
        <w:rPr>
          <w:sz w:val="24"/>
          <w:szCs w:val="24"/>
        </w:rPr>
      </w:pPr>
    </w:p>
    <w:p w14:paraId="651BAA09" w14:textId="77777777" w:rsidR="00675A9B" w:rsidRPr="007D21FB" w:rsidRDefault="00675A9B" w:rsidP="00675A9B">
      <w:pPr>
        <w:tabs>
          <w:tab w:val="left" w:pos="851"/>
        </w:tabs>
        <w:rPr>
          <w:sz w:val="24"/>
          <w:szCs w:val="24"/>
        </w:rPr>
      </w:pPr>
    </w:p>
    <w:p w14:paraId="56DACF13" w14:textId="77777777" w:rsidR="00B957E1" w:rsidRDefault="00B957E1" w:rsidP="00675A9B">
      <w:pPr>
        <w:spacing w:line="276" w:lineRule="auto"/>
        <w:ind w:firstLine="567"/>
        <w:jc w:val="center"/>
        <w:rPr>
          <w:rFonts w:cs="Times New Roman"/>
          <w:b/>
          <w:bCs/>
          <w:color w:val="000000" w:themeColor="text1"/>
          <w:sz w:val="24"/>
          <w:szCs w:val="24"/>
        </w:rPr>
      </w:pPr>
    </w:p>
    <w:p w14:paraId="71570E0F" w14:textId="1449309E" w:rsidR="00675A9B" w:rsidRPr="005D3F95" w:rsidRDefault="00675A9B" w:rsidP="00675A9B">
      <w:pPr>
        <w:spacing w:line="276" w:lineRule="auto"/>
        <w:ind w:firstLine="567"/>
        <w:jc w:val="center"/>
        <w:rPr>
          <w:rFonts w:cs="Times New Roman"/>
          <w:b/>
          <w:bCs/>
          <w:color w:val="000000" w:themeColor="text1"/>
          <w:sz w:val="24"/>
          <w:szCs w:val="24"/>
        </w:rPr>
      </w:pPr>
      <w:r w:rsidRPr="005D3F95">
        <w:rPr>
          <w:rFonts w:cs="Times New Roman"/>
          <w:b/>
          <w:bCs/>
          <w:color w:val="000000" w:themeColor="text1"/>
          <w:sz w:val="24"/>
          <w:szCs w:val="24"/>
        </w:rPr>
        <w:t>Стартовая диагностика в 5 классах (стартовые (диагностические) работы)</w:t>
      </w:r>
    </w:p>
    <w:p w14:paraId="33C339C7" w14:textId="77777777"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Стартовая диагностика</w:t>
      </w:r>
      <w:r w:rsidRPr="00B957E1">
        <w:rPr>
          <w:rFonts w:eastAsia="SchoolBookSanPin"/>
          <w:bCs/>
          <w:sz w:val="24"/>
          <w:szCs w:val="24"/>
        </w:rPr>
        <w:t xml:space="preserve"> </w:t>
      </w:r>
      <w:r w:rsidRPr="00B957E1">
        <w:rPr>
          <w:rFonts w:eastAsia="SchoolBookSanPin"/>
          <w:sz w:val="24"/>
          <w:szCs w:val="24"/>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14:paraId="638C6986" w14:textId="77777777" w:rsidR="00675A9B" w:rsidRPr="00B957E1" w:rsidRDefault="00675A9B" w:rsidP="00B957E1">
      <w:pPr>
        <w:spacing w:line="240" w:lineRule="auto"/>
        <w:ind w:firstLine="709"/>
        <w:rPr>
          <w:rFonts w:eastAsia="SchoolBookSanPin"/>
          <w:sz w:val="24"/>
          <w:szCs w:val="24"/>
        </w:rPr>
      </w:pPr>
      <w:r w:rsidRPr="00B957E1">
        <w:rPr>
          <w:rFonts w:eastAsia="SchoolBookSanPin"/>
          <w:bCs/>
          <w:sz w:val="24"/>
          <w:szCs w:val="24"/>
        </w:rPr>
        <w:t>Стартовая диагностика проводится</w:t>
      </w:r>
      <w:r w:rsidRPr="00B957E1">
        <w:rPr>
          <w:rFonts w:eastAsia="SchoolBookSanPin"/>
          <w:sz w:val="24"/>
          <w:szCs w:val="24"/>
        </w:rPr>
        <w:t xml:space="preserve"> в начале 5 класса и выступает </w:t>
      </w:r>
      <w:r w:rsidRPr="00B957E1">
        <w:rPr>
          <w:rFonts w:eastAsia="SchoolBookSanPin"/>
          <w:sz w:val="24"/>
          <w:szCs w:val="24"/>
        </w:rPr>
        <w:br/>
        <w:t xml:space="preserve">как основа (точка отсчёта) для оценки динамики образовательных достижений обучающихся. </w:t>
      </w:r>
    </w:p>
    <w:p w14:paraId="1CB9188B"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14:paraId="03EF3E54"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Стартовая диагностика проводится педагогическими работниками </w:t>
      </w:r>
      <w:r w:rsidRPr="00B957E1">
        <w:rPr>
          <w:rFonts w:eastAsia="SchoolBookSanPin"/>
          <w:sz w:val="24"/>
          <w:szCs w:val="24"/>
        </w:rPr>
        <w:br/>
        <w:t>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14:paraId="0C36C7FA" w14:textId="77777777" w:rsidR="00675A9B" w:rsidRPr="00B957E1" w:rsidRDefault="00675A9B" w:rsidP="00B957E1">
      <w:pPr>
        <w:spacing w:line="240" w:lineRule="auto"/>
        <w:ind w:firstLine="709"/>
        <w:rPr>
          <w:rFonts w:eastAsia="SchoolBookSanPin"/>
          <w:sz w:val="24"/>
          <w:szCs w:val="24"/>
        </w:rPr>
      </w:pPr>
    </w:p>
    <w:p w14:paraId="2CA282C9" w14:textId="77777777" w:rsidR="00675A9B" w:rsidRPr="00B957E1" w:rsidRDefault="00675A9B" w:rsidP="00B957E1">
      <w:pPr>
        <w:spacing w:line="240" w:lineRule="auto"/>
        <w:ind w:firstLine="567"/>
        <w:rPr>
          <w:rFonts w:cs="Times New Roman"/>
          <w:b/>
          <w:bCs/>
          <w:sz w:val="24"/>
          <w:szCs w:val="24"/>
        </w:rPr>
      </w:pPr>
      <w:r w:rsidRPr="00B957E1">
        <w:rPr>
          <w:rFonts w:cs="Times New Roman"/>
          <w:b/>
          <w:bCs/>
          <w:sz w:val="24"/>
          <w:szCs w:val="24"/>
        </w:rPr>
        <w:t>Стартовая диагностика (стартовые (диагностические) работы)по отдельным предметам</w:t>
      </w:r>
    </w:p>
    <w:p w14:paraId="71801F00" w14:textId="77777777" w:rsidR="00675A9B" w:rsidRPr="00B957E1" w:rsidRDefault="00675A9B" w:rsidP="00B957E1">
      <w:pPr>
        <w:spacing w:line="240" w:lineRule="auto"/>
        <w:ind w:firstLine="567"/>
        <w:rPr>
          <w:rFonts w:cs="Times New Roman"/>
          <w:sz w:val="24"/>
          <w:szCs w:val="24"/>
        </w:rPr>
      </w:pPr>
      <w:r w:rsidRPr="00B957E1">
        <w:rPr>
          <w:rFonts w:cs="Times New Roman"/>
          <w:sz w:val="24"/>
          <w:szCs w:val="24"/>
        </w:rPr>
        <w:t xml:space="preserve">Стартовая диагностика по отдельным предметам </w:t>
      </w:r>
      <w:r w:rsidRPr="00B957E1">
        <w:rPr>
          <w:sz w:val="24"/>
          <w:szCs w:val="24"/>
        </w:rPr>
        <w:t>5-9</w:t>
      </w:r>
      <w:r w:rsidRPr="00B957E1">
        <w:rPr>
          <w:rFonts w:cs="Times New Roman"/>
          <w:sz w:val="24"/>
          <w:szCs w:val="24"/>
        </w:rPr>
        <w:t xml:space="preserve"> классов может проводиться педагогическими работника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5B3235DD" w14:textId="77777777" w:rsidR="00675A9B" w:rsidRPr="00B957E1" w:rsidRDefault="00675A9B" w:rsidP="00B957E1">
      <w:pPr>
        <w:spacing w:line="240" w:lineRule="auto"/>
        <w:ind w:firstLine="567"/>
        <w:rPr>
          <w:rFonts w:cs="Times New Roman"/>
          <w:sz w:val="24"/>
          <w:szCs w:val="24"/>
        </w:rPr>
      </w:pPr>
      <w:r w:rsidRPr="00B957E1">
        <w:rPr>
          <w:rFonts w:cs="Times New Roman"/>
          <w:sz w:val="24"/>
          <w:szCs w:val="24"/>
        </w:rPr>
        <w:t xml:space="preserve">Данный вид диагностики является инициативой педагогов, вносится в тематическое планирование, проводится учителем самостоятельно, вносится в единый график оценочных процедур при выполнении условий к проведению оценочных работ (работы </w:t>
      </w:r>
      <w:r w:rsidRPr="00B957E1">
        <w:rPr>
          <w:rFonts w:cs="Times New Roman"/>
          <w:sz w:val="24"/>
          <w:szCs w:val="24"/>
          <w:shd w:val="clear" w:color="auto" w:fill="FFFFFF"/>
        </w:rPr>
        <w:t>выполняются всеми обучающимися в классе одновременно и длительность которых составляет не менее тридцати минут).</w:t>
      </w:r>
      <w:r w:rsidRPr="00B957E1">
        <w:rPr>
          <w:rFonts w:cs="Times New Roman"/>
          <w:sz w:val="24"/>
          <w:szCs w:val="24"/>
        </w:rPr>
        <w:t xml:space="preserve"> </w:t>
      </w:r>
    </w:p>
    <w:p w14:paraId="30494AA9" w14:textId="77777777"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кущая оценка</w:t>
      </w:r>
    </w:p>
    <w:p w14:paraId="06C1F40A" w14:textId="77777777"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Текущая оценка</w:t>
      </w:r>
      <w:r w:rsidRPr="00B957E1">
        <w:rPr>
          <w:rFonts w:eastAsia="SchoolBookSanPin"/>
          <w:bCs/>
          <w:sz w:val="24"/>
          <w:szCs w:val="24"/>
        </w:rPr>
        <w:t xml:space="preserve"> </w:t>
      </w:r>
      <w:r w:rsidRPr="00B957E1">
        <w:rPr>
          <w:rFonts w:eastAsia="SchoolBookSanPin"/>
          <w:sz w:val="24"/>
          <w:szCs w:val="24"/>
        </w:rPr>
        <w:t xml:space="preserve">представляет собой процедуру оценки индивидуального продвижения обучающегося в освоении программы учебного предмета. </w:t>
      </w:r>
    </w:p>
    <w:p w14:paraId="59BBD16A"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Текущая оценка может быть </w:t>
      </w:r>
      <w:r w:rsidRPr="00B957E1">
        <w:rPr>
          <w:rFonts w:eastAsia="SchoolBookSanPin"/>
          <w:bCs/>
          <w:sz w:val="24"/>
          <w:szCs w:val="24"/>
        </w:rPr>
        <w:t>формирующей (</w:t>
      </w:r>
      <w:r w:rsidRPr="00B957E1">
        <w:rPr>
          <w:rFonts w:eastAsia="SchoolBookSanPin"/>
          <w:sz w:val="24"/>
          <w:szCs w:val="24"/>
        </w:rPr>
        <w:t xml:space="preserve">поддерживающей </w:t>
      </w:r>
      <w:r w:rsidRPr="00B957E1">
        <w:rPr>
          <w:rFonts w:eastAsia="SchoolBookSanPin"/>
          <w:sz w:val="24"/>
          <w:szCs w:val="24"/>
        </w:rPr>
        <w:br/>
        <w:t xml:space="preserve">и направляющей усилия обучающегося, включающей его в самостоятельную оценочную деятельность), и </w:t>
      </w:r>
      <w:r w:rsidRPr="00B957E1">
        <w:rPr>
          <w:rFonts w:eastAsia="SchoolBookSanPin"/>
          <w:bCs/>
          <w:sz w:val="24"/>
          <w:szCs w:val="24"/>
        </w:rPr>
        <w:t>диагностической</w:t>
      </w:r>
      <w:r w:rsidRPr="00B957E1">
        <w:rPr>
          <w:rFonts w:eastAsia="SchoolBookSanPin"/>
          <w:sz w:val="24"/>
          <w:szCs w:val="24"/>
        </w:rPr>
        <w:t xml:space="preserve">, способствующей выявлению </w:t>
      </w:r>
      <w:r w:rsidRPr="00B957E1">
        <w:rPr>
          <w:rFonts w:eastAsia="SchoolBookSanPin"/>
          <w:sz w:val="24"/>
          <w:szCs w:val="24"/>
        </w:rPr>
        <w:br/>
        <w:t>и осознанию педагогическим работником и обучающимся существующих проблем в обучении.</w:t>
      </w:r>
    </w:p>
    <w:p w14:paraId="155DA8AD"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14:paraId="451CAE2B"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w:t>
      </w:r>
      <w:r w:rsidRPr="00B957E1">
        <w:rPr>
          <w:rFonts w:eastAsia="SchoolBookSanPin"/>
          <w:sz w:val="24"/>
          <w:szCs w:val="24"/>
        </w:rPr>
        <w:lastRenderedPageBreak/>
        <w:t xml:space="preserve">групповые формы, само- и взаимооценка, рефлексия, листы продвижения и другие) с учётом особенностей учебного предмета. </w:t>
      </w:r>
    </w:p>
    <w:p w14:paraId="78527FBC"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Результаты текущей оценки являются основой для индивидуализации учебного процесса.</w:t>
      </w:r>
    </w:p>
    <w:p w14:paraId="0FFB4084" w14:textId="77777777" w:rsidR="00675A9B" w:rsidRPr="00B957E1" w:rsidRDefault="00675A9B" w:rsidP="00B957E1">
      <w:pPr>
        <w:spacing w:line="240" w:lineRule="auto"/>
        <w:ind w:firstLine="709"/>
        <w:rPr>
          <w:rFonts w:eastAsia="SchoolBookSanPin"/>
          <w:sz w:val="24"/>
          <w:szCs w:val="24"/>
        </w:rPr>
      </w:pPr>
    </w:p>
    <w:p w14:paraId="34E6CD1D" w14:textId="77777777"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матическая оценка</w:t>
      </w:r>
    </w:p>
    <w:p w14:paraId="15579E1D" w14:textId="77777777" w:rsidR="00675A9B" w:rsidRPr="00B957E1" w:rsidRDefault="00675A9B" w:rsidP="00B957E1">
      <w:pPr>
        <w:spacing w:line="240" w:lineRule="auto"/>
        <w:ind w:firstLine="709"/>
        <w:rPr>
          <w:rFonts w:eastAsia="SchoolBookSanPin"/>
          <w:sz w:val="24"/>
          <w:szCs w:val="24"/>
        </w:rPr>
      </w:pPr>
      <w:r w:rsidRPr="00B957E1">
        <w:rPr>
          <w:rFonts w:eastAsia="SchoolBookSanPin"/>
          <w:b/>
          <w:bCs/>
          <w:sz w:val="24"/>
          <w:szCs w:val="24"/>
        </w:rPr>
        <w:t>Тематическая оценка</w:t>
      </w:r>
      <w:r w:rsidRPr="00B957E1">
        <w:rPr>
          <w:rFonts w:eastAsia="SchoolBookSanPin"/>
          <w:sz w:val="24"/>
          <w:szCs w:val="24"/>
        </w:rPr>
        <w:t xml:space="preserve"> представляет собой процедуру оценки уровня достижения тематических планируемых результатов по учебному предмету.</w:t>
      </w:r>
    </w:p>
    <w:p w14:paraId="5D598A70"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представляет собой процедуру оценки уровня достижения тематических планируемых результатов по предмету, которые представлены в тематическом планировании в рабочих программах.</w:t>
      </w:r>
    </w:p>
    <w:p w14:paraId="4F20C49A"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тематических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37232096"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Тематический контроль проводится учителем в соответствии с календарно-тематическим планированием, учитель вправе вносить изменения в график проведения тематического контроля в соответствии с «Положением о рабочей программе», на основе причин, указанных там же. </w:t>
      </w:r>
    </w:p>
    <w:p w14:paraId="59A5EFC2"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единый график оценочных процедур вносятся только те формы тематического контроля, которые рассчитаны на выполнение всеми обучающимися в классе одновременно и длительность которых составляет не менее тридцати минут. </w:t>
      </w:r>
    </w:p>
    <w:p w14:paraId="4DEBDA70"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Выставление отметок в журнал за данный вид контроля проводится в соответствии с календарно-тематическим планированием, особенности заполнения журнала по данному вопросу прописаны в локальном нормативном акте «Порядок заполнения электронного журнала», система оценивания представлена в разделе «Особенности оценки предметных результатов».</w:t>
      </w:r>
    </w:p>
    <w:p w14:paraId="6C27E947"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Ре</w:t>
      </w:r>
      <w:r w:rsidRPr="00B957E1">
        <w:rPr>
          <w:rFonts w:ascii="Times New Roman" w:hAnsi="Times New Roman" w:cs="Times New Roman"/>
          <w:sz w:val="24"/>
          <w:szCs w:val="24"/>
        </w:rPr>
        <w:softHyphen/>
        <w:t>зультаты тематической оценки являются основанием для кор</w:t>
      </w:r>
      <w:r w:rsidRPr="00B957E1">
        <w:rPr>
          <w:rFonts w:ascii="Times New Roman" w:hAnsi="Times New Roman" w:cs="Times New Roman"/>
          <w:sz w:val="24"/>
          <w:szCs w:val="24"/>
        </w:rPr>
        <w:softHyphen/>
        <w:t>рекции учебного процесса и его индивидуализации.</w:t>
      </w:r>
    </w:p>
    <w:p w14:paraId="522D4CE4" w14:textId="77777777" w:rsidR="00675A9B" w:rsidRPr="00B957E1" w:rsidRDefault="00675A9B" w:rsidP="00B957E1">
      <w:pPr>
        <w:spacing w:line="240" w:lineRule="auto"/>
        <w:ind w:firstLine="709"/>
        <w:rPr>
          <w:rFonts w:eastAsia="SchoolBookSanPin"/>
          <w:sz w:val="24"/>
          <w:szCs w:val="24"/>
        </w:rPr>
      </w:pPr>
    </w:p>
    <w:p w14:paraId="2EEBA9A9" w14:textId="77777777" w:rsidR="00675A9B" w:rsidRPr="00B957E1" w:rsidRDefault="00675A9B" w:rsidP="00B957E1">
      <w:pPr>
        <w:spacing w:line="240" w:lineRule="auto"/>
        <w:ind w:firstLine="709"/>
        <w:rPr>
          <w:rFonts w:eastAsia="SchoolBookSanPin"/>
          <w:sz w:val="24"/>
          <w:szCs w:val="24"/>
        </w:rPr>
      </w:pPr>
    </w:p>
    <w:p w14:paraId="21D88247" w14:textId="77777777" w:rsidR="00675A9B" w:rsidRPr="00B957E1" w:rsidRDefault="00675A9B" w:rsidP="00B957E1">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Особенности оценки функциональной грамотности</w:t>
      </w:r>
    </w:p>
    <w:p w14:paraId="0A0A9505"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ункциональная грамотность как интегральная характеристика образовательных достижений обучающихся в процессе освоения требований ФГОС общего образования проявляется в способности использовать (переносить) освоенные в учебном процессе знания, умения, отношения и ценности для решения внеучебных задач, приближенных к реалиям современной жизни. </w:t>
      </w:r>
    </w:p>
    <w:p w14:paraId="53038F45"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ормирование и оценка функциональной грамотности (читательской, математической, естественно-научной, финансовой грамотности, а также глобальной компетентности и креативного мышления и других составляющих, отнесенных к функциональной грамотности) имеют сложный комплексный характер и осуществляются практически на всех учебных предметах, в урочной и внеурочной деятельности. </w:t>
      </w:r>
    </w:p>
    <w:p w14:paraId="4A9C3B95"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ценка уровня сформированности функциональной грамотности является проявлением системно-деятельностного подхода к оценке образовательных достижений обучающихся. Он обеспечивается содержанием и критериями оценки личностных, метапредметных и предметных результатов. </w:t>
      </w:r>
    </w:p>
    <w:p w14:paraId="66A6A416"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учебном процессе используются специальные (комплексные) задания, которые отличаются от традиционных учебных задач тем, что в заданиях описывается жизненная проблемная ситуация, как правило, близкая и понятная обучающемуся. Используются разные форматы представления информации: рисунки, таблицы, диаграммы, комиксы и др. </w:t>
      </w:r>
    </w:p>
    <w:p w14:paraId="21F1BB7B"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lastRenderedPageBreak/>
        <w:t xml:space="preserve">Способ решения проблемы явно не задан, допускаются альтернативные подходы к выполнению задания. Значительная часть заданий требует осознанного выбора модели поведения. На отдельных предметах формируются специфические для данного предмета знания, а также компетенции, например, на уроках естественно-научного цикла формируются умения объяснять наблюдаемые явления, проводить исследования и интерпретировать полученные результаты. </w:t>
      </w:r>
    </w:p>
    <w:p w14:paraId="51B22F34"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всех предметах обучающиеся работают с информацией, представленной в различном виде, и решают специфические для данной предметной области задачи. По результатам выполнения отдельных заданий нельзя делать вывод о сформированности функциональной грамотности. </w:t>
      </w:r>
    </w:p>
    <w:p w14:paraId="3BC9CFB5"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основе выполнения предметной диагностической или контрольной работы делается вывод о качестве и уровне достижения планируемых результатов ФГОС по данному предмету на основе единой шкалы оценки. </w:t>
      </w:r>
    </w:p>
    <w:p w14:paraId="48322939"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построении данной шкалы свой вклад вносят задания на оценку сформированности знаний и понимания их применения в различных учебных и внеучебных ситуациях. Успешное выполнение заданий на применение освоенного учебного материала во внеучебном контексте позволяет определить высший уровень достижений по данному предмету. </w:t>
      </w:r>
    </w:p>
    <w:p w14:paraId="47643AB6"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Администрация образовательной организации принимает решение о включении в план внутришкольного оценивания комплексных работ по функциональной грамотности или диагностических работ по отдельным составляющим функциональной грамотности и последовательности их проведения.</w:t>
      </w:r>
    </w:p>
    <w:p w14:paraId="6B2D2B23" w14:textId="77777777" w:rsidR="00675A9B" w:rsidRPr="00B957E1" w:rsidRDefault="00675A9B" w:rsidP="00B957E1">
      <w:pPr>
        <w:spacing w:line="240" w:lineRule="auto"/>
        <w:ind w:firstLine="709"/>
        <w:rPr>
          <w:rFonts w:eastAsia="SchoolBookSanPin"/>
          <w:sz w:val="24"/>
          <w:szCs w:val="24"/>
        </w:rPr>
      </w:pPr>
    </w:p>
    <w:p w14:paraId="3EDCC172" w14:textId="77777777" w:rsidR="00675A9B" w:rsidRPr="00B957E1" w:rsidRDefault="00675A9B" w:rsidP="00B957E1">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Промежуточная аттестация</w:t>
      </w:r>
    </w:p>
    <w:p w14:paraId="35F60343"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Освоение образовательной программы основного общего образования сопровождается промежуточной аттестацией обучающихся. В соответствии с 58 статьей 273-ФЗ «Об образовании в Российской Федерации» формы промежуточной аттестации определены в учебном плане ОО, порядок проведения промежуточной аттестации регламентирован локальным нормативным актом «</w:t>
      </w:r>
      <w:bookmarkStart w:id="23" w:name="_Toc103079571"/>
      <w:r w:rsidRPr="00B957E1">
        <w:rPr>
          <w:rFonts w:ascii="Times New Roman" w:hAnsi="Times New Roman" w:cs="Times New Roman"/>
          <w:sz w:val="24"/>
          <w:szCs w:val="24"/>
        </w:rPr>
        <w:t>Положение о формах, периодичности и порядке текущего контроля успеваемости и промежуточной аттестации и об оценке образовательных достижений обучающихся</w:t>
      </w:r>
      <w:bookmarkEnd w:id="23"/>
      <w:r w:rsidRPr="00B957E1">
        <w:rPr>
          <w:rFonts w:ascii="Times New Roman" w:hAnsi="Times New Roman" w:cs="Times New Roman"/>
          <w:sz w:val="24"/>
          <w:szCs w:val="24"/>
        </w:rPr>
        <w:t xml:space="preserve">». </w:t>
      </w:r>
    </w:p>
    <w:p w14:paraId="39E7FACE" w14:textId="77777777" w:rsidR="00675A9B" w:rsidRPr="00B957E1" w:rsidRDefault="00675A9B" w:rsidP="00B957E1">
      <w:pPr>
        <w:pStyle w:val="ae"/>
        <w:ind w:firstLine="567"/>
        <w:jc w:val="center"/>
        <w:rPr>
          <w:rFonts w:ascii="Times New Roman" w:hAnsi="Times New Roman" w:cs="Times New Roman"/>
          <w:b/>
          <w:bCs/>
          <w:sz w:val="24"/>
          <w:szCs w:val="24"/>
        </w:rPr>
      </w:pPr>
    </w:p>
    <w:p w14:paraId="138D8608" w14:textId="77777777" w:rsidR="00675A9B" w:rsidRPr="00B957E1" w:rsidRDefault="00675A9B" w:rsidP="00B957E1">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Внешние процедуры системы оценки планируемых результатов</w:t>
      </w:r>
    </w:p>
    <w:p w14:paraId="375BA88A"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нешние процедуры системы оценки планируемых результатов регламентируются федеральными и региональными нормативными документами, в том числе проведение независимой оценки качества образования, федеральных, региональных мониторингов. </w:t>
      </w:r>
    </w:p>
    <w:p w14:paraId="6863AC68" w14:textId="2D694533"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Администрацией образовательной организацией регулярно проводится мониторинг изменений в документах, из числа административного состава назначен ответственный за проведение внешних процедур оценки планируемых результатов как на базе ОО, так и на базе други</w:t>
      </w:r>
      <w:r w:rsidR="00B957E1">
        <w:rPr>
          <w:rFonts w:ascii="Times New Roman" w:hAnsi="Times New Roman" w:cs="Times New Roman"/>
          <w:sz w:val="24"/>
          <w:szCs w:val="24"/>
        </w:rPr>
        <w:t xml:space="preserve">х образовательных организаций. </w:t>
      </w:r>
    </w:p>
    <w:p w14:paraId="52D9F80F" w14:textId="77777777" w:rsidR="00675A9B" w:rsidRPr="00B957E1" w:rsidRDefault="00675A9B" w:rsidP="00B957E1">
      <w:pPr>
        <w:spacing w:line="240" w:lineRule="auto"/>
        <w:ind w:firstLine="709"/>
        <w:rPr>
          <w:rFonts w:eastAsia="SchoolBookSanPin"/>
          <w:sz w:val="24"/>
          <w:szCs w:val="24"/>
        </w:rPr>
      </w:pPr>
    </w:p>
    <w:p w14:paraId="0F0E2EF8" w14:textId="6225B9FB"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Содержание и периодичность внутреннего мониторинга устанавливается решением педагогического совета </w:t>
      </w:r>
      <w:r w:rsidR="00B957E1">
        <w:rPr>
          <w:rFonts w:eastAsia="SchoolBookSanPin"/>
          <w:sz w:val="24"/>
          <w:szCs w:val="24"/>
        </w:rPr>
        <w:t>школы</w:t>
      </w:r>
      <w:r w:rsidRPr="00B957E1">
        <w:rPr>
          <w:rFonts w:eastAsia="SchoolBookSanPin"/>
          <w:sz w:val="24"/>
          <w:szCs w:val="24"/>
        </w:rPr>
        <w:t>, регламентируется локальным актом образовательной организации, фиксируется в планах внутришкольного контроля и внутренней системы оценки качества образования</w:t>
      </w:r>
      <w:r w:rsidR="00B957E1">
        <w:rPr>
          <w:rFonts w:eastAsia="SchoolBookSanPin"/>
          <w:sz w:val="24"/>
          <w:szCs w:val="24"/>
        </w:rPr>
        <w:t xml:space="preserve"> (ВСОКО)</w:t>
      </w:r>
      <w:r w:rsidRPr="00B957E1">
        <w:rPr>
          <w:rFonts w:eastAsia="SchoolBookSanPin"/>
          <w:sz w:val="24"/>
          <w:szCs w:val="24"/>
        </w:rPr>
        <w:t>.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14:paraId="02B3F2CC" w14:textId="035DCEB1" w:rsidR="007C4065" w:rsidRDefault="007C4065" w:rsidP="00B957E1">
      <w:pPr>
        <w:spacing w:line="240" w:lineRule="auto"/>
        <w:ind w:right="6" w:firstLine="567"/>
        <w:rPr>
          <w:bCs/>
          <w:i/>
          <w:iCs/>
          <w:sz w:val="24"/>
          <w:szCs w:val="24"/>
        </w:rPr>
      </w:pPr>
    </w:p>
    <w:p w14:paraId="0A077133" w14:textId="3F2EFBF2" w:rsidR="00CD02EE" w:rsidRDefault="00CD02EE" w:rsidP="00B957E1">
      <w:pPr>
        <w:spacing w:line="240" w:lineRule="auto"/>
        <w:ind w:right="6" w:firstLine="567"/>
        <w:rPr>
          <w:bCs/>
          <w:i/>
          <w:iCs/>
          <w:sz w:val="24"/>
          <w:szCs w:val="24"/>
        </w:rPr>
      </w:pPr>
    </w:p>
    <w:p w14:paraId="50AEC797" w14:textId="669917DF" w:rsidR="00B7340D" w:rsidRPr="00B957E1" w:rsidRDefault="00B7340D" w:rsidP="00B957E1">
      <w:pPr>
        <w:spacing w:line="240" w:lineRule="auto"/>
        <w:ind w:right="6" w:firstLine="567"/>
        <w:rPr>
          <w:bCs/>
          <w:i/>
          <w:iCs/>
          <w:sz w:val="24"/>
          <w:szCs w:val="24"/>
        </w:rPr>
      </w:pPr>
    </w:p>
    <w:p w14:paraId="051E2564" w14:textId="0E8BA204" w:rsidR="007C4065" w:rsidRPr="00B7340D" w:rsidRDefault="007B4805" w:rsidP="00CD02EE">
      <w:pPr>
        <w:pStyle w:val="1"/>
        <w:numPr>
          <w:ilvl w:val="0"/>
          <w:numId w:val="1"/>
        </w:numPr>
        <w:spacing w:before="0" w:line="240" w:lineRule="auto"/>
        <w:ind w:left="0" w:firstLine="0"/>
        <w:jc w:val="center"/>
        <w:rPr>
          <w:rFonts w:ascii="Times New Roman" w:hAnsi="Times New Roman" w:cs="Times New Roman"/>
          <w:b/>
          <w:color w:val="auto"/>
          <w:sz w:val="24"/>
          <w:szCs w:val="24"/>
        </w:rPr>
      </w:pPr>
      <w:bookmarkStart w:id="24" w:name="_Toc133230100"/>
      <w:bookmarkEnd w:id="13"/>
      <w:r w:rsidRPr="00B7340D">
        <w:rPr>
          <w:rFonts w:ascii="Times New Roman" w:hAnsi="Times New Roman" w:cs="Times New Roman"/>
          <w:b/>
          <w:color w:val="auto"/>
          <w:sz w:val="24"/>
          <w:szCs w:val="24"/>
        </w:rPr>
        <w:lastRenderedPageBreak/>
        <w:t>СОДЕРЖАТЕЛЬНЫЙ РАЗДЕЛ</w:t>
      </w:r>
      <w:bookmarkEnd w:id="24"/>
    </w:p>
    <w:p w14:paraId="708D2F7D" w14:textId="7BD218DD" w:rsidR="007C4065" w:rsidRDefault="00B7340D" w:rsidP="00CD02EE">
      <w:pPr>
        <w:pStyle w:val="2"/>
        <w:numPr>
          <w:ilvl w:val="1"/>
          <w:numId w:val="1"/>
        </w:numPr>
        <w:spacing w:before="0" w:line="240" w:lineRule="auto"/>
        <w:ind w:left="0" w:firstLine="0"/>
        <w:jc w:val="center"/>
        <w:rPr>
          <w:rFonts w:ascii="Times New Roman" w:hAnsi="Times New Roman" w:cs="Times New Roman"/>
          <w:b/>
          <w:color w:val="auto"/>
          <w:sz w:val="24"/>
          <w:szCs w:val="24"/>
        </w:rPr>
      </w:pPr>
      <w:bookmarkStart w:id="25" w:name="_Toc133230101"/>
      <w:r w:rsidRPr="00B7340D">
        <w:rPr>
          <w:rFonts w:ascii="Times New Roman" w:hAnsi="Times New Roman" w:cs="Times New Roman"/>
          <w:b/>
          <w:color w:val="auto"/>
          <w:sz w:val="24"/>
          <w:szCs w:val="24"/>
        </w:rPr>
        <w:t>Рабочие программы учебных предметов, учебных курсов, учебных модулей</w:t>
      </w:r>
      <w:bookmarkEnd w:id="25"/>
    </w:p>
    <w:p w14:paraId="4610CBB3" w14:textId="55FD151C" w:rsidR="005333FB" w:rsidRPr="005333FB" w:rsidRDefault="005333FB" w:rsidP="005333FB">
      <w:pPr>
        <w:jc w:val="center"/>
        <w:rPr>
          <w:b/>
          <w:sz w:val="24"/>
        </w:rPr>
      </w:pPr>
      <w:r w:rsidRPr="005333FB">
        <w:rPr>
          <w:b/>
          <w:sz w:val="24"/>
        </w:rPr>
        <w:t>обязательной части учебного плана</w:t>
      </w:r>
    </w:p>
    <w:p w14:paraId="2BE17EC1" w14:textId="69FA88C7" w:rsidR="005333FB" w:rsidRDefault="005333FB" w:rsidP="005333FB"/>
    <w:p w14:paraId="4B5E28D0" w14:textId="3A28D279" w:rsidR="005333FB" w:rsidRPr="005333FB" w:rsidRDefault="005333FB" w:rsidP="005333FB">
      <w:pPr>
        <w:jc w:val="center"/>
        <w:rPr>
          <w:b/>
          <w:sz w:val="24"/>
        </w:rPr>
      </w:pPr>
      <w:r w:rsidRPr="005333FB">
        <w:rPr>
          <w:b/>
          <w:sz w:val="24"/>
        </w:rPr>
        <w:t>Пояснительная записка</w:t>
      </w:r>
    </w:p>
    <w:p w14:paraId="4ADAD96B" w14:textId="77777777" w:rsidR="001B3075" w:rsidRPr="005333FB" w:rsidRDefault="001B3075" w:rsidP="001B3075">
      <w:pPr>
        <w:spacing w:line="240" w:lineRule="auto"/>
        <w:ind w:right="6" w:firstLine="567"/>
        <w:rPr>
          <w:b/>
          <w:sz w:val="32"/>
          <w:szCs w:val="24"/>
        </w:rPr>
      </w:pPr>
    </w:p>
    <w:p w14:paraId="3723D56E" w14:textId="43693406" w:rsidR="003B5CCC" w:rsidRDefault="00EA0B60" w:rsidP="001B3075">
      <w:pPr>
        <w:spacing w:line="240" w:lineRule="auto"/>
        <w:ind w:right="6" w:firstLine="567"/>
        <w:rPr>
          <w:sz w:val="24"/>
          <w:szCs w:val="24"/>
        </w:rPr>
      </w:pPr>
      <w:r w:rsidRPr="00B957E1">
        <w:rPr>
          <w:sz w:val="24"/>
          <w:szCs w:val="24"/>
        </w:rPr>
        <w:t xml:space="preserve">В соответствии с пунктом 6.3. статьи 12 ФЗ-273 «Об образовании в Российской Федерации» при реализации обязательной части образовательной программы основного общего образования непосредственно применяются федеральные рабочие программы по учебным предметам </w:t>
      </w:r>
      <w:r w:rsidR="00B957E1" w:rsidRPr="00B957E1">
        <w:rPr>
          <w:sz w:val="24"/>
          <w:szCs w:val="24"/>
        </w:rPr>
        <w:t>«</w:t>
      </w:r>
      <w:r w:rsidRPr="00B957E1">
        <w:rPr>
          <w:sz w:val="24"/>
          <w:szCs w:val="24"/>
        </w:rPr>
        <w:t>Русский язык</w:t>
      </w:r>
      <w:r w:rsidR="00B957E1" w:rsidRPr="00B957E1">
        <w:rPr>
          <w:sz w:val="24"/>
          <w:szCs w:val="24"/>
        </w:rPr>
        <w:t>»</w:t>
      </w:r>
      <w:r w:rsidRPr="00B957E1">
        <w:rPr>
          <w:sz w:val="24"/>
          <w:szCs w:val="24"/>
        </w:rPr>
        <w:t xml:space="preserve">, </w:t>
      </w:r>
      <w:r w:rsidR="00B957E1" w:rsidRPr="00B957E1">
        <w:rPr>
          <w:sz w:val="24"/>
          <w:szCs w:val="24"/>
        </w:rPr>
        <w:t>«</w:t>
      </w:r>
      <w:r w:rsidRPr="00B957E1">
        <w:rPr>
          <w:sz w:val="24"/>
          <w:szCs w:val="24"/>
        </w:rPr>
        <w:t>Литература</w:t>
      </w:r>
      <w:r w:rsidR="00B957E1" w:rsidRPr="00B957E1">
        <w:rPr>
          <w:sz w:val="24"/>
          <w:szCs w:val="24"/>
        </w:rPr>
        <w:t>»</w:t>
      </w:r>
      <w:r w:rsidRPr="00B957E1">
        <w:rPr>
          <w:sz w:val="24"/>
          <w:szCs w:val="24"/>
        </w:rPr>
        <w:t xml:space="preserve">, «История», «Обществознание», «География» и «Основы безопасности жизнедеятельности». По </w:t>
      </w:r>
      <w:r w:rsidR="001B3075">
        <w:rPr>
          <w:sz w:val="24"/>
          <w:szCs w:val="24"/>
        </w:rPr>
        <w:t>остальным</w:t>
      </w:r>
      <w:r w:rsidRPr="00B957E1">
        <w:rPr>
          <w:sz w:val="24"/>
          <w:szCs w:val="24"/>
        </w:rPr>
        <w:t xml:space="preserve"> предметам учебного плана </w:t>
      </w:r>
      <w:r w:rsidR="001B3075">
        <w:rPr>
          <w:sz w:val="24"/>
          <w:szCs w:val="24"/>
        </w:rPr>
        <w:t xml:space="preserve">основного общего образования школа также на основании решения педагогического совета </w:t>
      </w:r>
      <w:r w:rsidR="001B3075" w:rsidRPr="00BB4CD3">
        <w:rPr>
          <w:sz w:val="24"/>
          <w:szCs w:val="24"/>
        </w:rPr>
        <w:t>№ 1 от 30 августа 2</w:t>
      </w:r>
      <w:r w:rsidR="00BB4CD3" w:rsidRPr="00BB4CD3">
        <w:rPr>
          <w:sz w:val="24"/>
          <w:szCs w:val="24"/>
        </w:rPr>
        <w:t>023 года,</w:t>
      </w:r>
      <w:r w:rsidR="00BB4CD3">
        <w:rPr>
          <w:sz w:val="24"/>
          <w:szCs w:val="24"/>
        </w:rPr>
        <w:t xml:space="preserve"> </w:t>
      </w:r>
      <w:r w:rsidR="001B3075" w:rsidRPr="00BB4CD3">
        <w:rPr>
          <w:sz w:val="24"/>
          <w:szCs w:val="24"/>
        </w:rPr>
        <w:t xml:space="preserve">приняла </w:t>
      </w:r>
      <w:r w:rsidR="001B3075">
        <w:rPr>
          <w:sz w:val="24"/>
          <w:szCs w:val="24"/>
        </w:rPr>
        <w:t xml:space="preserve">решение </w:t>
      </w:r>
      <w:r w:rsidRPr="00B957E1">
        <w:rPr>
          <w:sz w:val="24"/>
          <w:szCs w:val="24"/>
        </w:rPr>
        <w:t>использ</w:t>
      </w:r>
      <w:r w:rsidR="001B3075">
        <w:rPr>
          <w:sz w:val="24"/>
          <w:szCs w:val="24"/>
        </w:rPr>
        <w:t>овать</w:t>
      </w:r>
      <w:r w:rsidRPr="00B957E1">
        <w:rPr>
          <w:sz w:val="24"/>
          <w:szCs w:val="24"/>
        </w:rPr>
        <w:t xml:space="preserve"> федеральные рабочие программы</w:t>
      </w:r>
      <w:r w:rsidR="001B3075">
        <w:rPr>
          <w:sz w:val="24"/>
          <w:szCs w:val="24"/>
        </w:rPr>
        <w:t xml:space="preserve">. </w:t>
      </w:r>
    </w:p>
    <w:p w14:paraId="009C9727" w14:textId="77777777" w:rsidR="003B5CCC" w:rsidRDefault="001B3075" w:rsidP="001B3075">
      <w:pPr>
        <w:spacing w:line="240" w:lineRule="auto"/>
        <w:ind w:right="6" w:firstLine="567"/>
        <w:rPr>
          <w:sz w:val="24"/>
          <w:szCs w:val="24"/>
        </w:rPr>
      </w:pPr>
      <w:r>
        <w:rPr>
          <w:sz w:val="24"/>
          <w:szCs w:val="24"/>
        </w:rPr>
        <w:t xml:space="preserve">В данной ООП рабочие программы учебных предметов использованы из ФОП ООО и дополнены общим тематическим планированием для соблюдения структуры рабочих программ в соответствии с ФГОС ООО. </w:t>
      </w:r>
    </w:p>
    <w:p w14:paraId="691F7AB9" w14:textId="1A2460A7" w:rsidR="00EA0B60" w:rsidRDefault="006B2E9F" w:rsidP="001B3075">
      <w:pPr>
        <w:spacing w:line="240" w:lineRule="auto"/>
        <w:ind w:right="6" w:firstLine="567"/>
        <w:rPr>
          <w:sz w:val="24"/>
          <w:szCs w:val="24"/>
        </w:rPr>
      </w:pPr>
      <w:r>
        <w:rPr>
          <w:sz w:val="24"/>
          <w:szCs w:val="24"/>
        </w:rPr>
        <w:t xml:space="preserve">Учитель-предметник при разработке рабочей программы учебного предмета использует содержание учебного предмета, планируемые результаты в соответствии с данным разделом образовательной программы. Тематическое планирование в рабочих программах учителей-предметников разрабатываются с учётом распределённых часов на каждый предмет по учебному плану на текущий учебный год. </w:t>
      </w:r>
    </w:p>
    <w:p w14:paraId="16E58301" w14:textId="7A8E43FD" w:rsidR="001B3075" w:rsidRDefault="0027611E" w:rsidP="001B1425">
      <w:pPr>
        <w:spacing w:line="240" w:lineRule="auto"/>
        <w:ind w:right="6" w:firstLine="567"/>
        <w:rPr>
          <w:sz w:val="24"/>
          <w:szCs w:val="24"/>
        </w:rPr>
      </w:pPr>
      <w:r>
        <w:rPr>
          <w:sz w:val="24"/>
          <w:szCs w:val="24"/>
        </w:rPr>
        <w:t xml:space="preserve">Учитель-предметник в целях </w:t>
      </w:r>
      <w:r w:rsidR="003B5CCC">
        <w:rPr>
          <w:sz w:val="24"/>
          <w:szCs w:val="24"/>
        </w:rPr>
        <w:t xml:space="preserve">сохранения норм снижения бюрократической </w:t>
      </w:r>
      <w:r>
        <w:rPr>
          <w:sz w:val="24"/>
          <w:szCs w:val="24"/>
        </w:rPr>
        <w:t xml:space="preserve">нагрузки </w:t>
      </w:r>
      <w:r w:rsidR="003B5CCC">
        <w:rPr>
          <w:sz w:val="24"/>
          <w:szCs w:val="24"/>
        </w:rPr>
        <w:t xml:space="preserve">на педагогов (приказ Минпросвещения России от 21 июля 2022 года № 582 «Об утверждении перечня документации, подготовка которой осуществляется педагогическим работником при реализации основных общеобразовательных программ) </w:t>
      </w:r>
      <w:r>
        <w:rPr>
          <w:sz w:val="24"/>
          <w:szCs w:val="24"/>
        </w:rPr>
        <w:t>имеет право использовать</w:t>
      </w:r>
      <w:r w:rsidR="001B1425">
        <w:rPr>
          <w:sz w:val="24"/>
          <w:szCs w:val="24"/>
        </w:rPr>
        <w:t xml:space="preserve"> в учебном процессе </w:t>
      </w:r>
      <w:r>
        <w:rPr>
          <w:sz w:val="24"/>
          <w:szCs w:val="24"/>
        </w:rPr>
        <w:t xml:space="preserve">рабочую программу разработанную им в конструкторе рабочих программ </w:t>
      </w:r>
      <w:hyperlink r:id="rId18" w:history="1">
        <w:r w:rsidRPr="00EB685F">
          <w:rPr>
            <w:rStyle w:val="a6"/>
            <w:sz w:val="24"/>
            <w:szCs w:val="24"/>
          </w:rPr>
          <w:t>https://edsoo.ru</w:t>
        </w:r>
      </w:hyperlink>
      <w:r>
        <w:rPr>
          <w:sz w:val="24"/>
          <w:szCs w:val="24"/>
        </w:rPr>
        <w:t>.</w:t>
      </w:r>
      <w:r w:rsidR="001B1425">
        <w:rPr>
          <w:sz w:val="24"/>
          <w:szCs w:val="24"/>
        </w:rPr>
        <w:t xml:space="preserve"> за своим </w:t>
      </w:r>
      <w:r w:rsidR="001B1425">
        <w:rPr>
          <w:sz w:val="24"/>
          <w:szCs w:val="24"/>
          <w:lang w:val="en-US"/>
        </w:rPr>
        <w:t>ID</w:t>
      </w:r>
      <w:r w:rsidR="001B1425" w:rsidRPr="001B1425">
        <w:rPr>
          <w:sz w:val="24"/>
          <w:szCs w:val="24"/>
        </w:rPr>
        <w:t xml:space="preserve"> </w:t>
      </w:r>
      <w:r w:rsidR="001B1425">
        <w:rPr>
          <w:sz w:val="24"/>
          <w:szCs w:val="24"/>
        </w:rPr>
        <w:t>номером.</w:t>
      </w:r>
      <w:r>
        <w:rPr>
          <w:sz w:val="24"/>
          <w:szCs w:val="24"/>
        </w:rPr>
        <w:t xml:space="preserve"> </w:t>
      </w:r>
    </w:p>
    <w:p w14:paraId="434896F3" w14:textId="6434E043" w:rsidR="00B957E1" w:rsidRDefault="001B1425" w:rsidP="001B1425">
      <w:pPr>
        <w:spacing w:line="240" w:lineRule="auto"/>
        <w:ind w:right="6" w:firstLine="567"/>
        <w:rPr>
          <w:color w:val="FF0000"/>
          <w:sz w:val="24"/>
          <w:szCs w:val="24"/>
        </w:rPr>
      </w:pPr>
      <w:r>
        <w:rPr>
          <w:sz w:val="24"/>
          <w:szCs w:val="24"/>
        </w:rPr>
        <w:t>К</w:t>
      </w:r>
      <w:r w:rsidR="00B957E1">
        <w:rPr>
          <w:sz w:val="24"/>
          <w:szCs w:val="24"/>
        </w:rPr>
        <w:t>урс</w:t>
      </w:r>
      <w:r>
        <w:rPr>
          <w:sz w:val="24"/>
          <w:szCs w:val="24"/>
        </w:rPr>
        <w:t>ы</w:t>
      </w:r>
      <w:r w:rsidR="00B957E1" w:rsidRPr="00EA0B60">
        <w:rPr>
          <w:sz w:val="24"/>
          <w:szCs w:val="24"/>
        </w:rPr>
        <w:t xml:space="preserve"> внеурочной деятельности</w:t>
      </w:r>
      <w:r w:rsidR="00C22E85">
        <w:rPr>
          <w:sz w:val="24"/>
          <w:szCs w:val="24"/>
        </w:rPr>
        <w:t xml:space="preserve"> «Разговоры о важном», «Профориента</w:t>
      </w:r>
      <w:r w:rsidR="001B3075">
        <w:rPr>
          <w:sz w:val="24"/>
          <w:szCs w:val="24"/>
        </w:rPr>
        <w:t xml:space="preserve">ционная» и «Функциональная грамотность» </w:t>
      </w:r>
      <w:r>
        <w:rPr>
          <w:sz w:val="24"/>
          <w:szCs w:val="24"/>
        </w:rPr>
        <w:t>реализуются в соответствии с</w:t>
      </w:r>
      <w:r w:rsidR="001B3075">
        <w:rPr>
          <w:sz w:val="24"/>
          <w:szCs w:val="24"/>
        </w:rPr>
        <w:t xml:space="preserve"> Федеральны</w:t>
      </w:r>
      <w:r>
        <w:rPr>
          <w:sz w:val="24"/>
          <w:szCs w:val="24"/>
        </w:rPr>
        <w:t>ми</w:t>
      </w:r>
      <w:r w:rsidR="001B3075">
        <w:rPr>
          <w:sz w:val="24"/>
          <w:szCs w:val="24"/>
        </w:rPr>
        <w:t xml:space="preserve"> рабочи</w:t>
      </w:r>
      <w:r>
        <w:rPr>
          <w:sz w:val="24"/>
          <w:szCs w:val="24"/>
        </w:rPr>
        <w:t>ми</w:t>
      </w:r>
      <w:r w:rsidR="001B3075">
        <w:rPr>
          <w:sz w:val="24"/>
          <w:szCs w:val="24"/>
        </w:rPr>
        <w:t xml:space="preserve"> программ</w:t>
      </w:r>
      <w:r>
        <w:rPr>
          <w:sz w:val="24"/>
          <w:szCs w:val="24"/>
        </w:rPr>
        <w:t>ами</w:t>
      </w:r>
      <w:r w:rsidR="001B3075">
        <w:rPr>
          <w:sz w:val="24"/>
          <w:szCs w:val="24"/>
        </w:rPr>
        <w:t xml:space="preserve"> и</w:t>
      </w:r>
      <w:r w:rsidR="00B957E1" w:rsidRPr="00EA0B60">
        <w:rPr>
          <w:sz w:val="24"/>
          <w:szCs w:val="24"/>
        </w:rPr>
        <w:t xml:space="preserve"> являются приложением к </w:t>
      </w:r>
      <w:r w:rsidR="00B957E1">
        <w:rPr>
          <w:sz w:val="24"/>
          <w:szCs w:val="24"/>
        </w:rPr>
        <w:t xml:space="preserve">данной </w:t>
      </w:r>
      <w:r w:rsidR="00B957E1" w:rsidRPr="00EA0B60">
        <w:rPr>
          <w:sz w:val="24"/>
          <w:szCs w:val="24"/>
        </w:rPr>
        <w:t xml:space="preserve">образовательной программе </w:t>
      </w:r>
      <w:r w:rsidR="00B957E1">
        <w:rPr>
          <w:sz w:val="24"/>
          <w:szCs w:val="24"/>
        </w:rPr>
        <w:t>основного общего образования</w:t>
      </w:r>
      <w:r w:rsidR="00C22E85">
        <w:rPr>
          <w:sz w:val="24"/>
          <w:szCs w:val="24"/>
        </w:rPr>
        <w:t xml:space="preserve"> </w:t>
      </w:r>
      <w:r w:rsidR="00BB4CD3">
        <w:rPr>
          <w:color w:val="FF0000"/>
          <w:sz w:val="24"/>
          <w:szCs w:val="24"/>
        </w:rPr>
        <w:t>.</w:t>
      </w:r>
      <w:r w:rsidRPr="001B1425">
        <w:rPr>
          <w:sz w:val="24"/>
          <w:szCs w:val="24"/>
        </w:rPr>
        <w:t>Также в школе реализуются рабочие программы по курсам внеурочной деяте</w:t>
      </w:r>
      <w:r w:rsidR="00BB4CD3">
        <w:rPr>
          <w:sz w:val="24"/>
          <w:szCs w:val="24"/>
        </w:rPr>
        <w:t>льности.</w:t>
      </w:r>
    </w:p>
    <w:p w14:paraId="6A840C5B" w14:textId="39454F08" w:rsidR="004D0F58" w:rsidRDefault="005635ED" w:rsidP="00AB087C">
      <w:pPr>
        <w:tabs>
          <w:tab w:val="left" w:pos="4044"/>
        </w:tabs>
        <w:spacing w:line="240" w:lineRule="auto"/>
        <w:ind w:right="6" w:firstLine="0"/>
        <w:rPr>
          <w:color w:val="FF0000"/>
          <w:sz w:val="24"/>
          <w:szCs w:val="24"/>
        </w:rPr>
      </w:pPr>
      <w:r>
        <w:rPr>
          <w:color w:val="FF0000"/>
          <w:sz w:val="24"/>
          <w:szCs w:val="24"/>
        </w:rPr>
        <w:t xml:space="preserve"> </w:t>
      </w:r>
    </w:p>
    <w:p w14:paraId="5B38B56E" w14:textId="75F23819" w:rsidR="004D0F58" w:rsidRDefault="004D0F58" w:rsidP="001B1425">
      <w:pPr>
        <w:spacing w:line="240" w:lineRule="auto"/>
        <w:ind w:right="6" w:firstLine="567"/>
        <w:rPr>
          <w:color w:val="FF0000"/>
          <w:sz w:val="24"/>
          <w:szCs w:val="24"/>
        </w:rPr>
      </w:pPr>
    </w:p>
    <w:p w14:paraId="4FB2F1D1" w14:textId="3F544590" w:rsidR="00AB087C" w:rsidRPr="005333FB" w:rsidRDefault="005333FB" w:rsidP="005333FB">
      <w:pPr>
        <w:pStyle w:val="ac"/>
        <w:numPr>
          <w:ilvl w:val="2"/>
          <w:numId w:val="1"/>
        </w:numPr>
        <w:spacing w:line="240" w:lineRule="auto"/>
        <w:ind w:right="6"/>
        <w:jc w:val="center"/>
        <w:rPr>
          <w:b/>
          <w:sz w:val="24"/>
          <w:szCs w:val="24"/>
        </w:rPr>
      </w:pPr>
      <w:r w:rsidRPr="005333FB">
        <w:rPr>
          <w:b/>
          <w:sz w:val="24"/>
          <w:szCs w:val="24"/>
        </w:rPr>
        <w:t>Р</w:t>
      </w:r>
      <w:r w:rsidR="00AB087C" w:rsidRPr="005333FB">
        <w:rPr>
          <w:b/>
          <w:sz w:val="24"/>
          <w:szCs w:val="24"/>
        </w:rPr>
        <w:t>абочая программа по учебному предмету «Русский язык»</w:t>
      </w:r>
    </w:p>
    <w:p w14:paraId="73D3925E" w14:textId="77777777" w:rsidR="005333FB" w:rsidRPr="005333FB" w:rsidRDefault="005333FB" w:rsidP="005333FB">
      <w:pPr>
        <w:pStyle w:val="ac"/>
        <w:spacing w:line="240" w:lineRule="auto"/>
        <w:ind w:left="1627" w:right="6" w:firstLine="0"/>
        <w:rPr>
          <w:b/>
          <w:sz w:val="24"/>
          <w:szCs w:val="24"/>
        </w:rPr>
      </w:pPr>
    </w:p>
    <w:p w14:paraId="13AE6F34" w14:textId="77777777" w:rsidR="00AB087C" w:rsidRPr="00AB087C" w:rsidRDefault="00AB087C" w:rsidP="00AB087C">
      <w:pPr>
        <w:spacing w:line="240" w:lineRule="auto"/>
        <w:ind w:right="6" w:firstLine="567"/>
        <w:rPr>
          <w:sz w:val="24"/>
          <w:szCs w:val="24"/>
        </w:rPr>
      </w:pPr>
    </w:p>
    <w:p w14:paraId="314B008E" w14:textId="5CD1BC9D" w:rsidR="005333FB" w:rsidRDefault="00AB087C" w:rsidP="00251200">
      <w:pPr>
        <w:spacing w:line="240" w:lineRule="auto"/>
        <w:ind w:right="6" w:firstLine="567"/>
        <w:rPr>
          <w:sz w:val="24"/>
          <w:szCs w:val="24"/>
        </w:rPr>
      </w:pPr>
      <w:r w:rsidRPr="00AB087C">
        <w:rPr>
          <w:sz w:val="24"/>
          <w:szCs w:val="24"/>
        </w:rPr>
        <w:t xml:space="preserve"> </w:t>
      </w:r>
      <w:r w:rsidR="005333FB">
        <w:rPr>
          <w:sz w:val="24"/>
          <w:szCs w:val="24"/>
        </w:rPr>
        <w:t>Р</w:t>
      </w:r>
      <w:r w:rsidRPr="00AB087C">
        <w:rPr>
          <w:sz w:val="24"/>
          <w:szCs w:val="24"/>
        </w:rPr>
        <w:t>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 и дополнена общим тематическим планированием в целях приведения структуры рабочей программы в соответствие с требованием ФГОС ООО.</w:t>
      </w:r>
      <w:r w:rsidR="005333FB">
        <w:rPr>
          <w:sz w:val="24"/>
          <w:szCs w:val="24"/>
        </w:rPr>
        <w:t xml:space="preserve"> Рабочая программа составлена на основе федеральной рабочей программы по русскому языку.</w:t>
      </w:r>
    </w:p>
    <w:p w14:paraId="753DAE98" w14:textId="77777777" w:rsidR="00251200" w:rsidRDefault="00251200" w:rsidP="00251200">
      <w:pPr>
        <w:spacing w:line="240" w:lineRule="auto"/>
        <w:ind w:right="6" w:firstLine="567"/>
        <w:rPr>
          <w:sz w:val="24"/>
          <w:szCs w:val="24"/>
        </w:rPr>
      </w:pPr>
    </w:p>
    <w:p w14:paraId="0359F7FC" w14:textId="77777777" w:rsidR="005333FB" w:rsidRDefault="005333FB" w:rsidP="00AB087C">
      <w:pPr>
        <w:spacing w:line="240" w:lineRule="auto"/>
        <w:ind w:right="6" w:firstLine="567"/>
        <w:jc w:val="center"/>
        <w:rPr>
          <w:sz w:val="24"/>
          <w:szCs w:val="24"/>
        </w:rPr>
      </w:pPr>
    </w:p>
    <w:p w14:paraId="52169D81" w14:textId="40CFEA3D" w:rsidR="00AB087C" w:rsidRDefault="00B7340D" w:rsidP="00AB087C">
      <w:pPr>
        <w:spacing w:line="240" w:lineRule="auto"/>
        <w:ind w:right="6" w:firstLine="567"/>
        <w:jc w:val="center"/>
        <w:rPr>
          <w:sz w:val="24"/>
          <w:szCs w:val="24"/>
        </w:rPr>
      </w:pPr>
      <w:r>
        <w:rPr>
          <w:sz w:val="24"/>
          <w:szCs w:val="24"/>
        </w:rPr>
        <w:t>Пояснительная записка</w:t>
      </w:r>
    </w:p>
    <w:p w14:paraId="68022988" w14:textId="77777777" w:rsidR="00B7340D" w:rsidRPr="00AB087C" w:rsidRDefault="00B7340D" w:rsidP="00AB087C">
      <w:pPr>
        <w:spacing w:line="240" w:lineRule="auto"/>
        <w:ind w:right="6" w:firstLine="567"/>
        <w:jc w:val="center"/>
        <w:rPr>
          <w:sz w:val="24"/>
          <w:szCs w:val="24"/>
        </w:rPr>
      </w:pPr>
    </w:p>
    <w:p w14:paraId="141AE375" w14:textId="77777777" w:rsidR="00AB087C" w:rsidRPr="00AB087C" w:rsidRDefault="00AB087C" w:rsidP="00AB087C">
      <w:pPr>
        <w:spacing w:line="240" w:lineRule="auto"/>
        <w:ind w:right="6" w:firstLine="567"/>
        <w:rPr>
          <w:sz w:val="24"/>
          <w:szCs w:val="24"/>
        </w:rPr>
      </w:pPr>
      <w:r w:rsidRPr="00AB087C">
        <w:rPr>
          <w:sz w:val="24"/>
          <w:szCs w:val="24"/>
        </w:rPr>
        <w:t xml:space="preserve">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w:t>
      </w:r>
      <w:r w:rsidRPr="00AB087C">
        <w:rPr>
          <w:sz w:val="24"/>
          <w:szCs w:val="24"/>
        </w:rPr>
        <w:lastRenderedPageBreak/>
        <w:t>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14:paraId="6694B9F2" w14:textId="77777777" w:rsidR="00AB087C" w:rsidRPr="00AB087C" w:rsidRDefault="00AB087C" w:rsidP="00AB087C">
      <w:pPr>
        <w:spacing w:line="240" w:lineRule="auto"/>
        <w:ind w:right="6" w:firstLine="567"/>
        <w:rPr>
          <w:sz w:val="24"/>
          <w:szCs w:val="24"/>
        </w:rPr>
      </w:pPr>
      <w:r w:rsidRPr="00AB087C">
        <w:rPr>
          <w:sz w:val="24"/>
          <w:szCs w:val="24"/>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14:paraId="2891DAC8" w14:textId="07C9BA11" w:rsidR="00AB087C" w:rsidRPr="00AB087C" w:rsidRDefault="00AB087C" w:rsidP="00AB087C">
      <w:pPr>
        <w:spacing w:line="240" w:lineRule="auto"/>
        <w:ind w:right="6" w:firstLine="567"/>
        <w:rPr>
          <w:sz w:val="24"/>
          <w:szCs w:val="24"/>
        </w:rPr>
      </w:pPr>
      <w:r w:rsidRPr="00AB087C">
        <w:rPr>
          <w:sz w:val="24"/>
          <w:szCs w:val="24"/>
        </w:rPr>
        <w:t xml:space="preserve">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14:paraId="7E82F582" w14:textId="19A2E26C" w:rsidR="00AB087C" w:rsidRPr="00AB087C" w:rsidRDefault="00AB087C" w:rsidP="00AB087C">
      <w:pPr>
        <w:spacing w:line="240" w:lineRule="auto"/>
        <w:ind w:right="6" w:firstLine="567"/>
        <w:rPr>
          <w:sz w:val="24"/>
          <w:szCs w:val="24"/>
        </w:rPr>
      </w:pPr>
      <w:r w:rsidRPr="00AB087C">
        <w:rPr>
          <w:sz w:val="24"/>
          <w:szCs w:val="24"/>
        </w:rPr>
        <w:t>Изучение русского языка направлено на достижение следующих целей:</w:t>
      </w:r>
    </w:p>
    <w:p w14:paraId="011167AE" w14:textId="77777777" w:rsidR="00AB087C" w:rsidRPr="00AB087C" w:rsidRDefault="00AB087C" w:rsidP="00AB087C">
      <w:pPr>
        <w:spacing w:line="240" w:lineRule="auto"/>
        <w:ind w:right="6" w:firstLine="567"/>
        <w:rPr>
          <w:sz w:val="24"/>
          <w:szCs w:val="24"/>
        </w:rPr>
      </w:pPr>
      <w:r w:rsidRPr="00AB087C">
        <w:rPr>
          <w:sz w:val="24"/>
          <w:szCs w:val="24"/>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14:paraId="13C31D9C" w14:textId="77777777" w:rsidR="00AB087C" w:rsidRPr="00AB087C" w:rsidRDefault="00AB087C" w:rsidP="00AB087C">
      <w:pPr>
        <w:spacing w:line="240" w:lineRule="auto"/>
        <w:ind w:right="6" w:firstLine="567"/>
        <w:rPr>
          <w:sz w:val="24"/>
          <w:szCs w:val="24"/>
        </w:rPr>
      </w:pPr>
      <w:r w:rsidRPr="00AB087C">
        <w:rPr>
          <w:sz w:val="24"/>
          <w:szCs w:val="24"/>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14:paraId="3F53A145" w14:textId="77777777" w:rsidR="00AB087C" w:rsidRPr="00AB087C" w:rsidRDefault="00AB087C" w:rsidP="00AB087C">
      <w:pPr>
        <w:spacing w:line="240" w:lineRule="auto"/>
        <w:ind w:right="6" w:firstLine="567"/>
        <w:rPr>
          <w:sz w:val="24"/>
          <w:szCs w:val="24"/>
        </w:rPr>
      </w:pPr>
      <w:r w:rsidRPr="00AB087C">
        <w:rPr>
          <w:sz w:val="24"/>
          <w:szCs w:val="24"/>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14:paraId="065EB0DE" w14:textId="77777777" w:rsidR="00AB087C" w:rsidRPr="00AB087C" w:rsidRDefault="00AB087C" w:rsidP="00AB087C">
      <w:pPr>
        <w:spacing w:line="240" w:lineRule="auto"/>
        <w:ind w:right="6" w:firstLine="567"/>
        <w:rPr>
          <w:sz w:val="24"/>
          <w:szCs w:val="24"/>
        </w:rPr>
      </w:pPr>
      <w:r w:rsidRPr="00AB087C">
        <w:rPr>
          <w:sz w:val="24"/>
          <w:szCs w:val="24"/>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14:paraId="79B3F9E1" w14:textId="77777777" w:rsidR="00AB087C" w:rsidRPr="00AB087C" w:rsidRDefault="00AB087C" w:rsidP="00AB087C">
      <w:pPr>
        <w:spacing w:line="240" w:lineRule="auto"/>
        <w:ind w:right="6" w:firstLine="567"/>
        <w:rPr>
          <w:sz w:val="24"/>
          <w:szCs w:val="24"/>
        </w:rPr>
      </w:pPr>
      <w:r w:rsidRPr="00AB087C">
        <w:rPr>
          <w:sz w:val="24"/>
          <w:szCs w:val="24"/>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14:paraId="088626A6" w14:textId="77777777" w:rsidR="00AB087C" w:rsidRPr="00AB087C" w:rsidRDefault="00AB087C" w:rsidP="00AB087C">
      <w:pPr>
        <w:spacing w:line="240" w:lineRule="auto"/>
        <w:ind w:right="6" w:firstLine="567"/>
        <w:rPr>
          <w:sz w:val="24"/>
          <w:szCs w:val="24"/>
        </w:rPr>
      </w:pPr>
      <w:r w:rsidRPr="00AB087C">
        <w:rPr>
          <w:sz w:val="24"/>
          <w:szCs w:val="24"/>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14:paraId="53D6545F" w14:textId="27CC34BF" w:rsidR="00AB087C" w:rsidRPr="00AB087C" w:rsidRDefault="00AB087C" w:rsidP="00AB087C">
      <w:pPr>
        <w:spacing w:line="240" w:lineRule="auto"/>
        <w:ind w:right="6" w:firstLine="567"/>
        <w:rPr>
          <w:sz w:val="24"/>
          <w:szCs w:val="24"/>
        </w:rPr>
      </w:pPr>
      <w:r w:rsidRPr="00AB087C">
        <w:rPr>
          <w:sz w:val="24"/>
          <w:szCs w:val="24"/>
        </w:rPr>
        <w:t>Общее количество часов на реализацию учебного предмета «Русский язык» определяется учебным планом на текущий учебный год.</w:t>
      </w:r>
    </w:p>
    <w:p w14:paraId="62789B14" w14:textId="4F0146DD" w:rsidR="00B7340D" w:rsidRDefault="00B7340D" w:rsidP="009A3342">
      <w:pPr>
        <w:spacing w:line="240" w:lineRule="auto"/>
        <w:ind w:right="6" w:firstLine="0"/>
        <w:rPr>
          <w:b/>
          <w:sz w:val="24"/>
          <w:szCs w:val="24"/>
        </w:rPr>
      </w:pPr>
    </w:p>
    <w:p w14:paraId="2412E427" w14:textId="0CBDA53C" w:rsidR="00AB087C" w:rsidRPr="00AB087C" w:rsidRDefault="00AB087C" w:rsidP="00AB087C">
      <w:pPr>
        <w:spacing w:line="240" w:lineRule="auto"/>
        <w:ind w:right="6" w:firstLine="567"/>
        <w:jc w:val="center"/>
        <w:rPr>
          <w:b/>
          <w:sz w:val="24"/>
          <w:szCs w:val="24"/>
        </w:rPr>
      </w:pPr>
      <w:r w:rsidRPr="00AB087C">
        <w:rPr>
          <w:b/>
          <w:sz w:val="24"/>
          <w:szCs w:val="24"/>
        </w:rPr>
        <w:t>Содержание обучения в 5 классе</w:t>
      </w:r>
    </w:p>
    <w:p w14:paraId="644E2674" w14:textId="77777777" w:rsidR="00AB087C" w:rsidRDefault="00AB087C" w:rsidP="00AB087C">
      <w:pPr>
        <w:spacing w:line="240" w:lineRule="auto"/>
        <w:ind w:right="6" w:firstLine="567"/>
        <w:rPr>
          <w:b/>
          <w:sz w:val="24"/>
          <w:szCs w:val="24"/>
        </w:rPr>
      </w:pPr>
    </w:p>
    <w:p w14:paraId="03C77D2B" w14:textId="7ADF51B2" w:rsidR="00AB087C" w:rsidRPr="00AB087C" w:rsidRDefault="00AB087C" w:rsidP="00AB087C">
      <w:pPr>
        <w:spacing w:line="240" w:lineRule="auto"/>
        <w:ind w:right="6" w:firstLine="567"/>
        <w:rPr>
          <w:b/>
          <w:sz w:val="24"/>
          <w:szCs w:val="24"/>
        </w:rPr>
      </w:pPr>
      <w:r w:rsidRPr="00AB087C">
        <w:rPr>
          <w:b/>
          <w:sz w:val="24"/>
          <w:szCs w:val="24"/>
        </w:rPr>
        <w:lastRenderedPageBreak/>
        <w:t>Общие сведения о языке.</w:t>
      </w:r>
    </w:p>
    <w:p w14:paraId="17199BA9" w14:textId="77777777" w:rsidR="00AB087C" w:rsidRPr="00AB087C" w:rsidRDefault="00AB087C" w:rsidP="00AB087C">
      <w:pPr>
        <w:spacing w:line="240" w:lineRule="auto"/>
        <w:ind w:right="6" w:firstLine="567"/>
        <w:rPr>
          <w:sz w:val="24"/>
          <w:szCs w:val="24"/>
        </w:rPr>
      </w:pPr>
      <w:r w:rsidRPr="00AB087C">
        <w:rPr>
          <w:sz w:val="24"/>
          <w:szCs w:val="24"/>
        </w:rPr>
        <w:t>Богатство и выразительность русского языка. Лингвистика как наука о языке.</w:t>
      </w:r>
    </w:p>
    <w:p w14:paraId="4C756F58" w14:textId="77777777" w:rsidR="00AB087C" w:rsidRPr="00AB087C" w:rsidRDefault="00AB087C" w:rsidP="00AB087C">
      <w:pPr>
        <w:spacing w:line="240" w:lineRule="auto"/>
        <w:ind w:right="6" w:firstLine="567"/>
        <w:rPr>
          <w:sz w:val="24"/>
          <w:szCs w:val="24"/>
        </w:rPr>
      </w:pPr>
      <w:r w:rsidRPr="00AB087C">
        <w:rPr>
          <w:sz w:val="24"/>
          <w:szCs w:val="24"/>
        </w:rPr>
        <w:t>Основные разделы лингвистики.</w:t>
      </w:r>
    </w:p>
    <w:p w14:paraId="503D71B6" w14:textId="54E21E48" w:rsidR="00AB087C" w:rsidRPr="00AB087C" w:rsidRDefault="00AB087C" w:rsidP="00AB087C">
      <w:pPr>
        <w:spacing w:line="240" w:lineRule="auto"/>
        <w:ind w:right="6" w:firstLine="567"/>
        <w:rPr>
          <w:b/>
          <w:sz w:val="24"/>
          <w:szCs w:val="24"/>
        </w:rPr>
      </w:pPr>
      <w:r w:rsidRPr="00AB087C">
        <w:rPr>
          <w:b/>
          <w:sz w:val="24"/>
          <w:szCs w:val="24"/>
        </w:rPr>
        <w:t>Язык и речь.</w:t>
      </w:r>
    </w:p>
    <w:p w14:paraId="60403ECA" w14:textId="77777777" w:rsidR="00AB087C" w:rsidRPr="00AB087C" w:rsidRDefault="00AB087C" w:rsidP="00AB087C">
      <w:pPr>
        <w:spacing w:line="240" w:lineRule="auto"/>
        <w:ind w:right="6" w:firstLine="567"/>
        <w:rPr>
          <w:sz w:val="24"/>
          <w:szCs w:val="24"/>
        </w:rPr>
      </w:pPr>
      <w:r w:rsidRPr="00AB087C">
        <w:rPr>
          <w:sz w:val="24"/>
          <w:szCs w:val="24"/>
        </w:rPr>
        <w:t>Язык и речь. Речь устная и письменная, монологическая и диалогическая, полилог.</w:t>
      </w:r>
    </w:p>
    <w:p w14:paraId="1BB5A5E6" w14:textId="77777777" w:rsidR="00AB087C" w:rsidRPr="00AB087C" w:rsidRDefault="00AB087C" w:rsidP="00AB087C">
      <w:pPr>
        <w:spacing w:line="240" w:lineRule="auto"/>
        <w:ind w:right="6" w:firstLine="567"/>
        <w:rPr>
          <w:sz w:val="24"/>
          <w:szCs w:val="24"/>
        </w:rPr>
      </w:pPr>
      <w:r w:rsidRPr="00AB087C">
        <w:rPr>
          <w:sz w:val="24"/>
          <w:szCs w:val="24"/>
        </w:rPr>
        <w:t>Виды речевой деятельности (говорение, слушание, чтение, письмо), их особенности.</w:t>
      </w:r>
    </w:p>
    <w:p w14:paraId="22AA2C38" w14:textId="77777777" w:rsidR="00AB087C" w:rsidRPr="00AB087C" w:rsidRDefault="00AB087C" w:rsidP="00AB087C">
      <w:pPr>
        <w:spacing w:line="240" w:lineRule="auto"/>
        <w:ind w:right="6" w:firstLine="567"/>
        <w:rPr>
          <w:sz w:val="24"/>
          <w:szCs w:val="24"/>
        </w:rPr>
      </w:pPr>
      <w:r w:rsidRPr="00AB087C">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756F14A4" w14:textId="77777777" w:rsidR="00AB087C" w:rsidRPr="00AB087C" w:rsidRDefault="00AB087C" w:rsidP="00AB087C">
      <w:pPr>
        <w:spacing w:line="240" w:lineRule="auto"/>
        <w:ind w:right="6" w:firstLine="567"/>
        <w:rPr>
          <w:sz w:val="24"/>
          <w:szCs w:val="24"/>
        </w:rPr>
      </w:pPr>
      <w:r w:rsidRPr="00AB087C">
        <w:rPr>
          <w:sz w:val="24"/>
          <w:szCs w:val="24"/>
        </w:rPr>
        <w:t>Устный пересказ прочитанного или прослушанного текста, в том числе с изменением лица рассказчика.</w:t>
      </w:r>
    </w:p>
    <w:p w14:paraId="4177CF8A" w14:textId="77777777" w:rsidR="00AB087C" w:rsidRPr="00AB087C" w:rsidRDefault="00AB087C" w:rsidP="00AB087C">
      <w:pPr>
        <w:spacing w:line="240" w:lineRule="auto"/>
        <w:ind w:right="6" w:firstLine="567"/>
        <w:rPr>
          <w:sz w:val="24"/>
          <w:szCs w:val="24"/>
        </w:rPr>
      </w:pPr>
      <w:r w:rsidRPr="00AB087C">
        <w:rPr>
          <w:sz w:val="24"/>
          <w:szCs w:val="24"/>
        </w:rPr>
        <w:t>Участие в диалоге на лингвистические темы (в рамках изученного) и темы на основе жизненных наблюдений.</w:t>
      </w:r>
    </w:p>
    <w:p w14:paraId="2C61B3A1" w14:textId="77777777" w:rsidR="00AB087C" w:rsidRPr="00AB087C" w:rsidRDefault="00AB087C" w:rsidP="00AB087C">
      <w:pPr>
        <w:spacing w:line="240" w:lineRule="auto"/>
        <w:ind w:right="6" w:firstLine="567"/>
        <w:rPr>
          <w:sz w:val="24"/>
          <w:szCs w:val="24"/>
        </w:rPr>
      </w:pPr>
      <w:r w:rsidRPr="00AB087C">
        <w:rPr>
          <w:sz w:val="24"/>
          <w:szCs w:val="24"/>
        </w:rPr>
        <w:t>Речевые формулы приветствия, прощания, просьбы, благодарности.</w:t>
      </w:r>
    </w:p>
    <w:p w14:paraId="3B3500CE" w14:textId="77777777" w:rsidR="00AB087C" w:rsidRPr="00AB087C" w:rsidRDefault="00AB087C" w:rsidP="00AB087C">
      <w:pPr>
        <w:spacing w:line="240" w:lineRule="auto"/>
        <w:ind w:right="6" w:firstLine="567"/>
        <w:rPr>
          <w:sz w:val="24"/>
          <w:szCs w:val="24"/>
        </w:rPr>
      </w:pPr>
      <w:r w:rsidRPr="00AB087C">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14:paraId="7B6CA617" w14:textId="77777777" w:rsidR="00AB087C" w:rsidRPr="00AB087C" w:rsidRDefault="00AB087C" w:rsidP="00AB087C">
      <w:pPr>
        <w:spacing w:line="240" w:lineRule="auto"/>
        <w:ind w:right="6" w:firstLine="567"/>
        <w:rPr>
          <w:sz w:val="24"/>
          <w:szCs w:val="24"/>
        </w:rPr>
      </w:pPr>
      <w:r w:rsidRPr="00AB087C">
        <w:rPr>
          <w:sz w:val="24"/>
          <w:szCs w:val="24"/>
        </w:rPr>
        <w:t>Виды аудирования: выборочное, ознакомительное, детальное. Виды чтения: изучающее, ознакомительное, просмотровое, поисковое.</w:t>
      </w:r>
    </w:p>
    <w:p w14:paraId="34972E51" w14:textId="77777777" w:rsidR="00AB087C" w:rsidRDefault="00AB087C" w:rsidP="00AB087C">
      <w:pPr>
        <w:spacing w:line="240" w:lineRule="auto"/>
        <w:ind w:right="6" w:firstLine="567"/>
        <w:rPr>
          <w:b/>
          <w:sz w:val="24"/>
          <w:szCs w:val="24"/>
        </w:rPr>
      </w:pPr>
    </w:p>
    <w:p w14:paraId="122CB698" w14:textId="551C2A7F" w:rsidR="00AB087C" w:rsidRPr="00AB087C" w:rsidRDefault="00AB087C" w:rsidP="00AB087C">
      <w:pPr>
        <w:spacing w:line="240" w:lineRule="auto"/>
        <w:ind w:right="6" w:firstLine="567"/>
        <w:rPr>
          <w:b/>
          <w:sz w:val="24"/>
          <w:szCs w:val="24"/>
        </w:rPr>
      </w:pPr>
      <w:r w:rsidRPr="00AB087C">
        <w:rPr>
          <w:b/>
          <w:sz w:val="24"/>
          <w:szCs w:val="24"/>
        </w:rPr>
        <w:t>Текст.</w:t>
      </w:r>
    </w:p>
    <w:p w14:paraId="5865B0F8" w14:textId="77777777" w:rsidR="00AB087C" w:rsidRPr="00AB087C" w:rsidRDefault="00AB087C" w:rsidP="00AB087C">
      <w:pPr>
        <w:spacing w:line="240" w:lineRule="auto"/>
        <w:ind w:right="6" w:firstLine="567"/>
        <w:rPr>
          <w:sz w:val="24"/>
          <w:szCs w:val="24"/>
        </w:rPr>
      </w:pPr>
      <w:r w:rsidRPr="00AB087C">
        <w:rPr>
          <w:sz w:val="24"/>
          <w:szCs w:val="24"/>
        </w:rPr>
        <w:t>Текст и его основные признаки. Тема и главная мысль текста. Микротема текста. Ключевые слова.</w:t>
      </w:r>
    </w:p>
    <w:p w14:paraId="50430C6F" w14:textId="77777777" w:rsidR="00AB087C" w:rsidRPr="00AB087C" w:rsidRDefault="00AB087C" w:rsidP="00AB087C">
      <w:pPr>
        <w:spacing w:line="240" w:lineRule="auto"/>
        <w:ind w:right="6" w:firstLine="567"/>
        <w:rPr>
          <w:sz w:val="24"/>
          <w:szCs w:val="24"/>
        </w:rPr>
      </w:pPr>
      <w:r w:rsidRPr="00AB087C">
        <w:rPr>
          <w:sz w:val="24"/>
          <w:szCs w:val="24"/>
        </w:rPr>
        <w:t>Функционально-смысловые типы речи: описание, повествование, рассуждение; их особенности.</w:t>
      </w:r>
    </w:p>
    <w:p w14:paraId="3740DF35" w14:textId="77777777" w:rsidR="00AB087C" w:rsidRPr="00AB087C" w:rsidRDefault="00AB087C" w:rsidP="00AB087C">
      <w:pPr>
        <w:spacing w:line="240" w:lineRule="auto"/>
        <w:ind w:right="6" w:firstLine="567"/>
        <w:rPr>
          <w:sz w:val="24"/>
          <w:szCs w:val="24"/>
        </w:rPr>
      </w:pPr>
      <w:r w:rsidRPr="00AB087C">
        <w:rPr>
          <w:sz w:val="24"/>
          <w:szCs w:val="24"/>
        </w:rPr>
        <w:t>Композиционная структура текста. Абзац как средство членения текста на композиционно-смысловые части.</w:t>
      </w:r>
    </w:p>
    <w:p w14:paraId="4EBFC8C6" w14:textId="77777777" w:rsidR="00AB087C" w:rsidRPr="00AB087C" w:rsidRDefault="00AB087C" w:rsidP="00AB087C">
      <w:pPr>
        <w:spacing w:line="240" w:lineRule="auto"/>
        <w:ind w:right="6" w:firstLine="567"/>
        <w:rPr>
          <w:sz w:val="24"/>
          <w:szCs w:val="24"/>
        </w:rPr>
      </w:pPr>
      <w:r w:rsidRPr="00AB087C">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14:paraId="2E862993" w14:textId="77777777" w:rsidR="00AB087C" w:rsidRPr="00AB087C" w:rsidRDefault="00AB087C" w:rsidP="00AB087C">
      <w:pPr>
        <w:spacing w:line="240" w:lineRule="auto"/>
        <w:ind w:right="6" w:firstLine="567"/>
        <w:rPr>
          <w:sz w:val="24"/>
          <w:szCs w:val="24"/>
        </w:rPr>
      </w:pPr>
      <w:r w:rsidRPr="00AB087C">
        <w:rPr>
          <w:sz w:val="24"/>
          <w:szCs w:val="24"/>
        </w:rPr>
        <w:t>Повествование как тип речи. Рассказ.</w:t>
      </w:r>
    </w:p>
    <w:p w14:paraId="6BF5B77A" w14:textId="77777777" w:rsidR="00AB087C" w:rsidRPr="00AB087C" w:rsidRDefault="00AB087C" w:rsidP="00AB087C">
      <w:pPr>
        <w:spacing w:line="240" w:lineRule="auto"/>
        <w:ind w:right="6" w:firstLine="567"/>
        <w:rPr>
          <w:sz w:val="24"/>
          <w:szCs w:val="24"/>
        </w:rPr>
      </w:pPr>
      <w:r w:rsidRPr="00AB087C">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4C8CC3AC" w14:textId="77777777" w:rsidR="00AB087C" w:rsidRPr="00AB087C" w:rsidRDefault="00AB087C" w:rsidP="00AB087C">
      <w:pPr>
        <w:spacing w:line="240" w:lineRule="auto"/>
        <w:ind w:right="6" w:firstLine="567"/>
        <w:rPr>
          <w:sz w:val="24"/>
          <w:szCs w:val="24"/>
        </w:rPr>
      </w:pPr>
      <w:r w:rsidRPr="00AB087C">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14:paraId="4F3B7D2B" w14:textId="77777777" w:rsidR="00AB087C" w:rsidRPr="00AB087C" w:rsidRDefault="00AB087C" w:rsidP="00AB087C">
      <w:pPr>
        <w:spacing w:line="240" w:lineRule="auto"/>
        <w:ind w:right="6" w:firstLine="567"/>
        <w:rPr>
          <w:sz w:val="24"/>
          <w:szCs w:val="24"/>
        </w:rPr>
      </w:pPr>
      <w:r w:rsidRPr="00AB087C">
        <w:rPr>
          <w:sz w:val="24"/>
          <w:szCs w:val="24"/>
        </w:rPr>
        <w:t>Информационная переработка текста: простой и сложный план текста.</w:t>
      </w:r>
    </w:p>
    <w:p w14:paraId="383DB2BD" w14:textId="1A46B6BD" w:rsidR="00AB087C" w:rsidRPr="00AB087C" w:rsidRDefault="00AB087C" w:rsidP="00AB087C">
      <w:pPr>
        <w:spacing w:line="240" w:lineRule="auto"/>
        <w:ind w:right="6" w:firstLine="567"/>
        <w:rPr>
          <w:b/>
          <w:sz w:val="24"/>
          <w:szCs w:val="24"/>
        </w:rPr>
      </w:pPr>
      <w:r w:rsidRPr="00AB087C">
        <w:rPr>
          <w:b/>
          <w:sz w:val="24"/>
          <w:szCs w:val="24"/>
        </w:rPr>
        <w:t>Функциональные разновидности языка.</w:t>
      </w:r>
    </w:p>
    <w:p w14:paraId="31FEC784" w14:textId="77777777" w:rsidR="00AB087C" w:rsidRPr="00AB087C" w:rsidRDefault="00AB087C" w:rsidP="00AB087C">
      <w:pPr>
        <w:spacing w:line="240" w:lineRule="auto"/>
        <w:ind w:right="6" w:firstLine="567"/>
        <w:rPr>
          <w:sz w:val="24"/>
          <w:szCs w:val="24"/>
        </w:rPr>
      </w:pPr>
      <w:r w:rsidRPr="00AB087C">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14:paraId="1638D80A" w14:textId="56EED370" w:rsidR="00AB087C" w:rsidRPr="00AB087C" w:rsidRDefault="00AB087C" w:rsidP="00AB087C">
      <w:pPr>
        <w:spacing w:line="240" w:lineRule="auto"/>
        <w:ind w:right="6" w:firstLine="567"/>
        <w:rPr>
          <w:b/>
          <w:sz w:val="24"/>
          <w:szCs w:val="24"/>
        </w:rPr>
      </w:pPr>
      <w:r w:rsidRPr="00AB087C">
        <w:rPr>
          <w:b/>
          <w:sz w:val="24"/>
          <w:szCs w:val="24"/>
        </w:rPr>
        <w:t>Система языка.</w:t>
      </w:r>
    </w:p>
    <w:p w14:paraId="1DC4BD3E" w14:textId="3376D543" w:rsidR="00AB087C" w:rsidRPr="00AB087C" w:rsidRDefault="00AB087C" w:rsidP="00AB087C">
      <w:pPr>
        <w:spacing w:line="240" w:lineRule="auto"/>
        <w:ind w:right="6" w:firstLine="567"/>
        <w:rPr>
          <w:b/>
          <w:sz w:val="24"/>
          <w:szCs w:val="24"/>
        </w:rPr>
      </w:pPr>
      <w:r w:rsidRPr="00AB087C">
        <w:rPr>
          <w:b/>
          <w:sz w:val="24"/>
          <w:szCs w:val="24"/>
        </w:rPr>
        <w:t>Фонетика. Графика. Орфоэпия.</w:t>
      </w:r>
    </w:p>
    <w:p w14:paraId="1F9CC38D" w14:textId="77777777" w:rsidR="00AB087C" w:rsidRPr="00AB087C" w:rsidRDefault="00AB087C" w:rsidP="00AB087C">
      <w:pPr>
        <w:spacing w:line="240" w:lineRule="auto"/>
        <w:ind w:right="6" w:firstLine="567"/>
        <w:rPr>
          <w:sz w:val="24"/>
          <w:szCs w:val="24"/>
        </w:rPr>
      </w:pPr>
      <w:r w:rsidRPr="00AB087C">
        <w:rPr>
          <w:sz w:val="24"/>
          <w:szCs w:val="24"/>
        </w:rPr>
        <w:t>Фонетика и графика как разделы лингвистики.</w:t>
      </w:r>
    </w:p>
    <w:p w14:paraId="5C06AB66" w14:textId="77777777" w:rsidR="00AB087C" w:rsidRPr="00AB087C" w:rsidRDefault="00AB087C" w:rsidP="00AB087C">
      <w:pPr>
        <w:spacing w:line="240" w:lineRule="auto"/>
        <w:ind w:right="6" w:firstLine="567"/>
        <w:rPr>
          <w:sz w:val="24"/>
          <w:szCs w:val="24"/>
        </w:rPr>
      </w:pPr>
      <w:r w:rsidRPr="00AB087C">
        <w:rPr>
          <w:sz w:val="24"/>
          <w:szCs w:val="24"/>
        </w:rPr>
        <w:t>Звук как единица языка. Смыслоразличительная роль звука.</w:t>
      </w:r>
    </w:p>
    <w:p w14:paraId="06EA4438" w14:textId="77777777" w:rsidR="00AB087C" w:rsidRPr="00AB087C" w:rsidRDefault="00AB087C" w:rsidP="00AB087C">
      <w:pPr>
        <w:spacing w:line="240" w:lineRule="auto"/>
        <w:ind w:right="6" w:firstLine="567"/>
        <w:rPr>
          <w:sz w:val="24"/>
          <w:szCs w:val="24"/>
        </w:rPr>
      </w:pPr>
      <w:r w:rsidRPr="00AB087C">
        <w:rPr>
          <w:sz w:val="24"/>
          <w:szCs w:val="24"/>
        </w:rPr>
        <w:t>Система гласных звуков.</w:t>
      </w:r>
    </w:p>
    <w:p w14:paraId="6447DBDA" w14:textId="77777777" w:rsidR="00AB087C" w:rsidRPr="00AB087C" w:rsidRDefault="00AB087C" w:rsidP="00AB087C">
      <w:pPr>
        <w:spacing w:line="240" w:lineRule="auto"/>
        <w:ind w:right="6" w:firstLine="567"/>
        <w:rPr>
          <w:sz w:val="24"/>
          <w:szCs w:val="24"/>
        </w:rPr>
      </w:pPr>
      <w:r w:rsidRPr="00AB087C">
        <w:rPr>
          <w:sz w:val="24"/>
          <w:szCs w:val="24"/>
        </w:rPr>
        <w:t>Система согласных звуков.</w:t>
      </w:r>
    </w:p>
    <w:p w14:paraId="33CA2D49" w14:textId="77777777" w:rsidR="00AB087C" w:rsidRPr="00AB087C" w:rsidRDefault="00AB087C" w:rsidP="00AB087C">
      <w:pPr>
        <w:spacing w:line="240" w:lineRule="auto"/>
        <w:ind w:right="6" w:firstLine="567"/>
        <w:rPr>
          <w:sz w:val="24"/>
          <w:szCs w:val="24"/>
        </w:rPr>
      </w:pPr>
      <w:r w:rsidRPr="00AB087C">
        <w:rPr>
          <w:sz w:val="24"/>
          <w:szCs w:val="24"/>
        </w:rPr>
        <w:t>Изменение звуков в речевом потоке. Элементы фонетической транскрипции.</w:t>
      </w:r>
    </w:p>
    <w:p w14:paraId="6E38235B" w14:textId="77777777" w:rsidR="00AB087C" w:rsidRPr="00AB087C" w:rsidRDefault="00AB087C" w:rsidP="00AB087C">
      <w:pPr>
        <w:spacing w:line="240" w:lineRule="auto"/>
        <w:ind w:right="6" w:firstLine="567"/>
        <w:rPr>
          <w:sz w:val="24"/>
          <w:szCs w:val="24"/>
        </w:rPr>
      </w:pPr>
      <w:r w:rsidRPr="00AB087C">
        <w:rPr>
          <w:sz w:val="24"/>
          <w:szCs w:val="24"/>
        </w:rPr>
        <w:t>Слог. Ударение. Свойства русского ударения.</w:t>
      </w:r>
    </w:p>
    <w:p w14:paraId="7AB15217" w14:textId="77777777" w:rsidR="00AB087C" w:rsidRPr="00AB087C" w:rsidRDefault="00AB087C" w:rsidP="00AB087C">
      <w:pPr>
        <w:spacing w:line="240" w:lineRule="auto"/>
        <w:ind w:right="6" w:firstLine="567"/>
        <w:rPr>
          <w:sz w:val="24"/>
          <w:szCs w:val="24"/>
        </w:rPr>
      </w:pPr>
      <w:r w:rsidRPr="00AB087C">
        <w:rPr>
          <w:sz w:val="24"/>
          <w:szCs w:val="24"/>
        </w:rPr>
        <w:t>Соотношение звуков и букв.</w:t>
      </w:r>
    </w:p>
    <w:p w14:paraId="7FA73C41" w14:textId="77777777" w:rsidR="00AB087C" w:rsidRPr="00AB087C" w:rsidRDefault="00AB087C" w:rsidP="00AB087C">
      <w:pPr>
        <w:spacing w:line="240" w:lineRule="auto"/>
        <w:ind w:right="6" w:firstLine="567"/>
        <w:rPr>
          <w:sz w:val="24"/>
          <w:szCs w:val="24"/>
        </w:rPr>
      </w:pPr>
      <w:r w:rsidRPr="00AB087C">
        <w:rPr>
          <w:sz w:val="24"/>
          <w:szCs w:val="24"/>
        </w:rPr>
        <w:t>Фонетический анализ слова.</w:t>
      </w:r>
    </w:p>
    <w:p w14:paraId="4DBF8C36" w14:textId="77777777" w:rsidR="00AB087C" w:rsidRPr="00AB087C" w:rsidRDefault="00AB087C" w:rsidP="00AB087C">
      <w:pPr>
        <w:spacing w:line="240" w:lineRule="auto"/>
        <w:ind w:right="6" w:firstLine="567"/>
        <w:rPr>
          <w:sz w:val="24"/>
          <w:szCs w:val="24"/>
        </w:rPr>
      </w:pPr>
      <w:r w:rsidRPr="00AB087C">
        <w:rPr>
          <w:sz w:val="24"/>
          <w:szCs w:val="24"/>
        </w:rPr>
        <w:t>Способы обозначения [й’], мягкости согласных.</w:t>
      </w:r>
    </w:p>
    <w:p w14:paraId="4872E489" w14:textId="77777777" w:rsidR="00AB087C" w:rsidRPr="00AB087C" w:rsidRDefault="00AB087C" w:rsidP="00AB087C">
      <w:pPr>
        <w:spacing w:line="240" w:lineRule="auto"/>
        <w:ind w:right="6" w:firstLine="567"/>
        <w:rPr>
          <w:sz w:val="24"/>
          <w:szCs w:val="24"/>
        </w:rPr>
      </w:pPr>
      <w:r w:rsidRPr="00AB087C">
        <w:rPr>
          <w:sz w:val="24"/>
          <w:szCs w:val="24"/>
        </w:rPr>
        <w:t>Основные выразительные средства фонетики.</w:t>
      </w:r>
    </w:p>
    <w:p w14:paraId="7AB62B57" w14:textId="77777777" w:rsidR="00AB087C" w:rsidRPr="00AB087C" w:rsidRDefault="00AB087C" w:rsidP="00AB087C">
      <w:pPr>
        <w:spacing w:line="240" w:lineRule="auto"/>
        <w:ind w:right="6" w:firstLine="567"/>
        <w:rPr>
          <w:sz w:val="24"/>
          <w:szCs w:val="24"/>
        </w:rPr>
      </w:pPr>
      <w:r w:rsidRPr="00AB087C">
        <w:rPr>
          <w:sz w:val="24"/>
          <w:szCs w:val="24"/>
        </w:rPr>
        <w:t>Прописные и строчные буквы.</w:t>
      </w:r>
    </w:p>
    <w:p w14:paraId="39A9A510" w14:textId="77777777" w:rsidR="00AB087C" w:rsidRPr="00AB087C" w:rsidRDefault="00AB087C" w:rsidP="00AB087C">
      <w:pPr>
        <w:spacing w:line="240" w:lineRule="auto"/>
        <w:ind w:right="6" w:firstLine="567"/>
        <w:rPr>
          <w:sz w:val="24"/>
          <w:szCs w:val="24"/>
        </w:rPr>
      </w:pPr>
      <w:r w:rsidRPr="00AB087C">
        <w:rPr>
          <w:sz w:val="24"/>
          <w:szCs w:val="24"/>
        </w:rPr>
        <w:t>Интонация, её функции. Основные элементы интонации.</w:t>
      </w:r>
    </w:p>
    <w:p w14:paraId="3C2E256A" w14:textId="1F8A930C" w:rsidR="00AB087C" w:rsidRPr="00AB087C" w:rsidRDefault="00AB087C" w:rsidP="00AB087C">
      <w:pPr>
        <w:spacing w:line="240" w:lineRule="auto"/>
        <w:ind w:right="6" w:firstLine="567"/>
        <w:rPr>
          <w:b/>
          <w:sz w:val="24"/>
          <w:szCs w:val="24"/>
        </w:rPr>
      </w:pPr>
      <w:r w:rsidRPr="00AB087C">
        <w:rPr>
          <w:b/>
          <w:sz w:val="24"/>
          <w:szCs w:val="24"/>
        </w:rPr>
        <w:t>Орфография.</w:t>
      </w:r>
    </w:p>
    <w:p w14:paraId="515E1BBD" w14:textId="77777777" w:rsidR="00AB087C" w:rsidRPr="00AB087C" w:rsidRDefault="00AB087C" w:rsidP="00AB087C">
      <w:pPr>
        <w:spacing w:line="240" w:lineRule="auto"/>
        <w:ind w:right="6" w:firstLine="567"/>
        <w:rPr>
          <w:sz w:val="24"/>
          <w:szCs w:val="24"/>
        </w:rPr>
      </w:pPr>
      <w:r w:rsidRPr="00AB087C">
        <w:rPr>
          <w:sz w:val="24"/>
          <w:szCs w:val="24"/>
        </w:rPr>
        <w:lastRenderedPageBreak/>
        <w:t>Орфография как раздел лингвистики.</w:t>
      </w:r>
    </w:p>
    <w:p w14:paraId="225AFF66" w14:textId="77777777" w:rsidR="00AB087C" w:rsidRPr="00AB087C" w:rsidRDefault="00AB087C" w:rsidP="00AB087C">
      <w:pPr>
        <w:spacing w:line="240" w:lineRule="auto"/>
        <w:ind w:right="6" w:firstLine="567"/>
        <w:rPr>
          <w:sz w:val="24"/>
          <w:szCs w:val="24"/>
        </w:rPr>
      </w:pPr>
      <w:r w:rsidRPr="00AB087C">
        <w:rPr>
          <w:sz w:val="24"/>
          <w:szCs w:val="24"/>
        </w:rPr>
        <w:t>Понятие «орфограмма». Буквенные и небуквенные орфограммы.</w:t>
      </w:r>
    </w:p>
    <w:p w14:paraId="1804A873" w14:textId="77777777" w:rsidR="00AB087C" w:rsidRPr="00AB087C" w:rsidRDefault="00AB087C" w:rsidP="00AB087C">
      <w:pPr>
        <w:spacing w:line="240" w:lineRule="auto"/>
        <w:ind w:right="6" w:firstLine="567"/>
        <w:rPr>
          <w:sz w:val="24"/>
          <w:szCs w:val="24"/>
        </w:rPr>
      </w:pPr>
      <w:r w:rsidRPr="00AB087C">
        <w:rPr>
          <w:sz w:val="24"/>
          <w:szCs w:val="24"/>
        </w:rPr>
        <w:t>Правописание разделительных ъ и ь.</w:t>
      </w:r>
    </w:p>
    <w:p w14:paraId="05BF06B1" w14:textId="315E01DB" w:rsidR="00AB087C" w:rsidRPr="00AB087C" w:rsidRDefault="00AB087C" w:rsidP="00AB087C">
      <w:pPr>
        <w:spacing w:line="240" w:lineRule="auto"/>
        <w:ind w:right="6" w:firstLine="567"/>
        <w:rPr>
          <w:b/>
          <w:sz w:val="24"/>
          <w:szCs w:val="24"/>
        </w:rPr>
      </w:pPr>
      <w:r w:rsidRPr="00AB087C">
        <w:rPr>
          <w:b/>
          <w:sz w:val="24"/>
          <w:szCs w:val="24"/>
        </w:rPr>
        <w:t>Лексикология.</w:t>
      </w:r>
    </w:p>
    <w:p w14:paraId="0C706FA6" w14:textId="77777777" w:rsidR="00AB087C" w:rsidRPr="00AB087C" w:rsidRDefault="00AB087C" w:rsidP="00AB087C">
      <w:pPr>
        <w:spacing w:line="240" w:lineRule="auto"/>
        <w:ind w:right="6" w:firstLine="567"/>
        <w:rPr>
          <w:sz w:val="24"/>
          <w:szCs w:val="24"/>
        </w:rPr>
      </w:pPr>
      <w:r w:rsidRPr="00AB087C">
        <w:rPr>
          <w:sz w:val="24"/>
          <w:szCs w:val="24"/>
        </w:rPr>
        <w:t>Лексикология как раздел лингвистики.</w:t>
      </w:r>
    </w:p>
    <w:p w14:paraId="5077E163" w14:textId="77777777" w:rsidR="00AB087C" w:rsidRPr="00AB087C" w:rsidRDefault="00AB087C" w:rsidP="00AB087C">
      <w:pPr>
        <w:spacing w:line="240" w:lineRule="auto"/>
        <w:ind w:right="6" w:firstLine="567"/>
        <w:rPr>
          <w:sz w:val="24"/>
          <w:szCs w:val="24"/>
        </w:rPr>
      </w:pPr>
      <w:r w:rsidRPr="00AB087C">
        <w:rPr>
          <w:sz w:val="24"/>
          <w:szCs w:val="24"/>
        </w:rPr>
        <w:t>Основные способы толкования лексического значения слова (подбор однокоренных слов; подбор синонимов и антонимов);</w:t>
      </w:r>
    </w:p>
    <w:p w14:paraId="220E61A4" w14:textId="77777777" w:rsidR="00AB087C" w:rsidRPr="00AB087C" w:rsidRDefault="00AB087C" w:rsidP="00AB087C">
      <w:pPr>
        <w:spacing w:line="240" w:lineRule="auto"/>
        <w:ind w:right="6" w:firstLine="567"/>
        <w:rPr>
          <w:sz w:val="24"/>
          <w:szCs w:val="24"/>
        </w:rPr>
      </w:pPr>
      <w:r w:rsidRPr="00AB087C">
        <w:rPr>
          <w:sz w:val="24"/>
          <w:szCs w:val="24"/>
        </w:rPr>
        <w:t>основные способы разъяснения значения слова (по контексту, с помощью толкового словаря).</w:t>
      </w:r>
    </w:p>
    <w:p w14:paraId="1CC49FC8" w14:textId="77777777" w:rsidR="00AB087C" w:rsidRPr="00AB087C" w:rsidRDefault="00AB087C" w:rsidP="00AB087C">
      <w:pPr>
        <w:spacing w:line="240" w:lineRule="auto"/>
        <w:ind w:right="6" w:firstLine="567"/>
        <w:rPr>
          <w:sz w:val="24"/>
          <w:szCs w:val="24"/>
        </w:rPr>
      </w:pPr>
      <w:r w:rsidRPr="00AB087C">
        <w:rPr>
          <w:sz w:val="24"/>
          <w:szCs w:val="24"/>
        </w:rPr>
        <w:t>Слова однозначные и многозначные. Прямое и переносное значения слова. Тематические группы слов. Обозначение родовых и видовых понятий.</w:t>
      </w:r>
    </w:p>
    <w:p w14:paraId="3E326EE8" w14:textId="77777777" w:rsidR="00AB087C" w:rsidRPr="00AB087C" w:rsidRDefault="00AB087C" w:rsidP="00AB087C">
      <w:pPr>
        <w:spacing w:line="240" w:lineRule="auto"/>
        <w:ind w:right="6" w:firstLine="567"/>
        <w:rPr>
          <w:sz w:val="24"/>
          <w:szCs w:val="24"/>
        </w:rPr>
      </w:pPr>
      <w:r w:rsidRPr="00AB087C">
        <w:rPr>
          <w:sz w:val="24"/>
          <w:szCs w:val="24"/>
        </w:rPr>
        <w:t>Синонимы. Антонимы. Омонимы. Паронимы.</w:t>
      </w:r>
    </w:p>
    <w:p w14:paraId="2FD59D6A" w14:textId="77777777" w:rsidR="00AB087C" w:rsidRPr="00AB087C" w:rsidRDefault="00AB087C" w:rsidP="00AB087C">
      <w:pPr>
        <w:spacing w:line="240" w:lineRule="auto"/>
        <w:ind w:right="6" w:firstLine="567"/>
        <w:rPr>
          <w:sz w:val="24"/>
          <w:szCs w:val="24"/>
        </w:rPr>
      </w:pPr>
      <w:r w:rsidRPr="00AB087C">
        <w:rPr>
          <w:sz w:val="24"/>
          <w:szCs w:val="24"/>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14:paraId="3104AAE6" w14:textId="77777777" w:rsidR="00AB087C" w:rsidRPr="00AB087C" w:rsidRDefault="00AB087C" w:rsidP="00AB087C">
      <w:pPr>
        <w:spacing w:line="240" w:lineRule="auto"/>
        <w:ind w:right="6" w:firstLine="567"/>
        <w:rPr>
          <w:sz w:val="24"/>
          <w:szCs w:val="24"/>
        </w:rPr>
      </w:pPr>
      <w:r w:rsidRPr="00AB087C">
        <w:rPr>
          <w:sz w:val="24"/>
          <w:szCs w:val="24"/>
        </w:rPr>
        <w:t>Лексический анализ слов (в рамках изученного).</w:t>
      </w:r>
    </w:p>
    <w:p w14:paraId="1B1D06A9" w14:textId="5A7AEB04" w:rsidR="00AB087C" w:rsidRPr="00AB087C" w:rsidRDefault="00AB087C" w:rsidP="00AB087C">
      <w:pPr>
        <w:spacing w:line="240" w:lineRule="auto"/>
        <w:ind w:right="6" w:firstLine="567"/>
        <w:rPr>
          <w:b/>
          <w:sz w:val="24"/>
          <w:szCs w:val="24"/>
        </w:rPr>
      </w:pPr>
      <w:r w:rsidRPr="00AB087C">
        <w:rPr>
          <w:b/>
          <w:sz w:val="24"/>
          <w:szCs w:val="24"/>
        </w:rPr>
        <w:t>Морфемика. Орфография.</w:t>
      </w:r>
    </w:p>
    <w:p w14:paraId="43953159" w14:textId="77777777" w:rsidR="00AB087C" w:rsidRPr="00AB087C" w:rsidRDefault="00AB087C" w:rsidP="00AB087C">
      <w:pPr>
        <w:spacing w:line="240" w:lineRule="auto"/>
        <w:ind w:right="6" w:firstLine="567"/>
        <w:rPr>
          <w:sz w:val="24"/>
          <w:szCs w:val="24"/>
        </w:rPr>
      </w:pPr>
      <w:r w:rsidRPr="00AB087C">
        <w:rPr>
          <w:sz w:val="24"/>
          <w:szCs w:val="24"/>
        </w:rPr>
        <w:t>Морфемика как раздел лингвистики.</w:t>
      </w:r>
    </w:p>
    <w:p w14:paraId="4D9306C3" w14:textId="77777777" w:rsidR="00AB087C" w:rsidRPr="00AB087C" w:rsidRDefault="00AB087C" w:rsidP="00AB087C">
      <w:pPr>
        <w:spacing w:line="240" w:lineRule="auto"/>
        <w:ind w:right="6" w:firstLine="567"/>
        <w:rPr>
          <w:sz w:val="24"/>
          <w:szCs w:val="24"/>
        </w:rPr>
      </w:pPr>
      <w:r w:rsidRPr="00AB087C">
        <w:rPr>
          <w:sz w:val="24"/>
          <w:szCs w:val="24"/>
        </w:rPr>
        <w:t>Морфема как минимальная значимая единица языка. Основа слова. Виды морфем (корень, приставка, суффикс, окончание).</w:t>
      </w:r>
    </w:p>
    <w:p w14:paraId="1C77421B" w14:textId="77777777" w:rsidR="00AB087C" w:rsidRPr="00AB087C" w:rsidRDefault="00AB087C" w:rsidP="00AB087C">
      <w:pPr>
        <w:spacing w:line="240" w:lineRule="auto"/>
        <w:ind w:right="6" w:firstLine="567"/>
        <w:rPr>
          <w:sz w:val="24"/>
          <w:szCs w:val="24"/>
        </w:rPr>
      </w:pPr>
      <w:r w:rsidRPr="00AB087C">
        <w:rPr>
          <w:sz w:val="24"/>
          <w:szCs w:val="24"/>
        </w:rPr>
        <w:t>Чередование звуков в морфемах (в том числе чередование гласных с нулём звука).</w:t>
      </w:r>
    </w:p>
    <w:p w14:paraId="262FC26D" w14:textId="77777777" w:rsidR="00AB087C" w:rsidRPr="00AB087C" w:rsidRDefault="00AB087C" w:rsidP="00AB087C">
      <w:pPr>
        <w:spacing w:line="240" w:lineRule="auto"/>
        <w:ind w:right="6" w:firstLine="567"/>
        <w:rPr>
          <w:sz w:val="24"/>
          <w:szCs w:val="24"/>
        </w:rPr>
      </w:pPr>
      <w:r w:rsidRPr="00AB087C">
        <w:rPr>
          <w:sz w:val="24"/>
          <w:szCs w:val="24"/>
        </w:rPr>
        <w:t>Морфемный анализ слов.</w:t>
      </w:r>
    </w:p>
    <w:p w14:paraId="1142A76B" w14:textId="77777777" w:rsidR="00AB087C" w:rsidRPr="00AB087C" w:rsidRDefault="00AB087C" w:rsidP="00AB087C">
      <w:pPr>
        <w:spacing w:line="240" w:lineRule="auto"/>
        <w:ind w:right="6" w:firstLine="567"/>
        <w:rPr>
          <w:sz w:val="24"/>
          <w:szCs w:val="24"/>
        </w:rPr>
      </w:pPr>
      <w:r w:rsidRPr="00AB087C">
        <w:rPr>
          <w:sz w:val="24"/>
          <w:szCs w:val="24"/>
        </w:rPr>
        <w:t>Уместное использование слов с суффиксами оценки в собственной речи.</w:t>
      </w:r>
    </w:p>
    <w:p w14:paraId="451D62DA" w14:textId="77777777" w:rsidR="00AB087C" w:rsidRPr="00AB087C" w:rsidRDefault="00AB087C" w:rsidP="00AB087C">
      <w:pPr>
        <w:spacing w:line="240" w:lineRule="auto"/>
        <w:ind w:right="6" w:firstLine="567"/>
        <w:rPr>
          <w:sz w:val="24"/>
          <w:szCs w:val="24"/>
        </w:rPr>
      </w:pPr>
      <w:r w:rsidRPr="00AB087C">
        <w:rPr>
          <w:sz w:val="24"/>
          <w:szCs w:val="24"/>
        </w:rPr>
        <w:t>Правописание корней с безударными проверяемыми, непроверяемыми гласными (в рамках изученного).</w:t>
      </w:r>
    </w:p>
    <w:p w14:paraId="13661AC4" w14:textId="77777777" w:rsidR="00AB087C" w:rsidRPr="00AB087C" w:rsidRDefault="00AB087C" w:rsidP="00AB087C">
      <w:pPr>
        <w:spacing w:line="240" w:lineRule="auto"/>
        <w:ind w:right="6" w:firstLine="567"/>
        <w:rPr>
          <w:sz w:val="24"/>
          <w:szCs w:val="24"/>
        </w:rPr>
      </w:pPr>
      <w:r w:rsidRPr="00AB087C">
        <w:rPr>
          <w:sz w:val="24"/>
          <w:szCs w:val="24"/>
        </w:rPr>
        <w:t>Правописание корней с проверяемыми, непроверяемыми, непроизносимыми согласными (в рамках изученного).</w:t>
      </w:r>
    </w:p>
    <w:p w14:paraId="4F1D9550" w14:textId="77777777" w:rsidR="00AB087C" w:rsidRPr="00AB087C" w:rsidRDefault="00AB087C" w:rsidP="00AB087C">
      <w:pPr>
        <w:spacing w:line="240" w:lineRule="auto"/>
        <w:ind w:right="6" w:firstLine="567"/>
        <w:rPr>
          <w:sz w:val="24"/>
          <w:szCs w:val="24"/>
        </w:rPr>
      </w:pPr>
      <w:r w:rsidRPr="00AB087C">
        <w:rPr>
          <w:sz w:val="24"/>
          <w:szCs w:val="24"/>
        </w:rPr>
        <w:t>Правописание ё – о после шипящих в корне слова.</w:t>
      </w:r>
    </w:p>
    <w:p w14:paraId="3CF5FC2C" w14:textId="77777777" w:rsidR="00AB087C" w:rsidRPr="00AB087C" w:rsidRDefault="00AB087C" w:rsidP="00AB087C">
      <w:pPr>
        <w:spacing w:line="240" w:lineRule="auto"/>
        <w:ind w:right="6" w:firstLine="567"/>
        <w:rPr>
          <w:sz w:val="24"/>
          <w:szCs w:val="24"/>
        </w:rPr>
      </w:pPr>
      <w:r w:rsidRPr="00AB087C">
        <w:rPr>
          <w:sz w:val="24"/>
          <w:szCs w:val="24"/>
        </w:rPr>
        <w:t>Правописание неизменяемых при письме приставок и приставок на -з (-с).</w:t>
      </w:r>
    </w:p>
    <w:p w14:paraId="43D80338" w14:textId="77777777" w:rsidR="00AB087C" w:rsidRPr="00AB087C" w:rsidRDefault="00AB087C" w:rsidP="00AB087C">
      <w:pPr>
        <w:spacing w:line="240" w:lineRule="auto"/>
        <w:ind w:right="6" w:firstLine="567"/>
        <w:rPr>
          <w:sz w:val="24"/>
          <w:szCs w:val="24"/>
        </w:rPr>
      </w:pPr>
      <w:r w:rsidRPr="00AB087C">
        <w:rPr>
          <w:sz w:val="24"/>
          <w:szCs w:val="24"/>
        </w:rPr>
        <w:t>Правописание ы – и после приставок.</w:t>
      </w:r>
    </w:p>
    <w:p w14:paraId="51005003" w14:textId="77777777" w:rsidR="00AB087C" w:rsidRPr="00AB087C" w:rsidRDefault="00AB087C" w:rsidP="00AB087C">
      <w:pPr>
        <w:spacing w:line="240" w:lineRule="auto"/>
        <w:ind w:right="6" w:firstLine="567"/>
        <w:rPr>
          <w:sz w:val="24"/>
          <w:szCs w:val="24"/>
        </w:rPr>
      </w:pPr>
      <w:r w:rsidRPr="00AB087C">
        <w:rPr>
          <w:sz w:val="24"/>
          <w:szCs w:val="24"/>
        </w:rPr>
        <w:t>Правописание ы – и после ц.</w:t>
      </w:r>
    </w:p>
    <w:p w14:paraId="140A66AC" w14:textId="77777777" w:rsidR="00AB087C" w:rsidRPr="00AB087C" w:rsidRDefault="00AB087C" w:rsidP="00AB087C">
      <w:pPr>
        <w:spacing w:line="240" w:lineRule="auto"/>
        <w:ind w:right="6" w:firstLine="567"/>
        <w:rPr>
          <w:sz w:val="24"/>
          <w:szCs w:val="24"/>
        </w:rPr>
      </w:pPr>
      <w:r w:rsidRPr="00AB087C">
        <w:rPr>
          <w:sz w:val="24"/>
          <w:szCs w:val="24"/>
        </w:rPr>
        <w:t>Орфографический анализ слова (в рамках изученного).</w:t>
      </w:r>
    </w:p>
    <w:p w14:paraId="6E119751" w14:textId="248A78A7" w:rsidR="00AB087C" w:rsidRPr="00AB087C" w:rsidRDefault="00AB087C" w:rsidP="00AB087C">
      <w:pPr>
        <w:spacing w:line="240" w:lineRule="auto"/>
        <w:ind w:right="6" w:firstLine="567"/>
        <w:rPr>
          <w:b/>
          <w:sz w:val="24"/>
          <w:szCs w:val="24"/>
        </w:rPr>
      </w:pPr>
      <w:r w:rsidRPr="00AB087C">
        <w:rPr>
          <w:b/>
          <w:sz w:val="24"/>
          <w:szCs w:val="24"/>
        </w:rPr>
        <w:t>Морфология. Культура речи. Орфография.</w:t>
      </w:r>
    </w:p>
    <w:p w14:paraId="33E6FF87" w14:textId="77777777" w:rsidR="00AB087C" w:rsidRPr="00AB087C" w:rsidRDefault="00AB087C" w:rsidP="00AB087C">
      <w:pPr>
        <w:spacing w:line="240" w:lineRule="auto"/>
        <w:ind w:right="6" w:firstLine="567"/>
        <w:rPr>
          <w:sz w:val="24"/>
          <w:szCs w:val="24"/>
        </w:rPr>
      </w:pPr>
      <w:r w:rsidRPr="00AB087C">
        <w:rPr>
          <w:sz w:val="24"/>
          <w:szCs w:val="24"/>
        </w:rPr>
        <w:t>Морфология как раздел грамматики. Грамматическое значение слова.</w:t>
      </w:r>
    </w:p>
    <w:p w14:paraId="3FE5B6AF" w14:textId="77777777" w:rsidR="00AB087C" w:rsidRPr="00AB087C" w:rsidRDefault="00AB087C" w:rsidP="00AB087C">
      <w:pPr>
        <w:spacing w:line="240" w:lineRule="auto"/>
        <w:ind w:right="6" w:firstLine="567"/>
        <w:rPr>
          <w:sz w:val="24"/>
          <w:szCs w:val="24"/>
        </w:rPr>
      </w:pPr>
      <w:r w:rsidRPr="00AB087C">
        <w:rPr>
          <w:sz w:val="24"/>
          <w:szCs w:val="24"/>
        </w:rPr>
        <w:t>Части речи как лексико-грамматические разряды слов.</w:t>
      </w:r>
    </w:p>
    <w:p w14:paraId="6A9E2CD7" w14:textId="77777777" w:rsidR="00AB087C" w:rsidRPr="00AB087C" w:rsidRDefault="00AB087C" w:rsidP="00AB087C">
      <w:pPr>
        <w:spacing w:line="240" w:lineRule="auto"/>
        <w:ind w:right="6" w:firstLine="567"/>
        <w:rPr>
          <w:sz w:val="24"/>
          <w:szCs w:val="24"/>
        </w:rPr>
      </w:pPr>
      <w:r w:rsidRPr="00AB087C">
        <w:rPr>
          <w:sz w:val="24"/>
          <w:szCs w:val="24"/>
        </w:rPr>
        <w:t>Система частей речи в русском языке. Самостоятельные и служебные части речи.</w:t>
      </w:r>
    </w:p>
    <w:p w14:paraId="512B2911" w14:textId="2399630A" w:rsidR="00AB087C" w:rsidRPr="00AB087C" w:rsidRDefault="00AB087C" w:rsidP="00AB087C">
      <w:pPr>
        <w:spacing w:line="240" w:lineRule="auto"/>
        <w:ind w:right="6" w:firstLine="567"/>
        <w:rPr>
          <w:b/>
          <w:sz w:val="24"/>
          <w:szCs w:val="24"/>
        </w:rPr>
      </w:pPr>
      <w:r w:rsidRPr="00AB087C">
        <w:rPr>
          <w:b/>
          <w:sz w:val="24"/>
          <w:szCs w:val="24"/>
        </w:rPr>
        <w:t>Имя существительное.</w:t>
      </w:r>
    </w:p>
    <w:p w14:paraId="7FD35FC4" w14:textId="77777777" w:rsidR="00AB087C" w:rsidRPr="00AB087C" w:rsidRDefault="00AB087C" w:rsidP="00AB087C">
      <w:pPr>
        <w:spacing w:line="240" w:lineRule="auto"/>
        <w:ind w:right="6" w:firstLine="567"/>
        <w:rPr>
          <w:sz w:val="24"/>
          <w:szCs w:val="24"/>
        </w:rPr>
      </w:pPr>
      <w:r w:rsidRPr="00AB087C">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14:paraId="6B0DE64D" w14:textId="77777777" w:rsidR="00AB087C" w:rsidRPr="00AB087C" w:rsidRDefault="00AB087C" w:rsidP="00AB087C">
      <w:pPr>
        <w:spacing w:line="240" w:lineRule="auto"/>
        <w:ind w:right="6" w:firstLine="567"/>
        <w:rPr>
          <w:sz w:val="24"/>
          <w:szCs w:val="24"/>
        </w:rPr>
      </w:pPr>
      <w:r w:rsidRPr="00AB087C">
        <w:rPr>
          <w:sz w:val="24"/>
          <w:szCs w:val="24"/>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14:paraId="0F48FACE" w14:textId="77777777" w:rsidR="00AB087C" w:rsidRPr="00AB087C" w:rsidRDefault="00AB087C" w:rsidP="00AB087C">
      <w:pPr>
        <w:spacing w:line="240" w:lineRule="auto"/>
        <w:ind w:right="6" w:firstLine="567"/>
        <w:rPr>
          <w:sz w:val="24"/>
          <w:szCs w:val="24"/>
        </w:rPr>
      </w:pPr>
      <w:r w:rsidRPr="00AB087C">
        <w:rPr>
          <w:sz w:val="24"/>
          <w:szCs w:val="24"/>
        </w:rPr>
        <w:t>Род, число, падеж имени существительного.</w:t>
      </w:r>
    </w:p>
    <w:p w14:paraId="7DCA7AC9" w14:textId="77777777" w:rsidR="00AB087C" w:rsidRPr="00AB087C" w:rsidRDefault="00AB087C" w:rsidP="00AB087C">
      <w:pPr>
        <w:spacing w:line="240" w:lineRule="auto"/>
        <w:ind w:right="6" w:firstLine="567"/>
        <w:rPr>
          <w:sz w:val="24"/>
          <w:szCs w:val="24"/>
        </w:rPr>
      </w:pPr>
      <w:r w:rsidRPr="00AB087C">
        <w:rPr>
          <w:sz w:val="24"/>
          <w:szCs w:val="24"/>
        </w:rPr>
        <w:t>Имена существительные общего рода.</w:t>
      </w:r>
    </w:p>
    <w:p w14:paraId="5BD57BEF" w14:textId="77777777" w:rsidR="00AB087C" w:rsidRPr="00AB087C" w:rsidRDefault="00AB087C" w:rsidP="00AB087C">
      <w:pPr>
        <w:spacing w:line="240" w:lineRule="auto"/>
        <w:ind w:right="6" w:firstLine="567"/>
        <w:rPr>
          <w:sz w:val="24"/>
          <w:szCs w:val="24"/>
        </w:rPr>
      </w:pPr>
      <w:r w:rsidRPr="00AB087C">
        <w:rPr>
          <w:sz w:val="24"/>
          <w:szCs w:val="24"/>
        </w:rPr>
        <w:t>Имена существительные, имеющие форму только единственного или только множественного числа.</w:t>
      </w:r>
    </w:p>
    <w:p w14:paraId="28007709" w14:textId="77777777" w:rsidR="00AB087C" w:rsidRPr="00AB087C" w:rsidRDefault="00AB087C" w:rsidP="00AB087C">
      <w:pPr>
        <w:spacing w:line="240" w:lineRule="auto"/>
        <w:ind w:right="6" w:firstLine="567"/>
        <w:rPr>
          <w:sz w:val="24"/>
          <w:szCs w:val="24"/>
        </w:rPr>
      </w:pPr>
      <w:r w:rsidRPr="00AB087C">
        <w:rPr>
          <w:sz w:val="24"/>
          <w:szCs w:val="24"/>
        </w:rPr>
        <w:t>Типы склонения имён существительных. Разносклоняемые имена существительные. Несклоняемые имена существительные.</w:t>
      </w:r>
    </w:p>
    <w:p w14:paraId="34E36DBC" w14:textId="77777777"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14:paraId="13F59A7E" w14:textId="77777777" w:rsidR="00AB087C" w:rsidRPr="00AB087C" w:rsidRDefault="00AB087C" w:rsidP="00AB087C">
      <w:pPr>
        <w:spacing w:line="240" w:lineRule="auto"/>
        <w:ind w:right="6" w:firstLine="567"/>
        <w:rPr>
          <w:sz w:val="24"/>
          <w:szCs w:val="24"/>
        </w:rPr>
      </w:pPr>
      <w:r w:rsidRPr="00AB087C">
        <w:rPr>
          <w:sz w:val="24"/>
          <w:szCs w:val="24"/>
        </w:rPr>
        <w:lastRenderedPageBreak/>
        <w:t>Правописание собственных имён существительных. Правописание ь на конце имён существительных после шипящих.</w:t>
      </w:r>
    </w:p>
    <w:p w14:paraId="50349B67" w14:textId="77777777"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существительных. Правописание о – е (ё) после шипящих и ц в суффиксах и окончаниях имён существительных.</w:t>
      </w:r>
    </w:p>
    <w:p w14:paraId="0D3AB123" w14:textId="77777777" w:rsidR="00AB087C" w:rsidRPr="00AB087C" w:rsidRDefault="00AB087C" w:rsidP="00AB087C">
      <w:pPr>
        <w:spacing w:line="240" w:lineRule="auto"/>
        <w:ind w:right="6" w:firstLine="567"/>
        <w:rPr>
          <w:sz w:val="24"/>
          <w:szCs w:val="24"/>
        </w:rPr>
      </w:pPr>
      <w:r w:rsidRPr="00AB087C">
        <w:rPr>
          <w:sz w:val="24"/>
          <w:szCs w:val="24"/>
        </w:rPr>
        <w:t>Правописание суффиксов -чик- – -щик-; -ек- – -ик- (-чик-)</w:t>
      </w:r>
    </w:p>
    <w:p w14:paraId="1FAA42B7" w14:textId="77777777" w:rsidR="00AB087C" w:rsidRPr="00AB087C" w:rsidRDefault="00AB087C" w:rsidP="00AB087C">
      <w:pPr>
        <w:spacing w:line="240" w:lineRule="auto"/>
        <w:ind w:right="6" w:firstLine="567"/>
        <w:rPr>
          <w:sz w:val="24"/>
          <w:szCs w:val="24"/>
        </w:rPr>
      </w:pPr>
      <w:r w:rsidRPr="00AB087C">
        <w:rPr>
          <w:sz w:val="24"/>
          <w:szCs w:val="24"/>
        </w:rPr>
        <w:t>имён существительных.</w:t>
      </w:r>
    </w:p>
    <w:p w14:paraId="61CE2664" w14:textId="77777777"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а // о: -лаг- – -лож-;</w:t>
      </w:r>
    </w:p>
    <w:p w14:paraId="3CA3C835" w14:textId="77777777" w:rsidR="00AB087C" w:rsidRPr="00AB087C" w:rsidRDefault="00AB087C" w:rsidP="00AB087C">
      <w:pPr>
        <w:spacing w:line="240" w:lineRule="auto"/>
        <w:ind w:right="6" w:firstLine="567"/>
        <w:rPr>
          <w:sz w:val="24"/>
          <w:szCs w:val="24"/>
        </w:rPr>
      </w:pPr>
      <w:r w:rsidRPr="00AB087C">
        <w:rPr>
          <w:sz w:val="24"/>
          <w:szCs w:val="24"/>
        </w:rPr>
        <w:t>-раст- – -ращ- – -рос-; -гар- – -гор-, -зар- – -зор-;</w:t>
      </w:r>
    </w:p>
    <w:p w14:paraId="72447916" w14:textId="77777777" w:rsidR="00AB087C" w:rsidRPr="00AB087C" w:rsidRDefault="00AB087C" w:rsidP="00AB087C">
      <w:pPr>
        <w:spacing w:line="240" w:lineRule="auto"/>
        <w:ind w:right="6" w:firstLine="567"/>
        <w:rPr>
          <w:sz w:val="24"/>
          <w:szCs w:val="24"/>
        </w:rPr>
      </w:pPr>
      <w:r w:rsidRPr="00AB087C">
        <w:rPr>
          <w:sz w:val="24"/>
          <w:szCs w:val="24"/>
        </w:rPr>
        <w:t>-клан- – -клон-, -скак- – -скоч-.</w:t>
      </w:r>
    </w:p>
    <w:p w14:paraId="47E6270B" w14:textId="77777777"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существительными.</w:t>
      </w:r>
    </w:p>
    <w:p w14:paraId="6374BA1E" w14:textId="77777777"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существительных (в рамках изученного).</w:t>
      </w:r>
    </w:p>
    <w:p w14:paraId="10150B09" w14:textId="5098DF2B" w:rsidR="00AB087C" w:rsidRPr="00AB087C" w:rsidRDefault="00AB087C" w:rsidP="00AB087C">
      <w:pPr>
        <w:spacing w:line="240" w:lineRule="auto"/>
        <w:ind w:right="6" w:firstLine="567"/>
        <w:rPr>
          <w:sz w:val="24"/>
          <w:szCs w:val="24"/>
        </w:rPr>
      </w:pPr>
      <w:r w:rsidRPr="00AB087C">
        <w:rPr>
          <w:b/>
          <w:sz w:val="24"/>
          <w:szCs w:val="24"/>
        </w:rPr>
        <w:t>Имя прилагательное</w:t>
      </w:r>
      <w:r w:rsidRPr="00AB087C">
        <w:rPr>
          <w:sz w:val="24"/>
          <w:szCs w:val="24"/>
        </w:rPr>
        <w:t>.</w:t>
      </w:r>
    </w:p>
    <w:p w14:paraId="12550E98" w14:textId="77777777" w:rsidR="00AB087C" w:rsidRPr="00AB087C" w:rsidRDefault="00AB087C" w:rsidP="00AB087C">
      <w:pPr>
        <w:spacing w:line="240" w:lineRule="auto"/>
        <w:ind w:right="6" w:firstLine="567"/>
        <w:rPr>
          <w:sz w:val="24"/>
          <w:szCs w:val="24"/>
        </w:rPr>
      </w:pPr>
      <w:r w:rsidRPr="00AB087C">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14:paraId="641DAB24" w14:textId="77777777" w:rsidR="00AB087C" w:rsidRPr="00AB087C" w:rsidRDefault="00AB087C" w:rsidP="00AB087C">
      <w:pPr>
        <w:spacing w:line="240" w:lineRule="auto"/>
        <w:ind w:right="6" w:firstLine="567"/>
        <w:rPr>
          <w:sz w:val="24"/>
          <w:szCs w:val="24"/>
        </w:rPr>
      </w:pPr>
      <w:r w:rsidRPr="00AB087C">
        <w:rPr>
          <w:sz w:val="24"/>
          <w:szCs w:val="24"/>
        </w:rPr>
        <w:t>Имена прилагательные полные и краткие, их синтаксические функции.</w:t>
      </w:r>
    </w:p>
    <w:p w14:paraId="613B80AF" w14:textId="77777777" w:rsidR="00AB087C" w:rsidRPr="00AB087C" w:rsidRDefault="00AB087C" w:rsidP="00AB087C">
      <w:pPr>
        <w:spacing w:line="240" w:lineRule="auto"/>
        <w:ind w:right="6" w:firstLine="567"/>
        <w:rPr>
          <w:sz w:val="24"/>
          <w:szCs w:val="24"/>
        </w:rPr>
      </w:pPr>
      <w:r w:rsidRPr="00AB087C">
        <w:rPr>
          <w:sz w:val="24"/>
          <w:szCs w:val="24"/>
        </w:rPr>
        <w:t>Склонение имён прилагательных.</w:t>
      </w:r>
    </w:p>
    <w:p w14:paraId="42C49609" w14:textId="77777777"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прилагательных (в рамках изученного).</w:t>
      </w:r>
    </w:p>
    <w:p w14:paraId="0ABCB6A8" w14:textId="77777777" w:rsidR="00AB087C" w:rsidRPr="00AB087C" w:rsidRDefault="00AB087C" w:rsidP="00AB087C">
      <w:pPr>
        <w:spacing w:line="240" w:lineRule="auto"/>
        <w:ind w:right="6" w:firstLine="567"/>
        <w:rPr>
          <w:sz w:val="24"/>
          <w:szCs w:val="24"/>
        </w:rPr>
      </w:pPr>
      <w:r w:rsidRPr="00AB087C">
        <w:rPr>
          <w:sz w:val="24"/>
          <w:szCs w:val="24"/>
        </w:rPr>
        <w:t>Нормы словоизменения, произношения имён прилагательных, постановки ударения (в рамках изученного).</w:t>
      </w:r>
    </w:p>
    <w:p w14:paraId="04B80747" w14:textId="77777777"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прилагательных. Правописание о – е после шипящих и ц в суффиксах и окончаниях имён прилагательных.</w:t>
      </w:r>
    </w:p>
    <w:p w14:paraId="22FBE3C5" w14:textId="77777777" w:rsidR="00AB087C" w:rsidRPr="00AB087C" w:rsidRDefault="00AB087C" w:rsidP="00AB087C">
      <w:pPr>
        <w:spacing w:line="240" w:lineRule="auto"/>
        <w:ind w:right="6" w:firstLine="567"/>
        <w:rPr>
          <w:sz w:val="24"/>
          <w:szCs w:val="24"/>
        </w:rPr>
      </w:pPr>
      <w:r w:rsidRPr="00AB087C">
        <w:rPr>
          <w:sz w:val="24"/>
          <w:szCs w:val="24"/>
        </w:rPr>
        <w:t>Правописание кратких форм имён прилагательных с основой на шипящий.</w:t>
      </w:r>
    </w:p>
    <w:p w14:paraId="345DC027" w14:textId="77777777"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прилагательными.</w:t>
      </w:r>
    </w:p>
    <w:p w14:paraId="0BA16BDE" w14:textId="77777777"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прилагательных (в рамках изученного).</w:t>
      </w:r>
    </w:p>
    <w:p w14:paraId="4AB3D301" w14:textId="17530F6C" w:rsidR="00AB087C" w:rsidRPr="00AB087C" w:rsidRDefault="00AB087C" w:rsidP="00AB087C">
      <w:pPr>
        <w:spacing w:line="240" w:lineRule="auto"/>
        <w:ind w:right="6" w:firstLine="567"/>
        <w:rPr>
          <w:b/>
          <w:sz w:val="24"/>
          <w:szCs w:val="24"/>
        </w:rPr>
      </w:pPr>
      <w:r w:rsidRPr="00AB087C">
        <w:rPr>
          <w:b/>
          <w:sz w:val="24"/>
          <w:szCs w:val="24"/>
        </w:rPr>
        <w:t>Глагол.</w:t>
      </w:r>
    </w:p>
    <w:p w14:paraId="6FB29F68" w14:textId="77777777" w:rsidR="00AB087C" w:rsidRPr="00AB087C" w:rsidRDefault="00AB087C" w:rsidP="00AB087C">
      <w:pPr>
        <w:spacing w:line="240" w:lineRule="auto"/>
        <w:ind w:right="6" w:firstLine="567"/>
        <w:rPr>
          <w:sz w:val="24"/>
          <w:szCs w:val="24"/>
        </w:rPr>
      </w:pPr>
      <w:r w:rsidRPr="00AB087C">
        <w:rPr>
          <w:sz w:val="24"/>
          <w:szCs w:val="24"/>
        </w:rPr>
        <w:t>Глагол как часть речи. Общее грамматическое значение, морфологические признаки и синтаксические функции глагола.</w:t>
      </w:r>
    </w:p>
    <w:p w14:paraId="329A5503" w14:textId="77777777" w:rsidR="00AB087C" w:rsidRPr="00AB087C" w:rsidRDefault="00AB087C" w:rsidP="00AB087C">
      <w:pPr>
        <w:spacing w:line="240" w:lineRule="auto"/>
        <w:ind w:right="6" w:firstLine="567"/>
        <w:rPr>
          <w:sz w:val="24"/>
          <w:szCs w:val="24"/>
        </w:rPr>
      </w:pPr>
      <w:r w:rsidRPr="00AB087C">
        <w:rPr>
          <w:sz w:val="24"/>
          <w:szCs w:val="24"/>
        </w:rPr>
        <w:t>Роль глагола в словосочетании и предложении, в речи.</w:t>
      </w:r>
    </w:p>
    <w:p w14:paraId="65BC3439" w14:textId="77777777" w:rsidR="00AB087C" w:rsidRPr="00AB087C" w:rsidRDefault="00AB087C" w:rsidP="00AB087C">
      <w:pPr>
        <w:spacing w:line="240" w:lineRule="auto"/>
        <w:ind w:right="6" w:firstLine="567"/>
        <w:rPr>
          <w:sz w:val="24"/>
          <w:szCs w:val="24"/>
        </w:rPr>
      </w:pPr>
      <w:r w:rsidRPr="00AB087C">
        <w:rPr>
          <w:sz w:val="24"/>
          <w:szCs w:val="24"/>
        </w:rPr>
        <w:t>Глаголы совершенного и несовершенного вида, возвратные и невозвратные.</w:t>
      </w:r>
    </w:p>
    <w:p w14:paraId="002C4A46" w14:textId="77777777" w:rsidR="00AB087C" w:rsidRPr="00AB087C" w:rsidRDefault="00AB087C" w:rsidP="00AB087C">
      <w:pPr>
        <w:spacing w:line="240" w:lineRule="auto"/>
        <w:ind w:right="6" w:firstLine="567"/>
        <w:rPr>
          <w:sz w:val="24"/>
          <w:szCs w:val="24"/>
        </w:rPr>
      </w:pPr>
      <w:r w:rsidRPr="00AB087C">
        <w:rPr>
          <w:sz w:val="24"/>
          <w:szCs w:val="24"/>
        </w:rPr>
        <w:t>Инфинитив и его грамматические свойства. Основа инфинитива, основа настоящего (будущего простого) времени глагола.</w:t>
      </w:r>
    </w:p>
    <w:p w14:paraId="3E2A118F" w14:textId="77777777" w:rsidR="00AB087C" w:rsidRPr="00AB087C" w:rsidRDefault="00AB087C" w:rsidP="00AB087C">
      <w:pPr>
        <w:spacing w:line="240" w:lineRule="auto"/>
        <w:ind w:right="6" w:firstLine="567"/>
        <w:rPr>
          <w:sz w:val="24"/>
          <w:szCs w:val="24"/>
        </w:rPr>
      </w:pPr>
      <w:r w:rsidRPr="00AB087C">
        <w:rPr>
          <w:sz w:val="24"/>
          <w:szCs w:val="24"/>
        </w:rPr>
        <w:t>Спряжение глагола.</w:t>
      </w:r>
    </w:p>
    <w:p w14:paraId="6EF06248" w14:textId="77777777" w:rsidR="00AB087C" w:rsidRPr="00AB087C" w:rsidRDefault="00AB087C" w:rsidP="00AB087C">
      <w:pPr>
        <w:spacing w:line="240" w:lineRule="auto"/>
        <w:ind w:right="6" w:firstLine="567"/>
        <w:rPr>
          <w:sz w:val="24"/>
          <w:szCs w:val="24"/>
        </w:rPr>
      </w:pPr>
      <w:r w:rsidRPr="00AB087C">
        <w:rPr>
          <w:sz w:val="24"/>
          <w:szCs w:val="24"/>
        </w:rPr>
        <w:t>Морфологический анализ глаголов (в рамках изученного).</w:t>
      </w:r>
    </w:p>
    <w:p w14:paraId="16F74963" w14:textId="77777777" w:rsidR="00AB087C" w:rsidRPr="00AB087C" w:rsidRDefault="00AB087C" w:rsidP="00AB087C">
      <w:pPr>
        <w:spacing w:line="240" w:lineRule="auto"/>
        <w:ind w:right="6" w:firstLine="567"/>
        <w:rPr>
          <w:sz w:val="24"/>
          <w:szCs w:val="24"/>
        </w:rPr>
      </w:pPr>
      <w:r w:rsidRPr="00AB087C">
        <w:rPr>
          <w:sz w:val="24"/>
          <w:szCs w:val="24"/>
        </w:rPr>
        <w:t>Нормы словоизменения глаголов, постановки ударения в глагольных формах (в рамках изученного).</w:t>
      </w:r>
    </w:p>
    <w:p w14:paraId="27C71DBA" w14:textId="77777777"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е // и: -бер- – -бир-, -блест- – -блист-, -дер- – -дир-, -жег- – -жиг-, -мер- – -мир-, -пер- – -пир-, -стел- – -стил-, -тер- – -тир-.</w:t>
      </w:r>
    </w:p>
    <w:p w14:paraId="1CCC3C58" w14:textId="77777777" w:rsidR="00AB087C" w:rsidRPr="00AB087C" w:rsidRDefault="00AB087C" w:rsidP="00AB087C">
      <w:pPr>
        <w:spacing w:line="240" w:lineRule="auto"/>
        <w:ind w:right="6" w:firstLine="567"/>
        <w:rPr>
          <w:sz w:val="24"/>
          <w:szCs w:val="24"/>
        </w:rPr>
      </w:pPr>
      <w:r w:rsidRPr="00AB087C">
        <w:rPr>
          <w:sz w:val="24"/>
          <w:szCs w:val="24"/>
        </w:rPr>
        <w:t>Использование ь как показателя грамматической формы в инфинитиве, в форме 2-го лица единственного числа после шипящих.</w:t>
      </w:r>
    </w:p>
    <w:p w14:paraId="6233B24A" w14:textId="77777777" w:rsidR="00AB087C" w:rsidRPr="00AB087C" w:rsidRDefault="00AB087C" w:rsidP="00AB087C">
      <w:pPr>
        <w:spacing w:line="240" w:lineRule="auto"/>
        <w:ind w:right="6" w:firstLine="567"/>
        <w:rPr>
          <w:sz w:val="24"/>
          <w:szCs w:val="24"/>
        </w:rPr>
      </w:pPr>
      <w:r w:rsidRPr="00AB087C">
        <w:rPr>
          <w:sz w:val="24"/>
          <w:szCs w:val="24"/>
        </w:rPr>
        <w:t>Правописание -тся и -ться в глаголах, суффиксов -ова- – -ева-, -ыва- – -ива-.</w:t>
      </w:r>
    </w:p>
    <w:p w14:paraId="744BB52B" w14:textId="77777777" w:rsidR="00AB087C" w:rsidRPr="00AB087C" w:rsidRDefault="00AB087C" w:rsidP="00AB087C">
      <w:pPr>
        <w:spacing w:line="240" w:lineRule="auto"/>
        <w:ind w:right="6" w:firstLine="567"/>
        <w:rPr>
          <w:sz w:val="24"/>
          <w:szCs w:val="24"/>
        </w:rPr>
      </w:pPr>
      <w:r w:rsidRPr="00AB087C">
        <w:rPr>
          <w:sz w:val="24"/>
          <w:szCs w:val="24"/>
        </w:rPr>
        <w:t>Правописание безударных личных окончаний глагола.</w:t>
      </w:r>
    </w:p>
    <w:p w14:paraId="17722F3B" w14:textId="77777777" w:rsidR="00AB087C" w:rsidRPr="00AB087C" w:rsidRDefault="00AB087C" w:rsidP="00AB087C">
      <w:pPr>
        <w:spacing w:line="240" w:lineRule="auto"/>
        <w:ind w:right="6" w:firstLine="567"/>
        <w:rPr>
          <w:sz w:val="24"/>
          <w:szCs w:val="24"/>
        </w:rPr>
      </w:pPr>
      <w:r w:rsidRPr="00AB087C">
        <w:rPr>
          <w:sz w:val="24"/>
          <w:szCs w:val="24"/>
        </w:rPr>
        <w:t>Правописание гласной перед суффиксом -л- в формах прошедшего времени глагола.</w:t>
      </w:r>
    </w:p>
    <w:p w14:paraId="128AA09C" w14:textId="77777777"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глаголами.</w:t>
      </w:r>
    </w:p>
    <w:p w14:paraId="6B4040A9" w14:textId="77777777" w:rsidR="00AB087C" w:rsidRPr="00AB087C" w:rsidRDefault="00AB087C" w:rsidP="00AB087C">
      <w:pPr>
        <w:spacing w:line="240" w:lineRule="auto"/>
        <w:ind w:right="6" w:firstLine="567"/>
        <w:rPr>
          <w:sz w:val="24"/>
          <w:szCs w:val="24"/>
        </w:rPr>
      </w:pPr>
      <w:r w:rsidRPr="00AB087C">
        <w:rPr>
          <w:sz w:val="24"/>
          <w:szCs w:val="24"/>
        </w:rPr>
        <w:t>Орфографический анализ глаголов (в рамках изученного).</w:t>
      </w:r>
    </w:p>
    <w:p w14:paraId="1AFD71E2" w14:textId="2AB9CE5A" w:rsidR="00AB087C" w:rsidRPr="00AB087C" w:rsidRDefault="00AB087C" w:rsidP="00AB087C">
      <w:pPr>
        <w:spacing w:line="240" w:lineRule="auto"/>
        <w:ind w:right="6" w:firstLine="567"/>
        <w:rPr>
          <w:b/>
          <w:sz w:val="24"/>
          <w:szCs w:val="24"/>
        </w:rPr>
      </w:pPr>
      <w:r w:rsidRPr="00AB087C">
        <w:rPr>
          <w:b/>
          <w:sz w:val="24"/>
          <w:szCs w:val="24"/>
        </w:rPr>
        <w:t>Синтаксис. Культура речи. Пунктуация.</w:t>
      </w:r>
    </w:p>
    <w:p w14:paraId="0806A087" w14:textId="77777777" w:rsidR="00AB087C" w:rsidRPr="00AB087C" w:rsidRDefault="00AB087C" w:rsidP="00AB087C">
      <w:pPr>
        <w:spacing w:line="240" w:lineRule="auto"/>
        <w:ind w:right="6" w:firstLine="567"/>
        <w:rPr>
          <w:sz w:val="24"/>
          <w:szCs w:val="24"/>
        </w:rPr>
      </w:pPr>
      <w:r w:rsidRPr="00AB087C">
        <w:rPr>
          <w:sz w:val="24"/>
          <w:szCs w:val="24"/>
        </w:rPr>
        <w:t>Синтаксис как раздел грамматики. Словосочетание и предложение как единицы синтаксиса.</w:t>
      </w:r>
    </w:p>
    <w:p w14:paraId="01492214" w14:textId="77777777" w:rsidR="00AB087C" w:rsidRPr="00AB087C" w:rsidRDefault="00AB087C" w:rsidP="00AB087C">
      <w:pPr>
        <w:spacing w:line="240" w:lineRule="auto"/>
        <w:ind w:right="6" w:firstLine="567"/>
        <w:rPr>
          <w:sz w:val="24"/>
          <w:szCs w:val="24"/>
        </w:rPr>
      </w:pPr>
      <w:r w:rsidRPr="00AB087C">
        <w:rPr>
          <w:sz w:val="24"/>
          <w:szCs w:val="24"/>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14:paraId="6DAD143B" w14:textId="77777777" w:rsidR="00AB087C" w:rsidRPr="00AB087C" w:rsidRDefault="00AB087C" w:rsidP="00AB087C">
      <w:pPr>
        <w:spacing w:line="240" w:lineRule="auto"/>
        <w:ind w:right="6" w:firstLine="567"/>
        <w:rPr>
          <w:sz w:val="24"/>
          <w:szCs w:val="24"/>
        </w:rPr>
      </w:pPr>
      <w:r w:rsidRPr="00AB087C">
        <w:rPr>
          <w:sz w:val="24"/>
          <w:szCs w:val="24"/>
        </w:rPr>
        <w:t>Синтаксический анализ словосочетания.</w:t>
      </w:r>
    </w:p>
    <w:p w14:paraId="23EE19C4" w14:textId="77777777" w:rsidR="00AB087C" w:rsidRPr="00AB087C" w:rsidRDefault="00AB087C" w:rsidP="00AB087C">
      <w:pPr>
        <w:spacing w:line="240" w:lineRule="auto"/>
        <w:ind w:right="6" w:firstLine="567"/>
        <w:rPr>
          <w:sz w:val="24"/>
          <w:szCs w:val="24"/>
        </w:rPr>
      </w:pPr>
      <w:r w:rsidRPr="00AB087C">
        <w:rPr>
          <w:sz w:val="24"/>
          <w:szCs w:val="24"/>
        </w:rPr>
        <w:lastRenderedPageBreak/>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14:paraId="005F3CAA" w14:textId="77777777" w:rsidR="00AB087C" w:rsidRPr="00AB087C" w:rsidRDefault="00AB087C" w:rsidP="00AB087C">
      <w:pPr>
        <w:spacing w:line="240" w:lineRule="auto"/>
        <w:ind w:right="6" w:firstLine="567"/>
        <w:rPr>
          <w:sz w:val="24"/>
          <w:szCs w:val="24"/>
        </w:rPr>
      </w:pPr>
      <w:r w:rsidRPr="00AB087C">
        <w:rPr>
          <w:sz w:val="24"/>
          <w:szCs w:val="24"/>
        </w:rP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14:paraId="60A6EBAB" w14:textId="77777777" w:rsidR="00AB087C" w:rsidRPr="00AB087C" w:rsidRDefault="00AB087C" w:rsidP="00AB087C">
      <w:pPr>
        <w:spacing w:line="240" w:lineRule="auto"/>
        <w:ind w:right="6" w:firstLine="567"/>
        <w:rPr>
          <w:sz w:val="24"/>
          <w:szCs w:val="24"/>
        </w:rPr>
      </w:pPr>
      <w:r w:rsidRPr="00AB087C">
        <w:rPr>
          <w:sz w:val="24"/>
          <w:szCs w:val="24"/>
        </w:rPr>
        <w:t>Тире между подлежащим и сказуемым.</w:t>
      </w:r>
    </w:p>
    <w:p w14:paraId="7EABFBE0" w14:textId="77777777" w:rsidR="00AB087C" w:rsidRPr="00AB087C" w:rsidRDefault="00AB087C" w:rsidP="00AB087C">
      <w:pPr>
        <w:spacing w:line="240" w:lineRule="auto"/>
        <w:ind w:right="6" w:firstLine="567"/>
        <w:rPr>
          <w:sz w:val="24"/>
          <w:szCs w:val="24"/>
        </w:rPr>
      </w:pPr>
      <w:r w:rsidRPr="00AB087C">
        <w:rPr>
          <w:sz w:val="24"/>
          <w:szCs w:val="24"/>
        </w:rPr>
        <w:t>Предложения распространённые и нераспространённые.</w:t>
      </w:r>
    </w:p>
    <w:p w14:paraId="26EAB929" w14:textId="77777777" w:rsidR="00AB087C" w:rsidRPr="00AB087C" w:rsidRDefault="00AB087C" w:rsidP="00AB087C">
      <w:pPr>
        <w:spacing w:line="240" w:lineRule="auto"/>
        <w:ind w:right="6" w:firstLine="567"/>
        <w:rPr>
          <w:sz w:val="24"/>
          <w:szCs w:val="24"/>
        </w:rPr>
      </w:pPr>
      <w:r w:rsidRPr="00AB087C">
        <w:rPr>
          <w:sz w:val="24"/>
          <w:szCs w:val="24"/>
        </w:rPr>
        <w:t>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14:paraId="15CE2C3E" w14:textId="77777777" w:rsidR="00AB087C" w:rsidRPr="00AB087C" w:rsidRDefault="00AB087C" w:rsidP="00AB087C">
      <w:pPr>
        <w:spacing w:line="240" w:lineRule="auto"/>
        <w:ind w:right="6" w:firstLine="567"/>
        <w:rPr>
          <w:sz w:val="24"/>
          <w:szCs w:val="24"/>
        </w:rPr>
      </w:pPr>
      <w:r w:rsidRPr="00AB087C">
        <w:rPr>
          <w:sz w:val="24"/>
          <w:szCs w:val="24"/>
        </w:rPr>
        <w:t>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 Предложения с обобщающим словом при однородных членах.</w:t>
      </w:r>
    </w:p>
    <w:p w14:paraId="218411E7" w14:textId="77777777" w:rsidR="00AB087C" w:rsidRPr="00AB087C" w:rsidRDefault="00AB087C" w:rsidP="00AB087C">
      <w:pPr>
        <w:spacing w:line="240" w:lineRule="auto"/>
        <w:ind w:right="6" w:firstLine="567"/>
        <w:rPr>
          <w:sz w:val="24"/>
          <w:szCs w:val="24"/>
        </w:rPr>
      </w:pPr>
      <w:r w:rsidRPr="00AB087C">
        <w:rPr>
          <w:sz w:val="24"/>
          <w:szCs w:val="24"/>
        </w:rPr>
        <w:t>Предложения с обращением, особенности интонации. Обращение и средства его выражения.</w:t>
      </w:r>
    </w:p>
    <w:p w14:paraId="62AF9A6A" w14:textId="77777777" w:rsidR="00AB087C" w:rsidRPr="00AB087C" w:rsidRDefault="00AB087C" w:rsidP="00AB087C">
      <w:pPr>
        <w:spacing w:line="240" w:lineRule="auto"/>
        <w:ind w:right="6" w:firstLine="567"/>
        <w:rPr>
          <w:sz w:val="24"/>
          <w:szCs w:val="24"/>
        </w:rPr>
      </w:pPr>
      <w:r w:rsidRPr="00AB087C">
        <w:rPr>
          <w:sz w:val="24"/>
          <w:szCs w:val="24"/>
        </w:rPr>
        <w:t>Синтаксический анализ простого и простого осложнённого предложений.</w:t>
      </w:r>
    </w:p>
    <w:p w14:paraId="05C3CA00" w14:textId="77777777"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предложений, осложнённых однородными членами, связанными бессоюзной связью, одиночным союзом и, союзами а, но, однако, зато, да (в значении и), да (в значении но).</w:t>
      </w:r>
    </w:p>
    <w:p w14:paraId="43290E48" w14:textId="77777777" w:rsidR="00AB087C" w:rsidRPr="00AB087C" w:rsidRDefault="00AB087C" w:rsidP="00AB087C">
      <w:pPr>
        <w:spacing w:line="240" w:lineRule="auto"/>
        <w:ind w:right="6" w:firstLine="567"/>
        <w:rPr>
          <w:sz w:val="24"/>
          <w:szCs w:val="24"/>
        </w:rPr>
      </w:pPr>
      <w:r w:rsidRPr="00AB087C">
        <w:rPr>
          <w:sz w:val="24"/>
          <w:szCs w:val="24"/>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14:paraId="1915C769" w14:textId="77777777" w:rsidR="00AB087C" w:rsidRPr="00AB087C" w:rsidRDefault="00AB087C" w:rsidP="00AB087C">
      <w:pPr>
        <w:spacing w:line="240" w:lineRule="auto"/>
        <w:ind w:right="6" w:firstLine="567"/>
        <w:rPr>
          <w:sz w:val="24"/>
          <w:szCs w:val="24"/>
        </w:rPr>
      </w:pPr>
      <w:r w:rsidRPr="00AB087C">
        <w:rPr>
          <w:sz w:val="24"/>
          <w:szCs w:val="24"/>
        </w:rPr>
        <w:t>Пунктуационное оформление сложных предложений, состоящих из частей, связанных бессоюзной связью и союзами и, но, а, однако, зато, да.</w:t>
      </w:r>
    </w:p>
    <w:p w14:paraId="738FC628" w14:textId="77777777" w:rsidR="00AB087C" w:rsidRPr="00AB087C" w:rsidRDefault="00AB087C" w:rsidP="00AB087C">
      <w:pPr>
        <w:spacing w:line="240" w:lineRule="auto"/>
        <w:ind w:right="6" w:firstLine="567"/>
        <w:rPr>
          <w:sz w:val="24"/>
          <w:szCs w:val="24"/>
        </w:rPr>
      </w:pPr>
      <w:r w:rsidRPr="00AB087C">
        <w:rPr>
          <w:sz w:val="24"/>
          <w:szCs w:val="24"/>
        </w:rPr>
        <w:t>Предложения с прямой речью.</w:t>
      </w:r>
    </w:p>
    <w:p w14:paraId="6DB1E384" w14:textId="77777777"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предложений с прямой речью.</w:t>
      </w:r>
    </w:p>
    <w:p w14:paraId="5C7229E0" w14:textId="77777777" w:rsidR="00AB087C" w:rsidRPr="00AB087C" w:rsidRDefault="00AB087C" w:rsidP="00AB087C">
      <w:pPr>
        <w:spacing w:line="240" w:lineRule="auto"/>
        <w:ind w:right="6" w:firstLine="567"/>
        <w:rPr>
          <w:sz w:val="24"/>
          <w:szCs w:val="24"/>
        </w:rPr>
      </w:pPr>
      <w:r w:rsidRPr="00AB087C">
        <w:rPr>
          <w:sz w:val="24"/>
          <w:szCs w:val="24"/>
        </w:rPr>
        <w:t>Диалог.</w:t>
      </w:r>
    </w:p>
    <w:p w14:paraId="22BD5802" w14:textId="77777777"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диалога при письме.</w:t>
      </w:r>
    </w:p>
    <w:p w14:paraId="54E61234" w14:textId="77777777" w:rsidR="00AB087C" w:rsidRPr="00AB087C" w:rsidRDefault="00AB087C" w:rsidP="00AB087C">
      <w:pPr>
        <w:spacing w:line="240" w:lineRule="auto"/>
        <w:ind w:right="6" w:firstLine="567"/>
        <w:rPr>
          <w:sz w:val="24"/>
          <w:szCs w:val="24"/>
        </w:rPr>
      </w:pPr>
      <w:r w:rsidRPr="00AB087C">
        <w:rPr>
          <w:sz w:val="24"/>
          <w:szCs w:val="24"/>
        </w:rPr>
        <w:t>Пунктуация как раздел лингвистики.</w:t>
      </w:r>
    </w:p>
    <w:p w14:paraId="195527B0" w14:textId="77777777" w:rsidR="00AB087C" w:rsidRPr="00AB087C" w:rsidRDefault="00AB087C" w:rsidP="00AB087C">
      <w:pPr>
        <w:spacing w:line="240" w:lineRule="auto"/>
        <w:ind w:right="6" w:firstLine="567"/>
        <w:rPr>
          <w:sz w:val="24"/>
          <w:szCs w:val="24"/>
        </w:rPr>
      </w:pPr>
      <w:r w:rsidRPr="00AB087C">
        <w:rPr>
          <w:sz w:val="24"/>
          <w:szCs w:val="24"/>
        </w:rPr>
        <w:t>Пунктуационный анализ предложения (в рамках изученного).</w:t>
      </w:r>
    </w:p>
    <w:p w14:paraId="6FD3DA76" w14:textId="77777777" w:rsidR="00AB087C" w:rsidRDefault="00AB087C" w:rsidP="00AB087C">
      <w:pPr>
        <w:spacing w:line="240" w:lineRule="auto"/>
        <w:ind w:right="6" w:firstLine="567"/>
        <w:rPr>
          <w:color w:val="FF0000"/>
          <w:sz w:val="24"/>
          <w:szCs w:val="24"/>
        </w:rPr>
      </w:pPr>
    </w:p>
    <w:p w14:paraId="72E059C2" w14:textId="07B009F1" w:rsidR="00AB087C" w:rsidRPr="009A0512" w:rsidRDefault="00AB087C" w:rsidP="00AB087C">
      <w:pPr>
        <w:spacing w:line="240" w:lineRule="auto"/>
        <w:ind w:right="6" w:firstLine="567"/>
        <w:jc w:val="center"/>
        <w:rPr>
          <w:b/>
          <w:sz w:val="24"/>
          <w:szCs w:val="24"/>
        </w:rPr>
      </w:pPr>
      <w:r w:rsidRPr="009A0512">
        <w:rPr>
          <w:b/>
          <w:sz w:val="24"/>
          <w:szCs w:val="24"/>
        </w:rPr>
        <w:t>Содержание обучения в 6 классе</w:t>
      </w:r>
    </w:p>
    <w:p w14:paraId="077A1967" w14:textId="77777777" w:rsidR="00AB087C" w:rsidRPr="009A0512" w:rsidRDefault="00AB087C" w:rsidP="00AB087C">
      <w:pPr>
        <w:spacing w:line="240" w:lineRule="auto"/>
        <w:ind w:right="6" w:firstLine="567"/>
        <w:jc w:val="center"/>
        <w:rPr>
          <w:b/>
          <w:sz w:val="24"/>
          <w:szCs w:val="24"/>
        </w:rPr>
      </w:pPr>
    </w:p>
    <w:p w14:paraId="23E06AFA" w14:textId="2E004BEB"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7374CA44" w14:textId="77777777" w:rsidR="00AB087C" w:rsidRPr="009A0512" w:rsidRDefault="00AB087C" w:rsidP="00AB087C">
      <w:pPr>
        <w:spacing w:line="240" w:lineRule="auto"/>
        <w:ind w:right="6" w:firstLine="567"/>
        <w:rPr>
          <w:sz w:val="24"/>
          <w:szCs w:val="24"/>
        </w:rPr>
      </w:pPr>
      <w:r w:rsidRPr="009A0512">
        <w:rPr>
          <w:sz w:val="24"/>
          <w:szCs w:val="24"/>
        </w:rPr>
        <w:t>Русский язык – государственный язык Российской Федерации и язык межнационального общения.</w:t>
      </w:r>
    </w:p>
    <w:p w14:paraId="62807D8D" w14:textId="77777777" w:rsidR="00AB087C" w:rsidRPr="009A0512" w:rsidRDefault="00AB087C" w:rsidP="00AB087C">
      <w:pPr>
        <w:spacing w:line="240" w:lineRule="auto"/>
        <w:ind w:right="6" w:firstLine="567"/>
        <w:rPr>
          <w:sz w:val="24"/>
          <w:szCs w:val="24"/>
        </w:rPr>
      </w:pPr>
      <w:r w:rsidRPr="009A0512">
        <w:rPr>
          <w:sz w:val="24"/>
          <w:szCs w:val="24"/>
        </w:rPr>
        <w:t>Понятие о литературном языке.</w:t>
      </w:r>
    </w:p>
    <w:p w14:paraId="765D64F5" w14:textId="5F4E3324" w:rsidR="00AB087C" w:rsidRPr="009A0512" w:rsidRDefault="00AB087C" w:rsidP="00AB087C">
      <w:pPr>
        <w:spacing w:line="240" w:lineRule="auto"/>
        <w:ind w:right="6" w:firstLine="567"/>
        <w:rPr>
          <w:b/>
          <w:sz w:val="24"/>
          <w:szCs w:val="24"/>
        </w:rPr>
      </w:pPr>
      <w:r w:rsidRPr="009A0512">
        <w:rPr>
          <w:b/>
          <w:sz w:val="24"/>
          <w:szCs w:val="24"/>
        </w:rPr>
        <w:t>Язык и речь.</w:t>
      </w:r>
    </w:p>
    <w:p w14:paraId="77F709EE" w14:textId="77777777" w:rsidR="00AB087C" w:rsidRPr="009A0512" w:rsidRDefault="00AB087C" w:rsidP="00AB087C">
      <w:pPr>
        <w:spacing w:line="240" w:lineRule="auto"/>
        <w:ind w:right="6" w:firstLine="567"/>
        <w:rPr>
          <w:sz w:val="24"/>
          <w:szCs w:val="24"/>
        </w:rPr>
      </w:pPr>
      <w:r w:rsidRPr="009A0512">
        <w:rPr>
          <w:sz w:val="24"/>
          <w:szCs w:val="24"/>
        </w:rPr>
        <w:t>Монолог-описание, монолог-повествование, монолог-рассуждение; сообщение на лингвистическую тему.</w:t>
      </w:r>
    </w:p>
    <w:p w14:paraId="5B44E446" w14:textId="77777777" w:rsidR="00AB087C" w:rsidRPr="009A0512" w:rsidRDefault="00AB087C" w:rsidP="00AB087C">
      <w:pPr>
        <w:spacing w:line="240" w:lineRule="auto"/>
        <w:ind w:right="6" w:firstLine="567"/>
        <w:rPr>
          <w:sz w:val="24"/>
          <w:szCs w:val="24"/>
        </w:rPr>
      </w:pPr>
      <w:r w:rsidRPr="009A0512">
        <w:rPr>
          <w:sz w:val="24"/>
          <w:szCs w:val="24"/>
        </w:rPr>
        <w:t>Виды диалога: побуждение к действию, обмен мнениями.</w:t>
      </w:r>
    </w:p>
    <w:p w14:paraId="7CF63229" w14:textId="6DB3684A" w:rsidR="00AB087C" w:rsidRPr="009A0512" w:rsidRDefault="00AB087C" w:rsidP="00AB087C">
      <w:pPr>
        <w:spacing w:line="240" w:lineRule="auto"/>
        <w:ind w:right="6" w:firstLine="567"/>
        <w:rPr>
          <w:b/>
          <w:sz w:val="24"/>
          <w:szCs w:val="24"/>
        </w:rPr>
      </w:pPr>
      <w:r w:rsidRPr="009A0512">
        <w:rPr>
          <w:b/>
          <w:sz w:val="24"/>
          <w:szCs w:val="24"/>
        </w:rPr>
        <w:t>Текст.</w:t>
      </w:r>
    </w:p>
    <w:p w14:paraId="0BEF3BD8" w14:textId="77777777" w:rsidR="00AB087C" w:rsidRPr="009A0512" w:rsidRDefault="00AB087C" w:rsidP="00AB087C">
      <w:pPr>
        <w:spacing w:line="240" w:lineRule="auto"/>
        <w:ind w:right="6" w:firstLine="567"/>
        <w:rPr>
          <w:sz w:val="24"/>
          <w:szCs w:val="24"/>
        </w:rPr>
      </w:pPr>
      <w:r w:rsidRPr="009A0512">
        <w:rPr>
          <w:sz w:val="24"/>
          <w:szCs w:val="24"/>
        </w:rPr>
        <w:lastRenderedPageBreak/>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73D78523" w14:textId="77777777"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2E1B8E58" w14:textId="77777777" w:rsidR="00AB087C" w:rsidRPr="009A0512" w:rsidRDefault="00AB087C" w:rsidP="00AB087C">
      <w:pPr>
        <w:spacing w:line="240" w:lineRule="auto"/>
        <w:ind w:right="6" w:firstLine="567"/>
        <w:rPr>
          <w:sz w:val="24"/>
          <w:szCs w:val="24"/>
        </w:rPr>
      </w:pPr>
      <w:r w:rsidRPr="009A0512">
        <w:rPr>
          <w:sz w:val="24"/>
          <w:szCs w:val="24"/>
        </w:rPr>
        <w:t>Описание как тип речи.</w:t>
      </w:r>
    </w:p>
    <w:p w14:paraId="72309EE8" w14:textId="77777777" w:rsidR="00AB087C" w:rsidRPr="009A0512" w:rsidRDefault="00AB087C" w:rsidP="00AB087C">
      <w:pPr>
        <w:spacing w:line="240" w:lineRule="auto"/>
        <w:ind w:right="6" w:firstLine="567"/>
        <w:rPr>
          <w:sz w:val="24"/>
          <w:szCs w:val="24"/>
        </w:rPr>
      </w:pPr>
      <w:r w:rsidRPr="009A0512">
        <w:rPr>
          <w:sz w:val="24"/>
          <w:szCs w:val="24"/>
        </w:rPr>
        <w:t>Описание внешности человека.</w:t>
      </w:r>
    </w:p>
    <w:p w14:paraId="4E4D1B6C" w14:textId="77777777" w:rsidR="00AB087C" w:rsidRPr="009A0512" w:rsidRDefault="00AB087C" w:rsidP="00AB087C">
      <w:pPr>
        <w:spacing w:line="240" w:lineRule="auto"/>
        <w:ind w:right="6" w:firstLine="567"/>
        <w:rPr>
          <w:sz w:val="24"/>
          <w:szCs w:val="24"/>
        </w:rPr>
      </w:pPr>
      <w:r w:rsidRPr="009A0512">
        <w:rPr>
          <w:sz w:val="24"/>
          <w:szCs w:val="24"/>
        </w:rPr>
        <w:t>Описание помещения.</w:t>
      </w:r>
    </w:p>
    <w:p w14:paraId="7F21E2DC" w14:textId="77777777" w:rsidR="00AB087C" w:rsidRPr="009A0512" w:rsidRDefault="00AB087C" w:rsidP="00AB087C">
      <w:pPr>
        <w:spacing w:line="240" w:lineRule="auto"/>
        <w:ind w:right="6" w:firstLine="567"/>
        <w:rPr>
          <w:sz w:val="24"/>
          <w:szCs w:val="24"/>
        </w:rPr>
      </w:pPr>
      <w:r w:rsidRPr="009A0512">
        <w:rPr>
          <w:sz w:val="24"/>
          <w:szCs w:val="24"/>
        </w:rPr>
        <w:t>Описание природы.</w:t>
      </w:r>
    </w:p>
    <w:p w14:paraId="52090FF3" w14:textId="77777777" w:rsidR="00AB087C" w:rsidRPr="009A0512" w:rsidRDefault="00AB087C" w:rsidP="00AB087C">
      <w:pPr>
        <w:spacing w:line="240" w:lineRule="auto"/>
        <w:ind w:right="6" w:firstLine="567"/>
        <w:rPr>
          <w:sz w:val="24"/>
          <w:szCs w:val="24"/>
        </w:rPr>
      </w:pPr>
      <w:r w:rsidRPr="009A0512">
        <w:rPr>
          <w:sz w:val="24"/>
          <w:szCs w:val="24"/>
        </w:rPr>
        <w:t>Описание местности.</w:t>
      </w:r>
    </w:p>
    <w:p w14:paraId="40B5CB33" w14:textId="77777777" w:rsidR="00AB087C" w:rsidRPr="009A0512" w:rsidRDefault="00AB087C" w:rsidP="00AB087C">
      <w:pPr>
        <w:spacing w:line="240" w:lineRule="auto"/>
        <w:ind w:right="6" w:firstLine="567"/>
        <w:rPr>
          <w:sz w:val="24"/>
          <w:szCs w:val="24"/>
        </w:rPr>
      </w:pPr>
      <w:r w:rsidRPr="009A0512">
        <w:rPr>
          <w:sz w:val="24"/>
          <w:szCs w:val="24"/>
        </w:rPr>
        <w:t>Описание действий.</w:t>
      </w:r>
    </w:p>
    <w:p w14:paraId="194128EA" w14:textId="3846CF44"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73CB5420" w14:textId="77777777" w:rsidR="00AB087C" w:rsidRPr="009A0512" w:rsidRDefault="00AB087C" w:rsidP="00AB087C">
      <w:pPr>
        <w:spacing w:line="240" w:lineRule="auto"/>
        <w:ind w:right="6" w:firstLine="567"/>
        <w:rPr>
          <w:sz w:val="24"/>
          <w:szCs w:val="24"/>
        </w:rPr>
      </w:pPr>
      <w:r w:rsidRPr="009A0512">
        <w:rPr>
          <w:sz w:val="24"/>
          <w:szCs w:val="24"/>
        </w:rPr>
        <w:t>Официально-деловой стиль. Заявление. Расписка. Научный стиль. Словарная статья. Научное сообщение.</w:t>
      </w:r>
    </w:p>
    <w:p w14:paraId="5A673587" w14:textId="441AFB96" w:rsidR="00AB087C" w:rsidRPr="009A0512" w:rsidRDefault="00AB087C" w:rsidP="00AB087C">
      <w:pPr>
        <w:spacing w:line="240" w:lineRule="auto"/>
        <w:ind w:right="6" w:firstLine="567"/>
        <w:rPr>
          <w:b/>
          <w:sz w:val="24"/>
          <w:szCs w:val="24"/>
        </w:rPr>
      </w:pPr>
      <w:r w:rsidRPr="009A0512">
        <w:rPr>
          <w:b/>
          <w:sz w:val="24"/>
          <w:szCs w:val="24"/>
        </w:rPr>
        <w:t xml:space="preserve">Система языка. </w:t>
      </w:r>
    </w:p>
    <w:p w14:paraId="447D5715" w14:textId="12AACF06" w:rsidR="00AB087C" w:rsidRPr="009A0512" w:rsidRDefault="00AB087C" w:rsidP="00AB087C">
      <w:pPr>
        <w:spacing w:line="240" w:lineRule="auto"/>
        <w:ind w:right="6" w:firstLine="567"/>
        <w:rPr>
          <w:b/>
          <w:sz w:val="24"/>
          <w:szCs w:val="24"/>
        </w:rPr>
      </w:pPr>
      <w:r w:rsidRPr="009A0512">
        <w:rPr>
          <w:b/>
          <w:sz w:val="24"/>
          <w:szCs w:val="24"/>
        </w:rPr>
        <w:t>Лексикология. Культура речи.</w:t>
      </w:r>
    </w:p>
    <w:p w14:paraId="17828EB5" w14:textId="77777777"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её происхождения: исконно русские и заимствованные слова.</w:t>
      </w:r>
    </w:p>
    <w:p w14:paraId="06A97393" w14:textId="77777777"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принадлежности к активному и пассивному запасу: неологизмы, устаревшие слова (историзмы и архаизмы).</w:t>
      </w:r>
    </w:p>
    <w:p w14:paraId="2DC37C43" w14:textId="77777777"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14:paraId="3F82D01C" w14:textId="77777777" w:rsidR="00AB087C" w:rsidRPr="009A0512" w:rsidRDefault="00AB087C" w:rsidP="00AB087C">
      <w:pPr>
        <w:spacing w:line="240" w:lineRule="auto"/>
        <w:ind w:right="6" w:firstLine="567"/>
        <w:rPr>
          <w:sz w:val="24"/>
          <w:szCs w:val="24"/>
        </w:rPr>
      </w:pPr>
      <w:r w:rsidRPr="009A0512">
        <w:rPr>
          <w:sz w:val="24"/>
          <w:szCs w:val="24"/>
        </w:rPr>
        <w:t>Стилистические пласты лексики: стилистически нейтральная, высокая и сниженная лексика.</w:t>
      </w:r>
    </w:p>
    <w:p w14:paraId="18769DBD" w14:textId="77777777" w:rsidR="00AB087C" w:rsidRPr="009A0512" w:rsidRDefault="00AB087C" w:rsidP="00AB087C">
      <w:pPr>
        <w:spacing w:line="240" w:lineRule="auto"/>
        <w:ind w:right="6" w:firstLine="567"/>
        <w:rPr>
          <w:sz w:val="24"/>
          <w:szCs w:val="24"/>
        </w:rPr>
      </w:pPr>
      <w:r w:rsidRPr="009A0512">
        <w:rPr>
          <w:sz w:val="24"/>
          <w:szCs w:val="24"/>
        </w:rPr>
        <w:t>Лексический анализ слов.</w:t>
      </w:r>
    </w:p>
    <w:p w14:paraId="198E0DCA" w14:textId="77777777" w:rsidR="00AB087C" w:rsidRPr="009A0512" w:rsidRDefault="00AB087C" w:rsidP="00AB087C">
      <w:pPr>
        <w:spacing w:line="240" w:lineRule="auto"/>
        <w:ind w:right="6" w:firstLine="567"/>
        <w:rPr>
          <w:sz w:val="24"/>
          <w:szCs w:val="24"/>
        </w:rPr>
      </w:pPr>
      <w:r w:rsidRPr="009A0512">
        <w:rPr>
          <w:sz w:val="24"/>
          <w:szCs w:val="24"/>
        </w:rPr>
        <w:t>Фразеологизмы. Их признаки и значение. Употребление лексических средств в соответствии с ситуацией общения.</w:t>
      </w:r>
    </w:p>
    <w:p w14:paraId="79B3C5B6" w14:textId="77777777" w:rsidR="00AB087C" w:rsidRPr="009A0512" w:rsidRDefault="00AB087C" w:rsidP="00AB087C">
      <w:pPr>
        <w:spacing w:line="240" w:lineRule="auto"/>
        <w:ind w:right="6" w:firstLine="567"/>
        <w:rPr>
          <w:sz w:val="24"/>
          <w:szCs w:val="24"/>
        </w:rPr>
      </w:pPr>
      <w:r w:rsidRPr="009A0512">
        <w:rPr>
          <w:sz w:val="24"/>
          <w:szCs w:val="24"/>
        </w:rPr>
        <w:t>Оценка своей и чужой речи с точки зрения точного, уместного и выразительного словоупотребления.</w:t>
      </w:r>
    </w:p>
    <w:p w14:paraId="00B4D454" w14:textId="77777777" w:rsidR="00AB087C" w:rsidRPr="009A0512" w:rsidRDefault="00AB087C" w:rsidP="00AB087C">
      <w:pPr>
        <w:spacing w:line="240" w:lineRule="auto"/>
        <w:ind w:right="6" w:firstLine="567"/>
        <w:rPr>
          <w:sz w:val="24"/>
          <w:szCs w:val="24"/>
        </w:rPr>
      </w:pPr>
      <w:r w:rsidRPr="009A0512">
        <w:rPr>
          <w:sz w:val="24"/>
          <w:szCs w:val="24"/>
        </w:rPr>
        <w:t>Эпитеты, метафоры, олицетворения.</w:t>
      </w:r>
    </w:p>
    <w:p w14:paraId="34423BB6" w14:textId="77777777" w:rsidR="00AB087C" w:rsidRPr="009A0512" w:rsidRDefault="00AB087C" w:rsidP="00AB087C">
      <w:pPr>
        <w:spacing w:line="240" w:lineRule="auto"/>
        <w:ind w:right="6" w:firstLine="567"/>
        <w:rPr>
          <w:sz w:val="24"/>
          <w:szCs w:val="24"/>
        </w:rPr>
      </w:pPr>
      <w:r w:rsidRPr="009A0512">
        <w:rPr>
          <w:sz w:val="24"/>
          <w:szCs w:val="24"/>
        </w:rPr>
        <w:t>Лексические словари.</w:t>
      </w:r>
    </w:p>
    <w:p w14:paraId="6BF97A80" w14:textId="54132E97" w:rsidR="00AB087C" w:rsidRPr="009A0512" w:rsidRDefault="00AB087C" w:rsidP="00AB087C">
      <w:pPr>
        <w:spacing w:line="240" w:lineRule="auto"/>
        <w:ind w:right="6" w:firstLine="567"/>
        <w:rPr>
          <w:b/>
          <w:sz w:val="24"/>
          <w:szCs w:val="24"/>
        </w:rPr>
      </w:pPr>
      <w:r w:rsidRPr="009A0512">
        <w:rPr>
          <w:b/>
          <w:sz w:val="24"/>
          <w:szCs w:val="24"/>
        </w:rPr>
        <w:t> Словообразование. Культура речи. Орфография.</w:t>
      </w:r>
    </w:p>
    <w:p w14:paraId="5CDD6D7B" w14:textId="77777777" w:rsidR="00AB087C" w:rsidRPr="009A0512" w:rsidRDefault="00AB087C" w:rsidP="00AB087C">
      <w:pPr>
        <w:spacing w:line="240" w:lineRule="auto"/>
        <w:ind w:right="6" w:firstLine="567"/>
        <w:rPr>
          <w:sz w:val="24"/>
          <w:szCs w:val="24"/>
        </w:rPr>
      </w:pPr>
      <w:r w:rsidRPr="009A0512">
        <w:rPr>
          <w:sz w:val="24"/>
          <w:szCs w:val="24"/>
        </w:rPr>
        <w:t>Формообразующие и словообразующие морфемы. Производящая основа.</w:t>
      </w:r>
    </w:p>
    <w:p w14:paraId="35BDFC59" w14:textId="77777777" w:rsidR="00AB087C" w:rsidRPr="009A0512" w:rsidRDefault="00AB087C" w:rsidP="00AB087C">
      <w:pPr>
        <w:spacing w:line="240" w:lineRule="auto"/>
        <w:ind w:right="6" w:firstLine="567"/>
        <w:rPr>
          <w:sz w:val="24"/>
          <w:szCs w:val="24"/>
        </w:rPr>
      </w:pPr>
      <w:r w:rsidRPr="009A0512">
        <w:rPr>
          <w:sz w:val="24"/>
          <w:szCs w:val="24"/>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14:paraId="5486B50D" w14:textId="77777777" w:rsidR="00AB087C" w:rsidRPr="009A0512" w:rsidRDefault="00AB087C" w:rsidP="00AB087C">
      <w:pPr>
        <w:spacing w:line="240" w:lineRule="auto"/>
        <w:ind w:right="6" w:firstLine="567"/>
        <w:rPr>
          <w:sz w:val="24"/>
          <w:szCs w:val="24"/>
        </w:rPr>
      </w:pPr>
      <w:r w:rsidRPr="009A0512">
        <w:rPr>
          <w:sz w:val="24"/>
          <w:szCs w:val="24"/>
        </w:rPr>
        <w:t>Понятие об этимологии (общее представление).</w:t>
      </w:r>
    </w:p>
    <w:p w14:paraId="4EDCA1F1" w14:textId="77777777" w:rsidR="00AB087C" w:rsidRPr="009A0512" w:rsidRDefault="00AB087C" w:rsidP="00AB087C">
      <w:pPr>
        <w:spacing w:line="240" w:lineRule="auto"/>
        <w:ind w:right="6" w:firstLine="567"/>
        <w:rPr>
          <w:sz w:val="24"/>
          <w:szCs w:val="24"/>
        </w:rPr>
      </w:pPr>
      <w:r w:rsidRPr="009A0512">
        <w:rPr>
          <w:sz w:val="24"/>
          <w:szCs w:val="24"/>
        </w:rPr>
        <w:t>Морфемный и словообразовательный анализ слов. Правописание сложных и сложносокращённых слов.</w:t>
      </w:r>
    </w:p>
    <w:p w14:paraId="013D7BD0" w14:textId="77777777" w:rsidR="00AB087C" w:rsidRPr="009A0512" w:rsidRDefault="00AB087C" w:rsidP="00AB087C">
      <w:pPr>
        <w:spacing w:line="240" w:lineRule="auto"/>
        <w:ind w:right="6" w:firstLine="567"/>
        <w:rPr>
          <w:sz w:val="24"/>
          <w:szCs w:val="24"/>
        </w:rPr>
      </w:pPr>
      <w:r w:rsidRPr="009A0512">
        <w:rPr>
          <w:sz w:val="24"/>
          <w:szCs w:val="24"/>
        </w:rPr>
        <w:t>Правописания корня -кас- – -кос- с чередованием а // о, гласных в приставках пре- и при-.</w:t>
      </w:r>
    </w:p>
    <w:p w14:paraId="2EC38533"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слов (в рамках изученного).</w:t>
      </w:r>
    </w:p>
    <w:p w14:paraId="1DD9B692" w14:textId="4E7FCEB2"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443DB121" w14:textId="6EECE821"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14:paraId="0DC11605" w14:textId="77777777" w:rsidR="00AB087C" w:rsidRPr="009A0512" w:rsidRDefault="00AB087C" w:rsidP="00AB087C">
      <w:pPr>
        <w:spacing w:line="240" w:lineRule="auto"/>
        <w:ind w:right="6" w:firstLine="567"/>
        <w:rPr>
          <w:sz w:val="24"/>
          <w:szCs w:val="24"/>
        </w:rPr>
      </w:pPr>
      <w:r w:rsidRPr="009A0512">
        <w:rPr>
          <w:sz w:val="24"/>
          <w:szCs w:val="24"/>
        </w:rPr>
        <w:t>Особенности словообразования.</w:t>
      </w:r>
    </w:p>
    <w:p w14:paraId="43768380" w14:textId="77777777" w:rsidR="00AB087C" w:rsidRPr="009A0512" w:rsidRDefault="00AB087C" w:rsidP="00AB087C">
      <w:pPr>
        <w:spacing w:line="240" w:lineRule="auto"/>
        <w:ind w:right="6" w:firstLine="567"/>
        <w:rPr>
          <w:sz w:val="24"/>
          <w:szCs w:val="24"/>
        </w:rPr>
      </w:pPr>
      <w:r w:rsidRPr="009A0512">
        <w:rPr>
          <w:sz w:val="24"/>
          <w:szCs w:val="24"/>
        </w:rPr>
        <w:t>Нормы произношения имён существительных, нормы постановки ударения (в рамках изученного).</w:t>
      </w:r>
    </w:p>
    <w:p w14:paraId="349F9C7E" w14:textId="77777777" w:rsidR="00AB087C" w:rsidRPr="009A0512" w:rsidRDefault="00AB087C" w:rsidP="00AB087C">
      <w:pPr>
        <w:spacing w:line="240" w:lineRule="auto"/>
        <w:ind w:right="6" w:firstLine="567"/>
        <w:rPr>
          <w:sz w:val="24"/>
          <w:szCs w:val="24"/>
        </w:rPr>
      </w:pPr>
      <w:r w:rsidRPr="009A0512">
        <w:rPr>
          <w:sz w:val="24"/>
          <w:szCs w:val="24"/>
        </w:rPr>
        <w:t>Нормы словоизменения имён существительных.</w:t>
      </w:r>
    </w:p>
    <w:p w14:paraId="6A436330" w14:textId="77777777" w:rsidR="00AB087C" w:rsidRPr="009A0512" w:rsidRDefault="00AB087C" w:rsidP="00AB087C">
      <w:pPr>
        <w:spacing w:line="240" w:lineRule="auto"/>
        <w:ind w:right="6" w:firstLine="567"/>
        <w:rPr>
          <w:sz w:val="24"/>
          <w:szCs w:val="24"/>
        </w:rPr>
      </w:pPr>
      <w:r w:rsidRPr="009A0512">
        <w:rPr>
          <w:sz w:val="24"/>
          <w:szCs w:val="24"/>
        </w:rPr>
        <w:t xml:space="preserve">Морфологический анализ имён существительных. </w:t>
      </w:r>
    </w:p>
    <w:p w14:paraId="36412B57" w14:textId="77777777" w:rsidR="00AB087C" w:rsidRPr="009A0512" w:rsidRDefault="00AB087C" w:rsidP="00AB087C">
      <w:pPr>
        <w:spacing w:line="240" w:lineRule="auto"/>
        <w:ind w:right="6" w:firstLine="567"/>
        <w:rPr>
          <w:sz w:val="24"/>
          <w:szCs w:val="24"/>
        </w:rPr>
      </w:pPr>
      <w:r w:rsidRPr="009A0512">
        <w:rPr>
          <w:sz w:val="24"/>
          <w:szCs w:val="24"/>
        </w:rPr>
        <w:t>Правила слитного и дефисного написания пол- и полу- со словами.</w:t>
      </w:r>
    </w:p>
    <w:p w14:paraId="7D286897"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имён существительных (в рамках изученного).</w:t>
      </w:r>
    </w:p>
    <w:p w14:paraId="12416DB5" w14:textId="43655826" w:rsidR="00AB087C" w:rsidRPr="009A0512" w:rsidRDefault="00AB087C" w:rsidP="00AB087C">
      <w:pPr>
        <w:spacing w:line="240" w:lineRule="auto"/>
        <w:ind w:right="6" w:firstLine="567"/>
        <w:rPr>
          <w:b/>
          <w:sz w:val="24"/>
          <w:szCs w:val="24"/>
        </w:rPr>
      </w:pPr>
      <w:r w:rsidRPr="009A0512">
        <w:rPr>
          <w:b/>
          <w:sz w:val="24"/>
          <w:szCs w:val="24"/>
        </w:rPr>
        <w:lastRenderedPageBreak/>
        <w:t>Имя прилагательное.</w:t>
      </w:r>
    </w:p>
    <w:p w14:paraId="731A6E2D" w14:textId="77777777" w:rsidR="00AB087C" w:rsidRPr="009A0512" w:rsidRDefault="00AB087C" w:rsidP="00AB087C">
      <w:pPr>
        <w:spacing w:line="240" w:lineRule="auto"/>
        <w:ind w:right="6" w:firstLine="567"/>
        <w:rPr>
          <w:sz w:val="24"/>
          <w:szCs w:val="24"/>
        </w:rPr>
      </w:pPr>
      <w:r w:rsidRPr="009A0512">
        <w:rPr>
          <w:sz w:val="24"/>
          <w:szCs w:val="24"/>
        </w:rPr>
        <w:t>Качественные, относительные и притяжательные имена прилагательные.</w:t>
      </w:r>
    </w:p>
    <w:p w14:paraId="5801A1BE" w14:textId="77777777" w:rsidR="00AB087C" w:rsidRPr="009A0512" w:rsidRDefault="00AB087C" w:rsidP="00AB087C">
      <w:pPr>
        <w:spacing w:line="240" w:lineRule="auto"/>
        <w:ind w:right="6" w:firstLine="567"/>
        <w:rPr>
          <w:sz w:val="24"/>
          <w:szCs w:val="24"/>
        </w:rPr>
      </w:pPr>
      <w:r w:rsidRPr="009A0512">
        <w:rPr>
          <w:sz w:val="24"/>
          <w:szCs w:val="24"/>
        </w:rPr>
        <w:t>Степени сравнения качественных имён прилагательных.</w:t>
      </w:r>
    </w:p>
    <w:p w14:paraId="51A6D75B" w14:textId="77777777" w:rsidR="00AB087C" w:rsidRPr="009A0512" w:rsidRDefault="00AB087C" w:rsidP="00AB087C">
      <w:pPr>
        <w:spacing w:line="240" w:lineRule="auto"/>
        <w:ind w:right="6" w:firstLine="567"/>
        <w:rPr>
          <w:sz w:val="24"/>
          <w:szCs w:val="24"/>
        </w:rPr>
      </w:pPr>
      <w:r w:rsidRPr="009A0512">
        <w:rPr>
          <w:sz w:val="24"/>
          <w:szCs w:val="24"/>
        </w:rPr>
        <w:t>Словообразование имён прилагательных.</w:t>
      </w:r>
    </w:p>
    <w:p w14:paraId="08A09607"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имён прилагательных.</w:t>
      </w:r>
    </w:p>
    <w:p w14:paraId="13A84776" w14:textId="77777777" w:rsidR="00AB087C" w:rsidRPr="009A0512" w:rsidRDefault="00AB087C" w:rsidP="00AB087C">
      <w:pPr>
        <w:spacing w:line="240" w:lineRule="auto"/>
        <w:ind w:right="6" w:firstLine="567"/>
        <w:rPr>
          <w:sz w:val="24"/>
          <w:szCs w:val="24"/>
        </w:rPr>
      </w:pPr>
      <w:r w:rsidRPr="009A0512">
        <w:rPr>
          <w:sz w:val="24"/>
          <w:szCs w:val="24"/>
        </w:rPr>
        <w:t>Правописание н и нн в именах прилагательных.</w:t>
      </w:r>
    </w:p>
    <w:p w14:paraId="39CA4732" w14:textId="77777777" w:rsidR="00AB087C" w:rsidRPr="009A0512" w:rsidRDefault="00AB087C" w:rsidP="00AB087C">
      <w:pPr>
        <w:spacing w:line="240" w:lineRule="auto"/>
        <w:ind w:right="6" w:firstLine="567"/>
        <w:rPr>
          <w:sz w:val="24"/>
          <w:szCs w:val="24"/>
        </w:rPr>
      </w:pPr>
      <w:r w:rsidRPr="009A0512">
        <w:rPr>
          <w:sz w:val="24"/>
          <w:szCs w:val="24"/>
        </w:rPr>
        <w:t>Правописание суффиксов -к- и -ск- имён прилагательных.</w:t>
      </w:r>
    </w:p>
    <w:p w14:paraId="201A0E07" w14:textId="77777777" w:rsidR="00AB087C" w:rsidRPr="009A0512" w:rsidRDefault="00AB087C" w:rsidP="00AB087C">
      <w:pPr>
        <w:spacing w:line="240" w:lineRule="auto"/>
        <w:ind w:right="6" w:firstLine="567"/>
        <w:rPr>
          <w:sz w:val="24"/>
          <w:szCs w:val="24"/>
        </w:rPr>
      </w:pPr>
      <w:r w:rsidRPr="009A0512">
        <w:rPr>
          <w:sz w:val="24"/>
          <w:szCs w:val="24"/>
        </w:rPr>
        <w:t>Правописание сложных имён прилагательных.</w:t>
      </w:r>
    </w:p>
    <w:p w14:paraId="2298D340" w14:textId="77777777" w:rsidR="00AB087C" w:rsidRPr="009A0512" w:rsidRDefault="00AB087C" w:rsidP="00AB087C">
      <w:pPr>
        <w:spacing w:line="240" w:lineRule="auto"/>
        <w:ind w:right="6" w:firstLine="567"/>
        <w:rPr>
          <w:sz w:val="24"/>
          <w:szCs w:val="24"/>
        </w:rPr>
      </w:pPr>
      <w:r w:rsidRPr="009A0512">
        <w:rPr>
          <w:sz w:val="24"/>
          <w:szCs w:val="24"/>
        </w:rPr>
        <w:t>Нормы произношения имён прилагательных, нормы ударения (в рамках изученного).</w:t>
      </w:r>
    </w:p>
    <w:p w14:paraId="5BECF446"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имени прилагательного (в рамках изученного).</w:t>
      </w:r>
    </w:p>
    <w:p w14:paraId="2C63F9D9" w14:textId="153BB9E5" w:rsidR="00AB087C" w:rsidRPr="009A0512" w:rsidRDefault="00AB087C" w:rsidP="009A0512">
      <w:pPr>
        <w:spacing w:line="240" w:lineRule="auto"/>
        <w:ind w:right="6" w:firstLine="567"/>
        <w:rPr>
          <w:b/>
          <w:sz w:val="24"/>
          <w:szCs w:val="24"/>
        </w:rPr>
      </w:pPr>
      <w:r w:rsidRPr="009A0512">
        <w:rPr>
          <w:b/>
          <w:sz w:val="24"/>
          <w:szCs w:val="24"/>
        </w:rPr>
        <w:t>Имя числительное.</w:t>
      </w:r>
    </w:p>
    <w:p w14:paraId="1274BA33" w14:textId="77777777"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имени числительного. Синтаксические функции имён числительных.</w:t>
      </w:r>
    </w:p>
    <w:p w14:paraId="2317EB21" w14:textId="77777777"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значению: количественные (целые, дробные, собирательные), порядковые числительные.</w:t>
      </w:r>
    </w:p>
    <w:p w14:paraId="67A41818" w14:textId="77777777"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строению: простые, сложные, составные числительные.</w:t>
      </w:r>
    </w:p>
    <w:p w14:paraId="1D3D3905" w14:textId="77777777" w:rsidR="00AB087C" w:rsidRPr="009A0512" w:rsidRDefault="00AB087C" w:rsidP="009A0512">
      <w:pPr>
        <w:spacing w:line="240" w:lineRule="auto"/>
        <w:ind w:right="6" w:firstLine="567"/>
        <w:rPr>
          <w:sz w:val="24"/>
          <w:szCs w:val="24"/>
        </w:rPr>
      </w:pPr>
      <w:r w:rsidRPr="009A0512">
        <w:rPr>
          <w:sz w:val="24"/>
          <w:szCs w:val="24"/>
        </w:rPr>
        <w:t>Словообразование имён числительных.</w:t>
      </w:r>
    </w:p>
    <w:p w14:paraId="50C148A9" w14:textId="77777777" w:rsidR="00AB087C" w:rsidRPr="009A0512" w:rsidRDefault="00AB087C" w:rsidP="009A0512">
      <w:pPr>
        <w:spacing w:line="240" w:lineRule="auto"/>
        <w:ind w:right="6" w:firstLine="567"/>
        <w:rPr>
          <w:sz w:val="24"/>
          <w:szCs w:val="24"/>
        </w:rPr>
      </w:pPr>
      <w:r w:rsidRPr="009A0512">
        <w:rPr>
          <w:sz w:val="24"/>
          <w:szCs w:val="24"/>
        </w:rPr>
        <w:t>Склонение количественных и порядковых имён числительных.</w:t>
      </w:r>
    </w:p>
    <w:p w14:paraId="220D5F0D" w14:textId="77777777" w:rsidR="00AB087C" w:rsidRPr="009A0512" w:rsidRDefault="00AB087C" w:rsidP="009A0512">
      <w:pPr>
        <w:spacing w:line="240" w:lineRule="auto"/>
        <w:ind w:right="6" w:firstLine="567"/>
        <w:rPr>
          <w:sz w:val="24"/>
          <w:szCs w:val="24"/>
        </w:rPr>
      </w:pPr>
      <w:r w:rsidRPr="009A0512">
        <w:rPr>
          <w:sz w:val="24"/>
          <w:szCs w:val="24"/>
        </w:rPr>
        <w:t>Правильное образование форм имён числительных.</w:t>
      </w:r>
    </w:p>
    <w:p w14:paraId="76043F86" w14:textId="77777777" w:rsidR="00AB087C" w:rsidRPr="009A0512" w:rsidRDefault="00AB087C" w:rsidP="009A0512">
      <w:pPr>
        <w:spacing w:line="240" w:lineRule="auto"/>
        <w:ind w:right="6" w:firstLine="567"/>
        <w:rPr>
          <w:sz w:val="24"/>
          <w:szCs w:val="24"/>
        </w:rPr>
      </w:pPr>
      <w:r w:rsidRPr="009A0512">
        <w:rPr>
          <w:sz w:val="24"/>
          <w:szCs w:val="24"/>
        </w:rPr>
        <w:t>Правильное употребление собирательных имён числительных.</w:t>
      </w:r>
    </w:p>
    <w:p w14:paraId="1C05F4AA" w14:textId="77777777" w:rsidR="00AB087C" w:rsidRPr="009A0512" w:rsidRDefault="00AB087C" w:rsidP="009A0512">
      <w:pPr>
        <w:spacing w:line="240" w:lineRule="auto"/>
        <w:ind w:right="6" w:firstLine="567"/>
        <w:rPr>
          <w:sz w:val="24"/>
          <w:szCs w:val="24"/>
        </w:rPr>
      </w:pPr>
      <w:r w:rsidRPr="009A0512">
        <w:rPr>
          <w:sz w:val="24"/>
          <w:szCs w:val="24"/>
        </w:rPr>
        <w:t>Морфологический анализ имён числительных.</w:t>
      </w:r>
    </w:p>
    <w:p w14:paraId="2B87D056" w14:textId="77777777" w:rsidR="00AB087C" w:rsidRPr="009A0512" w:rsidRDefault="00AB087C" w:rsidP="009A0512">
      <w:pPr>
        <w:spacing w:line="240" w:lineRule="auto"/>
        <w:ind w:right="6" w:firstLine="567"/>
        <w:rPr>
          <w:sz w:val="24"/>
          <w:szCs w:val="24"/>
        </w:rPr>
      </w:pPr>
      <w:r w:rsidRPr="009A0512">
        <w:rPr>
          <w:sz w:val="24"/>
          <w:szCs w:val="24"/>
        </w:rPr>
        <w:t>Правила правописания имён числительных: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14:paraId="14503E06" w14:textId="77777777" w:rsidR="00AB087C" w:rsidRPr="009A0512" w:rsidRDefault="00AB087C" w:rsidP="009A0512">
      <w:pPr>
        <w:spacing w:line="240" w:lineRule="auto"/>
        <w:ind w:right="6" w:firstLine="567"/>
        <w:rPr>
          <w:sz w:val="24"/>
          <w:szCs w:val="24"/>
        </w:rPr>
      </w:pPr>
      <w:r w:rsidRPr="009A0512">
        <w:rPr>
          <w:sz w:val="24"/>
          <w:szCs w:val="24"/>
        </w:rPr>
        <w:t>Орфографический анализ имён числительных (в рамках изученного).</w:t>
      </w:r>
    </w:p>
    <w:p w14:paraId="65682A4B" w14:textId="35D0CAEE" w:rsidR="00AB087C" w:rsidRPr="009A0512" w:rsidRDefault="00AB087C" w:rsidP="009A0512">
      <w:pPr>
        <w:spacing w:line="240" w:lineRule="auto"/>
        <w:ind w:right="6" w:firstLine="567"/>
        <w:rPr>
          <w:b/>
          <w:sz w:val="24"/>
          <w:szCs w:val="24"/>
        </w:rPr>
      </w:pPr>
      <w:r w:rsidRPr="009A0512">
        <w:rPr>
          <w:b/>
          <w:sz w:val="24"/>
          <w:szCs w:val="24"/>
        </w:rPr>
        <w:t>Местоимение.</w:t>
      </w:r>
    </w:p>
    <w:p w14:paraId="682B6F56" w14:textId="77777777"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местоимения. Синтаксические функции местоимений. Роль местоимений в речи.</w:t>
      </w:r>
    </w:p>
    <w:p w14:paraId="655B2C41" w14:textId="77777777" w:rsidR="00AB087C" w:rsidRPr="009A0512" w:rsidRDefault="00AB087C" w:rsidP="009A0512">
      <w:pPr>
        <w:spacing w:line="240" w:lineRule="auto"/>
        <w:ind w:right="6" w:firstLine="567"/>
        <w:rPr>
          <w:sz w:val="24"/>
          <w:szCs w:val="24"/>
        </w:rPr>
      </w:pPr>
      <w:r w:rsidRPr="009A0512">
        <w:rPr>
          <w:sz w:val="24"/>
          <w:szCs w:val="24"/>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14:paraId="75BD96AC" w14:textId="77777777" w:rsidR="00AB087C" w:rsidRPr="009A0512" w:rsidRDefault="00AB087C" w:rsidP="009A0512">
      <w:pPr>
        <w:spacing w:line="240" w:lineRule="auto"/>
        <w:ind w:right="6" w:firstLine="567"/>
        <w:rPr>
          <w:sz w:val="24"/>
          <w:szCs w:val="24"/>
        </w:rPr>
      </w:pPr>
      <w:r w:rsidRPr="009A0512">
        <w:rPr>
          <w:sz w:val="24"/>
          <w:szCs w:val="24"/>
        </w:rPr>
        <w:t>Склонение местоимений.</w:t>
      </w:r>
    </w:p>
    <w:p w14:paraId="054A3541" w14:textId="77777777" w:rsidR="00AB087C" w:rsidRPr="009A0512" w:rsidRDefault="00AB087C" w:rsidP="009A0512">
      <w:pPr>
        <w:spacing w:line="240" w:lineRule="auto"/>
        <w:ind w:right="6" w:firstLine="567"/>
        <w:rPr>
          <w:sz w:val="24"/>
          <w:szCs w:val="24"/>
        </w:rPr>
      </w:pPr>
      <w:r w:rsidRPr="009A0512">
        <w:rPr>
          <w:sz w:val="24"/>
          <w:szCs w:val="24"/>
        </w:rPr>
        <w:t>Словообразование местоимений.</w:t>
      </w:r>
    </w:p>
    <w:p w14:paraId="0AE9C054" w14:textId="77777777" w:rsidR="00AB087C" w:rsidRPr="009A0512" w:rsidRDefault="00AB087C" w:rsidP="009A0512">
      <w:pPr>
        <w:spacing w:line="240" w:lineRule="auto"/>
        <w:ind w:right="6" w:firstLine="567"/>
        <w:rPr>
          <w:sz w:val="24"/>
          <w:szCs w:val="24"/>
        </w:rPr>
      </w:pPr>
      <w:r w:rsidRPr="009A0512">
        <w:rPr>
          <w:sz w:val="24"/>
          <w:szCs w:val="24"/>
        </w:rPr>
        <w:t>Морфологический анализ местоимений.</w:t>
      </w:r>
    </w:p>
    <w:p w14:paraId="44841575" w14:textId="77777777" w:rsidR="00AB087C" w:rsidRPr="009A0512" w:rsidRDefault="00AB087C" w:rsidP="009A0512">
      <w:pPr>
        <w:spacing w:line="240" w:lineRule="auto"/>
        <w:ind w:right="6" w:firstLine="567"/>
        <w:rPr>
          <w:sz w:val="24"/>
          <w:szCs w:val="24"/>
        </w:rPr>
      </w:pPr>
      <w:r w:rsidRPr="009A0512">
        <w:rPr>
          <w:sz w:val="24"/>
          <w:szCs w:val="24"/>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14:paraId="1A37F329" w14:textId="77777777" w:rsidR="00AB087C" w:rsidRPr="009A0512" w:rsidRDefault="00AB087C" w:rsidP="009A0512">
      <w:pPr>
        <w:spacing w:line="240" w:lineRule="auto"/>
        <w:ind w:right="6" w:firstLine="567"/>
        <w:rPr>
          <w:sz w:val="24"/>
          <w:szCs w:val="24"/>
        </w:rPr>
      </w:pPr>
      <w:r w:rsidRPr="009A0512">
        <w:rPr>
          <w:sz w:val="24"/>
          <w:szCs w:val="24"/>
        </w:rPr>
        <w:t>Правила правописания местоимений: правописание местоимений с не и ни; слитное, раздельное и дефисное написание местоимений.</w:t>
      </w:r>
    </w:p>
    <w:p w14:paraId="6F783493" w14:textId="77777777" w:rsidR="00AB087C" w:rsidRPr="009A0512" w:rsidRDefault="00AB087C" w:rsidP="009A0512">
      <w:pPr>
        <w:spacing w:line="240" w:lineRule="auto"/>
        <w:ind w:right="6" w:firstLine="567"/>
        <w:rPr>
          <w:sz w:val="24"/>
          <w:szCs w:val="24"/>
        </w:rPr>
      </w:pPr>
      <w:r w:rsidRPr="009A0512">
        <w:rPr>
          <w:sz w:val="24"/>
          <w:szCs w:val="24"/>
        </w:rPr>
        <w:t>Орфографический анализ местоимений (в рамках изученного).</w:t>
      </w:r>
    </w:p>
    <w:p w14:paraId="7185CC95" w14:textId="3089D4A7" w:rsidR="00AB087C" w:rsidRPr="009A0512" w:rsidRDefault="00AB087C" w:rsidP="009A0512">
      <w:pPr>
        <w:spacing w:line="240" w:lineRule="auto"/>
        <w:ind w:right="6" w:firstLine="567"/>
        <w:rPr>
          <w:b/>
          <w:sz w:val="24"/>
          <w:szCs w:val="24"/>
        </w:rPr>
      </w:pPr>
      <w:r w:rsidRPr="009A0512">
        <w:rPr>
          <w:b/>
          <w:sz w:val="24"/>
          <w:szCs w:val="24"/>
        </w:rPr>
        <w:t>Глагол.</w:t>
      </w:r>
    </w:p>
    <w:p w14:paraId="35066099" w14:textId="77777777" w:rsidR="00AB087C" w:rsidRPr="009A0512" w:rsidRDefault="00AB087C" w:rsidP="009A0512">
      <w:pPr>
        <w:spacing w:line="240" w:lineRule="auto"/>
        <w:ind w:right="6" w:firstLine="567"/>
        <w:rPr>
          <w:sz w:val="24"/>
          <w:szCs w:val="24"/>
        </w:rPr>
      </w:pPr>
      <w:r w:rsidRPr="009A0512">
        <w:rPr>
          <w:sz w:val="24"/>
          <w:szCs w:val="24"/>
        </w:rPr>
        <w:t>Переходные и непереходные глаголы.</w:t>
      </w:r>
    </w:p>
    <w:p w14:paraId="50B499C9" w14:textId="77777777" w:rsidR="00AB087C" w:rsidRPr="009A0512" w:rsidRDefault="00AB087C" w:rsidP="009A0512">
      <w:pPr>
        <w:spacing w:line="240" w:lineRule="auto"/>
        <w:ind w:right="6" w:firstLine="567"/>
        <w:rPr>
          <w:sz w:val="24"/>
          <w:szCs w:val="24"/>
        </w:rPr>
      </w:pPr>
      <w:r w:rsidRPr="009A0512">
        <w:rPr>
          <w:sz w:val="24"/>
          <w:szCs w:val="24"/>
        </w:rPr>
        <w:t>Разноспрягаемые глаголы.</w:t>
      </w:r>
    </w:p>
    <w:p w14:paraId="3B7C8372" w14:textId="77777777" w:rsidR="00AB087C" w:rsidRPr="009A0512" w:rsidRDefault="00AB087C" w:rsidP="009A0512">
      <w:pPr>
        <w:spacing w:line="240" w:lineRule="auto"/>
        <w:ind w:right="6" w:firstLine="567"/>
        <w:rPr>
          <w:sz w:val="24"/>
          <w:szCs w:val="24"/>
        </w:rPr>
      </w:pPr>
      <w:r w:rsidRPr="009A0512">
        <w:rPr>
          <w:sz w:val="24"/>
          <w:szCs w:val="24"/>
        </w:rPr>
        <w:t>Безличные глаголы. Использование личных глаголов в безличном значении.</w:t>
      </w:r>
    </w:p>
    <w:p w14:paraId="32CB7492" w14:textId="77777777" w:rsidR="00AB087C" w:rsidRPr="009A0512" w:rsidRDefault="00AB087C" w:rsidP="009A0512">
      <w:pPr>
        <w:spacing w:line="240" w:lineRule="auto"/>
        <w:ind w:right="6" w:firstLine="567"/>
        <w:rPr>
          <w:sz w:val="24"/>
          <w:szCs w:val="24"/>
        </w:rPr>
      </w:pPr>
      <w:r w:rsidRPr="009A0512">
        <w:rPr>
          <w:sz w:val="24"/>
          <w:szCs w:val="24"/>
        </w:rPr>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14:paraId="4243DBCE" w14:textId="77777777" w:rsidR="00AB087C" w:rsidRPr="009A0512" w:rsidRDefault="00AB087C" w:rsidP="009A0512">
      <w:pPr>
        <w:spacing w:line="240" w:lineRule="auto"/>
        <w:ind w:right="6" w:firstLine="567"/>
        <w:rPr>
          <w:sz w:val="24"/>
          <w:szCs w:val="24"/>
        </w:rPr>
      </w:pPr>
      <w:r w:rsidRPr="009A0512">
        <w:rPr>
          <w:sz w:val="24"/>
          <w:szCs w:val="24"/>
        </w:rPr>
        <w:t>Морфологический анализ глаголов.</w:t>
      </w:r>
    </w:p>
    <w:p w14:paraId="405454B6" w14:textId="77777777" w:rsidR="00AB087C" w:rsidRPr="009A0512" w:rsidRDefault="00AB087C" w:rsidP="009A0512">
      <w:pPr>
        <w:spacing w:line="240" w:lineRule="auto"/>
        <w:ind w:right="6" w:firstLine="567"/>
        <w:rPr>
          <w:sz w:val="24"/>
          <w:szCs w:val="24"/>
        </w:rPr>
      </w:pPr>
      <w:r w:rsidRPr="009A0512">
        <w:rPr>
          <w:sz w:val="24"/>
          <w:szCs w:val="24"/>
        </w:rPr>
        <w:t>Использование ь как показателя грамматической формы в повелительном наклонении глагола.</w:t>
      </w:r>
    </w:p>
    <w:p w14:paraId="7E42B303" w14:textId="77777777" w:rsidR="00AB087C" w:rsidRPr="009A0512" w:rsidRDefault="00AB087C" w:rsidP="009A0512">
      <w:pPr>
        <w:spacing w:line="240" w:lineRule="auto"/>
        <w:ind w:right="6" w:firstLine="567"/>
        <w:rPr>
          <w:sz w:val="24"/>
          <w:szCs w:val="24"/>
        </w:rPr>
      </w:pPr>
      <w:r w:rsidRPr="009A0512">
        <w:rPr>
          <w:sz w:val="24"/>
          <w:szCs w:val="24"/>
        </w:rPr>
        <w:t>Орфографический анализ глаголов (в рамках изученного).</w:t>
      </w:r>
    </w:p>
    <w:p w14:paraId="074A084F" w14:textId="77777777" w:rsidR="009A0512" w:rsidRPr="009A0512" w:rsidRDefault="009A0512" w:rsidP="009A0512">
      <w:pPr>
        <w:spacing w:line="240" w:lineRule="auto"/>
        <w:ind w:right="6" w:firstLine="567"/>
        <w:rPr>
          <w:sz w:val="24"/>
          <w:szCs w:val="24"/>
        </w:rPr>
      </w:pPr>
    </w:p>
    <w:p w14:paraId="5FDA85AE" w14:textId="427EB2BC"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7 классе</w:t>
      </w:r>
    </w:p>
    <w:p w14:paraId="119B9F94" w14:textId="77777777" w:rsidR="009A0512" w:rsidRPr="009A0512" w:rsidRDefault="009A0512" w:rsidP="009A0512">
      <w:pPr>
        <w:spacing w:line="240" w:lineRule="auto"/>
        <w:ind w:right="6" w:firstLine="567"/>
        <w:jc w:val="center"/>
        <w:rPr>
          <w:sz w:val="24"/>
          <w:szCs w:val="24"/>
        </w:rPr>
      </w:pPr>
    </w:p>
    <w:p w14:paraId="5D474D55" w14:textId="253F8214" w:rsidR="00AB087C" w:rsidRPr="009A0512" w:rsidRDefault="00AB087C" w:rsidP="009A0512">
      <w:pPr>
        <w:spacing w:line="240" w:lineRule="auto"/>
        <w:ind w:right="6" w:firstLine="567"/>
        <w:rPr>
          <w:b/>
          <w:sz w:val="24"/>
          <w:szCs w:val="24"/>
        </w:rPr>
      </w:pPr>
      <w:r w:rsidRPr="009A0512">
        <w:rPr>
          <w:b/>
          <w:sz w:val="24"/>
          <w:szCs w:val="24"/>
        </w:rPr>
        <w:t>Общие сведения о языке.</w:t>
      </w:r>
    </w:p>
    <w:p w14:paraId="136EB004" w14:textId="77777777" w:rsidR="00AB087C" w:rsidRPr="009A0512" w:rsidRDefault="00AB087C" w:rsidP="009A0512">
      <w:pPr>
        <w:spacing w:line="240" w:lineRule="auto"/>
        <w:ind w:right="6" w:firstLine="567"/>
        <w:rPr>
          <w:sz w:val="24"/>
          <w:szCs w:val="24"/>
        </w:rPr>
      </w:pPr>
      <w:r w:rsidRPr="009A0512">
        <w:rPr>
          <w:sz w:val="24"/>
          <w:szCs w:val="24"/>
        </w:rPr>
        <w:t>Русский язык как развивающееся явление. Взаимосвязь языка, культуры и истории народа.</w:t>
      </w:r>
    </w:p>
    <w:p w14:paraId="18633FC7" w14:textId="546CF629" w:rsidR="00AB087C" w:rsidRPr="009A0512" w:rsidRDefault="00AB087C" w:rsidP="009A0512">
      <w:pPr>
        <w:spacing w:line="240" w:lineRule="auto"/>
        <w:ind w:right="6" w:firstLine="567"/>
        <w:rPr>
          <w:b/>
          <w:sz w:val="24"/>
          <w:szCs w:val="24"/>
        </w:rPr>
      </w:pPr>
      <w:r w:rsidRPr="009A0512">
        <w:rPr>
          <w:b/>
          <w:sz w:val="24"/>
          <w:szCs w:val="24"/>
        </w:rPr>
        <w:t>Язык и речь.</w:t>
      </w:r>
    </w:p>
    <w:p w14:paraId="32928338" w14:textId="77777777" w:rsidR="00AB087C" w:rsidRPr="009A0512" w:rsidRDefault="00AB087C" w:rsidP="009A0512">
      <w:pPr>
        <w:spacing w:line="240" w:lineRule="auto"/>
        <w:ind w:right="6" w:firstLine="567"/>
        <w:rPr>
          <w:sz w:val="24"/>
          <w:szCs w:val="24"/>
        </w:rPr>
      </w:pPr>
      <w:r w:rsidRPr="009A0512">
        <w:rPr>
          <w:sz w:val="24"/>
          <w:szCs w:val="24"/>
        </w:rPr>
        <w:t>Монолог-описание, монолог-рассуждение, монолог-повествование.</w:t>
      </w:r>
    </w:p>
    <w:p w14:paraId="39C0D196" w14:textId="77777777" w:rsidR="00AB087C" w:rsidRPr="009A0512" w:rsidRDefault="00AB087C" w:rsidP="009A0512">
      <w:pPr>
        <w:spacing w:line="240" w:lineRule="auto"/>
        <w:ind w:right="6" w:firstLine="567"/>
        <w:rPr>
          <w:sz w:val="24"/>
          <w:szCs w:val="24"/>
        </w:rPr>
      </w:pPr>
      <w:r w:rsidRPr="009A0512">
        <w:rPr>
          <w:sz w:val="24"/>
          <w:szCs w:val="24"/>
        </w:rPr>
        <w:t>Виды диалога: побуждение к действию, обмен мнениями, запрос информации, сообщение информации.</w:t>
      </w:r>
    </w:p>
    <w:p w14:paraId="353543F4" w14:textId="795E1C22" w:rsidR="00AB087C" w:rsidRPr="009A0512" w:rsidRDefault="00AB087C" w:rsidP="00AB087C">
      <w:pPr>
        <w:spacing w:line="240" w:lineRule="auto"/>
        <w:ind w:right="6" w:firstLine="567"/>
        <w:rPr>
          <w:b/>
          <w:sz w:val="24"/>
          <w:szCs w:val="24"/>
        </w:rPr>
      </w:pPr>
      <w:r w:rsidRPr="009A0512">
        <w:rPr>
          <w:b/>
          <w:sz w:val="24"/>
          <w:szCs w:val="24"/>
        </w:rPr>
        <w:t>Текст.</w:t>
      </w:r>
    </w:p>
    <w:p w14:paraId="577CC706" w14:textId="77777777" w:rsidR="00AB087C" w:rsidRPr="009A0512" w:rsidRDefault="00AB087C" w:rsidP="00AB087C">
      <w:pPr>
        <w:spacing w:line="240" w:lineRule="auto"/>
        <w:ind w:right="6" w:firstLine="567"/>
        <w:rPr>
          <w:sz w:val="24"/>
          <w:szCs w:val="24"/>
        </w:rPr>
      </w:pPr>
      <w:r w:rsidRPr="009A0512">
        <w:rPr>
          <w:sz w:val="24"/>
          <w:szCs w:val="24"/>
        </w:rPr>
        <w:t>Текст как речевое произведение. Основные признаки текста (обобщение).</w:t>
      </w:r>
    </w:p>
    <w:p w14:paraId="68EC13C8" w14:textId="77777777" w:rsidR="00AB087C" w:rsidRPr="009A0512" w:rsidRDefault="00AB087C" w:rsidP="00AB087C">
      <w:pPr>
        <w:spacing w:line="240" w:lineRule="auto"/>
        <w:ind w:right="6" w:firstLine="567"/>
        <w:rPr>
          <w:sz w:val="24"/>
          <w:szCs w:val="24"/>
        </w:rPr>
      </w:pPr>
      <w:r w:rsidRPr="009A0512">
        <w:rPr>
          <w:sz w:val="24"/>
          <w:szCs w:val="24"/>
        </w:rPr>
        <w:t>Структура текста. Абзац.</w:t>
      </w:r>
    </w:p>
    <w:p w14:paraId="43BFE15B" w14:textId="77777777"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14:paraId="33354A02" w14:textId="77777777" w:rsidR="00AB087C" w:rsidRPr="009A0512" w:rsidRDefault="00AB087C" w:rsidP="00AB087C">
      <w:pPr>
        <w:spacing w:line="240" w:lineRule="auto"/>
        <w:ind w:right="6" w:firstLine="567"/>
        <w:rPr>
          <w:sz w:val="24"/>
          <w:szCs w:val="24"/>
        </w:rPr>
      </w:pPr>
      <w:r w:rsidRPr="009A0512">
        <w:rPr>
          <w:sz w:val="24"/>
          <w:szCs w:val="24"/>
        </w:rPr>
        <w:t>Способы и средства связи предложений в тексте (обобщение).</w:t>
      </w:r>
    </w:p>
    <w:p w14:paraId="1E65026D" w14:textId="77777777" w:rsidR="00AB087C" w:rsidRPr="009A0512" w:rsidRDefault="00AB087C" w:rsidP="00AB087C">
      <w:pPr>
        <w:spacing w:line="240" w:lineRule="auto"/>
        <w:ind w:right="6" w:firstLine="567"/>
        <w:rPr>
          <w:sz w:val="24"/>
          <w:szCs w:val="24"/>
        </w:rPr>
      </w:pPr>
      <w:r w:rsidRPr="009A0512">
        <w:rPr>
          <w:sz w:val="24"/>
          <w:szCs w:val="24"/>
        </w:rPr>
        <w:t>Языковые средства выразительности в тексте: фонетические (звукопись), словообразовательные, лексические (обобщение).</w:t>
      </w:r>
    </w:p>
    <w:p w14:paraId="241ABEF4" w14:textId="77777777" w:rsidR="00AB087C" w:rsidRPr="009A0512" w:rsidRDefault="00AB087C" w:rsidP="00AB087C">
      <w:pPr>
        <w:spacing w:line="240" w:lineRule="auto"/>
        <w:ind w:right="6" w:firstLine="567"/>
        <w:rPr>
          <w:sz w:val="24"/>
          <w:szCs w:val="24"/>
        </w:rPr>
      </w:pPr>
      <w:r w:rsidRPr="009A0512">
        <w:rPr>
          <w:sz w:val="24"/>
          <w:szCs w:val="24"/>
        </w:rPr>
        <w:t>Рассуждение как функционально-смысловой тип речи.</w:t>
      </w:r>
    </w:p>
    <w:p w14:paraId="311C68B0" w14:textId="77777777" w:rsidR="00AB087C" w:rsidRPr="009A0512" w:rsidRDefault="00AB087C" w:rsidP="00AB087C">
      <w:pPr>
        <w:spacing w:line="240" w:lineRule="auto"/>
        <w:ind w:right="6" w:firstLine="567"/>
        <w:rPr>
          <w:sz w:val="24"/>
          <w:szCs w:val="24"/>
        </w:rPr>
      </w:pPr>
      <w:r w:rsidRPr="009A0512">
        <w:rPr>
          <w:sz w:val="24"/>
          <w:szCs w:val="24"/>
        </w:rPr>
        <w:t>Структурные особенности текста-рассуждения.</w:t>
      </w:r>
    </w:p>
    <w:p w14:paraId="29E8FDCF" w14:textId="77777777" w:rsidR="00AB087C" w:rsidRPr="009A0512" w:rsidRDefault="00AB087C" w:rsidP="00AB087C">
      <w:pPr>
        <w:spacing w:line="240" w:lineRule="auto"/>
        <w:ind w:right="6" w:firstLine="567"/>
        <w:rPr>
          <w:sz w:val="24"/>
          <w:szCs w:val="24"/>
        </w:rPr>
      </w:pPr>
      <w:r w:rsidRPr="009A0512">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6A5DA7D1" w14:textId="339CB8DE"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25FBF0EB" w14:textId="77777777" w:rsidR="00AB087C" w:rsidRPr="009A0512" w:rsidRDefault="00AB087C" w:rsidP="00AB087C">
      <w:pPr>
        <w:spacing w:line="240" w:lineRule="auto"/>
        <w:ind w:right="6" w:firstLine="567"/>
        <w:rPr>
          <w:sz w:val="24"/>
          <w:szCs w:val="24"/>
        </w:rPr>
      </w:pPr>
      <w:r w:rsidRPr="009A0512">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4D5621BD" w14:textId="77777777" w:rsidR="00AB087C" w:rsidRPr="009A0512" w:rsidRDefault="00AB087C" w:rsidP="00AB087C">
      <w:pPr>
        <w:spacing w:line="240" w:lineRule="auto"/>
        <w:ind w:right="6" w:firstLine="567"/>
        <w:rPr>
          <w:sz w:val="24"/>
          <w:szCs w:val="24"/>
        </w:rPr>
      </w:pPr>
      <w:r w:rsidRPr="009A0512">
        <w:rPr>
          <w:sz w:val="24"/>
          <w:szCs w:val="24"/>
        </w:rPr>
        <w:t>Публицистический стиль. Сфера употребления, функции, языковые особенности.</w:t>
      </w:r>
    </w:p>
    <w:p w14:paraId="7C593C9A" w14:textId="77777777" w:rsidR="00AB087C" w:rsidRPr="009A0512" w:rsidRDefault="00AB087C" w:rsidP="00AB087C">
      <w:pPr>
        <w:spacing w:line="240" w:lineRule="auto"/>
        <w:ind w:right="6" w:firstLine="567"/>
        <w:rPr>
          <w:sz w:val="24"/>
          <w:szCs w:val="24"/>
        </w:rPr>
      </w:pPr>
      <w:r w:rsidRPr="009A0512">
        <w:rPr>
          <w:sz w:val="24"/>
          <w:szCs w:val="24"/>
        </w:rPr>
        <w:t>Жанры публицистического стиля (репортаж, заметка, интервью).</w:t>
      </w:r>
    </w:p>
    <w:p w14:paraId="0676E433" w14:textId="77777777" w:rsidR="00AB087C" w:rsidRPr="009A0512" w:rsidRDefault="00AB087C" w:rsidP="00AB087C">
      <w:pPr>
        <w:spacing w:line="240" w:lineRule="auto"/>
        <w:ind w:right="6" w:firstLine="567"/>
        <w:rPr>
          <w:sz w:val="24"/>
          <w:szCs w:val="24"/>
        </w:rPr>
      </w:pPr>
      <w:r w:rsidRPr="009A0512">
        <w:rPr>
          <w:sz w:val="24"/>
          <w:szCs w:val="24"/>
        </w:rPr>
        <w:t>Употребление языковых средств выразительности в текстах публицистического стиля.</w:t>
      </w:r>
    </w:p>
    <w:p w14:paraId="1A1D1C92" w14:textId="77777777"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 Инструкция.</w:t>
      </w:r>
    </w:p>
    <w:p w14:paraId="69DDCEAD" w14:textId="511D34A5" w:rsidR="00AB087C" w:rsidRPr="009A0512" w:rsidRDefault="00AB087C" w:rsidP="00AB087C">
      <w:pPr>
        <w:spacing w:line="240" w:lineRule="auto"/>
        <w:ind w:right="6" w:firstLine="567"/>
        <w:rPr>
          <w:b/>
          <w:sz w:val="24"/>
          <w:szCs w:val="24"/>
        </w:rPr>
      </w:pPr>
      <w:r w:rsidRPr="009A0512">
        <w:rPr>
          <w:b/>
          <w:sz w:val="24"/>
          <w:szCs w:val="24"/>
        </w:rPr>
        <w:t xml:space="preserve">Система языка. </w:t>
      </w:r>
    </w:p>
    <w:p w14:paraId="7D4EA12E" w14:textId="0C4A411E"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4C8A55D9" w14:textId="77777777" w:rsidR="00AB087C" w:rsidRPr="009A0512" w:rsidRDefault="00AB087C" w:rsidP="00AB087C">
      <w:pPr>
        <w:spacing w:line="240" w:lineRule="auto"/>
        <w:ind w:right="6" w:firstLine="567"/>
        <w:rPr>
          <w:sz w:val="24"/>
          <w:szCs w:val="24"/>
        </w:rPr>
      </w:pPr>
      <w:r w:rsidRPr="009A0512">
        <w:rPr>
          <w:sz w:val="24"/>
          <w:szCs w:val="24"/>
        </w:rPr>
        <w:t>Морфология как раздел науки о языке (обобщение).</w:t>
      </w:r>
    </w:p>
    <w:p w14:paraId="720C54A6" w14:textId="37176E76" w:rsidR="00AB087C" w:rsidRPr="009A0512" w:rsidRDefault="00AB087C" w:rsidP="00AB087C">
      <w:pPr>
        <w:spacing w:line="240" w:lineRule="auto"/>
        <w:ind w:right="6" w:firstLine="567"/>
        <w:rPr>
          <w:b/>
          <w:sz w:val="24"/>
          <w:szCs w:val="24"/>
        </w:rPr>
      </w:pPr>
      <w:r w:rsidRPr="009A0512">
        <w:rPr>
          <w:b/>
          <w:sz w:val="24"/>
          <w:szCs w:val="24"/>
        </w:rPr>
        <w:t>Причастие.</w:t>
      </w:r>
    </w:p>
    <w:p w14:paraId="5E1856F2" w14:textId="77777777" w:rsidR="00AB087C" w:rsidRPr="009A0512" w:rsidRDefault="00AB087C" w:rsidP="00AB087C">
      <w:pPr>
        <w:spacing w:line="240" w:lineRule="auto"/>
        <w:ind w:right="6" w:firstLine="567"/>
        <w:rPr>
          <w:sz w:val="24"/>
          <w:szCs w:val="24"/>
        </w:rPr>
      </w:pPr>
      <w:r w:rsidRPr="009A0512">
        <w:rPr>
          <w:sz w:val="24"/>
          <w:szCs w:val="24"/>
        </w:rPr>
        <w:t>Причастие как особая форма глагола. Признаки глагола и имени прилагательного в причастии. Синтаксические функции причастия, роль в речи.</w:t>
      </w:r>
    </w:p>
    <w:p w14:paraId="66CC5874" w14:textId="77777777" w:rsidR="00AB087C" w:rsidRPr="009A0512" w:rsidRDefault="00AB087C" w:rsidP="00AB087C">
      <w:pPr>
        <w:spacing w:line="240" w:lineRule="auto"/>
        <w:ind w:right="6" w:firstLine="567"/>
        <w:rPr>
          <w:sz w:val="24"/>
          <w:szCs w:val="24"/>
        </w:rPr>
      </w:pPr>
      <w:r w:rsidRPr="009A0512">
        <w:rPr>
          <w:sz w:val="24"/>
          <w:szCs w:val="24"/>
        </w:rPr>
        <w:t>Причастный оборот. Знаки препинания в предложениях с причастным оборотом.</w:t>
      </w:r>
    </w:p>
    <w:p w14:paraId="486A527A" w14:textId="77777777" w:rsidR="00AB087C" w:rsidRPr="009A0512" w:rsidRDefault="00AB087C" w:rsidP="00AB087C">
      <w:pPr>
        <w:spacing w:line="240" w:lineRule="auto"/>
        <w:ind w:right="6" w:firstLine="567"/>
        <w:rPr>
          <w:sz w:val="24"/>
          <w:szCs w:val="24"/>
        </w:rPr>
      </w:pPr>
      <w:r w:rsidRPr="009A0512">
        <w:rPr>
          <w:sz w:val="24"/>
          <w:szCs w:val="24"/>
        </w:rPr>
        <w:t>Действительные и страдательные причастия.</w:t>
      </w:r>
    </w:p>
    <w:p w14:paraId="31EAE139" w14:textId="77777777" w:rsidR="00AB087C" w:rsidRPr="009A0512" w:rsidRDefault="00AB087C" w:rsidP="00AB087C">
      <w:pPr>
        <w:spacing w:line="240" w:lineRule="auto"/>
        <w:ind w:right="6" w:firstLine="567"/>
        <w:rPr>
          <w:sz w:val="24"/>
          <w:szCs w:val="24"/>
        </w:rPr>
      </w:pPr>
      <w:r w:rsidRPr="009A0512">
        <w:rPr>
          <w:sz w:val="24"/>
          <w:szCs w:val="24"/>
        </w:rPr>
        <w:t>Полные и краткие формы страдательных причастий.</w:t>
      </w:r>
    </w:p>
    <w:p w14:paraId="1ACF0573" w14:textId="77777777" w:rsidR="00AB087C" w:rsidRPr="009A0512" w:rsidRDefault="00AB087C" w:rsidP="00AB087C">
      <w:pPr>
        <w:spacing w:line="240" w:lineRule="auto"/>
        <w:ind w:right="6" w:firstLine="567"/>
        <w:rPr>
          <w:sz w:val="24"/>
          <w:szCs w:val="24"/>
        </w:rPr>
      </w:pPr>
      <w:r w:rsidRPr="009A0512">
        <w:rPr>
          <w:sz w:val="24"/>
          <w:szCs w:val="24"/>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висящий — висячий, горящий — горячий). Ударение в некоторых формах причастий.</w:t>
      </w:r>
    </w:p>
    <w:p w14:paraId="1310DA08"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причастий.</w:t>
      </w:r>
    </w:p>
    <w:p w14:paraId="088922CD" w14:textId="77777777"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причастий. Правописание н и нн в суффиксах причастий и отглагольных имён прилагательных.</w:t>
      </w:r>
    </w:p>
    <w:p w14:paraId="1008C74D" w14:textId="77777777" w:rsidR="00AB087C" w:rsidRPr="009A0512" w:rsidRDefault="00AB087C" w:rsidP="00AB087C">
      <w:pPr>
        <w:spacing w:line="240" w:lineRule="auto"/>
        <w:ind w:right="6" w:firstLine="567"/>
        <w:rPr>
          <w:sz w:val="24"/>
          <w:szCs w:val="24"/>
        </w:rPr>
      </w:pPr>
      <w:r w:rsidRPr="009A0512">
        <w:rPr>
          <w:sz w:val="24"/>
          <w:szCs w:val="24"/>
        </w:rPr>
        <w:t>Слитное и раздельное написание не с причастиями.</w:t>
      </w:r>
    </w:p>
    <w:p w14:paraId="3BD28A9F"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причастий (в рамках изученного).</w:t>
      </w:r>
    </w:p>
    <w:p w14:paraId="171CD1B4"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причастным оборотом (в рамках изученного).</w:t>
      </w:r>
    </w:p>
    <w:p w14:paraId="47A594FF" w14:textId="36C29C8A" w:rsidR="00AB087C" w:rsidRPr="009A0512" w:rsidRDefault="00AB087C" w:rsidP="00AB087C">
      <w:pPr>
        <w:spacing w:line="240" w:lineRule="auto"/>
        <w:ind w:right="6" w:firstLine="567"/>
        <w:rPr>
          <w:b/>
          <w:sz w:val="24"/>
          <w:szCs w:val="24"/>
        </w:rPr>
      </w:pPr>
      <w:r w:rsidRPr="009A0512">
        <w:rPr>
          <w:b/>
          <w:sz w:val="24"/>
          <w:szCs w:val="24"/>
        </w:rPr>
        <w:lastRenderedPageBreak/>
        <w:t> Деепричастие.</w:t>
      </w:r>
    </w:p>
    <w:p w14:paraId="3651D3BA" w14:textId="77777777" w:rsidR="00AB087C" w:rsidRPr="009A0512" w:rsidRDefault="00AB087C" w:rsidP="00AB087C">
      <w:pPr>
        <w:spacing w:line="240" w:lineRule="auto"/>
        <w:ind w:right="6" w:firstLine="567"/>
        <w:rPr>
          <w:sz w:val="24"/>
          <w:szCs w:val="24"/>
        </w:rPr>
      </w:pPr>
      <w:r w:rsidRPr="009A0512">
        <w:rPr>
          <w:sz w:val="24"/>
          <w:szCs w:val="24"/>
        </w:rPr>
        <w:t>Деепричастие как особая форма глагола. Признаки глагола и наречия в деепричастии. Синтаксическая функция деепричастия, роль в речи.</w:t>
      </w:r>
    </w:p>
    <w:p w14:paraId="7C345F48" w14:textId="77777777" w:rsidR="00AB087C" w:rsidRPr="009A0512" w:rsidRDefault="00AB087C" w:rsidP="00AB087C">
      <w:pPr>
        <w:spacing w:line="240" w:lineRule="auto"/>
        <w:ind w:right="6" w:firstLine="567"/>
        <w:rPr>
          <w:sz w:val="24"/>
          <w:szCs w:val="24"/>
        </w:rPr>
      </w:pPr>
      <w:r w:rsidRPr="009A0512">
        <w:rPr>
          <w:sz w:val="24"/>
          <w:szCs w:val="24"/>
        </w:rP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14:paraId="00384FC3" w14:textId="77777777" w:rsidR="00AB087C" w:rsidRPr="009A0512" w:rsidRDefault="00AB087C" w:rsidP="00AB087C">
      <w:pPr>
        <w:spacing w:line="240" w:lineRule="auto"/>
        <w:ind w:right="6" w:firstLine="567"/>
        <w:rPr>
          <w:sz w:val="24"/>
          <w:szCs w:val="24"/>
        </w:rPr>
      </w:pPr>
      <w:r w:rsidRPr="009A0512">
        <w:rPr>
          <w:sz w:val="24"/>
          <w:szCs w:val="24"/>
        </w:rPr>
        <w:t>Деепричастия совершенного и несовершенного вида. Постановка ударения в деепричастиях.</w:t>
      </w:r>
    </w:p>
    <w:p w14:paraId="0B589009"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деепричастий.</w:t>
      </w:r>
    </w:p>
    <w:p w14:paraId="5F9A527B" w14:textId="77777777"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деепричастий. Слитное и раздельное написание не с деепричастиями.</w:t>
      </w:r>
    </w:p>
    <w:p w14:paraId="3E5B1D27"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деепричастий (в рамках изученного).</w:t>
      </w:r>
    </w:p>
    <w:p w14:paraId="487A41FA"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деепричастным оборотом (в рамках изученного).</w:t>
      </w:r>
    </w:p>
    <w:p w14:paraId="1541E160" w14:textId="25905895" w:rsidR="00AB087C" w:rsidRPr="009A0512" w:rsidRDefault="00AB087C" w:rsidP="00AB087C">
      <w:pPr>
        <w:spacing w:line="240" w:lineRule="auto"/>
        <w:ind w:right="6" w:firstLine="567"/>
        <w:rPr>
          <w:b/>
          <w:sz w:val="24"/>
          <w:szCs w:val="24"/>
        </w:rPr>
      </w:pPr>
      <w:r w:rsidRPr="009A0512">
        <w:rPr>
          <w:b/>
          <w:sz w:val="24"/>
          <w:szCs w:val="24"/>
        </w:rPr>
        <w:t> Наречие.</w:t>
      </w:r>
    </w:p>
    <w:p w14:paraId="1B6FD347" w14:textId="77777777"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наречий. Синтаксические свойства наречий. Роль в речи.</w:t>
      </w:r>
    </w:p>
    <w:p w14:paraId="2C09157F" w14:textId="77777777" w:rsidR="00AB087C" w:rsidRPr="009A0512" w:rsidRDefault="00AB087C" w:rsidP="00AB087C">
      <w:pPr>
        <w:spacing w:line="240" w:lineRule="auto"/>
        <w:ind w:right="6" w:firstLine="567"/>
        <w:rPr>
          <w:sz w:val="24"/>
          <w:szCs w:val="24"/>
        </w:rPr>
      </w:pPr>
      <w:r w:rsidRPr="009A0512">
        <w:rPr>
          <w:sz w:val="24"/>
          <w:szCs w:val="24"/>
        </w:rPr>
        <w:t>Разряды наречий по значению. Простая и составная формы сравнительной и превосходной степеней сравнения наречий. Нормы постановки ударения в наречиях, нормы произношения наречий. Нормы образования степеней сравнения наречий.</w:t>
      </w:r>
    </w:p>
    <w:p w14:paraId="738A86A5" w14:textId="77777777" w:rsidR="00AB087C" w:rsidRPr="009A0512" w:rsidRDefault="00AB087C" w:rsidP="00AB087C">
      <w:pPr>
        <w:spacing w:line="240" w:lineRule="auto"/>
        <w:ind w:right="6" w:firstLine="567"/>
        <w:rPr>
          <w:sz w:val="24"/>
          <w:szCs w:val="24"/>
        </w:rPr>
      </w:pPr>
      <w:r w:rsidRPr="009A0512">
        <w:rPr>
          <w:sz w:val="24"/>
          <w:szCs w:val="24"/>
        </w:rPr>
        <w:t>Словообразование наречий.</w:t>
      </w:r>
    </w:p>
    <w:p w14:paraId="245C5C28"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наречий.</w:t>
      </w:r>
    </w:p>
    <w:p w14:paraId="064839E2" w14:textId="77777777" w:rsidR="00AB087C" w:rsidRPr="009A0512" w:rsidRDefault="00AB087C" w:rsidP="00AB087C">
      <w:pPr>
        <w:spacing w:line="240" w:lineRule="auto"/>
        <w:ind w:right="6" w:firstLine="567"/>
        <w:rPr>
          <w:sz w:val="24"/>
          <w:szCs w:val="24"/>
        </w:rPr>
      </w:pPr>
      <w:r w:rsidRPr="009A0512">
        <w:rPr>
          <w:sz w:val="24"/>
          <w:szCs w:val="24"/>
        </w:rPr>
        <w:t>Правописание наречий: слитное, раздельное, дефисное написание; слитное и раздельное написание не с наречиями; н и нн в наречиях на -о (-е); правописание суффиксов -а и -о наречий с приставками из-, до-, с-, в-, на-, за-; употребление ь после шипящих на конце наречий; правописание суффиксов наречий -о и -е после шипящих.</w:t>
      </w:r>
    </w:p>
    <w:p w14:paraId="1BE1544B"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наречий (в рамках изученного).</w:t>
      </w:r>
    </w:p>
    <w:p w14:paraId="2E6B75C6" w14:textId="622C3FF6" w:rsidR="00AB087C" w:rsidRPr="009A0512" w:rsidRDefault="00AB087C" w:rsidP="00AB087C">
      <w:pPr>
        <w:spacing w:line="240" w:lineRule="auto"/>
        <w:ind w:right="6" w:firstLine="567"/>
        <w:rPr>
          <w:b/>
          <w:sz w:val="24"/>
          <w:szCs w:val="24"/>
        </w:rPr>
      </w:pPr>
      <w:r w:rsidRPr="009A0512">
        <w:rPr>
          <w:b/>
          <w:sz w:val="24"/>
          <w:szCs w:val="24"/>
        </w:rPr>
        <w:t>Слова категории состояния.</w:t>
      </w:r>
    </w:p>
    <w:p w14:paraId="6B91ED11" w14:textId="77777777" w:rsidR="00AB087C" w:rsidRPr="009A0512" w:rsidRDefault="00AB087C" w:rsidP="00AB087C">
      <w:pPr>
        <w:spacing w:line="240" w:lineRule="auto"/>
        <w:ind w:right="6" w:firstLine="567"/>
        <w:rPr>
          <w:sz w:val="24"/>
          <w:szCs w:val="24"/>
        </w:rPr>
      </w:pPr>
      <w:r w:rsidRPr="009A0512">
        <w:rPr>
          <w:sz w:val="24"/>
          <w:szCs w:val="24"/>
        </w:rPr>
        <w:t>Вопрос о словах категории состояния в системе частей речи.</w:t>
      </w:r>
    </w:p>
    <w:p w14:paraId="58409199" w14:textId="77777777"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14:paraId="401E6E21" w14:textId="7F8DF9CF"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14:paraId="6A73AFC4" w14:textId="77777777" w:rsidR="00AB087C" w:rsidRPr="009A0512" w:rsidRDefault="00AB087C" w:rsidP="00AB087C">
      <w:pPr>
        <w:spacing w:line="240" w:lineRule="auto"/>
        <w:ind w:right="6" w:firstLine="567"/>
        <w:rPr>
          <w:sz w:val="24"/>
          <w:szCs w:val="24"/>
        </w:rPr>
      </w:pPr>
      <w:r w:rsidRPr="009A0512">
        <w:rPr>
          <w:sz w:val="24"/>
          <w:szCs w:val="24"/>
        </w:rPr>
        <w:t>Общая характеристика служебных частей речи. Отличие самостоятельных частей речи от служебных.</w:t>
      </w:r>
    </w:p>
    <w:p w14:paraId="732AF2DA" w14:textId="1E681606" w:rsidR="00AB087C" w:rsidRPr="009A0512" w:rsidRDefault="00AB087C" w:rsidP="00AB087C">
      <w:pPr>
        <w:spacing w:line="240" w:lineRule="auto"/>
        <w:ind w:right="6" w:firstLine="567"/>
        <w:rPr>
          <w:sz w:val="24"/>
          <w:szCs w:val="24"/>
        </w:rPr>
      </w:pPr>
      <w:r w:rsidRPr="009A0512">
        <w:rPr>
          <w:b/>
          <w:sz w:val="24"/>
          <w:szCs w:val="24"/>
        </w:rPr>
        <w:t>Предлог</w:t>
      </w:r>
      <w:r w:rsidRPr="009A0512">
        <w:rPr>
          <w:sz w:val="24"/>
          <w:szCs w:val="24"/>
        </w:rPr>
        <w:t>.</w:t>
      </w:r>
    </w:p>
    <w:p w14:paraId="51B390AD" w14:textId="77777777" w:rsidR="00AB087C" w:rsidRPr="009A0512" w:rsidRDefault="00AB087C" w:rsidP="00AB087C">
      <w:pPr>
        <w:spacing w:line="240" w:lineRule="auto"/>
        <w:ind w:right="6" w:firstLine="567"/>
        <w:rPr>
          <w:sz w:val="24"/>
          <w:szCs w:val="24"/>
        </w:rPr>
      </w:pPr>
      <w:r w:rsidRPr="009A0512">
        <w:rPr>
          <w:sz w:val="24"/>
          <w:szCs w:val="24"/>
        </w:rPr>
        <w:t>Предлог как служебная часть речи. Грамматические функции предлогов.</w:t>
      </w:r>
    </w:p>
    <w:p w14:paraId="70C223DF" w14:textId="77777777" w:rsidR="00AB087C" w:rsidRPr="009A0512" w:rsidRDefault="00AB087C" w:rsidP="00AB087C">
      <w:pPr>
        <w:spacing w:line="240" w:lineRule="auto"/>
        <w:ind w:right="6" w:firstLine="567"/>
        <w:rPr>
          <w:sz w:val="24"/>
          <w:szCs w:val="24"/>
        </w:rPr>
      </w:pPr>
      <w:r w:rsidRPr="009A0512">
        <w:rPr>
          <w:sz w:val="24"/>
          <w:szCs w:val="24"/>
        </w:rPr>
        <w:t>Разряды предлогов по происхождению: предлоги производные и непроизводные. Разряды предлогов по строению: предлоги простые и составные.</w:t>
      </w:r>
    </w:p>
    <w:p w14:paraId="62E718D9"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предлогов.</w:t>
      </w:r>
    </w:p>
    <w:p w14:paraId="56B119F8" w14:textId="77777777" w:rsidR="00AB087C" w:rsidRPr="009A0512" w:rsidRDefault="00AB087C" w:rsidP="00AB087C">
      <w:pPr>
        <w:spacing w:line="240" w:lineRule="auto"/>
        <w:ind w:right="6" w:firstLine="567"/>
        <w:rPr>
          <w:sz w:val="24"/>
          <w:szCs w:val="24"/>
        </w:rPr>
      </w:pPr>
      <w:r w:rsidRPr="009A0512">
        <w:rPr>
          <w:sz w:val="24"/>
          <w:szCs w:val="24"/>
        </w:rPr>
        <w:t>Нормы употребления имён существительных и местоимений с предлогами. Правильное использование предлогов из–с, в–на. Правильное образование предложно-падежных форм с предлогами по, благодаря, согласно, вопреки, наперерез.</w:t>
      </w:r>
    </w:p>
    <w:p w14:paraId="633E1077" w14:textId="77777777" w:rsidR="00AB087C" w:rsidRPr="009A0512" w:rsidRDefault="00AB087C" w:rsidP="00AB087C">
      <w:pPr>
        <w:spacing w:line="240" w:lineRule="auto"/>
        <w:ind w:right="6" w:firstLine="567"/>
        <w:rPr>
          <w:sz w:val="24"/>
          <w:szCs w:val="24"/>
        </w:rPr>
      </w:pPr>
      <w:r w:rsidRPr="009A0512">
        <w:rPr>
          <w:sz w:val="24"/>
          <w:szCs w:val="24"/>
        </w:rPr>
        <w:t>Правописание производных предлогов.</w:t>
      </w:r>
    </w:p>
    <w:p w14:paraId="5F0A891C" w14:textId="629CC14B" w:rsidR="00AB087C" w:rsidRPr="009A0512" w:rsidRDefault="00AB087C" w:rsidP="00AB087C">
      <w:pPr>
        <w:spacing w:line="240" w:lineRule="auto"/>
        <w:ind w:right="6" w:firstLine="567"/>
        <w:rPr>
          <w:b/>
          <w:sz w:val="24"/>
          <w:szCs w:val="24"/>
        </w:rPr>
      </w:pPr>
      <w:r w:rsidRPr="009A0512">
        <w:rPr>
          <w:b/>
          <w:sz w:val="24"/>
          <w:szCs w:val="24"/>
        </w:rPr>
        <w:t>Союз.</w:t>
      </w:r>
    </w:p>
    <w:p w14:paraId="323AD5E2" w14:textId="77777777" w:rsidR="00AB087C" w:rsidRPr="009A0512" w:rsidRDefault="00AB087C" w:rsidP="00AB087C">
      <w:pPr>
        <w:spacing w:line="240" w:lineRule="auto"/>
        <w:ind w:right="6" w:firstLine="567"/>
        <w:rPr>
          <w:sz w:val="24"/>
          <w:szCs w:val="24"/>
        </w:rPr>
      </w:pPr>
      <w:r w:rsidRPr="009A0512">
        <w:rPr>
          <w:sz w:val="24"/>
          <w:szCs w:val="24"/>
        </w:rPr>
        <w:t>Союз как служебная часть речи. Союз как средство связи однородных членов предложения и частей сложного предложения.</w:t>
      </w:r>
    </w:p>
    <w:p w14:paraId="162C095C" w14:textId="77777777" w:rsidR="00AB087C" w:rsidRPr="009A0512" w:rsidRDefault="00AB087C" w:rsidP="00AB087C">
      <w:pPr>
        <w:spacing w:line="240" w:lineRule="auto"/>
        <w:ind w:right="6" w:firstLine="567"/>
        <w:rPr>
          <w:sz w:val="24"/>
          <w:szCs w:val="24"/>
        </w:rPr>
      </w:pPr>
      <w:r w:rsidRPr="009A0512">
        <w:rPr>
          <w:sz w:val="24"/>
          <w:szCs w:val="24"/>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14:paraId="326FC220"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союзов.</w:t>
      </w:r>
    </w:p>
    <w:p w14:paraId="047705D8" w14:textId="77777777" w:rsidR="00AB087C" w:rsidRPr="009A0512" w:rsidRDefault="00AB087C" w:rsidP="00AB087C">
      <w:pPr>
        <w:spacing w:line="240" w:lineRule="auto"/>
        <w:ind w:right="6" w:firstLine="567"/>
        <w:rPr>
          <w:sz w:val="24"/>
          <w:szCs w:val="24"/>
        </w:rPr>
      </w:pPr>
      <w:r w:rsidRPr="009A0512">
        <w:rPr>
          <w:sz w:val="24"/>
          <w:szCs w:val="24"/>
        </w:rPr>
        <w:t>Правописание союзов.</w:t>
      </w:r>
    </w:p>
    <w:p w14:paraId="2750890D" w14:textId="77777777" w:rsidR="009A0512" w:rsidRPr="009A0512" w:rsidRDefault="00AB087C" w:rsidP="009A0512">
      <w:pPr>
        <w:spacing w:line="240" w:lineRule="auto"/>
        <w:ind w:right="6" w:firstLine="567"/>
        <w:rPr>
          <w:sz w:val="24"/>
          <w:szCs w:val="24"/>
        </w:rPr>
      </w:pPr>
      <w:r w:rsidRPr="009A0512">
        <w:rPr>
          <w:sz w:val="24"/>
          <w:szCs w:val="24"/>
        </w:rPr>
        <w:lastRenderedPageBreak/>
        <w:t>Знаки препинания в сложных союзных предложениях (в рамках изученного). Знаки препинания в предложениях с союзом и, связывающим однородные член</w:t>
      </w:r>
      <w:r w:rsidR="009A0512" w:rsidRPr="009A0512">
        <w:rPr>
          <w:sz w:val="24"/>
          <w:szCs w:val="24"/>
        </w:rPr>
        <w:t>ы и части сложного предложения.</w:t>
      </w:r>
      <w:r w:rsidRPr="009A0512">
        <w:rPr>
          <w:sz w:val="24"/>
          <w:szCs w:val="24"/>
        </w:rPr>
        <w:t> </w:t>
      </w:r>
    </w:p>
    <w:p w14:paraId="444EA5B3" w14:textId="273E97C1" w:rsidR="00AB087C" w:rsidRPr="009A0512" w:rsidRDefault="00AB087C" w:rsidP="009A0512">
      <w:pPr>
        <w:spacing w:line="240" w:lineRule="auto"/>
        <w:ind w:right="6" w:firstLine="567"/>
        <w:rPr>
          <w:b/>
          <w:sz w:val="24"/>
          <w:szCs w:val="24"/>
        </w:rPr>
      </w:pPr>
      <w:r w:rsidRPr="009A0512">
        <w:rPr>
          <w:b/>
          <w:sz w:val="24"/>
          <w:szCs w:val="24"/>
        </w:rPr>
        <w:t>Частица.</w:t>
      </w:r>
    </w:p>
    <w:p w14:paraId="1837AB95" w14:textId="77777777" w:rsidR="00AB087C" w:rsidRPr="009A0512" w:rsidRDefault="00AB087C" w:rsidP="00AB087C">
      <w:pPr>
        <w:spacing w:line="240" w:lineRule="auto"/>
        <w:ind w:right="6" w:firstLine="567"/>
        <w:rPr>
          <w:sz w:val="24"/>
          <w:szCs w:val="24"/>
        </w:rPr>
      </w:pPr>
      <w:r w:rsidRPr="009A0512">
        <w:rPr>
          <w:sz w:val="24"/>
          <w:szCs w:val="24"/>
        </w:rPr>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14:paraId="2ABE27A8" w14:textId="77777777" w:rsidR="00AB087C" w:rsidRPr="009A0512" w:rsidRDefault="00AB087C" w:rsidP="00AB087C">
      <w:pPr>
        <w:spacing w:line="240" w:lineRule="auto"/>
        <w:ind w:right="6" w:firstLine="567"/>
        <w:rPr>
          <w:sz w:val="24"/>
          <w:szCs w:val="24"/>
        </w:rPr>
      </w:pPr>
      <w:r w:rsidRPr="009A0512">
        <w:rPr>
          <w:sz w:val="24"/>
          <w:szCs w:val="24"/>
        </w:rPr>
        <w:t>Разряды частиц по значению и употреблению: формообразующие, отрицательные, модальные.</w:t>
      </w:r>
    </w:p>
    <w:p w14:paraId="5C04182B"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частиц.</w:t>
      </w:r>
    </w:p>
    <w:p w14:paraId="2420160B" w14:textId="77777777" w:rsidR="00AB087C" w:rsidRPr="009A0512" w:rsidRDefault="00AB087C" w:rsidP="00AB087C">
      <w:pPr>
        <w:spacing w:line="240" w:lineRule="auto"/>
        <w:ind w:right="6" w:firstLine="567"/>
        <w:rPr>
          <w:sz w:val="24"/>
          <w:szCs w:val="24"/>
        </w:rPr>
      </w:pPr>
      <w:r w:rsidRPr="009A0512">
        <w:rPr>
          <w:sz w:val="24"/>
          <w:szCs w:val="24"/>
        </w:rPr>
        <w:t>Смысловые различия частиц не и ни. Использование частиц не и ни в письменной речи. Различение приставки не- и частицы не. Слитное и раздельное написание не с разными частями речи (обобщение). Правописание частиц бы, ли, же с другими словами. Дефисное написание частиц -то, -таки, -ка.</w:t>
      </w:r>
    </w:p>
    <w:p w14:paraId="7DFA7776" w14:textId="5F884DCB"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14:paraId="0CC5F769" w14:textId="77777777" w:rsidR="00AB087C" w:rsidRPr="009A0512" w:rsidRDefault="00AB087C" w:rsidP="00AB087C">
      <w:pPr>
        <w:spacing w:line="240" w:lineRule="auto"/>
        <w:ind w:right="6" w:firstLine="567"/>
        <w:rPr>
          <w:sz w:val="24"/>
          <w:szCs w:val="24"/>
        </w:rPr>
      </w:pPr>
      <w:r w:rsidRPr="009A0512">
        <w:rPr>
          <w:sz w:val="24"/>
          <w:szCs w:val="24"/>
        </w:rPr>
        <w:t>Междометия как особая группа слов.</w:t>
      </w:r>
    </w:p>
    <w:p w14:paraId="21B12F45" w14:textId="77777777" w:rsidR="00AB087C" w:rsidRPr="009A0512" w:rsidRDefault="00AB087C" w:rsidP="00AB087C">
      <w:pPr>
        <w:spacing w:line="240" w:lineRule="auto"/>
        <w:ind w:right="6" w:firstLine="567"/>
        <w:rPr>
          <w:sz w:val="24"/>
          <w:szCs w:val="24"/>
        </w:rPr>
      </w:pPr>
      <w:r w:rsidRPr="009A0512">
        <w:rPr>
          <w:sz w:val="24"/>
          <w:szCs w:val="24"/>
        </w:rPr>
        <w:t>Разряды междометий по значению (выражающие чувства, побуждающие к действию, этикетные междометия); междометия производные и непроизводные.</w:t>
      </w:r>
    </w:p>
    <w:p w14:paraId="256F1F6B"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междометий.</w:t>
      </w:r>
    </w:p>
    <w:p w14:paraId="33150BF0" w14:textId="77777777" w:rsidR="00AB087C" w:rsidRPr="009A0512" w:rsidRDefault="00AB087C" w:rsidP="00AB087C">
      <w:pPr>
        <w:spacing w:line="240" w:lineRule="auto"/>
        <w:ind w:right="6" w:firstLine="567"/>
        <w:rPr>
          <w:sz w:val="24"/>
          <w:szCs w:val="24"/>
        </w:rPr>
      </w:pPr>
      <w:r w:rsidRPr="009A0512">
        <w:rPr>
          <w:sz w:val="24"/>
          <w:szCs w:val="24"/>
        </w:rPr>
        <w:t>Звукоподражательные слова.</w:t>
      </w:r>
    </w:p>
    <w:p w14:paraId="4977B547" w14:textId="77777777" w:rsidR="00AB087C" w:rsidRPr="009A0512" w:rsidRDefault="00AB087C" w:rsidP="00AB087C">
      <w:pPr>
        <w:spacing w:line="240" w:lineRule="auto"/>
        <w:ind w:right="6" w:firstLine="567"/>
        <w:rPr>
          <w:sz w:val="24"/>
          <w:szCs w:val="24"/>
        </w:rPr>
      </w:pPr>
      <w:r w:rsidRPr="009A0512">
        <w:rPr>
          <w:sz w:val="24"/>
          <w:szCs w:val="24"/>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14:paraId="10723C63" w14:textId="50FD4C92" w:rsidR="00AB087C" w:rsidRPr="009A0512" w:rsidRDefault="00AB087C" w:rsidP="00AB087C">
      <w:pPr>
        <w:spacing w:line="240" w:lineRule="auto"/>
        <w:ind w:right="6" w:firstLine="567"/>
        <w:rPr>
          <w:sz w:val="24"/>
          <w:szCs w:val="24"/>
        </w:rPr>
      </w:pPr>
      <w:r w:rsidRPr="009A0512">
        <w:rPr>
          <w:sz w:val="24"/>
          <w:szCs w:val="24"/>
        </w:rPr>
        <w:t>Омонимия слов разных частей речи. Грамматическая омонимия. Использование грамматических омонимов в речи.</w:t>
      </w:r>
    </w:p>
    <w:p w14:paraId="206F62DE" w14:textId="77777777" w:rsidR="009A0512" w:rsidRPr="009A0512" w:rsidRDefault="009A0512" w:rsidP="00AB087C">
      <w:pPr>
        <w:spacing w:line="240" w:lineRule="auto"/>
        <w:ind w:right="6" w:firstLine="567"/>
        <w:rPr>
          <w:sz w:val="24"/>
          <w:szCs w:val="24"/>
        </w:rPr>
      </w:pPr>
    </w:p>
    <w:p w14:paraId="09836268" w14:textId="61486A4B"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8 классе</w:t>
      </w:r>
    </w:p>
    <w:p w14:paraId="3222A6CC" w14:textId="77777777" w:rsidR="009A0512" w:rsidRPr="009A0512" w:rsidRDefault="009A0512" w:rsidP="009A0512">
      <w:pPr>
        <w:spacing w:line="240" w:lineRule="auto"/>
        <w:ind w:right="6" w:firstLine="567"/>
        <w:jc w:val="center"/>
        <w:rPr>
          <w:b/>
          <w:sz w:val="24"/>
          <w:szCs w:val="24"/>
        </w:rPr>
      </w:pPr>
    </w:p>
    <w:p w14:paraId="1062EB5A" w14:textId="57C6A6B9"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3DEB9EAF" w14:textId="77777777" w:rsidR="00AB087C" w:rsidRPr="009A0512" w:rsidRDefault="00AB087C" w:rsidP="00AB087C">
      <w:pPr>
        <w:spacing w:line="240" w:lineRule="auto"/>
        <w:ind w:right="6" w:firstLine="567"/>
        <w:rPr>
          <w:sz w:val="24"/>
          <w:szCs w:val="24"/>
        </w:rPr>
      </w:pPr>
      <w:r w:rsidRPr="009A0512">
        <w:rPr>
          <w:sz w:val="24"/>
          <w:szCs w:val="24"/>
        </w:rPr>
        <w:t>Русский язык в кругу других славянских языков.</w:t>
      </w:r>
    </w:p>
    <w:p w14:paraId="133361E4" w14:textId="7EA6CB21" w:rsidR="00AB087C" w:rsidRPr="009A0512" w:rsidRDefault="00AB087C" w:rsidP="00AB087C">
      <w:pPr>
        <w:spacing w:line="240" w:lineRule="auto"/>
        <w:ind w:right="6" w:firstLine="567"/>
        <w:rPr>
          <w:b/>
          <w:sz w:val="24"/>
          <w:szCs w:val="24"/>
        </w:rPr>
      </w:pPr>
      <w:r w:rsidRPr="009A0512">
        <w:rPr>
          <w:b/>
          <w:sz w:val="24"/>
          <w:szCs w:val="24"/>
        </w:rPr>
        <w:t>Язык и речь.</w:t>
      </w:r>
    </w:p>
    <w:p w14:paraId="353F11CA" w14:textId="77777777" w:rsidR="00AB087C" w:rsidRPr="009A0512" w:rsidRDefault="00AB087C" w:rsidP="00AB087C">
      <w:pPr>
        <w:spacing w:line="240" w:lineRule="auto"/>
        <w:ind w:right="6" w:firstLine="567"/>
        <w:rPr>
          <w:sz w:val="24"/>
          <w:szCs w:val="24"/>
        </w:rPr>
      </w:pPr>
      <w:r w:rsidRPr="009A0512">
        <w:rPr>
          <w:sz w:val="24"/>
          <w:szCs w:val="24"/>
        </w:rPr>
        <w:t>Монолог-описание, монолог-рассуждение, монолог-повествование; выступление с научным сообщением.</w:t>
      </w:r>
    </w:p>
    <w:p w14:paraId="4F9A416E" w14:textId="77777777" w:rsidR="00AB087C" w:rsidRPr="009A0512" w:rsidRDefault="00AB087C" w:rsidP="00AB087C">
      <w:pPr>
        <w:spacing w:line="240" w:lineRule="auto"/>
        <w:ind w:right="6" w:firstLine="567"/>
        <w:rPr>
          <w:sz w:val="24"/>
          <w:szCs w:val="24"/>
        </w:rPr>
      </w:pPr>
      <w:r w:rsidRPr="009A0512">
        <w:rPr>
          <w:sz w:val="24"/>
          <w:szCs w:val="24"/>
        </w:rPr>
        <w:t>Диалог.</w:t>
      </w:r>
    </w:p>
    <w:p w14:paraId="6BCD0B00" w14:textId="07C58D52" w:rsidR="00AB087C" w:rsidRPr="009A0512" w:rsidRDefault="00AB087C" w:rsidP="00AB087C">
      <w:pPr>
        <w:spacing w:line="240" w:lineRule="auto"/>
        <w:ind w:right="6" w:firstLine="567"/>
        <w:rPr>
          <w:b/>
          <w:sz w:val="24"/>
          <w:szCs w:val="24"/>
        </w:rPr>
      </w:pPr>
      <w:r w:rsidRPr="009A0512">
        <w:rPr>
          <w:b/>
          <w:sz w:val="24"/>
          <w:szCs w:val="24"/>
        </w:rPr>
        <w:t>Текст.</w:t>
      </w:r>
    </w:p>
    <w:p w14:paraId="342BEA60" w14:textId="77777777" w:rsidR="00AB087C" w:rsidRPr="009A0512" w:rsidRDefault="00AB087C" w:rsidP="00AB087C">
      <w:pPr>
        <w:spacing w:line="240" w:lineRule="auto"/>
        <w:ind w:right="6" w:firstLine="567"/>
        <w:rPr>
          <w:sz w:val="24"/>
          <w:szCs w:val="24"/>
        </w:rPr>
      </w:pPr>
      <w:r w:rsidRPr="009A0512">
        <w:rPr>
          <w:sz w:val="24"/>
          <w:szCs w:val="24"/>
        </w:rPr>
        <w:t>Текст и его основные признаки.</w:t>
      </w:r>
    </w:p>
    <w:p w14:paraId="13CB2398" w14:textId="77777777" w:rsidR="00AB087C" w:rsidRPr="009A0512" w:rsidRDefault="00AB087C" w:rsidP="00AB087C">
      <w:pPr>
        <w:spacing w:line="240" w:lineRule="auto"/>
        <w:ind w:right="6" w:firstLine="567"/>
        <w:rPr>
          <w:sz w:val="24"/>
          <w:szCs w:val="24"/>
        </w:rPr>
      </w:pPr>
      <w:r w:rsidRPr="009A0512">
        <w:rPr>
          <w:sz w:val="24"/>
          <w:szCs w:val="24"/>
        </w:rPr>
        <w:t>Особенности функционально-смысловых типов речи (повествование, описание, рассуждение).</w:t>
      </w:r>
    </w:p>
    <w:p w14:paraId="732132F7" w14:textId="77777777"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5BAD2923" w14:textId="6C399A12"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1D1003DA" w14:textId="77777777"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w:t>
      </w:r>
    </w:p>
    <w:p w14:paraId="0A707766" w14:textId="77777777" w:rsidR="00AB087C" w:rsidRPr="009A0512" w:rsidRDefault="00AB087C" w:rsidP="00AB087C">
      <w:pPr>
        <w:spacing w:line="240" w:lineRule="auto"/>
        <w:ind w:right="6" w:firstLine="567"/>
        <w:rPr>
          <w:sz w:val="24"/>
          <w:szCs w:val="24"/>
        </w:rPr>
      </w:pPr>
      <w:r w:rsidRPr="009A0512">
        <w:rPr>
          <w:sz w:val="24"/>
          <w:szCs w:val="24"/>
        </w:rPr>
        <w:t>Жанры официально-делового стиля (заявление, объяснительная записка, автобиография, характеристика).</w:t>
      </w:r>
    </w:p>
    <w:p w14:paraId="17A1362F" w14:textId="77777777"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языковые особенности.</w:t>
      </w:r>
    </w:p>
    <w:p w14:paraId="1EA87069" w14:textId="77777777" w:rsidR="00AB087C" w:rsidRPr="009A0512" w:rsidRDefault="00AB087C" w:rsidP="00AB087C">
      <w:pPr>
        <w:spacing w:line="240" w:lineRule="auto"/>
        <w:ind w:right="6" w:firstLine="567"/>
        <w:rPr>
          <w:sz w:val="24"/>
          <w:szCs w:val="24"/>
        </w:rPr>
      </w:pPr>
      <w:r w:rsidRPr="009A0512">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3EED1CA0" w14:textId="519631BA" w:rsidR="00AB087C" w:rsidRPr="009A0512" w:rsidRDefault="00AB087C" w:rsidP="00AB087C">
      <w:pPr>
        <w:spacing w:line="240" w:lineRule="auto"/>
        <w:ind w:right="6" w:firstLine="567"/>
        <w:rPr>
          <w:b/>
          <w:sz w:val="24"/>
          <w:szCs w:val="24"/>
        </w:rPr>
      </w:pPr>
      <w:r w:rsidRPr="009A0512">
        <w:rPr>
          <w:b/>
          <w:sz w:val="24"/>
          <w:szCs w:val="24"/>
        </w:rPr>
        <w:t>Система языка.</w:t>
      </w:r>
    </w:p>
    <w:p w14:paraId="296FED9C" w14:textId="4D804636" w:rsidR="00AB087C" w:rsidRPr="009A0512" w:rsidRDefault="00AB087C" w:rsidP="00AB087C">
      <w:pPr>
        <w:spacing w:line="240" w:lineRule="auto"/>
        <w:ind w:right="6" w:firstLine="567"/>
        <w:rPr>
          <w:sz w:val="24"/>
          <w:szCs w:val="24"/>
        </w:rPr>
      </w:pPr>
      <w:r w:rsidRPr="009A0512">
        <w:rPr>
          <w:b/>
          <w:sz w:val="24"/>
          <w:szCs w:val="24"/>
        </w:rPr>
        <w:t>Синтаксис. Культура речи. Пунктуация</w:t>
      </w:r>
      <w:r w:rsidRPr="009A0512">
        <w:rPr>
          <w:sz w:val="24"/>
          <w:szCs w:val="24"/>
        </w:rPr>
        <w:t>.</w:t>
      </w:r>
    </w:p>
    <w:p w14:paraId="45FB3816" w14:textId="77777777" w:rsidR="00AB087C" w:rsidRPr="009A0512" w:rsidRDefault="00AB087C" w:rsidP="00AB087C">
      <w:pPr>
        <w:spacing w:line="240" w:lineRule="auto"/>
        <w:ind w:right="6" w:firstLine="567"/>
        <w:rPr>
          <w:sz w:val="24"/>
          <w:szCs w:val="24"/>
        </w:rPr>
      </w:pPr>
      <w:r w:rsidRPr="009A0512">
        <w:rPr>
          <w:sz w:val="24"/>
          <w:szCs w:val="24"/>
        </w:rPr>
        <w:t>Синтаксис как раздел лингвистики.</w:t>
      </w:r>
    </w:p>
    <w:p w14:paraId="51A38998" w14:textId="77777777" w:rsidR="00AB087C" w:rsidRPr="009A0512" w:rsidRDefault="00AB087C" w:rsidP="00AB087C">
      <w:pPr>
        <w:spacing w:line="240" w:lineRule="auto"/>
        <w:ind w:right="6" w:firstLine="567"/>
        <w:rPr>
          <w:sz w:val="24"/>
          <w:szCs w:val="24"/>
        </w:rPr>
      </w:pPr>
      <w:r w:rsidRPr="009A0512">
        <w:rPr>
          <w:sz w:val="24"/>
          <w:szCs w:val="24"/>
        </w:rPr>
        <w:t>Словосочетание и предложение как единицы синтаксиса.</w:t>
      </w:r>
    </w:p>
    <w:p w14:paraId="09E271C0" w14:textId="77777777" w:rsidR="00AB087C" w:rsidRPr="009A0512" w:rsidRDefault="00AB087C" w:rsidP="00AB087C">
      <w:pPr>
        <w:spacing w:line="240" w:lineRule="auto"/>
        <w:ind w:right="6" w:firstLine="567"/>
        <w:rPr>
          <w:sz w:val="24"/>
          <w:szCs w:val="24"/>
        </w:rPr>
      </w:pPr>
      <w:r w:rsidRPr="009A0512">
        <w:rPr>
          <w:sz w:val="24"/>
          <w:szCs w:val="24"/>
        </w:rPr>
        <w:lastRenderedPageBreak/>
        <w:t>Пунктуация. Функции знаков препинания.</w:t>
      </w:r>
    </w:p>
    <w:p w14:paraId="4F328AF2" w14:textId="0289764C" w:rsidR="00AB087C" w:rsidRPr="009A0512" w:rsidRDefault="00AB087C" w:rsidP="00AB087C">
      <w:pPr>
        <w:spacing w:line="240" w:lineRule="auto"/>
        <w:ind w:right="6" w:firstLine="567"/>
        <w:rPr>
          <w:b/>
          <w:sz w:val="24"/>
          <w:szCs w:val="24"/>
        </w:rPr>
      </w:pPr>
      <w:r w:rsidRPr="009A0512">
        <w:rPr>
          <w:b/>
          <w:sz w:val="24"/>
          <w:szCs w:val="24"/>
        </w:rPr>
        <w:t>Словосочетание.</w:t>
      </w:r>
    </w:p>
    <w:p w14:paraId="61094898" w14:textId="77777777" w:rsidR="00AB087C" w:rsidRPr="009A0512" w:rsidRDefault="00AB087C" w:rsidP="00AB087C">
      <w:pPr>
        <w:spacing w:line="240" w:lineRule="auto"/>
        <w:ind w:right="6" w:firstLine="567"/>
        <w:rPr>
          <w:sz w:val="24"/>
          <w:szCs w:val="24"/>
        </w:rPr>
      </w:pPr>
      <w:r w:rsidRPr="009A0512">
        <w:rPr>
          <w:sz w:val="24"/>
          <w:szCs w:val="24"/>
        </w:rPr>
        <w:t>Основные признаки словосочетания.</w:t>
      </w:r>
    </w:p>
    <w:p w14:paraId="3C32D186" w14:textId="77777777" w:rsidR="00AB087C" w:rsidRPr="009A0512" w:rsidRDefault="00AB087C" w:rsidP="00AB087C">
      <w:pPr>
        <w:spacing w:line="240" w:lineRule="auto"/>
        <w:ind w:right="6" w:firstLine="567"/>
        <w:rPr>
          <w:sz w:val="24"/>
          <w:szCs w:val="24"/>
        </w:rPr>
      </w:pPr>
      <w:r w:rsidRPr="009A0512">
        <w:rPr>
          <w:sz w:val="24"/>
          <w:szCs w:val="24"/>
        </w:rPr>
        <w:t>Виды словосочетаний по морфологическим свойствам главного слова: глагольные, именные, наречные.</w:t>
      </w:r>
    </w:p>
    <w:p w14:paraId="049CE783" w14:textId="77777777" w:rsidR="00AB087C" w:rsidRPr="009A0512" w:rsidRDefault="00AB087C" w:rsidP="00AB087C">
      <w:pPr>
        <w:spacing w:line="240" w:lineRule="auto"/>
        <w:ind w:right="6" w:firstLine="567"/>
        <w:rPr>
          <w:sz w:val="24"/>
          <w:szCs w:val="24"/>
        </w:rPr>
      </w:pPr>
      <w:r w:rsidRPr="009A0512">
        <w:rPr>
          <w:sz w:val="24"/>
          <w:szCs w:val="24"/>
        </w:rPr>
        <w:t>Типы подчинительной связи слов в словосочетании: согласование, управление, примыкание.</w:t>
      </w:r>
    </w:p>
    <w:p w14:paraId="126A3A4D" w14:textId="77777777" w:rsidR="00AB087C" w:rsidRPr="009A0512" w:rsidRDefault="00AB087C" w:rsidP="00AB087C">
      <w:pPr>
        <w:spacing w:line="240" w:lineRule="auto"/>
        <w:ind w:right="6" w:firstLine="567"/>
        <w:rPr>
          <w:sz w:val="24"/>
          <w:szCs w:val="24"/>
        </w:rPr>
      </w:pPr>
      <w:r w:rsidRPr="009A0512">
        <w:rPr>
          <w:sz w:val="24"/>
          <w:szCs w:val="24"/>
        </w:rPr>
        <w:t>Синтаксический анализ словосочетаний.</w:t>
      </w:r>
    </w:p>
    <w:p w14:paraId="104B47CF" w14:textId="77777777"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восочетаний. Нормы построения словосочетаний.</w:t>
      </w:r>
    </w:p>
    <w:p w14:paraId="330E8DA4" w14:textId="1C42FC60" w:rsidR="00AB087C" w:rsidRPr="009A0512" w:rsidRDefault="00AB087C" w:rsidP="00AB087C">
      <w:pPr>
        <w:spacing w:line="240" w:lineRule="auto"/>
        <w:ind w:right="6" w:firstLine="567"/>
        <w:rPr>
          <w:b/>
          <w:sz w:val="24"/>
          <w:szCs w:val="24"/>
        </w:rPr>
      </w:pPr>
      <w:r w:rsidRPr="009A0512">
        <w:rPr>
          <w:b/>
          <w:sz w:val="24"/>
          <w:szCs w:val="24"/>
        </w:rPr>
        <w:t>Предложение.</w:t>
      </w:r>
    </w:p>
    <w:p w14:paraId="505CA452" w14:textId="77777777" w:rsidR="00AB087C" w:rsidRPr="009A0512" w:rsidRDefault="00AB087C" w:rsidP="00AB087C">
      <w:pPr>
        <w:spacing w:line="240" w:lineRule="auto"/>
        <w:ind w:right="6" w:firstLine="567"/>
        <w:rPr>
          <w:sz w:val="24"/>
          <w:szCs w:val="24"/>
        </w:rPr>
      </w:pPr>
      <w:r w:rsidRPr="009A0512">
        <w:rPr>
          <w:sz w:val="24"/>
          <w:szCs w:val="24"/>
        </w:rPr>
        <w:t>Предложение. Основные признаки предложения: смысловая и интонационная законченность, грамматическая оформленность.</w:t>
      </w:r>
    </w:p>
    <w:p w14:paraId="0D18AC2B" w14:textId="77777777" w:rsidR="00AB087C" w:rsidRPr="009A0512" w:rsidRDefault="00AB087C" w:rsidP="00AB087C">
      <w:pPr>
        <w:spacing w:line="240" w:lineRule="auto"/>
        <w:ind w:right="6" w:firstLine="567"/>
        <w:rPr>
          <w:sz w:val="24"/>
          <w:szCs w:val="24"/>
        </w:rPr>
      </w:pPr>
      <w:r w:rsidRPr="009A0512">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14:paraId="0691A0F3" w14:textId="77777777" w:rsidR="00AB087C" w:rsidRPr="009A0512" w:rsidRDefault="00AB087C" w:rsidP="00AB087C">
      <w:pPr>
        <w:spacing w:line="240" w:lineRule="auto"/>
        <w:ind w:right="6" w:firstLine="567"/>
        <w:rPr>
          <w:sz w:val="24"/>
          <w:szCs w:val="24"/>
        </w:rPr>
      </w:pPr>
      <w:r w:rsidRPr="009A0512">
        <w:rPr>
          <w:sz w:val="24"/>
          <w:szCs w:val="24"/>
        </w:rPr>
        <w:t>Употребление языковых форм выражения побуждения в побудительных предложениях.</w:t>
      </w:r>
    </w:p>
    <w:p w14:paraId="1BD84E04" w14:textId="77777777" w:rsidR="00AB087C" w:rsidRPr="009A0512" w:rsidRDefault="00AB087C" w:rsidP="00AB087C">
      <w:pPr>
        <w:spacing w:line="240" w:lineRule="auto"/>
        <w:ind w:right="6" w:firstLine="567"/>
        <w:rPr>
          <w:sz w:val="24"/>
          <w:szCs w:val="24"/>
        </w:rPr>
      </w:pPr>
      <w:r w:rsidRPr="009A0512">
        <w:rPr>
          <w:sz w:val="24"/>
          <w:szCs w:val="24"/>
        </w:rPr>
        <w:t>Средства оформления предложения в устной и письменной речи (интонация, логическое ударение, знаки препинания).</w:t>
      </w:r>
    </w:p>
    <w:p w14:paraId="5435AAB8" w14:textId="77777777" w:rsidR="00AB087C" w:rsidRPr="009A0512" w:rsidRDefault="00AB087C" w:rsidP="00AB087C">
      <w:pPr>
        <w:spacing w:line="240" w:lineRule="auto"/>
        <w:ind w:right="6" w:firstLine="567"/>
        <w:rPr>
          <w:sz w:val="24"/>
          <w:szCs w:val="24"/>
        </w:rPr>
      </w:pPr>
      <w:r w:rsidRPr="009A0512">
        <w:rPr>
          <w:sz w:val="24"/>
          <w:szCs w:val="24"/>
        </w:rPr>
        <w:t>Виды предложений по количеству грамматических основ (простые, сложные).</w:t>
      </w:r>
    </w:p>
    <w:p w14:paraId="29E348AF" w14:textId="77777777" w:rsidR="00AB087C" w:rsidRPr="009A0512" w:rsidRDefault="00AB087C" w:rsidP="00AB087C">
      <w:pPr>
        <w:spacing w:line="240" w:lineRule="auto"/>
        <w:ind w:right="6" w:firstLine="567"/>
        <w:rPr>
          <w:sz w:val="24"/>
          <w:szCs w:val="24"/>
        </w:rPr>
      </w:pPr>
      <w:r w:rsidRPr="009A0512">
        <w:rPr>
          <w:sz w:val="24"/>
          <w:szCs w:val="24"/>
        </w:rPr>
        <w:t>Виды простых предложений по наличию главных членов (двусоставные, односоставные).</w:t>
      </w:r>
    </w:p>
    <w:p w14:paraId="0F683460" w14:textId="77777777" w:rsidR="00AB087C" w:rsidRPr="009A0512" w:rsidRDefault="00AB087C" w:rsidP="00AB087C">
      <w:pPr>
        <w:spacing w:line="240" w:lineRule="auto"/>
        <w:ind w:right="6" w:firstLine="567"/>
        <w:rPr>
          <w:sz w:val="24"/>
          <w:szCs w:val="24"/>
        </w:rPr>
      </w:pPr>
      <w:r w:rsidRPr="009A0512">
        <w:rPr>
          <w:sz w:val="24"/>
          <w:szCs w:val="24"/>
        </w:rPr>
        <w:t>Виды предложений по наличию второстепенных членов (распространённые, нераспространённые).</w:t>
      </w:r>
    </w:p>
    <w:p w14:paraId="2BADEF56" w14:textId="77777777" w:rsidR="00AB087C" w:rsidRPr="009A0512" w:rsidRDefault="00AB087C" w:rsidP="00AB087C">
      <w:pPr>
        <w:spacing w:line="240" w:lineRule="auto"/>
        <w:ind w:right="6" w:firstLine="567"/>
        <w:rPr>
          <w:sz w:val="24"/>
          <w:szCs w:val="24"/>
        </w:rPr>
      </w:pPr>
      <w:r w:rsidRPr="009A0512">
        <w:rPr>
          <w:sz w:val="24"/>
          <w:szCs w:val="24"/>
        </w:rPr>
        <w:t>Предложения полные и неполные.</w:t>
      </w:r>
    </w:p>
    <w:p w14:paraId="4AC39361" w14:textId="77777777" w:rsidR="00AB087C" w:rsidRPr="009A0512" w:rsidRDefault="00AB087C" w:rsidP="00AB087C">
      <w:pPr>
        <w:spacing w:line="240" w:lineRule="auto"/>
        <w:ind w:right="6" w:firstLine="567"/>
        <w:rPr>
          <w:sz w:val="24"/>
          <w:szCs w:val="24"/>
        </w:rPr>
      </w:pPr>
      <w:r w:rsidRPr="009A0512">
        <w:rPr>
          <w:sz w:val="24"/>
          <w:szCs w:val="24"/>
        </w:rPr>
        <w:t>Употребление неполных предложений в диалогической речи, соблюдение в устной речи интонации неполного предложения.</w:t>
      </w:r>
    </w:p>
    <w:p w14:paraId="4BF9C19C" w14:textId="77777777" w:rsidR="00AB087C" w:rsidRPr="009A0512" w:rsidRDefault="00AB087C" w:rsidP="00AB087C">
      <w:pPr>
        <w:spacing w:line="240" w:lineRule="auto"/>
        <w:ind w:right="6" w:firstLine="567"/>
        <w:rPr>
          <w:sz w:val="24"/>
          <w:szCs w:val="24"/>
        </w:rPr>
      </w:pPr>
      <w:r w:rsidRPr="009A0512">
        <w:rPr>
          <w:sz w:val="24"/>
          <w:szCs w:val="24"/>
        </w:rPr>
        <w:t>Грамматические, интонационные и пунктуационные особенности предложений со словами да, нет.</w:t>
      </w:r>
    </w:p>
    <w:p w14:paraId="4785618D" w14:textId="77777777" w:rsidR="00AB087C" w:rsidRPr="009A0512" w:rsidRDefault="00AB087C" w:rsidP="00AB087C">
      <w:pPr>
        <w:spacing w:line="240" w:lineRule="auto"/>
        <w:ind w:right="6" w:firstLine="567"/>
        <w:rPr>
          <w:sz w:val="24"/>
          <w:szCs w:val="24"/>
        </w:rPr>
      </w:pPr>
      <w:r w:rsidRPr="009A0512">
        <w:rPr>
          <w:sz w:val="24"/>
          <w:szCs w:val="24"/>
        </w:rPr>
        <w:t>Нормы построения простого предложения, использования инверсии.</w:t>
      </w:r>
    </w:p>
    <w:p w14:paraId="62FC3CEE" w14:textId="2E8E91E2" w:rsidR="00AB087C" w:rsidRPr="009A0512" w:rsidRDefault="00AB087C" w:rsidP="00AB087C">
      <w:pPr>
        <w:spacing w:line="240" w:lineRule="auto"/>
        <w:ind w:right="6" w:firstLine="567"/>
        <w:rPr>
          <w:b/>
          <w:sz w:val="24"/>
          <w:szCs w:val="24"/>
        </w:rPr>
      </w:pPr>
      <w:r w:rsidRPr="009A0512">
        <w:rPr>
          <w:b/>
          <w:sz w:val="24"/>
          <w:szCs w:val="24"/>
        </w:rPr>
        <w:t>Двусоставное предложение.</w:t>
      </w:r>
    </w:p>
    <w:p w14:paraId="01BA6715" w14:textId="59564044" w:rsidR="00AB087C" w:rsidRPr="009A0512" w:rsidRDefault="00AB087C" w:rsidP="00AB087C">
      <w:pPr>
        <w:spacing w:line="240" w:lineRule="auto"/>
        <w:ind w:right="6" w:firstLine="567"/>
        <w:rPr>
          <w:sz w:val="24"/>
          <w:szCs w:val="24"/>
        </w:rPr>
      </w:pPr>
      <w:r w:rsidRPr="009A0512">
        <w:rPr>
          <w:b/>
          <w:sz w:val="24"/>
          <w:szCs w:val="24"/>
        </w:rPr>
        <w:t>Главные члены предложения</w:t>
      </w:r>
      <w:r w:rsidRPr="009A0512">
        <w:rPr>
          <w:sz w:val="24"/>
          <w:szCs w:val="24"/>
        </w:rPr>
        <w:t>.</w:t>
      </w:r>
    </w:p>
    <w:p w14:paraId="67114454" w14:textId="77777777" w:rsidR="00AB087C" w:rsidRPr="009A0512" w:rsidRDefault="00AB087C" w:rsidP="00AB087C">
      <w:pPr>
        <w:spacing w:line="240" w:lineRule="auto"/>
        <w:ind w:right="6" w:firstLine="567"/>
        <w:rPr>
          <w:sz w:val="24"/>
          <w:szCs w:val="24"/>
        </w:rPr>
      </w:pPr>
      <w:r w:rsidRPr="009A0512">
        <w:rPr>
          <w:sz w:val="24"/>
          <w:szCs w:val="24"/>
        </w:rPr>
        <w:t>Подлежащее и сказуемое как главные члены предложения.</w:t>
      </w:r>
    </w:p>
    <w:p w14:paraId="1C773119" w14:textId="77777777" w:rsidR="00AB087C" w:rsidRPr="009A0512" w:rsidRDefault="00AB087C" w:rsidP="00AB087C">
      <w:pPr>
        <w:spacing w:line="240" w:lineRule="auto"/>
        <w:ind w:right="6" w:firstLine="567"/>
        <w:rPr>
          <w:sz w:val="24"/>
          <w:szCs w:val="24"/>
        </w:rPr>
      </w:pPr>
      <w:r w:rsidRPr="009A0512">
        <w:rPr>
          <w:sz w:val="24"/>
          <w:szCs w:val="24"/>
        </w:rPr>
        <w:t>Способы выражения подлежащего.</w:t>
      </w:r>
    </w:p>
    <w:p w14:paraId="23A349C0" w14:textId="77777777" w:rsidR="00AB087C" w:rsidRPr="009A0512" w:rsidRDefault="00AB087C" w:rsidP="00AB087C">
      <w:pPr>
        <w:spacing w:line="240" w:lineRule="auto"/>
        <w:ind w:right="6" w:firstLine="567"/>
        <w:rPr>
          <w:sz w:val="24"/>
          <w:szCs w:val="24"/>
        </w:rPr>
      </w:pPr>
      <w:r w:rsidRPr="009A0512">
        <w:rPr>
          <w:sz w:val="24"/>
          <w:szCs w:val="24"/>
        </w:rPr>
        <w:t>Виды сказуемого (простое глагольное, составное глагольное, составное именное) и способы его выражения.</w:t>
      </w:r>
    </w:p>
    <w:p w14:paraId="4A511108" w14:textId="77777777" w:rsidR="00AB087C" w:rsidRPr="009A0512" w:rsidRDefault="00AB087C" w:rsidP="00AB087C">
      <w:pPr>
        <w:spacing w:line="240" w:lineRule="auto"/>
        <w:ind w:right="6" w:firstLine="567"/>
        <w:rPr>
          <w:sz w:val="24"/>
          <w:szCs w:val="24"/>
        </w:rPr>
      </w:pPr>
      <w:r w:rsidRPr="009A0512">
        <w:rPr>
          <w:sz w:val="24"/>
          <w:szCs w:val="24"/>
        </w:rPr>
        <w:t>Тире между подлежащим и сказуемым.</w:t>
      </w:r>
    </w:p>
    <w:p w14:paraId="23074849" w14:textId="77777777" w:rsidR="00AB087C" w:rsidRPr="009A0512" w:rsidRDefault="00AB087C" w:rsidP="00AB087C">
      <w:pPr>
        <w:spacing w:line="240" w:lineRule="auto"/>
        <w:ind w:right="6" w:firstLine="567"/>
        <w:rPr>
          <w:sz w:val="24"/>
          <w:szCs w:val="24"/>
        </w:rPr>
      </w:pPr>
      <w:r w:rsidRPr="009A0512">
        <w:rPr>
          <w:sz w:val="24"/>
          <w:szCs w:val="24"/>
        </w:rPr>
        <w:t>Нормы согласования сказуемого с подлежащим, выраженным словосочетанием, сложносокращёнными словами, словами большинство – меньшинство, количественными сочетаниями.</w:t>
      </w:r>
    </w:p>
    <w:p w14:paraId="696CCCF8" w14:textId="6AA5D428" w:rsidR="00AB087C" w:rsidRPr="009A0512" w:rsidRDefault="00AB087C" w:rsidP="00AB087C">
      <w:pPr>
        <w:spacing w:line="240" w:lineRule="auto"/>
        <w:ind w:right="6" w:firstLine="567"/>
        <w:rPr>
          <w:b/>
          <w:sz w:val="24"/>
          <w:szCs w:val="24"/>
        </w:rPr>
      </w:pPr>
      <w:r w:rsidRPr="009A0512">
        <w:rPr>
          <w:b/>
          <w:sz w:val="24"/>
          <w:szCs w:val="24"/>
        </w:rPr>
        <w:t>Второстепенные члены предложения.</w:t>
      </w:r>
    </w:p>
    <w:p w14:paraId="0E0025A1" w14:textId="77777777" w:rsidR="00AB087C" w:rsidRPr="009A0512" w:rsidRDefault="00AB087C" w:rsidP="00AB087C">
      <w:pPr>
        <w:spacing w:line="240" w:lineRule="auto"/>
        <w:ind w:right="6" w:firstLine="567"/>
        <w:rPr>
          <w:sz w:val="24"/>
          <w:szCs w:val="24"/>
        </w:rPr>
      </w:pPr>
      <w:r w:rsidRPr="009A0512">
        <w:rPr>
          <w:sz w:val="24"/>
          <w:szCs w:val="24"/>
        </w:rPr>
        <w:t>Второстепенные члены предложения, их виды.</w:t>
      </w:r>
    </w:p>
    <w:p w14:paraId="36B05BAB" w14:textId="77777777" w:rsidR="00AB087C" w:rsidRPr="009A0512" w:rsidRDefault="00AB087C" w:rsidP="00AB087C">
      <w:pPr>
        <w:spacing w:line="240" w:lineRule="auto"/>
        <w:ind w:right="6" w:firstLine="567"/>
        <w:rPr>
          <w:sz w:val="24"/>
          <w:szCs w:val="24"/>
        </w:rPr>
      </w:pPr>
      <w:r w:rsidRPr="009A0512">
        <w:rPr>
          <w:sz w:val="24"/>
          <w:szCs w:val="24"/>
        </w:rPr>
        <w:t>Определение как второстепенный член предложения. Определения согласованные и несогласованные.</w:t>
      </w:r>
    </w:p>
    <w:p w14:paraId="26B98238" w14:textId="77777777" w:rsidR="00AB087C" w:rsidRPr="009A0512" w:rsidRDefault="00AB087C" w:rsidP="00AB087C">
      <w:pPr>
        <w:spacing w:line="240" w:lineRule="auto"/>
        <w:ind w:right="6" w:firstLine="567"/>
        <w:rPr>
          <w:sz w:val="24"/>
          <w:szCs w:val="24"/>
        </w:rPr>
      </w:pPr>
      <w:r w:rsidRPr="009A0512">
        <w:rPr>
          <w:sz w:val="24"/>
          <w:szCs w:val="24"/>
        </w:rPr>
        <w:t>Приложение как особый вид определения. Дополнение как второстепенный член предложения. Дополнения прямые и косвенные.</w:t>
      </w:r>
    </w:p>
    <w:p w14:paraId="35C562AE" w14:textId="77777777" w:rsidR="00AB087C" w:rsidRPr="009A0512" w:rsidRDefault="00AB087C" w:rsidP="00AB087C">
      <w:pPr>
        <w:spacing w:line="240" w:lineRule="auto"/>
        <w:ind w:right="6" w:firstLine="567"/>
        <w:rPr>
          <w:sz w:val="24"/>
          <w:szCs w:val="24"/>
        </w:rPr>
      </w:pPr>
      <w:r w:rsidRPr="009A0512">
        <w:rPr>
          <w:sz w:val="24"/>
          <w:szCs w:val="24"/>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14:paraId="706779DC" w14:textId="1821E595" w:rsidR="00AB087C" w:rsidRPr="009A0512" w:rsidRDefault="00AB087C" w:rsidP="00AB087C">
      <w:pPr>
        <w:spacing w:line="240" w:lineRule="auto"/>
        <w:ind w:right="6" w:firstLine="567"/>
        <w:rPr>
          <w:b/>
          <w:sz w:val="24"/>
          <w:szCs w:val="24"/>
        </w:rPr>
      </w:pPr>
      <w:r w:rsidRPr="009A0512">
        <w:rPr>
          <w:b/>
          <w:sz w:val="24"/>
          <w:szCs w:val="24"/>
        </w:rPr>
        <w:t>Односоставные предложения.</w:t>
      </w:r>
    </w:p>
    <w:p w14:paraId="4CBAE628" w14:textId="77777777" w:rsidR="00AB087C" w:rsidRPr="009A0512" w:rsidRDefault="00AB087C" w:rsidP="00AB087C">
      <w:pPr>
        <w:spacing w:line="240" w:lineRule="auto"/>
        <w:ind w:right="6" w:firstLine="567"/>
        <w:rPr>
          <w:sz w:val="24"/>
          <w:szCs w:val="24"/>
        </w:rPr>
      </w:pPr>
      <w:r w:rsidRPr="009A0512">
        <w:rPr>
          <w:sz w:val="24"/>
          <w:szCs w:val="24"/>
        </w:rPr>
        <w:t>Односоставные предложения, их грамматические признаки.</w:t>
      </w:r>
    </w:p>
    <w:p w14:paraId="391C627A" w14:textId="77777777" w:rsidR="00AB087C" w:rsidRPr="009A0512" w:rsidRDefault="00AB087C" w:rsidP="00AB087C">
      <w:pPr>
        <w:spacing w:line="240" w:lineRule="auto"/>
        <w:ind w:right="6" w:firstLine="567"/>
        <w:rPr>
          <w:sz w:val="24"/>
          <w:szCs w:val="24"/>
        </w:rPr>
      </w:pPr>
      <w:r w:rsidRPr="009A0512">
        <w:rPr>
          <w:sz w:val="24"/>
          <w:szCs w:val="24"/>
        </w:rPr>
        <w:t>Грамматические различия односоставных предложений и двусоставных неполных предложений.</w:t>
      </w:r>
    </w:p>
    <w:p w14:paraId="10FAA2E9" w14:textId="77777777" w:rsidR="00AB087C" w:rsidRPr="009A0512" w:rsidRDefault="00AB087C" w:rsidP="00AB087C">
      <w:pPr>
        <w:spacing w:line="240" w:lineRule="auto"/>
        <w:ind w:right="6" w:firstLine="567"/>
        <w:rPr>
          <w:sz w:val="24"/>
          <w:szCs w:val="24"/>
        </w:rPr>
      </w:pPr>
      <w:r w:rsidRPr="009A0512">
        <w:rPr>
          <w:sz w:val="24"/>
          <w:szCs w:val="24"/>
        </w:rPr>
        <w:lastRenderedPageBreak/>
        <w:t>Виды односоставных предложений: назывные, определённо-личные, неопределённо-личные, обобщённо-личные, безличные предложения.</w:t>
      </w:r>
    </w:p>
    <w:p w14:paraId="7A488E25" w14:textId="77777777" w:rsidR="00AB087C" w:rsidRPr="009A0512" w:rsidRDefault="00AB087C" w:rsidP="00AB087C">
      <w:pPr>
        <w:spacing w:line="240" w:lineRule="auto"/>
        <w:ind w:right="6" w:firstLine="567"/>
        <w:rPr>
          <w:sz w:val="24"/>
          <w:szCs w:val="24"/>
        </w:rPr>
      </w:pPr>
      <w:r w:rsidRPr="009A0512">
        <w:rPr>
          <w:sz w:val="24"/>
          <w:szCs w:val="24"/>
        </w:rPr>
        <w:t>Синтаксическая синонимия односоставных и двусоставных предложений.</w:t>
      </w:r>
    </w:p>
    <w:p w14:paraId="4C8228E9" w14:textId="77777777" w:rsidR="00AB087C" w:rsidRPr="009A0512" w:rsidRDefault="00AB087C" w:rsidP="00AB087C">
      <w:pPr>
        <w:spacing w:line="240" w:lineRule="auto"/>
        <w:ind w:right="6" w:firstLine="567"/>
        <w:rPr>
          <w:sz w:val="24"/>
          <w:szCs w:val="24"/>
        </w:rPr>
      </w:pPr>
      <w:r w:rsidRPr="009A0512">
        <w:rPr>
          <w:sz w:val="24"/>
          <w:szCs w:val="24"/>
        </w:rPr>
        <w:t>Употребление односоставных предложений в речи.</w:t>
      </w:r>
    </w:p>
    <w:p w14:paraId="38685C12" w14:textId="1FDD0656" w:rsidR="00AB087C" w:rsidRPr="009A0512" w:rsidRDefault="00AB087C" w:rsidP="00AB087C">
      <w:pPr>
        <w:spacing w:line="240" w:lineRule="auto"/>
        <w:ind w:right="6" w:firstLine="567"/>
        <w:rPr>
          <w:b/>
          <w:sz w:val="24"/>
          <w:szCs w:val="24"/>
        </w:rPr>
      </w:pPr>
      <w:r w:rsidRPr="009A0512">
        <w:rPr>
          <w:b/>
          <w:sz w:val="24"/>
          <w:szCs w:val="24"/>
        </w:rPr>
        <w:t>Простое осложнённое предложение.</w:t>
      </w:r>
    </w:p>
    <w:p w14:paraId="16A0E7D2" w14:textId="198CA337" w:rsidR="00AB087C" w:rsidRPr="009A0512" w:rsidRDefault="00AB087C" w:rsidP="00AB087C">
      <w:pPr>
        <w:spacing w:line="240" w:lineRule="auto"/>
        <w:ind w:right="6" w:firstLine="567"/>
        <w:rPr>
          <w:b/>
          <w:sz w:val="24"/>
          <w:szCs w:val="24"/>
        </w:rPr>
      </w:pPr>
      <w:r w:rsidRPr="009A0512">
        <w:rPr>
          <w:b/>
          <w:sz w:val="24"/>
          <w:szCs w:val="24"/>
        </w:rPr>
        <w:t>Предложения с однородными членами.</w:t>
      </w:r>
    </w:p>
    <w:p w14:paraId="35EA2F7E" w14:textId="77777777" w:rsidR="00AB087C" w:rsidRPr="009A0512" w:rsidRDefault="00AB087C" w:rsidP="00AB087C">
      <w:pPr>
        <w:spacing w:line="240" w:lineRule="auto"/>
        <w:ind w:right="6" w:firstLine="567"/>
        <w:rPr>
          <w:sz w:val="24"/>
          <w:szCs w:val="24"/>
        </w:rPr>
      </w:pPr>
      <w:r w:rsidRPr="009A0512">
        <w:rPr>
          <w:sz w:val="24"/>
          <w:szCs w:val="24"/>
        </w:rPr>
        <w:t>Однородные члены предложения, их признаки, средства связи.</w:t>
      </w:r>
    </w:p>
    <w:p w14:paraId="742CC432" w14:textId="77777777" w:rsidR="00AB087C" w:rsidRPr="009A0512" w:rsidRDefault="00AB087C" w:rsidP="00AB087C">
      <w:pPr>
        <w:spacing w:line="240" w:lineRule="auto"/>
        <w:ind w:right="6" w:firstLine="567"/>
        <w:rPr>
          <w:sz w:val="24"/>
          <w:szCs w:val="24"/>
        </w:rPr>
      </w:pPr>
      <w:r w:rsidRPr="009A0512">
        <w:rPr>
          <w:sz w:val="24"/>
          <w:szCs w:val="24"/>
        </w:rPr>
        <w:t>Союзная и бессоюзная связь однородных членов предложения.</w:t>
      </w:r>
    </w:p>
    <w:p w14:paraId="746FA0AE" w14:textId="77777777" w:rsidR="00AB087C" w:rsidRPr="009A0512" w:rsidRDefault="00AB087C" w:rsidP="00AB087C">
      <w:pPr>
        <w:spacing w:line="240" w:lineRule="auto"/>
        <w:ind w:right="6" w:firstLine="567"/>
        <w:rPr>
          <w:sz w:val="24"/>
          <w:szCs w:val="24"/>
        </w:rPr>
      </w:pPr>
      <w:r w:rsidRPr="009A0512">
        <w:rPr>
          <w:sz w:val="24"/>
          <w:szCs w:val="24"/>
        </w:rPr>
        <w:t>Однородные и неоднородные определения.</w:t>
      </w:r>
    </w:p>
    <w:p w14:paraId="7974306A" w14:textId="77777777" w:rsidR="00AB087C" w:rsidRPr="009A0512" w:rsidRDefault="00AB087C" w:rsidP="00AB087C">
      <w:pPr>
        <w:spacing w:line="240" w:lineRule="auto"/>
        <w:ind w:right="6" w:firstLine="567"/>
        <w:rPr>
          <w:sz w:val="24"/>
          <w:szCs w:val="24"/>
        </w:rPr>
      </w:pPr>
      <w:r w:rsidRPr="009A0512">
        <w:rPr>
          <w:sz w:val="24"/>
          <w:szCs w:val="24"/>
        </w:rPr>
        <w:t>Предложения с обобщающими словами при однородных членах.</w:t>
      </w:r>
    </w:p>
    <w:p w14:paraId="7972406D" w14:textId="77777777"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однородными членами, связанными двойными союзами не только… но и, как…так и.</w:t>
      </w:r>
    </w:p>
    <w:p w14:paraId="2F1E816C"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днородными членами, связанными попарно, с помощью повторяющихся союзов (и... и, или... или, либ</w:t>
      </w:r>
      <w:r w:rsidRPr="009A0512">
        <w:rPr>
          <w:sz w:val="24"/>
          <w:szCs w:val="24"/>
          <w:lang w:val="en-US"/>
        </w:rPr>
        <w:t>o</w:t>
      </w:r>
      <w:r w:rsidRPr="009A0512">
        <w:rPr>
          <w:sz w:val="24"/>
          <w:szCs w:val="24"/>
        </w:rPr>
        <w:t>... либ</w:t>
      </w:r>
      <w:r w:rsidRPr="009A0512">
        <w:rPr>
          <w:sz w:val="24"/>
          <w:szCs w:val="24"/>
          <w:lang w:val="en-US"/>
        </w:rPr>
        <w:t>o</w:t>
      </w:r>
      <w:r w:rsidRPr="009A0512">
        <w:rPr>
          <w:sz w:val="24"/>
          <w:szCs w:val="24"/>
        </w:rPr>
        <w:t>, ни...ни, т</w:t>
      </w:r>
      <w:r w:rsidRPr="009A0512">
        <w:rPr>
          <w:sz w:val="24"/>
          <w:szCs w:val="24"/>
          <w:lang w:val="en-US"/>
        </w:rPr>
        <w:t>o</w:t>
      </w:r>
      <w:r w:rsidRPr="009A0512">
        <w:rPr>
          <w:sz w:val="24"/>
          <w:szCs w:val="24"/>
        </w:rPr>
        <w:t>... т</w:t>
      </w:r>
      <w:r w:rsidRPr="009A0512">
        <w:rPr>
          <w:sz w:val="24"/>
          <w:szCs w:val="24"/>
          <w:lang w:val="en-US"/>
        </w:rPr>
        <w:t>o</w:t>
      </w:r>
      <w:r w:rsidRPr="009A0512">
        <w:rPr>
          <w:sz w:val="24"/>
          <w:szCs w:val="24"/>
        </w:rPr>
        <w:t>).</w:t>
      </w:r>
    </w:p>
    <w:p w14:paraId="4057CE65"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бобщающими словами при однородных членах.</w:t>
      </w:r>
    </w:p>
    <w:p w14:paraId="0395E172"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остом и сложном предложениях с союзом и.</w:t>
      </w:r>
    </w:p>
    <w:p w14:paraId="27F68358" w14:textId="774566D0" w:rsidR="00AB087C" w:rsidRPr="009A0512" w:rsidRDefault="00AB087C" w:rsidP="00AB087C">
      <w:pPr>
        <w:spacing w:line="240" w:lineRule="auto"/>
        <w:ind w:right="6" w:firstLine="567"/>
        <w:rPr>
          <w:b/>
          <w:sz w:val="24"/>
          <w:szCs w:val="24"/>
        </w:rPr>
      </w:pPr>
      <w:r w:rsidRPr="009A0512">
        <w:rPr>
          <w:b/>
          <w:sz w:val="24"/>
          <w:szCs w:val="24"/>
        </w:rPr>
        <w:t>Предложения с обособленными членами.</w:t>
      </w:r>
    </w:p>
    <w:p w14:paraId="371991E6" w14:textId="77777777" w:rsidR="00AB087C" w:rsidRPr="009A0512" w:rsidRDefault="00AB087C" w:rsidP="00AB087C">
      <w:pPr>
        <w:spacing w:line="240" w:lineRule="auto"/>
        <w:ind w:right="6" w:firstLine="567"/>
        <w:rPr>
          <w:sz w:val="24"/>
          <w:szCs w:val="24"/>
        </w:rPr>
      </w:pPr>
      <w:r w:rsidRPr="009A0512">
        <w:rPr>
          <w:sz w:val="24"/>
          <w:szCs w:val="24"/>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14:paraId="6AFEF09B" w14:textId="77777777" w:rsidR="00AB087C" w:rsidRPr="009A0512" w:rsidRDefault="00AB087C" w:rsidP="00AB087C">
      <w:pPr>
        <w:spacing w:line="240" w:lineRule="auto"/>
        <w:ind w:right="6" w:firstLine="567"/>
        <w:rPr>
          <w:sz w:val="24"/>
          <w:szCs w:val="24"/>
        </w:rPr>
      </w:pPr>
      <w:r w:rsidRPr="009A0512">
        <w:rPr>
          <w:sz w:val="24"/>
          <w:szCs w:val="24"/>
        </w:rPr>
        <w:t>Уточняющие члены предложения, пояснительные и присоединительные конструкции.</w:t>
      </w:r>
    </w:p>
    <w:p w14:paraId="51615229"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14:paraId="1D99BF72" w14:textId="0F6EC1CF" w:rsidR="00AB087C" w:rsidRPr="009A0512" w:rsidRDefault="00AB087C" w:rsidP="00AB087C">
      <w:pPr>
        <w:spacing w:line="240" w:lineRule="auto"/>
        <w:ind w:right="6" w:firstLine="567"/>
        <w:rPr>
          <w:sz w:val="24"/>
          <w:szCs w:val="24"/>
        </w:rPr>
      </w:pPr>
      <w:r w:rsidRPr="009A0512">
        <w:rPr>
          <w:b/>
          <w:sz w:val="24"/>
          <w:szCs w:val="24"/>
        </w:rPr>
        <w:t>Предложения с обращениями, вводными и вставными конструкциями</w:t>
      </w:r>
      <w:r w:rsidRPr="009A0512">
        <w:rPr>
          <w:sz w:val="24"/>
          <w:szCs w:val="24"/>
        </w:rPr>
        <w:t>.</w:t>
      </w:r>
    </w:p>
    <w:p w14:paraId="2E523602" w14:textId="77777777" w:rsidR="00AB087C" w:rsidRPr="009A0512" w:rsidRDefault="00AB087C" w:rsidP="00AB087C">
      <w:pPr>
        <w:spacing w:line="240" w:lineRule="auto"/>
        <w:ind w:right="6" w:firstLine="567"/>
        <w:rPr>
          <w:sz w:val="24"/>
          <w:szCs w:val="24"/>
        </w:rPr>
      </w:pPr>
      <w:r w:rsidRPr="009A0512">
        <w:rPr>
          <w:sz w:val="24"/>
          <w:szCs w:val="24"/>
        </w:rPr>
        <w:t>Обращение. Основные функции обращения. Распространённое и нераспространённое обращение.</w:t>
      </w:r>
    </w:p>
    <w:p w14:paraId="22EEAA0B" w14:textId="77777777" w:rsidR="00AB087C" w:rsidRPr="009A0512" w:rsidRDefault="00AB087C" w:rsidP="00AB087C">
      <w:pPr>
        <w:spacing w:line="240" w:lineRule="auto"/>
        <w:ind w:right="6" w:firstLine="567"/>
        <w:rPr>
          <w:sz w:val="24"/>
          <w:szCs w:val="24"/>
        </w:rPr>
      </w:pPr>
      <w:r w:rsidRPr="009A0512">
        <w:rPr>
          <w:sz w:val="24"/>
          <w:szCs w:val="24"/>
        </w:rPr>
        <w:t>Вводные конструкции.</w:t>
      </w:r>
    </w:p>
    <w:p w14:paraId="38FE2E21" w14:textId="77777777" w:rsidR="00AB087C" w:rsidRPr="009A0512" w:rsidRDefault="00AB087C" w:rsidP="00AB087C">
      <w:pPr>
        <w:spacing w:line="240" w:lineRule="auto"/>
        <w:ind w:right="6" w:firstLine="567"/>
        <w:rPr>
          <w:sz w:val="24"/>
          <w:szCs w:val="24"/>
        </w:rPr>
      </w:pPr>
      <w:r w:rsidRPr="009A0512">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0A3C826E" w14:textId="77777777" w:rsidR="00AB087C" w:rsidRPr="009A0512" w:rsidRDefault="00AB087C" w:rsidP="00AB087C">
      <w:pPr>
        <w:spacing w:line="240" w:lineRule="auto"/>
        <w:ind w:right="6" w:firstLine="567"/>
        <w:rPr>
          <w:sz w:val="24"/>
          <w:szCs w:val="24"/>
        </w:rPr>
      </w:pPr>
      <w:r w:rsidRPr="009A0512">
        <w:rPr>
          <w:sz w:val="24"/>
          <w:szCs w:val="24"/>
        </w:rPr>
        <w:t>Вставные конструкции.</w:t>
      </w:r>
    </w:p>
    <w:p w14:paraId="4E6472A7" w14:textId="77777777" w:rsidR="00AB087C" w:rsidRPr="009A0512" w:rsidRDefault="00AB087C" w:rsidP="00AB087C">
      <w:pPr>
        <w:spacing w:line="240" w:lineRule="auto"/>
        <w:ind w:right="6" w:firstLine="567"/>
        <w:rPr>
          <w:sz w:val="24"/>
          <w:szCs w:val="24"/>
        </w:rPr>
      </w:pPr>
      <w:r w:rsidRPr="009A0512">
        <w:rPr>
          <w:sz w:val="24"/>
          <w:szCs w:val="24"/>
        </w:rPr>
        <w:t>Омонимия членов предложения и вводных слов, словосочетаний и предложений.</w:t>
      </w:r>
    </w:p>
    <w:p w14:paraId="7E8F4F73" w14:textId="77777777"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5AE7E65D"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вводными и вставными конструкциями, обращениями и междометиями.</w:t>
      </w:r>
    </w:p>
    <w:p w14:paraId="0D7D53BB"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остых предложений.</w:t>
      </w:r>
    </w:p>
    <w:p w14:paraId="1AC057C5" w14:textId="1FF1D1BC" w:rsidR="00B7340D" w:rsidRDefault="00B7340D" w:rsidP="00251200">
      <w:pPr>
        <w:spacing w:line="240" w:lineRule="auto"/>
        <w:ind w:right="6" w:firstLine="0"/>
        <w:rPr>
          <w:b/>
          <w:sz w:val="24"/>
          <w:szCs w:val="24"/>
        </w:rPr>
      </w:pPr>
    </w:p>
    <w:p w14:paraId="1C01ED86" w14:textId="7EC9B20B"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9 классе</w:t>
      </w:r>
    </w:p>
    <w:p w14:paraId="255A0362" w14:textId="77777777" w:rsidR="009A0512" w:rsidRPr="009A0512" w:rsidRDefault="009A0512" w:rsidP="00AB087C">
      <w:pPr>
        <w:spacing w:line="240" w:lineRule="auto"/>
        <w:ind w:right="6" w:firstLine="567"/>
        <w:rPr>
          <w:sz w:val="24"/>
          <w:szCs w:val="24"/>
        </w:rPr>
      </w:pPr>
    </w:p>
    <w:p w14:paraId="1101F730" w14:textId="350FE18C"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1374A72F" w14:textId="77777777" w:rsidR="00AB087C" w:rsidRPr="009A0512" w:rsidRDefault="00AB087C" w:rsidP="00AB087C">
      <w:pPr>
        <w:spacing w:line="240" w:lineRule="auto"/>
        <w:ind w:right="6" w:firstLine="567"/>
        <w:rPr>
          <w:sz w:val="24"/>
          <w:szCs w:val="24"/>
        </w:rPr>
      </w:pPr>
      <w:r w:rsidRPr="009A0512">
        <w:rPr>
          <w:sz w:val="24"/>
          <w:szCs w:val="24"/>
        </w:rPr>
        <w:t>Роль русского языка в Российской Федерации. Русский язык в современном мире.</w:t>
      </w:r>
    </w:p>
    <w:p w14:paraId="7D3E7922" w14:textId="23908464" w:rsidR="00AB087C" w:rsidRPr="009A0512" w:rsidRDefault="00AB087C" w:rsidP="00AB087C">
      <w:pPr>
        <w:spacing w:line="240" w:lineRule="auto"/>
        <w:ind w:right="6" w:firstLine="567"/>
        <w:rPr>
          <w:b/>
          <w:sz w:val="24"/>
          <w:szCs w:val="24"/>
        </w:rPr>
      </w:pPr>
      <w:r w:rsidRPr="009A0512">
        <w:rPr>
          <w:b/>
          <w:sz w:val="24"/>
          <w:szCs w:val="24"/>
        </w:rPr>
        <w:t>Язык и речь.</w:t>
      </w:r>
    </w:p>
    <w:p w14:paraId="60B9FCFE" w14:textId="77777777" w:rsidR="00AB087C" w:rsidRPr="009A0512" w:rsidRDefault="00AB087C" w:rsidP="00AB087C">
      <w:pPr>
        <w:spacing w:line="240" w:lineRule="auto"/>
        <w:ind w:right="6" w:firstLine="567"/>
        <w:rPr>
          <w:sz w:val="24"/>
          <w:szCs w:val="24"/>
        </w:rPr>
      </w:pPr>
      <w:r w:rsidRPr="009A0512">
        <w:rPr>
          <w:sz w:val="24"/>
          <w:szCs w:val="24"/>
        </w:rPr>
        <w:t>Речь устная и письменная, монологическая и диалогическая, полилог (повторение).</w:t>
      </w:r>
    </w:p>
    <w:p w14:paraId="5A2B8EFD" w14:textId="77777777" w:rsidR="00AB087C" w:rsidRPr="009A0512" w:rsidRDefault="00AB087C" w:rsidP="00AB087C">
      <w:pPr>
        <w:spacing w:line="240" w:lineRule="auto"/>
        <w:ind w:right="6" w:firstLine="567"/>
        <w:rPr>
          <w:sz w:val="24"/>
          <w:szCs w:val="24"/>
        </w:rPr>
      </w:pPr>
      <w:r w:rsidRPr="009A0512">
        <w:rPr>
          <w:sz w:val="24"/>
          <w:szCs w:val="24"/>
        </w:rPr>
        <w:t>Виды речевой деятельности: говорение, письмо, аудирование, чтение (повторение).</w:t>
      </w:r>
    </w:p>
    <w:p w14:paraId="54195D45" w14:textId="77777777" w:rsidR="00AB087C" w:rsidRPr="009A0512" w:rsidRDefault="00AB087C" w:rsidP="00AB087C">
      <w:pPr>
        <w:spacing w:line="240" w:lineRule="auto"/>
        <w:ind w:right="6" w:firstLine="567"/>
        <w:rPr>
          <w:sz w:val="24"/>
          <w:szCs w:val="24"/>
        </w:rPr>
      </w:pPr>
      <w:r w:rsidRPr="009A0512">
        <w:rPr>
          <w:sz w:val="24"/>
          <w:szCs w:val="24"/>
        </w:rPr>
        <w:t>Виды аудирования: выборочное, ознакомительное, детальное.</w:t>
      </w:r>
    </w:p>
    <w:p w14:paraId="6C1C0657" w14:textId="77777777" w:rsidR="00AB087C" w:rsidRPr="009A0512" w:rsidRDefault="00AB087C" w:rsidP="00AB087C">
      <w:pPr>
        <w:spacing w:line="240" w:lineRule="auto"/>
        <w:ind w:right="6" w:firstLine="567"/>
        <w:rPr>
          <w:sz w:val="24"/>
          <w:szCs w:val="24"/>
        </w:rPr>
      </w:pPr>
      <w:r w:rsidRPr="009A0512">
        <w:rPr>
          <w:sz w:val="24"/>
          <w:szCs w:val="24"/>
        </w:rPr>
        <w:lastRenderedPageBreak/>
        <w:t>Виды чтения: изучающее, ознакомительное, просмотровое, поисковое.</w:t>
      </w:r>
    </w:p>
    <w:p w14:paraId="0A2C357D" w14:textId="77777777" w:rsidR="00AB087C" w:rsidRPr="009A0512" w:rsidRDefault="00AB087C" w:rsidP="00AB087C">
      <w:pPr>
        <w:spacing w:line="240" w:lineRule="auto"/>
        <w:ind w:right="6" w:firstLine="567"/>
        <w:rPr>
          <w:sz w:val="24"/>
          <w:szCs w:val="24"/>
        </w:rPr>
      </w:pPr>
      <w:r w:rsidRPr="009A0512">
        <w:rPr>
          <w:sz w:val="24"/>
          <w:szCs w:val="24"/>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14:paraId="5D0CB5E1" w14:textId="77777777" w:rsidR="00AB087C" w:rsidRPr="009A0512" w:rsidRDefault="00AB087C" w:rsidP="00AB087C">
      <w:pPr>
        <w:spacing w:line="240" w:lineRule="auto"/>
        <w:ind w:right="6" w:firstLine="567"/>
        <w:rPr>
          <w:sz w:val="24"/>
          <w:szCs w:val="24"/>
        </w:rPr>
      </w:pPr>
      <w:r w:rsidRPr="009A0512">
        <w:rPr>
          <w:sz w:val="24"/>
          <w:szCs w:val="24"/>
        </w:rPr>
        <w:t>Подробное, сжатое, выборочное изложение прочитанного или прослушанного текста.</w:t>
      </w:r>
    </w:p>
    <w:p w14:paraId="4BAA5ECA" w14:textId="77777777" w:rsidR="00AB087C" w:rsidRPr="009A0512" w:rsidRDefault="00AB087C" w:rsidP="00AB087C">
      <w:pPr>
        <w:spacing w:line="240" w:lineRule="auto"/>
        <w:ind w:right="6" w:firstLine="567"/>
        <w:rPr>
          <w:sz w:val="24"/>
          <w:szCs w:val="24"/>
        </w:rPr>
      </w:pPr>
      <w:r w:rsidRPr="009A0512">
        <w:rPr>
          <w:sz w:val="24"/>
          <w:szCs w:val="24"/>
        </w:rPr>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14:paraId="6203545B" w14:textId="77777777" w:rsidR="00AB087C" w:rsidRPr="009A0512" w:rsidRDefault="00AB087C" w:rsidP="00AB087C">
      <w:pPr>
        <w:spacing w:line="240" w:lineRule="auto"/>
        <w:ind w:right="6" w:firstLine="567"/>
        <w:rPr>
          <w:sz w:val="24"/>
          <w:szCs w:val="24"/>
        </w:rPr>
      </w:pPr>
      <w:r w:rsidRPr="009A0512">
        <w:rPr>
          <w:sz w:val="24"/>
          <w:szCs w:val="24"/>
        </w:rPr>
        <w:t>Приёмы работы с учебной книгой, лингвистическими словарями, справочной литературой.</w:t>
      </w:r>
    </w:p>
    <w:p w14:paraId="34C81342" w14:textId="40DDB492" w:rsidR="00AB087C" w:rsidRPr="009A0512" w:rsidRDefault="00AB087C" w:rsidP="00AB087C">
      <w:pPr>
        <w:spacing w:line="240" w:lineRule="auto"/>
        <w:ind w:right="6" w:firstLine="567"/>
        <w:rPr>
          <w:b/>
          <w:sz w:val="24"/>
          <w:szCs w:val="24"/>
        </w:rPr>
      </w:pPr>
      <w:r w:rsidRPr="009A0512">
        <w:rPr>
          <w:b/>
          <w:sz w:val="24"/>
          <w:szCs w:val="24"/>
        </w:rPr>
        <w:t>Текст.</w:t>
      </w:r>
    </w:p>
    <w:p w14:paraId="7A97898A" w14:textId="77777777" w:rsidR="00AB087C" w:rsidRPr="009A0512" w:rsidRDefault="00AB087C" w:rsidP="00AB087C">
      <w:pPr>
        <w:spacing w:line="240" w:lineRule="auto"/>
        <w:ind w:right="6" w:firstLine="567"/>
        <w:rPr>
          <w:sz w:val="24"/>
          <w:szCs w:val="24"/>
        </w:rPr>
      </w:pPr>
      <w:r w:rsidRPr="009A0512">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228466AD" w14:textId="77777777" w:rsidR="00AB087C" w:rsidRPr="009A0512" w:rsidRDefault="00AB087C" w:rsidP="00AB087C">
      <w:pPr>
        <w:spacing w:line="240" w:lineRule="auto"/>
        <w:ind w:right="6" w:firstLine="567"/>
        <w:rPr>
          <w:sz w:val="24"/>
          <w:szCs w:val="24"/>
        </w:rPr>
      </w:pPr>
      <w:r w:rsidRPr="009A0512">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14:paraId="4C63B1EB" w14:textId="77777777"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w:t>
      </w:r>
    </w:p>
    <w:p w14:paraId="27AD719E" w14:textId="5DE543D9"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43EC8DCB" w14:textId="77777777" w:rsidR="00AB087C" w:rsidRPr="009A0512" w:rsidRDefault="00AB087C" w:rsidP="00AB087C">
      <w:pPr>
        <w:spacing w:line="240" w:lineRule="auto"/>
        <w:ind w:right="6" w:firstLine="567"/>
        <w:rPr>
          <w:sz w:val="24"/>
          <w:szCs w:val="24"/>
        </w:rPr>
      </w:pPr>
      <w:r w:rsidRPr="009A0512">
        <w:rPr>
          <w:sz w:val="24"/>
          <w:szCs w:val="24"/>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14:paraId="650884F4" w14:textId="77777777"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12E1672D" w14:textId="77777777" w:rsidR="00AB087C" w:rsidRPr="009A0512" w:rsidRDefault="00AB087C" w:rsidP="00AB087C">
      <w:pPr>
        <w:spacing w:line="240" w:lineRule="auto"/>
        <w:ind w:right="6" w:firstLine="567"/>
        <w:rPr>
          <w:sz w:val="24"/>
          <w:szCs w:val="24"/>
        </w:rPr>
      </w:pPr>
      <w:r w:rsidRPr="009A0512">
        <w:rPr>
          <w:sz w:val="24"/>
          <w:szCs w:val="24"/>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14:paraId="6C3FD75A" w14:textId="77777777" w:rsidR="00AB087C" w:rsidRPr="009A0512" w:rsidRDefault="00AB087C" w:rsidP="00AB087C">
      <w:pPr>
        <w:spacing w:line="240" w:lineRule="auto"/>
        <w:ind w:right="6" w:firstLine="567"/>
        <w:rPr>
          <w:sz w:val="24"/>
          <w:szCs w:val="24"/>
        </w:rPr>
      </w:pPr>
      <w:r w:rsidRPr="009A0512">
        <w:rPr>
          <w:sz w:val="24"/>
          <w:szCs w:val="24"/>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14:paraId="683585C3" w14:textId="2BFE958F" w:rsidR="00AB087C" w:rsidRPr="009A0512" w:rsidRDefault="00AB087C" w:rsidP="00AB087C">
      <w:pPr>
        <w:spacing w:line="240" w:lineRule="auto"/>
        <w:ind w:right="6" w:firstLine="567"/>
        <w:rPr>
          <w:b/>
          <w:sz w:val="24"/>
          <w:szCs w:val="24"/>
        </w:rPr>
      </w:pPr>
      <w:r w:rsidRPr="009A0512">
        <w:rPr>
          <w:b/>
          <w:sz w:val="24"/>
          <w:szCs w:val="24"/>
        </w:rPr>
        <w:t> Синтаксис. Культура речи. Пунктуация.</w:t>
      </w:r>
    </w:p>
    <w:p w14:paraId="68598399" w14:textId="29D1EA00" w:rsidR="00AB087C" w:rsidRPr="009A0512" w:rsidRDefault="00AB087C" w:rsidP="00AB087C">
      <w:pPr>
        <w:spacing w:line="240" w:lineRule="auto"/>
        <w:ind w:right="6" w:firstLine="567"/>
        <w:rPr>
          <w:b/>
          <w:sz w:val="24"/>
          <w:szCs w:val="24"/>
        </w:rPr>
      </w:pPr>
      <w:r w:rsidRPr="009A0512">
        <w:rPr>
          <w:b/>
          <w:sz w:val="24"/>
          <w:szCs w:val="24"/>
        </w:rPr>
        <w:t>Сложное предложение.</w:t>
      </w:r>
    </w:p>
    <w:p w14:paraId="4D1A64CA" w14:textId="77777777" w:rsidR="00AB087C" w:rsidRPr="009A0512" w:rsidRDefault="00AB087C" w:rsidP="00AB087C">
      <w:pPr>
        <w:spacing w:line="240" w:lineRule="auto"/>
        <w:ind w:right="6" w:firstLine="567"/>
        <w:rPr>
          <w:sz w:val="24"/>
          <w:szCs w:val="24"/>
        </w:rPr>
      </w:pPr>
      <w:r w:rsidRPr="009A0512">
        <w:rPr>
          <w:sz w:val="24"/>
          <w:szCs w:val="24"/>
        </w:rPr>
        <w:t>Понятие о сложном предложении (повторение).</w:t>
      </w:r>
    </w:p>
    <w:p w14:paraId="08997BEB" w14:textId="77777777" w:rsidR="00AB087C" w:rsidRPr="009A0512" w:rsidRDefault="00AB087C" w:rsidP="00AB087C">
      <w:pPr>
        <w:spacing w:line="240" w:lineRule="auto"/>
        <w:ind w:right="6" w:firstLine="567"/>
        <w:rPr>
          <w:sz w:val="24"/>
          <w:szCs w:val="24"/>
        </w:rPr>
      </w:pPr>
      <w:r w:rsidRPr="009A0512">
        <w:rPr>
          <w:sz w:val="24"/>
          <w:szCs w:val="24"/>
        </w:rPr>
        <w:t>Классификация сложных предложений.</w:t>
      </w:r>
    </w:p>
    <w:p w14:paraId="03339462" w14:textId="77777777" w:rsidR="00AB087C" w:rsidRPr="009A0512" w:rsidRDefault="00AB087C" w:rsidP="00AB087C">
      <w:pPr>
        <w:spacing w:line="240" w:lineRule="auto"/>
        <w:ind w:right="6" w:firstLine="567"/>
        <w:rPr>
          <w:sz w:val="24"/>
          <w:szCs w:val="24"/>
        </w:rPr>
      </w:pPr>
      <w:r w:rsidRPr="009A0512">
        <w:rPr>
          <w:sz w:val="24"/>
          <w:szCs w:val="24"/>
        </w:rPr>
        <w:t>Смысловое, структурное и интонационное единство частей сложного предложения.</w:t>
      </w:r>
    </w:p>
    <w:p w14:paraId="6CD014F1" w14:textId="475252FF" w:rsidR="00AB087C" w:rsidRPr="009A0512" w:rsidRDefault="00AB087C" w:rsidP="00AB087C">
      <w:pPr>
        <w:spacing w:line="240" w:lineRule="auto"/>
        <w:ind w:right="6" w:firstLine="567"/>
        <w:rPr>
          <w:b/>
          <w:sz w:val="24"/>
          <w:szCs w:val="24"/>
        </w:rPr>
      </w:pPr>
      <w:r w:rsidRPr="009A0512">
        <w:rPr>
          <w:b/>
          <w:sz w:val="24"/>
          <w:szCs w:val="24"/>
        </w:rPr>
        <w:t>Сложносочинённое предложение.</w:t>
      </w:r>
    </w:p>
    <w:p w14:paraId="05C05B3E" w14:textId="77777777" w:rsidR="00AB087C" w:rsidRPr="009A0512" w:rsidRDefault="00AB087C" w:rsidP="00AB087C">
      <w:pPr>
        <w:spacing w:line="240" w:lineRule="auto"/>
        <w:ind w:right="6" w:firstLine="567"/>
        <w:rPr>
          <w:sz w:val="24"/>
          <w:szCs w:val="24"/>
        </w:rPr>
      </w:pPr>
      <w:r w:rsidRPr="009A0512">
        <w:rPr>
          <w:sz w:val="24"/>
          <w:szCs w:val="24"/>
        </w:rPr>
        <w:t>Понятие о сложносочинённом предложении, его строении.</w:t>
      </w:r>
    </w:p>
    <w:p w14:paraId="3F78FD1D" w14:textId="77777777" w:rsidR="00AB087C" w:rsidRPr="009A0512" w:rsidRDefault="00AB087C" w:rsidP="00AB087C">
      <w:pPr>
        <w:spacing w:line="240" w:lineRule="auto"/>
        <w:ind w:right="6" w:firstLine="567"/>
        <w:rPr>
          <w:sz w:val="24"/>
          <w:szCs w:val="24"/>
        </w:rPr>
      </w:pPr>
      <w:r w:rsidRPr="009A0512">
        <w:rPr>
          <w:sz w:val="24"/>
          <w:szCs w:val="24"/>
        </w:rPr>
        <w:t>Виды сложносочинённых предложений. Средства связи частей сложносочинённого предложения.</w:t>
      </w:r>
    </w:p>
    <w:p w14:paraId="1F932617" w14:textId="77777777" w:rsidR="00AB087C" w:rsidRPr="009A0512" w:rsidRDefault="00AB087C" w:rsidP="00AB087C">
      <w:pPr>
        <w:spacing w:line="240" w:lineRule="auto"/>
        <w:ind w:right="6" w:firstLine="567"/>
        <w:rPr>
          <w:sz w:val="24"/>
          <w:szCs w:val="24"/>
        </w:rPr>
      </w:pPr>
      <w:r w:rsidRPr="009A0512">
        <w:rPr>
          <w:sz w:val="24"/>
          <w:szCs w:val="24"/>
        </w:rPr>
        <w:t>Интонационные особенности сложносочинённых предложений с разными смысловыми отношениями между частями.</w:t>
      </w:r>
    </w:p>
    <w:p w14:paraId="6B29110D" w14:textId="77777777" w:rsidR="00AB087C" w:rsidRPr="009A0512" w:rsidRDefault="00AB087C" w:rsidP="00AB087C">
      <w:pPr>
        <w:spacing w:line="240" w:lineRule="auto"/>
        <w:ind w:right="6" w:firstLine="567"/>
        <w:rPr>
          <w:sz w:val="24"/>
          <w:szCs w:val="24"/>
        </w:rPr>
      </w:pPr>
      <w:r w:rsidRPr="009A0512">
        <w:rPr>
          <w:sz w:val="24"/>
          <w:szCs w:val="24"/>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14:paraId="2180119E" w14:textId="77777777" w:rsidR="00AB087C" w:rsidRPr="009A0512" w:rsidRDefault="00AB087C" w:rsidP="00AB087C">
      <w:pPr>
        <w:spacing w:line="240" w:lineRule="auto"/>
        <w:ind w:right="6" w:firstLine="567"/>
        <w:rPr>
          <w:sz w:val="24"/>
          <w:szCs w:val="24"/>
        </w:rPr>
      </w:pPr>
      <w:r w:rsidRPr="009A0512">
        <w:rPr>
          <w:sz w:val="24"/>
          <w:szCs w:val="24"/>
        </w:rPr>
        <w:t>Нормы построения сложносочинённого предложения; правила постановки знаков препинания в сложных предложениях.</w:t>
      </w:r>
    </w:p>
    <w:p w14:paraId="49309178"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сочинённых предложений.</w:t>
      </w:r>
    </w:p>
    <w:p w14:paraId="674995D6" w14:textId="791E5ED9" w:rsidR="00AB087C" w:rsidRPr="009A0512" w:rsidRDefault="00AB087C" w:rsidP="00AB087C">
      <w:pPr>
        <w:spacing w:line="240" w:lineRule="auto"/>
        <w:ind w:right="6" w:firstLine="567"/>
        <w:rPr>
          <w:b/>
          <w:sz w:val="24"/>
          <w:szCs w:val="24"/>
        </w:rPr>
      </w:pPr>
      <w:r w:rsidRPr="009A0512">
        <w:rPr>
          <w:b/>
          <w:sz w:val="24"/>
          <w:szCs w:val="24"/>
        </w:rPr>
        <w:t>Сложноподчинённое предложение.</w:t>
      </w:r>
    </w:p>
    <w:p w14:paraId="0D062C81" w14:textId="77777777" w:rsidR="00AB087C" w:rsidRPr="009A0512" w:rsidRDefault="00AB087C" w:rsidP="00AB087C">
      <w:pPr>
        <w:spacing w:line="240" w:lineRule="auto"/>
        <w:ind w:right="6" w:firstLine="567"/>
        <w:rPr>
          <w:sz w:val="24"/>
          <w:szCs w:val="24"/>
        </w:rPr>
      </w:pPr>
      <w:r w:rsidRPr="009A0512">
        <w:rPr>
          <w:sz w:val="24"/>
          <w:szCs w:val="24"/>
        </w:rPr>
        <w:t>Понятие о сложноподчинённом предложении. Главная и придаточная части предложения.</w:t>
      </w:r>
    </w:p>
    <w:p w14:paraId="40E60AB5" w14:textId="77777777" w:rsidR="00AB087C" w:rsidRPr="009A0512" w:rsidRDefault="00AB087C" w:rsidP="00AB087C">
      <w:pPr>
        <w:spacing w:line="240" w:lineRule="auto"/>
        <w:ind w:right="6" w:firstLine="567"/>
        <w:rPr>
          <w:sz w:val="24"/>
          <w:szCs w:val="24"/>
        </w:rPr>
      </w:pPr>
      <w:r w:rsidRPr="009A0512">
        <w:rPr>
          <w:sz w:val="24"/>
          <w:szCs w:val="24"/>
        </w:rPr>
        <w:t>Союзы и союзные слова. Различия подчинительных союзов и союзных слов.</w:t>
      </w:r>
    </w:p>
    <w:p w14:paraId="5435A449" w14:textId="77777777" w:rsidR="00AB087C" w:rsidRPr="009A0512" w:rsidRDefault="00AB087C" w:rsidP="00AB087C">
      <w:pPr>
        <w:spacing w:line="240" w:lineRule="auto"/>
        <w:ind w:right="6" w:firstLine="567"/>
        <w:rPr>
          <w:sz w:val="24"/>
          <w:szCs w:val="24"/>
        </w:rPr>
      </w:pPr>
      <w:r w:rsidRPr="009A0512">
        <w:rPr>
          <w:sz w:val="24"/>
          <w:szCs w:val="24"/>
        </w:rPr>
        <w:lastRenderedPageBreak/>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28EC58E4" w14:textId="77777777"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жноподчинённых предложений и простых предложений с обособленными членами.</w:t>
      </w:r>
    </w:p>
    <w:p w14:paraId="0E1AEA8A" w14:textId="77777777"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14:paraId="39A45D17" w14:textId="77777777" w:rsidR="00AB087C" w:rsidRPr="009A0512" w:rsidRDefault="00AB087C" w:rsidP="00AB087C">
      <w:pPr>
        <w:spacing w:line="240" w:lineRule="auto"/>
        <w:ind w:right="6" w:firstLine="567"/>
        <w:rPr>
          <w:sz w:val="24"/>
          <w:szCs w:val="24"/>
        </w:rPr>
      </w:pPr>
      <w:r w:rsidRPr="009A0512">
        <w:rPr>
          <w:sz w:val="24"/>
          <w:szCs w:val="24"/>
        </w:rPr>
        <w:t>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чтобы, союзными словами какой, который.</w:t>
      </w:r>
    </w:p>
    <w:p w14:paraId="71941498" w14:textId="77777777" w:rsidR="00AB087C" w:rsidRPr="009A0512" w:rsidRDefault="00AB087C" w:rsidP="00AB087C">
      <w:pPr>
        <w:spacing w:line="240" w:lineRule="auto"/>
        <w:ind w:right="6" w:firstLine="567"/>
        <w:rPr>
          <w:sz w:val="24"/>
          <w:szCs w:val="24"/>
        </w:rPr>
      </w:pPr>
      <w:r w:rsidRPr="009A0512">
        <w:rPr>
          <w:sz w:val="24"/>
          <w:szCs w:val="24"/>
        </w:rPr>
        <w:t>Типичные грамматические ошибки при построении сложноподчинённых предложений.</w:t>
      </w:r>
    </w:p>
    <w:p w14:paraId="58E6F1DF" w14:textId="77777777"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несколькими придаточными. Однородное, неоднородное и последовательное подчинение придаточных частей.</w:t>
      </w:r>
    </w:p>
    <w:p w14:paraId="2ED9CC28"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сложноподчинённых предложениях.</w:t>
      </w:r>
    </w:p>
    <w:p w14:paraId="7479F3B1"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подчинённых предложений.</w:t>
      </w:r>
    </w:p>
    <w:p w14:paraId="0586D35A" w14:textId="554A6F57" w:rsidR="00AB087C" w:rsidRPr="009A0512" w:rsidRDefault="00AB087C" w:rsidP="00AB087C">
      <w:pPr>
        <w:spacing w:line="240" w:lineRule="auto"/>
        <w:ind w:right="6" w:firstLine="567"/>
        <w:rPr>
          <w:b/>
          <w:sz w:val="24"/>
          <w:szCs w:val="24"/>
        </w:rPr>
      </w:pPr>
      <w:r w:rsidRPr="009A0512">
        <w:rPr>
          <w:b/>
          <w:sz w:val="24"/>
          <w:szCs w:val="24"/>
        </w:rPr>
        <w:t>Бессоюзное сложное предложение.</w:t>
      </w:r>
    </w:p>
    <w:p w14:paraId="2066D586" w14:textId="77777777" w:rsidR="00AB087C" w:rsidRPr="009A0512" w:rsidRDefault="00AB087C" w:rsidP="00AB087C">
      <w:pPr>
        <w:spacing w:line="240" w:lineRule="auto"/>
        <w:ind w:right="6" w:firstLine="567"/>
        <w:rPr>
          <w:sz w:val="24"/>
          <w:szCs w:val="24"/>
        </w:rPr>
      </w:pPr>
      <w:r w:rsidRPr="009A0512">
        <w:rPr>
          <w:sz w:val="24"/>
          <w:szCs w:val="24"/>
        </w:rPr>
        <w:t>Понятие о бессоюзном сложном предложении.</w:t>
      </w:r>
    </w:p>
    <w:p w14:paraId="241A4781" w14:textId="77777777" w:rsidR="00AB087C" w:rsidRPr="009A0512" w:rsidRDefault="00AB087C" w:rsidP="00AB087C">
      <w:pPr>
        <w:spacing w:line="240" w:lineRule="auto"/>
        <w:ind w:right="6" w:firstLine="567"/>
        <w:rPr>
          <w:sz w:val="24"/>
          <w:szCs w:val="24"/>
        </w:rPr>
      </w:pPr>
      <w:r w:rsidRPr="009A0512">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14:paraId="1F35E0D4" w14:textId="77777777"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еречисления. Запятая и точка с запятой в бессоюзном сложном предложении.</w:t>
      </w:r>
    </w:p>
    <w:p w14:paraId="70FEEAFF" w14:textId="77777777"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ричины, пояснения, дополнения. Двоеточие в бессоюзном сложном предложении.</w:t>
      </w:r>
    </w:p>
    <w:p w14:paraId="7E8A2B80" w14:textId="77777777"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14:paraId="15B3B8E0"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бессоюзных сложных предложений.</w:t>
      </w:r>
    </w:p>
    <w:p w14:paraId="2AC82817" w14:textId="5AA17148" w:rsidR="00AB087C" w:rsidRPr="009A0512" w:rsidRDefault="00AB087C" w:rsidP="00AB087C">
      <w:pPr>
        <w:spacing w:line="240" w:lineRule="auto"/>
        <w:ind w:right="6" w:firstLine="567"/>
        <w:rPr>
          <w:b/>
          <w:sz w:val="24"/>
          <w:szCs w:val="24"/>
        </w:rPr>
      </w:pPr>
      <w:r w:rsidRPr="009A0512">
        <w:rPr>
          <w:b/>
          <w:sz w:val="24"/>
          <w:szCs w:val="24"/>
        </w:rPr>
        <w:t>Сложные предложения с разными видами союзной и бессоюзной связи.</w:t>
      </w:r>
    </w:p>
    <w:p w14:paraId="5BB6D578" w14:textId="77777777" w:rsidR="00AB087C" w:rsidRPr="009A0512" w:rsidRDefault="00AB087C" w:rsidP="00AB087C">
      <w:pPr>
        <w:spacing w:line="240" w:lineRule="auto"/>
        <w:ind w:right="6" w:firstLine="567"/>
        <w:rPr>
          <w:sz w:val="24"/>
          <w:szCs w:val="24"/>
        </w:rPr>
      </w:pPr>
      <w:r w:rsidRPr="009A0512">
        <w:rPr>
          <w:sz w:val="24"/>
          <w:szCs w:val="24"/>
        </w:rPr>
        <w:t>Типы сложных предложений с разными видами связи.</w:t>
      </w:r>
    </w:p>
    <w:p w14:paraId="102831A4"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ых предложений с разными видами союзной и бессоюзной связи.</w:t>
      </w:r>
    </w:p>
    <w:p w14:paraId="71051A45" w14:textId="3F9AF22C" w:rsidR="00AB087C" w:rsidRPr="009A0512" w:rsidRDefault="00AB087C" w:rsidP="00AB087C">
      <w:pPr>
        <w:spacing w:line="240" w:lineRule="auto"/>
        <w:ind w:right="6" w:firstLine="567"/>
        <w:rPr>
          <w:b/>
          <w:sz w:val="24"/>
          <w:szCs w:val="24"/>
        </w:rPr>
      </w:pPr>
      <w:r w:rsidRPr="009A0512">
        <w:rPr>
          <w:b/>
          <w:sz w:val="24"/>
          <w:szCs w:val="24"/>
        </w:rPr>
        <w:t>Прямая и косвенная речь.</w:t>
      </w:r>
    </w:p>
    <w:p w14:paraId="6BCDC405" w14:textId="77777777" w:rsidR="00AB087C" w:rsidRPr="009A0512" w:rsidRDefault="00AB087C" w:rsidP="00AB087C">
      <w:pPr>
        <w:spacing w:line="240" w:lineRule="auto"/>
        <w:ind w:right="6" w:firstLine="567"/>
        <w:rPr>
          <w:sz w:val="24"/>
          <w:szCs w:val="24"/>
        </w:rPr>
      </w:pPr>
      <w:r w:rsidRPr="009A0512">
        <w:rPr>
          <w:sz w:val="24"/>
          <w:szCs w:val="24"/>
        </w:rPr>
        <w:t>Прямая и косвенная речь. Синонимия предложений с прямой и косвенной речью.</w:t>
      </w:r>
    </w:p>
    <w:p w14:paraId="4FE5F6DE" w14:textId="77777777" w:rsidR="00AB087C" w:rsidRPr="009A0512" w:rsidRDefault="00AB087C" w:rsidP="00AB087C">
      <w:pPr>
        <w:spacing w:line="240" w:lineRule="auto"/>
        <w:ind w:right="6" w:firstLine="567"/>
        <w:rPr>
          <w:sz w:val="24"/>
          <w:szCs w:val="24"/>
        </w:rPr>
      </w:pPr>
      <w:r w:rsidRPr="009A0512">
        <w:rPr>
          <w:sz w:val="24"/>
          <w:szCs w:val="24"/>
        </w:rPr>
        <w:t>Цитирование. Способы включения цитат в высказывание.</w:t>
      </w:r>
    </w:p>
    <w:p w14:paraId="443C70A6" w14:textId="77777777"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14:paraId="5DBA6D84" w14:textId="77777777" w:rsidR="00AB087C" w:rsidRPr="009A0512" w:rsidRDefault="00AB087C" w:rsidP="00AB087C">
      <w:pPr>
        <w:spacing w:line="240" w:lineRule="auto"/>
        <w:ind w:right="6" w:firstLine="567"/>
        <w:rPr>
          <w:sz w:val="24"/>
          <w:szCs w:val="24"/>
        </w:rPr>
      </w:pPr>
      <w:r w:rsidRPr="009A0512">
        <w:rPr>
          <w:sz w:val="24"/>
          <w:szCs w:val="24"/>
        </w:rPr>
        <w:t>Применение знаний по синтаксису и пунктуации в практике правописания.</w:t>
      </w:r>
    </w:p>
    <w:p w14:paraId="0DCC1C49" w14:textId="77777777" w:rsidR="009A0512" w:rsidRPr="009A0512" w:rsidRDefault="009A0512" w:rsidP="00AB087C">
      <w:pPr>
        <w:spacing w:line="240" w:lineRule="auto"/>
        <w:ind w:right="6" w:firstLine="567"/>
        <w:rPr>
          <w:b/>
          <w:sz w:val="24"/>
          <w:szCs w:val="24"/>
        </w:rPr>
      </w:pPr>
    </w:p>
    <w:p w14:paraId="5408394B" w14:textId="62FFE39E" w:rsidR="00AB087C" w:rsidRPr="009A0512" w:rsidRDefault="00AB087C" w:rsidP="009A0512">
      <w:pPr>
        <w:spacing w:line="240" w:lineRule="auto"/>
        <w:ind w:right="6" w:firstLine="567"/>
        <w:jc w:val="center"/>
        <w:rPr>
          <w:b/>
          <w:sz w:val="24"/>
          <w:szCs w:val="24"/>
        </w:rPr>
      </w:pPr>
      <w:r w:rsidRPr="009A0512">
        <w:rPr>
          <w:b/>
          <w:sz w:val="24"/>
          <w:szCs w:val="24"/>
        </w:rPr>
        <w:t>Планируемые результаты освоения программы по русскому языку на уров</w:t>
      </w:r>
      <w:r w:rsidR="009A0512" w:rsidRPr="009A0512">
        <w:rPr>
          <w:b/>
          <w:sz w:val="24"/>
          <w:szCs w:val="24"/>
        </w:rPr>
        <w:t>не основного общего образования</w:t>
      </w:r>
    </w:p>
    <w:p w14:paraId="314BE3F2" w14:textId="77777777" w:rsidR="009A0512" w:rsidRPr="009A0512" w:rsidRDefault="009A0512" w:rsidP="00AB087C">
      <w:pPr>
        <w:spacing w:line="240" w:lineRule="auto"/>
        <w:ind w:right="6" w:firstLine="567"/>
        <w:rPr>
          <w:sz w:val="24"/>
          <w:szCs w:val="24"/>
        </w:rPr>
      </w:pPr>
    </w:p>
    <w:p w14:paraId="5A8AD201" w14:textId="10714306" w:rsidR="00AB087C" w:rsidRPr="009A0512" w:rsidRDefault="00AB087C" w:rsidP="00AB087C">
      <w:pPr>
        <w:spacing w:line="240" w:lineRule="auto"/>
        <w:ind w:right="6" w:firstLine="567"/>
        <w:rPr>
          <w:sz w:val="24"/>
          <w:szCs w:val="24"/>
        </w:rPr>
      </w:pPr>
      <w:r w:rsidRPr="009A0512">
        <w:rPr>
          <w:sz w:val="24"/>
          <w:szCs w:val="24"/>
        </w:rPr>
        <w:t xml:space="preserve">Личностные результаты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w:t>
      </w:r>
      <w:r w:rsidRPr="009A0512">
        <w:rPr>
          <w:sz w:val="24"/>
          <w:szCs w:val="24"/>
        </w:rPr>
        <w:lastRenderedPageBreak/>
        <w:t>способствуют процессам самопознания, самовоспитания и саморазвития, формирования внутренней позиции личности.</w:t>
      </w:r>
    </w:p>
    <w:p w14:paraId="1AA74F73" w14:textId="41BC5C70" w:rsidR="00AB087C" w:rsidRPr="009A0512" w:rsidRDefault="00AB087C" w:rsidP="00AB087C">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14:paraId="1F9FB583" w14:textId="77777777" w:rsidR="00AB087C" w:rsidRPr="009A0512" w:rsidRDefault="00AB087C" w:rsidP="00AB087C">
      <w:pPr>
        <w:spacing w:line="240" w:lineRule="auto"/>
        <w:ind w:right="6" w:firstLine="567"/>
        <w:rPr>
          <w:sz w:val="24"/>
          <w:szCs w:val="24"/>
        </w:rPr>
      </w:pPr>
      <w:r w:rsidRPr="009A0512">
        <w:rPr>
          <w:sz w:val="24"/>
          <w:szCs w:val="24"/>
        </w:rPr>
        <w:t>1) гражданского воспитания:</w:t>
      </w:r>
    </w:p>
    <w:p w14:paraId="4D03280C" w14:textId="77777777" w:rsidR="00AB087C" w:rsidRPr="009A0512" w:rsidRDefault="00AB087C" w:rsidP="00AB087C">
      <w:pPr>
        <w:spacing w:line="240" w:lineRule="auto"/>
        <w:ind w:right="6" w:firstLine="567"/>
        <w:rPr>
          <w:sz w:val="24"/>
          <w:szCs w:val="24"/>
        </w:rPr>
      </w:pPr>
      <w:r w:rsidRPr="009A0512">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14:paraId="0D243CD0" w14:textId="77777777" w:rsidR="00AB087C" w:rsidRPr="009A0512" w:rsidRDefault="00AB087C" w:rsidP="00AB087C">
      <w:pPr>
        <w:spacing w:line="240" w:lineRule="auto"/>
        <w:ind w:right="6" w:firstLine="567"/>
        <w:rPr>
          <w:sz w:val="24"/>
          <w:szCs w:val="24"/>
        </w:rPr>
      </w:pPr>
      <w:r w:rsidRPr="009A0512">
        <w:rPr>
          <w:sz w:val="24"/>
          <w:szCs w:val="24"/>
        </w:rPr>
        <w:t>неприятие любых форм экстремизма, дискриминации; понимание роли различных социальных институтов в жизни человека;</w:t>
      </w:r>
    </w:p>
    <w:p w14:paraId="423DB2FB" w14:textId="77777777" w:rsidR="00AB087C" w:rsidRPr="009A0512" w:rsidRDefault="00AB087C" w:rsidP="00AB087C">
      <w:pPr>
        <w:spacing w:line="240" w:lineRule="auto"/>
        <w:ind w:right="6" w:firstLine="567"/>
        <w:rPr>
          <w:sz w:val="24"/>
          <w:szCs w:val="24"/>
        </w:rPr>
      </w:pPr>
      <w:r w:rsidRPr="009A0512">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14:paraId="54082298" w14:textId="77777777" w:rsidR="00AB087C" w:rsidRPr="009A0512" w:rsidRDefault="00AB087C" w:rsidP="00AB087C">
      <w:pPr>
        <w:spacing w:line="240" w:lineRule="auto"/>
        <w:ind w:right="6" w:firstLine="567"/>
        <w:rPr>
          <w:sz w:val="24"/>
          <w:szCs w:val="24"/>
        </w:rPr>
      </w:pPr>
      <w:r w:rsidRPr="009A0512">
        <w:rPr>
          <w:sz w:val="24"/>
          <w:szCs w:val="24"/>
        </w:rPr>
        <w:t>2) патриотического воспитания:</w:t>
      </w:r>
    </w:p>
    <w:p w14:paraId="57241222" w14:textId="77777777" w:rsidR="00AB087C" w:rsidRPr="009A0512" w:rsidRDefault="00AB087C" w:rsidP="00AB087C">
      <w:pPr>
        <w:spacing w:line="240" w:lineRule="auto"/>
        <w:ind w:right="6" w:firstLine="567"/>
        <w:rPr>
          <w:sz w:val="24"/>
          <w:szCs w:val="24"/>
        </w:rPr>
      </w:pPr>
      <w:r w:rsidRPr="009A0512">
        <w:rPr>
          <w:sz w:val="24"/>
          <w:szCs w:val="24"/>
        </w:rPr>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DD8984B" w14:textId="77777777" w:rsidR="00AB087C" w:rsidRPr="009A0512" w:rsidRDefault="00AB087C" w:rsidP="00AB087C">
      <w:pPr>
        <w:spacing w:line="240" w:lineRule="auto"/>
        <w:ind w:right="6" w:firstLine="567"/>
        <w:rPr>
          <w:sz w:val="24"/>
          <w:szCs w:val="24"/>
        </w:rPr>
      </w:pPr>
      <w:r w:rsidRPr="009A0512">
        <w:rPr>
          <w:sz w:val="24"/>
          <w:szCs w:val="24"/>
        </w:rPr>
        <w:t>3) духовно-нравственного воспитания:</w:t>
      </w:r>
    </w:p>
    <w:p w14:paraId="195724FA" w14:textId="77777777" w:rsidR="00AB087C" w:rsidRPr="009A0512" w:rsidRDefault="00AB087C" w:rsidP="00AB087C">
      <w:pPr>
        <w:spacing w:line="240" w:lineRule="auto"/>
        <w:ind w:right="6" w:firstLine="567"/>
        <w:rPr>
          <w:sz w:val="24"/>
          <w:szCs w:val="24"/>
        </w:rPr>
      </w:pPr>
      <w:r w:rsidRPr="009A0512">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F325958" w14:textId="77777777" w:rsidR="00AB087C" w:rsidRPr="009A0512" w:rsidRDefault="00AB087C" w:rsidP="00AB087C">
      <w:pPr>
        <w:spacing w:line="240" w:lineRule="auto"/>
        <w:ind w:right="6" w:firstLine="567"/>
        <w:rPr>
          <w:sz w:val="24"/>
          <w:szCs w:val="24"/>
        </w:rPr>
      </w:pPr>
      <w:r w:rsidRPr="009A0512">
        <w:rPr>
          <w:sz w:val="24"/>
          <w:szCs w:val="24"/>
        </w:rPr>
        <w:t>4) эстетического воспитания:</w:t>
      </w:r>
    </w:p>
    <w:p w14:paraId="099A6C99" w14:textId="77777777" w:rsidR="00AB087C" w:rsidRPr="009A0512" w:rsidRDefault="00AB087C" w:rsidP="00AB087C">
      <w:pPr>
        <w:spacing w:line="240" w:lineRule="auto"/>
        <w:ind w:right="6" w:firstLine="567"/>
        <w:rPr>
          <w:sz w:val="24"/>
          <w:szCs w:val="24"/>
        </w:rPr>
      </w:pPr>
      <w:r w:rsidRPr="009A0512">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0444E514" w14:textId="77777777" w:rsidR="00AB087C" w:rsidRPr="009A0512" w:rsidRDefault="00AB087C" w:rsidP="00AB087C">
      <w:pPr>
        <w:spacing w:line="240" w:lineRule="auto"/>
        <w:ind w:right="6" w:firstLine="567"/>
        <w:rPr>
          <w:sz w:val="24"/>
          <w:szCs w:val="24"/>
        </w:rPr>
      </w:pPr>
      <w:r w:rsidRPr="009A0512">
        <w:rPr>
          <w:sz w:val="24"/>
          <w:szCs w:val="24"/>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214EC48" w14:textId="77777777" w:rsidR="00AB087C" w:rsidRPr="009A0512" w:rsidRDefault="00AB087C" w:rsidP="00AB087C">
      <w:pPr>
        <w:spacing w:line="240" w:lineRule="auto"/>
        <w:ind w:right="6" w:firstLine="567"/>
        <w:rPr>
          <w:sz w:val="24"/>
          <w:szCs w:val="24"/>
        </w:rPr>
      </w:pPr>
      <w:r w:rsidRPr="009A0512">
        <w:rPr>
          <w:sz w:val="24"/>
          <w:szCs w:val="24"/>
        </w:rPr>
        <w:t>5) физического воспитания, формирования культуры здоровья и эмоционального благополучия:</w:t>
      </w:r>
    </w:p>
    <w:p w14:paraId="57B972F3" w14:textId="77777777" w:rsidR="00AB087C" w:rsidRPr="009A0512" w:rsidRDefault="00AB087C" w:rsidP="00AB087C">
      <w:pPr>
        <w:spacing w:line="240" w:lineRule="auto"/>
        <w:ind w:right="6" w:firstLine="567"/>
        <w:rPr>
          <w:sz w:val="24"/>
          <w:szCs w:val="24"/>
        </w:rPr>
      </w:pPr>
      <w:r w:rsidRPr="009A0512">
        <w:rPr>
          <w:sz w:val="24"/>
          <w:szCs w:val="24"/>
        </w:rPr>
        <w:t>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07BCA98" w14:textId="77777777" w:rsidR="00AB087C" w:rsidRPr="009A0512" w:rsidRDefault="00AB087C" w:rsidP="00AB087C">
      <w:pPr>
        <w:spacing w:line="240" w:lineRule="auto"/>
        <w:ind w:right="6" w:firstLine="567"/>
        <w:rPr>
          <w:sz w:val="24"/>
          <w:szCs w:val="24"/>
        </w:rPr>
      </w:pPr>
      <w:r w:rsidRPr="009A0512">
        <w:rPr>
          <w:sz w:val="24"/>
          <w:szCs w:val="24"/>
        </w:rPr>
        <w:t xml:space="preserve">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w:t>
      </w:r>
      <w:r w:rsidRPr="009A0512">
        <w:rPr>
          <w:sz w:val="24"/>
          <w:szCs w:val="24"/>
        </w:rPr>
        <w:lastRenderedPageBreak/>
        <w:t>информационно-коммуникационной сети «Интернет» (далее – Интернет) в образовательном процессе;</w:t>
      </w:r>
    </w:p>
    <w:p w14:paraId="2817D56E" w14:textId="77777777" w:rsidR="00AB087C" w:rsidRPr="009A0512" w:rsidRDefault="00AB087C" w:rsidP="00AB087C">
      <w:pPr>
        <w:spacing w:line="240" w:lineRule="auto"/>
        <w:ind w:right="6" w:firstLine="567"/>
        <w:rPr>
          <w:sz w:val="24"/>
          <w:szCs w:val="24"/>
        </w:rPr>
      </w:pPr>
      <w:r w:rsidRPr="009A0512">
        <w:rPr>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56396E2" w14:textId="77777777" w:rsidR="00AB087C" w:rsidRPr="009A0512" w:rsidRDefault="00AB087C" w:rsidP="00AB087C">
      <w:pPr>
        <w:spacing w:line="240" w:lineRule="auto"/>
        <w:ind w:right="6" w:firstLine="567"/>
        <w:rPr>
          <w:sz w:val="24"/>
          <w:szCs w:val="24"/>
        </w:rPr>
      </w:pPr>
      <w:r w:rsidRPr="009A0512">
        <w:rPr>
          <w:sz w:val="24"/>
          <w:szCs w:val="24"/>
        </w:rPr>
        <w:t>умение принимать себя и других, не осуждая;</w:t>
      </w:r>
    </w:p>
    <w:p w14:paraId="48A02ABD" w14:textId="77777777" w:rsidR="00AB087C" w:rsidRPr="009A0512" w:rsidRDefault="00AB087C" w:rsidP="00AB087C">
      <w:pPr>
        <w:spacing w:line="240" w:lineRule="auto"/>
        <w:ind w:right="6" w:firstLine="567"/>
        <w:rPr>
          <w:sz w:val="24"/>
          <w:szCs w:val="24"/>
        </w:rPr>
      </w:pPr>
      <w:r w:rsidRPr="009A0512">
        <w:rPr>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14:paraId="43947385" w14:textId="77777777" w:rsidR="00AB087C" w:rsidRPr="009A0512" w:rsidRDefault="00AB087C" w:rsidP="00AB087C">
      <w:pPr>
        <w:spacing w:line="240" w:lineRule="auto"/>
        <w:ind w:right="6" w:firstLine="567"/>
        <w:rPr>
          <w:sz w:val="24"/>
          <w:szCs w:val="24"/>
        </w:rPr>
      </w:pPr>
      <w:r w:rsidRPr="009A0512">
        <w:rPr>
          <w:sz w:val="24"/>
          <w:szCs w:val="24"/>
        </w:rPr>
        <w:t>6) трудового воспитания:</w:t>
      </w:r>
    </w:p>
    <w:p w14:paraId="31208D82" w14:textId="77777777" w:rsidR="00AB087C" w:rsidRPr="009A0512" w:rsidRDefault="00AB087C" w:rsidP="00AB087C">
      <w:pPr>
        <w:spacing w:line="240" w:lineRule="auto"/>
        <w:ind w:right="6" w:firstLine="567"/>
        <w:rPr>
          <w:sz w:val="24"/>
          <w:szCs w:val="24"/>
        </w:rPr>
      </w:pPr>
      <w:r w:rsidRPr="009A0512">
        <w:rPr>
          <w:sz w:val="24"/>
          <w:szCs w:val="24"/>
        </w:rPr>
        <w:t>установка на активное участие в решении практических задач (в рамках семьи, общеобра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48E1860C" w14:textId="77777777" w:rsidR="00AB087C" w:rsidRPr="009A0512" w:rsidRDefault="00AB087C" w:rsidP="00AB087C">
      <w:pPr>
        <w:spacing w:line="240" w:lineRule="auto"/>
        <w:ind w:right="6" w:firstLine="567"/>
        <w:rPr>
          <w:sz w:val="24"/>
          <w:szCs w:val="24"/>
        </w:rPr>
      </w:pPr>
      <w:r w:rsidRPr="009A0512">
        <w:rPr>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EE061B0" w14:textId="77777777" w:rsidR="00AB087C" w:rsidRPr="009A0512" w:rsidRDefault="00AB087C" w:rsidP="00AB087C">
      <w:pPr>
        <w:spacing w:line="240" w:lineRule="auto"/>
        <w:ind w:right="6" w:firstLine="567"/>
        <w:rPr>
          <w:sz w:val="24"/>
          <w:szCs w:val="24"/>
        </w:rPr>
      </w:pPr>
      <w:r w:rsidRPr="009A0512">
        <w:rPr>
          <w:sz w:val="24"/>
          <w:szCs w:val="24"/>
        </w:rPr>
        <w:t>умение рассказать о своих планах на будущее;</w:t>
      </w:r>
    </w:p>
    <w:p w14:paraId="511062EB" w14:textId="77777777" w:rsidR="00AB087C" w:rsidRPr="009A0512" w:rsidRDefault="00AB087C" w:rsidP="00AB087C">
      <w:pPr>
        <w:spacing w:line="240" w:lineRule="auto"/>
        <w:ind w:right="6" w:firstLine="567"/>
        <w:rPr>
          <w:sz w:val="24"/>
          <w:szCs w:val="24"/>
        </w:rPr>
      </w:pPr>
      <w:r w:rsidRPr="009A0512">
        <w:rPr>
          <w:sz w:val="24"/>
          <w:szCs w:val="24"/>
        </w:rPr>
        <w:t>7) экологического воспитания:</w:t>
      </w:r>
    </w:p>
    <w:p w14:paraId="7CAFC43C" w14:textId="77777777" w:rsidR="00AB087C" w:rsidRPr="009A0512" w:rsidRDefault="00AB087C" w:rsidP="00AB087C">
      <w:pPr>
        <w:spacing w:line="240" w:lineRule="auto"/>
        <w:ind w:right="6" w:firstLine="567"/>
        <w:rPr>
          <w:sz w:val="24"/>
          <w:szCs w:val="24"/>
        </w:rPr>
      </w:pPr>
      <w:r w:rsidRPr="009A0512">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7E081D17" w14:textId="77777777" w:rsidR="00AB087C" w:rsidRPr="009A0512" w:rsidRDefault="00AB087C" w:rsidP="00AB087C">
      <w:pPr>
        <w:spacing w:line="240" w:lineRule="auto"/>
        <w:ind w:right="6" w:firstLine="567"/>
        <w:rPr>
          <w:sz w:val="24"/>
          <w:szCs w:val="24"/>
        </w:rPr>
      </w:pPr>
      <w:r w:rsidRPr="009A0512">
        <w:rPr>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850FFC2" w14:textId="77777777" w:rsidR="00AB087C" w:rsidRPr="009A0512" w:rsidRDefault="00AB087C" w:rsidP="00AB087C">
      <w:pPr>
        <w:spacing w:line="240" w:lineRule="auto"/>
        <w:ind w:right="6" w:firstLine="567"/>
        <w:rPr>
          <w:sz w:val="24"/>
          <w:szCs w:val="24"/>
        </w:rPr>
      </w:pPr>
      <w:r w:rsidRPr="009A0512">
        <w:rPr>
          <w:sz w:val="24"/>
          <w:szCs w:val="24"/>
        </w:rPr>
        <w:t>8) ценности научного познания:</w:t>
      </w:r>
    </w:p>
    <w:p w14:paraId="76706773" w14:textId="77777777" w:rsidR="00AB087C" w:rsidRPr="009A0512" w:rsidRDefault="00AB087C" w:rsidP="00AB087C">
      <w:pPr>
        <w:spacing w:line="240" w:lineRule="auto"/>
        <w:ind w:right="6" w:firstLine="567"/>
        <w:rPr>
          <w:sz w:val="24"/>
          <w:szCs w:val="24"/>
        </w:rPr>
      </w:pPr>
      <w:r w:rsidRPr="009A0512">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13DACE6" w14:textId="77777777" w:rsidR="00AB087C" w:rsidRPr="009A0512" w:rsidRDefault="00AB087C" w:rsidP="00AB087C">
      <w:pPr>
        <w:spacing w:line="240" w:lineRule="auto"/>
        <w:ind w:right="6" w:firstLine="567"/>
        <w:rPr>
          <w:sz w:val="24"/>
          <w:szCs w:val="24"/>
        </w:rPr>
      </w:pPr>
      <w:r w:rsidRPr="009A0512">
        <w:rPr>
          <w:sz w:val="24"/>
          <w:szCs w:val="24"/>
        </w:rPr>
        <w:t>9) адаптации обучающегося к изменяющимся условиям социальной и природной среды:</w:t>
      </w:r>
    </w:p>
    <w:p w14:paraId="461ED2CA" w14:textId="77777777" w:rsidR="00AB087C" w:rsidRPr="009A0512" w:rsidRDefault="00AB087C" w:rsidP="00AB087C">
      <w:pPr>
        <w:spacing w:line="240" w:lineRule="auto"/>
        <w:ind w:right="6" w:firstLine="567"/>
        <w:rPr>
          <w:sz w:val="24"/>
          <w:szCs w:val="24"/>
        </w:rPr>
      </w:pPr>
      <w:r w:rsidRPr="009A0512">
        <w:rPr>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789640E" w14:textId="77777777" w:rsidR="00AB087C" w:rsidRPr="009A0512" w:rsidRDefault="00AB087C" w:rsidP="00AB087C">
      <w:pPr>
        <w:spacing w:line="240" w:lineRule="auto"/>
        <w:ind w:right="6" w:firstLine="567"/>
        <w:rPr>
          <w:sz w:val="24"/>
          <w:szCs w:val="24"/>
        </w:rPr>
      </w:pPr>
      <w:r w:rsidRPr="009A0512">
        <w:rPr>
          <w:sz w:val="24"/>
          <w:szCs w:val="24"/>
        </w:rPr>
        <w:t xml:space="preserve">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w:t>
      </w:r>
      <w:r w:rsidRPr="009A0512">
        <w:rPr>
          <w:sz w:val="24"/>
          <w:szCs w:val="24"/>
        </w:rPr>
        <w:lastRenderedPageBreak/>
        <w:t>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5CD02A4D" w14:textId="77777777" w:rsidR="00AB087C" w:rsidRPr="009A0512" w:rsidRDefault="00AB087C" w:rsidP="00AB087C">
      <w:pPr>
        <w:spacing w:line="240" w:lineRule="auto"/>
        <w:ind w:right="6" w:firstLine="567"/>
        <w:rPr>
          <w:sz w:val="24"/>
          <w:szCs w:val="24"/>
        </w:rPr>
      </w:pPr>
      <w:r w:rsidRPr="009A0512">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38F3B52C" w14:textId="64E14F8B" w:rsidR="00AB087C" w:rsidRPr="009A0512" w:rsidRDefault="00AB087C" w:rsidP="00AB087C">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метапредметные результат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787A33B8" w14:textId="365FE66E"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14:paraId="031F18C7" w14:textId="77777777" w:rsidR="00AB087C" w:rsidRPr="009A0512" w:rsidRDefault="00AB087C" w:rsidP="00AB087C">
      <w:pPr>
        <w:spacing w:line="240" w:lineRule="auto"/>
        <w:ind w:right="6" w:firstLine="567"/>
        <w:rPr>
          <w:sz w:val="24"/>
          <w:szCs w:val="24"/>
        </w:rPr>
      </w:pPr>
      <w:r w:rsidRPr="009A0512">
        <w:rPr>
          <w:sz w:val="24"/>
          <w:szCs w:val="24"/>
        </w:rPr>
        <w:t>выявлять и характеризовать существенные признаки языковых единиц, языковых явлений и процессов;</w:t>
      </w:r>
    </w:p>
    <w:p w14:paraId="5B063261" w14:textId="77777777" w:rsidR="00AB087C" w:rsidRPr="009A0512" w:rsidRDefault="00AB087C" w:rsidP="00AB087C">
      <w:pPr>
        <w:spacing w:line="240" w:lineRule="auto"/>
        <w:ind w:right="6" w:firstLine="567"/>
        <w:rPr>
          <w:sz w:val="24"/>
          <w:szCs w:val="24"/>
        </w:rPr>
      </w:pPr>
      <w:r w:rsidRPr="009A0512">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17C793E7" w14:textId="77777777" w:rsidR="00AB087C" w:rsidRPr="009A0512" w:rsidRDefault="00AB087C" w:rsidP="00AB087C">
      <w:pPr>
        <w:spacing w:line="240" w:lineRule="auto"/>
        <w:ind w:right="6" w:firstLine="567"/>
        <w:rPr>
          <w:sz w:val="24"/>
          <w:szCs w:val="24"/>
        </w:rPr>
      </w:pPr>
      <w:r w:rsidRPr="009A0512">
        <w:rPr>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5E81B52C" w14:textId="77777777" w:rsidR="00AB087C" w:rsidRPr="009A0512" w:rsidRDefault="00AB087C" w:rsidP="00AB087C">
      <w:pPr>
        <w:spacing w:line="240" w:lineRule="auto"/>
        <w:ind w:right="6" w:firstLine="567"/>
        <w:rPr>
          <w:sz w:val="24"/>
          <w:szCs w:val="24"/>
        </w:rPr>
      </w:pPr>
      <w:r w:rsidRPr="009A0512">
        <w:rPr>
          <w:sz w:val="24"/>
          <w:szCs w:val="24"/>
        </w:rPr>
        <w:t>выявлять дефицит информации текста, необходимой для решения поставленной учебной задачи;</w:t>
      </w:r>
    </w:p>
    <w:p w14:paraId="311031ED" w14:textId="77777777" w:rsidR="00AB087C" w:rsidRPr="009A0512" w:rsidRDefault="00AB087C" w:rsidP="00AB087C">
      <w:pPr>
        <w:spacing w:line="240" w:lineRule="auto"/>
        <w:ind w:right="6" w:firstLine="567"/>
        <w:rPr>
          <w:sz w:val="24"/>
          <w:szCs w:val="24"/>
        </w:rPr>
      </w:pPr>
      <w:r w:rsidRPr="009A0512">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5581BE0" w14:textId="77777777" w:rsidR="00AB087C" w:rsidRPr="009A0512" w:rsidRDefault="00AB087C" w:rsidP="00AB087C">
      <w:pPr>
        <w:spacing w:line="240" w:lineRule="auto"/>
        <w:ind w:right="6" w:firstLine="567"/>
        <w:rPr>
          <w:sz w:val="24"/>
          <w:szCs w:val="24"/>
        </w:rPr>
      </w:pPr>
      <w:r w:rsidRPr="009A0512">
        <w:rPr>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303244DB" w14:textId="506A1576"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13884F4B" w14:textId="77777777" w:rsidR="00AB087C" w:rsidRPr="009A0512" w:rsidRDefault="00AB087C" w:rsidP="00AB087C">
      <w:pPr>
        <w:spacing w:line="240" w:lineRule="auto"/>
        <w:ind w:right="6" w:firstLine="567"/>
        <w:rPr>
          <w:sz w:val="24"/>
          <w:szCs w:val="24"/>
        </w:rPr>
      </w:pPr>
      <w:r w:rsidRPr="009A0512">
        <w:rPr>
          <w:sz w:val="24"/>
          <w:szCs w:val="24"/>
        </w:rPr>
        <w:t>использовать вопросы как исследовательский инструмент познания в языковом образовании;</w:t>
      </w:r>
    </w:p>
    <w:p w14:paraId="6F569987" w14:textId="77777777" w:rsidR="00AB087C" w:rsidRPr="009A0512" w:rsidRDefault="00AB087C" w:rsidP="00AB087C">
      <w:pPr>
        <w:spacing w:line="240" w:lineRule="auto"/>
        <w:ind w:right="6" w:firstLine="567"/>
        <w:rPr>
          <w:sz w:val="24"/>
          <w:szCs w:val="24"/>
        </w:rPr>
      </w:pPr>
      <w:r w:rsidRPr="009A0512">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684CD377" w14:textId="77777777" w:rsidR="00AB087C" w:rsidRPr="009A0512" w:rsidRDefault="00AB087C" w:rsidP="00AB087C">
      <w:pPr>
        <w:spacing w:line="240" w:lineRule="auto"/>
        <w:ind w:right="6" w:firstLine="567"/>
        <w:rPr>
          <w:sz w:val="24"/>
          <w:szCs w:val="24"/>
        </w:rPr>
      </w:pPr>
      <w:r w:rsidRPr="009A0512">
        <w:rPr>
          <w:sz w:val="24"/>
          <w:szCs w:val="24"/>
        </w:rPr>
        <w:t>формировать гипотезу об истинности собственных суждений и суждений других, аргументировать свою позицию, мнение;</w:t>
      </w:r>
    </w:p>
    <w:p w14:paraId="66596D25" w14:textId="77777777" w:rsidR="00AB087C" w:rsidRPr="009A0512" w:rsidRDefault="00AB087C" w:rsidP="00AB087C">
      <w:pPr>
        <w:spacing w:line="240" w:lineRule="auto"/>
        <w:ind w:right="6" w:firstLine="567"/>
        <w:rPr>
          <w:sz w:val="24"/>
          <w:szCs w:val="24"/>
        </w:rPr>
      </w:pPr>
      <w:r w:rsidRPr="009A0512">
        <w:rPr>
          <w:sz w:val="24"/>
          <w:szCs w:val="24"/>
        </w:rPr>
        <w:t>составлять алгоритм действий и использовать его для решения учебных задач;</w:t>
      </w:r>
    </w:p>
    <w:p w14:paraId="0FBD1A62" w14:textId="77777777" w:rsidR="00AB087C" w:rsidRPr="009A0512" w:rsidRDefault="00AB087C" w:rsidP="00AB087C">
      <w:pPr>
        <w:spacing w:line="240" w:lineRule="auto"/>
        <w:ind w:right="6" w:firstLine="567"/>
        <w:rPr>
          <w:sz w:val="24"/>
          <w:szCs w:val="24"/>
        </w:rPr>
      </w:pPr>
      <w:r w:rsidRPr="009A0512">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64A9D154" w14:textId="77777777" w:rsidR="00AB087C" w:rsidRPr="009A0512" w:rsidRDefault="00AB087C" w:rsidP="00AB087C">
      <w:pPr>
        <w:spacing w:line="240" w:lineRule="auto"/>
        <w:ind w:right="6" w:firstLine="567"/>
        <w:rPr>
          <w:sz w:val="24"/>
          <w:szCs w:val="24"/>
        </w:rPr>
      </w:pPr>
      <w:r w:rsidRPr="009A0512">
        <w:rPr>
          <w:sz w:val="24"/>
          <w:szCs w:val="24"/>
        </w:rPr>
        <w:t>оценивать на применимость и достоверность информацию, полученную в ходе лингвистического исследования (эксперимента);</w:t>
      </w:r>
    </w:p>
    <w:p w14:paraId="61D07867" w14:textId="77777777" w:rsidR="00AB087C" w:rsidRPr="009A0512" w:rsidRDefault="00AB087C" w:rsidP="00AB087C">
      <w:pPr>
        <w:spacing w:line="240" w:lineRule="auto"/>
        <w:ind w:right="6" w:firstLine="567"/>
        <w:rPr>
          <w:sz w:val="24"/>
          <w:szCs w:val="24"/>
        </w:rPr>
      </w:pPr>
      <w:r w:rsidRPr="009A0512">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15A7EF0C" w14:textId="77777777" w:rsidR="00AB087C" w:rsidRPr="009A0512" w:rsidRDefault="00AB087C" w:rsidP="00AB087C">
      <w:pPr>
        <w:spacing w:line="240" w:lineRule="auto"/>
        <w:ind w:right="6" w:firstLine="567"/>
        <w:rPr>
          <w:sz w:val="24"/>
          <w:szCs w:val="24"/>
        </w:rPr>
      </w:pPr>
      <w:r w:rsidRPr="009A0512">
        <w:rPr>
          <w:sz w:val="24"/>
          <w:szCs w:val="24"/>
        </w:rPr>
        <w:lastRenderedPageBreak/>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68A5ADA" w14:textId="1B139494"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работать с информацией как часть познавательных универсальных учебных действий:</w:t>
      </w:r>
    </w:p>
    <w:p w14:paraId="64CC3F93" w14:textId="77777777" w:rsidR="00AB087C" w:rsidRPr="009A0512" w:rsidRDefault="00AB087C" w:rsidP="00AB087C">
      <w:pPr>
        <w:spacing w:line="240" w:lineRule="auto"/>
        <w:ind w:right="6" w:firstLine="567"/>
        <w:rPr>
          <w:sz w:val="24"/>
          <w:szCs w:val="24"/>
        </w:rPr>
      </w:pPr>
      <w:r w:rsidRPr="009A0512">
        <w:rPr>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0AAFD734" w14:textId="77777777" w:rsidR="00AB087C" w:rsidRPr="009A0512" w:rsidRDefault="00AB087C" w:rsidP="00AB087C">
      <w:pPr>
        <w:spacing w:line="240" w:lineRule="auto"/>
        <w:ind w:right="6" w:firstLine="567"/>
        <w:rPr>
          <w:sz w:val="24"/>
          <w:szCs w:val="24"/>
        </w:rPr>
      </w:pPr>
      <w:r w:rsidRPr="009A0512">
        <w:rPr>
          <w:sz w:val="24"/>
          <w:szCs w:val="24"/>
        </w:rPr>
        <w:t>выбирать, анализировать, интерпретировать, обобщать и систематизировать информацию, представленную в текстах, таблицах, схемах;</w:t>
      </w:r>
    </w:p>
    <w:p w14:paraId="16DF8F7B" w14:textId="77777777" w:rsidR="00AB087C" w:rsidRPr="009A0512" w:rsidRDefault="00AB087C" w:rsidP="00AB087C">
      <w:pPr>
        <w:spacing w:line="240" w:lineRule="auto"/>
        <w:ind w:right="6" w:firstLine="567"/>
        <w:rPr>
          <w:sz w:val="24"/>
          <w:szCs w:val="24"/>
        </w:rPr>
      </w:pPr>
      <w:r w:rsidRPr="009A0512">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19900DE5" w14:textId="77777777" w:rsidR="00AB087C" w:rsidRPr="009A0512" w:rsidRDefault="00AB087C" w:rsidP="00AB087C">
      <w:pPr>
        <w:spacing w:line="240" w:lineRule="auto"/>
        <w:ind w:right="6" w:firstLine="567"/>
        <w:rPr>
          <w:sz w:val="24"/>
          <w:szCs w:val="24"/>
        </w:rPr>
      </w:pPr>
      <w:r w:rsidRPr="009A0512">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4671C41C" w14:textId="77777777" w:rsidR="00AB087C" w:rsidRPr="009A0512" w:rsidRDefault="00AB087C" w:rsidP="00AB087C">
      <w:pPr>
        <w:spacing w:line="240" w:lineRule="auto"/>
        <w:ind w:right="6" w:firstLine="567"/>
        <w:rPr>
          <w:sz w:val="24"/>
          <w:szCs w:val="24"/>
        </w:rPr>
      </w:pPr>
      <w:r w:rsidRPr="009A0512">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157D4FAD" w14:textId="77777777" w:rsidR="00AB087C" w:rsidRPr="009A0512" w:rsidRDefault="00AB087C" w:rsidP="00AB087C">
      <w:pPr>
        <w:spacing w:line="240" w:lineRule="auto"/>
        <w:ind w:right="6" w:firstLine="567"/>
        <w:rPr>
          <w:sz w:val="24"/>
          <w:szCs w:val="24"/>
        </w:rPr>
      </w:pPr>
      <w:r w:rsidRPr="009A0512">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036649BD" w14:textId="77777777" w:rsidR="00AB087C" w:rsidRPr="009A0512" w:rsidRDefault="00AB087C" w:rsidP="00AB087C">
      <w:pPr>
        <w:spacing w:line="240" w:lineRule="auto"/>
        <w:ind w:right="6" w:firstLine="567"/>
        <w:rPr>
          <w:sz w:val="24"/>
          <w:szCs w:val="24"/>
        </w:rPr>
      </w:pPr>
      <w:r w:rsidRPr="009A0512">
        <w:rPr>
          <w:sz w:val="24"/>
          <w:szCs w:val="24"/>
        </w:rPr>
        <w:t>оценивать надёжность информации по критериям, предложенным учителем или сформулированным самостоятельно;</w:t>
      </w:r>
    </w:p>
    <w:p w14:paraId="06277962" w14:textId="77777777" w:rsidR="00AB087C" w:rsidRPr="009A0512" w:rsidRDefault="00AB087C" w:rsidP="00AB087C">
      <w:pPr>
        <w:spacing w:line="240" w:lineRule="auto"/>
        <w:ind w:right="6" w:firstLine="567"/>
        <w:rPr>
          <w:sz w:val="24"/>
          <w:szCs w:val="24"/>
        </w:rPr>
      </w:pPr>
      <w:r w:rsidRPr="009A0512">
        <w:rPr>
          <w:sz w:val="24"/>
          <w:szCs w:val="24"/>
        </w:rPr>
        <w:t>эффективно запоминать и систематизировать информацию.</w:t>
      </w:r>
    </w:p>
    <w:p w14:paraId="33684E0A" w14:textId="750BB632"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общения как часть коммуникативных универсальных учебных действий:</w:t>
      </w:r>
    </w:p>
    <w:p w14:paraId="43869A44" w14:textId="77777777" w:rsidR="00AB087C" w:rsidRPr="009A0512" w:rsidRDefault="00AB087C" w:rsidP="00AB087C">
      <w:pPr>
        <w:spacing w:line="240" w:lineRule="auto"/>
        <w:ind w:right="6" w:firstLine="567"/>
        <w:rPr>
          <w:sz w:val="24"/>
          <w:szCs w:val="24"/>
        </w:rPr>
      </w:pPr>
      <w:r w:rsidRPr="009A0512">
        <w:rPr>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14:paraId="1DD90B3B" w14:textId="77777777" w:rsidR="00AB087C" w:rsidRPr="009A0512" w:rsidRDefault="00AB087C" w:rsidP="00AB087C">
      <w:pPr>
        <w:spacing w:line="240" w:lineRule="auto"/>
        <w:ind w:right="6" w:firstLine="567"/>
        <w:rPr>
          <w:sz w:val="24"/>
          <w:szCs w:val="24"/>
        </w:rPr>
      </w:pPr>
      <w:r w:rsidRPr="009A0512">
        <w:rPr>
          <w:sz w:val="24"/>
          <w:szCs w:val="24"/>
        </w:rPr>
        <w:t>распознавать невербальные средства общения, понимать значение социальных знаков;</w:t>
      </w:r>
    </w:p>
    <w:p w14:paraId="2A9098D2" w14:textId="77777777" w:rsidR="00AB087C" w:rsidRPr="009A0512" w:rsidRDefault="00AB087C" w:rsidP="00AB087C">
      <w:pPr>
        <w:spacing w:line="240" w:lineRule="auto"/>
        <w:ind w:right="6" w:firstLine="567"/>
        <w:rPr>
          <w:sz w:val="24"/>
          <w:szCs w:val="24"/>
        </w:rPr>
      </w:pPr>
      <w:r w:rsidRPr="009A0512">
        <w:rPr>
          <w:sz w:val="24"/>
          <w:szCs w:val="24"/>
        </w:rPr>
        <w:t>знать и распознавать предпосылки конфликтных ситуаций и смягчать конфликты, вести переговоры;</w:t>
      </w:r>
    </w:p>
    <w:p w14:paraId="08438796" w14:textId="77777777" w:rsidR="00AB087C" w:rsidRPr="009A0512" w:rsidRDefault="00AB087C" w:rsidP="00AB087C">
      <w:pPr>
        <w:spacing w:line="240" w:lineRule="auto"/>
        <w:ind w:right="6" w:firstLine="567"/>
        <w:rPr>
          <w:sz w:val="24"/>
          <w:szCs w:val="24"/>
        </w:rPr>
      </w:pPr>
      <w:r w:rsidRPr="009A0512">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21B52A0F" w14:textId="77777777" w:rsidR="00AB087C" w:rsidRPr="009A0512" w:rsidRDefault="00AB087C" w:rsidP="00AB087C">
      <w:pPr>
        <w:spacing w:line="240" w:lineRule="auto"/>
        <w:ind w:right="6" w:firstLine="567"/>
        <w:rPr>
          <w:sz w:val="24"/>
          <w:szCs w:val="24"/>
        </w:rPr>
      </w:pPr>
      <w:r w:rsidRPr="009A0512">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E1B4D80" w14:textId="77777777" w:rsidR="00AB087C" w:rsidRPr="009A0512" w:rsidRDefault="00AB087C" w:rsidP="00AB087C">
      <w:pPr>
        <w:spacing w:line="240" w:lineRule="auto"/>
        <w:ind w:right="6" w:firstLine="567"/>
        <w:rPr>
          <w:sz w:val="24"/>
          <w:szCs w:val="24"/>
        </w:rPr>
      </w:pPr>
      <w:r w:rsidRPr="009A0512">
        <w:rPr>
          <w:sz w:val="24"/>
          <w:szCs w:val="24"/>
        </w:rPr>
        <w:t>сопоставлять свои суждения с суждениями других участников диалога, обнаруживать различие и сходство позиций;</w:t>
      </w:r>
    </w:p>
    <w:p w14:paraId="38790F5A" w14:textId="77777777" w:rsidR="00AB087C" w:rsidRPr="009A0512" w:rsidRDefault="00AB087C" w:rsidP="00AB087C">
      <w:pPr>
        <w:spacing w:line="240" w:lineRule="auto"/>
        <w:ind w:right="6" w:firstLine="567"/>
        <w:rPr>
          <w:sz w:val="24"/>
          <w:szCs w:val="24"/>
        </w:rPr>
      </w:pPr>
      <w:r w:rsidRPr="009A0512">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14:paraId="174EC019" w14:textId="77777777" w:rsidR="00AB087C" w:rsidRPr="009A0512" w:rsidRDefault="00AB087C" w:rsidP="00AB087C">
      <w:pPr>
        <w:spacing w:line="240" w:lineRule="auto"/>
        <w:ind w:right="6" w:firstLine="567"/>
        <w:rPr>
          <w:sz w:val="24"/>
          <w:szCs w:val="24"/>
        </w:rPr>
      </w:pPr>
      <w:r w:rsidRPr="009A0512">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432C2EBD" w14:textId="155A0D5A"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самоорганизации как части регулятивных универсальных учебных действий:</w:t>
      </w:r>
    </w:p>
    <w:p w14:paraId="1109D038" w14:textId="77777777" w:rsidR="00AB087C" w:rsidRPr="009A0512" w:rsidRDefault="00AB087C" w:rsidP="00AB087C">
      <w:pPr>
        <w:spacing w:line="240" w:lineRule="auto"/>
        <w:ind w:right="6" w:firstLine="567"/>
        <w:rPr>
          <w:sz w:val="24"/>
          <w:szCs w:val="24"/>
        </w:rPr>
      </w:pPr>
      <w:r w:rsidRPr="009A0512">
        <w:rPr>
          <w:sz w:val="24"/>
          <w:szCs w:val="24"/>
        </w:rPr>
        <w:t>выявлять проблемы для решения в учебных и жизненных ситуациях;</w:t>
      </w:r>
    </w:p>
    <w:p w14:paraId="4085B9BA" w14:textId="77777777" w:rsidR="00AB087C" w:rsidRPr="009A0512" w:rsidRDefault="00AB087C" w:rsidP="00AB087C">
      <w:pPr>
        <w:spacing w:line="240" w:lineRule="auto"/>
        <w:ind w:right="6" w:firstLine="567"/>
        <w:rPr>
          <w:sz w:val="24"/>
          <w:szCs w:val="24"/>
        </w:rPr>
      </w:pPr>
      <w:r w:rsidRPr="009A0512">
        <w:rPr>
          <w:sz w:val="24"/>
          <w:szCs w:val="24"/>
        </w:rPr>
        <w:t>ориентироваться в различных подходах к принятию решений (индивидуальное, принятие решения в группе, принятие решения группой);</w:t>
      </w:r>
    </w:p>
    <w:p w14:paraId="6532F60D" w14:textId="77777777"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F16369F" w14:textId="77777777" w:rsidR="00AB087C" w:rsidRPr="009A0512" w:rsidRDefault="00AB087C" w:rsidP="00AB087C">
      <w:pPr>
        <w:spacing w:line="240" w:lineRule="auto"/>
        <w:ind w:right="6" w:firstLine="567"/>
        <w:rPr>
          <w:sz w:val="24"/>
          <w:szCs w:val="24"/>
        </w:rPr>
      </w:pPr>
      <w:r w:rsidRPr="009A0512">
        <w:rPr>
          <w:sz w:val="24"/>
          <w:szCs w:val="24"/>
        </w:rPr>
        <w:lastRenderedPageBreak/>
        <w:t>самостоятельно составлять план действий, вносить необходимые коррективы в ходе его реализации;</w:t>
      </w:r>
    </w:p>
    <w:p w14:paraId="423A732A" w14:textId="77777777" w:rsidR="00AB087C" w:rsidRPr="009A0512" w:rsidRDefault="00AB087C" w:rsidP="00AB087C">
      <w:pPr>
        <w:spacing w:line="240" w:lineRule="auto"/>
        <w:ind w:right="6" w:firstLine="567"/>
        <w:rPr>
          <w:sz w:val="24"/>
          <w:szCs w:val="24"/>
        </w:rPr>
      </w:pPr>
      <w:r w:rsidRPr="009A0512">
        <w:rPr>
          <w:sz w:val="24"/>
          <w:szCs w:val="24"/>
        </w:rPr>
        <w:t>проводить выбор и брать ответственность за решение.</w:t>
      </w:r>
    </w:p>
    <w:p w14:paraId="5760E068" w14:textId="0C25ED33"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самоконтроля, эмоционального интеллекта как части регулятивных универсальных учебных действий:</w:t>
      </w:r>
    </w:p>
    <w:p w14:paraId="3A8DE0EE" w14:textId="77777777" w:rsidR="00AB087C" w:rsidRPr="009A0512" w:rsidRDefault="00AB087C" w:rsidP="00AB087C">
      <w:pPr>
        <w:spacing w:line="240" w:lineRule="auto"/>
        <w:ind w:right="6" w:firstLine="567"/>
        <w:rPr>
          <w:sz w:val="24"/>
          <w:szCs w:val="24"/>
        </w:rPr>
      </w:pPr>
      <w:r w:rsidRPr="009A0512">
        <w:rPr>
          <w:sz w:val="24"/>
          <w:szCs w:val="24"/>
        </w:rPr>
        <w:t>владеть разными способами самоконтроля (в том числе речевого), самомотивации и рефлексии;</w:t>
      </w:r>
    </w:p>
    <w:p w14:paraId="6FFADA8F" w14:textId="77777777" w:rsidR="00AB087C" w:rsidRPr="009A0512" w:rsidRDefault="00AB087C" w:rsidP="00AB087C">
      <w:pPr>
        <w:spacing w:line="240" w:lineRule="auto"/>
        <w:ind w:right="6" w:firstLine="567"/>
        <w:rPr>
          <w:sz w:val="24"/>
          <w:szCs w:val="24"/>
        </w:rPr>
      </w:pPr>
      <w:r w:rsidRPr="009A0512">
        <w:rPr>
          <w:sz w:val="24"/>
          <w:szCs w:val="24"/>
        </w:rPr>
        <w:t>давать оценку учебной ситуации и предлагать план её изменения;</w:t>
      </w:r>
    </w:p>
    <w:p w14:paraId="059F8076" w14:textId="77777777" w:rsidR="00AB087C" w:rsidRPr="009A0512" w:rsidRDefault="00AB087C" w:rsidP="00AB087C">
      <w:pPr>
        <w:spacing w:line="240" w:lineRule="auto"/>
        <w:ind w:right="6" w:firstLine="567"/>
        <w:rPr>
          <w:sz w:val="24"/>
          <w:szCs w:val="24"/>
        </w:rPr>
      </w:pPr>
      <w:r w:rsidRPr="009A0512">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14:paraId="530FE08B" w14:textId="77777777" w:rsidR="00AB087C" w:rsidRPr="009A0512" w:rsidRDefault="00AB087C" w:rsidP="00AB087C">
      <w:pPr>
        <w:spacing w:line="240" w:lineRule="auto"/>
        <w:ind w:right="6" w:firstLine="567"/>
        <w:rPr>
          <w:sz w:val="24"/>
          <w:szCs w:val="24"/>
        </w:rPr>
      </w:pPr>
      <w:r w:rsidRPr="009A0512">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23261EBF" w14:textId="77777777" w:rsidR="00AB087C" w:rsidRPr="009A0512" w:rsidRDefault="00AB087C" w:rsidP="00AB087C">
      <w:pPr>
        <w:spacing w:line="240" w:lineRule="auto"/>
        <w:ind w:right="6" w:firstLine="567"/>
        <w:rPr>
          <w:sz w:val="24"/>
          <w:szCs w:val="24"/>
        </w:rPr>
      </w:pPr>
      <w:r w:rsidRPr="009A0512">
        <w:rPr>
          <w:sz w:val="24"/>
          <w:szCs w:val="24"/>
        </w:rPr>
        <w:t>развивать способность управлять собственными эмоциями и эмоциями других;</w:t>
      </w:r>
    </w:p>
    <w:p w14:paraId="08764E98" w14:textId="77777777" w:rsidR="00AB087C" w:rsidRPr="009A0512" w:rsidRDefault="00AB087C" w:rsidP="00AB087C">
      <w:pPr>
        <w:spacing w:line="240" w:lineRule="auto"/>
        <w:ind w:right="6" w:firstLine="567"/>
        <w:rPr>
          <w:sz w:val="24"/>
          <w:szCs w:val="24"/>
        </w:rPr>
      </w:pPr>
      <w:r w:rsidRPr="009A0512">
        <w:rPr>
          <w:sz w:val="24"/>
          <w:szCs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14:paraId="3DB1E274" w14:textId="77777777" w:rsidR="00AB087C" w:rsidRPr="009A0512" w:rsidRDefault="00AB087C" w:rsidP="00AB087C">
      <w:pPr>
        <w:spacing w:line="240" w:lineRule="auto"/>
        <w:ind w:right="6" w:firstLine="567"/>
        <w:rPr>
          <w:sz w:val="24"/>
          <w:szCs w:val="24"/>
        </w:rPr>
      </w:pPr>
      <w:r w:rsidRPr="009A0512">
        <w:rPr>
          <w:sz w:val="24"/>
          <w:szCs w:val="24"/>
        </w:rPr>
        <w:t>осознанно относиться к другому человеку и его мнению;</w:t>
      </w:r>
    </w:p>
    <w:p w14:paraId="6C494FAF" w14:textId="77777777" w:rsidR="00AB087C" w:rsidRPr="009A0512" w:rsidRDefault="00AB087C" w:rsidP="00AB087C">
      <w:pPr>
        <w:spacing w:line="240" w:lineRule="auto"/>
        <w:ind w:right="6" w:firstLine="567"/>
        <w:rPr>
          <w:sz w:val="24"/>
          <w:szCs w:val="24"/>
        </w:rPr>
      </w:pPr>
      <w:r w:rsidRPr="009A0512">
        <w:rPr>
          <w:sz w:val="24"/>
          <w:szCs w:val="24"/>
        </w:rPr>
        <w:t>признавать своё и чужое право на ошибку;</w:t>
      </w:r>
    </w:p>
    <w:p w14:paraId="5382DAB8" w14:textId="77777777" w:rsidR="00AB087C" w:rsidRPr="009A0512" w:rsidRDefault="00AB087C" w:rsidP="00AB087C">
      <w:pPr>
        <w:spacing w:line="240" w:lineRule="auto"/>
        <w:ind w:right="6" w:firstLine="567"/>
        <w:rPr>
          <w:sz w:val="24"/>
          <w:szCs w:val="24"/>
        </w:rPr>
      </w:pPr>
      <w:r w:rsidRPr="009A0512">
        <w:rPr>
          <w:sz w:val="24"/>
          <w:szCs w:val="24"/>
        </w:rPr>
        <w:t>принимать себя и других, не осуждая;</w:t>
      </w:r>
    </w:p>
    <w:p w14:paraId="5E0D9F48" w14:textId="77777777" w:rsidR="00AB087C" w:rsidRPr="009A0512" w:rsidRDefault="00AB087C" w:rsidP="00AB087C">
      <w:pPr>
        <w:spacing w:line="240" w:lineRule="auto"/>
        <w:ind w:right="6" w:firstLine="567"/>
        <w:rPr>
          <w:sz w:val="24"/>
          <w:szCs w:val="24"/>
        </w:rPr>
      </w:pPr>
      <w:r w:rsidRPr="009A0512">
        <w:rPr>
          <w:sz w:val="24"/>
          <w:szCs w:val="24"/>
        </w:rPr>
        <w:t>проявлять открытость;</w:t>
      </w:r>
    </w:p>
    <w:p w14:paraId="4BA47036" w14:textId="77777777" w:rsidR="00AB087C" w:rsidRPr="009A0512" w:rsidRDefault="00AB087C" w:rsidP="00AB087C">
      <w:pPr>
        <w:spacing w:line="240" w:lineRule="auto"/>
        <w:ind w:right="6" w:firstLine="567"/>
        <w:rPr>
          <w:sz w:val="24"/>
          <w:szCs w:val="24"/>
        </w:rPr>
      </w:pPr>
      <w:r w:rsidRPr="009A0512">
        <w:rPr>
          <w:sz w:val="24"/>
          <w:szCs w:val="24"/>
        </w:rPr>
        <w:t>осознавать невозможность контролировать всё вокруг.</w:t>
      </w:r>
    </w:p>
    <w:p w14:paraId="7E71A666" w14:textId="1D2BFAFE"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совместной деятельности:</w:t>
      </w:r>
    </w:p>
    <w:p w14:paraId="69098EA3" w14:textId="77777777" w:rsidR="00AB087C" w:rsidRPr="009A0512" w:rsidRDefault="00AB087C" w:rsidP="00AB087C">
      <w:pPr>
        <w:spacing w:line="240" w:lineRule="auto"/>
        <w:ind w:right="6" w:firstLine="567"/>
        <w:rPr>
          <w:sz w:val="24"/>
          <w:szCs w:val="24"/>
        </w:rPr>
      </w:pPr>
      <w:r w:rsidRPr="009A0512">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EB1FF86" w14:textId="77777777" w:rsidR="00AB087C" w:rsidRPr="009A0512" w:rsidRDefault="00AB087C" w:rsidP="00AB087C">
      <w:pPr>
        <w:spacing w:line="240" w:lineRule="auto"/>
        <w:ind w:right="6" w:firstLine="567"/>
        <w:rPr>
          <w:sz w:val="24"/>
          <w:szCs w:val="24"/>
        </w:rPr>
      </w:pPr>
      <w:r w:rsidRPr="009A0512">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DA47844" w14:textId="77777777" w:rsidR="00AB087C" w:rsidRPr="009A0512" w:rsidRDefault="00AB087C" w:rsidP="00AB087C">
      <w:pPr>
        <w:spacing w:line="240" w:lineRule="auto"/>
        <w:ind w:right="6" w:firstLine="567"/>
        <w:rPr>
          <w:sz w:val="24"/>
          <w:szCs w:val="24"/>
        </w:rPr>
      </w:pPr>
      <w:r w:rsidRPr="009A0512">
        <w:rPr>
          <w:sz w:val="24"/>
          <w:szCs w:val="24"/>
        </w:rPr>
        <w:t>обобщать мнения нескольких человек, проявлять готовность руководить, выполнять поручения, подчиняться;</w:t>
      </w:r>
    </w:p>
    <w:p w14:paraId="29A6B893" w14:textId="77777777" w:rsidR="00AB087C" w:rsidRPr="009A0512" w:rsidRDefault="00AB087C" w:rsidP="00AB087C">
      <w:pPr>
        <w:spacing w:line="240" w:lineRule="auto"/>
        <w:ind w:right="6" w:firstLine="567"/>
        <w:rPr>
          <w:sz w:val="24"/>
          <w:szCs w:val="24"/>
        </w:rPr>
      </w:pPr>
      <w:r w:rsidRPr="009A0512">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7C039A38" w14:textId="77777777" w:rsidR="00AB087C" w:rsidRPr="009A0512" w:rsidRDefault="00AB087C" w:rsidP="00AB087C">
      <w:pPr>
        <w:spacing w:line="240" w:lineRule="auto"/>
        <w:ind w:right="6" w:firstLine="567"/>
        <w:rPr>
          <w:sz w:val="24"/>
          <w:szCs w:val="24"/>
        </w:rPr>
      </w:pPr>
      <w:r w:rsidRPr="009A0512">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14046BD" w14:textId="77777777" w:rsidR="00AB087C" w:rsidRPr="009A0512" w:rsidRDefault="00AB087C" w:rsidP="00AB087C">
      <w:pPr>
        <w:spacing w:line="240" w:lineRule="auto"/>
        <w:ind w:right="6" w:firstLine="567"/>
        <w:rPr>
          <w:sz w:val="24"/>
          <w:szCs w:val="24"/>
        </w:rPr>
      </w:pPr>
      <w:r w:rsidRPr="009A0512">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607CB124" w14:textId="77777777" w:rsidR="009A0512" w:rsidRPr="009A0512" w:rsidRDefault="009A0512" w:rsidP="00AB087C">
      <w:pPr>
        <w:spacing w:line="240" w:lineRule="auto"/>
        <w:ind w:right="6" w:firstLine="567"/>
        <w:rPr>
          <w:sz w:val="24"/>
          <w:szCs w:val="24"/>
        </w:rPr>
      </w:pPr>
    </w:p>
    <w:p w14:paraId="09E685D3" w14:textId="53D654B6" w:rsidR="00AB087C" w:rsidRPr="009A0512" w:rsidRDefault="00AB087C" w:rsidP="00AB087C">
      <w:pPr>
        <w:spacing w:line="240" w:lineRule="auto"/>
        <w:ind w:right="6" w:firstLine="567"/>
        <w:rPr>
          <w:sz w:val="24"/>
          <w:szCs w:val="24"/>
        </w:rPr>
      </w:pPr>
      <w:r w:rsidRPr="009A0512">
        <w:rPr>
          <w:sz w:val="24"/>
          <w:szCs w:val="24"/>
        </w:rPr>
        <w:t>К концу обучения в 5 классе обучающийся получит следующие предметные результаты по отдельным темам программы по русскому языку.</w:t>
      </w:r>
    </w:p>
    <w:p w14:paraId="6BA895DD" w14:textId="1858E284"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3D8A318D" w14:textId="77777777" w:rsidR="00AB087C" w:rsidRPr="009A0512" w:rsidRDefault="00AB087C" w:rsidP="00AB087C">
      <w:pPr>
        <w:spacing w:line="240" w:lineRule="auto"/>
        <w:ind w:right="6" w:firstLine="567"/>
        <w:rPr>
          <w:sz w:val="24"/>
          <w:szCs w:val="24"/>
        </w:rPr>
      </w:pPr>
      <w:r w:rsidRPr="009A0512">
        <w:rPr>
          <w:sz w:val="24"/>
          <w:szCs w:val="24"/>
        </w:rPr>
        <w:t>Осознавать богатство и выразительность русского языка, приводить примеры, свидетельствующие об этом.</w:t>
      </w:r>
    </w:p>
    <w:p w14:paraId="799BC835" w14:textId="77777777" w:rsidR="00AB087C" w:rsidRPr="009A0512" w:rsidRDefault="00AB087C" w:rsidP="00AB087C">
      <w:pPr>
        <w:spacing w:line="240" w:lineRule="auto"/>
        <w:ind w:right="6" w:firstLine="567"/>
        <w:rPr>
          <w:sz w:val="24"/>
          <w:szCs w:val="24"/>
        </w:rPr>
      </w:pPr>
      <w:r w:rsidRPr="009A0512">
        <w:rPr>
          <w:sz w:val="24"/>
          <w:szCs w:val="24"/>
        </w:rPr>
        <w:t>Знать основные разделы лингвистики, основные единицы языка и речи (звук, морфема, слово, словосочетание, предложение).</w:t>
      </w:r>
    </w:p>
    <w:p w14:paraId="685C9F39" w14:textId="4B802444" w:rsidR="00AB087C" w:rsidRPr="009A0512" w:rsidRDefault="00AB087C" w:rsidP="00AB087C">
      <w:pPr>
        <w:spacing w:line="240" w:lineRule="auto"/>
        <w:ind w:right="6" w:firstLine="567"/>
        <w:rPr>
          <w:b/>
          <w:sz w:val="24"/>
          <w:szCs w:val="24"/>
        </w:rPr>
      </w:pPr>
      <w:r w:rsidRPr="009A0512">
        <w:rPr>
          <w:b/>
          <w:sz w:val="24"/>
          <w:szCs w:val="24"/>
        </w:rPr>
        <w:t>Язык и речь.</w:t>
      </w:r>
    </w:p>
    <w:p w14:paraId="44554538" w14:textId="77777777" w:rsidR="00AB087C" w:rsidRPr="009A0512" w:rsidRDefault="00AB087C" w:rsidP="00AB087C">
      <w:pPr>
        <w:spacing w:line="240" w:lineRule="auto"/>
        <w:ind w:right="6" w:firstLine="567"/>
        <w:rPr>
          <w:sz w:val="24"/>
          <w:szCs w:val="24"/>
        </w:rPr>
      </w:pPr>
      <w:r w:rsidRPr="009A0512">
        <w:rPr>
          <w:sz w:val="24"/>
          <w:szCs w:val="24"/>
        </w:rPr>
        <w:lastRenderedPageBreak/>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164D4452" w14:textId="77777777"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14:paraId="2D42C280" w14:textId="77777777" w:rsidR="00AB087C" w:rsidRPr="009A0512" w:rsidRDefault="00AB087C" w:rsidP="00AB087C">
      <w:pPr>
        <w:spacing w:line="240" w:lineRule="auto"/>
        <w:ind w:right="6" w:firstLine="567"/>
        <w:rPr>
          <w:sz w:val="24"/>
          <w:szCs w:val="24"/>
        </w:rPr>
      </w:pPr>
      <w:r w:rsidRPr="009A0512">
        <w:rPr>
          <w:sz w:val="24"/>
          <w:szCs w:val="24"/>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14:paraId="752C71A1"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14:paraId="4510121E"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14:paraId="1493E0A4" w14:textId="77777777"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00 слов.</w:t>
      </w:r>
    </w:p>
    <w:p w14:paraId="081DC1F5" w14:textId="77777777"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14:paraId="78A68754" w14:textId="77777777" w:rsidR="00AB087C" w:rsidRPr="009A0512" w:rsidRDefault="00AB087C" w:rsidP="00AB087C">
      <w:pPr>
        <w:spacing w:line="240" w:lineRule="auto"/>
        <w:ind w:right="6" w:firstLine="567"/>
        <w:rPr>
          <w:sz w:val="24"/>
          <w:szCs w:val="24"/>
        </w:rPr>
      </w:pPr>
      <w:r w:rsidRPr="009A0512">
        <w:rPr>
          <w:sz w:val="24"/>
          <w:szCs w:val="24"/>
        </w:rPr>
        <w:t>Осуществлять выбор языковых средств для создания высказывания в соответствии с целью, темой и коммуникативным замыслом.</w:t>
      </w:r>
    </w:p>
    <w:p w14:paraId="27A28B9E" w14:textId="77777777" w:rsidR="00AB087C" w:rsidRPr="009A0512" w:rsidRDefault="00AB087C" w:rsidP="00AB087C">
      <w:pPr>
        <w:spacing w:line="240" w:lineRule="auto"/>
        <w:ind w:right="6" w:firstLine="567"/>
        <w:rPr>
          <w:sz w:val="24"/>
          <w:szCs w:val="24"/>
        </w:rPr>
      </w:pPr>
      <w:r w:rsidRPr="009A0512">
        <w:rPr>
          <w:sz w:val="24"/>
          <w:szCs w:val="24"/>
        </w:rPr>
        <w:t>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14:paraId="21D2E7AB" w14:textId="0536EE6A" w:rsidR="00AB087C" w:rsidRPr="009A0512" w:rsidRDefault="00AB087C" w:rsidP="00AB087C">
      <w:pPr>
        <w:spacing w:line="240" w:lineRule="auto"/>
        <w:ind w:right="6" w:firstLine="567"/>
        <w:rPr>
          <w:b/>
          <w:sz w:val="24"/>
          <w:szCs w:val="24"/>
        </w:rPr>
      </w:pPr>
      <w:r w:rsidRPr="009A0512">
        <w:rPr>
          <w:b/>
          <w:sz w:val="24"/>
          <w:szCs w:val="24"/>
        </w:rPr>
        <w:t>Текст.</w:t>
      </w:r>
    </w:p>
    <w:p w14:paraId="330E5899" w14:textId="77777777" w:rsidR="00AB087C" w:rsidRPr="009A0512" w:rsidRDefault="00AB087C" w:rsidP="00AB087C">
      <w:pPr>
        <w:spacing w:line="240" w:lineRule="auto"/>
        <w:ind w:right="6" w:firstLine="567"/>
        <w:rPr>
          <w:sz w:val="24"/>
          <w:szCs w:val="24"/>
        </w:rPr>
      </w:pPr>
      <w:r w:rsidRPr="009A0512">
        <w:rPr>
          <w:sz w:val="24"/>
          <w:szCs w:val="24"/>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14:paraId="4869B861" w14:textId="77777777"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14:paraId="1AD33011" w14:textId="77777777" w:rsidR="00AB087C" w:rsidRPr="009A0512" w:rsidRDefault="00AB087C" w:rsidP="00AB087C">
      <w:pPr>
        <w:spacing w:line="240" w:lineRule="auto"/>
        <w:ind w:right="6" w:firstLine="567"/>
        <w:rPr>
          <w:sz w:val="24"/>
          <w:szCs w:val="24"/>
        </w:rPr>
      </w:pPr>
      <w:r w:rsidRPr="009A0512">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32E7B2F3" w14:textId="77777777" w:rsidR="00AB087C" w:rsidRPr="009A0512" w:rsidRDefault="00AB087C" w:rsidP="00AB087C">
      <w:pPr>
        <w:spacing w:line="240" w:lineRule="auto"/>
        <w:ind w:right="6" w:firstLine="567"/>
        <w:rPr>
          <w:sz w:val="24"/>
          <w:szCs w:val="24"/>
        </w:rPr>
      </w:pPr>
      <w:r w:rsidRPr="009A0512">
        <w:rPr>
          <w:sz w:val="24"/>
          <w:szCs w:val="24"/>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14:paraId="7DC8E5A5" w14:textId="77777777" w:rsidR="00AB087C" w:rsidRPr="009A0512" w:rsidRDefault="00AB087C" w:rsidP="00AB087C">
      <w:pPr>
        <w:spacing w:line="240" w:lineRule="auto"/>
        <w:ind w:right="6" w:firstLine="567"/>
        <w:rPr>
          <w:sz w:val="24"/>
          <w:szCs w:val="24"/>
        </w:rPr>
      </w:pPr>
      <w:r w:rsidRPr="009A0512">
        <w:rPr>
          <w:sz w:val="24"/>
          <w:szCs w:val="24"/>
        </w:rPr>
        <w:t>Применять знание основных признаков текста (повествование) в практике его создания.</w:t>
      </w:r>
    </w:p>
    <w:p w14:paraId="1F1EF530" w14:textId="77777777" w:rsidR="00AB087C" w:rsidRPr="009A0512" w:rsidRDefault="00AB087C" w:rsidP="00AB087C">
      <w:pPr>
        <w:spacing w:line="240" w:lineRule="auto"/>
        <w:ind w:right="6" w:firstLine="567"/>
        <w:rPr>
          <w:sz w:val="24"/>
          <w:szCs w:val="24"/>
        </w:rPr>
      </w:pPr>
      <w:r w:rsidRPr="009A0512">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14:paraId="01B0EADD" w14:textId="77777777" w:rsidR="00AB087C" w:rsidRPr="009A0512" w:rsidRDefault="00AB087C" w:rsidP="00AB087C">
      <w:pPr>
        <w:spacing w:line="240" w:lineRule="auto"/>
        <w:ind w:right="6" w:firstLine="567"/>
        <w:rPr>
          <w:sz w:val="24"/>
          <w:szCs w:val="24"/>
        </w:rPr>
      </w:pPr>
      <w:r w:rsidRPr="009A0512">
        <w:rPr>
          <w:sz w:val="24"/>
          <w:szCs w:val="24"/>
        </w:rPr>
        <w:t>Восстанавливать деформированный текст, осуществлять корректировку восстановленного текста с использованием образца.</w:t>
      </w:r>
    </w:p>
    <w:p w14:paraId="7B2ECB24" w14:textId="77777777" w:rsidR="00AB087C" w:rsidRPr="009A0512" w:rsidRDefault="00AB087C" w:rsidP="00AB087C">
      <w:pPr>
        <w:spacing w:line="240" w:lineRule="auto"/>
        <w:ind w:right="6" w:firstLine="567"/>
        <w:rPr>
          <w:sz w:val="24"/>
          <w:szCs w:val="24"/>
        </w:rPr>
      </w:pPr>
      <w:r w:rsidRPr="009A0512">
        <w:rPr>
          <w:sz w:val="24"/>
          <w:szCs w:val="24"/>
        </w:rPr>
        <w:lastRenderedPageBreak/>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4D342063" w14:textId="77777777"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63CB4D8E" w14:textId="20540FCF"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096B2764" w14:textId="77777777" w:rsidR="00AB087C" w:rsidRPr="009A0512" w:rsidRDefault="00AB087C" w:rsidP="00AB087C">
      <w:pPr>
        <w:spacing w:line="240" w:lineRule="auto"/>
        <w:ind w:right="6" w:firstLine="567"/>
        <w:rPr>
          <w:sz w:val="24"/>
          <w:szCs w:val="24"/>
        </w:rPr>
      </w:pPr>
      <w:r w:rsidRPr="009A0512">
        <w:rPr>
          <w:sz w:val="24"/>
          <w:szCs w:val="24"/>
        </w:rPr>
        <w:t>Иметь общее представление об особенностях разговорной речи, функциональных стилей, языка художественной литературы.</w:t>
      </w:r>
    </w:p>
    <w:p w14:paraId="6ED2E2E5" w14:textId="7E8C2271" w:rsidR="00AB087C" w:rsidRPr="009A0512" w:rsidRDefault="00AB087C" w:rsidP="00AB087C">
      <w:pPr>
        <w:spacing w:line="240" w:lineRule="auto"/>
        <w:ind w:right="6" w:firstLine="567"/>
        <w:rPr>
          <w:b/>
          <w:sz w:val="24"/>
          <w:szCs w:val="24"/>
        </w:rPr>
      </w:pPr>
      <w:r w:rsidRPr="009A0512">
        <w:rPr>
          <w:b/>
          <w:sz w:val="24"/>
          <w:szCs w:val="24"/>
        </w:rPr>
        <w:t>Система языка. </w:t>
      </w:r>
    </w:p>
    <w:p w14:paraId="2B57548B" w14:textId="264BC4EC" w:rsidR="00AB087C" w:rsidRPr="009A0512" w:rsidRDefault="00AB087C" w:rsidP="00AB087C">
      <w:pPr>
        <w:spacing w:line="240" w:lineRule="auto"/>
        <w:ind w:right="6" w:firstLine="567"/>
        <w:rPr>
          <w:b/>
          <w:sz w:val="24"/>
          <w:szCs w:val="24"/>
        </w:rPr>
      </w:pPr>
      <w:r w:rsidRPr="009A0512">
        <w:rPr>
          <w:b/>
          <w:sz w:val="24"/>
          <w:szCs w:val="24"/>
        </w:rPr>
        <w:t>Фонетика. Графика. Орфоэпия.</w:t>
      </w:r>
    </w:p>
    <w:p w14:paraId="50531AF5" w14:textId="77777777" w:rsidR="00AB087C" w:rsidRPr="009A0512" w:rsidRDefault="00AB087C" w:rsidP="00AB087C">
      <w:pPr>
        <w:spacing w:line="240" w:lineRule="auto"/>
        <w:ind w:right="6" w:firstLine="567"/>
        <w:rPr>
          <w:sz w:val="24"/>
          <w:szCs w:val="24"/>
        </w:rPr>
      </w:pPr>
      <w:r w:rsidRPr="009A0512">
        <w:rPr>
          <w:sz w:val="24"/>
          <w:szCs w:val="24"/>
        </w:rPr>
        <w:t>Характеризовать звуки; понимать различие между звуком и буквой, характеризовать систему звуков.</w:t>
      </w:r>
    </w:p>
    <w:p w14:paraId="1F3E0744" w14:textId="77777777"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w:t>
      </w:r>
    </w:p>
    <w:p w14:paraId="29A98283" w14:textId="77777777" w:rsidR="00AB087C" w:rsidRPr="009A0512" w:rsidRDefault="00AB087C" w:rsidP="00AB087C">
      <w:pPr>
        <w:spacing w:line="240" w:lineRule="auto"/>
        <w:ind w:right="6" w:firstLine="567"/>
        <w:rPr>
          <w:sz w:val="24"/>
          <w:szCs w:val="24"/>
        </w:rPr>
      </w:pPr>
      <w:r w:rsidRPr="009A0512">
        <w:rPr>
          <w:sz w:val="24"/>
          <w:szCs w:val="24"/>
        </w:rPr>
        <w:t>Использовать знания по фонетике, графике и орфоэпии в практике произношения и правописания слов.</w:t>
      </w:r>
    </w:p>
    <w:p w14:paraId="6700A804" w14:textId="560DD561" w:rsidR="00AB087C" w:rsidRPr="009A0512" w:rsidRDefault="00AB087C" w:rsidP="00AB087C">
      <w:pPr>
        <w:spacing w:line="240" w:lineRule="auto"/>
        <w:ind w:right="6" w:firstLine="567"/>
        <w:rPr>
          <w:b/>
          <w:sz w:val="24"/>
          <w:szCs w:val="24"/>
        </w:rPr>
      </w:pPr>
      <w:r w:rsidRPr="009A0512">
        <w:rPr>
          <w:b/>
          <w:sz w:val="24"/>
          <w:szCs w:val="24"/>
        </w:rPr>
        <w:t>Орфография.</w:t>
      </w:r>
    </w:p>
    <w:p w14:paraId="1F3A85C9" w14:textId="77777777" w:rsidR="00AB087C" w:rsidRPr="009A0512" w:rsidRDefault="00AB087C" w:rsidP="00AB087C">
      <w:pPr>
        <w:spacing w:line="240" w:lineRule="auto"/>
        <w:ind w:right="6" w:firstLine="567"/>
        <w:rPr>
          <w:sz w:val="24"/>
          <w:szCs w:val="24"/>
        </w:rPr>
      </w:pPr>
      <w:r w:rsidRPr="009A0512">
        <w:rPr>
          <w:sz w:val="24"/>
          <w:szCs w:val="24"/>
        </w:rPr>
        <w:t>Оперировать понятием «орфограмма» и различать буквенные и небуквенные орфограммы при проведении орфографического анализа слова.</w:t>
      </w:r>
    </w:p>
    <w:p w14:paraId="232B2BD0" w14:textId="77777777"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w:t>
      </w:r>
    </w:p>
    <w:p w14:paraId="4A3CA274"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по орфографии в практике правописания (в том числе применять знание о правописании разделительных ъ и ь).</w:t>
      </w:r>
    </w:p>
    <w:p w14:paraId="13311875" w14:textId="5B1C0B2C" w:rsidR="00AB087C" w:rsidRPr="009A0512" w:rsidRDefault="00AB087C" w:rsidP="00AB087C">
      <w:pPr>
        <w:spacing w:line="240" w:lineRule="auto"/>
        <w:ind w:right="6" w:firstLine="567"/>
        <w:rPr>
          <w:b/>
          <w:sz w:val="24"/>
          <w:szCs w:val="24"/>
        </w:rPr>
      </w:pPr>
      <w:r w:rsidRPr="009A0512">
        <w:rPr>
          <w:b/>
          <w:sz w:val="24"/>
          <w:szCs w:val="24"/>
        </w:rPr>
        <w:t>Лексикология.</w:t>
      </w:r>
    </w:p>
    <w:p w14:paraId="5D83EB96" w14:textId="77777777" w:rsidR="00AB087C" w:rsidRPr="009A0512" w:rsidRDefault="00AB087C" w:rsidP="00AB087C">
      <w:pPr>
        <w:spacing w:line="240" w:lineRule="auto"/>
        <w:ind w:right="6" w:firstLine="567"/>
        <w:rPr>
          <w:sz w:val="24"/>
          <w:szCs w:val="24"/>
        </w:rPr>
      </w:pPr>
      <w:r w:rsidRPr="009A0512">
        <w:rPr>
          <w:sz w:val="24"/>
          <w:szCs w:val="24"/>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14:paraId="28F1C457" w14:textId="77777777" w:rsidR="00AB087C" w:rsidRPr="009A0512" w:rsidRDefault="00AB087C" w:rsidP="00AB087C">
      <w:pPr>
        <w:spacing w:line="240" w:lineRule="auto"/>
        <w:ind w:right="6" w:firstLine="567"/>
        <w:rPr>
          <w:sz w:val="24"/>
          <w:szCs w:val="24"/>
        </w:rPr>
      </w:pPr>
      <w:r w:rsidRPr="009A0512">
        <w:rPr>
          <w:sz w:val="24"/>
          <w:szCs w:val="24"/>
        </w:rPr>
        <w:t>Распознавать однозначные и многозначные слова, различать прямое и переносное значения слова.</w:t>
      </w:r>
    </w:p>
    <w:p w14:paraId="5E061831" w14:textId="77777777" w:rsidR="00AB087C" w:rsidRPr="009A0512" w:rsidRDefault="00AB087C" w:rsidP="00AB087C">
      <w:pPr>
        <w:spacing w:line="240" w:lineRule="auto"/>
        <w:ind w:right="6" w:firstLine="567"/>
        <w:rPr>
          <w:sz w:val="24"/>
          <w:szCs w:val="24"/>
        </w:rPr>
      </w:pPr>
      <w:r w:rsidRPr="009A0512">
        <w:rPr>
          <w:sz w:val="24"/>
          <w:szCs w:val="24"/>
        </w:rPr>
        <w:t>Распознавать синонимы, антонимы, омонимы; различать многозначные слова и омонимы, правильно употреблять слова-паронимы.</w:t>
      </w:r>
    </w:p>
    <w:p w14:paraId="2ADB00CB" w14:textId="77777777" w:rsidR="00AB087C" w:rsidRPr="009A0512" w:rsidRDefault="00AB087C" w:rsidP="00AB087C">
      <w:pPr>
        <w:spacing w:line="240" w:lineRule="auto"/>
        <w:ind w:right="6" w:firstLine="567"/>
        <w:rPr>
          <w:sz w:val="24"/>
          <w:szCs w:val="24"/>
        </w:rPr>
      </w:pPr>
      <w:r w:rsidRPr="009A0512">
        <w:rPr>
          <w:sz w:val="24"/>
          <w:szCs w:val="24"/>
        </w:rPr>
        <w:t>Характеризовать тематические группы слов, родовые и видовые понятия.</w:t>
      </w:r>
    </w:p>
    <w:p w14:paraId="2EBA424A" w14:textId="77777777" w:rsidR="00AB087C" w:rsidRPr="009A0512" w:rsidRDefault="00AB087C" w:rsidP="00AB087C">
      <w:pPr>
        <w:spacing w:line="240" w:lineRule="auto"/>
        <w:ind w:right="6" w:firstLine="567"/>
        <w:rPr>
          <w:sz w:val="24"/>
          <w:szCs w:val="24"/>
        </w:rPr>
      </w:pPr>
      <w:r w:rsidRPr="009A0512">
        <w:rPr>
          <w:sz w:val="24"/>
          <w:szCs w:val="24"/>
        </w:rPr>
        <w:t>Проводить лексический анализ слов (в рамках изученного).</w:t>
      </w:r>
    </w:p>
    <w:p w14:paraId="3A8DE2DB" w14:textId="77777777" w:rsidR="00AB087C" w:rsidRPr="009A0512" w:rsidRDefault="00AB087C" w:rsidP="00AB087C">
      <w:pPr>
        <w:spacing w:line="240" w:lineRule="auto"/>
        <w:ind w:right="6" w:firstLine="567"/>
        <w:rPr>
          <w:sz w:val="24"/>
          <w:szCs w:val="24"/>
        </w:rPr>
      </w:pPr>
      <w:r w:rsidRPr="009A0512">
        <w:rPr>
          <w:sz w:val="24"/>
          <w:szCs w:val="24"/>
        </w:rPr>
        <w:t>Пользоваться лексическими словарями (толковым словарём, словарями синонимов, антонимов, омонимов, паронимов).</w:t>
      </w:r>
    </w:p>
    <w:p w14:paraId="7044BA75" w14:textId="7C6F94B9" w:rsidR="00AB087C" w:rsidRPr="009A0512" w:rsidRDefault="00AB087C" w:rsidP="00AB087C">
      <w:pPr>
        <w:spacing w:line="240" w:lineRule="auto"/>
        <w:ind w:right="6" w:firstLine="567"/>
        <w:rPr>
          <w:b/>
          <w:sz w:val="24"/>
          <w:szCs w:val="24"/>
        </w:rPr>
      </w:pPr>
      <w:r w:rsidRPr="009A0512">
        <w:rPr>
          <w:b/>
          <w:sz w:val="24"/>
          <w:szCs w:val="24"/>
        </w:rPr>
        <w:t>Морфемика. Орфография.</w:t>
      </w:r>
    </w:p>
    <w:p w14:paraId="17B1FE9C" w14:textId="77777777" w:rsidR="00AB087C" w:rsidRPr="009A0512" w:rsidRDefault="00AB087C" w:rsidP="00AB087C">
      <w:pPr>
        <w:spacing w:line="240" w:lineRule="auto"/>
        <w:ind w:right="6" w:firstLine="567"/>
        <w:rPr>
          <w:sz w:val="24"/>
          <w:szCs w:val="24"/>
        </w:rPr>
      </w:pPr>
      <w:r w:rsidRPr="009A0512">
        <w:rPr>
          <w:sz w:val="24"/>
          <w:szCs w:val="24"/>
        </w:rPr>
        <w:t>Характеризовать морфему как минимальную значимую единицу языка.</w:t>
      </w:r>
    </w:p>
    <w:p w14:paraId="228173ED" w14:textId="77777777" w:rsidR="00AB087C" w:rsidRPr="009A0512" w:rsidRDefault="00AB087C" w:rsidP="00AB087C">
      <w:pPr>
        <w:spacing w:line="240" w:lineRule="auto"/>
        <w:ind w:right="6" w:firstLine="567"/>
        <w:rPr>
          <w:sz w:val="24"/>
          <w:szCs w:val="24"/>
        </w:rPr>
      </w:pPr>
      <w:r w:rsidRPr="009A0512">
        <w:rPr>
          <w:sz w:val="24"/>
          <w:szCs w:val="24"/>
        </w:rPr>
        <w:t>Распознавать морфемы в слове (корень, приставку, суффикс, окончание), выделять основу слова.</w:t>
      </w:r>
    </w:p>
    <w:p w14:paraId="5B4908FD" w14:textId="77777777" w:rsidR="00AB087C" w:rsidRPr="009A0512" w:rsidRDefault="00AB087C" w:rsidP="00AB087C">
      <w:pPr>
        <w:spacing w:line="240" w:lineRule="auto"/>
        <w:ind w:right="6" w:firstLine="567"/>
        <w:rPr>
          <w:sz w:val="24"/>
          <w:szCs w:val="24"/>
        </w:rPr>
      </w:pPr>
      <w:r w:rsidRPr="009A0512">
        <w:rPr>
          <w:sz w:val="24"/>
          <w:szCs w:val="24"/>
        </w:rPr>
        <w:t>Находить чередование звуков в морфемах (в том числе чередование гласных с нулём звука).</w:t>
      </w:r>
    </w:p>
    <w:p w14:paraId="1BEAAD1A" w14:textId="77777777" w:rsidR="00AB087C" w:rsidRPr="009A0512" w:rsidRDefault="00AB087C" w:rsidP="00AB087C">
      <w:pPr>
        <w:spacing w:line="240" w:lineRule="auto"/>
        <w:ind w:right="6" w:firstLine="567"/>
        <w:rPr>
          <w:sz w:val="24"/>
          <w:szCs w:val="24"/>
        </w:rPr>
      </w:pPr>
      <w:r w:rsidRPr="009A0512">
        <w:rPr>
          <w:sz w:val="24"/>
          <w:szCs w:val="24"/>
        </w:rPr>
        <w:t>Проводить морфемный анализ слов.</w:t>
      </w:r>
    </w:p>
    <w:p w14:paraId="14FF7419"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по морфемике при выполнении языкового анализа различных видов и в практике правописания неизменяемых приставок и приставок на -з (-с); ы – и после приставок, корней с безударными проверяемыми, непроверяемыми, чередующимися гласными (в рамках изученного), корней с проверяемыми, непроверяемыми, непроизносимыми согласными (в рамках изученного), ё – о после шипящих в корне слова, ы – и после ц.</w:t>
      </w:r>
    </w:p>
    <w:p w14:paraId="271598A8" w14:textId="77777777" w:rsidR="00AB087C" w:rsidRPr="009A0512" w:rsidRDefault="00AB087C" w:rsidP="00AB087C">
      <w:pPr>
        <w:spacing w:line="240" w:lineRule="auto"/>
        <w:ind w:right="6" w:firstLine="567"/>
        <w:rPr>
          <w:sz w:val="24"/>
          <w:szCs w:val="24"/>
        </w:rPr>
      </w:pPr>
      <w:r w:rsidRPr="009A0512">
        <w:rPr>
          <w:sz w:val="24"/>
          <w:szCs w:val="24"/>
        </w:rPr>
        <w:lastRenderedPageBreak/>
        <w:t>Проводить орфографический анализ слов (в рамках изученного).</w:t>
      </w:r>
    </w:p>
    <w:p w14:paraId="028E3A01" w14:textId="77777777" w:rsidR="00AB087C" w:rsidRPr="009A0512" w:rsidRDefault="00AB087C" w:rsidP="00AB087C">
      <w:pPr>
        <w:spacing w:line="240" w:lineRule="auto"/>
        <w:ind w:right="6" w:firstLine="567"/>
        <w:rPr>
          <w:sz w:val="24"/>
          <w:szCs w:val="24"/>
        </w:rPr>
      </w:pPr>
      <w:r w:rsidRPr="009A0512">
        <w:rPr>
          <w:sz w:val="24"/>
          <w:szCs w:val="24"/>
        </w:rPr>
        <w:t>Уместно использовать слова с суффиксами оценки в собственной речи.</w:t>
      </w:r>
    </w:p>
    <w:p w14:paraId="2553EB17" w14:textId="1BA0020F"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1F6EAA13"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14:paraId="737F67C7" w14:textId="77777777" w:rsidR="00AB087C" w:rsidRPr="009A0512" w:rsidRDefault="00AB087C" w:rsidP="00AB087C">
      <w:pPr>
        <w:spacing w:line="240" w:lineRule="auto"/>
        <w:ind w:right="6" w:firstLine="567"/>
        <w:rPr>
          <w:sz w:val="24"/>
          <w:szCs w:val="24"/>
        </w:rPr>
      </w:pPr>
      <w:r w:rsidRPr="009A0512">
        <w:rPr>
          <w:sz w:val="24"/>
          <w:szCs w:val="24"/>
        </w:rPr>
        <w:t>Распознавать имена существительные, имена прилагательные, глаголы.</w:t>
      </w:r>
    </w:p>
    <w:p w14:paraId="79BD2511"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 частичный морфологический анализ имён прилагательных, глаголов.</w:t>
      </w:r>
    </w:p>
    <w:p w14:paraId="6843ED0B" w14:textId="77777777"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имён существительных, имён прилагательных, глаголов (в рамках изученного).</w:t>
      </w:r>
    </w:p>
    <w:p w14:paraId="10E9A02E"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по морфологии при выполнении языкового анализа различных видов и в речевой практике.</w:t>
      </w:r>
    </w:p>
    <w:p w14:paraId="6DB2CEBD" w14:textId="29BB0358"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14:paraId="7FB2142E" w14:textId="77777777"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6DBD1BB9" w14:textId="77777777" w:rsidR="00AB087C" w:rsidRPr="009A0512" w:rsidRDefault="00AB087C" w:rsidP="00AB087C">
      <w:pPr>
        <w:spacing w:line="240" w:lineRule="auto"/>
        <w:ind w:right="6" w:firstLine="567"/>
        <w:rPr>
          <w:sz w:val="24"/>
          <w:szCs w:val="24"/>
        </w:rPr>
      </w:pPr>
      <w:r w:rsidRPr="009A0512">
        <w:rPr>
          <w:sz w:val="24"/>
          <w:szCs w:val="24"/>
        </w:rPr>
        <w:t>Определять лексико-грамматические разряды имён существительных.</w:t>
      </w:r>
    </w:p>
    <w:p w14:paraId="0ADD8185" w14:textId="77777777" w:rsidR="00AB087C" w:rsidRPr="009A0512" w:rsidRDefault="00AB087C" w:rsidP="00AB087C">
      <w:pPr>
        <w:spacing w:line="240" w:lineRule="auto"/>
        <w:ind w:right="6" w:firstLine="567"/>
        <w:rPr>
          <w:sz w:val="24"/>
          <w:szCs w:val="24"/>
        </w:rPr>
      </w:pPr>
      <w:r w:rsidRPr="009A0512">
        <w:rPr>
          <w:sz w:val="24"/>
          <w:szCs w:val="24"/>
        </w:rPr>
        <w:t>Различать типы склонения имён существительных, выявлять разносклоняемые и несклоняемые имена существительные.</w:t>
      </w:r>
    </w:p>
    <w:p w14:paraId="6EBE81C9"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w:t>
      </w:r>
    </w:p>
    <w:p w14:paraId="1D85FE3F"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14:paraId="3877850A"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имён существительных: безударных окончаний, о – е (ё) после шипящих и ц в суффиксах и окончаниях, суффиксов -чик- – -щик-, -ек- – -ик- (-чик-), корней с чередованием а (о): -лаг- – -лож-; -раст- – -ращ- – рос-, -гар- – -гор-, -зар- – -зор-, -клан- – -клон-, -скак- – -скоч-, употребления (неупотребления) ь на конце имён существительных после шипящих; слитное и раздельное написание не с именами существительными; правописание собственных имён существительных.</w:t>
      </w:r>
    </w:p>
    <w:p w14:paraId="5C37956A" w14:textId="380E7EB9" w:rsidR="00AB087C" w:rsidRPr="009A0512" w:rsidRDefault="00AB087C" w:rsidP="00AB087C">
      <w:pPr>
        <w:spacing w:line="240" w:lineRule="auto"/>
        <w:ind w:right="6" w:firstLine="567"/>
        <w:rPr>
          <w:b/>
          <w:sz w:val="24"/>
          <w:szCs w:val="24"/>
        </w:rPr>
      </w:pPr>
      <w:r w:rsidRPr="009A0512">
        <w:rPr>
          <w:b/>
          <w:sz w:val="24"/>
          <w:szCs w:val="24"/>
        </w:rPr>
        <w:t>Имя прилагательное.</w:t>
      </w:r>
    </w:p>
    <w:p w14:paraId="5B6BF9F8" w14:textId="77777777"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ён прилагательных.</w:t>
      </w:r>
    </w:p>
    <w:p w14:paraId="58617F9A" w14:textId="77777777"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имён прилагательных (в рамках изученного).</w:t>
      </w:r>
    </w:p>
    <w:p w14:paraId="2F690EFD"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прилагательных, постановки в них ударения (в рамках изученного).</w:t>
      </w:r>
    </w:p>
    <w:p w14:paraId="6C70C3CB" w14:textId="77777777" w:rsidR="00AB087C" w:rsidRPr="009A0512" w:rsidRDefault="00AB087C" w:rsidP="00AB087C">
      <w:pPr>
        <w:spacing w:line="240" w:lineRule="auto"/>
        <w:ind w:right="6" w:firstLine="567"/>
        <w:rPr>
          <w:sz w:val="24"/>
          <w:szCs w:val="24"/>
        </w:rPr>
      </w:pPr>
      <w:r w:rsidRPr="009A0512">
        <w:rPr>
          <w:sz w:val="24"/>
          <w:szCs w:val="24"/>
        </w:rPr>
        <w:t xml:space="preserve">Соблюдать правила правописания имён прилагательных: безударных окончаний, о – е после шипящих и ц в суффиксах и окончаниях; кратких форм имён прилагательных с основой на шипящие; правила слитного и раздельного написания не с именами прилагательными. </w:t>
      </w:r>
    </w:p>
    <w:p w14:paraId="3D143251" w14:textId="3D6E7DC1" w:rsidR="00AB087C" w:rsidRPr="009A0512" w:rsidRDefault="00AB087C" w:rsidP="00AB087C">
      <w:pPr>
        <w:spacing w:line="240" w:lineRule="auto"/>
        <w:ind w:right="6" w:firstLine="567"/>
        <w:rPr>
          <w:b/>
          <w:sz w:val="24"/>
          <w:szCs w:val="24"/>
        </w:rPr>
      </w:pPr>
      <w:r w:rsidRPr="009A0512">
        <w:rPr>
          <w:b/>
          <w:sz w:val="24"/>
          <w:szCs w:val="24"/>
        </w:rPr>
        <w:t> Глагол.</w:t>
      </w:r>
    </w:p>
    <w:p w14:paraId="4ADB12BC" w14:textId="77777777"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14:paraId="516A90CF" w14:textId="77777777" w:rsidR="00AB087C" w:rsidRPr="009A0512" w:rsidRDefault="00AB087C" w:rsidP="00AB087C">
      <w:pPr>
        <w:spacing w:line="240" w:lineRule="auto"/>
        <w:ind w:right="6" w:firstLine="567"/>
        <w:rPr>
          <w:sz w:val="24"/>
          <w:szCs w:val="24"/>
        </w:rPr>
      </w:pPr>
      <w:r w:rsidRPr="009A0512">
        <w:rPr>
          <w:sz w:val="24"/>
          <w:szCs w:val="24"/>
        </w:rPr>
        <w:t>Различать глаголы совершенного и несовершенного вида, возвратные и невозвратные.</w:t>
      </w:r>
    </w:p>
    <w:p w14:paraId="00423F3A" w14:textId="77777777" w:rsidR="00AB087C" w:rsidRPr="009A0512" w:rsidRDefault="00AB087C" w:rsidP="00AB087C">
      <w:pPr>
        <w:spacing w:line="240" w:lineRule="auto"/>
        <w:ind w:right="6" w:firstLine="567"/>
        <w:rPr>
          <w:sz w:val="24"/>
          <w:szCs w:val="24"/>
        </w:rPr>
      </w:pPr>
      <w:r w:rsidRPr="009A0512">
        <w:rPr>
          <w:sz w:val="24"/>
          <w:szCs w:val="24"/>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14:paraId="08804860" w14:textId="77777777" w:rsidR="00AB087C" w:rsidRPr="009A0512" w:rsidRDefault="00AB087C" w:rsidP="00AB087C">
      <w:pPr>
        <w:spacing w:line="240" w:lineRule="auto"/>
        <w:ind w:right="6" w:firstLine="567"/>
        <w:rPr>
          <w:sz w:val="24"/>
          <w:szCs w:val="24"/>
        </w:rPr>
      </w:pPr>
      <w:r w:rsidRPr="009A0512">
        <w:rPr>
          <w:sz w:val="24"/>
          <w:szCs w:val="24"/>
        </w:rPr>
        <w:t>Определять спряжение глагола, спрягать глаголы.</w:t>
      </w:r>
    </w:p>
    <w:p w14:paraId="3C65361C" w14:textId="77777777"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глаголов (в рамках изученного).</w:t>
      </w:r>
    </w:p>
    <w:p w14:paraId="11D9B0F9"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глаголов, постановки ударения в глагольных формах (в рамках изученного).</w:t>
      </w:r>
    </w:p>
    <w:p w14:paraId="6766FEB8" w14:textId="77777777" w:rsidR="00AB087C" w:rsidRPr="009A0512" w:rsidRDefault="00AB087C" w:rsidP="00AB087C">
      <w:pPr>
        <w:spacing w:line="240" w:lineRule="auto"/>
        <w:ind w:right="6" w:firstLine="567"/>
        <w:rPr>
          <w:sz w:val="24"/>
          <w:szCs w:val="24"/>
        </w:rPr>
      </w:pPr>
      <w:r w:rsidRPr="009A0512">
        <w:rPr>
          <w:sz w:val="24"/>
          <w:szCs w:val="24"/>
        </w:rPr>
        <w:lastRenderedPageBreak/>
        <w:t>Соблюдать правила правописания глаголов: корней с чередованием е (и), использования ь после шипящих как показателя грамматической формы в инфинитиве, в форме 2-го лица единственного числа, -тся и -ться в глаголах; суффиксов -ова- – -ева-, -ыва- – -ива-, личных окончаний глагола, гласной перед суффиксом -л- в формах прошедшего времени глагола, слитного и раздельного написания не с глаголами.</w:t>
      </w:r>
    </w:p>
    <w:p w14:paraId="7546D6DF" w14:textId="04A9951A" w:rsidR="00AB087C" w:rsidRPr="009A0512" w:rsidRDefault="00AB087C" w:rsidP="00AB087C">
      <w:pPr>
        <w:spacing w:line="240" w:lineRule="auto"/>
        <w:ind w:right="6" w:firstLine="567"/>
        <w:rPr>
          <w:b/>
          <w:sz w:val="24"/>
          <w:szCs w:val="24"/>
        </w:rPr>
      </w:pPr>
      <w:r w:rsidRPr="009A0512">
        <w:rPr>
          <w:b/>
          <w:sz w:val="24"/>
          <w:szCs w:val="24"/>
        </w:rPr>
        <w:t>Синтаксис. Культура речи. Пунктуация.</w:t>
      </w:r>
    </w:p>
    <w:p w14:paraId="39AE16C8" w14:textId="77777777" w:rsidR="00AB087C" w:rsidRPr="009A0512" w:rsidRDefault="00AB087C" w:rsidP="00AB087C">
      <w:pPr>
        <w:spacing w:line="240" w:lineRule="auto"/>
        <w:ind w:right="6" w:firstLine="567"/>
        <w:rPr>
          <w:sz w:val="24"/>
          <w:szCs w:val="24"/>
        </w:rPr>
      </w:pPr>
      <w:r w:rsidRPr="009A0512">
        <w:rPr>
          <w:sz w:val="24"/>
          <w:szCs w:val="24"/>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66ACD48A" w14:textId="77777777" w:rsidR="00AB087C" w:rsidRPr="009A0512" w:rsidRDefault="00AB087C" w:rsidP="00AB087C">
      <w:pPr>
        <w:spacing w:line="240" w:lineRule="auto"/>
        <w:ind w:right="6" w:firstLine="567"/>
        <w:rPr>
          <w:sz w:val="24"/>
          <w:szCs w:val="24"/>
        </w:rPr>
      </w:pPr>
      <w:r w:rsidRPr="009A0512">
        <w:rPr>
          <w:sz w:val="24"/>
          <w:szCs w:val="24"/>
        </w:rPr>
        <w:t>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14:paraId="0F62A2D4" w14:textId="77777777" w:rsidR="00AB087C" w:rsidRPr="009A0512" w:rsidRDefault="00AB087C" w:rsidP="00AB087C">
      <w:pPr>
        <w:spacing w:line="240" w:lineRule="auto"/>
        <w:ind w:right="6" w:firstLine="567"/>
        <w:rPr>
          <w:sz w:val="24"/>
          <w:szCs w:val="24"/>
        </w:rPr>
      </w:pPr>
      <w:r w:rsidRPr="009A0512">
        <w:rPr>
          <w:sz w:val="24"/>
          <w:szCs w:val="24"/>
        </w:rPr>
        <w:t>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и, но, а, однако, зато, да; оформлять при письме диалог.</w:t>
      </w:r>
    </w:p>
    <w:p w14:paraId="560D59AF" w14:textId="77777777" w:rsidR="00AB087C" w:rsidRPr="009A0512" w:rsidRDefault="00AB087C" w:rsidP="00AB087C">
      <w:pPr>
        <w:spacing w:line="240" w:lineRule="auto"/>
        <w:ind w:right="6" w:firstLine="567"/>
        <w:rPr>
          <w:sz w:val="24"/>
          <w:szCs w:val="24"/>
        </w:rPr>
      </w:pPr>
      <w:r w:rsidRPr="009A0512">
        <w:rPr>
          <w:sz w:val="24"/>
          <w:szCs w:val="24"/>
        </w:rPr>
        <w:t>Проводить пунктуационный анализ предложения (в рамках изученного).</w:t>
      </w:r>
    </w:p>
    <w:p w14:paraId="7852BDA7" w14:textId="3A088F71" w:rsidR="009A0512" w:rsidRDefault="009A0512" w:rsidP="00AB087C">
      <w:pPr>
        <w:spacing w:line="240" w:lineRule="auto"/>
        <w:ind w:right="6" w:firstLine="567"/>
        <w:rPr>
          <w:b/>
          <w:sz w:val="24"/>
          <w:szCs w:val="24"/>
        </w:rPr>
      </w:pPr>
    </w:p>
    <w:p w14:paraId="7573BC7C" w14:textId="77777777" w:rsidR="009A3342" w:rsidRPr="009A0512" w:rsidRDefault="009A3342" w:rsidP="00AB087C">
      <w:pPr>
        <w:spacing w:line="240" w:lineRule="auto"/>
        <w:ind w:right="6" w:firstLine="567"/>
        <w:rPr>
          <w:b/>
          <w:sz w:val="24"/>
          <w:szCs w:val="24"/>
        </w:rPr>
      </w:pPr>
    </w:p>
    <w:p w14:paraId="59367107" w14:textId="1CC2CD82" w:rsidR="00AB087C" w:rsidRPr="009A0512" w:rsidRDefault="00AB087C" w:rsidP="00AB087C">
      <w:pPr>
        <w:spacing w:line="240" w:lineRule="auto"/>
        <w:ind w:right="6" w:firstLine="567"/>
        <w:rPr>
          <w:b/>
          <w:sz w:val="24"/>
          <w:szCs w:val="24"/>
        </w:rPr>
      </w:pPr>
      <w:r w:rsidRPr="009A0512">
        <w:rPr>
          <w:b/>
          <w:sz w:val="24"/>
          <w:szCs w:val="24"/>
        </w:rPr>
        <w:t>К концу обучения в 6 классе обучающийся получит следующие предметные результаты по отдельным темам программы по русскому языку:</w:t>
      </w:r>
    </w:p>
    <w:p w14:paraId="189B0D4F" w14:textId="309E4DA3"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0F5A5B88" w14:textId="77777777" w:rsidR="00AB087C" w:rsidRPr="009A0512" w:rsidRDefault="00AB087C" w:rsidP="00AB087C">
      <w:pPr>
        <w:spacing w:line="240" w:lineRule="auto"/>
        <w:ind w:right="6" w:firstLine="567"/>
        <w:rPr>
          <w:sz w:val="24"/>
          <w:szCs w:val="24"/>
        </w:rPr>
      </w:pPr>
      <w:r w:rsidRPr="009A0512">
        <w:rPr>
          <w:sz w:val="24"/>
          <w:szCs w:val="24"/>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14:paraId="18761CFE" w14:textId="77777777"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литературном языке.</w:t>
      </w:r>
    </w:p>
    <w:p w14:paraId="0642F2AD" w14:textId="387182E4" w:rsidR="00AB087C" w:rsidRPr="009A0512" w:rsidRDefault="00AB087C" w:rsidP="00AB087C">
      <w:pPr>
        <w:spacing w:line="240" w:lineRule="auto"/>
        <w:ind w:right="6" w:firstLine="567"/>
        <w:rPr>
          <w:b/>
          <w:sz w:val="24"/>
          <w:szCs w:val="24"/>
        </w:rPr>
      </w:pPr>
      <w:r w:rsidRPr="009A0512">
        <w:rPr>
          <w:b/>
          <w:sz w:val="24"/>
          <w:szCs w:val="24"/>
        </w:rPr>
        <w:t>Язык и речь.</w:t>
      </w:r>
    </w:p>
    <w:p w14:paraId="51648561" w14:textId="77777777"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14:paraId="185DAC5D" w14:textId="77777777" w:rsidR="00AB087C" w:rsidRPr="009A0512" w:rsidRDefault="00AB087C" w:rsidP="00AB087C">
      <w:pPr>
        <w:spacing w:line="240" w:lineRule="auto"/>
        <w:ind w:right="6" w:firstLine="567"/>
        <w:rPr>
          <w:sz w:val="24"/>
          <w:szCs w:val="24"/>
        </w:rPr>
      </w:pPr>
      <w:r w:rsidRPr="009A0512">
        <w:rPr>
          <w:sz w:val="24"/>
          <w:szCs w:val="24"/>
        </w:rPr>
        <w:t>Участвовать в диалоге (побуждение к действию, обмен мнениями) объёмом не менее 4 реплик.</w:t>
      </w:r>
    </w:p>
    <w:p w14:paraId="5CAA2242" w14:textId="77777777" w:rsidR="00AB087C" w:rsidRPr="009A0512" w:rsidRDefault="00AB087C" w:rsidP="00AB087C">
      <w:pPr>
        <w:spacing w:line="240" w:lineRule="auto"/>
        <w:ind w:right="6" w:firstLine="567"/>
        <w:rPr>
          <w:sz w:val="24"/>
          <w:szCs w:val="24"/>
        </w:rPr>
      </w:pPr>
      <w:r w:rsidRPr="009A0512">
        <w:rPr>
          <w:sz w:val="24"/>
          <w:szCs w:val="24"/>
        </w:rPr>
        <w:lastRenderedPageBreak/>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14:paraId="05F119D8"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14:paraId="0D791B1C" w14:textId="77777777"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10 слов.</w:t>
      </w:r>
    </w:p>
    <w:p w14:paraId="7A11B804" w14:textId="77777777"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14:paraId="14CD7029" w14:textId="77777777"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28548E5E" w14:textId="77777777" w:rsidR="00AB087C" w:rsidRPr="009A0512" w:rsidRDefault="00AB087C" w:rsidP="00AB087C">
      <w:pPr>
        <w:spacing w:line="240" w:lineRule="auto"/>
        <w:ind w:right="6" w:firstLine="567"/>
        <w:rPr>
          <w:sz w:val="24"/>
          <w:szCs w:val="24"/>
        </w:rPr>
      </w:pPr>
      <w:r w:rsidRPr="009A0512">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14:paraId="4EE66BD6" w14:textId="68AB82DD" w:rsidR="00AB087C" w:rsidRPr="009A0512" w:rsidRDefault="00AB087C" w:rsidP="00AB087C">
      <w:pPr>
        <w:spacing w:line="240" w:lineRule="auto"/>
        <w:ind w:right="6" w:firstLine="567"/>
        <w:rPr>
          <w:b/>
          <w:sz w:val="24"/>
          <w:szCs w:val="24"/>
        </w:rPr>
      </w:pPr>
      <w:r w:rsidRPr="009A0512">
        <w:rPr>
          <w:b/>
          <w:sz w:val="24"/>
          <w:szCs w:val="24"/>
        </w:rPr>
        <w:t>Текст.</w:t>
      </w:r>
    </w:p>
    <w:p w14:paraId="78C3D9B7" w14:textId="77777777" w:rsidR="00AB087C" w:rsidRPr="009A0512" w:rsidRDefault="00AB087C" w:rsidP="00AB087C">
      <w:pPr>
        <w:spacing w:line="240" w:lineRule="auto"/>
        <w:ind w:right="6" w:firstLine="567"/>
        <w:rPr>
          <w:sz w:val="24"/>
          <w:szCs w:val="24"/>
        </w:rPr>
      </w:pPr>
      <w:r w:rsidRPr="009A0512">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14:paraId="0C842DAE" w14:textId="77777777" w:rsidR="00AB087C" w:rsidRPr="009A0512" w:rsidRDefault="00AB087C" w:rsidP="00AB087C">
      <w:pPr>
        <w:spacing w:line="240" w:lineRule="auto"/>
        <w:ind w:right="6" w:firstLine="567"/>
        <w:rPr>
          <w:sz w:val="24"/>
          <w:szCs w:val="24"/>
        </w:rPr>
      </w:pPr>
      <w:r w:rsidRPr="009A0512">
        <w:rPr>
          <w:sz w:val="24"/>
          <w:szCs w:val="24"/>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14:paraId="45D92AC7" w14:textId="77777777" w:rsidR="00AB087C" w:rsidRPr="009A0512" w:rsidRDefault="00AB087C" w:rsidP="00AB087C">
      <w:pPr>
        <w:spacing w:line="240" w:lineRule="auto"/>
        <w:ind w:right="6" w:firstLine="567"/>
        <w:rPr>
          <w:sz w:val="24"/>
          <w:szCs w:val="24"/>
        </w:rPr>
      </w:pPr>
      <w:r w:rsidRPr="009A0512">
        <w:rPr>
          <w:sz w:val="24"/>
          <w:szCs w:val="24"/>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14:paraId="374AE178"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14:paraId="4EB895E1" w14:textId="77777777"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14:paraId="1A5AB80D" w14:textId="77777777"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14:paraId="25538000" w14:textId="77777777"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F623919" w14:textId="77777777" w:rsidR="00AB087C" w:rsidRPr="009A0512" w:rsidRDefault="00AB087C" w:rsidP="00AB087C">
      <w:pPr>
        <w:spacing w:line="240" w:lineRule="auto"/>
        <w:ind w:right="6" w:firstLine="567"/>
        <w:rPr>
          <w:sz w:val="24"/>
          <w:szCs w:val="24"/>
        </w:rPr>
      </w:pPr>
      <w:r w:rsidRPr="009A0512">
        <w:rPr>
          <w:sz w:val="24"/>
          <w:szCs w:val="24"/>
        </w:rPr>
        <w:lastRenderedPageBreak/>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4635374B" w14:textId="77777777" w:rsidR="00AB087C" w:rsidRPr="009A0512" w:rsidRDefault="00AB087C" w:rsidP="00AB087C">
      <w:pPr>
        <w:spacing w:line="240" w:lineRule="auto"/>
        <w:ind w:right="6" w:firstLine="567"/>
        <w:rPr>
          <w:sz w:val="24"/>
          <w:szCs w:val="24"/>
        </w:rPr>
      </w:pPr>
      <w:r w:rsidRPr="009A0512">
        <w:rPr>
          <w:sz w:val="24"/>
          <w:szCs w:val="24"/>
        </w:rPr>
        <w:t>Редактировать собственные тексты с использованием знаний норм современного русского литературного языка.</w:t>
      </w:r>
    </w:p>
    <w:p w14:paraId="02970F77" w14:textId="594E066B"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78390C30" w14:textId="77777777"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14:paraId="3F9583FA"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об официально-деловом и научном стиле при выполнении языкового анализа различных видов и в речевой практике.</w:t>
      </w:r>
    </w:p>
    <w:p w14:paraId="65F4E602" w14:textId="46E01430" w:rsidR="00AB087C" w:rsidRPr="009A0512" w:rsidRDefault="00AB087C" w:rsidP="00AB087C">
      <w:pPr>
        <w:spacing w:line="240" w:lineRule="auto"/>
        <w:ind w:right="6" w:firstLine="567"/>
        <w:rPr>
          <w:b/>
          <w:sz w:val="24"/>
          <w:szCs w:val="24"/>
        </w:rPr>
      </w:pPr>
      <w:r w:rsidRPr="009A0512">
        <w:rPr>
          <w:b/>
          <w:sz w:val="24"/>
          <w:szCs w:val="24"/>
        </w:rPr>
        <w:t>Система языка.</w:t>
      </w:r>
    </w:p>
    <w:p w14:paraId="7F28D2E8" w14:textId="40A1FC69" w:rsidR="00AB087C" w:rsidRPr="009A0512" w:rsidRDefault="00AB087C" w:rsidP="00AB087C">
      <w:pPr>
        <w:spacing w:line="240" w:lineRule="auto"/>
        <w:ind w:right="6" w:firstLine="567"/>
        <w:rPr>
          <w:sz w:val="24"/>
          <w:szCs w:val="24"/>
        </w:rPr>
      </w:pPr>
      <w:r w:rsidRPr="009A0512">
        <w:rPr>
          <w:b/>
          <w:sz w:val="24"/>
          <w:szCs w:val="24"/>
        </w:rPr>
        <w:t>Лексикология. Культура речи.</w:t>
      </w:r>
    </w:p>
    <w:p w14:paraId="5C301BF8" w14:textId="77777777" w:rsidR="00AB087C" w:rsidRPr="009A0512" w:rsidRDefault="00AB087C" w:rsidP="00AB087C">
      <w:pPr>
        <w:spacing w:line="240" w:lineRule="auto"/>
        <w:ind w:right="6" w:firstLine="567"/>
        <w:rPr>
          <w:sz w:val="24"/>
          <w:szCs w:val="24"/>
        </w:rPr>
      </w:pPr>
      <w:r w:rsidRPr="009A0512">
        <w:rPr>
          <w:sz w:val="24"/>
          <w:szCs w:val="24"/>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14:paraId="3CADE584" w14:textId="77777777" w:rsidR="00AB087C" w:rsidRPr="009A0512" w:rsidRDefault="00AB087C" w:rsidP="00AB087C">
      <w:pPr>
        <w:spacing w:line="240" w:lineRule="auto"/>
        <w:ind w:right="6" w:firstLine="567"/>
        <w:rPr>
          <w:sz w:val="24"/>
          <w:szCs w:val="24"/>
        </w:rPr>
      </w:pPr>
      <w:r w:rsidRPr="009A0512">
        <w:rPr>
          <w:sz w:val="24"/>
          <w:szCs w:val="24"/>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14:paraId="764ACC6C" w14:textId="77777777" w:rsidR="00AB087C" w:rsidRPr="009A0512" w:rsidRDefault="00AB087C" w:rsidP="00AB087C">
      <w:pPr>
        <w:spacing w:line="240" w:lineRule="auto"/>
        <w:ind w:right="6" w:firstLine="567"/>
        <w:rPr>
          <w:sz w:val="24"/>
          <w:szCs w:val="24"/>
        </w:rPr>
      </w:pPr>
      <w:r w:rsidRPr="009A0512">
        <w:rPr>
          <w:sz w:val="24"/>
          <w:szCs w:val="24"/>
        </w:rPr>
        <w:t>Распознавать в тексте фразеологизмы, определять их значения; характеризовать ситуацию употребления фразеологизма.</w:t>
      </w:r>
    </w:p>
    <w:p w14:paraId="2E913269" w14:textId="77777777"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1347C4A2" w14:textId="0B62E78B" w:rsidR="00AB087C" w:rsidRPr="009A0512" w:rsidRDefault="00AB087C" w:rsidP="00AB087C">
      <w:pPr>
        <w:spacing w:line="240" w:lineRule="auto"/>
        <w:ind w:right="6" w:firstLine="567"/>
        <w:rPr>
          <w:b/>
          <w:sz w:val="24"/>
          <w:szCs w:val="24"/>
        </w:rPr>
      </w:pPr>
      <w:r w:rsidRPr="009A0512">
        <w:rPr>
          <w:b/>
          <w:sz w:val="24"/>
          <w:szCs w:val="24"/>
        </w:rPr>
        <w:t>Словообразование. Культура речи. Орфография.</w:t>
      </w:r>
    </w:p>
    <w:p w14:paraId="434F3033" w14:textId="77777777" w:rsidR="00AB087C" w:rsidRPr="009A0512" w:rsidRDefault="00AB087C" w:rsidP="00AB087C">
      <w:pPr>
        <w:spacing w:line="240" w:lineRule="auto"/>
        <w:ind w:right="6" w:firstLine="567"/>
        <w:rPr>
          <w:sz w:val="24"/>
          <w:szCs w:val="24"/>
        </w:rPr>
      </w:pPr>
      <w:r w:rsidRPr="009A0512">
        <w:rPr>
          <w:sz w:val="24"/>
          <w:szCs w:val="24"/>
        </w:rPr>
        <w:t>Распознавать формообразующие и словообразующие морфемы в слове; выделять производящую основу.</w:t>
      </w:r>
    </w:p>
    <w:p w14:paraId="4FF8FAF4" w14:textId="77777777" w:rsidR="00AB087C" w:rsidRPr="009A0512" w:rsidRDefault="00AB087C" w:rsidP="00AB087C">
      <w:pPr>
        <w:spacing w:line="240" w:lineRule="auto"/>
        <w:ind w:right="6" w:firstLine="567"/>
        <w:rPr>
          <w:sz w:val="24"/>
          <w:szCs w:val="24"/>
        </w:rPr>
      </w:pPr>
      <w:r w:rsidRPr="009A0512">
        <w:rPr>
          <w:sz w:val="24"/>
          <w:szCs w:val="24"/>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14:paraId="1DC04819"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14:paraId="749A984F"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сложных и сложносокращённых слов, правила правописания корня -кас- – -кос- с чередованием а (о), гласных в приставках пре- и при-.</w:t>
      </w:r>
    </w:p>
    <w:p w14:paraId="69D1F580" w14:textId="191832B0"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36C4116F" w14:textId="77777777"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словообразования имён существительных.</w:t>
      </w:r>
    </w:p>
    <w:p w14:paraId="1ADD9250"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слитного и дефисного написания пол- и полу- со словами.</w:t>
      </w:r>
    </w:p>
    <w:p w14:paraId="4142C960" w14:textId="77777777" w:rsidR="00AB087C" w:rsidRPr="009A0512" w:rsidRDefault="00AB087C" w:rsidP="00AB087C">
      <w:pPr>
        <w:spacing w:line="240" w:lineRule="auto"/>
        <w:ind w:right="6" w:firstLine="567"/>
        <w:rPr>
          <w:sz w:val="24"/>
          <w:szCs w:val="24"/>
        </w:rPr>
      </w:pPr>
      <w:r w:rsidRPr="009A0512">
        <w:rPr>
          <w:sz w:val="24"/>
          <w:szCs w:val="24"/>
        </w:rPr>
        <w:t>Соблюдать нормы произношения, постановки ударения (в рамках изученного), словоизменения имён существительных.</w:t>
      </w:r>
    </w:p>
    <w:p w14:paraId="3A343833" w14:textId="77777777" w:rsidR="00AB087C" w:rsidRPr="009A0512" w:rsidRDefault="00AB087C" w:rsidP="00AB087C">
      <w:pPr>
        <w:spacing w:line="240" w:lineRule="auto"/>
        <w:ind w:right="6" w:firstLine="567"/>
        <w:rPr>
          <w:sz w:val="24"/>
          <w:szCs w:val="24"/>
        </w:rPr>
      </w:pPr>
      <w:r w:rsidRPr="009A0512">
        <w:rPr>
          <w:sz w:val="24"/>
          <w:szCs w:val="24"/>
        </w:rPr>
        <w:t>Различать качественные, относительные и притяжательные имена прилагательные, степени сравнения качественных имён прилагательных.</w:t>
      </w:r>
    </w:p>
    <w:p w14:paraId="005CCB95" w14:textId="77777777" w:rsidR="00AB087C" w:rsidRPr="009A0512" w:rsidRDefault="00AB087C" w:rsidP="00AB087C">
      <w:pPr>
        <w:spacing w:line="240" w:lineRule="auto"/>
        <w:ind w:right="6" w:firstLine="567"/>
        <w:rPr>
          <w:sz w:val="24"/>
          <w:szCs w:val="24"/>
        </w:rPr>
      </w:pPr>
      <w:r w:rsidRPr="009A0512">
        <w:rPr>
          <w:sz w:val="24"/>
          <w:szCs w:val="24"/>
        </w:rPr>
        <w:t xml:space="preserve">Соблюдать нормы словообразования имён прилагательных, нормы произношения имён прилагательных, нормы ударения (в рамках изученного); соблюдать правила </w:t>
      </w:r>
      <w:r w:rsidRPr="009A0512">
        <w:rPr>
          <w:sz w:val="24"/>
          <w:szCs w:val="24"/>
        </w:rPr>
        <w:lastRenderedPageBreak/>
        <w:t>правописания н и нн в именах прилагательных, суффиксов -к- и -ск- имён прилагательных, сложных имён прилагательных.</w:t>
      </w:r>
    </w:p>
    <w:p w14:paraId="02FAB872" w14:textId="77777777" w:rsidR="00AB087C" w:rsidRPr="009A0512" w:rsidRDefault="00AB087C" w:rsidP="00AB087C">
      <w:pPr>
        <w:spacing w:line="240" w:lineRule="auto"/>
        <w:ind w:right="6" w:firstLine="567"/>
        <w:rPr>
          <w:sz w:val="24"/>
          <w:szCs w:val="24"/>
        </w:rPr>
      </w:pPr>
      <w:r w:rsidRPr="009A0512">
        <w:rPr>
          <w:sz w:val="24"/>
          <w:szCs w:val="24"/>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14:paraId="6782B26C" w14:textId="77777777" w:rsidR="00AB087C" w:rsidRPr="009A0512" w:rsidRDefault="00AB087C" w:rsidP="00AB087C">
      <w:pPr>
        <w:spacing w:line="240" w:lineRule="auto"/>
        <w:ind w:right="6" w:firstLine="567"/>
        <w:rPr>
          <w:sz w:val="24"/>
          <w:szCs w:val="24"/>
        </w:rPr>
      </w:pPr>
      <w:r w:rsidRPr="009A0512">
        <w:rPr>
          <w:sz w:val="24"/>
          <w:szCs w:val="24"/>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14:paraId="1C03CC9D" w14:textId="77777777" w:rsidR="00AB087C" w:rsidRPr="009A0512" w:rsidRDefault="00AB087C" w:rsidP="00AB087C">
      <w:pPr>
        <w:spacing w:line="240" w:lineRule="auto"/>
        <w:ind w:right="6" w:firstLine="567"/>
        <w:rPr>
          <w:sz w:val="24"/>
          <w:szCs w:val="24"/>
        </w:rPr>
      </w:pPr>
      <w:r w:rsidRPr="009A0512">
        <w:rPr>
          <w:sz w:val="24"/>
          <w:szCs w:val="24"/>
        </w:rPr>
        <w:t>Правильно употреблять собирательные имена числительные, соблюдать правила правописания имён числительных, в том числе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14:paraId="58CD7275" w14:textId="77777777" w:rsidR="00AB087C" w:rsidRPr="009A0512" w:rsidRDefault="00AB087C" w:rsidP="00AB087C">
      <w:pPr>
        <w:spacing w:line="240" w:lineRule="auto"/>
        <w:ind w:right="6" w:firstLine="567"/>
        <w:rPr>
          <w:sz w:val="24"/>
          <w:szCs w:val="24"/>
        </w:rPr>
      </w:pPr>
      <w:r w:rsidRPr="009A0512">
        <w:rPr>
          <w:sz w:val="24"/>
          <w:szCs w:val="24"/>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14:paraId="5CACE106" w14:textId="77777777" w:rsidR="00AB087C" w:rsidRPr="009A0512" w:rsidRDefault="00AB087C" w:rsidP="00AB087C">
      <w:pPr>
        <w:spacing w:line="240" w:lineRule="auto"/>
        <w:ind w:right="6" w:firstLine="567"/>
        <w:rPr>
          <w:sz w:val="24"/>
          <w:szCs w:val="24"/>
        </w:rPr>
      </w:pPr>
      <w:r w:rsidRPr="009A0512">
        <w:rPr>
          <w:sz w:val="24"/>
          <w:szCs w:val="24"/>
        </w:rPr>
        <w:t>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правила правописания местоимений с не и ни, слитного, раздельного и дефисного написания местоимений.</w:t>
      </w:r>
    </w:p>
    <w:p w14:paraId="6F4179F2" w14:textId="77777777" w:rsidR="00AB087C" w:rsidRPr="009A0512" w:rsidRDefault="00AB087C" w:rsidP="00AB087C">
      <w:pPr>
        <w:spacing w:line="240" w:lineRule="auto"/>
        <w:ind w:right="6" w:firstLine="567"/>
        <w:rPr>
          <w:sz w:val="24"/>
          <w:szCs w:val="24"/>
        </w:rPr>
      </w:pPr>
      <w:r w:rsidRPr="009A0512">
        <w:rPr>
          <w:sz w:val="24"/>
          <w:szCs w:val="24"/>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14:paraId="3DF01FCB"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ь в формах глагола повелительного наклонения.</w:t>
      </w:r>
    </w:p>
    <w:p w14:paraId="4000715C"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прилагательных, имён числительных, местоимений, глаголов; применять знания по морфологии при выполнении языкового анализа различных видов и в речевой практике.</w:t>
      </w:r>
    </w:p>
    <w:p w14:paraId="6C099C41" w14:textId="77777777"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 использовать знания по фонетике и графике в практике произношения и правописания слов.</w:t>
      </w:r>
    </w:p>
    <w:p w14:paraId="47BC4E8B" w14:textId="77777777"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14:paraId="1E1DF7C0" w14:textId="77777777" w:rsidR="00AB087C" w:rsidRPr="009A0512" w:rsidRDefault="00AB087C" w:rsidP="00AB087C">
      <w:pPr>
        <w:spacing w:line="240" w:lineRule="auto"/>
        <w:ind w:right="6" w:firstLine="567"/>
        <w:rPr>
          <w:sz w:val="24"/>
          <w:szCs w:val="24"/>
        </w:rPr>
      </w:pPr>
      <w:r w:rsidRPr="009A0512">
        <w:rPr>
          <w:sz w:val="24"/>
          <w:szCs w:val="24"/>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55C5ACA6" w14:textId="0482C32E" w:rsidR="009A0512" w:rsidRDefault="009A0512" w:rsidP="00AB087C">
      <w:pPr>
        <w:spacing w:line="240" w:lineRule="auto"/>
        <w:ind w:right="6" w:firstLine="567"/>
        <w:rPr>
          <w:sz w:val="24"/>
          <w:szCs w:val="24"/>
        </w:rPr>
      </w:pPr>
    </w:p>
    <w:p w14:paraId="278664C6" w14:textId="77777777" w:rsidR="009A3342" w:rsidRPr="009A0512" w:rsidRDefault="009A3342" w:rsidP="00AB087C">
      <w:pPr>
        <w:spacing w:line="240" w:lineRule="auto"/>
        <w:ind w:right="6" w:firstLine="567"/>
        <w:rPr>
          <w:sz w:val="24"/>
          <w:szCs w:val="24"/>
        </w:rPr>
      </w:pPr>
    </w:p>
    <w:p w14:paraId="7EB63EA3" w14:textId="2DD815B6" w:rsidR="00AB087C" w:rsidRPr="009A0512" w:rsidRDefault="00AB087C" w:rsidP="00AB087C">
      <w:pPr>
        <w:spacing w:line="240" w:lineRule="auto"/>
        <w:ind w:right="6" w:firstLine="567"/>
        <w:rPr>
          <w:b/>
          <w:sz w:val="24"/>
          <w:szCs w:val="24"/>
        </w:rPr>
      </w:pPr>
      <w:r w:rsidRPr="009A0512">
        <w:rPr>
          <w:b/>
          <w:sz w:val="24"/>
          <w:szCs w:val="24"/>
        </w:rPr>
        <w:t>К концу обучения в 7 классе обучающийся получит следующие предметные результаты по отдельным темам программы по русскому языку:</w:t>
      </w:r>
    </w:p>
    <w:p w14:paraId="308DF4C4" w14:textId="0639A522"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50F3DF4A" w14:textId="77777777" w:rsidR="00AB087C" w:rsidRPr="009A0512" w:rsidRDefault="00AB087C" w:rsidP="00AB087C">
      <w:pPr>
        <w:spacing w:line="240" w:lineRule="auto"/>
        <w:ind w:right="6" w:firstLine="567"/>
        <w:rPr>
          <w:sz w:val="24"/>
          <w:szCs w:val="24"/>
        </w:rPr>
      </w:pPr>
      <w:r w:rsidRPr="009A0512">
        <w:rPr>
          <w:sz w:val="24"/>
          <w:szCs w:val="24"/>
        </w:rPr>
        <w:t>Иметь представление о языке как развивающемся явлении. Осознавать взаимосвязь языка, культуры и истории народа (приводить примеры).</w:t>
      </w:r>
    </w:p>
    <w:p w14:paraId="36C9FCCA" w14:textId="579C612B" w:rsidR="00AB087C" w:rsidRPr="009A0512" w:rsidRDefault="00AB087C" w:rsidP="00AB087C">
      <w:pPr>
        <w:spacing w:line="240" w:lineRule="auto"/>
        <w:ind w:right="6" w:firstLine="567"/>
        <w:rPr>
          <w:b/>
          <w:sz w:val="24"/>
          <w:szCs w:val="24"/>
        </w:rPr>
      </w:pPr>
      <w:r w:rsidRPr="009A0512">
        <w:rPr>
          <w:b/>
          <w:sz w:val="24"/>
          <w:szCs w:val="24"/>
        </w:rPr>
        <w:t>Язык и речь.</w:t>
      </w:r>
    </w:p>
    <w:p w14:paraId="7DF3A23A" w14:textId="77777777"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14:paraId="06A38AE7" w14:textId="77777777" w:rsidR="00AB087C" w:rsidRPr="009A0512" w:rsidRDefault="00AB087C" w:rsidP="00AB087C">
      <w:pPr>
        <w:spacing w:line="240" w:lineRule="auto"/>
        <w:ind w:right="6" w:firstLine="567"/>
        <w:rPr>
          <w:sz w:val="24"/>
          <w:szCs w:val="24"/>
        </w:rPr>
      </w:pPr>
      <w:r w:rsidRPr="009A0512">
        <w:rPr>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14:paraId="4B146EE6"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диалога: диалог – запрос информации, диалог – сообщение информации.</w:t>
      </w:r>
    </w:p>
    <w:p w14:paraId="69EF431F" w14:textId="77777777" w:rsidR="00AB087C" w:rsidRPr="009A0512" w:rsidRDefault="00AB087C" w:rsidP="00AB087C">
      <w:pPr>
        <w:spacing w:line="240" w:lineRule="auto"/>
        <w:ind w:right="6" w:firstLine="567"/>
        <w:rPr>
          <w:sz w:val="24"/>
          <w:szCs w:val="24"/>
        </w:rPr>
      </w:pPr>
      <w:r w:rsidRPr="009A0512">
        <w:rPr>
          <w:sz w:val="24"/>
          <w:szCs w:val="24"/>
        </w:rPr>
        <w:lastRenderedPageBreak/>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14:paraId="1AEEE6BD"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14:paraId="5A169868" w14:textId="77777777" w:rsidR="00AB087C" w:rsidRPr="009A0512" w:rsidRDefault="00AB087C" w:rsidP="00AB087C">
      <w:pPr>
        <w:spacing w:line="240" w:lineRule="auto"/>
        <w:ind w:right="6" w:firstLine="567"/>
        <w:rPr>
          <w:sz w:val="24"/>
          <w:szCs w:val="24"/>
        </w:rPr>
      </w:pPr>
      <w:r w:rsidRPr="009A0512">
        <w:rPr>
          <w:sz w:val="24"/>
          <w:szCs w:val="24"/>
        </w:rPr>
        <w:t>Устно пересказывать прослушанный или прочитанный текст объёмом не менее 120 слов.</w:t>
      </w:r>
    </w:p>
    <w:p w14:paraId="2FE1AD04" w14:textId="77777777"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14:paraId="7FB7471E" w14:textId="77777777" w:rsidR="00AB087C" w:rsidRPr="009A0512" w:rsidRDefault="00AB087C" w:rsidP="00AB087C">
      <w:pPr>
        <w:spacing w:line="240" w:lineRule="auto"/>
        <w:ind w:right="6" w:firstLine="567"/>
        <w:rPr>
          <w:sz w:val="24"/>
          <w:szCs w:val="24"/>
        </w:rPr>
      </w:pPr>
      <w:r w:rsidRPr="009A0512">
        <w:rPr>
          <w:sz w:val="24"/>
          <w:szCs w:val="24"/>
        </w:rPr>
        <w:t>Осуществлять выбор языковых средств для создания высказывания в соответствии с целью, темой и коммуникативным замыслом.</w:t>
      </w:r>
    </w:p>
    <w:p w14:paraId="353053D8" w14:textId="77777777" w:rsidR="00AB087C" w:rsidRPr="009A0512" w:rsidRDefault="00AB087C" w:rsidP="00AB087C">
      <w:pPr>
        <w:spacing w:line="240" w:lineRule="auto"/>
        <w:ind w:right="6" w:firstLine="567"/>
        <w:rPr>
          <w:sz w:val="24"/>
          <w:szCs w:val="24"/>
        </w:rPr>
      </w:pPr>
      <w:r w:rsidRPr="009A0512">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исьме правила речевого этикета.</w:t>
      </w:r>
    </w:p>
    <w:p w14:paraId="405CC814" w14:textId="77777777" w:rsidR="006E73C6" w:rsidRDefault="006E73C6" w:rsidP="00AB087C">
      <w:pPr>
        <w:spacing w:line="240" w:lineRule="auto"/>
        <w:ind w:right="6" w:firstLine="567"/>
        <w:rPr>
          <w:b/>
          <w:sz w:val="24"/>
          <w:szCs w:val="24"/>
        </w:rPr>
      </w:pPr>
    </w:p>
    <w:p w14:paraId="32686F98" w14:textId="77777777" w:rsidR="006E73C6" w:rsidRDefault="006E73C6" w:rsidP="00AB087C">
      <w:pPr>
        <w:spacing w:line="240" w:lineRule="auto"/>
        <w:ind w:right="6" w:firstLine="567"/>
        <w:rPr>
          <w:b/>
          <w:sz w:val="24"/>
          <w:szCs w:val="24"/>
        </w:rPr>
      </w:pPr>
    </w:p>
    <w:p w14:paraId="1A0D4862" w14:textId="140F84DB" w:rsidR="00AB087C" w:rsidRPr="009A0512" w:rsidRDefault="00AB087C" w:rsidP="00AB087C">
      <w:pPr>
        <w:spacing w:line="240" w:lineRule="auto"/>
        <w:ind w:right="6" w:firstLine="567"/>
        <w:rPr>
          <w:b/>
          <w:sz w:val="24"/>
          <w:szCs w:val="24"/>
        </w:rPr>
      </w:pPr>
      <w:r w:rsidRPr="009A0512">
        <w:rPr>
          <w:b/>
          <w:sz w:val="24"/>
          <w:szCs w:val="24"/>
        </w:rPr>
        <w:t>Текст.</w:t>
      </w:r>
    </w:p>
    <w:p w14:paraId="0A9E92F3" w14:textId="77777777" w:rsidR="00AB087C" w:rsidRPr="009A0512" w:rsidRDefault="00AB087C" w:rsidP="00AB087C">
      <w:pPr>
        <w:spacing w:line="240" w:lineRule="auto"/>
        <w:ind w:right="6" w:firstLine="567"/>
        <w:rPr>
          <w:sz w:val="24"/>
          <w:szCs w:val="24"/>
        </w:rPr>
      </w:pPr>
      <w:r w:rsidRPr="009A0512">
        <w:rPr>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14:paraId="0078225D" w14:textId="77777777"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14:paraId="1BCAF219" w14:textId="77777777" w:rsidR="00AB087C" w:rsidRPr="009A0512" w:rsidRDefault="00AB087C" w:rsidP="00AB087C">
      <w:pPr>
        <w:spacing w:line="240" w:lineRule="auto"/>
        <w:ind w:right="6" w:firstLine="567"/>
        <w:rPr>
          <w:sz w:val="24"/>
          <w:szCs w:val="24"/>
        </w:rPr>
      </w:pPr>
      <w:r w:rsidRPr="009A0512">
        <w:rPr>
          <w:sz w:val="24"/>
          <w:szCs w:val="24"/>
        </w:rPr>
        <w:t>Выявлять лексические и грамматические средства связи предложений и частей текста.</w:t>
      </w:r>
    </w:p>
    <w:p w14:paraId="53B67848" w14:textId="77777777"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14:paraId="1A314746" w14:textId="77777777"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6F8813CE" w14:textId="77777777"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w:t>
      </w:r>
    </w:p>
    <w:p w14:paraId="526CBBB3" w14:textId="77777777" w:rsidR="00AB087C" w:rsidRPr="009A0512" w:rsidRDefault="00AB087C" w:rsidP="00AB087C">
      <w:pPr>
        <w:spacing w:line="240" w:lineRule="auto"/>
        <w:ind w:right="6" w:firstLine="567"/>
        <w:rPr>
          <w:sz w:val="24"/>
          <w:szCs w:val="24"/>
        </w:rPr>
      </w:pPr>
      <w:r w:rsidRPr="009A0512">
        <w:rPr>
          <w:sz w:val="24"/>
          <w:szCs w:val="24"/>
        </w:rPr>
        <w:t>Представлять содержание научно-учебного текста в виде таблицы, схемы; представлять содержание таблицы, схемы в виде текста.</w:t>
      </w:r>
    </w:p>
    <w:p w14:paraId="3069913A" w14:textId="77777777" w:rsidR="00AB087C" w:rsidRPr="009A0512" w:rsidRDefault="00AB087C" w:rsidP="00AB087C">
      <w:pPr>
        <w:spacing w:line="240" w:lineRule="auto"/>
        <w:ind w:right="6" w:firstLine="567"/>
        <w:rPr>
          <w:sz w:val="24"/>
          <w:szCs w:val="24"/>
        </w:rPr>
      </w:pPr>
      <w:r w:rsidRPr="009A0512">
        <w:rPr>
          <w:sz w:val="24"/>
          <w:szCs w:val="24"/>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14:paraId="5CF537AF" w14:textId="220F2287"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466617B4" w14:textId="77777777" w:rsidR="00AB087C" w:rsidRPr="009A0512" w:rsidRDefault="00AB087C" w:rsidP="00AB087C">
      <w:pPr>
        <w:spacing w:line="240" w:lineRule="auto"/>
        <w:ind w:right="6" w:firstLine="567"/>
        <w:rPr>
          <w:sz w:val="24"/>
          <w:szCs w:val="24"/>
        </w:rPr>
      </w:pPr>
      <w:r w:rsidRPr="009A0512">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55A83A24" w14:textId="77777777" w:rsidR="00AB087C" w:rsidRPr="009A0512" w:rsidRDefault="00AB087C" w:rsidP="00AB087C">
      <w:pPr>
        <w:spacing w:line="240" w:lineRule="auto"/>
        <w:ind w:right="6" w:firstLine="567"/>
        <w:rPr>
          <w:sz w:val="24"/>
          <w:szCs w:val="24"/>
        </w:rPr>
      </w:pPr>
      <w:r w:rsidRPr="009A0512">
        <w:rPr>
          <w:sz w:val="24"/>
          <w:szCs w:val="24"/>
        </w:rPr>
        <w:lastRenderedPageBreak/>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31CB6A8B" w14:textId="77777777" w:rsidR="00AB087C" w:rsidRPr="009A0512" w:rsidRDefault="00AB087C" w:rsidP="00AB087C">
      <w:pPr>
        <w:spacing w:line="240" w:lineRule="auto"/>
        <w:ind w:right="6" w:firstLine="567"/>
        <w:rPr>
          <w:sz w:val="24"/>
          <w:szCs w:val="24"/>
        </w:rPr>
      </w:pPr>
      <w:r w:rsidRPr="009A0512">
        <w:rPr>
          <w:sz w:val="24"/>
          <w:szCs w:val="24"/>
        </w:rPr>
        <w:t>Создавать тексты публицистического стиля в жанре репортажа, заметки, интервью; оформлять деловые бумаги (инструкция).</w:t>
      </w:r>
    </w:p>
    <w:p w14:paraId="63C32CD0" w14:textId="77777777" w:rsidR="00AB087C" w:rsidRPr="009A0512" w:rsidRDefault="00AB087C" w:rsidP="00AB087C">
      <w:pPr>
        <w:spacing w:line="240" w:lineRule="auto"/>
        <w:ind w:right="6" w:firstLine="567"/>
        <w:rPr>
          <w:sz w:val="24"/>
          <w:szCs w:val="24"/>
        </w:rPr>
      </w:pPr>
      <w:r w:rsidRPr="009A0512">
        <w:rPr>
          <w:sz w:val="24"/>
          <w:szCs w:val="24"/>
        </w:rPr>
        <w:t>Владеть нормами построения текстов публицистического стиля.</w:t>
      </w:r>
    </w:p>
    <w:p w14:paraId="519B0AFE" w14:textId="77777777"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14:paraId="44018D89"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14:paraId="0A9FA3C1" w14:textId="7537C8C2" w:rsidR="00AB087C" w:rsidRPr="009A0512" w:rsidRDefault="00AB087C" w:rsidP="00AB087C">
      <w:pPr>
        <w:spacing w:line="240" w:lineRule="auto"/>
        <w:ind w:right="6" w:firstLine="567"/>
        <w:rPr>
          <w:b/>
          <w:sz w:val="24"/>
          <w:szCs w:val="24"/>
        </w:rPr>
      </w:pPr>
      <w:r w:rsidRPr="009A0512">
        <w:rPr>
          <w:b/>
          <w:sz w:val="24"/>
          <w:szCs w:val="24"/>
        </w:rPr>
        <w:t>Система языка.</w:t>
      </w:r>
    </w:p>
    <w:p w14:paraId="2959D491" w14:textId="77777777"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14:paraId="763C9404" w14:textId="77777777" w:rsidR="00AB087C" w:rsidRPr="009A0512" w:rsidRDefault="00AB087C" w:rsidP="00AB087C">
      <w:pPr>
        <w:spacing w:line="240" w:lineRule="auto"/>
        <w:ind w:right="6" w:firstLine="567"/>
        <w:rPr>
          <w:sz w:val="24"/>
          <w:szCs w:val="24"/>
        </w:rPr>
      </w:pPr>
      <w:r w:rsidRPr="009A0512">
        <w:rPr>
          <w:sz w:val="24"/>
          <w:szCs w:val="24"/>
        </w:rPr>
        <w:t>Использовать знания по морфемике и словообразованию при выполнении языкового анализа различных видов и в практике правописания.</w:t>
      </w:r>
    </w:p>
    <w:p w14:paraId="0D075963" w14:textId="77777777" w:rsidR="00AB087C" w:rsidRPr="009A0512" w:rsidRDefault="00AB087C" w:rsidP="00AB087C">
      <w:pPr>
        <w:spacing w:line="240" w:lineRule="auto"/>
        <w:ind w:right="6" w:firstLine="567"/>
        <w:rPr>
          <w:sz w:val="24"/>
          <w:szCs w:val="24"/>
        </w:rPr>
      </w:pPr>
      <w:r w:rsidRPr="009A0512">
        <w:rPr>
          <w:sz w:val="24"/>
          <w:szCs w:val="24"/>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14:paraId="6DFCEF39" w14:textId="77777777" w:rsidR="00AB087C" w:rsidRPr="009A0512" w:rsidRDefault="00AB087C" w:rsidP="00AB087C">
      <w:pPr>
        <w:spacing w:line="240" w:lineRule="auto"/>
        <w:ind w:right="6" w:firstLine="567"/>
        <w:rPr>
          <w:sz w:val="24"/>
          <w:szCs w:val="24"/>
        </w:rPr>
      </w:pPr>
      <w:r w:rsidRPr="009A0512">
        <w:rPr>
          <w:sz w:val="24"/>
          <w:szCs w:val="24"/>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14:paraId="1B7249C2" w14:textId="77777777" w:rsidR="00AB087C" w:rsidRPr="009A0512" w:rsidRDefault="00AB087C" w:rsidP="00AB087C">
      <w:pPr>
        <w:spacing w:line="240" w:lineRule="auto"/>
        <w:ind w:right="6" w:firstLine="567"/>
        <w:rPr>
          <w:sz w:val="24"/>
          <w:szCs w:val="24"/>
        </w:rPr>
      </w:pPr>
      <w:r w:rsidRPr="009A0512">
        <w:rPr>
          <w:sz w:val="24"/>
          <w:szCs w:val="24"/>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14:paraId="0A844842" w14:textId="77777777" w:rsidR="00AB087C" w:rsidRPr="009A0512" w:rsidRDefault="00AB087C" w:rsidP="00AB087C">
      <w:pPr>
        <w:spacing w:line="240" w:lineRule="auto"/>
        <w:ind w:right="6" w:firstLine="567"/>
        <w:rPr>
          <w:sz w:val="24"/>
          <w:szCs w:val="24"/>
        </w:rPr>
      </w:pPr>
      <w:r w:rsidRPr="009A0512">
        <w:rPr>
          <w:sz w:val="24"/>
          <w:szCs w:val="24"/>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14:paraId="0FD4C8F9" w14:textId="77777777" w:rsidR="00AB087C" w:rsidRPr="009A0512" w:rsidRDefault="00AB087C" w:rsidP="00AB087C">
      <w:pPr>
        <w:spacing w:line="240" w:lineRule="auto"/>
        <w:ind w:right="6" w:firstLine="567"/>
        <w:rPr>
          <w:sz w:val="24"/>
          <w:szCs w:val="24"/>
        </w:rPr>
      </w:pPr>
      <w:r w:rsidRPr="009A0512">
        <w:rPr>
          <w:sz w:val="24"/>
          <w:szCs w:val="24"/>
        </w:rPr>
        <w:t>Использовать грамматические словари и справочники в речевой практике.</w:t>
      </w:r>
    </w:p>
    <w:p w14:paraId="712EA663" w14:textId="2D0568C5"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25B20B11" w14:textId="77777777" w:rsidR="00AB087C" w:rsidRPr="009A0512" w:rsidRDefault="00AB087C" w:rsidP="00AB087C">
      <w:pPr>
        <w:spacing w:line="240" w:lineRule="auto"/>
        <w:ind w:right="6" w:firstLine="567"/>
        <w:rPr>
          <w:sz w:val="24"/>
          <w:szCs w:val="24"/>
        </w:rPr>
      </w:pPr>
      <w:r w:rsidRPr="009A0512">
        <w:rPr>
          <w:sz w:val="24"/>
          <w:szCs w:val="24"/>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14:paraId="3A5F629E" w14:textId="77553A49" w:rsidR="00AB087C" w:rsidRPr="009A0512" w:rsidRDefault="00AB087C" w:rsidP="00AB087C">
      <w:pPr>
        <w:spacing w:line="240" w:lineRule="auto"/>
        <w:ind w:right="6" w:firstLine="567"/>
        <w:rPr>
          <w:b/>
          <w:sz w:val="24"/>
          <w:szCs w:val="24"/>
        </w:rPr>
      </w:pPr>
      <w:r w:rsidRPr="009A0512">
        <w:rPr>
          <w:b/>
          <w:sz w:val="24"/>
          <w:szCs w:val="24"/>
        </w:rPr>
        <w:t>Причастие.</w:t>
      </w:r>
    </w:p>
    <w:p w14:paraId="78572043" w14:textId="77777777" w:rsidR="00AB087C" w:rsidRPr="009A0512" w:rsidRDefault="00AB087C" w:rsidP="00AB087C">
      <w:pPr>
        <w:spacing w:line="240" w:lineRule="auto"/>
        <w:ind w:right="6" w:firstLine="567"/>
        <w:rPr>
          <w:sz w:val="24"/>
          <w:szCs w:val="24"/>
        </w:rPr>
      </w:pPr>
      <w:r w:rsidRPr="009A0512">
        <w:rPr>
          <w:sz w:val="24"/>
          <w:szCs w:val="24"/>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14:paraId="417D9483" w14:textId="77777777" w:rsidR="00AB087C" w:rsidRPr="009A0512" w:rsidRDefault="00AB087C" w:rsidP="00AB087C">
      <w:pPr>
        <w:spacing w:line="240" w:lineRule="auto"/>
        <w:ind w:right="6" w:firstLine="567"/>
        <w:rPr>
          <w:sz w:val="24"/>
          <w:szCs w:val="24"/>
        </w:rPr>
      </w:pPr>
      <w:r w:rsidRPr="009A0512">
        <w:rPr>
          <w:sz w:val="24"/>
          <w:szCs w:val="24"/>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14:paraId="09B74E45"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причастий, применять это умение в речевой практике.</w:t>
      </w:r>
    </w:p>
    <w:p w14:paraId="58425706" w14:textId="77777777" w:rsidR="00AB087C" w:rsidRPr="009A0512" w:rsidRDefault="00AB087C" w:rsidP="00AB087C">
      <w:pPr>
        <w:spacing w:line="240" w:lineRule="auto"/>
        <w:ind w:right="6" w:firstLine="567"/>
        <w:rPr>
          <w:sz w:val="24"/>
          <w:szCs w:val="24"/>
        </w:rPr>
      </w:pPr>
      <w:r w:rsidRPr="009A0512">
        <w:rPr>
          <w:sz w:val="24"/>
          <w:szCs w:val="24"/>
        </w:rPr>
        <w:t>Составлять словосочетания с причастием в роли зависимого слова, конструировать причастные обороты.</w:t>
      </w:r>
    </w:p>
    <w:p w14:paraId="04117699" w14:textId="77777777" w:rsidR="00AB087C" w:rsidRPr="009A0512" w:rsidRDefault="00AB087C" w:rsidP="00AB087C">
      <w:pPr>
        <w:spacing w:line="240" w:lineRule="auto"/>
        <w:ind w:right="6" w:firstLine="567"/>
        <w:rPr>
          <w:sz w:val="24"/>
          <w:szCs w:val="24"/>
        </w:rPr>
      </w:pPr>
      <w:r w:rsidRPr="009A0512">
        <w:rPr>
          <w:sz w:val="24"/>
          <w:szCs w:val="24"/>
        </w:rPr>
        <w:t>Уместно использовать причастия в речи, различать созвучные причастия и имена прилагательные (висящий ‒ висячий, горящий ‒ горячий). 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агольных именах прилагательных, написания гласной перед суффиксом -вш- действительных причастий прошедшего времени, перед суффиксом -нн- страдательных причастий прошедшего времени, написания не с причастиями.</w:t>
      </w:r>
    </w:p>
    <w:p w14:paraId="2CFF70E6" w14:textId="77777777"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причастным оборотом.</w:t>
      </w:r>
    </w:p>
    <w:p w14:paraId="5E9AEC90" w14:textId="77777777" w:rsidR="00AB087C" w:rsidRPr="009A0512" w:rsidRDefault="00AB087C" w:rsidP="00AB087C">
      <w:pPr>
        <w:spacing w:line="240" w:lineRule="auto"/>
        <w:ind w:right="6" w:firstLine="567"/>
        <w:rPr>
          <w:sz w:val="24"/>
          <w:szCs w:val="24"/>
        </w:rPr>
      </w:pPr>
      <w:r w:rsidRPr="009A0512">
        <w:rPr>
          <w:sz w:val="24"/>
          <w:szCs w:val="24"/>
        </w:rPr>
        <w:lastRenderedPageBreak/>
        <w:t>Проводить синтаксический и пунктуационный анализ предложений с причастным оборотом (в рамках изученного).</w:t>
      </w:r>
    </w:p>
    <w:p w14:paraId="78723550" w14:textId="2FD7CB18" w:rsidR="00AB087C" w:rsidRPr="009A0512" w:rsidRDefault="00AB087C" w:rsidP="00AB087C">
      <w:pPr>
        <w:spacing w:line="240" w:lineRule="auto"/>
        <w:ind w:right="6" w:firstLine="567"/>
        <w:rPr>
          <w:b/>
          <w:sz w:val="24"/>
          <w:szCs w:val="24"/>
        </w:rPr>
      </w:pPr>
      <w:r w:rsidRPr="009A0512">
        <w:rPr>
          <w:b/>
          <w:sz w:val="24"/>
          <w:szCs w:val="24"/>
        </w:rPr>
        <w:t>Деепричастие.</w:t>
      </w:r>
    </w:p>
    <w:p w14:paraId="50743892" w14:textId="77777777" w:rsidR="00AB087C" w:rsidRPr="009A0512" w:rsidRDefault="00AB087C" w:rsidP="00AB087C">
      <w:pPr>
        <w:spacing w:line="240" w:lineRule="auto"/>
        <w:ind w:right="6" w:firstLine="567"/>
        <w:rPr>
          <w:sz w:val="24"/>
          <w:szCs w:val="24"/>
        </w:rPr>
      </w:pPr>
      <w:r w:rsidRPr="009A0512">
        <w:rPr>
          <w:sz w:val="24"/>
          <w:szCs w:val="24"/>
        </w:rPr>
        <w:t>Характеризовать деепричастие как особую форму глагола.</w:t>
      </w:r>
    </w:p>
    <w:p w14:paraId="15AB1248" w14:textId="77777777" w:rsidR="00AB087C" w:rsidRPr="009A0512" w:rsidRDefault="00AB087C" w:rsidP="00AB087C">
      <w:pPr>
        <w:spacing w:line="240" w:lineRule="auto"/>
        <w:ind w:right="6" w:firstLine="567"/>
        <w:rPr>
          <w:sz w:val="24"/>
          <w:szCs w:val="24"/>
        </w:rPr>
      </w:pPr>
      <w:r w:rsidRPr="009A0512">
        <w:rPr>
          <w:sz w:val="24"/>
          <w:szCs w:val="24"/>
        </w:rPr>
        <w:t>Определять признаки глагола и наречия в деепричастии, синтаксическую функцию деепричастия.</w:t>
      </w:r>
    </w:p>
    <w:p w14:paraId="5EE91471" w14:textId="77777777" w:rsidR="00AB087C" w:rsidRPr="009A0512" w:rsidRDefault="00AB087C" w:rsidP="00AB087C">
      <w:pPr>
        <w:spacing w:line="240" w:lineRule="auto"/>
        <w:ind w:right="6" w:firstLine="567"/>
        <w:rPr>
          <w:sz w:val="24"/>
          <w:szCs w:val="24"/>
        </w:rPr>
      </w:pPr>
      <w:r w:rsidRPr="009A0512">
        <w:rPr>
          <w:sz w:val="24"/>
          <w:szCs w:val="24"/>
        </w:rPr>
        <w:t>Распознавать деепричастия совершенного и несовершенного вида.</w:t>
      </w:r>
    </w:p>
    <w:p w14:paraId="2EC22D69"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деепричастий, применять это умение в речевой практике.</w:t>
      </w:r>
    </w:p>
    <w:p w14:paraId="6A54E05F" w14:textId="77777777" w:rsidR="00AB087C" w:rsidRPr="009A0512" w:rsidRDefault="00AB087C" w:rsidP="00AB087C">
      <w:pPr>
        <w:spacing w:line="240" w:lineRule="auto"/>
        <w:ind w:right="6" w:firstLine="567"/>
        <w:rPr>
          <w:sz w:val="24"/>
          <w:szCs w:val="24"/>
        </w:rPr>
      </w:pPr>
      <w:r w:rsidRPr="009A0512">
        <w:rPr>
          <w:sz w:val="24"/>
          <w:szCs w:val="24"/>
        </w:rPr>
        <w:t>Конструировать деепричастный оборот, определять роль деепричастия в предложении.</w:t>
      </w:r>
    </w:p>
    <w:p w14:paraId="55308470" w14:textId="77777777" w:rsidR="00AB087C" w:rsidRPr="009A0512" w:rsidRDefault="00AB087C" w:rsidP="00AB087C">
      <w:pPr>
        <w:spacing w:line="240" w:lineRule="auto"/>
        <w:ind w:right="6" w:firstLine="567"/>
        <w:rPr>
          <w:sz w:val="24"/>
          <w:szCs w:val="24"/>
        </w:rPr>
      </w:pPr>
      <w:r w:rsidRPr="009A0512">
        <w:rPr>
          <w:sz w:val="24"/>
          <w:szCs w:val="24"/>
        </w:rPr>
        <w:t>Уместно использовать деепричастия в речи.</w:t>
      </w:r>
    </w:p>
    <w:p w14:paraId="4155940E" w14:textId="77777777" w:rsidR="00AB087C" w:rsidRPr="009A0512" w:rsidRDefault="00AB087C" w:rsidP="00AB087C">
      <w:pPr>
        <w:spacing w:line="240" w:lineRule="auto"/>
        <w:ind w:right="6" w:firstLine="567"/>
        <w:rPr>
          <w:sz w:val="24"/>
          <w:szCs w:val="24"/>
        </w:rPr>
      </w:pPr>
      <w:r w:rsidRPr="009A0512">
        <w:rPr>
          <w:sz w:val="24"/>
          <w:szCs w:val="24"/>
        </w:rPr>
        <w:t>Правильно ставить ударение в деепричастиях.</w:t>
      </w:r>
    </w:p>
    <w:p w14:paraId="0B1DAEFC" w14:textId="77777777" w:rsidR="00AB087C" w:rsidRPr="009A0512" w:rsidRDefault="00AB087C" w:rsidP="00AB087C">
      <w:pPr>
        <w:spacing w:line="240" w:lineRule="auto"/>
        <w:ind w:right="6" w:firstLine="567"/>
        <w:rPr>
          <w:sz w:val="24"/>
          <w:szCs w:val="24"/>
        </w:rPr>
      </w:pPr>
      <w:r w:rsidRPr="009A0512">
        <w:rPr>
          <w:sz w:val="24"/>
          <w:szCs w:val="24"/>
        </w:rPr>
        <w:t>Применять правила написания гласных в суффиксах деепричастий, правила слитного и раздельного написания не с деепричастиями.</w:t>
      </w:r>
    </w:p>
    <w:p w14:paraId="0CCEC17B" w14:textId="77777777" w:rsidR="00AB087C" w:rsidRPr="009A0512" w:rsidRDefault="00AB087C" w:rsidP="00AB087C">
      <w:pPr>
        <w:spacing w:line="240" w:lineRule="auto"/>
        <w:ind w:right="6" w:firstLine="567"/>
        <w:rPr>
          <w:sz w:val="24"/>
          <w:szCs w:val="24"/>
        </w:rPr>
      </w:pPr>
      <w:r w:rsidRPr="009A0512">
        <w:rPr>
          <w:sz w:val="24"/>
          <w:szCs w:val="24"/>
        </w:rPr>
        <w:t>Правильно строить предложения с одиночными деепричастиями и деепричастными оборотами.</w:t>
      </w:r>
    </w:p>
    <w:p w14:paraId="72E14D8B" w14:textId="77777777"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одиночным деепричастием и деепричастным оборотом.</w:t>
      </w:r>
    </w:p>
    <w:p w14:paraId="4868C0BC" w14:textId="77777777" w:rsidR="00AB087C" w:rsidRPr="009A0512" w:rsidRDefault="00AB087C" w:rsidP="00AB087C">
      <w:pPr>
        <w:spacing w:line="240" w:lineRule="auto"/>
        <w:ind w:right="6" w:firstLine="567"/>
        <w:rPr>
          <w:sz w:val="24"/>
          <w:szCs w:val="24"/>
        </w:rPr>
      </w:pPr>
      <w:r w:rsidRPr="009A0512">
        <w:rPr>
          <w:sz w:val="24"/>
          <w:szCs w:val="24"/>
        </w:rPr>
        <w:t>Проводить синтаксический и пунктуационный анализ предложений с одиночным деепричастием и деепричастным оборотом (в рамках изученного).</w:t>
      </w:r>
    </w:p>
    <w:p w14:paraId="75B6D438" w14:textId="1D5A828D" w:rsidR="00AB087C" w:rsidRPr="009A0512" w:rsidRDefault="00AB087C" w:rsidP="00AB087C">
      <w:pPr>
        <w:spacing w:line="240" w:lineRule="auto"/>
        <w:ind w:right="6" w:firstLine="567"/>
        <w:rPr>
          <w:b/>
          <w:sz w:val="24"/>
          <w:szCs w:val="24"/>
        </w:rPr>
      </w:pPr>
      <w:r w:rsidRPr="009A0512">
        <w:rPr>
          <w:b/>
          <w:sz w:val="24"/>
          <w:szCs w:val="24"/>
        </w:rPr>
        <w:t>Наречие.</w:t>
      </w:r>
    </w:p>
    <w:p w14:paraId="01F86614" w14:textId="77777777" w:rsidR="00AB087C" w:rsidRPr="009A0512" w:rsidRDefault="00AB087C" w:rsidP="00AB087C">
      <w:pPr>
        <w:spacing w:line="240" w:lineRule="auto"/>
        <w:ind w:right="6" w:firstLine="567"/>
        <w:rPr>
          <w:sz w:val="24"/>
          <w:szCs w:val="24"/>
        </w:rPr>
      </w:pPr>
      <w:r w:rsidRPr="009A0512">
        <w:rPr>
          <w:sz w:val="24"/>
          <w:szCs w:val="24"/>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14:paraId="3170B8F3"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наречий (в рамках изученного), применять это умение в речевой практике.</w:t>
      </w:r>
    </w:p>
    <w:p w14:paraId="4C741826" w14:textId="77777777" w:rsidR="00AB087C" w:rsidRPr="009A0512" w:rsidRDefault="00AB087C" w:rsidP="00AB087C">
      <w:pPr>
        <w:spacing w:line="240" w:lineRule="auto"/>
        <w:ind w:right="6" w:firstLine="567"/>
        <w:rPr>
          <w:sz w:val="24"/>
          <w:szCs w:val="24"/>
        </w:rPr>
      </w:pPr>
      <w:r w:rsidRPr="009A0512">
        <w:rPr>
          <w:sz w:val="24"/>
          <w:szCs w:val="24"/>
        </w:rPr>
        <w:t>Соблюдать нормы образования степеней сравнения наречий, произношения наречий, постановки в них ударения.</w:t>
      </w:r>
    </w:p>
    <w:p w14:paraId="1CCF3A6E" w14:textId="77777777" w:rsidR="00AB087C" w:rsidRPr="009A0512" w:rsidRDefault="00AB087C" w:rsidP="00AB087C">
      <w:pPr>
        <w:spacing w:line="240" w:lineRule="auto"/>
        <w:ind w:right="6" w:firstLine="567"/>
        <w:rPr>
          <w:sz w:val="24"/>
          <w:szCs w:val="24"/>
        </w:rPr>
      </w:pPr>
      <w:r w:rsidRPr="009A0512">
        <w:rPr>
          <w:sz w:val="24"/>
          <w:szCs w:val="24"/>
        </w:rPr>
        <w:t>Применять правила слитного, раздельного и дефисного написания наречий, написания н и нн в наречиях на -о и -е; написания суффиксов -а и -о наречий с приставками из-, до-, с-, в-, на-, за-, употребления ь на конце наречий после шипящих, написания суффиксов наречий -о и -е после шипящих; написания е и и в приставках не- и ни- наречий; слитного и раздельного написания не с наречиями.</w:t>
      </w:r>
    </w:p>
    <w:p w14:paraId="55015285" w14:textId="5E8F773D" w:rsidR="00AB087C" w:rsidRPr="009A0512" w:rsidRDefault="00AB087C" w:rsidP="00AB087C">
      <w:pPr>
        <w:spacing w:line="240" w:lineRule="auto"/>
        <w:ind w:right="6" w:firstLine="567"/>
        <w:rPr>
          <w:b/>
          <w:sz w:val="24"/>
          <w:szCs w:val="24"/>
        </w:rPr>
      </w:pPr>
      <w:r w:rsidRPr="009A0512">
        <w:rPr>
          <w:b/>
          <w:sz w:val="24"/>
          <w:szCs w:val="24"/>
        </w:rPr>
        <w:t>. Слова категории состояния.</w:t>
      </w:r>
    </w:p>
    <w:p w14:paraId="2EC799E0" w14:textId="77777777"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14:paraId="3A66ECE2" w14:textId="0E6EEFC7"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14:paraId="199A7105" w14:textId="77777777" w:rsidR="00AB087C" w:rsidRPr="009A0512" w:rsidRDefault="00AB087C" w:rsidP="00AB087C">
      <w:pPr>
        <w:spacing w:line="240" w:lineRule="auto"/>
        <w:ind w:right="6" w:firstLine="567"/>
        <w:rPr>
          <w:sz w:val="24"/>
          <w:szCs w:val="24"/>
        </w:rPr>
      </w:pPr>
      <w:r w:rsidRPr="009A0512">
        <w:rPr>
          <w:sz w:val="24"/>
          <w:szCs w:val="24"/>
        </w:rPr>
        <w:t>Давать общую характеристику служебных частей речи, объяснять их отличия от самостоятельных частей речи.</w:t>
      </w:r>
    </w:p>
    <w:p w14:paraId="54EE9B44" w14:textId="227F6EAE" w:rsidR="00AB087C" w:rsidRPr="009A0512" w:rsidRDefault="00AB087C" w:rsidP="00AB087C">
      <w:pPr>
        <w:spacing w:line="240" w:lineRule="auto"/>
        <w:ind w:right="6" w:firstLine="567"/>
        <w:rPr>
          <w:b/>
          <w:sz w:val="24"/>
          <w:szCs w:val="24"/>
        </w:rPr>
      </w:pPr>
      <w:r w:rsidRPr="009A0512">
        <w:rPr>
          <w:b/>
          <w:sz w:val="24"/>
          <w:szCs w:val="24"/>
        </w:rPr>
        <w:t>Предлог.</w:t>
      </w:r>
    </w:p>
    <w:p w14:paraId="60C7605C" w14:textId="77777777" w:rsidR="00AB087C" w:rsidRPr="009A0512" w:rsidRDefault="00AB087C" w:rsidP="00AB087C">
      <w:pPr>
        <w:spacing w:line="240" w:lineRule="auto"/>
        <w:ind w:right="6" w:firstLine="567"/>
        <w:rPr>
          <w:sz w:val="24"/>
          <w:szCs w:val="24"/>
        </w:rPr>
      </w:pPr>
      <w:r w:rsidRPr="009A0512">
        <w:rPr>
          <w:sz w:val="24"/>
          <w:szCs w:val="24"/>
        </w:rPr>
        <w:t>Характеризовать предлог как служебную часть речи, различать производные и непроизводные предлоги, простые и составные предлоги.</w:t>
      </w:r>
    </w:p>
    <w:p w14:paraId="5BC88F66" w14:textId="77777777" w:rsidR="00AB087C" w:rsidRPr="009A0512" w:rsidRDefault="00AB087C" w:rsidP="00AB087C">
      <w:pPr>
        <w:spacing w:line="240" w:lineRule="auto"/>
        <w:ind w:right="6" w:firstLine="567"/>
        <w:rPr>
          <w:sz w:val="24"/>
          <w:szCs w:val="24"/>
        </w:rPr>
      </w:pPr>
      <w:r w:rsidRPr="009A0512">
        <w:rPr>
          <w:sz w:val="24"/>
          <w:szCs w:val="24"/>
        </w:rP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14:paraId="38321E10" w14:textId="77777777" w:rsidR="00AB087C" w:rsidRPr="009A0512" w:rsidRDefault="00AB087C" w:rsidP="00AB087C">
      <w:pPr>
        <w:spacing w:line="240" w:lineRule="auto"/>
        <w:ind w:right="6" w:firstLine="567"/>
        <w:rPr>
          <w:sz w:val="24"/>
          <w:szCs w:val="24"/>
        </w:rPr>
      </w:pPr>
      <w:r w:rsidRPr="009A0512">
        <w:rPr>
          <w:sz w:val="24"/>
          <w:szCs w:val="24"/>
        </w:rPr>
        <w:t>Соблюдать нормы употребления имён существительных и местоимений с предлогами, предлогов из – с, в – на в составе словосочетаний, правила правописания производных предлогов.</w:t>
      </w:r>
    </w:p>
    <w:p w14:paraId="75B815C4"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предлогов, применять это умение при выполнении языкового анализа различных видов и в речевой практике.</w:t>
      </w:r>
    </w:p>
    <w:p w14:paraId="3227E4C2" w14:textId="41E05185" w:rsidR="00AB087C" w:rsidRPr="009A0512" w:rsidRDefault="00AB087C" w:rsidP="00AB087C">
      <w:pPr>
        <w:spacing w:line="240" w:lineRule="auto"/>
        <w:ind w:right="6" w:firstLine="567"/>
        <w:rPr>
          <w:b/>
          <w:sz w:val="24"/>
          <w:szCs w:val="24"/>
        </w:rPr>
      </w:pPr>
      <w:r w:rsidRPr="009A0512">
        <w:rPr>
          <w:b/>
          <w:sz w:val="24"/>
          <w:szCs w:val="24"/>
        </w:rPr>
        <w:t>Союз.</w:t>
      </w:r>
    </w:p>
    <w:p w14:paraId="3F7FB753" w14:textId="77777777" w:rsidR="00AB087C" w:rsidRPr="009A0512" w:rsidRDefault="00AB087C" w:rsidP="00AB087C">
      <w:pPr>
        <w:spacing w:line="240" w:lineRule="auto"/>
        <w:ind w:right="6" w:firstLine="567"/>
        <w:rPr>
          <w:sz w:val="24"/>
          <w:szCs w:val="24"/>
        </w:rPr>
      </w:pPr>
      <w:r w:rsidRPr="009A0512">
        <w:rPr>
          <w:sz w:val="24"/>
          <w:szCs w:val="24"/>
        </w:rPr>
        <w:lastRenderedPageBreak/>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14:paraId="21A8C49E" w14:textId="77777777" w:rsidR="00AB087C" w:rsidRPr="009A0512" w:rsidRDefault="00AB087C" w:rsidP="00AB087C">
      <w:pPr>
        <w:spacing w:line="240" w:lineRule="auto"/>
        <w:ind w:right="6" w:firstLine="567"/>
        <w:rPr>
          <w:sz w:val="24"/>
          <w:szCs w:val="24"/>
        </w:rPr>
      </w:pPr>
      <w:r w:rsidRPr="009A0512">
        <w:rPr>
          <w:sz w:val="24"/>
          <w:szCs w:val="24"/>
        </w:rPr>
        <w:t>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и.</w:t>
      </w:r>
    </w:p>
    <w:p w14:paraId="628BB697"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союзов, применять это умение в речевой практике.</w:t>
      </w:r>
    </w:p>
    <w:p w14:paraId="24E8ACDA" w14:textId="54B9EEDB" w:rsidR="00AB087C" w:rsidRPr="009A0512" w:rsidRDefault="00AB087C" w:rsidP="00AB087C">
      <w:pPr>
        <w:spacing w:line="240" w:lineRule="auto"/>
        <w:ind w:right="6" w:firstLine="567"/>
        <w:rPr>
          <w:b/>
          <w:sz w:val="24"/>
          <w:szCs w:val="24"/>
        </w:rPr>
      </w:pPr>
      <w:r w:rsidRPr="009A0512">
        <w:rPr>
          <w:b/>
          <w:sz w:val="24"/>
          <w:szCs w:val="24"/>
        </w:rPr>
        <w:t>Частица.</w:t>
      </w:r>
    </w:p>
    <w:p w14:paraId="0D3BF38D" w14:textId="77777777" w:rsidR="00AB087C" w:rsidRPr="009A0512" w:rsidRDefault="00AB087C" w:rsidP="00AB087C">
      <w:pPr>
        <w:spacing w:line="240" w:lineRule="auto"/>
        <w:ind w:right="6" w:firstLine="567"/>
        <w:rPr>
          <w:sz w:val="24"/>
          <w:szCs w:val="24"/>
        </w:rPr>
      </w:pPr>
      <w:r w:rsidRPr="009A0512">
        <w:rPr>
          <w:sz w:val="24"/>
          <w:szCs w:val="24"/>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14:paraId="4FFB1F38" w14:textId="77777777" w:rsidR="00AB087C" w:rsidRPr="009A0512" w:rsidRDefault="00AB087C" w:rsidP="00AB087C">
      <w:pPr>
        <w:spacing w:line="240" w:lineRule="auto"/>
        <w:ind w:right="6" w:firstLine="567"/>
        <w:rPr>
          <w:sz w:val="24"/>
          <w:szCs w:val="24"/>
        </w:rPr>
      </w:pPr>
      <w:r w:rsidRPr="009A0512">
        <w:rPr>
          <w:sz w:val="24"/>
          <w:szCs w:val="24"/>
        </w:rPr>
        <w:t>Употреблять частицы в речи в соответствии с их значением и стилистической окраской; соблюдать правила правописания частиц.</w:t>
      </w:r>
    </w:p>
    <w:p w14:paraId="6FE98D9E"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частиц, применять это умение в речевой практике.</w:t>
      </w:r>
    </w:p>
    <w:p w14:paraId="6DEAE447" w14:textId="2680DCF2"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14:paraId="674457A0" w14:textId="77777777" w:rsidR="00AB087C" w:rsidRPr="009A0512" w:rsidRDefault="00AB087C" w:rsidP="00AB087C">
      <w:pPr>
        <w:spacing w:line="240" w:lineRule="auto"/>
        <w:ind w:right="6" w:firstLine="567"/>
        <w:rPr>
          <w:sz w:val="24"/>
          <w:szCs w:val="24"/>
        </w:rPr>
      </w:pPr>
      <w:r w:rsidRPr="009A0512">
        <w:rPr>
          <w:sz w:val="24"/>
          <w:szCs w:val="24"/>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14:paraId="43E27B41"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междометий, применять это умение в речевой практике.</w:t>
      </w:r>
    </w:p>
    <w:p w14:paraId="629F3631" w14:textId="77777777" w:rsidR="00AB087C" w:rsidRPr="009A0512" w:rsidRDefault="00AB087C" w:rsidP="00AB087C">
      <w:pPr>
        <w:spacing w:line="240" w:lineRule="auto"/>
        <w:ind w:right="6" w:firstLine="567"/>
        <w:rPr>
          <w:sz w:val="24"/>
          <w:szCs w:val="24"/>
        </w:rPr>
      </w:pPr>
      <w:r w:rsidRPr="009A0512">
        <w:rPr>
          <w:sz w:val="24"/>
          <w:szCs w:val="24"/>
        </w:rPr>
        <w:t>Соблюдать пунктуационные правила оформления предложений с междометиями.</w:t>
      </w:r>
    </w:p>
    <w:p w14:paraId="0E9DE6C1" w14:textId="77777777" w:rsidR="009A0512" w:rsidRPr="009A0512" w:rsidRDefault="00AB087C" w:rsidP="009A0512">
      <w:pPr>
        <w:spacing w:line="240" w:lineRule="auto"/>
        <w:ind w:right="6" w:firstLine="567"/>
        <w:rPr>
          <w:sz w:val="24"/>
          <w:szCs w:val="24"/>
        </w:rPr>
      </w:pPr>
      <w:r w:rsidRPr="009A0512">
        <w:rPr>
          <w:sz w:val="24"/>
          <w:szCs w:val="24"/>
        </w:rPr>
        <w:t>Ра</w:t>
      </w:r>
      <w:r w:rsidR="009A0512" w:rsidRPr="009A0512">
        <w:rPr>
          <w:sz w:val="24"/>
          <w:szCs w:val="24"/>
        </w:rPr>
        <w:t>зличать грамматические омонимы.</w:t>
      </w:r>
    </w:p>
    <w:p w14:paraId="5A718984" w14:textId="77777777" w:rsidR="009A0512" w:rsidRPr="009A0512" w:rsidRDefault="009A0512" w:rsidP="009A0512">
      <w:pPr>
        <w:spacing w:line="240" w:lineRule="auto"/>
        <w:ind w:right="6" w:firstLine="567"/>
        <w:rPr>
          <w:sz w:val="24"/>
          <w:szCs w:val="24"/>
        </w:rPr>
      </w:pPr>
    </w:p>
    <w:p w14:paraId="36C2BFAE" w14:textId="10745870" w:rsidR="00AB087C" w:rsidRPr="006E73C6" w:rsidRDefault="00AB087C" w:rsidP="009A0512">
      <w:pPr>
        <w:spacing w:line="240" w:lineRule="auto"/>
        <w:ind w:right="6" w:firstLine="567"/>
        <w:jc w:val="center"/>
        <w:rPr>
          <w:b/>
          <w:sz w:val="24"/>
          <w:szCs w:val="24"/>
        </w:rPr>
      </w:pPr>
      <w:r w:rsidRPr="006E73C6">
        <w:rPr>
          <w:b/>
          <w:sz w:val="24"/>
          <w:szCs w:val="24"/>
        </w:rPr>
        <w:t>К концу обучения в 8 классе обучающийся получит следующие предметные результаты по отдельным темам программы по русскому языку:</w:t>
      </w:r>
    </w:p>
    <w:p w14:paraId="09F804B0" w14:textId="77777777" w:rsidR="009A0512" w:rsidRPr="006E73C6" w:rsidRDefault="009A0512" w:rsidP="00AB087C">
      <w:pPr>
        <w:spacing w:line="240" w:lineRule="auto"/>
        <w:ind w:right="6" w:firstLine="567"/>
        <w:rPr>
          <w:b/>
          <w:sz w:val="24"/>
          <w:szCs w:val="24"/>
        </w:rPr>
      </w:pPr>
    </w:p>
    <w:p w14:paraId="68403FDD" w14:textId="4FB96BE1"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03DEF055" w14:textId="77777777"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языке как одном из славянских языков.</w:t>
      </w:r>
    </w:p>
    <w:p w14:paraId="1AB6A7B3" w14:textId="707CF0A9" w:rsidR="00AB087C" w:rsidRPr="009A0512" w:rsidRDefault="00AB087C" w:rsidP="00AB087C">
      <w:pPr>
        <w:spacing w:line="240" w:lineRule="auto"/>
        <w:ind w:right="6" w:firstLine="567"/>
        <w:rPr>
          <w:sz w:val="24"/>
          <w:szCs w:val="24"/>
        </w:rPr>
      </w:pPr>
      <w:r w:rsidRPr="009A0512">
        <w:rPr>
          <w:b/>
          <w:sz w:val="24"/>
          <w:szCs w:val="24"/>
        </w:rPr>
        <w:t>Язык и речь</w:t>
      </w:r>
      <w:r w:rsidRPr="009A0512">
        <w:rPr>
          <w:sz w:val="24"/>
          <w:szCs w:val="24"/>
        </w:rPr>
        <w:t>.</w:t>
      </w:r>
    </w:p>
    <w:p w14:paraId="6C4C480E" w14:textId="77777777"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14:paraId="45752C9C" w14:textId="77777777" w:rsidR="00AB087C" w:rsidRPr="003D0F9C" w:rsidRDefault="00AB087C" w:rsidP="003D0F9C">
      <w:pPr>
        <w:spacing w:line="240" w:lineRule="auto"/>
        <w:ind w:right="6" w:firstLine="567"/>
        <w:rPr>
          <w:sz w:val="24"/>
          <w:szCs w:val="24"/>
        </w:rPr>
      </w:pPr>
      <w:r w:rsidRPr="003D0F9C">
        <w:rPr>
          <w:sz w:val="24"/>
          <w:szCs w:val="24"/>
        </w:rPr>
        <w:t>Участвовать в диалоге на лингвистические темы (в рамках изученного) и темы на основе жизненных наблюдений (объём не менее 6 реплик).</w:t>
      </w:r>
    </w:p>
    <w:p w14:paraId="3B3D2953" w14:textId="77777777"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14:paraId="34672806" w14:textId="77777777"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14:paraId="747743F8" w14:textId="77777777" w:rsidR="00AB087C" w:rsidRPr="003D0F9C" w:rsidRDefault="00AB087C" w:rsidP="003D0F9C">
      <w:pPr>
        <w:spacing w:line="240" w:lineRule="auto"/>
        <w:ind w:right="6" w:firstLine="567"/>
        <w:rPr>
          <w:sz w:val="24"/>
          <w:szCs w:val="24"/>
        </w:rPr>
      </w:pPr>
      <w:r w:rsidRPr="003D0F9C">
        <w:rPr>
          <w:sz w:val="24"/>
          <w:szCs w:val="24"/>
        </w:rPr>
        <w:t>Устно пересказывать прочитанный или прослушанный текст объёмом не менее 140 слов.</w:t>
      </w:r>
    </w:p>
    <w:p w14:paraId="1E778079" w14:textId="77777777" w:rsidR="00AB087C" w:rsidRPr="003D0F9C" w:rsidRDefault="00AB087C" w:rsidP="003D0F9C">
      <w:pPr>
        <w:spacing w:line="240" w:lineRule="auto"/>
        <w:ind w:right="6" w:firstLine="567"/>
        <w:rPr>
          <w:sz w:val="24"/>
          <w:szCs w:val="24"/>
        </w:rPr>
      </w:pPr>
      <w:r w:rsidRPr="003D0F9C">
        <w:rPr>
          <w:sz w:val="24"/>
          <w:szCs w:val="24"/>
        </w:rPr>
        <w:t xml:space="preserve">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w:t>
      </w:r>
      <w:r w:rsidRPr="003D0F9C">
        <w:rPr>
          <w:sz w:val="24"/>
          <w:szCs w:val="24"/>
        </w:rPr>
        <w:lastRenderedPageBreak/>
        <w:t>речи (для подробного изложения объём исходного текста должен составлять не менее 230 слов, для сжатого и выборочного изложения – не менее 260 слов).</w:t>
      </w:r>
    </w:p>
    <w:p w14:paraId="698873B4" w14:textId="77777777"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14:paraId="32CBA0C0" w14:textId="77777777" w:rsidR="00AB087C" w:rsidRPr="003D0F9C" w:rsidRDefault="00AB087C" w:rsidP="003D0F9C">
      <w:pPr>
        <w:spacing w:line="240" w:lineRule="auto"/>
        <w:ind w:right="6" w:firstLine="567"/>
        <w:rPr>
          <w:sz w:val="24"/>
          <w:szCs w:val="24"/>
        </w:rPr>
      </w:pPr>
      <w:r w:rsidRPr="003D0F9C">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14:paraId="48E2AFDB" w14:textId="096D93B9" w:rsidR="00AB087C" w:rsidRPr="003D0F9C" w:rsidRDefault="00AB087C" w:rsidP="003D0F9C">
      <w:pPr>
        <w:spacing w:line="240" w:lineRule="auto"/>
        <w:ind w:right="6" w:firstLine="567"/>
        <w:rPr>
          <w:b/>
          <w:sz w:val="24"/>
          <w:szCs w:val="24"/>
        </w:rPr>
      </w:pPr>
      <w:r w:rsidRPr="003D0F9C">
        <w:rPr>
          <w:b/>
          <w:sz w:val="24"/>
          <w:szCs w:val="24"/>
        </w:rPr>
        <w:t>Текст.</w:t>
      </w:r>
    </w:p>
    <w:p w14:paraId="3B8130B0" w14:textId="77777777" w:rsidR="00AB087C" w:rsidRPr="003D0F9C" w:rsidRDefault="00AB087C" w:rsidP="003D0F9C">
      <w:pPr>
        <w:spacing w:line="240" w:lineRule="auto"/>
        <w:ind w:right="6" w:firstLine="567"/>
        <w:rPr>
          <w:sz w:val="24"/>
          <w:szCs w:val="24"/>
        </w:rPr>
      </w:pPr>
      <w:r w:rsidRPr="003D0F9C">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14:paraId="66359864" w14:textId="77777777" w:rsidR="00AB087C" w:rsidRPr="003D0F9C" w:rsidRDefault="00AB087C" w:rsidP="003D0F9C">
      <w:pPr>
        <w:spacing w:line="240" w:lineRule="auto"/>
        <w:ind w:right="6" w:firstLine="567"/>
        <w:rPr>
          <w:sz w:val="24"/>
          <w:szCs w:val="24"/>
        </w:rPr>
      </w:pPr>
      <w:r w:rsidRPr="003D0F9C">
        <w:rPr>
          <w:sz w:val="24"/>
          <w:szCs w:val="24"/>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14:paraId="312426F8" w14:textId="77777777" w:rsidR="00AB087C" w:rsidRPr="003D0F9C" w:rsidRDefault="00AB087C" w:rsidP="003D0F9C">
      <w:pPr>
        <w:spacing w:line="240" w:lineRule="auto"/>
        <w:ind w:right="6" w:firstLine="567"/>
        <w:rPr>
          <w:sz w:val="24"/>
          <w:szCs w:val="24"/>
        </w:rPr>
      </w:pPr>
      <w:r w:rsidRPr="003D0F9C">
        <w:rPr>
          <w:sz w:val="24"/>
          <w:szCs w:val="24"/>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14:paraId="52F7CE7C" w14:textId="77777777" w:rsidR="00AB087C" w:rsidRPr="003D0F9C" w:rsidRDefault="00AB087C" w:rsidP="003D0F9C">
      <w:pPr>
        <w:spacing w:line="240" w:lineRule="auto"/>
        <w:ind w:right="6" w:firstLine="567"/>
        <w:rPr>
          <w:sz w:val="24"/>
          <w:szCs w:val="24"/>
        </w:rPr>
      </w:pPr>
      <w:r w:rsidRPr="003D0F9C">
        <w:rPr>
          <w:sz w:val="24"/>
          <w:szCs w:val="24"/>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7B95573" w14:textId="77777777" w:rsidR="00AB087C" w:rsidRPr="003D0F9C" w:rsidRDefault="00AB087C" w:rsidP="003D0F9C">
      <w:pPr>
        <w:spacing w:line="240" w:lineRule="auto"/>
        <w:ind w:right="6" w:firstLine="567"/>
        <w:rPr>
          <w:sz w:val="24"/>
          <w:szCs w:val="24"/>
        </w:rPr>
      </w:pPr>
      <w:r w:rsidRPr="003D0F9C">
        <w:rPr>
          <w:sz w:val="24"/>
          <w:szCs w:val="24"/>
        </w:rPr>
        <w:t>Представлять сообщение на заданную тему в виде презентации.</w:t>
      </w:r>
    </w:p>
    <w:p w14:paraId="6C0FCD8E" w14:textId="77777777" w:rsidR="00AB087C" w:rsidRPr="003D0F9C" w:rsidRDefault="00AB087C" w:rsidP="003D0F9C">
      <w:pPr>
        <w:spacing w:line="240" w:lineRule="auto"/>
        <w:ind w:right="6" w:firstLine="567"/>
        <w:rPr>
          <w:sz w:val="24"/>
          <w:szCs w:val="24"/>
        </w:rPr>
      </w:pPr>
      <w:r w:rsidRPr="003D0F9C">
        <w:rPr>
          <w:sz w:val="24"/>
          <w:szCs w:val="24"/>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354DA3F1" w14:textId="77777777" w:rsidR="00AB087C" w:rsidRPr="003D0F9C" w:rsidRDefault="00AB087C" w:rsidP="003D0F9C">
      <w:pPr>
        <w:spacing w:line="240" w:lineRule="auto"/>
        <w:ind w:right="6" w:firstLine="567"/>
        <w:rPr>
          <w:sz w:val="24"/>
          <w:szCs w:val="24"/>
        </w:rPr>
      </w:pPr>
      <w:r w:rsidRPr="003D0F9C">
        <w:rPr>
          <w:sz w:val="24"/>
          <w:szCs w:val="24"/>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14:paraId="23741EED" w14:textId="77777777" w:rsidR="009A3342" w:rsidRDefault="009A3342" w:rsidP="003D0F9C">
      <w:pPr>
        <w:spacing w:line="240" w:lineRule="auto"/>
        <w:ind w:right="6" w:firstLine="567"/>
        <w:rPr>
          <w:b/>
          <w:sz w:val="24"/>
          <w:szCs w:val="24"/>
        </w:rPr>
      </w:pPr>
    </w:p>
    <w:p w14:paraId="25798E50" w14:textId="77777777" w:rsidR="009A3342" w:rsidRDefault="009A3342" w:rsidP="003D0F9C">
      <w:pPr>
        <w:spacing w:line="240" w:lineRule="auto"/>
        <w:ind w:right="6" w:firstLine="567"/>
        <w:rPr>
          <w:b/>
          <w:sz w:val="24"/>
          <w:szCs w:val="24"/>
        </w:rPr>
      </w:pPr>
    </w:p>
    <w:p w14:paraId="7E9728FE" w14:textId="29EA883E"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14:paraId="080C8D51" w14:textId="77777777" w:rsidR="00AB087C" w:rsidRPr="003D0F9C" w:rsidRDefault="00AB087C" w:rsidP="003D0F9C">
      <w:pPr>
        <w:spacing w:line="240" w:lineRule="auto"/>
        <w:ind w:right="6" w:firstLine="567"/>
        <w:rPr>
          <w:sz w:val="24"/>
          <w:szCs w:val="24"/>
        </w:rPr>
      </w:pPr>
      <w:r w:rsidRPr="003D0F9C">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64960569" w14:textId="77777777" w:rsidR="00AB087C" w:rsidRPr="003D0F9C" w:rsidRDefault="00AB087C" w:rsidP="003D0F9C">
      <w:pPr>
        <w:spacing w:line="240" w:lineRule="auto"/>
        <w:ind w:right="6" w:firstLine="567"/>
        <w:rPr>
          <w:sz w:val="24"/>
          <w:szCs w:val="24"/>
        </w:rPr>
      </w:pPr>
      <w:r w:rsidRPr="003D0F9C">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6A5A74B1" w14:textId="77777777"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14:paraId="2B3BAB8E" w14:textId="2DB56090" w:rsidR="00AB087C" w:rsidRPr="003D0F9C" w:rsidRDefault="00AB087C" w:rsidP="003D0F9C">
      <w:pPr>
        <w:spacing w:line="240" w:lineRule="auto"/>
        <w:ind w:right="6" w:firstLine="567"/>
        <w:rPr>
          <w:b/>
          <w:sz w:val="24"/>
          <w:szCs w:val="24"/>
        </w:rPr>
      </w:pPr>
      <w:r w:rsidRPr="003D0F9C">
        <w:rPr>
          <w:b/>
          <w:sz w:val="24"/>
          <w:szCs w:val="24"/>
        </w:rPr>
        <w:t>Система языка.</w:t>
      </w:r>
    </w:p>
    <w:p w14:paraId="2B3126BA" w14:textId="3F09422C" w:rsidR="00AB087C" w:rsidRPr="003D0F9C" w:rsidRDefault="00AB087C" w:rsidP="003D0F9C">
      <w:pPr>
        <w:spacing w:line="240" w:lineRule="auto"/>
        <w:ind w:right="6" w:firstLine="567"/>
        <w:rPr>
          <w:b/>
          <w:sz w:val="24"/>
          <w:szCs w:val="24"/>
        </w:rPr>
      </w:pPr>
      <w:r w:rsidRPr="003D0F9C">
        <w:rPr>
          <w:b/>
          <w:sz w:val="24"/>
          <w:szCs w:val="24"/>
          <w:lang w:val="en-US"/>
        </w:rPr>
        <w:t>C</w:t>
      </w:r>
      <w:r w:rsidRPr="003D0F9C">
        <w:rPr>
          <w:b/>
          <w:sz w:val="24"/>
          <w:szCs w:val="24"/>
        </w:rPr>
        <w:t>интаксис. Культура речи. Пунктуация.</w:t>
      </w:r>
    </w:p>
    <w:p w14:paraId="17A773A2" w14:textId="77777777" w:rsidR="00AB087C" w:rsidRPr="003D0F9C" w:rsidRDefault="00AB087C" w:rsidP="003D0F9C">
      <w:pPr>
        <w:spacing w:line="240" w:lineRule="auto"/>
        <w:ind w:right="6" w:firstLine="567"/>
        <w:rPr>
          <w:sz w:val="24"/>
          <w:szCs w:val="24"/>
        </w:rPr>
      </w:pPr>
      <w:r w:rsidRPr="003D0F9C">
        <w:rPr>
          <w:sz w:val="24"/>
          <w:szCs w:val="24"/>
        </w:rPr>
        <w:t>Иметь представление о синтаксисе как разделе лингвистики, распознавать словосочетание и предложение как единицы синтаксиса.</w:t>
      </w:r>
    </w:p>
    <w:p w14:paraId="0E0BBAF6" w14:textId="77777777" w:rsidR="00AB087C" w:rsidRPr="003D0F9C" w:rsidRDefault="00AB087C" w:rsidP="003D0F9C">
      <w:pPr>
        <w:spacing w:line="240" w:lineRule="auto"/>
        <w:ind w:right="6" w:firstLine="567"/>
        <w:rPr>
          <w:sz w:val="24"/>
          <w:szCs w:val="24"/>
        </w:rPr>
      </w:pPr>
      <w:r w:rsidRPr="003D0F9C">
        <w:rPr>
          <w:sz w:val="24"/>
          <w:szCs w:val="24"/>
        </w:rPr>
        <w:t>Различать функции знаков препинания.</w:t>
      </w:r>
    </w:p>
    <w:p w14:paraId="7310302D" w14:textId="7F77FD37" w:rsidR="00AB087C" w:rsidRPr="003D0F9C" w:rsidRDefault="00AB087C" w:rsidP="003D0F9C">
      <w:pPr>
        <w:spacing w:line="240" w:lineRule="auto"/>
        <w:ind w:right="6" w:firstLine="567"/>
        <w:rPr>
          <w:b/>
          <w:sz w:val="24"/>
          <w:szCs w:val="24"/>
        </w:rPr>
      </w:pPr>
      <w:r w:rsidRPr="003D0F9C">
        <w:rPr>
          <w:b/>
          <w:i/>
          <w:sz w:val="24"/>
          <w:szCs w:val="24"/>
        </w:rPr>
        <w:lastRenderedPageBreak/>
        <w:t>Словосочетание</w:t>
      </w:r>
      <w:r w:rsidRPr="003D0F9C">
        <w:rPr>
          <w:b/>
          <w:sz w:val="24"/>
          <w:szCs w:val="24"/>
        </w:rPr>
        <w:t>.</w:t>
      </w:r>
    </w:p>
    <w:p w14:paraId="4F15331F" w14:textId="77777777" w:rsidR="00AB087C" w:rsidRPr="003D0F9C" w:rsidRDefault="00AB087C" w:rsidP="003D0F9C">
      <w:pPr>
        <w:spacing w:line="240" w:lineRule="auto"/>
        <w:ind w:right="6" w:firstLine="567"/>
        <w:rPr>
          <w:sz w:val="24"/>
          <w:szCs w:val="24"/>
        </w:rPr>
      </w:pPr>
      <w:r w:rsidRPr="003D0F9C">
        <w:rPr>
          <w:sz w:val="24"/>
          <w:szCs w:val="24"/>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14:paraId="7B570101" w14:textId="77777777"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восочетаний.</w:t>
      </w:r>
    </w:p>
    <w:p w14:paraId="53CE6DE9" w14:textId="1126C5CD" w:rsidR="00AB087C" w:rsidRPr="003D0F9C" w:rsidRDefault="00AB087C" w:rsidP="003D0F9C">
      <w:pPr>
        <w:spacing w:line="240" w:lineRule="auto"/>
        <w:ind w:right="6" w:firstLine="567"/>
        <w:rPr>
          <w:b/>
          <w:sz w:val="24"/>
          <w:szCs w:val="24"/>
        </w:rPr>
      </w:pPr>
      <w:r w:rsidRPr="003D0F9C">
        <w:rPr>
          <w:b/>
          <w:sz w:val="24"/>
          <w:szCs w:val="24"/>
        </w:rPr>
        <w:t>Предложение.</w:t>
      </w:r>
    </w:p>
    <w:p w14:paraId="315B68E0" w14:textId="77777777" w:rsidR="00AB087C" w:rsidRPr="003D0F9C" w:rsidRDefault="00AB087C" w:rsidP="003D0F9C">
      <w:pPr>
        <w:spacing w:line="240" w:lineRule="auto"/>
        <w:ind w:right="6" w:firstLine="567"/>
        <w:rPr>
          <w:sz w:val="24"/>
          <w:szCs w:val="24"/>
        </w:rPr>
      </w:pPr>
      <w:r w:rsidRPr="003D0F9C">
        <w:rPr>
          <w:sz w:val="24"/>
          <w:szCs w:val="24"/>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14:paraId="1AD31C10" w14:textId="77777777"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14:paraId="2FE85E9E" w14:textId="77777777"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большинство – меньшинство, количественными сочетаниями, применять правила постановки тире между подлежащим и сказуемым.</w:t>
      </w:r>
    </w:p>
    <w:p w14:paraId="00828DD9" w14:textId="77777777"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2B886505" w14:textId="77777777" w:rsidR="00AB087C" w:rsidRPr="003D0F9C" w:rsidRDefault="00AB087C" w:rsidP="003D0F9C">
      <w:pPr>
        <w:spacing w:line="240" w:lineRule="auto"/>
        <w:ind w:right="6" w:firstLine="567"/>
        <w:rPr>
          <w:sz w:val="24"/>
          <w:szCs w:val="24"/>
        </w:rPr>
      </w:pPr>
      <w:r w:rsidRPr="003D0F9C">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14:paraId="2A984A95" w14:textId="77777777" w:rsidR="00AB087C" w:rsidRPr="003D0F9C" w:rsidRDefault="00AB087C" w:rsidP="003D0F9C">
      <w:pPr>
        <w:spacing w:line="240" w:lineRule="auto"/>
        <w:ind w:right="6" w:firstLine="567"/>
        <w:rPr>
          <w:sz w:val="24"/>
          <w:szCs w:val="24"/>
        </w:rPr>
      </w:pPr>
      <w:r w:rsidRPr="003D0F9C">
        <w:rPr>
          <w:sz w:val="24"/>
          <w:szCs w:val="24"/>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нет.</w:t>
      </w:r>
    </w:p>
    <w:p w14:paraId="2F720C56" w14:textId="77777777" w:rsidR="00AB087C" w:rsidRPr="003D0F9C" w:rsidRDefault="00AB087C" w:rsidP="003D0F9C">
      <w:pPr>
        <w:spacing w:line="240" w:lineRule="auto"/>
        <w:ind w:right="6" w:firstLine="567"/>
        <w:rPr>
          <w:sz w:val="24"/>
          <w:szCs w:val="24"/>
        </w:rPr>
      </w:pPr>
      <w:r w:rsidRPr="003D0F9C">
        <w:rPr>
          <w:sz w:val="24"/>
          <w:szCs w:val="24"/>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14:paraId="4550050A" w14:textId="77777777"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однородными членами, связанными двойными союзами не только… но и, как… так и.</w:t>
      </w:r>
    </w:p>
    <w:p w14:paraId="29DE1EE6" w14:textId="77777777"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однородными членами, связанными попарно, с помощью повторяющихся союзов (и... и, или... или, либ</w:t>
      </w:r>
      <w:r w:rsidRPr="003D0F9C">
        <w:rPr>
          <w:sz w:val="24"/>
          <w:szCs w:val="24"/>
          <w:lang w:val="en-US"/>
        </w:rPr>
        <w:t>o</w:t>
      </w:r>
      <w:r w:rsidRPr="003D0F9C">
        <w:rPr>
          <w:sz w:val="24"/>
          <w:szCs w:val="24"/>
        </w:rPr>
        <w:t>... либ</w:t>
      </w:r>
      <w:r w:rsidRPr="003D0F9C">
        <w:rPr>
          <w:sz w:val="24"/>
          <w:szCs w:val="24"/>
          <w:lang w:val="en-US"/>
        </w:rPr>
        <w:t>o</w:t>
      </w:r>
      <w:r w:rsidRPr="003D0F9C">
        <w:rPr>
          <w:sz w:val="24"/>
          <w:szCs w:val="24"/>
        </w:rPr>
        <w:t>, ни... ни, т</w:t>
      </w:r>
      <w:r w:rsidRPr="003D0F9C">
        <w:rPr>
          <w:sz w:val="24"/>
          <w:szCs w:val="24"/>
          <w:lang w:val="en-US"/>
        </w:rPr>
        <w:t>o</w:t>
      </w:r>
      <w:r w:rsidRPr="003D0F9C">
        <w:rPr>
          <w:sz w:val="24"/>
          <w:szCs w:val="24"/>
        </w:rPr>
        <w:t>... т</w:t>
      </w:r>
      <w:r w:rsidRPr="003D0F9C">
        <w:rPr>
          <w:sz w:val="24"/>
          <w:szCs w:val="24"/>
          <w:lang w:val="en-US"/>
        </w:rPr>
        <w:t>o</w:t>
      </w:r>
      <w:r w:rsidRPr="003D0F9C">
        <w:rPr>
          <w:sz w:val="24"/>
          <w:szCs w:val="24"/>
        </w:rPr>
        <w:t>); правила постановки знаков препинания в предложениях с обобщающим словом при однородных членах.</w:t>
      </w:r>
    </w:p>
    <w:p w14:paraId="495419A6" w14:textId="77777777" w:rsidR="00AB087C" w:rsidRPr="003D0F9C" w:rsidRDefault="00AB087C" w:rsidP="003D0F9C">
      <w:pPr>
        <w:spacing w:line="240" w:lineRule="auto"/>
        <w:ind w:right="6" w:firstLine="567"/>
        <w:rPr>
          <w:sz w:val="24"/>
          <w:szCs w:val="24"/>
        </w:rPr>
      </w:pPr>
      <w:r w:rsidRPr="003D0F9C">
        <w:rPr>
          <w:sz w:val="24"/>
          <w:szCs w:val="24"/>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14:paraId="3A68C2B5" w14:textId="77777777" w:rsidR="00AB087C" w:rsidRPr="003D0F9C" w:rsidRDefault="00AB087C" w:rsidP="003D0F9C">
      <w:pPr>
        <w:spacing w:line="240" w:lineRule="auto"/>
        <w:ind w:right="6" w:firstLine="567"/>
        <w:rPr>
          <w:sz w:val="24"/>
          <w:szCs w:val="24"/>
        </w:rPr>
      </w:pPr>
      <w:r w:rsidRPr="003D0F9C">
        <w:rPr>
          <w:sz w:val="24"/>
          <w:szCs w:val="24"/>
        </w:rPr>
        <w:lastRenderedPageBreak/>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 </w:t>
      </w:r>
    </w:p>
    <w:p w14:paraId="60026594" w14:textId="77777777" w:rsidR="00AB087C" w:rsidRPr="003D0F9C" w:rsidRDefault="00AB087C" w:rsidP="003D0F9C">
      <w:pPr>
        <w:spacing w:line="240" w:lineRule="auto"/>
        <w:ind w:right="6" w:firstLine="567"/>
        <w:rPr>
          <w:sz w:val="24"/>
          <w:szCs w:val="24"/>
        </w:rPr>
      </w:pPr>
      <w:r w:rsidRPr="003D0F9C">
        <w:rPr>
          <w:sz w:val="24"/>
          <w:szCs w:val="24"/>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14:paraId="56FFD813" w14:textId="77777777"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30112DAA" w14:textId="77777777"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конструкции с чужой речью (в рамках изученного).</w:t>
      </w:r>
    </w:p>
    <w:p w14:paraId="1E11A7A7"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14:paraId="746DD0A9" w14:textId="7402799B" w:rsidR="003D0F9C" w:rsidRPr="003D0F9C" w:rsidRDefault="003D0F9C" w:rsidP="00FA3999">
      <w:pPr>
        <w:spacing w:line="240" w:lineRule="auto"/>
        <w:ind w:right="6" w:firstLine="0"/>
        <w:rPr>
          <w:b/>
          <w:sz w:val="24"/>
          <w:szCs w:val="24"/>
        </w:rPr>
      </w:pPr>
    </w:p>
    <w:p w14:paraId="265983CB" w14:textId="60BAAC38" w:rsidR="00AB087C" w:rsidRPr="003D0F9C" w:rsidRDefault="00AB087C" w:rsidP="003D0F9C">
      <w:pPr>
        <w:spacing w:line="240" w:lineRule="auto"/>
        <w:ind w:right="6" w:firstLine="567"/>
        <w:rPr>
          <w:b/>
          <w:sz w:val="24"/>
          <w:szCs w:val="24"/>
        </w:rPr>
      </w:pPr>
      <w:r w:rsidRPr="003D0F9C">
        <w:rPr>
          <w:b/>
          <w:sz w:val="24"/>
          <w:szCs w:val="24"/>
        </w:rPr>
        <w:t>К концу обучения в 9 классе обучающийся получит следующие предметные результаты по отдельным темам программы по русскому языку:</w:t>
      </w:r>
    </w:p>
    <w:p w14:paraId="5321B938" w14:textId="0B5DFB9A" w:rsidR="00AB087C" w:rsidRPr="003D0F9C" w:rsidRDefault="00AB087C" w:rsidP="003D0F9C">
      <w:pPr>
        <w:spacing w:line="240" w:lineRule="auto"/>
        <w:ind w:right="6" w:firstLine="567"/>
        <w:rPr>
          <w:b/>
          <w:sz w:val="24"/>
          <w:szCs w:val="24"/>
        </w:rPr>
      </w:pPr>
      <w:r w:rsidRPr="003D0F9C">
        <w:rPr>
          <w:b/>
          <w:sz w:val="24"/>
          <w:szCs w:val="24"/>
        </w:rPr>
        <w:t>Общие сведения о языке.</w:t>
      </w:r>
    </w:p>
    <w:p w14:paraId="4FCB7535" w14:textId="77777777" w:rsidR="00AB087C" w:rsidRPr="003D0F9C" w:rsidRDefault="00AB087C" w:rsidP="003D0F9C">
      <w:pPr>
        <w:spacing w:line="240" w:lineRule="auto"/>
        <w:ind w:right="6" w:firstLine="567"/>
        <w:rPr>
          <w:sz w:val="24"/>
          <w:szCs w:val="24"/>
        </w:rPr>
      </w:pPr>
      <w:r w:rsidRPr="003D0F9C">
        <w:rPr>
          <w:sz w:val="24"/>
          <w:szCs w:val="24"/>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14:paraId="4B5C4041" w14:textId="12EDFD6F" w:rsidR="00AB087C" w:rsidRPr="003D0F9C" w:rsidRDefault="00AB087C" w:rsidP="003D0F9C">
      <w:pPr>
        <w:spacing w:line="240" w:lineRule="auto"/>
        <w:ind w:right="6" w:firstLine="567"/>
        <w:rPr>
          <w:b/>
          <w:sz w:val="24"/>
          <w:szCs w:val="24"/>
        </w:rPr>
      </w:pPr>
      <w:r w:rsidRPr="003D0F9C">
        <w:rPr>
          <w:b/>
          <w:sz w:val="24"/>
          <w:szCs w:val="24"/>
        </w:rPr>
        <w:t>Язык и речь.</w:t>
      </w:r>
    </w:p>
    <w:p w14:paraId="2D19DAD3" w14:textId="77777777"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53ECA8FE" w14:textId="77777777" w:rsidR="00AB087C" w:rsidRPr="003D0F9C" w:rsidRDefault="00AB087C" w:rsidP="003D0F9C">
      <w:pPr>
        <w:spacing w:line="240" w:lineRule="auto"/>
        <w:ind w:right="6" w:firstLine="567"/>
        <w:rPr>
          <w:sz w:val="24"/>
          <w:szCs w:val="24"/>
        </w:rPr>
      </w:pPr>
      <w:r w:rsidRPr="003D0F9C">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14:paraId="391BF808" w14:textId="77777777"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010729FF" w14:textId="77777777"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14:paraId="0AE2BC02" w14:textId="77777777" w:rsidR="00AB087C" w:rsidRPr="003D0F9C" w:rsidRDefault="00AB087C" w:rsidP="003D0F9C">
      <w:pPr>
        <w:spacing w:line="240" w:lineRule="auto"/>
        <w:ind w:right="6" w:firstLine="567"/>
        <w:rPr>
          <w:sz w:val="24"/>
          <w:szCs w:val="24"/>
        </w:rPr>
      </w:pPr>
      <w:r w:rsidRPr="003D0F9C">
        <w:rPr>
          <w:sz w:val="24"/>
          <w:szCs w:val="24"/>
        </w:rPr>
        <w:t>Устно пересказывать прочитанный или прослушанный текст объёмом не менее 150 слов.</w:t>
      </w:r>
    </w:p>
    <w:p w14:paraId="37535E30" w14:textId="77777777"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14:paraId="14512507" w14:textId="77777777" w:rsidR="00AB087C" w:rsidRPr="003D0F9C" w:rsidRDefault="00AB087C" w:rsidP="003D0F9C">
      <w:pPr>
        <w:spacing w:line="240" w:lineRule="auto"/>
        <w:ind w:right="6" w:firstLine="567"/>
        <w:rPr>
          <w:sz w:val="24"/>
          <w:szCs w:val="24"/>
        </w:rPr>
      </w:pPr>
      <w:r w:rsidRPr="003D0F9C">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14:paraId="08064793" w14:textId="2BC306D1" w:rsidR="00AB087C" w:rsidRPr="003D0F9C" w:rsidRDefault="00AB087C" w:rsidP="003D0F9C">
      <w:pPr>
        <w:spacing w:line="240" w:lineRule="auto"/>
        <w:ind w:right="6" w:firstLine="567"/>
        <w:rPr>
          <w:b/>
          <w:sz w:val="24"/>
          <w:szCs w:val="24"/>
        </w:rPr>
      </w:pPr>
      <w:r w:rsidRPr="003D0F9C">
        <w:rPr>
          <w:b/>
          <w:sz w:val="24"/>
          <w:szCs w:val="24"/>
        </w:rPr>
        <w:t>Текст.</w:t>
      </w:r>
    </w:p>
    <w:p w14:paraId="73F4978F" w14:textId="77777777" w:rsidR="00AB087C" w:rsidRPr="003D0F9C" w:rsidRDefault="00AB087C" w:rsidP="003D0F9C">
      <w:pPr>
        <w:spacing w:line="240" w:lineRule="auto"/>
        <w:ind w:right="6" w:firstLine="567"/>
        <w:rPr>
          <w:sz w:val="24"/>
          <w:szCs w:val="24"/>
        </w:rPr>
      </w:pPr>
      <w:r w:rsidRPr="003D0F9C">
        <w:rPr>
          <w:sz w:val="24"/>
          <w:szCs w:val="24"/>
        </w:rPr>
        <w:lastRenderedPageBreak/>
        <w:t>Анализировать текст: определять тему и главную мысль текста, подбирать заголовок, отражающий тему или главную мысль текста.</w:t>
      </w:r>
    </w:p>
    <w:p w14:paraId="09673BE5" w14:textId="77777777" w:rsidR="00AB087C" w:rsidRPr="003D0F9C" w:rsidRDefault="00AB087C" w:rsidP="003D0F9C">
      <w:pPr>
        <w:spacing w:line="240" w:lineRule="auto"/>
        <w:ind w:right="6" w:firstLine="567"/>
        <w:rPr>
          <w:sz w:val="24"/>
          <w:szCs w:val="24"/>
        </w:rPr>
      </w:pPr>
      <w:r w:rsidRPr="003D0F9C">
        <w:rPr>
          <w:sz w:val="24"/>
          <w:szCs w:val="24"/>
        </w:rPr>
        <w:t>Устанавливать принадлежность текста к функционально-смысловому типу речи.</w:t>
      </w:r>
    </w:p>
    <w:p w14:paraId="587165E1" w14:textId="77777777" w:rsidR="00AB087C" w:rsidRPr="003D0F9C" w:rsidRDefault="00AB087C" w:rsidP="003D0F9C">
      <w:pPr>
        <w:spacing w:line="240" w:lineRule="auto"/>
        <w:ind w:right="6" w:firstLine="567"/>
        <w:rPr>
          <w:sz w:val="24"/>
          <w:szCs w:val="24"/>
        </w:rPr>
      </w:pPr>
      <w:r w:rsidRPr="003D0F9C">
        <w:rPr>
          <w:sz w:val="24"/>
          <w:szCs w:val="24"/>
        </w:rPr>
        <w:t>Находить в тексте типовые фрагменты – описание, повествование, рассуждение-доказательство, оценочные высказывания.</w:t>
      </w:r>
    </w:p>
    <w:p w14:paraId="115E5098" w14:textId="77777777" w:rsidR="00AB087C" w:rsidRPr="003D0F9C" w:rsidRDefault="00AB087C" w:rsidP="003D0F9C">
      <w:pPr>
        <w:spacing w:line="240" w:lineRule="auto"/>
        <w:ind w:right="6" w:firstLine="567"/>
        <w:rPr>
          <w:sz w:val="24"/>
          <w:szCs w:val="24"/>
        </w:rPr>
      </w:pPr>
      <w:r w:rsidRPr="003D0F9C">
        <w:rPr>
          <w:sz w:val="24"/>
          <w:szCs w:val="24"/>
        </w:rPr>
        <w:t>Прогнозировать содержание текста по заголовку, ключевым словам, зачину или концовке.</w:t>
      </w:r>
    </w:p>
    <w:p w14:paraId="6A468140" w14:textId="77777777" w:rsidR="00AB087C" w:rsidRPr="003D0F9C" w:rsidRDefault="00AB087C" w:rsidP="003D0F9C">
      <w:pPr>
        <w:spacing w:line="240" w:lineRule="auto"/>
        <w:ind w:right="6" w:firstLine="567"/>
        <w:rPr>
          <w:sz w:val="24"/>
          <w:szCs w:val="24"/>
        </w:rPr>
      </w:pPr>
      <w:r w:rsidRPr="003D0F9C">
        <w:rPr>
          <w:sz w:val="24"/>
          <w:szCs w:val="24"/>
        </w:rPr>
        <w:t>Выявлять отличительные признаки текстов разных жанров.</w:t>
      </w:r>
    </w:p>
    <w:p w14:paraId="2DD970A2" w14:textId="77777777" w:rsidR="00AB087C" w:rsidRPr="003D0F9C" w:rsidRDefault="00AB087C" w:rsidP="003D0F9C">
      <w:pPr>
        <w:spacing w:line="240" w:lineRule="auto"/>
        <w:ind w:right="6" w:firstLine="567"/>
        <w:rPr>
          <w:sz w:val="24"/>
          <w:szCs w:val="24"/>
        </w:rPr>
      </w:pPr>
      <w:r w:rsidRPr="003D0F9C">
        <w:rPr>
          <w:sz w:val="24"/>
          <w:szCs w:val="24"/>
        </w:rPr>
        <w:t>Создавать высказывание на основе текста: выражать своё отношение к прочитанному или прослушанному в устной и письменной форме.</w:t>
      </w:r>
    </w:p>
    <w:p w14:paraId="09C2BE69" w14:textId="77777777" w:rsidR="00AB087C" w:rsidRPr="003D0F9C" w:rsidRDefault="00AB087C" w:rsidP="003D0F9C">
      <w:pPr>
        <w:spacing w:line="240" w:lineRule="auto"/>
        <w:ind w:right="6" w:firstLine="567"/>
        <w:rPr>
          <w:sz w:val="24"/>
          <w:szCs w:val="24"/>
        </w:rPr>
      </w:pPr>
      <w:r w:rsidRPr="003D0F9C">
        <w:rPr>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14:paraId="0F0F8788" w14:textId="77777777" w:rsidR="00AB087C" w:rsidRPr="003D0F9C" w:rsidRDefault="00AB087C" w:rsidP="003D0F9C">
      <w:pPr>
        <w:spacing w:line="240" w:lineRule="auto"/>
        <w:ind w:right="6" w:firstLine="567"/>
        <w:rPr>
          <w:sz w:val="24"/>
          <w:szCs w:val="24"/>
        </w:rPr>
      </w:pPr>
      <w:r w:rsidRPr="003D0F9C">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61CF2786" w14:textId="77777777" w:rsidR="00AB087C" w:rsidRPr="003D0F9C" w:rsidRDefault="00AB087C" w:rsidP="003D0F9C">
      <w:pPr>
        <w:spacing w:line="240" w:lineRule="auto"/>
        <w:ind w:right="6" w:firstLine="567"/>
        <w:rPr>
          <w:sz w:val="24"/>
          <w:szCs w:val="24"/>
        </w:rPr>
      </w:pPr>
      <w:r w:rsidRPr="003D0F9C">
        <w:rPr>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632C2595" w14:textId="77777777" w:rsidR="00AB087C" w:rsidRPr="003D0F9C" w:rsidRDefault="00AB087C" w:rsidP="003D0F9C">
      <w:pPr>
        <w:spacing w:line="240" w:lineRule="auto"/>
        <w:ind w:right="6" w:firstLine="567"/>
        <w:rPr>
          <w:sz w:val="24"/>
          <w:szCs w:val="24"/>
        </w:rPr>
      </w:pPr>
      <w:r w:rsidRPr="003D0F9C">
        <w:rPr>
          <w:sz w:val="24"/>
          <w:szCs w:val="24"/>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14:paraId="2FAAA02B" w14:textId="77777777" w:rsidR="00AB087C" w:rsidRPr="003D0F9C" w:rsidRDefault="00AB087C" w:rsidP="003D0F9C">
      <w:pPr>
        <w:spacing w:line="240" w:lineRule="auto"/>
        <w:ind w:right="6" w:firstLine="567"/>
        <w:rPr>
          <w:sz w:val="24"/>
          <w:szCs w:val="24"/>
        </w:rPr>
      </w:pPr>
      <w:r w:rsidRPr="003D0F9C">
        <w:rPr>
          <w:sz w:val="24"/>
          <w:szCs w:val="24"/>
        </w:rPr>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3FCF5FB2" w14:textId="1CC3F836"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14:paraId="119713D9" w14:textId="77777777" w:rsidR="00AB087C" w:rsidRPr="003D0F9C" w:rsidRDefault="00AB087C" w:rsidP="003D0F9C">
      <w:pPr>
        <w:spacing w:line="240" w:lineRule="auto"/>
        <w:ind w:right="6" w:firstLine="567"/>
        <w:rPr>
          <w:sz w:val="24"/>
          <w:szCs w:val="24"/>
        </w:rPr>
      </w:pPr>
      <w:r w:rsidRPr="003D0F9C">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6BE119B0" w14:textId="77777777" w:rsidR="00AB087C" w:rsidRPr="003D0F9C" w:rsidRDefault="00AB087C" w:rsidP="003D0F9C">
      <w:pPr>
        <w:spacing w:line="240" w:lineRule="auto"/>
        <w:ind w:right="6" w:firstLine="567"/>
        <w:rPr>
          <w:sz w:val="24"/>
          <w:szCs w:val="24"/>
        </w:rPr>
      </w:pPr>
      <w:r w:rsidRPr="003D0F9C">
        <w:rPr>
          <w:sz w:val="24"/>
          <w:szCs w:val="24"/>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35A35512" w14:textId="77777777" w:rsidR="00AB087C" w:rsidRPr="003D0F9C" w:rsidRDefault="00AB087C" w:rsidP="003D0F9C">
      <w:pPr>
        <w:spacing w:line="240" w:lineRule="auto"/>
        <w:ind w:right="6" w:firstLine="567"/>
        <w:rPr>
          <w:sz w:val="24"/>
          <w:szCs w:val="24"/>
        </w:rPr>
      </w:pPr>
      <w:r w:rsidRPr="003D0F9C">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56036F2D" w14:textId="77777777" w:rsidR="00AB087C" w:rsidRPr="003D0F9C" w:rsidRDefault="00AB087C" w:rsidP="003D0F9C">
      <w:pPr>
        <w:spacing w:line="240" w:lineRule="auto"/>
        <w:ind w:right="6" w:firstLine="567"/>
        <w:rPr>
          <w:sz w:val="24"/>
          <w:szCs w:val="24"/>
        </w:rPr>
      </w:pPr>
      <w:r w:rsidRPr="003D0F9C">
        <w:rPr>
          <w:sz w:val="24"/>
          <w:szCs w:val="24"/>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14:paraId="5CCCF0CE" w14:textId="77777777" w:rsidR="00AB087C" w:rsidRPr="003D0F9C" w:rsidRDefault="00AB087C" w:rsidP="003D0F9C">
      <w:pPr>
        <w:spacing w:line="240" w:lineRule="auto"/>
        <w:ind w:right="6" w:firstLine="567"/>
        <w:rPr>
          <w:sz w:val="24"/>
          <w:szCs w:val="24"/>
        </w:rPr>
      </w:pPr>
      <w:r w:rsidRPr="003D0F9C">
        <w:rPr>
          <w:sz w:val="24"/>
          <w:szCs w:val="24"/>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14:paraId="3D3EF869" w14:textId="47FF610A" w:rsidR="00AB087C" w:rsidRPr="003D0F9C" w:rsidRDefault="00AB087C" w:rsidP="003D0F9C">
      <w:pPr>
        <w:spacing w:line="240" w:lineRule="auto"/>
        <w:ind w:right="6" w:firstLine="567"/>
        <w:rPr>
          <w:b/>
          <w:sz w:val="24"/>
          <w:szCs w:val="24"/>
        </w:rPr>
      </w:pPr>
      <w:r w:rsidRPr="003D0F9C">
        <w:rPr>
          <w:b/>
          <w:sz w:val="24"/>
          <w:szCs w:val="24"/>
        </w:rPr>
        <w:t>Система языка. Синтаксис. Культура речи. Пунктуация.</w:t>
      </w:r>
    </w:p>
    <w:p w14:paraId="33CCAB5D" w14:textId="429539D6" w:rsidR="00AB087C" w:rsidRPr="003D0F9C" w:rsidRDefault="00AB087C" w:rsidP="003D0F9C">
      <w:pPr>
        <w:spacing w:line="240" w:lineRule="auto"/>
        <w:ind w:right="6" w:firstLine="567"/>
        <w:rPr>
          <w:b/>
          <w:sz w:val="24"/>
          <w:szCs w:val="24"/>
        </w:rPr>
      </w:pPr>
      <w:r w:rsidRPr="003D0F9C">
        <w:rPr>
          <w:b/>
          <w:sz w:val="24"/>
          <w:szCs w:val="24"/>
        </w:rPr>
        <w:t>Сложносочинённое предложение.</w:t>
      </w:r>
    </w:p>
    <w:p w14:paraId="4DD6D2BF" w14:textId="77777777" w:rsidR="00AB087C" w:rsidRPr="003D0F9C" w:rsidRDefault="00AB087C" w:rsidP="003D0F9C">
      <w:pPr>
        <w:spacing w:line="240" w:lineRule="auto"/>
        <w:ind w:right="6" w:firstLine="567"/>
        <w:rPr>
          <w:sz w:val="24"/>
          <w:szCs w:val="24"/>
        </w:rPr>
      </w:pPr>
      <w:r w:rsidRPr="003D0F9C">
        <w:rPr>
          <w:sz w:val="24"/>
          <w:szCs w:val="24"/>
        </w:rPr>
        <w:t>Выявлять основные средства синтаксической связи между частями сложного предложения.</w:t>
      </w:r>
    </w:p>
    <w:p w14:paraId="455FB98F" w14:textId="77777777" w:rsidR="00AB087C" w:rsidRPr="003D0F9C" w:rsidRDefault="00AB087C" w:rsidP="003D0F9C">
      <w:pPr>
        <w:spacing w:line="240" w:lineRule="auto"/>
        <w:ind w:right="6" w:firstLine="567"/>
        <w:rPr>
          <w:sz w:val="24"/>
          <w:szCs w:val="24"/>
        </w:rPr>
      </w:pPr>
      <w:r w:rsidRPr="003D0F9C">
        <w:rPr>
          <w:sz w:val="24"/>
          <w:szCs w:val="24"/>
        </w:rPr>
        <w:lastRenderedPageBreak/>
        <w:t>Распознавать сложные предложения с разными видами связи, бессоюзные и союзные предложения (сложносочинённые и сложноподчинённые).</w:t>
      </w:r>
    </w:p>
    <w:p w14:paraId="045E8A6E" w14:textId="77777777" w:rsidR="00AB087C" w:rsidRPr="003D0F9C" w:rsidRDefault="00AB087C" w:rsidP="003D0F9C">
      <w:pPr>
        <w:spacing w:line="240" w:lineRule="auto"/>
        <w:ind w:right="6" w:firstLine="567"/>
        <w:rPr>
          <w:sz w:val="24"/>
          <w:szCs w:val="24"/>
        </w:rPr>
      </w:pPr>
      <w:r w:rsidRPr="003D0F9C">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39F14B85" w14:textId="77777777" w:rsidR="00AB087C" w:rsidRPr="003D0F9C" w:rsidRDefault="00AB087C" w:rsidP="003D0F9C">
      <w:pPr>
        <w:spacing w:line="240" w:lineRule="auto"/>
        <w:ind w:right="6" w:firstLine="567"/>
        <w:rPr>
          <w:sz w:val="24"/>
          <w:szCs w:val="24"/>
        </w:rPr>
      </w:pPr>
      <w:r w:rsidRPr="003D0F9C">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78EAF193" w14:textId="77777777"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сочинённых предложений в речи.</w:t>
      </w:r>
    </w:p>
    <w:p w14:paraId="68428072" w14:textId="77777777"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сочинённого предложения.</w:t>
      </w:r>
    </w:p>
    <w:p w14:paraId="5A4692EB" w14:textId="77777777"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607F24B9"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сочинённых предложений.</w:t>
      </w:r>
    </w:p>
    <w:p w14:paraId="08B0C7DE" w14:textId="77777777"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осочинённых предложениях.</w:t>
      </w:r>
    </w:p>
    <w:p w14:paraId="00F05064" w14:textId="1E211F11" w:rsidR="00AB087C" w:rsidRPr="003D0F9C" w:rsidRDefault="00AB087C" w:rsidP="003D0F9C">
      <w:pPr>
        <w:spacing w:line="240" w:lineRule="auto"/>
        <w:ind w:right="6" w:firstLine="567"/>
        <w:rPr>
          <w:b/>
          <w:sz w:val="24"/>
          <w:szCs w:val="24"/>
        </w:rPr>
      </w:pPr>
      <w:r w:rsidRPr="003D0F9C">
        <w:rPr>
          <w:sz w:val="24"/>
          <w:szCs w:val="24"/>
        </w:rPr>
        <w:t> </w:t>
      </w:r>
      <w:r w:rsidRPr="003D0F9C">
        <w:rPr>
          <w:b/>
          <w:sz w:val="24"/>
          <w:szCs w:val="24"/>
        </w:rPr>
        <w:t>Сложноподчинённое предложение.</w:t>
      </w:r>
    </w:p>
    <w:p w14:paraId="1E48BD69" w14:textId="77777777" w:rsidR="00AB087C" w:rsidRPr="003D0F9C" w:rsidRDefault="00AB087C" w:rsidP="003D0F9C">
      <w:pPr>
        <w:spacing w:line="240" w:lineRule="auto"/>
        <w:ind w:right="6" w:firstLine="567"/>
        <w:rPr>
          <w:sz w:val="24"/>
          <w:szCs w:val="24"/>
        </w:rPr>
      </w:pPr>
      <w:r w:rsidRPr="003D0F9C">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679717A5" w14:textId="77777777" w:rsidR="00AB087C" w:rsidRPr="003D0F9C" w:rsidRDefault="00AB087C" w:rsidP="003D0F9C">
      <w:pPr>
        <w:spacing w:line="240" w:lineRule="auto"/>
        <w:ind w:right="6" w:firstLine="567"/>
        <w:rPr>
          <w:sz w:val="24"/>
          <w:szCs w:val="24"/>
        </w:rPr>
      </w:pPr>
      <w:r w:rsidRPr="003D0F9C">
        <w:rPr>
          <w:sz w:val="24"/>
          <w:szCs w:val="24"/>
        </w:rPr>
        <w:t>Различать подчинительные союзы и союзные слова.</w:t>
      </w:r>
    </w:p>
    <w:p w14:paraId="2A730A9E" w14:textId="77777777" w:rsidR="00AB087C" w:rsidRPr="003D0F9C" w:rsidRDefault="00AB087C" w:rsidP="003D0F9C">
      <w:pPr>
        <w:spacing w:line="240" w:lineRule="auto"/>
        <w:ind w:right="6" w:firstLine="567"/>
        <w:rPr>
          <w:sz w:val="24"/>
          <w:szCs w:val="24"/>
        </w:rPr>
      </w:pPr>
      <w:r w:rsidRPr="003D0F9C">
        <w:rPr>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1A6B2053" w14:textId="77777777" w:rsidR="00AB087C" w:rsidRPr="003D0F9C" w:rsidRDefault="00AB087C" w:rsidP="003D0F9C">
      <w:pPr>
        <w:spacing w:line="240" w:lineRule="auto"/>
        <w:ind w:right="6" w:firstLine="567"/>
        <w:rPr>
          <w:sz w:val="24"/>
          <w:szCs w:val="24"/>
        </w:rPr>
      </w:pPr>
      <w:r w:rsidRPr="003D0F9C">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14:paraId="1AC3CA39" w14:textId="77777777" w:rsidR="00AB087C" w:rsidRPr="003D0F9C" w:rsidRDefault="00AB087C" w:rsidP="003D0F9C">
      <w:pPr>
        <w:spacing w:line="240" w:lineRule="auto"/>
        <w:ind w:right="6" w:firstLine="567"/>
        <w:rPr>
          <w:sz w:val="24"/>
          <w:szCs w:val="24"/>
        </w:rPr>
      </w:pPr>
      <w:r w:rsidRPr="003D0F9C">
        <w:rPr>
          <w:sz w:val="24"/>
          <w:szCs w:val="24"/>
        </w:rPr>
        <w:t>Выявлять однородное, неоднородное и последовательное подчинение придаточных частей.</w:t>
      </w:r>
    </w:p>
    <w:p w14:paraId="6431BDC7" w14:textId="77777777"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634A69A9" w14:textId="77777777"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подчинённого предложения.</w:t>
      </w:r>
    </w:p>
    <w:p w14:paraId="38C46797" w14:textId="77777777"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подчинённых предложений в речи.</w:t>
      </w:r>
    </w:p>
    <w:p w14:paraId="61C6D49C"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подчинённых предложений.</w:t>
      </w:r>
    </w:p>
    <w:p w14:paraId="23D74CD3" w14:textId="77777777"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жноподчинённых предложений и правила постановки знаков препинания в них.</w:t>
      </w:r>
    </w:p>
    <w:p w14:paraId="15AB0090" w14:textId="2EE834C2" w:rsidR="00AB087C" w:rsidRPr="003D0F9C" w:rsidRDefault="00AB087C" w:rsidP="003D0F9C">
      <w:pPr>
        <w:spacing w:line="240" w:lineRule="auto"/>
        <w:ind w:right="6" w:firstLine="567"/>
        <w:rPr>
          <w:b/>
          <w:sz w:val="24"/>
          <w:szCs w:val="24"/>
        </w:rPr>
      </w:pPr>
      <w:r w:rsidRPr="003D0F9C">
        <w:rPr>
          <w:b/>
          <w:sz w:val="24"/>
          <w:szCs w:val="24"/>
        </w:rPr>
        <w:t>Бессоюзное сложное предложение.</w:t>
      </w:r>
    </w:p>
    <w:p w14:paraId="5C4159D8" w14:textId="77777777" w:rsidR="00AB087C" w:rsidRPr="003D0F9C" w:rsidRDefault="00AB087C" w:rsidP="003D0F9C">
      <w:pPr>
        <w:spacing w:line="240" w:lineRule="auto"/>
        <w:ind w:right="6" w:firstLine="567"/>
        <w:rPr>
          <w:sz w:val="24"/>
          <w:szCs w:val="24"/>
        </w:rPr>
      </w:pPr>
      <w:r w:rsidRPr="003D0F9C">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5220A2E3" w14:textId="77777777" w:rsidR="00AB087C" w:rsidRPr="003D0F9C" w:rsidRDefault="00AB087C" w:rsidP="003D0F9C">
      <w:pPr>
        <w:spacing w:line="240" w:lineRule="auto"/>
        <w:ind w:right="6" w:firstLine="567"/>
        <w:rPr>
          <w:sz w:val="24"/>
          <w:szCs w:val="24"/>
        </w:rPr>
      </w:pPr>
      <w:r w:rsidRPr="003D0F9C">
        <w:rPr>
          <w:sz w:val="24"/>
          <w:szCs w:val="24"/>
        </w:rPr>
        <w:t xml:space="preserve">Соблюдать основные грамматические нормы построения бессоюзного сложного предложения. </w:t>
      </w:r>
    </w:p>
    <w:p w14:paraId="4915BC20" w14:textId="77777777" w:rsidR="00AB087C" w:rsidRPr="003D0F9C" w:rsidRDefault="00AB087C" w:rsidP="003D0F9C">
      <w:pPr>
        <w:spacing w:line="240" w:lineRule="auto"/>
        <w:ind w:right="6" w:firstLine="567"/>
        <w:rPr>
          <w:sz w:val="24"/>
          <w:szCs w:val="24"/>
        </w:rPr>
      </w:pPr>
      <w:r w:rsidRPr="003D0F9C">
        <w:rPr>
          <w:sz w:val="24"/>
          <w:szCs w:val="24"/>
        </w:rPr>
        <w:t xml:space="preserve">Понимать особенности употребления бессоюзных сложных предложений в речи. </w:t>
      </w:r>
    </w:p>
    <w:p w14:paraId="61DEF369"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бессоюзных сложных предложений.</w:t>
      </w:r>
    </w:p>
    <w:p w14:paraId="412CF08A" w14:textId="77777777" w:rsidR="00AB087C" w:rsidRPr="003D0F9C" w:rsidRDefault="00AB087C" w:rsidP="003D0F9C">
      <w:pPr>
        <w:spacing w:line="240" w:lineRule="auto"/>
        <w:ind w:right="6" w:firstLine="567"/>
        <w:rPr>
          <w:sz w:val="24"/>
          <w:szCs w:val="24"/>
        </w:rPr>
      </w:pPr>
      <w:r w:rsidRPr="003D0F9C">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14:paraId="7414BF76" w14:textId="42774337" w:rsidR="00AB087C" w:rsidRPr="003D0F9C" w:rsidRDefault="00AB087C" w:rsidP="003D0F9C">
      <w:pPr>
        <w:spacing w:line="240" w:lineRule="auto"/>
        <w:ind w:right="6" w:firstLine="567"/>
        <w:rPr>
          <w:sz w:val="24"/>
          <w:szCs w:val="24"/>
        </w:rPr>
      </w:pPr>
      <w:r w:rsidRPr="003D0F9C">
        <w:rPr>
          <w:sz w:val="24"/>
          <w:szCs w:val="24"/>
        </w:rPr>
        <w:t>Сложные предложения с разными видами союзной и бессоюзной связи.</w:t>
      </w:r>
    </w:p>
    <w:p w14:paraId="5B021032" w14:textId="77777777" w:rsidR="00AB087C" w:rsidRPr="003D0F9C" w:rsidRDefault="00AB087C" w:rsidP="003D0F9C">
      <w:pPr>
        <w:spacing w:line="240" w:lineRule="auto"/>
        <w:ind w:right="6" w:firstLine="567"/>
        <w:rPr>
          <w:sz w:val="24"/>
          <w:szCs w:val="24"/>
        </w:rPr>
      </w:pPr>
      <w:r w:rsidRPr="003D0F9C">
        <w:rPr>
          <w:sz w:val="24"/>
          <w:szCs w:val="24"/>
        </w:rPr>
        <w:t>Распознавать типы сложных предложений с разными видами связи.</w:t>
      </w:r>
    </w:p>
    <w:p w14:paraId="79343197" w14:textId="77777777" w:rsidR="00AB087C" w:rsidRPr="003D0F9C" w:rsidRDefault="00AB087C" w:rsidP="003D0F9C">
      <w:pPr>
        <w:spacing w:line="240" w:lineRule="auto"/>
        <w:ind w:right="6" w:firstLine="567"/>
        <w:rPr>
          <w:sz w:val="24"/>
          <w:szCs w:val="24"/>
        </w:rPr>
      </w:pPr>
      <w:r w:rsidRPr="003D0F9C">
        <w:rPr>
          <w:sz w:val="24"/>
          <w:szCs w:val="24"/>
        </w:rPr>
        <w:lastRenderedPageBreak/>
        <w:t>Соблюдать основные нормы построения сложных предложений с разными видами связи.</w:t>
      </w:r>
    </w:p>
    <w:p w14:paraId="625F6F7B" w14:textId="77777777" w:rsidR="00AB087C" w:rsidRPr="003D0F9C" w:rsidRDefault="00AB087C" w:rsidP="003D0F9C">
      <w:pPr>
        <w:spacing w:line="240" w:lineRule="auto"/>
        <w:ind w:right="6" w:firstLine="567"/>
        <w:rPr>
          <w:sz w:val="24"/>
          <w:szCs w:val="24"/>
        </w:rPr>
      </w:pPr>
      <w:r w:rsidRPr="003D0F9C">
        <w:rPr>
          <w:sz w:val="24"/>
          <w:szCs w:val="24"/>
        </w:rPr>
        <w:t>Употреблять сложные предложения с разными видами связи в речи.</w:t>
      </w:r>
    </w:p>
    <w:p w14:paraId="0244A4D1"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ых предложений с разными видами связи.</w:t>
      </w:r>
    </w:p>
    <w:p w14:paraId="1E73A551" w14:textId="77777777"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ых предложениях с разными видами связи.</w:t>
      </w:r>
    </w:p>
    <w:p w14:paraId="5599E187" w14:textId="4B143BAD" w:rsidR="00AB087C" w:rsidRPr="003D0F9C" w:rsidRDefault="00AB087C" w:rsidP="003D0F9C">
      <w:pPr>
        <w:spacing w:line="240" w:lineRule="auto"/>
        <w:ind w:right="6" w:firstLine="567"/>
        <w:rPr>
          <w:sz w:val="24"/>
          <w:szCs w:val="24"/>
        </w:rPr>
      </w:pPr>
      <w:r w:rsidRPr="003D0F9C">
        <w:rPr>
          <w:sz w:val="24"/>
          <w:szCs w:val="24"/>
        </w:rPr>
        <w:t>Прямая и косвенная речь.</w:t>
      </w:r>
    </w:p>
    <w:p w14:paraId="0B6DE55E" w14:textId="77777777" w:rsidR="00AB087C" w:rsidRPr="003D0F9C" w:rsidRDefault="00AB087C" w:rsidP="003D0F9C">
      <w:pPr>
        <w:spacing w:line="240" w:lineRule="auto"/>
        <w:ind w:right="6" w:firstLine="567"/>
        <w:rPr>
          <w:sz w:val="24"/>
          <w:szCs w:val="24"/>
        </w:rPr>
      </w:pPr>
      <w:r w:rsidRPr="003D0F9C">
        <w:rPr>
          <w:sz w:val="24"/>
          <w:szCs w:val="24"/>
        </w:rPr>
        <w:t>Распознавать прямую и косвенную речь; выявлять синонимию предложений с прямой и косвенной речью.</w:t>
      </w:r>
    </w:p>
    <w:p w14:paraId="1204FB27" w14:textId="77777777" w:rsidR="00AB087C" w:rsidRPr="003D0F9C" w:rsidRDefault="00AB087C" w:rsidP="003D0F9C">
      <w:pPr>
        <w:spacing w:line="240" w:lineRule="auto"/>
        <w:ind w:right="6" w:firstLine="567"/>
        <w:rPr>
          <w:sz w:val="24"/>
          <w:szCs w:val="24"/>
        </w:rPr>
      </w:pPr>
      <w:r w:rsidRPr="003D0F9C">
        <w:rPr>
          <w:sz w:val="24"/>
          <w:szCs w:val="24"/>
        </w:rPr>
        <w:t>Цитировать и применять разные способы включения цитат в высказывание.</w:t>
      </w:r>
    </w:p>
    <w:p w14:paraId="6423BCE4" w14:textId="77777777"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предложений с прямой и косвенной речью, при цитировании.</w:t>
      </w:r>
    </w:p>
    <w:p w14:paraId="4A1259BC" w14:textId="77777777"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прямой и косвенной речью, при цитировании.</w:t>
      </w:r>
    </w:p>
    <w:p w14:paraId="75E8896D" w14:textId="33CE9352" w:rsidR="003D0F9C" w:rsidRDefault="003D0F9C" w:rsidP="00AB087C">
      <w:pPr>
        <w:spacing w:line="240" w:lineRule="auto"/>
        <w:ind w:right="6" w:firstLine="0"/>
        <w:rPr>
          <w:color w:val="FF0000"/>
          <w:sz w:val="24"/>
          <w:szCs w:val="24"/>
        </w:rPr>
      </w:pPr>
    </w:p>
    <w:p w14:paraId="795B354C" w14:textId="199A532C" w:rsidR="00087FC0" w:rsidRPr="00087FC0" w:rsidRDefault="00087FC0" w:rsidP="00087FC0">
      <w:pPr>
        <w:pStyle w:val="ac"/>
        <w:spacing w:line="240" w:lineRule="auto"/>
        <w:ind w:left="540"/>
        <w:jc w:val="center"/>
        <w:rPr>
          <w:rFonts w:eastAsia="Calibri" w:cs="Times New Roman"/>
          <w:b/>
          <w:sz w:val="24"/>
          <w:szCs w:val="24"/>
          <w:lang w:eastAsia="en-US"/>
        </w:rPr>
      </w:pPr>
      <w:r>
        <w:rPr>
          <w:color w:val="FF0000"/>
          <w:sz w:val="24"/>
          <w:szCs w:val="24"/>
        </w:rPr>
        <w:tab/>
      </w:r>
      <w:r w:rsidRPr="00087FC0">
        <w:rPr>
          <w:rFonts w:eastAsia="Calibri" w:cs="Times New Roman"/>
          <w:b/>
          <w:sz w:val="24"/>
          <w:szCs w:val="24"/>
          <w:lang w:eastAsia="en-US"/>
        </w:rPr>
        <w:t>Тематическое планирование учебного предмета «</w:t>
      </w:r>
      <w:r w:rsidR="005635ED">
        <w:rPr>
          <w:rFonts w:eastAsia="Calibri" w:cs="Times New Roman"/>
          <w:b/>
          <w:sz w:val="24"/>
          <w:szCs w:val="24"/>
          <w:lang w:eastAsia="en-US"/>
        </w:rPr>
        <w:t>Русский язык</w:t>
      </w:r>
      <w:r w:rsidRPr="00087FC0">
        <w:rPr>
          <w:rFonts w:eastAsia="Calibri" w:cs="Times New Roman"/>
          <w:b/>
          <w:sz w:val="24"/>
          <w:szCs w:val="24"/>
          <w:lang w:eastAsia="en-US"/>
        </w:rPr>
        <w:t>»</w:t>
      </w:r>
    </w:p>
    <w:p w14:paraId="39276BF3" w14:textId="50612634" w:rsidR="00087FC0" w:rsidRDefault="00087FC0" w:rsidP="00087FC0">
      <w:pPr>
        <w:spacing w:line="240" w:lineRule="auto"/>
        <w:ind w:left="540" w:firstLine="0"/>
        <w:contextualSpacing/>
        <w:jc w:val="center"/>
        <w:rPr>
          <w:rFonts w:eastAsia="SchoolBookSanPin" w:cs="Times New Roman"/>
          <w:b/>
          <w:sz w:val="24"/>
          <w:szCs w:val="24"/>
          <w:lang w:eastAsia="en-US"/>
        </w:rPr>
      </w:pPr>
    </w:p>
    <w:p w14:paraId="0FB9BD85" w14:textId="7D4BADE1" w:rsidR="006926F8" w:rsidRPr="00087FC0" w:rsidRDefault="006926F8" w:rsidP="006926F8">
      <w:pPr>
        <w:spacing w:line="240" w:lineRule="auto"/>
        <w:ind w:firstLine="709"/>
        <w:contextualSpacing/>
        <w:rPr>
          <w:rFonts w:eastAsia="SchoolBookSanPin" w:cs="Times New Roman"/>
          <w:b/>
          <w:sz w:val="24"/>
          <w:szCs w:val="24"/>
          <w:lang w:eastAsia="en-US"/>
        </w:rPr>
      </w:pPr>
      <w:r w:rsidRPr="00367920">
        <w:rPr>
          <w:rFonts w:eastAsia="SchoolBookSanPin"/>
          <w:i/>
          <w:sz w:val="24"/>
          <w:szCs w:val="24"/>
          <w:lang w:eastAsia="en-US"/>
        </w:rPr>
        <w:t xml:space="preserve">Тематическое планирование </w:t>
      </w:r>
      <w:r>
        <w:rPr>
          <w:rFonts w:eastAsia="SchoolBookSanPin"/>
          <w:i/>
          <w:sz w:val="24"/>
          <w:szCs w:val="24"/>
          <w:lang w:eastAsia="en-US"/>
        </w:rPr>
        <w:t xml:space="preserve">выстроено по </w:t>
      </w:r>
      <w:r w:rsidR="00FA3999" w:rsidRPr="00367920">
        <w:rPr>
          <w:rFonts w:eastAsia="SchoolBookSanPin"/>
          <w:i/>
          <w:sz w:val="24"/>
          <w:szCs w:val="24"/>
          <w:lang w:eastAsia="en-US"/>
        </w:rPr>
        <w:t>содержани</w:t>
      </w:r>
      <w:r w:rsidR="00FA3999">
        <w:rPr>
          <w:rFonts w:eastAsia="SchoolBookSanPin"/>
          <w:i/>
          <w:sz w:val="24"/>
          <w:szCs w:val="24"/>
          <w:lang w:eastAsia="en-US"/>
        </w:rPr>
        <w:t xml:space="preserve">ю </w:t>
      </w:r>
      <w:r w:rsidR="00FA3999" w:rsidRPr="00367920">
        <w:rPr>
          <w:rFonts w:eastAsia="SchoolBookSanPin"/>
          <w:i/>
          <w:sz w:val="24"/>
          <w:szCs w:val="24"/>
          <w:lang w:eastAsia="en-US"/>
        </w:rPr>
        <w:t>ФОП</w:t>
      </w:r>
      <w:r w:rsidRPr="00367920">
        <w:rPr>
          <w:rFonts w:eastAsia="SchoolBookSanPin"/>
          <w:i/>
          <w:sz w:val="24"/>
          <w:szCs w:val="24"/>
          <w:lang w:eastAsia="en-US"/>
        </w:rPr>
        <w:t xml:space="preserve"> </w:t>
      </w:r>
      <w:r>
        <w:rPr>
          <w:rFonts w:eastAsia="SchoolBookSanPin"/>
          <w:i/>
          <w:sz w:val="24"/>
          <w:szCs w:val="24"/>
          <w:lang w:eastAsia="en-US"/>
        </w:rPr>
        <w:t>О</w:t>
      </w:r>
      <w:r w:rsidRPr="00367920">
        <w:rPr>
          <w:rFonts w:eastAsia="SchoolBookSanPin"/>
          <w:i/>
          <w:sz w:val="24"/>
          <w:szCs w:val="24"/>
          <w:lang w:eastAsia="en-US"/>
        </w:rPr>
        <w:t>ОО</w:t>
      </w:r>
      <w:r>
        <w:rPr>
          <w:rFonts w:eastAsia="SchoolBookSanPin"/>
          <w:i/>
          <w:sz w:val="24"/>
          <w:szCs w:val="24"/>
          <w:lang w:eastAsia="en-US"/>
        </w:rPr>
        <w:t xml:space="preserve"> и внесены под соответствующими пунктами в федеральной образовательной программе основного общего образования.</w:t>
      </w:r>
    </w:p>
    <w:p w14:paraId="6D389C04" w14:textId="5CC03AC4" w:rsidR="00F31AD0" w:rsidRDefault="00F31AD0" w:rsidP="00F31AD0">
      <w:pPr>
        <w:widowControl w:val="0"/>
        <w:spacing w:line="240" w:lineRule="auto"/>
        <w:ind w:firstLine="709"/>
        <w:rPr>
          <w:rFonts w:eastAsia="SchoolBookSanPin" w:cs="Times New Roman"/>
          <w:sz w:val="24"/>
          <w:szCs w:val="24"/>
          <w:lang w:eastAsia="en-US"/>
        </w:rPr>
      </w:pPr>
      <w:r w:rsidRPr="00F31A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31AD0">
        <w:rPr>
          <w:rFonts w:eastAsia="SchoolBookSanPin" w:cs="Times New Roman"/>
          <w:b/>
          <w:sz w:val="24"/>
          <w:szCs w:val="24"/>
          <w:lang w:eastAsia="en-US"/>
        </w:rPr>
        <w:t>«рабочей программе учителя»</w:t>
      </w:r>
      <w:r w:rsidRPr="00F31A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A9495D9" w14:textId="4B253394" w:rsidR="005635ED" w:rsidRPr="00C67CAF" w:rsidRDefault="005635ED" w:rsidP="00C67CAF">
      <w:pPr>
        <w:widowControl w:val="0"/>
        <w:spacing w:line="240" w:lineRule="auto"/>
        <w:ind w:firstLine="709"/>
        <w:rPr>
          <w:rFonts w:eastAsia="SchoolBookSanPin" w:cs="Times New Roman"/>
          <w:sz w:val="24"/>
          <w:szCs w:val="24"/>
          <w:lang w:eastAsia="en-US"/>
        </w:rPr>
      </w:pPr>
      <w:r w:rsidRPr="005635ED">
        <w:rPr>
          <w:rFonts w:eastAsia="SchoolBookSanPin" w:cs="Times New Roman"/>
          <w:sz w:val="24"/>
          <w:szCs w:val="24"/>
          <w:lang w:eastAsia="en-US"/>
        </w:rPr>
        <w:t>Структура те</w:t>
      </w:r>
      <w:r>
        <w:rPr>
          <w:rFonts w:eastAsia="SchoolBookSanPin" w:cs="Times New Roman"/>
          <w:sz w:val="24"/>
          <w:szCs w:val="24"/>
          <w:lang w:eastAsia="en-US"/>
        </w:rPr>
        <w:t>матического планирования рабочей</w:t>
      </w:r>
      <w:r w:rsidRPr="005635ED">
        <w:rPr>
          <w:rFonts w:eastAsia="SchoolBookSanPin" w:cs="Times New Roman"/>
          <w:sz w:val="24"/>
          <w:szCs w:val="24"/>
          <w:lang w:eastAsia="en-US"/>
        </w:rPr>
        <w:t xml:space="preserve"> программ</w:t>
      </w:r>
      <w:r>
        <w:rPr>
          <w:rFonts w:eastAsia="SchoolBookSanPin" w:cs="Times New Roman"/>
          <w:sz w:val="24"/>
          <w:szCs w:val="24"/>
          <w:lang w:eastAsia="en-US"/>
        </w:rPr>
        <w:t>ы</w:t>
      </w:r>
      <w:r w:rsidRPr="005635ED">
        <w:rPr>
          <w:rFonts w:eastAsia="SchoolBookSanPin" w:cs="Times New Roman"/>
          <w:sz w:val="24"/>
          <w:szCs w:val="24"/>
          <w:lang w:eastAsia="en-US"/>
        </w:rPr>
        <w:t xml:space="preserve"> в соответствие </w:t>
      </w:r>
      <w:r w:rsidR="00C67CAF">
        <w:rPr>
          <w:rFonts w:eastAsia="SchoolBookSanPin" w:cs="Times New Roman"/>
          <w:sz w:val="24"/>
          <w:szCs w:val="24"/>
          <w:lang w:eastAsia="en-US"/>
        </w:rPr>
        <w:t>с</w:t>
      </w:r>
      <w:r w:rsidRPr="005635ED">
        <w:rPr>
          <w:rFonts w:eastAsia="SchoolBookSanPin" w:cs="Times New Roman"/>
          <w:sz w:val="24"/>
          <w:szCs w:val="24"/>
          <w:lang w:eastAsia="en-US"/>
        </w:rPr>
        <w:t xml:space="preserve"> ФГОС </w:t>
      </w:r>
      <w:r w:rsidR="00C67CAF">
        <w:rPr>
          <w:rFonts w:eastAsia="SchoolBookSanPin" w:cs="Times New Roman"/>
          <w:sz w:val="24"/>
          <w:szCs w:val="24"/>
          <w:lang w:eastAsia="en-US"/>
        </w:rPr>
        <w:t>ООО (пункт 32.1</w:t>
      </w:r>
      <w:r w:rsidR="003D0F9C">
        <w:rPr>
          <w:rFonts w:eastAsia="SchoolBookSanPin" w:cs="Times New Roman"/>
          <w:sz w:val="24"/>
          <w:szCs w:val="24"/>
          <w:lang w:eastAsia="en-US"/>
        </w:rPr>
        <w:t xml:space="preserve">) </w:t>
      </w:r>
      <w:r w:rsidR="003D0F9C" w:rsidRPr="005635ED">
        <w:rPr>
          <w:rFonts w:eastAsia="SchoolBookSanPin" w:cs="Times New Roman"/>
          <w:sz w:val="24"/>
          <w:szCs w:val="24"/>
          <w:lang w:eastAsia="en-US"/>
        </w:rPr>
        <w:t>включает</w:t>
      </w:r>
      <w:r w:rsidRPr="005635ED">
        <w:rPr>
          <w:rFonts w:eastAsia="SchoolBookSanPin" w:cs="Times New Roman"/>
          <w:sz w:val="24"/>
          <w:szCs w:val="24"/>
          <w:lang w:eastAsia="en-US"/>
        </w:rPr>
        <w:t xml:space="preserve"> в себя сл</w:t>
      </w:r>
      <w:r w:rsidR="00C67CAF">
        <w:rPr>
          <w:rFonts w:eastAsia="SchoolBookSanPin" w:cs="Times New Roman"/>
          <w:sz w:val="24"/>
          <w:szCs w:val="24"/>
          <w:lang w:eastAsia="en-US"/>
        </w:rPr>
        <w:t>едующие структурные компоненты:</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5635ED" w:rsidRPr="00F31AD0" w14:paraId="4B0405FA" w14:textId="77777777" w:rsidTr="005635ED">
        <w:trPr>
          <w:trHeight w:val="575"/>
        </w:trPr>
        <w:tc>
          <w:tcPr>
            <w:tcW w:w="993" w:type="dxa"/>
          </w:tcPr>
          <w:p w14:paraId="21458179" w14:textId="77777777" w:rsidR="005635ED" w:rsidRPr="00F31AD0" w:rsidRDefault="005635ED" w:rsidP="005635ED">
            <w:pPr>
              <w:spacing w:line="240" w:lineRule="auto"/>
              <w:ind w:left="142" w:right="354" w:firstLine="96"/>
              <w:jc w:val="center"/>
              <w:rPr>
                <w:rFonts w:eastAsia="Times New Roman"/>
                <w:sz w:val="22"/>
                <w:szCs w:val="24"/>
                <w:lang w:eastAsia="en-US"/>
              </w:rPr>
            </w:pPr>
            <w:r w:rsidRPr="00F31AD0">
              <w:rPr>
                <w:rFonts w:eastAsia="Times New Roman"/>
                <w:sz w:val="22"/>
                <w:szCs w:val="24"/>
                <w:lang w:eastAsia="en-US"/>
              </w:rPr>
              <w:t>№</w:t>
            </w:r>
            <w:r w:rsidRPr="00F31AD0">
              <w:rPr>
                <w:rFonts w:eastAsia="Times New Roman"/>
                <w:spacing w:val="-57"/>
                <w:sz w:val="22"/>
                <w:szCs w:val="24"/>
                <w:lang w:eastAsia="en-US"/>
              </w:rPr>
              <w:t xml:space="preserve"> </w:t>
            </w:r>
            <w:r w:rsidRPr="00F31AD0">
              <w:rPr>
                <w:rFonts w:eastAsia="Times New Roman"/>
                <w:sz w:val="22"/>
                <w:szCs w:val="24"/>
                <w:lang w:eastAsia="en-US"/>
              </w:rPr>
              <w:t>п/п</w:t>
            </w:r>
          </w:p>
        </w:tc>
        <w:tc>
          <w:tcPr>
            <w:tcW w:w="4394" w:type="dxa"/>
          </w:tcPr>
          <w:p w14:paraId="0284B80E" w14:textId="77777777" w:rsidR="005635ED" w:rsidRPr="00F31AD0" w:rsidRDefault="005635ED" w:rsidP="005635ED">
            <w:pPr>
              <w:spacing w:line="240" w:lineRule="auto"/>
              <w:ind w:left="142" w:firstLine="0"/>
              <w:jc w:val="center"/>
              <w:rPr>
                <w:rFonts w:eastAsia="Times New Roman"/>
                <w:sz w:val="22"/>
                <w:szCs w:val="24"/>
                <w:lang w:eastAsia="en-US"/>
              </w:rPr>
            </w:pPr>
            <w:r w:rsidRPr="00F31AD0">
              <w:rPr>
                <w:rFonts w:eastAsia="Times New Roman"/>
                <w:sz w:val="22"/>
                <w:szCs w:val="24"/>
                <w:lang w:eastAsia="en-US"/>
              </w:rPr>
              <w:t>Тема</w:t>
            </w:r>
          </w:p>
        </w:tc>
        <w:tc>
          <w:tcPr>
            <w:tcW w:w="2126" w:type="dxa"/>
          </w:tcPr>
          <w:p w14:paraId="3895B44C" w14:textId="77777777" w:rsidR="005635ED" w:rsidRPr="00F31AD0" w:rsidRDefault="005635ED" w:rsidP="005635ED">
            <w:pPr>
              <w:spacing w:line="240" w:lineRule="auto"/>
              <w:ind w:left="142" w:right="27" w:hanging="72"/>
              <w:jc w:val="center"/>
              <w:rPr>
                <w:rFonts w:eastAsia="Times New Roman"/>
                <w:sz w:val="22"/>
                <w:szCs w:val="24"/>
                <w:lang w:val="ru-RU" w:eastAsia="en-US"/>
              </w:rPr>
            </w:pPr>
            <w:r w:rsidRPr="00F31AD0">
              <w:rPr>
                <w:rFonts w:eastAsia="Times New Roman"/>
                <w:spacing w:val="-1"/>
                <w:sz w:val="22"/>
                <w:szCs w:val="24"/>
                <w:lang w:val="ru-RU" w:eastAsia="en-US"/>
              </w:rPr>
              <w:t>Количество часов, отводимых на освоение каждой темы</w:t>
            </w:r>
          </w:p>
        </w:tc>
        <w:tc>
          <w:tcPr>
            <w:tcW w:w="2126" w:type="dxa"/>
          </w:tcPr>
          <w:p w14:paraId="62329ED4" w14:textId="77777777" w:rsidR="005635ED" w:rsidRPr="00F31AD0" w:rsidRDefault="005635ED" w:rsidP="005635ED">
            <w:pPr>
              <w:spacing w:line="240" w:lineRule="auto"/>
              <w:ind w:left="142" w:right="27" w:hanging="72"/>
              <w:jc w:val="center"/>
              <w:rPr>
                <w:rFonts w:eastAsia="Times New Roman"/>
                <w:spacing w:val="-1"/>
                <w:sz w:val="22"/>
                <w:szCs w:val="24"/>
                <w:lang w:eastAsia="en-US"/>
              </w:rPr>
            </w:pPr>
            <w:r w:rsidRPr="00F31AD0">
              <w:rPr>
                <w:rFonts w:eastAsia="Times New Roman"/>
                <w:spacing w:val="-1"/>
                <w:sz w:val="22"/>
                <w:szCs w:val="24"/>
                <w:lang w:eastAsia="en-US"/>
              </w:rPr>
              <w:t xml:space="preserve">Э(Ц)ОР </w:t>
            </w:r>
          </w:p>
        </w:tc>
      </w:tr>
      <w:tr w:rsidR="00012D62" w:rsidRPr="00F31AD0" w14:paraId="6D889C64" w14:textId="77777777" w:rsidTr="00F31AD0">
        <w:trPr>
          <w:trHeight w:val="529"/>
        </w:trPr>
        <w:tc>
          <w:tcPr>
            <w:tcW w:w="993" w:type="dxa"/>
          </w:tcPr>
          <w:p w14:paraId="7466354A" w14:textId="77777777" w:rsidR="00012D62" w:rsidRPr="00F31AD0" w:rsidRDefault="00012D62" w:rsidP="005635ED">
            <w:pPr>
              <w:spacing w:line="240" w:lineRule="auto"/>
              <w:ind w:left="142" w:firstLine="0"/>
              <w:jc w:val="left"/>
              <w:rPr>
                <w:rFonts w:eastAsia="Times New Roman"/>
                <w:sz w:val="22"/>
                <w:szCs w:val="24"/>
                <w:lang w:eastAsia="en-US"/>
              </w:rPr>
            </w:pPr>
            <w:r w:rsidRPr="00F31AD0">
              <w:rPr>
                <w:rFonts w:eastAsia="Times New Roman"/>
                <w:sz w:val="22"/>
                <w:szCs w:val="24"/>
                <w:lang w:eastAsia="en-US"/>
              </w:rPr>
              <w:t>1.</w:t>
            </w:r>
          </w:p>
        </w:tc>
        <w:tc>
          <w:tcPr>
            <w:tcW w:w="4394" w:type="dxa"/>
          </w:tcPr>
          <w:p w14:paraId="791A34C6" w14:textId="77777777" w:rsidR="00012D62" w:rsidRPr="00F31AD0" w:rsidRDefault="00012D62" w:rsidP="003D0F9C">
            <w:pPr>
              <w:rPr>
                <w:rFonts w:eastAsia="OfficinaSansBoldITC"/>
                <w:sz w:val="22"/>
                <w:szCs w:val="28"/>
                <w:lang w:val="ru-RU" w:eastAsia="en-US"/>
              </w:rPr>
            </w:pPr>
            <w:r w:rsidRPr="00F31AD0">
              <w:rPr>
                <w:rFonts w:eastAsia="Times New Roman"/>
                <w:spacing w:val="-1"/>
                <w:sz w:val="22"/>
                <w:szCs w:val="24"/>
                <w:lang w:val="ru-RU" w:eastAsia="en-US"/>
              </w:rPr>
              <w:t>5 класс</w:t>
            </w:r>
            <w:r w:rsidRPr="00F31AD0">
              <w:rPr>
                <w:rFonts w:eastAsia="OfficinaSansBoldITC"/>
                <w:sz w:val="22"/>
                <w:szCs w:val="28"/>
                <w:lang w:val="ru-RU" w:eastAsia="en-US"/>
              </w:rPr>
              <w:t xml:space="preserve"> </w:t>
            </w:r>
          </w:p>
          <w:p w14:paraId="7D36DB19" w14:textId="286656BC" w:rsidR="00012D62" w:rsidRPr="00F31AD0" w:rsidRDefault="00012D62" w:rsidP="003D0F9C">
            <w:pPr>
              <w:rPr>
                <w:rFonts w:eastAsia="OfficinaSansBoldITC"/>
                <w:sz w:val="22"/>
                <w:szCs w:val="28"/>
                <w:lang w:val="ru-RU" w:eastAsia="en-US"/>
              </w:rPr>
            </w:pPr>
            <w:r w:rsidRPr="00F31AD0">
              <w:rPr>
                <w:rFonts w:eastAsia="OfficinaSansBoldITC"/>
                <w:sz w:val="22"/>
                <w:szCs w:val="28"/>
                <w:lang w:val="ru-RU" w:eastAsia="en-US"/>
              </w:rPr>
              <w:t>19.6.1. Общие сведения о языке.</w:t>
            </w:r>
          </w:p>
          <w:p w14:paraId="25574010"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2. Язык и речь.</w:t>
            </w:r>
          </w:p>
          <w:p w14:paraId="7CECC00E" w14:textId="198D00BF"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3. Текст.</w:t>
            </w:r>
          </w:p>
          <w:p w14:paraId="25AECD89" w14:textId="2296EADA"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4. Функциональные разновидности языка.</w:t>
            </w:r>
          </w:p>
          <w:p w14:paraId="417D8CA6"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 Система языка.</w:t>
            </w:r>
          </w:p>
          <w:p w14:paraId="0EA7F20A"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1. Фонетика. Графика. Орфоэпия.</w:t>
            </w:r>
          </w:p>
          <w:p w14:paraId="36800844"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2. Орфография.</w:t>
            </w:r>
          </w:p>
          <w:p w14:paraId="7EFAF37E"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3. Лексикология.</w:t>
            </w:r>
          </w:p>
          <w:p w14:paraId="10E73DFF"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4. Морфемика. Орфография.</w:t>
            </w:r>
          </w:p>
          <w:p w14:paraId="1043D6AE"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5. Морфология. Культура речи. Орфография.</w:t>
            </w:r>
          </w:p>
          <w:p w14:paraId="355C70C4"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6. Имя существительное.</w:t>
            </w:r>
          </w:p>
          <w:p w14:paraId="24DF17C3"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7. Имя прилагательное.</w:t>
            </w:r>
          </w:p>
          <w:p w14:paraId="0C0B291A"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8. Глагол.</w:t>
            </w:r>
          </w:p>
          <w:p w14:paraId="12BC7FEB" w14:textId="395309AA" w:rsidR="00012D62" w:rsidRPr="00BB4CD3" w:rsidRDefault="00012D62" w:rsidP="00315D3C">
            <w:pPr>
              <w:rPr>
                <w:rFonts w:eastAsia="OfficinaSansBoldITC"/>
                <w:sz w:val="22"/>
                <w:szCs w:val="28"/>
                <w:lang w:val="ru-RU" w:eastAsia="en-US"/>
              </w:rPr>
            </w:pPr>
            <w:r w:rsidRPr="00F31AD0">
              <w:rPr>
                <w:rFonts w:eastAsia="OfficinaSansBoldITC"/>
                <w:sz w:val="22"/>
                <w:szCs w:val="28"/>
                <w:lang w:val="ru-RU" w:eastAsia="en-US"/>
              </w:rPr>
              <w:t xml:space="preserve">19.6.5.9. Синтаксис. Культура речи. </w:t>
            </w:r>
            <w:r w:rsidRPr="00BB4CD3">
              <w:rPr>
                <w:rFonts w:eastAsia="OfficinaSansBoldITC"/>
                <w:sz w:val="22"/>
                <w:szCs w:val="28"/>
                <w:lang w:val="ru-RU" w:eastAsia="en-US"/>
              </w:rPr>
              <w:t>Пунктуация.</w:t>
            </w:r>
          </w:p>
        </w:tc>
        <w:tc>
          <w:tcPr>
            <w:tcW w:w="2126" w:type="dxa"/>
            <w:vMerge w:val="restart"/>
          </w:tcPr>
          <w:p w14:paraId="3C80534E" w14:textId="77777777" w:rsidR="00012D62" w:rsidRPr="00F31AD0" w:rsidRDefault="00012D62" w:rsidP="005635ED">
            <w:pPr>
              <w:spacing w:line="240" w:lineRule="auto"/>
              <w:ind w:firstLine="0"/>
              <w:jc w:val="center"/>
              <w:rPr>
                <w:rFonts w:eastAsia="Times New Roman"/>
                <w:i/>
                <w:sz w:val="22"/>
                <w:szCs w:val="24"/>
                <w:lang w:val="ru-RU" w:eastAsia="en-US"/>
              </w:rPr>
            </w:pPr>
            <w:r w:rsidRPr="00F31AD0">
              <w:rPr>
                <w:rFonts w:eastAsia="Times New Roman"/>
                <w:i/>
                <w:sz w:val="22"/>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2208AFAE" w14:textId="77777777" w:rsidR="00012D62" w:rsidRPr="00F31AD0" w:rsidRDefault="00012D62" w:rsidP="005635ED">
            <w:pPr>
              <w:spacing w:line="240" w:lineRule="auto"/>
              <w:ind w:firstLine="0"/>
              <w:jc w:val="center"/>
              <w:rPr>
                <w:rFonts w:eastAsia="Times New Roman"/>
                <w:i/>
                <w:sz w:val="22"/>
                <w:szCs w:val="24"/>
                <w:lang w:val="ru-RU" w:eastAsia="en-US"/>
              </w:rPr>
            </w:pPr>
            <w:r w:rsidRPr="00F31AD0">
              <w:rPr>
                <w:rFonts w:eastAsia="Times New Roman"/>
                <w:i/>
                <w:sz w:val="22"/>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42485F9B" w14:textId="77777777" w:rsidR="00012D62" w:rsidRPr="00F31AD0" w:rsidRDefault="00012D62" w:rsidP="005635ED">
            <w:pPr>
              <w:spacing w:line="240" w:lineRule="auto"/>
              <w:ind w:firstLine="0"/>
              <w:jc w:val="center"/>
              <w:rPr>
                <w:rFonts w:eastAsia="Times New Roman"/>
                <w:i/>
                <w:sz w:val="22"/>
                <w:szCs w:val="24"/>
                <w:lang w:val="ru-RU" w:eastAsia="en-US"/>
              </w:rPr>
            </w:pPr>
            <w:r w:rsidRPr="00F31AD0">
              <w:rPr>
                <w:rFonts w:eastAsia="Times New Roman"/>
                <w:i/>
                <w:sz w:val="22"/>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w:t>
            </w:r>
            <w:r w:rsidRPr="00F31AD0">
              <w:rPr>
                <w:rFonts w:eastAsia="Times New Roman"/>
                <w:i/>
                <w:sz w:val="22"/>
                <w:szCs w:val="24"/>
                <w:lang w:val="ru-RU" w:eastAsia="en-US"/>
              </w:rPr>
              <w:lastRenderedPageBreak/>
              <w:t>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012D62" w:rsidRPr="00F31AD0" w14:paraId="5BBE2CE6" w14:textId="77777777" w:rsidTr="005635ED">
        <w:trPr>
          <w:trHeight w:val="2980"/>
        </w:trPr>
        <w:tc>
          <w:tcPr>
            <w:tcW w:w="993" w:type="dxa"/>
          </w:tcPr>
          <w:p w14:paraId="2CE4956D" w14:textId="77777777" w:rsidR="00012D62" w:rsidRPr="00F31AD0" w:rsidRDefault="00012D62" w:rsidP="005635ED">
            <w:pPr>
              <w:spacing w:line="240" w:lineRule="auto"/>
              <w:ind w:left="142" w:firstLine="0"/>
              <w:jc w:val="left"/>
              <w:rPr>
                <w:rFonts w:eastAsia="Times New Roman"/>
                <w:sz w:val="22"/>
                <w:szCs w:val="24"/>
                <w:lang w:eastAsia="en-US"/>
              </w:rPr>
            </w:pPr>
            <w:r w:rsidRPr="00F31AD0">
              <w:rPr>
                <w:rFonts w:eastAsia="Times New Roman"/>
                <w:sz w:val="22"/>
                <w:szCs w:val="24"/>
                <w:lang w:eastAsia="en-US"/>
              </w:rPr>
              <w:lastRenderedPageBreak/>
              <w:t>2.</w:t>
            </w:r>
          </w:p>
        </w:tc>
        <w:tc>
          <w:tcPr>
            <w:tcW w:w="4394" w:type="dxa"/>
          </w:tcPr>
          <w:p w14:paraId="56BDC488" w14:textId="4DB3F395" w:rsidR="00012D62" w:rsidRPr="00F31AD0" w:rsidRDefault="00012D62" w:rsidP="005635ED">
            <w:pPr>
              <w:rPr>
                <w:rFonts w:eastAsia="OfficinaSansBoldITC"/>
                <w:sz w:val="22"/>
                <w:szCs w:val="28"/>
                <w:lang w:val="ru-RU" w:eastAsia="en-US"/>
              </w:rPr>
            </w:pPr>
            <w:r w:rsidRPr="00F31AD0">
              <w:rPr>
                <w:rFonts w:eastAsia="OfficinaSansBoldITC"/>
                <w:sz w:val="22"/>
                <w:szCs w:val="28"/>
                <w:lang w:val="ru-RU" w:eastAsia="en-US"/>
              </w:rPr>
              <w:t>6 класс</w:t>
            </w:r>
          </w:p>
          <w:p w14:paraId="0B948348" w14:textId="2B3A5989"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1. Общие сведения о языке.</w:t>
            </w:r>
          </w:p>
          <w:p w14:paraId="7889B4A8" w14:textId="382A791F"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2. Язык и речь.</w:t>
            </w:r>
          </w:p>
          <w:p w14:paraId="50757633" w14:textId="3721F206"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3. Текст.</w:t>
            </w:r>
          </w:p>
          <w:p w14:paraId="2C4EB1D0" w14:textId="48A9255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4. Функциональные разновидности языка.</w:t>
            </w:r>
          </w:p>
          <w:p w14:paraId="0CBB7B4C" w14:textId="7777777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 xml:space="preserve">19.7.5. Система языка. </w:t>
            </w:r>
          </w:p>
          <w:p w14:paraId="1C0A4A68" w14:textId="4DD4ACC9"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1. Лексикология. Культура речи.</w:t>
            </w:r>
          </w:p>
          <w:p w14:paraId="72F58A36" w14:textId="3D27091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2. Словообразование. Культура речи. Орфография.</w:t>
            </w:r>
          </w:p>
          <w:p w14:paraId="5A184EF1" w14:textId="7777777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 Морфология. Культура речи. Орфография.</w:t>
            </w:r>
          </w:p>
          <w:p w14:paraId="31B308E4" w14:textId="7777777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1. Имя существительное.</w:t>
            </w:r>
          </w:p>
          <w:p w14:paraId="69D7644B" w14:textId="2DC0C09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2. Имя прилагательное.</w:t>
            </w:r>
          </w:p>
          <w:p w14:paraId="39DB3041" w14:textId="54AB1C9D"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3. Имя числительное.</w:t>
            </w:r>
          </w:p>
          <w:p w14:paraId="5CB0A396" w14:textId="7777777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4. Местоимение.</w:t>
            </w:r>
          </w:p>
          <w:p w14:paraId="1D94952B" w14:textId="5295E8CC" w:rsidR="00012D62" w:rsidRPr="00F31AD0" w:rsidRDefault="00012D62" w:rsidP="00315D3C">
            <w:pPr>
              <w:rPr>
                <w:rFonts w:eastAsia="OfficinaSansBoldITC"/>
                <w:sz w:val="22"/>
                <w:szCs w:val="28"/>
                <w:lang w:eastAsia="en-US"/>
              </w:rPr>
            </w:pPr>
            <w:r w:rsidRPr="00F31AD0">
              <w:rPr>
                <w:rFonts w:eastAsia="OfficinaSansBoldITC"/>
                <w:sz w:val="22"/>
                <w:szCs w:val="28"/>
                <w:lang w:eastAsia="en-US"/>
              </w:rPr>
              <w:t>19.7.5.3.5. Глагол.</w:t>
            </w:r>
          </w:p>
        </w:tc>
        <w:tc>
          <w:tcPr>
            <w:tcW w:w="2126" w:type="dxa"/>
            <w:vMerge/>
          </w:tcPr>
          <w:p w14:paraId="49298BA5" w14:textId="77777777" w:rsidR="00012D62" w:rsidRPr="00F31AD0" w:rsidRDefault="00012D62" w:rsidP="005635ED">
            <w:pPr>
              <w:spacing w:line="240" w:lineRule="auto"/>
              <w:ind w:firstLine="0"/>
              <w:jc w:val="center"/>
              <w:rPr>
                <w:rFonts w:eastAsia="Times New Roman"/>
                <w:i/>
                <w:sz w:val="22"/>
                <w:szCs w:val="24"/>
                <w:lang w:val="ru-RU" w:eastAsia="en-US"/>
              </w:rPr>
            </w:pPr>
          </w:p>
        </w:tc>
        <w:tc>
          <w:tcPr>
            <w:tcW w:w="2126" w:type="dxa"/>
            <w:vMerge/>
          </w:tcPr>
          <w:p w14:paraId="59DF048B" w14:textId="77777777" w:rsidR="00012D62" w:rsidRPr="00F31AD0" w:rsidRDefault="00012D62" w:rsidP="005635ED">
            <w:pPr>
              <w:spacing w:line="240" w:lineRule="auto"/>
              <w:ind w:firstLine="0"/>
              <w:jc w:val="center"/>
              <w:rPr>
                <w:rFonts w:eastAsia="Times New Roman"/>
                <w:i/>
                <w:sz w:val="22"/>
                <w:szCs w:val="24"/>
                <w:lang w:val="ru-RU" w:eastAsia="en-US"/>
              </w:rPr>
            </w:pPr>
          </w:p>
        </w:tc>
      </w:tr>
      <w:tr w:rsidR="00012D62" w:rsidRPr="00F31AD0" w14:paraId="15DB3EB7" w14:textId="77777777" w:rsidTr="00315D3C">
        <w:trPr>
          <w:trHeight w:val="670"/>
        </w:trPr>
        <w:tc>
          <w:tcPr>
            <w:tcW w:w="993" w:type="dxa"/>
          </w:tcPr>
          <w:p w14:paraId="29CD5CAE" w14:textId="77777777" w:rsidR="00012D62" w:rsidRPr="00F31AD0" w:rsidRDefault="00012D62" w:rsidP="005635ED">
            <w:pPr>
              <w:spacing w:line="240" w:lineRule="auto"/>
              <w:ind w:left="227" w:firstLine="0"/>
              <w:contextualSpacing/>
              <w:jc w:val="left"/>
              <w:rPr>
                <w:rFonts w:eastAsia="Times New Roman"/>
                <w:sz w:val="22"/>
                <w:szCs w:val="24"/>
                <w:lang w:eastAsia="en-US"/>
              </w:rPr>
            </w:pPr>
            <w:r w:rsidRPr="00F31AD0">
              <w:rPr>
                <w:rFonts w:eastAsia="Times New Roman"/>
                <w:sz w:val="22"/>
                <w:szCs w:val="24"/>
                <w:lang w:eastAsia="en-US"/>
              </w:rPr>
              <w:lastRenderedPageBreak/>
              <w:t>3.</w:t>
            </w:r>
          </w:p>
        </w:tc>
        <w:tc>
          <w:tcPr>
            <w:tcW w:w="4394" w:type="dxa"/>
          </w:tcPr>
          <w:p w14:paraId="7327A861" w14:textId="47CC9A92" w:rsidR="00012D62" w:rsidRPr="00F31AD0" w:rsidRDefault="00012D62" w:rsidP="005635ED">
            <w:pPr>
              <w:rPr>
                <w:rFonts w:eastAsia="OfficinaSansBoldITC"/>
                <w:sz w:val="22"/>
                <w:szCs w:val="28"/>
                <w:lang w:val="ru-RU" w:eastAsia="en-US"/>
              </w:rPr>
            </w:pPr>
            <w:r w:rsidRPr="00F31AD0">
              <w:rPr>
                <w:rFonts w:eastAsia="OfficinaSansBoldITC"/>
                <w:sz w:val="22"/>
                <w:szCs w:val="28"/>
                <w:lang w:val="ru-RU" w:eastAsia="en-US"/>
              </w:rPr>
              <w:t>7 класс</w:t>
            </w:r>
          </w:p>
          <w:p w14:paraId="0F52A038" w14:textId="5C2F91C4"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1. Общие сведения о языке.</w:t>
            </w:r>
          </w:p>
          <w:p w14:paraId="27F7FB8C" w14:textId="675A7F08"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2. Язык и речь.</w:t>
            </w:r>
          </w:p>
          <w:p w14:paraId="15C83C09" w14:textId="04B91D98"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4. Функциональные разновидности языка.</w:t>
            </w:r>
          </w:p>
          <w:p w14:paraId="751CAF01" w14:textId="7777777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 xml:space="preserve">19.8.5. Система языка. </w:t>
            </w:r>
          </w:p>
          <w:p w14:paraId="4EB0FB61" w14:textId="7F22F9EC"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1. Морфология. Культура речи. Орфография.</w:t>
            </w:r>
          </w:p>
          <w:p w14:paraId="7BDADC4D" w14:textId="22402795"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2. Причастие.</w:t>
            </w:r>
          </w:p>
          <w:p w14:paraId="123B383A" w14:textId="7FBFC64A"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3. Деепричастие.</w:t>
            </w:r>
          </w:p>
          <w:p w14:paraId="7B26FD84" w14:textId="5A51147D"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4. Наречие.</w:t>
            </w:r>
          </w:p>
          <w:p w14:paraId="032A3981" w14:textId="7777777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5. Слова категории состояния.</w:t>
            </w:r>
          </w:p>
          <w:p w14:paraId="2A3EF9DD" w14:textId="5C19217D"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6. Служебные части речи.</w:t>
            </w:r>
          </w:p>
          <w:p w14:paraId="1D8CBB68" w14:textId="22941188"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7. Предлог.</w:t>
            </w:r>
          </w:p>
          <w:p w14:paraId="565A5723" w14:textId="7777777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8. Союз.</w:t>
            </w:r>
          </w:p>
          <w:p w14:paraId="6346162B" w14:textId="7777777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9. Частица.</w:t>
            </w:r>
          </w:p>
          <w:p w14:paraId="738BD965" w14:textId="03BE340A"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10. Междометия и звукоподражательные слова.</w:t>
            </w:r>
          </w:p>
        </w:tc>
        <w:tc>
          <w:tcPr>
            <w:tcW w:w="2126" w:type="dxa"/>
            <w:vMerge/>
          </w:tcPr>
          <w:p w14:paraId="53738441" w14:textId="77777777" w:rsidR="00012D62" w:rsidRPr="00F31AD0" w:rsidRDefault="00012D62" w:rsidP="005635ED">
            <w:pPr>
              <w:spacing w:line="240" w:lineRule="auto"/>
              <w:ind w:firstLine="0"/>
              <w:jc w:val="center"/>
              <w:rPr>
                <w:rFonts w:eastAsia="Times New Roman"/>
                <w:i/>
                <w:sz w:val="22"/>
                <w:szCs w:val="24"/>
                <w:lang w:val="ru-RU" w:eastAsia="en-US"/>
              </w:rPr>
            </w:pPr>
          </w:p>
        </w:tc>
        <w:tc>
          <w:tcPr>
            <w:tcW w:w="2126" w:type="dxa"/>
            <w:vMerge/>
          </w:tcPr>
          <w:p w14:paraId="11A58490" w14:textId="77777777" w:rsidR="00012D62" w:rsidRPr="00F31AD0" w:rsidRDefault="00012D62" w:rsidP="005635ED">
            <w:pPr>
              <w:spacing w:line="240" w:lineRule="auto"/>
              <w:ind w:firstLine="0"/>
              <w:jc w:val="center"/>
              <w:rPr>
                <w:rFonts w:eastAsia="Times New Roman"/>
                <w:i/>
                <w:sz w:val="22"/>
                <w:szCs w:val="24"/>
                <w:lang w:val="ru-RU" w:eastAsia="en-US"/>
              </w:rPr>
            </w:pPr>
          </w:p>
        </w:tc>
      </w:tr>
      <w:tr w:rsidR="00315D3C" w:rsidRPr="00F31AD0" w14:paraId="0A40AAD6" w14:textId="77777777" w:rsidTr="00F31AD0">
        <w:trPr>
          <w:trHeight w:val="245"/>
        </w:trPr>
        <w:tc>
          <w:tcPr>
            <w:tcW w:w="993" w:type="dxa"/>
          </w:tcPr>
          <w:p w14:paraId="26B16084" w14:textId="77777777" w:rsidR="00315D3C" w:rsidRPr="00F31AD0" w:rsidRDefault="00315D3C" w:rsidP="005635ED">
            <w:pPr>
              <w:spacing w:line="240" w:lineRule="auto"/>
              <w:ind w:left="227" w:firstLine="0"/>
              <w:contextualSpacing/>
              <w:jc w:val="left"/>
              <w:rPr>
                <w:rFonts w:eastAsia="Times New Roman"/>
                <w:sz w:val="22"/>
                <w:szCs w:val="24"/>
                <w:lang w:val="ru-RU" w:eastAsia="en-US"/>
              </w:rPr>
            </w:pPr>
          </w:p>
        </w:tc>
        <w:tc>
          <w:tcPr>
            <w:tcW w:w="4394" w:type="dxa"/>
          </w:tcPr>
          <w:p w14:paraId="08F7F0F7" w14:textId="73D0B2AC"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8 класс</w:t>
            </w:r>
          </w:p>
          <w:p w14:paraId="66DAF7B0" w14:textId="77777777"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1. Общие сведения о языке.</w:t>
            </w:r>
          </w:p>
          <w:p w14:paraId="438728E0" w14:textId="77777777"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2. Язык и речь.</w:t>
            </w:r>
          </w:p>
          <w:p w14:paraId="4E5F0382" w14:textId="77777777"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3. Текст.</w:t>
            </w:r>
          </w:p>
          <w:p w14:paraId="2AE5277B" w14:textId="77777777"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4. Функциональные разновидности языка.</w:t>
            </w:r>
          </w:p>
          <w:p w14:paraId="5C97CF96"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 Система языка.</w:t>
            </w:r>
          </w:p>
          <w:p w14:paraId="60957A7D"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1. Синтаксис. Культура речи. Пунктуация.</w:t>
            </w:r>
          </w:p>
          <w:p w14:paraId="507CD596"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2. Словосочетание.</w:t>
            </w:r>
          </w:p>
          <w:p w14:paraId="3D93C531"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3. Предложение.</w:t>
            </w:r>
          </w:p>
          <w:p w14:paraId="0EACF33D"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4. Двусоставное предложение.</w:t>
            </w:r>
          </w:p>
          <w:p w14:paraId="7AFCAE43"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4.1. Главные члены предложения.</w:t>
            </w:r>
          </w:p>
          <w:p w14:paraId="76EEEF37"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4.2. Второстепенные члены предложения.</w:t>
            </w:r>
          </w:p>
          <w:p w14:paraId="38D42929"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5. Односоставные предложения.</w:t>
            </w:r>
          </w:p>
          <w:p w14:paraId="25686227"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 Простое осложнённое предложение.</w:t>
            </w:r>
          </w:p>
          <w:p w14:paraId="4603256F"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1. Предложения с однородными членами.</w:t>
            </w:r>
          </w:p>
          <w:p w14:paraId="18C3C2B4"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2. Предложения с обособленными членами.</w:t>
            </w:r>
          </w:p>
          <w:p w14:paraId="7DD06F82" w14:textId="0CA7900A"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3. Предложения с обращениями, вводными и вставными конструкциями.</w:t>
            </w:r>
          </w:p>
        </w:tc>
        <w:tc>
          <w:tcPr>
            <w:tcW w:w="2126" w:type="dxa"/>
          </w:tcPr>
          <w:p w14:paraId="4052B9F9" w14:textId="77777777" w:rsidR="00315D3C" w:rsidRPr="00F31AD0" w:rsidRDefault="00315D3C" w:rsidP="005635ED">
            <w:pPr>
              <w:spacing w:line="240" w:lineRule="auto"/>
              <w:ind w:firstLine="0"/>
              <w:jc w:val="center"/>
              <w:rPr>
                <w:rFonts w:eastAsia="Times New Roman"/>
                <w:i/>
                <w:sz w:val="22"/>
                <w:szCs w:val="24"/>
                <w:lang w:val="ru-RU" w:eastAsia="en-US"/>
              </w:rPr>
            </w:pPr>
          </w:p>
        </w:tc>
        <w:tc>
          <w:tcPr>
            <w:tcW w:w="2126" w:type="dxa"/>
          </w:tcPr>
          <w:p w14:paraId="40B56717" w14:textId="77777777" w:rsidR="00315D3C" w:rsidRPr="00F31AD0" w:rsidRDefault="00315D3C" w:rsidP="005635ED">
            <w:pPr>
              <w:spacing w:line="240" w:lineRule="auto"/>
              <w:ind w:firstLine="0"/>
              <w:jc w:val="center"/>
              <w:rPr>
                <w:rFonts w:eastAsia="Times New Roman"/>
                <w:i/>
                <w:sz w:val="22"/>
                <w:szCs w:val="24"/>
                <w:lang w:val="ru-RU" w:eastAsia="en-US"/>
              </w:rPr>
            </w:pPr>
          </w:p>
        </w:tc>
      </w:tr>
      <w:tr w:rsidR="00315D3C" w:rsidRPr="00F31AD0" w14:paraId="55DFB138" w14:textId="77777777" w:rsidTr="00315D3C">
        <w:trPr>
          <w:trHeight w:val="670"/>
        </w:trPr>
        <w:tc>
          <w:tcPr>
            <w:tcW w:w="993" w:type="dxa"/>
          </w:tcPr>
          <w:p w14:paraId="6A39782B" w14:textId="77777777" w:rsidR="00315D3C" w:rsidRPr="00F31AD0" w:rsidRDefault="00315D3C" w:rsidP="005635ED">
            <w:pPr>
              <w:spacing w:line="240" w:lineRule="auto"/>
              <w:ind w:left="227" w:firstLine="0"/>
              <w:contextualSpacing/>
              <w:jc w:val="left"/>
              <w:rPr>
                <w:rFonts w:eastAsia="Times New Roman"/>
                <w:sz w:val="22"/>
                <w:szCs w:val="24"/>
                <w:lang w:val="ru-RU" w:eastAsia="en-US"/>
              </w:rPr>
            </w:pPr>
          </w:p>
        </w:tc>
        <w:tc>
          <w:tcPr>
            <w:tcW w:w="4394" w:type="dxa"/>
          </w:tcPr>
          <w:p w14:paraId="674DC567" w14:textId="77777777" w:rsidR="00315D3C"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9 класс</w:t>
            </w:r>
          </w:p>
          <w:p w14:paraId="4689E221" w14:textId="77777777"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1. Общие сведения о языке.</w:t>
            </w:r>
          </w:p>
          <w:p w14:paraId="3DEA69F9" w14:textId="77777777"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2. Язык и речь.</w:t>
            </w:r>
          </w:p>
          <w:p w14:paraId="6CBFC946" w14:textId="77777777"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3. Текст.</w:t>
            </w:r>
          </w:p>
          <w:p w14:paraId="759A5E78" w14:textId="77777777"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4. Функциональные разновидности языка.</w:t>
            </w:r>
          </w:p>
          <w:p w14:paraId="0E253D70" w14:textId="77777777"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 Синтаксис. Культура речи. Пунктуация.</w:t>
            </w:r>
          </w:p>
          <w:p w14:paraId="7E2880BA" w14:textId="77777777"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1. Сложное предложение.</w:t>
            </w:r>
          </w:p>
          <w:p w14:paraId="61EEF1CE" w14:textId="07762DFA"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2. Сложносочинённое предложение.</w:t>
            </w:r>
          </w:p>
          <w:p w14:paraId="3DBB8187" w14:textId="527C7B5A"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3. Сложноподчинённое предложение.</w:t>
            </w:r>
          </w:p>
          <w:p w14:paraId="187D8C71" w14:textId="1CA5DB76"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4. Бессоюзное сложное предложение.</w:t>
            </w:r>
          </w:p>
          <w:p w14:paraId="039A76FB" w14:textId="36DE4EEF"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5. Сложные предложения с разными видами союзной и</w:t>
            </w:r>
            <w:r w:rsidR="00012D62" w:rsidRPr="00F31AD0">
              <w:rPr>
                <w:rFonts w:eastAsia="OfficinaSansBoldITC"/>
                <w:sz w:val="22"/>
                <w:szCs w:val="28"/>
                <w:lang w:val="ru-RU" w:eastAsia="en-US"/>
              </w:rPr>
              <w:t xml:space="preserve"> бессоюзной связи.</w:t>
            </w:r>
          </w:p>
          <w:p w14:paraId="39C3F6CB" w14:textId="08CEDD8D" w:rsidR="00012D62" w:rsidRPr="00F31AD0" w:rsidRDefault="00012D62" w:rsidP="00012D62">
            <w:pPr>
              <w:rPr>
                <w:rFonts w:eastAsia="OfficinaSansBoldITC"/>
                <w:sz w:val="22"/>
                <w:szCs w:val="28"/>
                <w:lang w:val="ru-RU" w:eastAsia="en-US"/>
              </w:rPr>
            </w:pPr>
            <w:r w:rsidRPr="00F31AD0">
              <w:rPr>
                <w:rFonts w:eastAsia="OfficinaSansBoldITC"/>
                <w:sz w:val="22"/>
                <w:szCs w:val="28"/>
                <w:lang w:val="ru-RU" w:eastAsia="en-US"/>
              </w:rPr>
              <w:t>19.10.5.6. Прямая и косвенная речь.</w:t>
            </w:r>
          </w:p>
        </w:tc>
        <w:tc>
          <w:tcPr>
            <w:tcW w:w="2126" w:type="dxa"/>
          </w:tcPr>
          <w:p w14:paraId="2DDF962D" w14:textId="77777777" w:rsidR="00315D3C" w:rsidRPr="00F31AD0" w:rsidRDefault="00315D3C" w:rsidP="005635ED">
            <w:pPr>
              <w:spacing w:line="240" w:lineRule="auto"/>
              <w:ind w:firstLine="0"/>
              <w:jc w:val="center"/>
              <w:rPr>
                <w:rFonts w:eastAsia="Times New Roman"/>
                <w:i/>
                <w:sz w:val="22"/>
                <w:szCs w:val="24"/>
                <w:lang w:val="ru-RU" w:eastAsia="en-US"/>
              </w:rPr>
            </w:pPr>
          </w:p>
        </w:tc>
        <w:tc>
          <w:tcPr>
            <w:tcW w:w="2126" w:type="dxa"/>
          </w:tcPr>
          <w:p w14:paraId="7590FA4F" w14:textId="77777777" w:rsidR="00315D3C" w:rsidRPr="00F31AD0" w:rsidRDefault="00315D3C" w:rsidP="005635ED">
            <w:pPr>
              <w:spacing w:line="240" w:lineRule="auto"/>
              <w:ind w:firstLine="0"/>
              <w:jc w:val="center"/>
              <w:rPr>
                <w:rFonts w:eastAsia="Times New Roman"/>
                <w:i/>
                <w:sz w:val="22"/>
                <w:szCs w:val="24"/>
                <w:lang w:val="ru-RU" w:eastAsia="en-US"/>
              </w:rPr>
            </w:pPr>
          </w:p>
        </w:tc>
      </w:tr>
    </w:tbl>
    <w:p w14:paraId="5AD8C4E5" w14:textId="0ABA6F6D" w:rsidR="004D0F58" w:rsidRDefault="004D0F58" w:rsidP="00087FC0">
      <w:pPr>
        <w:tabs>
          <w:tab w:val="left" w:pos="1912"/>
        </w:tabs>
        <w:spacing w:line="240" w:lineRule="auto"/>
        <w:ind w:right="6" w:firstLine="567"/>
        <w:rPr>
          <w:color w:val="FF0000"/>
          <w:sz w:val="24"/>
          <w:szCs w:val="24"/>
        </w:rPr>
      </w:pPr>
    </w:p>
    <w:p w14:paraId="07122316" w14:textId="331E3890" w:rsidR="004D0F58" w:rsidRDefault="004D0F58" w:rsidP="001B1425">
      <w:pPr>
        <w:spacing w:line="240" w:lineRule="auto"/>
        <w:ind w:right="6" w:firstLine="567"/>
        <w:rPr>
          <w:color w:val="FF0000"/>
          <w:sz w:val="24"/>
          <w:szCs w:val="24"/>
        </w:rPr>
      </w:pPr>
    </w:p>
    <w:p w14:paraId="1A9DD6D9" w14:textId="42ACC342" w:rsidR="00627A57" w:rsidRPr="009A3342" w:rsidRDefault="009A3342" w:rsidP="009A3342">
      <w:pPr>
        <w:pStyle w:val="ac"/>
        <w:numPr>
          <w:ilvl w:val="2"/>
          <w:numId w:val="1"/>
        </w:numPr>
        <w:jc w:val="center"/>
        <w:rPr>
          <w:b/>
          <w:sz w:val="24"/>
          <w:lang w:eastAsia="x-none"/>
        </w:rPr>
      </w:pPr>
      <w:r>
        <w:rPr>
          <w:b/>
          <w:sz w:val="24"/>
          <w:lang w:eastAsia="x-none"/>
        </w:rPr>
        <w:t>Р</w:t>
      </w:r>
      <w:r w:rsidR="00627A57" w:rsidRPr="009A3342">
        <w:rPr>
          <w:b/>
          <w:sz w:val="24"/>
          <w:lang w:eastAsia="x-none"/>
        </w:rPr>
        <w:t>абочая программа по учебному предмету «Литература»</w:t>
      </w:r>
    </w:p>
    <w:p w14:paraId="43BBA4F0" w14:textId="77777777" w:rsidR="00627A57" w:rsidRPr="00627A57" w:rsidRDefault="00627A57" w:rsidP="00627A57">
      <w:pPr>
        <w:jc w:val="center"/>
        <w:rPr>
          <w:b/>
          <w:sz w:val="24"/>
          <w:lang w:eastAsia="x-none"/>
        </w:rPr>
      </w:pPr>
    </w:p>
    <w:p w14:paraId="3447F1AA" w14:textId="02401E28" w:rsidR="00627A57" w:rsidRPr="009A3342" w:rsidRDefault="009A3342" w:rsidP="009A3342">
      <w:pPr>
        <w:spacing w:line="240" w:lineRule="auto"/>
        <w:ind w:right="6" w:firstLine="567"/>
        <w:rPr>
          <w:sz w:val="24"/>
          <w:szCs w:val="24"/>
        </w:rPr>
      </w:pPr>
      <w:r>
        <w:rPr>
          <w:sz w:val="24"/>
          <w:szCs w:val="24"/>
          <w:lang w:eastAsia="en-US"/>
        </w:rPr>
        <w:t>Р</w:t>
      </w:r>
      <w:r w:rsidR="00627A57" w:rsidRPr="00627A57">
        <w:rPr>
          <w:sz w:val="24"/>
          <w:szCs w:val="24"/>
          <w:lang w:eastAsia="en-US"/>
        </w:rPr>
        <w:t>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w:t>
      </w:r>
      <w:r>
        <w:rPr>
          <w:rFonts w:eastAsia="Times New Roman" w:cs="Times New Roman"/>
          <w:sz w:val="24"/>
          <w:szCs w:val="24"/>
        </w:rPr>
        <w:t xml:space="preserve"> </w:t>
      </w:r>
      <w:r w:rsidRPr="00AB087C">
        <w:rPr>
          <w:sz w:val="24"/>
          <w:szCs w:val="24"/>
        </w:rPr>
        <w:t>и дополнена общим тематическим планированием в целях приведения структуры рабочей программы в соответствие с требованием ФГОС ООО.</w:t>
      </w:r>
      <w:r>
        <w:rPr>
          <w:sz w:val="24"/>
          <w:szCs w:val="24"/>
        </w:rPr>
        <w:t xml:space="preserve"> Рабочая программа составлена на основе федеральной рабочей программы по литературе.</w:t>
      </w:r>
    </w:p>
    <w:p w14:paraId="581C3908" w14:textId="01D5E7C4" w:rsidR="00627A57" w:rsidRPr="00627A57" w:rsidRDefault="00627A57" w:rsidP="003E5C2F">
      <w:pPr>
        <w:ind w:firstLine="709"/>
        <w:rPr>
          <w:sz w:val="24"/>
          <w:szCs w:val="24"/>
          <w:lang w:eastAsia="en-US"/>
        </w:rPr>
      </w:pPr>
      <w:r w:rsidRPr="00627A57">
        <w:rPr>
          <w:sz w:val="24"/>
          <w:szCs w:val="24"/>
          <w:lang w:eastAsia="en-US"/>
        </w:rPr>
        <w:t>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14:paraId="4DC4C14C" w14:textId="5BDDC0DD" w:rsidR="00627A57" w:rsidRPr="00627A57" w:rsidRDefault="00627A57" w:rsidP="003E5C2F">
      <w:pPr>
        <w:ind w:firstLine="709"/>
        <w:rPr>
          <w:sz w:val="24"/>
          <w:szCs w:val="24"/>
          <w:lang w:eastAsia="en-US"/>
        </w:rPr>
      </w:pPr>
      <w:r w:rsidRPr="00627A57">
        <w:rPr>
          <w:sz w:val="24"/>
          <w:szCs w:val="24"/>
          <w:lang w:eastAsia="en-US"/>
        </w:rPr>
        <w:t>Полноценное литературное образование на уровне основного общего образования невозм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14:paraId="10384ED6" w14:textId="5515025F" w:rsidR="00627A57" w:rsidRPr="00627A57" w:rsidRDefault="00627A57" w:rsidP="003E5C2F">
      <w:pPr>
        <w:ind w:firstLine="709"/>
        <w:rPr>
          <w:sz w:val="24"/>
          <w:szCs w:val="24"/>
          <w:lang w:eastAsia="en-US"/>
        </w:rPr>
      </w:pPr>
      <w:r w:rsidRPr="00627A57">
        <w:rPr>
          <w:sz w:val="24"/>
          <w:szCs w:val="24"/>
          <w:lang w:eastAsia="en-US"/>
        </w:rPr>
        <w:t>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14:paraId="5B35337E" w14:textId="5ADB39A0" w:rsidR="00627A57" w:rsidRPr="00627A57" w:rsidRDefault="00627A57" w:rsidP="003E5C2F">
      <w:pPr>
        <w:ind w:firstLine="709"/>
        <w:rPr>
          <w:sz w:val="24"/>
          <w:szCs w:val="24"/>
          <w:lang w:eastAsia="en-US"/>
        </w:rPr>
      </w:pPr>
      <w:r w:rsidRPr="00627A57">
        <w:rPr>
          <w:sz w:val="24"/>
          <w:szCs w:val="24"/>
          <w:lang w:eastAsia="en-US"/>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14:paraId="23055B1E" w14:textId="1ABB10DD" w:rsidR="00627A57" w:rsidRPr="00627A57" w:rsidRDefault="00627A57" w:rsidP="003E5C2F">
      <w:pPr>
        <w:ind w:firstLine="709"/>
        <w:rPr>
          <w:sz w:val="24"/>
          <w:szCs w:val="24"/>
          <w:lang w:eastAsia="en-US"/>
        </w:rPr>
      </w:pPr>
      <w:r w:rsidRPr="00627A57">
        <w:rPr>
          <w:sz w:val="24"/>
          <w:szCs w:val="24"/>
          <w:lang w:eastAsia="en-US"/>
        </w:rPr>
        <w:t xml:space="preserve">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14:paraId="1F85486B" w14:textId="44E4E009" w:rsidR="00627A57" w:rsidRPr="00627A57" w:rsidRDefault="00627A57" w:rsidP="003E5C2F">
      <w:pPr>
        <w:ind w:firstLine="709"/>
        <w:rPr>
          <w:sz w:val="24"/>
          <w:szCs w:val="24"/>
          <w:lang w:eastAsia="en-US"/>
        </w:rPr>
      </w:pPr>
      <w:r w:rsidRPr="00627A57">
        <w:rPr>
          <w:sz w:val="24"/>
          <w:szCs w:val="24"/>
          <w:lang w:eastAsia="en-US"/>
        </w:rPr>
        <w:t>Достижение целей изучения литературы возможно при решении учебных задач, которые постепенно усложняются от 5 к 9 классу.</w:t>
      </w:r>
    </w:p>
    <w:p w14:paraId="57380564" w14:textId="59F708E5" w:rsidR="00627A57" w:rsidRPr="00627A57" w:rsidRDefault="00627A57" w:rsidP="003E5C2F">
      <w:pPr>
        <w:ind w:firstLine="709"/>
        <w:rPr>
          <w:sz w:val="24"/>
          <w:szCs w:val="24"/>
          <w:lang w:eastAsia="en-US"/>
        </w:rPr>
      </w:pPr>
      <w:r w:rsidRPr="00627A57">
        <w:rPr>
          <w:sz w:val="24"/>
          <w:szCs w:val="24"/>
          <w:lang w:eastAsia="en-US"/>
        </w:rPr>
        <w:lastRenderedPageBreak/>
        <w:t>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14:paraId="1B33A2F9" w14:textId="51195FC5" w:rsidR="00627A57" w:rsidRPr="00627A57" w:rsidRDefault="00627A57" w:rsidP="003E5C2F">
      <w:pPr>
        <w:ind w:firstLine="709"/>
        <w:rPr>
          <w:sz w:val="24"/>
          <w:szCs w:val="24"/>
          <w:lang w:eastAsia="en-US"/>
        </w:rPr>
      </w:pPr>
      <w:r w:rsidRPr="00627A57">
        <w:rPr>
          <w:sz w:val="24"/>
          <w:szCs w:val="24"/>
          <w:lang w:eastAsia="en-US"/>
        </w:rPr>
        <w:t>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14:paraId="26FFF589" w14:textId="4AA1A399" w:rsidR="00627A57" w:rsidRPr="00627A57" w:rsidRDefault="00627A57" w:rsidP="003E5C2F">
      <w:pPr>
        <w:ind w:firstLine="709"/>
        <w:rPr>
          <w:sz w:val="24"/>
          <w:szCs w:val="24"/>
          <w:lang w:eastAsia="en-US"/>
        </w:rPr>
      </w:pPr>
      <w:r w:rsidRPr="00627A57">
        <w:rPr>
          <w:sz w:val="24"/>
          <w:szCs w:val="24"/>
          <w:lang w:eastAsia="en-US"/>
        </w:rPr>
        <w:t>Задачи, связанные с воспитанием обучающегос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14:paraId="447B62C2" w14:textId="0B6ED811" w:rsidR="00627A57" w:rsidRPr="00627A57" w:rsidRDefault="00627A57" w:rsidP="003E5C2F">
      <w:pPr>
        <w:ind w:firstLine="709"/>
        <w:rPr>
          <w:sz w:val="24"/>
          <w:szCs w:val="24"/>
          <w:lang w:eastAsia="en-US"/>
        </w:rPr>
      </w:pPr>
      <w:r w:rsidRPr="00627A57">
        <w:rPr>
          <w:sz w:val="24"/>
          <w:szCs w:val="24"/>
          <w:lang w:eastAsia="en-US"/>
        </w:rPr>
        <w:t>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w:t>
      </w:r>
    </w:p>
    <w:p w14:paraId="4C888C16" w14:textId="2B9E3694" w:rsidR="00627A57" w:rsidRPr="00627A57" w:rsidRDefault="00627A57" w:rsidP="003E5C2F">
      <w:pPr>
        <w:ind w:firstLine="709"/>
        <w:rPr>
          <w:sz w:val="24"/>
          <w:szCs w:val="24"/>
          <w:lang w:eastAsia="en-US"/>
        </w:rPr>
      </w:pPr>
      <w:r w:rsidRPr="00627A57">
        <w:rPr>
          <w:sz w:val="24"/>
          <w:szCs w:val="24"/>
          <w:lang w:eastAsia="en-US"/>
        </w:rPr>
        <w:t xml:space="preserve">Общее </w:t>
      </w:r>
      <w:r w:rsidR="003E5C2F">
        <w:rPr>
          <w:sz w:val="24"/>
          <w:szCs w:val="24"/>
          <w:lang w:eastAsia="en-US"/>
        </w:rPr>
        <w:t>количество</w:t>
      </w:r>
      <w:r w:rsidRPr="00627A57">
        <w:rPr>
          <w:sz w:val="24"/>
          <w:szCs w:val="24"/>
          <w:lang w:eastAsia="en-US"/>
        </w:rPr>
        <w:t xml:space="preserve"> часов, </w:t>
      </w:r>
      <w:r w:rsidR="003E5C2F">
        <w:rPr>
          <w:sz w:val="24"/>
          <w:szCs w:val="24"/>
          <w:lang w:eastAsia="en-US"/>
        </w:rPr>
        <w:t xml:space="preserve">выделяемое на изучение учебного предмета </w:t>
      </w:r>
      <w:r>
        <w:rPr>
          <w:sz w:val="24"/>
          <w:szCs w:val="24"/>
          <w:lang w:eastAsia="en-US"/>
        </w:rPr>
        <w:t>определяется учебным планом на текущий учебный год.</w:t>
      </w:r>
    </w:p>
    <w:p w14:paraId="5604A60B" w14:textId="77777777" w:rsidR="00627A57" w:rsidRPr="00627A57" w:rsidRDefault="00627A57" w:rsidP="00627A57">
      <w:pPr>
        <w:rPr>
          <w:sz w:val="24"/>
          <w:szCs w:val="24"/>
          <w:lang w:eastAsia="en-US"/>
        </w:rPr>
      </w:pPr>
    </w:p>
    <w:p w14:paraId="5020E59B" w14:textId="6837C01F" w:rsidR="00627A57" w:rsidRDefault="00627A57" w:rsidP="00627A57">
      <w:pPr>
        <w:rPr>
          <w:sz w:val="24"/>
          <w:szCs w:val="24"/>
          <w:lang w:eastAsia="en-US"/>
        </w:rPr>
      </w:pPr>
    </w:p>
    <w:p w14:paraId="3DD25E45" w14:textId="54257729" w:rsidR="009A3342" w:rsidRDefault="009A3342" w:rsidP="00627A57">
      <w:pPr>
        <w:rPr>
          <w:sz w:val="24"/>
          <w:szCs w:val="24"/>
          <w:lang w:eastAsia="en-US"/>
        </w:rPr>
      </w:pPr>
    </w:p>
    <w:p w14:paraId="3C593790" w14:textId="487BA5A9" w:rsidR="009A3342" w:rsidRDefault="009A3342" w:rsidP="00627A57">
      <w:pPr>
        <w:rPr>
          <w:sz w:val="24"/>
          <w:szCs w:val="24"/>
          <w:lang w:eastAsia="en-US"/>
        </w:rPr>
      </w:pPr>
    </w:p>
    <w:p w14:paraId="4A8F26A0" w14:textId="4FBE8469" w:rsidR="009A3342" w:rsidRDefault="009A3342" w:rsidP="00627A57">
      <w:pPr>
        <w:rPr>
          <w:sz w:val="24"/>
          <w:szCs w:val="24"/>
          <w:lang w:eastAsia="en-US"/>
        </w:rPr>
      </w:pPr>
    </w:p>
    <w:p w14:paraId="5AEA8F4D" w14:textId="77777777" w:rsidR="009A3342" w:rsidRPr="00627A57" w:rsidRDefault="009A3342" w:rsidP="00627A57">
      <w:pPr>
        <w:rPr>
          <w:sz w:val="24"/>
          <w:szCs w:val="24"/>
          <w:lang w:eastAsia="en-US"/>
        </w:rPr>
      </w:pPr>
    </w:p>
    <w:p w14:paraId="6412A499" w14:textId="77777777" w:rsidR="00627A57" w:rsidRPr="00627A57" w:rsidRDefault="00627A57" w:rsidP="00627A57">
      <w:pPr>
        <w:rPr>
          <w:sz w:val="24"/>
          <w:szCs w:val="24"/>
          <w:lang w:eastAsia="en-US"/>
        </w:rPr>
      </w:pPr>
    </w:p>
    <w:p w14:paraId="2D72F924" w14:textId="48F5E8B5" w:rsidR="00627A57" w:rsidRPr="00627A57" w:rsidRDefault="00627A57" w:rsidP="003E5C2F">
      <w:pPr>
        <w:ind w:firstLine="709"/>
        <w:jc w:val="center"/>
        <w:rPr>
          <w:b/>
          <w:sz w:val="24"/>
          <w:szCs w:val="24"/>
          <w:lang w:eastAsia="en-US"/>
        </w:rPr>
      </w:pPr>
      <w:r w:rsidRPr="00627A57">
        <w:rPr>
          <w:b/>
          <w:sz w:val="24"/>
          <w:szCs w:val="24"/>
          <w:lang w:eastAsia="en-US"/>
        </w:rPr>
        <w:t>Содержание обучения в 5 классе</w:t>
      </w:r>
    </w:p>
    <w:p w14:paraId="2ECCA90E" w14:textId="0D2433D2" w:rsidR="00627A57" w:rsidRPr="00627A57" w:rsidRDefault="00627A57" w:rsidP="003E5C2F">
      <w:pPr>
        <w:ind w:firstLine="709"/>
        <w:rPr>
          <w:b/>
          <w:sz w:val="24"/>
          <w:szCs w:val="24"/>
          <w:lang w:eastAsia="en-US"/>
        </w:rPr>
      </w:pPr>
      <w:r w:rsidRPr="00627A57">
        <w:rPr>
          <w:b/>
          <w:sz w:val="24"/>
          <w:szCs w:val="24"/>
          <w:lang w:eastAsia="en-US"/>
        </w:rPr>
        <w:t>Мифология.</w:t>
      </w:r>
    </w:p>
    <w:p w14:paraId="7C7E42CB" w14:textId="77777777" w:rsidR="00627A57" w:rsidRPr="00627A57" w:rsidRDefault="00627A57" w:rsidP="003E5C2F">
      <w:pPr>
        <w:ind w:firstLine="709"/>
        <w:rPr>
          <w:sz w:val="24"/>
          <w:szCs w:val="24"/>
          <w:lang w:eastAsia="en-US"/>
        </w:rPr>
      </w:pPr>
      <w:r w:rsidRPr="00627A57">
        <w:rPr>
          <w:sz w:val="24"/>
          <w:szCs w:val="24"/>
          <w:lang w:eastAsia="en-US"/>
        </w:rPr>
        <w:t>Мифы народов России и мира.</w:t>
      </w:r>
    </w:p>
    <w:p w14:paraId="12D5553E" w14:textId="745C6192" w:rsidR="00627A57" w:rsidRPr="00627A57" w:rsidRDefault="00627A57" w:rsidP="003E5C2F">
      <w:pPr>
        <w:ind w:firstLine="709"/>
        <w:rPr>
          <w:b/>
          <w:sz w:val="24"/>
          <w:szCs w:val="24"/>
          <w:lang w:eastAsia="en-US"/>
        </w:rPr>
      </w:pPr>
      <w:r w:rsidRPr="00627A57">
        <w:rPr>
          <w:b/>
          <w:sz w:val="24"/>
          <w:szCs w:val="24"/>
          <w:lang w:eastAsia="en-US"/>
        </w:rPr>
        <w:t>Фольклор.</w:t>
      </w:r>
    </w:p>
    <w:p w14:paraId="1D33E9CB" w14:textId="77777777" w:rsidR="00627A57" w:rsidRPr="00627A57" w:rsidRDefault="00627A57" w:rsidP="003E5C2F">
      <w:pPr>
        <w:ind w:firstLine="709"/>
        <w:rPr>
          <w:sz w:val="24"/>
          <w:szCs w:val="24"/>
          <w:lang w:eastAsia="en-US"/>
        </w:rPr>
      </w:pPr>
      <w:r w:rsidRPr="00627A57">
        <w:rPr>
          <w:sz w:val="24"/>
          <w:szCs w:val="24"/>
          <w:lang w:eastAsia="en-US"/>
        </w:rPr>
        <w:t>Малые жанры: пословицы, поговорки, загадки. Сказки народов России и народов мира (не менее трёх).</w:t>
      </w:r>
    </w:p>
    <w:p w14:paraId="6B9CC20C" w14:textId="7D5F0324" w:rsidR="00627A57" w:rsidRPr="00627A57" w:rsidRDefault="00627A57" w:rsidP="003E5C2F">
      <w:pPr>
        <w:ind w:firstLine="709"/>
        <w:rPr>
          <w:b/>
          <w:sz w:val="24"/>
          <w:szCs w:val="24"/>
          <w:lang w:eastAsia="en-US"/>
        </w:rPr>
      </w:pPr>
      <w:r w:rsidRPr="00627A57">
        <w:rPr>
          <w:b/>
          <w:sz w:val="24"/>
          <w:szCs w:val="24"/>
          <w:lang w:eastAsia="en-US"/>
        </w:rPr>
        <w:lastRenderedPageBreak/>
        <w:t xml:space="preserve">Литература первой половины </w:t>
      </w:r>
      <w:r w:rsidRPr="00627A57">
        <w:rPr>
          <w:b/>
          <w:sz w:val="24"/>
          <w:szCs w:val="24"/>
          <w:lang w:val="en-US" w:eastAsia="en-US"/>
        </w:rPr>
        <w:t>XIX</w:t>
      </w:r>
      <w:r w:rsidRPr="00627A57">
        <w:rPr>
          <w:b/>
          <w:sz w:val="24"/>
          <w:szCs w:val="24"/>
          <w:lang w:eastAsia="en-US"/>
        </w:rPr>
        <w:t xml:space="preserve"> века.</w:t>
      </w:r>
    </w:p>
    <w:p w14:paraId="77CD3420" w14:textId="77777777" w:rsidR="00627A57" w:rsidRPr="00627A57" w:rsidRDefault="00627A57" w:rsidP="003E5C2F">
      <w:pPr>
        <w:ind w:firstLine="709"/>
        <w:rPr>
          <w:sz w:val="24"/>
          <w:szCs w:val="24"/>
          <w:lang w:eastAsia="en-US"/>
        </w:rPr>
      </w:pPr>
      <w:r w:rsidRPr="00627A57">
        <w:rPr>
          <w:sz w:val="24"/>
          <w:szCs w:val="24"/>
          <w:lang w:eastAsia="en-US"/>
        </w:rPr>
        <w:t>И.А. Крылов. Басни (три по выбору). Например, «Волк на псарне», «Листы и Корни», «Свинья под Дубом», «Квартет», «Осёл и Соловей», «Ворона и Лисица» и другие.</w:t>
      </w:r>
    </w:p>
    <w:p w14:paraId="1655B3E0" w14:textId="77777777" w:rsidR="00627A57" w:rsidRPr="00627A57" w:rsidRDefault="00627A57" w:rsidP="003E5C2F">
      <w:pPr>
        <w:ind w:firstLine="709"/>
        <w:rPr>
          <w:sz w:val="24"/>
          <w:szCs w:val="24"/>
          <w:lang w:eastAsia="en-US"/>
        </w:rPr>
      </w:pPr>
      <w:r w:rsidRPr="00627A57">
        <w:rPr>
          <w:sz w:val="24"/>
          <w:szCs w:val="24"/>
          <w:lang w:eastAsia="en-US"/>
        </w:rPr>
        <w:t>А.С. Пушкин. Стихотворения (не менее трёх). «Зимнее утро», «Зимний вечер», «Няне» и другие. «Сказка о мёртвой царевне и о семи богатырях».</w:t>
      </w:r>
    </w:p>
    <w:p w14:paraId="70E262C7" w14:textId="77777777" w:rsidR="00627A57" w:rsidRPr="00627A57" w:rsidRDefault="00627A57" w:rsidP="003E5C2F">
      <w:pPr>
        <w:ind w:firstLine="709"/>
        <w:rPr>
          <w:sz w:val="24"/>
          <w:szCs w:val="24"/>
          <w:lang w:eastAsia="en-US"/>
        </w:rPr>
      </w:pPr>
      <w:r w:rsidRPr="00627A57">
        <w:rPr>
          <w:sz w:val="24"/>
          <w:szCs w:val="24"/>
          <w:lang w:eastAsia="en-US"/>
        </w:rPr>
        <w:t>М.Ю. Лермонтов. Стихотворение «Бородино».</w:t>
      </w:r>
    </w:p>
    <w:p w14:paraId="37F4544B" w14:textId="77777777" w:rsidR="00627A57" w:rsidRPr="00627A57" w:rsidRDefault="00627A57" w:rsidP="003E5C2F">
      <w:pPr>
        <w:ind w:firstLine="709"/>
        <w:rPr>
          <w:sz w:val="24"/>
          <w:szCs w:val="24"/>
          <w:lang w:eastAsia="en-US"/>
        </w:rPr>
      </w:pPr>
      <w:r w:rsidRPr="00627A57">
        <w:rPr>
          <w:sz w:val="24"/>
          <w:szCs w:val="24"/>
          <w:lang w:eastAsia="en-US"/>
        </w:rPr>
        <w:t>Н В. Гоголь. Повесть «Ночь перед Рождеством» из сборника.</w:t>
      </w:r>
    </w:p>
    <w:p w14:paraId="33529F95" w14:textId="77777777" w:rsidR="00627A57" w:rsidRPr="00627A57" w:rsidRDefault="00627A57" w:rsidP="003E5C2F">
      <w:pPr>
        <w:ind w:firstLine="709"/>
        <w:rPr>
          <w:sz w:val="24"/>
          <w:szCs w:val="24"/>
          <w:lang w:eastAsia="en-US"/>
        </w:rPr>
      </w:pPr>
      <w:r w:rsidRPr="00627A57">
        <w:rPr>
          <w:sz w:val="24"/>
          <w:szCs w:val="24"/>
          <w:lang w:eastAsia="en-US"/>
        </w:rPr>
        <w:t>«Вечера на хуторе близ Диканьки».</w:t>
      </w:r>
    </w:p>
    <w:p w14:paraId="03C0E4E9" w14:textId="103FA540" w:rsidR="00627A57" w:rsidRPr="00627A57" w:rsidRDefault="00627A57" w:rsidP="003E5C2F">
      <w:pPr>
        <w:ind w:firstLine="709"/>
        <w:rPr>
          <w:b/>
          <w:sz w:val="24"/>
          <w:szCs w:val="24"/>
          <w:lang w:eastAsia="en-US"/>
        </w:rPr>
      </w:pPr>
      <w:r w:rsidRPr="00627A57">
        <w:rPr>
          <w:b/>
          <w:sz w:val="24"/>
          <w:szCs w:val="24"/>
          <w:lang w:eastAsia="en-US"/>
        </w:rPr>
        <w:t xml:space="preserve">Литература второй половины </w:t>
      </w:r>
      <w:r w:rsidRPr="00627A57">
        <w:rPr>
          <w:b/>
          <w:sz w:val="24"/>
          <w:szCs w:val="24"/>
          <w:lang w:val="en-US" w:eastAsia="en-US"/>
        </w:rPr>
        <w:t>XIX</w:t>
      </w:r>
      <w:r w:rsidRPr="00627A57">
        <w:rPr>
          <w:b/>
          <w:sz w:val="24"/>
          <w:szCs w:val="24"/>
          <w:lang w:eastAsia="en-US"/>
        </w:rPr>
        <w:t xml:space="preserve"> века.</w:t>
      </w:r>
    </w:p>
    <w:p w14:paraId="1A1A6097" w14:textId="77777777" w:rsidR="00627A57" w:rsidRPr="00627A57" w:rsidRDefault="00627A57" w:rsidP="003E5C2F">
      <w:pPr>
        <w:ind w:firstLine="709"/>
        <w:rPr>
          <w:sz w:val="24"/>
          <w:szCs w:val="24"/>
          <w:lang w:eastAsia="en-US"/>
        </w:rPr>
      </w:pPr>
      <w:r w:rsidRPr="00627A57">
        <w:rPr>
          <w:sz w:val="24"/>
          <w:szCs w:val="24"/>
          <w:lang w:eastAsia="en-US"/>
        </w:rPr>
        <w:t>И.С. Тургенев. Рассказ «Муму».</w:t>
      </w:r>
    </w:p>
    <w:p w14:paraId="00F83F33" w14:textId="77777777" w:rsidR="00627A57" w:rsidRPr="00627A57" w:rsidRDefault="00627A57" w:rsidP="003E5C2F">
      <w:pPr>
        <w:ind w:firstLine="709"/>
        <w:rPr>
          <w:sz w:val="24"/>
          <w:szCs w:val="24"/>
          <w:lang w:eastAsia="en-US"/>
        </w:rPr>
      </w:pPr>
      <w:r w:rsidRPr="00627A57">
        <w:rPr>
          <w:sz w:val="24"/>
          <w:szCs w:val="24"/>
          <w:lang w:eastAsia="en-US"/>
        </w:rPr>
        <w:t>Н.А. Некрасов. Стихотворения (не менее двух). «Крестьянские дети». «Школьник». Поэма «Мороз, Красный нос» (фрагмент).</w:t>
      </w:r>
    </w:p>
    <w:p w14:paraId="4E9D3FCC" w14:textId="77777777" w:rsidR="00627A57" w:rsidRPr="00627A57" w:rsidRDefault="00627A57" w:rsidP="003E5C2F">
      <w:pPr>
        <w:ind w:firstLine="709"/>
        <w:rPr>
          <w:sz w:val="24"/>
          <w:szCs w:val="24"/>
          <w:lang w:eastAsia="en-US"/>
        </w:rPr>
      </w:pPr>
      <w:r w:rsidRPr="00627A57">
        <w:rPr>
          <w:sz w:val="24"/>
          <w:szCs w:val="24"/>
          <w:lang w:eastAsia="en-US"/>
        </w:rPr>
        <w:t>Л.Н. Толстой. Рассказ «Кавказский пленник».</w:t>
      </w:r>
    </w:p>
    <w:p w14:paraId="01A55EC3" w14:textId="21A91E77" w:rsidR="00627A57" w:rsidRPr="00627A57" w:rsidRDefault="00627A57" w:rsidP="003E5C2F">
      <w:pPr>
        <w:ind w:firstLine="709"/>
        <w:rPr>
          <w:b/>
          <w:sz w:val="24"/>
          <w:szCs w:val="24"/>
          <w:lang w:eastAsia="en-US"/>
        </w:rPr>
      </w:pPr>
      <w:r w:rsidRPr="00627A57">
        <w:rPr>
          <w:b/>
          <w:sz w:val="24"/>
          <w:szCs w:val="24"/>
          <w:lang w:eastAsia="en-US"/>
        </w:rPr>
        <w:t xml:space="preserve">Литература </w:t>
      </w:r>
      <w:r w:rsidRPr="00627A57">
        <w:rPr>
          <w:b/>
          <w:sz w:val="24"/>
          <w:szCs w:val="24"/>
          <w:lang w:val="en-US" w:eastAsia="en-US"/>
        </w:rPr>
        <w:t>XIX</w:t>
      </w:r>
      <w:r w:rsidRPr="00627A57">
        <w:rPr>
          <w:b/>
          <w:sz w:val="24"/>
          <w:szCs w:val="24"/>
          <w:lang w:eastAsia="en-US"/>
        </w:rPr>
        <w:t>-ХХ веков.</w:t>
      </w:r>
    </w:p>
    <w:p w14:paraId="40312220" w14:textId="5377D27C" w:rsidR="00627A57" w:rsidRPr="00627A57" w:rsidRDefault="00627A57" w:rsidP="003E5C2F">
      <w:pPr>
        <w:ind w:firstLine="709"/>
        <w:rPr>
          <w:sz w:val="24"/>
          <w:szCs w:val="24"/>
          <w:lang w:eastAsia="en-US"/>
        </w:rPr>
      </w:pPr>
      <w:r w:rsidRPr="00627A57">
        <w:rPr>
          <w:b/>
          <w:sz w:val="24"/>
          <w:szCs w:val="24"/>
          <w:lang w:eastAsia="en-US"/>
        </w:rPr>
        <w:t xml:space="preserve">Стихотворения отечественных поэтов </w:t>
      </w:r>
      <w:r w:rsidRPr="00627A57">
        <w:rPr>
          <w:b/>
          <w:sz w:val="24"/>
          <w:szCs w:val="24"/>
          <w:lang w:val="en-US" w:eastAsia="en-US"/>
        </w:rPr>
        <w:t>XIX</w:t>
      </w:r>
      <w:r w:rsidRPr="00627A57">
        <w:rPr>
          <w:b/>
          <w:sz w:val="24"/>
          <w:szCs w:val="24"/>
          <w:lang w:eastAsia="en-US"/>
        </w:rPr>
        <w:t>-ХХ веков</w:t>
      </w:r>
      <w:r w:rsidRPr="00627A57">
        <w:rPr>
          <w:sz w:val="24"/>
          <w:szCs w:val="24"/>
          <w:lang w:eastAsia="en-US"/>
        </w:rPr>
        <w:t xml:space="preserve"> о родной природе и о связи человека с Родиной (не менее пяти стихотворений трёх поэтов). Стихотворения А.К. Толстого, Ф.И. Тютчева, А.А. Фета, И.А. Бунина, А.А. Блока, С.А. Есенина, Н.М. Рубцова, Ю.П. Кузнецова.</w:t>
      </w:r>
    </w:p>
    <w:p w14:paraId="37F703D0" w14:textId="6E8FEC83" w:rsidR="00627A57" w:rsidRPr="00627A57" w:rsidRDefault="00627A57" w:rsidP="003E5C2F">
      <w:pPr>
        <w:ind w:firstLine="709"/>
        <w:rPr>
          <w:sz w:val="24"/>
          <w:szCs w:val="24"/>
          <w:lang w:eastAsia="en-US"/>
        </w:rPr>
      </w:pPr>
      <w:r w:rsidRPr="00627A57">
        <w:rPr>
          <w:b/>
          <w:sz w:val="24"/>
          <w:szCs w:val="24"/>
          <w:lang w:eastAsia="en-US"/>
        </w:rPr>
        <w:t xml:space="preserve">Юмористические рассказы отечественных писателей </w:t>
      </w:r>
      <w:r w:rsidRPr="00627A57">
        <w:rPr>
          <w:b/>
          <w:sz w:val="24"/>
          <w:szCs w:val="24"/>
          <w:lang w:val="en-US" w:eastAsia="en-US"/>
        </w:rPr>
        <w:t>XIX</w:t>
      </w:r>
      <w:r w:rsidRPr="00627A57">
        <w:rPr>
          <w:b/>
          <w:sz w:val="24"/>
          <w:szCs w:val="24"/>
          <w:lang w:eastAsia="en-US"/>
        </w:rPr>
        <w:t>-</w:t>
      </w:r>
      <w:r w:rsidRPr="00627A57">
        <w:rPr>
          <w:b/>
          <w:sz w:val="24"/>
          <w:szCs w:val="24"/>
          <w:lang w:val="en-US" w:eastAsia="en-US"/>
        </w:rPr>
        <w:t>XX</w:t>
      </w:r>
      <w:r w:rsidRPr="00627A57">
        <w:rPr>
          <w:b/>
          <w:sz w:val="24"/>
          <w:szCs w:val="24"/>
          <w:lang w:eastAsia="en-US"/>
        </w:rPr>
        <w:t xml:space="preserve"> веков</w:t>
      </w:r>
      <w:r w:rsidRPr="00627A57">
        <w:rPr>
          <w:sz w:val="24"/>
          <w:szCs w:val="24"/>
          <w:lang w:eastAsia="en-US"/>
        </w:rPr>
        <w:t>. А.П. Чехов (два рассказа по выбору). Например, «Лошадиная фамилия», «Мальчики», «Хирургия» и другие.</w:t>
      </w:r>
    </w:p>
    <w:p w14:paraId="1A5A0DDE" w14:textId="77777777" w:rsidR="00627A57" w:rsidRPr="00627A57" w:rsidRDefault="00627A57" w:rsidP="003E5C2F">
      <w:pPr>
        <w:ind w:firstLine="709"/>
        <w:rPr>
          <w:sz w:val="24"/>
          <w:szCs w:val="24"/>
          <w:lang w:eastAsia="en-US"/>
        </w:rPr>
      </w:pPr>
      <w:r w:rsidRPr="00627A57">
        <w:rPr>
          <w:sz w:val="24"/>
          <w:szCs w:val="24"/>
          <w:lang w:eastAsia="en-US"/>
        </w:rPr>
        <w:t xml:space="preserve"> М.М. Зощенко (два рассказа по выбору). Например, «Галоша», «Лёля и Минька», «Ёлка», «Золотые слова», «Встреча» и другие.</w:t>
      </w:r>
    </w:p>
    <w:p w14:paraId="0BD2C62F" w14:textId="6BB9CD85" w:rsidR="00627A57" w:rsidRPr="00627A57" w:rsidRDefault="00627A57" w:rsidP="003E5C2F">
      <w:pPr>
        <w:ind w:firstLine="709"/>
        <w:rPr>
          <w:sz w:val="24"/>
          <w:szCs w:val="24"/>
          <w:lang w:eastAsia="en-US"/>
        </w:rPr>
      </w:pPr>
      <w:r w:rsidRPr="00627A57">
        <w:rPr>
          <w:b/>
          <w:sz w:val="24"/>
          <w:szCs w:val="24"/>
          <w:lang w:eastAsia="en-US"/>
        </w:rPr>
        <w:t>Произведения отечественной литературы о природе и животных</w:t>
      </w:r>
      <w:r w:rsidRPr="00627A57">
        <w:rPr>
          <w:sz w:val="24"/>
          <w:szCs w:val="24"/>
          <w:lang w:eastAsia="en-US"/>
        </w:rPr>
        <w:t xml:space="preserve"> (не менее двух). А.И. Куприн, М.М. Пришвин, К.Г. Паустовский.</w:t>
      </w:r>
    </w:p>
    <w:p w14:paraId="3009A5F5" w14:textId="77777777" w:rsidR="00627A57" w:rsidRPr="00627A57" w:rsidRDefault="00627A57" w:rsidP="003E5C2F">
      <w:pPr>
        <w:ind w:firstLine="709"/>
        <w:rPr>
          <w:sz w:val="24"/>
          <w:szCs w:val="24"/>
          <w:lang w:eastAsia="en-US"/>
        </w:rPr>
      </w:pPr>
      <w:r w:rsidRPr="00627A57">
        <w:rPr>
          <w:sz w:val="24"/>
          <w:szCs w:val="24"/>
          <w:lang w:eastAsia="en-US"/>
        </w:rPr>
        <w:t>А.П. Платонов. Рассказы (один по выбору). Например, «Корова», «Никита» и другие.</w:t>
      </w:r>
    </w:p>
    <w:p w14:paraId="7D307A46" w14:textId="77777777" w:rsidR="00627A57" w:rsidRPr="00627A57" w:rsidRDefault="00627A57" w:rsidP="003E5C2F">
      <w:pPr>
        <w:ind w:firstLine="709"/>
        <w:rPr>
          <w:sz w:val="24"/>
          <w:szCs w:val="24"/>
          <w:lang w:eastAsia="en-US"/>
        </w:rPr>
      </w:pPr>
      <w:r w:rsidRPr="00627A57">
        <w:rPr>
          <w:sz w:val="24"/>
          <w:szCs w:val="24"/>
          <w:lang w:eastAsia="en-US"/>
        </w:rPr>
        <w:t>В.П. Астафьев. Рассказ «Васюткино озеро».</w:t>
      </w:r>
    </w:p>
    <w:p w14:paraId="47CFBA34" w14:textId="0BF7CAF0" w:rsidR="00627A57" w:rsidRPr="003E5C2F" w:rsidRDefault="00627A57" w:rsidP="003E5C2F">
      <w:pPr>
        <w:ind w:firstLine="709"/>
        <w:rPr>
          <w:b/>
          <w:sz w:val="24"/>
          <w:szCs w:val="24"/>
          <w:lang w:eastAsia="en-US"/>
        </w:rPr>
      </w:pPr>
      <w:r w:rsidRPr="003E5C2F">
        <w:rPr>
          <w:b/>
          <w:sz w:val="24"/>
          <w:szCs w:val="24"/>
          <w:lang w:eastAsia="en-US"/>
        </w:rPr>
        <w:t xml:space="preserve">Литература </w:t>
      </w:r>
      <w:r w:rsidRPr="003E5C2F">
        <w:rPr>
          <w:b/>
          <w:sz w:val="24"/>
          <w:szCs w:val="24"/>
          <w:lang w:val="en-US" w:eastAsia="en-US"/>
        </w:rPr>
        <w:t>XX</w:t>
      </w:r>
      <w:r w:rsidRPr="003E5C2F">
        <w:rPr>
          <w:b/>
          <w:sz w:val="24"/>
          <w:szCs w:val="24"/>
          <w:lang w:eastAsia="en-US"/>
        </w:rPr>
        <w:t>-</w:t>
      </w:r>
      <w:r w:rsidRPr="003E5C2F">
        <w:rPr>
          <w:b/>
          <w:sz w:val="24"/>
          <w:szCs w:val="24"/>
          <w:lang w:val="en-US" w:eastAsia="en-US"/>
        </w:rPr>
        <w:t>XXI</w:t>
      </w:r>
      <w:r w:rsidRPr="003E5C2F">
        <w:rPr>
          <w:b/>
          <w:sz w:val="24"/>
          <w:szCs w:val="24"/>
          <w:lang w:eastAsia="en-US"/>
        </w:rPr>
        <w:t xml:space="preserve"> веков.</w:t>
      </w:r>
    </w:p>
    <w:p w14:paraId="07273097" w14:textId="49668020" w:rsidR="00627A57" w:rsidRPr="00627A57" w:rsidRDefault="00627A57" w:rsidP="003E5C2F">
      <w:pPr>
        <w:ind w:firstLine="709"/>
        <w:rPr>
          <w:sz w:val="24"/>
          <w:szCs w:val="24"/>
          <w:lang w:eastAsia="en-US"/>
        </w:rPr>
      </w:pPr>
      <w:r w:rsidRPr="00627A57">
        <w:rPr>
          <w:sz w:val="24"/>
          <w:szCs w:val="24"/>
          <w:lang w:eastAsia="en-US"/>
        </w:rPr>
        <w:t>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w:t>
      </w:r>
    </w:p>
    <w:p w14:paraId="057FC037" w14:textId="303259D2" w:rsidR="00627A57" w:rsidRPr="00627A57" w:rsidRDefault="00627A57" w:rsidP="003E5C2F">
      <w:pPr>
        <w:ind w:firstLine="709"/>
        <w:rPr>
          <w:sz w:val="24"/>
          <w:szCs w:val="24"/>
          <w:lang w:eastAsia="en-US"/>
        </w:rPr>
      </w:pPr>
      <w:r w:rsidRPr="00627A57">
        <w:rPr>
          <w:sz w:val="24"/>
          <w:szCs w:val="24"/>
          <w:lang w:eastAsia="en-US"/>
        </w:rPr>
        <w:t xml:space="preserve">Произведения отечественных писателей </w:t>
      </w:r>
      <w:r w:rsidRPr="00627A57">
        <w:rPr>
          <w:sz w:val="24"/>
          <w:szCs w:val="24"/>
          <w:lang w:val="en-US" w:eastAsia="en-US"/>
        </w:rPr>
        <w:t>XIX</w:t>
      </w:r>
      <w:r w:rsidRPr="00627A57">
        <w:rPr>
          <w:sz w:val="24"/>
          <w:szCs w:val="24"/>
          <w:lang w:eastAsia="en-US"/>
        </w:rPr>
        <w:t>-</w:t>
      </w:r>
      <w:r w:rsidRPr="00627A57">
        <w:rPr>
          <w:sz w:val="24"/>
          <w:szCs w:val="24"/>
          <w:lang w:val="en-US" w:eastAsia="en-US"/>
        </w:rPr>
        <w:t>XXI</w:t>
      </w:r>
      <w:r w:rsidRPr="00627A57">
        <w:rPr>
          <w:sz w:val="24"/>
          <w:szCs w:val="24"/>
          <w:lang w:eastAsia="en-US"/>
        </w:rPr>
        <w:t xml:space="preserve"> веков на тему детства (не менее двух). Например, произведения В.Г. Короленко, В.П. Катаева, В.П. Крапивина, Ю.П. Казакова, А.Г. Алексина, В.П. Астафьева, В.К. Железникова, Ю.Я. Яковлева, И. Коваля, А.А. Гиваргизова, М.С. Аромштам, Н.Ю. Абгарян и другие.</w:t>
      </w:r>
    </w:p>
    <w:p w14:paraId="10FDA9AB" w14:textId="2AAD92EF" w:rsidR="00627A57" w:rsidRPr="00627A57" w:rsidRDefault="00627A57" w:rsidP="003E5C2F">
      <w:pPr>
        <w:ind w:firstLine="709"/>
        <w:rPr>
          <w:sz w:val="24"/>
          <w:szCs w:val="24"/>
          <w:lang w:eastAsia="en-US"/>
        </w:rPr>
      </w:pPr>
      <w:r w:rsidRPr="00627A57">
        <w:rPr>
          <w:sz w:val="24"/>
          <w:szCs w:val="24"/>
          <w:lang w:eastAsia="en-US"/>
        </w:rPr>
        <w:t>Произведения приключенческого жанра отечественных писателей (одно по выбору). Например, К. Булычёв. «Девочка, с которой ничего не случится», «Миллион приключений» (главы по выбору) и другие.</w:t>
      </w:r>
    </w:p>
    <w:p w14:paraId="6E62B4A0" w14:textId="34F7E0F2" w:rsidR="00627A57" w:rsidRPr="003E5C2F" w:rsidRDefault="00627A57" w:rsidP="003E5C2F">
      <w:pPr>
        <w:ind w:firstLine="709"/>
        <w:rPr>
          <w:b/>
          <w:sz w:val="24"/>
          <w:szCs w:val="24"/>
          <w:lang w:eastAsia="en-US"/>
        </w:rPr>
      </w:pPr>
      <w:r w:rsidRPr="003E5C2F">
        <w:rPr>
          <w:b/>
          <w:sz w:val="24"/>
          <w:szCs w:val="24"/>
          <w:lang w:eastAsia="en-US"/>
        </w:rPr>
        <w:t>Литература народов Российской Федерации.</w:t>
      </w:r>
    </w:p>
    <w:p w14:paraId="5BB83E1B" w14:textId="77777777" w:rsidR="00627A57" w:rsidRPr="00627A57" w:rsidRDefault="00627A57" w:rsidP="003E5C2F">
      <w:pPr>
        <w:ind w:firstLine="709"/>
        <w:rPr>
          <w:sz w:val="24"/>
          <w:szCs w:val="24"/>
          <w:lang w:eastAsia="en-US"/>
        </w:rPr>
      </w:pPr>
      <w:r w:rsidRPr="00627A57">
        <w:rPr>
          <w:sz w:val="24"/>
          <w:szCs w:val="24"/>
          <w:lang w:eastAsia="en-US"/>
        </w:rPr>
        <w:t>Стихотворения (одно по выбору). Р.Г. Гамзатов «Песня соловья»; М. Карим «Эту песню мать мне пела».</w:t>
      </w:r>
    </w:p>
    <w:p w14:paraId="463385DF" w14:textId="518647AE" w:rsidR="00627A57" w:rsidRPr="003E5C2F" w:rsidRDefault="00627A57" w:rsidP="003E5C2F">
      <w:pPr>
        <w:ind w:firstLine="709"/>
        <w:rPr>
          <w:b/>
          <w:sz w:val="24"/>
          <w:szCs w:val="24"/>
          <w:lang w:eastAsia="en-US"/>
        </w:rPr>
      </w:pPr>
      <w:r w:rsidRPr="003E5C2F">
        <w:rPr>
          <w:b/>
          <w:sz w:val="24"/>
          <w:szCs w:val="24"/>
          <w:lang w:eastAsia="en-US"/>
        </w:rPr>
        <w:t>Зарубежная литература.</w:t>
      </w:r>
    </w:p>
    <w:p w14:paraId="41A3A3B6" w14:textId="60CE73AD" w:rsidR="00627A57" w:rsidRPr="00627A57" w:rsidRDefault="00627A57" w:rsidP="003E5C2F">
      <w:pPr>
        <w:ind w:firstLine="709"/>
        <w:rPr>
          <w:sz w:val="24"/>
          <w:szCs w:val="24"/>
          <w:lang w:eastAsia="en-US"/>
        </w:rPr>
      </w:pPr>
      <w:r w:rsidRPr="00627A57">
        <w:rPr>
          <w:sz w:val="24"/>
          <w:szCs w:val="24"/>
          <w:lang w:eastAsia="en-US"/>
        </w:rPr>
        <w:t>Х.К. Андерсен. Сказки (одна по выбору). Например, «Снежная королева», «Соловей» и другие.</w:t>
      </w:r>
    </w:p>
    <w:p w14:paraId="3DCC65F1" w14:textId="34ACD1ED" w:rsidR="00627A57" w:rsidRPr="00627A57" w:rsidRDefault="00627A57" w:rsidP="003E5C2F">
      <w:pPr>
        <w:ind w:firstLine="709"/>
        <w:rPr>
          <w:sz w:val="24"/>
          <w:szCs w:val="24"/>
          <w:lang w:eastAsia="en-US"/>
        </w:rPr>
      </w:pPr>
      <w:r w:rsidRPr="00627A57">
        <w:rPr>
          <w:sz w:val="24"/>
          <w:szCs w:val="24"/>
          <w:lang w:eastAsia="en-US"/>
        </w:rPr>
        <w:t>Зарубежная сказочная проза (одно произведение по выбору). Например, Л. Кэрролл «Алиса в Стране Чудес» (главы по выбору), Д.Толкин «Хоббит, или Туда и обратно» (главы по выбору) и другие.</w:t>
      </w:r>
    </w:p>
    <w:p w14:paraId="656FACCF" w14:textId="08216E39" w:rsidR="00627A57" w:rsidRPr="00627A57" w:rsidRDefault="00627A57" w:rsidP="003E5C2F">
      <w:pPr>
        <w:ind w:firstLine="709"/>
        <w:rPr>
          <w:sz w:val="24"/>
          <w:szCs w:val="24"/>
          <w:lang w:eastAsia="en-US"/>
        </w:rPr>
      </w:pPr>
      <w:r w:rsidRPr="00627A57">
        <w:rPr>
          <w:sz w:val="24"/>
          <w:szCs w:val="24"/>
          <w:lang w:eastAsia="en-US"/>
        </w:rPr>
        <w:t>Зарубежная проза о детях и подростках (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ёное утро» и другие.</w:t>
      </w:r>
    </w:p>
    <w:p w14:paraId="08456E60" w14:textId="1F3EC9FF" w:rsidR="00627A57" w:rsidRPr="00627A57" w:rsidRDefault="00627A57" w:rsidP="003E5C2F">
      <w:pPr>
        <w:ind w:firstLine="709"/>
        <w:rPr>
          <w:sz w:val="24"/>
          <w:szCs w:val="24"/>
          <w:lang w:eastAsia="en-US"/>
        </w:rPr>
      </w:pPr>
      <w:r w:rsidRPr="00627A57">
        <w:rPr>
          <w:sz w:val="24"/>
          <w:szCs w:val="24"/>
          <w:lang w:eastAsia="en-US"/>
        </w:rPr>
        <w:t>Зарубежная приключенческая проза (два произведения по выбору). Например, Р. Стивенсон «Остров сокровищ», «Чёрная стрела» и другие.</w:t>
      </w:r>
    </w:p>
    <w:p w14:paraId="6AA7FEF0" w14:textId="7B69D047" w:rsidR="00627A57" w:rsidRPr="00627A57" w:rsidRDefault="00627A57" w:rsidP="003E5C2F">
      <w:pPr>
        <w:ind w:firstLine="709"/>
        <w:rPr>
          <w:sz w:val="24"/>
          <w:szCs w:val="24"/>
          <w:lang w:eastAsia="en-US"/>
        </w:rPr>
      </w:pPr>
      <w:r w:rsidRPr="00627A57">
        <w:rPr>
          <w:sz w:val="24"/>
          <w:szCs w:val="24"/>
          <w:lang w:eastAsia="en-US"/>
        </w:rPr>
        <w:t>Зарубежная проза о животных (одно-два произведения по выбору). Э. Сетон-Томпсон «Королевская аналостанка», Д. Даррелл «Говорящий свёрток», Д. Лондон «Белый клык», Д. Киплинг «Маугли», «Рикки-Тикки-Тави» и другие.</w:t>
      </w:r>
    </w:p>
    <w:p w14:paraId="304BC225" w14:textId="77777777" w:rsidR="003E5C2F" w:rsidRDefault="003E5C2F" w:rsidP="00627A57">
      <w:pPr>
        <w:rPr>
          <w:sz w:val="24"/>
          <w:szCs w:val="24"/>
          <w:lang w:eastAsia="en-US"/>
        </w:rPr>
      </w:pPr>
    </w:p>
    <w:p w14:paraId="49EC2184" w14:textId="12CD7890" w:rsidR="00627A57" w:rsidRPr="003E5C2F" w:rsidRDefault="003E5C2F" w:rsidP="003E5C2F">
      <w:pPr>
        <w:jc w:val="center"/>
        <w:rPr>
          <w:b/>
          <w:sz w:val="24"/>
          <w:szCs w:val="24"/>
          <w:lang w:eastAsia="en-US"/>
        </w:rPr>
      </w:pPr>
      <w:r w:rsidRPr="003E5C2F">
        <w:rPr>
          <w:b/>
          <w:sz w:val="24"/>
          <w:szCs w:val="24"/>
          <w:lang w:eastAsia="en-US"/>
        </w:rPr>
        <w:t>Содержание обучения в 6 классе</w:t>
      </w:r>
    </w:p>
    <w:p w14:paraId="6F96DB84" w14:textId="77777777" w:rsidR="003E5C2F" w:rsidRPr="00627A57" w:rsidRDefault="003E5C2F" w:rsidP="00627A57">
      <w:pPr>
        <w:rPr>
          <w:sz w:val="24"/>
          <w:szCs w:val="24"/>
          <w:lang w:eastAsia="en-US"/>
        </w:rPr>
      </w:pPr>
    </w:p>
    <w:p w14:paraId="02CEA71D" w14:textId="663EB5B1" w:rsidR="00627A57" w:rsidRPr="003E5C2F" w:rsidRDefault="00627A57" w:rsidP="00627A57">
      <w:pPr>
        <w:rPr>
          <w:b/>
          <w:sz w:val="24"/>
          <w:szCs w:val="24"/>
          <w:lang w:eastAsia="en-US"/>
        </w:rPr>
      </w:pPr>
      <w:r w:rsidRPr="003E5C2F">
        <w:rPr>
          <w:b/>
          <w:sz w:val="24"/>
          <w:szCs w:val="24"/>
          <w:lang w:eastAsia="en-US"/>
        </w:rPr>
        <w:t>Античная литература.</w:t>
      </w:r>
      <w:r w:rsidRPr="003E5C2F">
        <w:rPr>
          <w:b/>
          <w:sz w:val="24"/>
          <w:szCs w:val="24"/>
          <w:lang w:eastAsia="en-US"/>
        </w:rPr>
        <w:tab/>
      </w:r>
    </w:p>
    <w:p w14:paraId="4CEDB510" w14:textId="77777777" w:rsidR="00627A57" w:rsidRPr="00627A57" w:rsidRDefault="00627A57" w:rsidP="00627A57">
      <w:pPr>
        <w:rPr>
          <w:sz w:val="24"/>
          <w:szCs w:val="24"/>
          <w:lang w:eastAsia="en-US"/>
        </w:rPr>
      </w:pPr>
      <w:r w:rsidRPr="00627A57">
        <w:rPr>
          <w:sz w:val="24"/>
          <w:szCs w:val="24"/>
          <w:lang w:eastAsia="en-US"/>
        </w:rPr>
        <w:lastRenderedPageBreak/>
        <w:t>Гомер. Поэмы. «Илиада», «Одиссея» (фрагменты).</w:t>
      </w:r>
    </w:p>
    <w:p w14:paraId="56480320" w14:textId="5EB8A77B" w:rsidR="00627A57" w:rsidRPr="003E5C2F" w:rsidRDefault="00627A57" w:rsidP="00627A57">
      <w:pPr>
        <w:rPr>
          <w:b/>
          <w:sz w:val="24"/>
          <w:szCs w:val="24"/>
          <w:lang w:eastAsia="en-US"/>
        </w:rPr>
      </w:pPr>
      <w:r w:rsidRPr="003E5C2F">
        <w:rPr>
          <w:b/>
          <w:sz w:val="24"/>
          <w:szCs w:val="24"/>
          <w:lang w:eastAsia="en-US"/>
        </w:rPr>
        <w:t xml:space="preserve">Фольклор. </w:t>
      </w:r>
    </w:p>
    <w:p w14:paraId="23ACCB14" w14:textId="77777777" w:rsidR="00627A57" w:rsidRPr="00627A57" w:rsidRDefault="00627A57" w:rsidP="00627A57">
      <w:pPr>
        <w:rPr>
          <w:sz w:val="24"/>
          <w:szCs w:val="24"/>
          <w:lang w:eastAsia="en-US"/>
        </w:rPr>
      </w:pPr>
      <w:r w:rsidRPr="00627A57">
        <w:rPr>
          <w:sz w:val="24"/>
          <w:szCs w:val="24"/>
          <w:lang w:eastAsia="en-US"/>
        </w:rPr>
        <w:t>Русские былины (не менее двух). Например, «Илья Муромец и Соловей-разбойник», «Садко» и другие.</w:t>
      </w:r>
    </w:p>
    <w:p w14:paraId="36F779AF" w14:textId="77777777" w:rsidR="00627A57" w:rsidRPr="00627A57" w:rsidRDefault="00627A57" w:rsidP="00627A57">
      <w:pPr>
        <w:rPr>
          <w:sz w:val="24"/>
          <w:szCs w:val="24"/>
          <w:lang w:eastAsia="en-US"/>
        </w:rPr>
      </w:pPr>
      <w:r w:rsidRPr="00627A57">
        <w:rPr>
          <w:sz w:val="24"/>
          <w:szCs w:val="24"/>
          <w:lang w:eastAsia="en-US"/>
        </w:rPr>
        <w:t>Народные песни и баллады народов России и мира (не менее трёх песен и одной баллады). Например, «Песнь о Роланде» (фрагменты). «Песнь о Нибелунгах» (фрагменты), баллада «Аника-воин» и другие.</w:t>
      </w:r>
    </w:p>
    <w:p w14:paraId="4F0409FC" w14:textId="1878230F" w:rsidR="00627A57" w:rsidRPr="003E5C2F" w:rsidRDefault="00627A57" w:rsidP="00627A57">
      <w:pPr>
        <w:rPr>
          <w:b/>
          <w:sz w:val="24"/>
          <w:szCs w:val="24"/>
          <w:lang w:eastAsia="en-US"/>
        </w:rPr>
      </w:pPr>
      <w:r w:rsidRPr="003E5C2F">
        <w:rPr>
          <w:b/>
          <w:sz w:val="24"/>
          <w:szCs w:val="24"/>
          <w:lang w:eastAsia="en-US"/>
        </w:rPr>
        <w:t>Древнерусская литература.</w:t>
      </w:r>
    </w:p>
    <w:p w14:paraId="68FFF976" w14:textId="77777777" w:rsidR="00627A57" w:rsidRPr="00627A57" w:rsidRDefault="00627A57" w:rsidP="00627A57">
      <w:pPr>
        <w:rPr>
          <w:sz w:val="24"/>
          <w:szCs w:val="24"/>
          <w:lang w:eastAsia="en-US"/>
        </w:rPr>
      </w:pPr>
      <w:r w:rsidRPr="00627A57">
        <w:rPr>
          <w:sz w:val="24"/>
          <w:szCs w:val="24"/>
          <w:lang w:eastAsia="en-US"/>
        </w:rPr>
        <w:t>«Повесть временных лет» (не менее одного фрагмента). Например, «Сказание о белгородском киселе», «Сказание о походе князя Олега на Царьград», «Предание о смерти князя Олега».</w:t>
      </w:r>
    </w:p>
    <w:p w14:paraId="3F1219CE" w14:textId="0E7170F5"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IX</w:t>
      </w:r>
      <w:r w:rsidRPr="003E5C2F">
        <w:rPr>
          <w:b/>
          <w:sz w:val="24"/>
          <w:szCs w:val="24"/>
          <w:lang w:eastAsia="en-US"/>
        </w:rPr>
        <w:t xml:space="preserve"> века.</w:t>
      </w:r>
    </w:p>
    <w:p w14:paraId="3474C9EE" w14:textId="77777777" w:rsidR="00627A57" w:rsidRPr="00627A57" w:rsidRDefault="00627A57" w:rsidP="00627A57">
      <w:pPr>
        <w:rPr>
          <w:sz w:val="24"/>
          <w:szCs w:val="24"/>
          <w:lang w:eastAsia="en-US"/>
        </w:rPr>
      </w:pPr>
      <w:r w:rsidRPr="00627A57">
        <w:rPr>
          <w:sz w:val="24"/>
          <w:szCs w:val="24"/>
          <w:lang w:eastAsia="en-US"/>
        </w:rPr>
        <w:t>А.С. Пушкин. Стихотворения (не менее трёх). «Песнь о вещем Олеге», «Зимняя дорога», «Узник», «Туча» и другие, роман «Дубровский».</w:t>
      </w:r>
    </w:p>
    <w:p w14:paraId="7F737DFB" w14:textId="77777777" w:rsidR="00627A57" w:rsidRPr="00627A57" w:rsidRDefault="00627A57" w:rsidP="00627A57">
      <w:pPr>
        <w:rPr>
          <w:sz w:val="24"/>
          <w:szCs w:val="24"/>
          <w:lang w:eastAsia="en-US"/>
        </w:rPr>
      </w:pPr>
      <w:r w:rsidRPr="00627A57">
        <w:rPr>
          <w:sz w:val="24"/>
          <w:szCs w:val="24"/>
          <w:lang w:eastAsia="en-US"/>
        </w:rPr>
        <w:t>М.Ю. Лермонтов. Стихотворения (не менее трёх). «Три пальмы», «Листок», «Утёс» и другие.</w:t>
      </w:r>
    </w:p>
    <w:p w14:paraId="0CB5142D" w14:textId="77777777" w:rsidR="00627A57" w:rsidRPr="00627A57" w:rsidRDefault="00627A57" w:rsidP="00627A57">
      <w:pPr>
        <w:rPr>
          <w:sz w:val="24"/>
          <w:szCs w:val="24"/>
          <w:lang w:eastAsia="en-US"/>
        </w:rPr>
      </w:pPr>
      <w:r w:rsidRPr="00627A57">
        <w:rPr>
          <w:sz w:val="24"/>
          <w:szCs w:val="24"/>
          <w:lang w:eastAsia="en-US"/>
        </w:rPr>
        <w:t>А.В. Кольцов. Стихотворения (не менее двух). Например, «Косарь», «Соловей» и другие.</w:t>
      </w:r>
    </w:p>
    <w:p w14:paraId="19D3BDEB" w14:textId="5201F330"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IX</w:t>
      </w:r>
      <w:r w:rsidRPr="003E5C2F">
        <w:rPr>
          <w:b/>
          <w:sz w:val="24"/>
          <w:szCs w:val="24"/>
          <w:lang w:eastAsia="en-US"/>
        </w:rPr>
        <w:t xml:space="preserve"> века.</w:t>
      </w:r>
    </w:p>
    <w:p w14:paraId="6B29A35B" w14:textId="77777777" w:rsidR="00627A57" w:rsidRPr="00627A57" w:rsidRDefault="00627A57" w:rsidP="00627A57">
      <w:pPr>
        <w:rPr>
          <w:sz w:val="24"/>
          <w:szCs w:val="24"/>
          <w:lang w:eastAsia="en-US"/>
        </w:rPr>
      </w:pPr>
      <w:r w:rsidRPr="00627A57">
        <w:rPr>
          <w:sz w:val="24"/>
          <w:szCs w:val="24"/>
          <w:lang w:eastAsia="en-US"/>
        </w:rPr>
        <w:t>Ф.И. Тютчев. Стихотворения (не менее двух). «Есть в осени первоначальной…», «С поляны коршун поднялся…» и другие.</w:t>
      </w:r>
    </w:p>
    <w:p w14:paraId="376CC2BC" w14:textId="77777777" w:rsidR="00627A57" w:rsidRPr="00627A57" w:rsidRDefault="00627A57" w:rsidP="00627A57">
      <w:pPr>
        <w:rPr>
          <w:sz w:val="24"/>
          <w:szCs w:val="24"/>
          <w:lang w:eastAsia="en-US"/>
        </w:rPr>
      </w:pPr>
      <w:r w:rsidRPr="00627A57">
        <w:rPr>
          <w:sz w:val="24"/>
          <w:szCs w:val="24"/>
          <w:lang w:eastAsia="en-US"/>
        </w:rPr>
        <w:t>А.А. Фет. Стихотворения (не менее двух). «Учись у них – у дуба, у берёзы…», «Я пришёл к тебе с приветом…» и другие.</w:t>
      </w:r>
    </w:p>
    <w:p w14:paraId="627776B1" w14:textId="77777777" w:rsidR="00627A57" w:rsidRPr="00627A57" w:rsidRDefault="00627A57" w:rsidP="00627A57">
      <w:pPr>
        <w:rPr>
          <w:sz w:val="24"/>
          <w:szCs w:val="24"/>
          <w:lang w:eastAsia="en-US"/>
        </w:rPr>
      </w:pPr>
      <w:r w:rsidRPr="00627A57">
        <w:rPr>
          <w:sz w:val="24"/>
          <w:szCs w:val="24"/>
          <w:lang w:eastAsia="en-US"/>
        </w:rPr>
        <w:t>И.С. Тургенев. Рассказ «Бежин луг».</w:t>
      </w:r>
    </w:p>
    <w:p w14:paraId="1C1160AF" w14:textId="77777777" w:rsidR="00627A57" w:rsidRPr="00627A57" w:rsidRDefault="00627A57" w:rsidP="00627A57">
      <w:pPr>
        <w:rPr>
          <w:sz w:val="24"/>
          <w:szCs w:val="24"/>
          <w:lang w:eastAsia="en-US"/>
        </w:rPr>
      </w:pPr>
      <w:r w:rsidRPr="00627A57">
        <w:rPr>
          <w:sz w:val="24"/>
          <w:szCs w:val="24"/>
          <w:lang w:eastAsia="en-US"/>
        </w:rPr>
        <w:t>Н.С. Лесков. Сказ «Левша».</w:t>
      </w:r>
    </w:p>
    <w:p w14:paraId="61B6E121" w14:textId="77777777" w:rsidR="00627A57" w:rsidRPr="00627A57" w:rsidRDefault="00627A57" w:rsidP="00627A57">
      <w:pPr>
        <w:rPr>
          <w:sz w:val="24"/>
          <w:szCs w:val="24"/>
          <w:lang w:eastAsia="en-US"/>
        </w:rPr>
      </w:pPr>
      <w:r w:rsidRPr="00627A57">
        <w:rPr>
          <w:sz w:val="24"/>
          <w:szCs w:val="24"/>
          <w:lang w:eastAsia="en-US"/>
        </w:rPr>
        <w:t>Л.Н. Толстой. Повесть «Детство» (главы).</w:t>
      </w:r>
    </w:p>
    <w:p w14:paraId="3FE79ABC" w14:textId="77777777" w:rsidR="00627A57" w:rsidRPr="00627A57" w:rsidRDefault="00627A57" w:rsidP="00627A57">
      <w:pPr>
        <w:rPr>
          <w:sz w:val="24"/>
          <w:szCs w:val="24"/>
          <w:lang w:eastAsia="en-US"/>
        </w:rPr>
      </w:pPr>
      <w:r w:rsidRPr="00627A57">
        <w:rPr>
          <w:sz w:val="24"/>
          <w:szCs w:val="24"/>
          <w:lang w:eastAsia="en-US"/>
        </w:rPr>
        <w:t>А.П. Чехов. Рассказы (три по выбору). Например, «Толстый и тонкий», «Хамелеон», «Смерть чиновника» и другие.</w:t>
      </w:r>
    </w:p>
    <w:p w14:paraId="3327FFC8" w14:textId="77777777" w:rsidR="00627A57" w:rsidRPr="00627A57" w:rsidRDefault="00627A57" w:rsidP="00627A57">
      <w:pPr>
        <w:rPr>
          <w:sz w:val="24"/>
          <w:szCs w:val="24"/>
          <w:lang w:eastAsia="en-US"/>
        </w:rPr>
      </w:pPr>
      <w:r w:rsidRPr="00627A57">
        <w:rPr>
          <w:sz w:val="24"/>
          <w:szCs w:val="24"/>
          <w:lang w:eastAsia="en-US"/>
        </w:rPr>
        <w:t>А.И. Куприн. Рассказ «Чудесный доктор».</w:t>
      </w:r>
    </w:p>
    <w:p w14:paraId="208C5B33" w14:textId="5FA56897" w:rsidR="00627A57" w:rsidRPr="003E5C2F" w:rsidRDefault="00627A57" w:rsidP="00627A57">
      <w:pPr>
        <w:rPr>
          <w:b/>
          <w:sz w:val="24"/>
          <w:szCs w:val="24"/>
          <w:lang w:eastAsia="en-US"/>
        </w:rPr>
      </w:pPr>
      <w:r w:rsidRPr="003E5C2F">
        <w:rPr>
          <w:b/>
          <w:sz w:val="24"/>
          <w:szCs w:val="24"/>
          <w:lang w:eastAsia="en-US"/>
        </w:rPr>
        <w:t xml:space="preserve">Литература </w:t>
      </w:r>
      <w:r w:rsidRPr="003E5C2F">
        <w:rPr>
          <w:b/>
          <w:sz w:val="24"/>
          <w:szCs w:val="24"/>
          <w:lang w:val="en-US" w:eastAsia="en-US"/>
        </w:rPr>
        <w:t>XX</w:t>
      </w:r>
      <w:r w:rsidRPr="003E5C2F">
        <w:rPr>
          <w:b/>
          <w:sz w:val="24"/>
          <w:szCs w:val="24"/>
          <w:lang w:eastAsia="en-US"/>
        </w:rPr>
        <w:t xml:space="preserve"> века.</w:t>
      </w:r>
    </w:p>
    <w:p w14:paraId="43936834" w14:textId="31219650" w:rsidR="00627A57" w:rsidRPr="00627A57" w:rsidRDefault="00627A57" w:rsidP="00627A57">
      <w:pPr>
        <w:rPr>
          <w:sz w:val="24"/>
          <w:szCs w:val="24"/>
          <w:lang w:eastAsia="en-US"/>
        </w:rPr>
      </w:pPr>
      <w:r w:rsidRPr="00627A57">
        <w:rPr>
          <w:sz w:val="24"/>
          <w:szCs w:val="24"/>
          <w:lang w:eastAsia="en-US"/>
        </w:rPr>
        <w:t>Стихотворения отечественных поэтов начала ХХ века (не менее двух). Например, стихотворения С.А. Есенина, В.В. Маяковского, А.А. Блока и другие.</w:t>
      </w:r>
    </w:p>
    <w:p w14:paraId="091160F8" w14:textId="43407B81" w:rsidR="00627A57" w:rsidRPr="00627A57" w:rsidRDefault="00627A57" w:rsidP="00627A57">
      <w:pPr>
        <w:rPr>
          <w:sz w:val="24"/>
          <w:szCs w:val="24"/>
          <w:lang w:eastAsia="en-US"/>
        </w:rPr>
      </w:pPr>
      <w:r w:rsidRPr="00627A57">
        <w:rPr>
          <w:sz w:val="24"/>
          <w:szCs w:val="24"/>
          <w:lang w:eastAsia="en-US"/>
        </w:rPr>
        <w:t xml:space="preserve">Стихотворения отечественных поэтов </w:t>
      </w:r>
      <w:r w:rsidRPr="00627A57">
        <w:rPr>
          <w:sz w:val="24"/>
          <w:szCs w:val="24"/>
          <w:lang w:val="en-US" w:eastAsia="en-US"/>
        </w:rPr>
        <w:t>XX</w:t>
      </w:r>
      <w:r w:rsidRPr="00627A57">
        <w:rPr>
          <w:sz w:val="24"/>
          <w:szCs w:val="24"/>
          <w:lang w:eastAsia="en-US"/>
        </w:rPr>
        <w:t xml:space="preserve"> века (не менее четырёх стихотворений двух поэтов). Например, стихотворения О.Ф. Берггольц, В.С. Высоцкого, Е.А. Евтушенко, А.С. Кушнера, Ю.Д. Левитанского, Ю.П. Мориц, Б.Ш. Окуджавы, Д.С. Самойлова.</w:t>
      </w:r>
    </w:p>
    <w:p w14:paraId="7AC1C7E8" w14:textId="11D81A6B" w:rsidR="00627A57" w:rsidRPr="00627A57" w:rsidRDefault="00627A57" w:rsidP="00627A57">
      <w:pPr>
        <w:rPr>
          <w:sz w:val="24"/>
          <w:szCs w:val="24"/>
          <w:lang w:eastAsia="en-US"/>
        </w:rPr>
      </w:pPr>
      <w:r w:rsidRPr="00627A57">
        <w:rPr>
          <w:sz w:val="24"/>
          <w:szCs w:val="24"/>
          <w:lang w:eastAsia="en-US"/>
        </w:rPr>
        <w:t xml:space="preserve">Проза отечественных писателей конца </w:t>
      </w:r>
      <w:r w:rsidRPr="00627A57">
        <w:rPr>
          <w:sz w:val="24"/>
          <w:szCs w:val="24"/>
          <w:lang w:val="en-US" w:eastAsia="en-US"/>
        </w:rPr>
        <w:t>XX</w:t>
      </w:r>
      <w:r w:rsidRPr="00627A57">
        <w:rPr>
          <w:sz w:val="24"/>
          <w:szCs w:val="24"/>
          <w:lang w:eastAsia="en-US"/>
        </w:rPr>
        <w:t xml:space="preserve"> – начала </w:t>
      </w:r>
      <w:r w:rsidRPr="00627A57">
        <w:rPr>
          <w:sz w:val="24"/>
          <w:szCs w:val="24"/>
          <w:lang w:val="en-US" w:eastAsia="en-US"/>
        </w:rPr>
        <w:t>XXI</w:t>
      </w:r>
      <w:r w:rsidRPr="00627A57">
        <w:rPr>
          <w:sz w:val="24"/>
          <w:szCs w:val="24"/>
          <w:lang w:eastAsia="en-US"/>
        </w:rPr>
        <w:t xml:space="preserve"> века, в том числе о Великой Отечественной войне (два произведения по выбору). Например, Б.Л. Васильев «Экспонат №...», Б.П. Екимов «Ночь исцеления», А.В. Жвалевский и Е.Б. Пастернак «Правдивая история Деда Мороза» (глава «Очень страшный 1942 Новый год») и другие.</w:t>
      </w:r>
    </w:p>
    <w:p w14:paraId="771F09DC" w14:textId="77777777" w:rsidR="00627A57" w:rsidRPr="00627A57" w:rsidRDefault="00627A57" w:rsidP="00627A57">
      <w:pPr>
        <w:rPr>
          <w:sz w:val="24"/>
          <w:szCs w:val="24"/>
          <w:lang w:eastAsia="en-US"/>
        </w:rPr>
      </w:pPr>
      <w:r w:rsidRPr="00627A57">
        <w:rPr>
          <w:sz w:val="24"/>
          <w:szCs w:val="24"/>
          <w:lang w:eastAsia="en-US"/>
        </w:rPr>
        <w:t>В.Г. Распутин. Рассказ «Уроки французского».</w:t>
      </w:r>
    </w:p>
    <w:p w14:paraId="7CCA436A" w14:textId="08B14AE9" w:rsidR="00627A57" w:rsidRPr="00627A57" w:rsidRDefault="00627A57" w:rsidP="00627A57">
      <w:pPr>
        <w:rPr>
          <w:sz w:val="24"/>
          <w:szCs w:val="24"/>
          <w:lang w:eastAsia="en-US"/>
        </w:rPr>
      </w:pPr>
      <w:r w:rsidRPr="00627A57">
        <w:rPr>
          <w:sz w:val="24"/>
          <w:szCs w:val="24"/>
          <w:lang w:eastAsia="en-US"/>
        </w:rPr>
        <w:t>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ёгкая лодка в мире» и другие.</w:t>
      </w:r>
    </w:p>
    <w:p w14:paraId="76893B81" w14:textId="395001A1" w:rsidR="00627A57" w:rsidRPr="00627A57" w:rsidRDefault="00627A57" w:rsidP="00627A57">
      <w:pPr>
        <w:rPr>
          <w:sz w:val="24"/>
          <w:szCs w:val="24"/>
          <w:lang w:eastAsia="en-US"/>
        </w:rPr>
      </w:pPr>
      <w:r w:rsidRPr="00627A57">
        <w:rPr>
          <w:sz w:val="24"/>
          <w:szCs w:val="24"/>
          <w:lang w:eastAsia="en-US"/>
        </w:rPr>
        <w:t>Произведения современных отечественных писателей-фантастов (не менее двух). Например, А.В. Жвалевский и Е.Б. Пастернак «Время всегда хорошее»; В.В. Ледерман «Календарь ма(й)я» и другие.</w:t>
      </w:r>
    </w:p>
    <w:p w14:paraId="09BCC9C4" w14:textId="54F88653" w:rsidR="00627A57" w:rsidRPr="003E5C2F" w:rsidRDefault="00627A57" w:rsidP="00627A57">
      <w:pPr>
        <w:rPr>
          <w:b/>
          <w:sz w:val="24"/>
          <w:szCs w:val="24"/>
          <w:lang w:eastAsia="en-US"/>
        </w:rPr>
      </w:pPr>
      <w:r w:rsidRPr="003E5C2F">
        <w:rPr>
          <w:b/>
          <w:sz w:val="24"/>
          <w:szCs w:val="24"/>
          <w:lang w:eastAsia="en-US"/>
        </w:rPr>
        <w:t>Литература народов Российской Федерации.</w:t>
      </w:r>
    </w:p>
    <w:p w14:paraId="2A950818" w14:textId="77777777" w:rsidR="00627A57" w:rsidRPr="00627A57" w:rsidRDefault="00627A57" w:rsidP="00627A57">
      <w:pPr>
        <w:rPr>
          <w:sz w:val="24"/>
          <w:szCs w:val="24"/>
          <w:lang w:eastAsia="en-US"/>
        </w:rPr>
      </w:pPr>
      <w:r w:rsidRPr="00627A57">
        <w:rPr>
          <w:sz w:val="24"/>
          <w:szCs w:val="24"/>
          <w:lang w:eastAsia="en-US"/>
        </w:rPr>
        <w:t>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и другие.</w:t>
      </w:r>
    </w:p>
    <w:p w14:paraId="32645AC9" w14:textId="7C569EBF" w:rsidR="00627A57" w:rsidRPr="003E5C2F" w:rsidRDefault="00627A57" w:rsidP="00627A57">
      <w:pPr>
        <w:rPr>
          <w:b/>
          <w:sz w:val="24"/>
          <w:szCs w:val="24"/>
          <w:lang w:eastAsia="en-US"/>
        </w:rPr>
      </w:pPr>
      <w:r w:rsidRPr="003E5C2F">
        <w:rPr>
          <w:b/>
          <w:sz w:val="24"/>
          <w:szCs w:val="24"/>
          <w:lang w:eastAsia="en-US"/>
        </w:rPr>
        <w:t>Зарубежная литература.</w:t>
      </w:r>
    </w:p>
    <w:p w14:paraId="4EFB913C" w14:textId="7FDB739A" w:rsidR="00627A57" w:rsidRPr="003E5C2F" w:rsidRDefault="00627A57" w:rsidP="00627A57">
      <w:pPr>
        <w:rPr>
          <w:b/>
          <w:sz w:val="24"/>
          <w:szCs w:val="24"/>
          <w:lang w:eastAsia="en-US"/>
        </w:rPr>
      </w:pPr>
      <w:r w:rsidRPr="003E5C2F">
        <w:rPr>
          <w:b/>
          <w:sz w:val="24"/>
          <w:szCs w:val="24"/>
          <w:lang w:eastAsia="en-US"/>
        </w:rPr>
        <w:t>Д. Дефо «Робинзон Крузо» (главы по выбору).</w:t>
      </w:r>
    </w:p>
    <w:p w14:paraId="23FF77D3" w14:textId="22196AB8" w:rsidR="00627A57" w:rsidRPr="00627A57" w:rsidRDefault="00627A57" w:rsidP="00627A57">
      <w:pPr>
        <w:rPr>
          <w:sz w:val="24"/>
          <w:szCs w:val="24"/>
          <w:lang w:eastAsia="en-US"/>
        </w:rPr>
      </w:pPr>
      <w:r w:rsidRPr="00627A57">
        <w:rPr>
          <w:sz w:val="24"/>
          <w:szCs w:val="24"/>
          <w:lang w:eastAsia="en-US"/>
        </w:rPr>
        <w:t>Д. Свифт «Путешествия Гулливера» (главы по выбору).</w:t>
      </w:r>
    </w:p>
    <w:p w14:paraId="1AA4A901" w14:textId="6BD2FC4F" w:rsidR="00627A57" w:rsidRPr="00627A57" w:rsidRDefault="00627A57" w:rsidP="00627A57">
      <w:pPr>
        <w:rPr>
          <w:sz w:val="24"/>
          <w:szCs w:val="24"/>
          <w:lang w:eastAsia="en-US"/>
        </w:rPr>
      </w:pPr>
      <w:r w:rsidRPr="00627A57">
        <w:rPr>
          <w:sz w:val="24"/>
          <w:szCs w:val="24"/>
          <w:lang w:eastAsia="en-US"/>
        </w:rPr>
        <w:t>Произведения зарубежных писателей на тему взросления человека (не менее двух). Например, Ж. Верн «Дети капитана Гранта» (главы по выбору), Х. Ли «Убить пересмешника» (главы по выбору) и другие.</w:t>
      </w:r>
    </w:p>
    <w:p w14:paraId="39F44C8D" w14:textId="1FE0EDEB" w:rsidR="00627A57" w:rsidRPr="00627A57" w:rsidRDefault="00627A57" w:rsidP="00627A57">
      <w:pPr>
        <w:rPr>
          <w:sz w:val="24"/>
          <w:szCs w:val="24"/>
          <w:lang w:eastAsia="en-US"/>
        </w:rPr>
      </w:pPr>
      <w:r w:rsidRPr="00627A57">
        <w:rPr>
          <w:sz w:val="24"/>
          <w:szCs w:val="24"/>
          <w:lang w:eastAsia="en-US"/>
        </w:rPr>
        <w:t>Произведения современных зарубежных писателей-фантастов (не менее двух). Например, Д. Роулинг «Гарри Поттер» (главы по выбору), Д. Джонс «Дом с характером» и другие.</w:t>
      </w:r>
    </w:p>
    <w:p w14:paraId="2AD2E651" w14:textId="77777777" w:rsidR="003E5C2F" w:rsidRDefault="003E5C2F" w:rsidP="00627A57">
      <w:pPr>
        <w:rPr>
          <w:sz w:val="24"/>
          <w:szCs w:val="24"/>
          <w:lang w:eastAsia="en-US"/>
        </w:rPr>
      </w:pPr>
    </w:p>
    <w:p w14:paraId="6C29981C" w14:textId="399F2672" w:rsidR="00627A57" w:rsidRPr="003E5C2F" w:rsidRDefault="003E5C2F" w:rsidP="003E5C2F">
      <w:pPr>
        <w:jc w:val="center"/>
        <w:rPr>
          <w:b/>
          <w:sz w:val="24"/>
          <w:szCs w:val="24"/>
          <w:lang w:eastAsia="en-US"/>
        </w:rPr>
      </w:pPr>
      <w:r w:rsidRPr="003E5C2F">
        <w:rPr>
          <w:b/>
          <w:sz w:val="24"/>
          <w:szCs w:val="24"/>
          <w:lang w:eastAsia="en-US"/>
        </w:rPr>
        <w:t>Содержание обучения в 7 классе</w:t>
      </w:r>
    </w:p>
    <w:p w14:paraId="6A0471DA" w14:textId="77777777" w:rsidR="003E5C2F" w:rsidRDefault="003E5C2F" w:rsidP="00627A57">
      <w:pPr>
        <w:rPr>
          <w:sz w:val="24"/>
          <w:szCs w:val="24"/>
          <w:lang w:eastAsia="en-US"/>
        </w:rPr>
      </w:pPr>
    </w:p>
    <w:p w14:paraId="12BD50AD" w14:textId="4B062364" w:rsidR="00627A57" w:rsidRPr="003E5C2F" w:rsidRDefault="00627A57" w:rsidP="00627A57">
      <w:pPr>
        <w:rPr>
          <w:b/>
          <w:sz w:val="24"/>
          <w:szCs w:val="24"/>
          <w:lang w:eastAsia="en-US"/>
        </w:rPr>
      </w:pPr>
      <w:r w:rsidRPr="003E5C2F">
        <w:rPr>
          <w:b/>
          <w:sz w:val="24"/>
          <w:szCs w:val="24"/>
          <w:lang w:eastAsia="en-US"/>
        </w:rPr>
        <w:t>Древнерусская литература.</w:t>
      </w:r>
    </w:p>
    <w:p w14:paraId="03CCC2E9" w14:textId="77777777" w:rsidR="00627A57" w:rsidRPr="00627A57" w:rsidRDefault="00627A57" w:rsidP="00627A57">
      <w:pPr>
        <w:rPr>
          <w:sz w:val="24"/>
          <w:szCs w:val="24"/>
          <w:lang w:eastAsia="en-US"/>
        </w:rPr>
      </w:pPr>
      <w:r w:rsidRPr="00627A57">
        <w:rPr>
          <w:sz w:val="24"/>
          <w:szCs w:val="24"/>
          <w:lang w:eastAsia="en-US"/>
        </w:rPr>
        <w:t>Древнерусские повести (одна повесть по выбору). Например, «Поучение» Владимира Мономаха (в сокращении) и другие.</w:t>
      </w:r>
    </w:p>
    <w:p w14:paraId="615E11C0" w14:textId="39243D25"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IX</w:t>
      </w:r>
      <w:r w:rsidRPr="003E5C2F">
        <w:rPr>
          <w:b/>
          <w:sz w:val="24"/>
          <w:szCs w:val="24"/>
          <w:lang w:eastAsia="en-US"/>
        </w:rPr>
        <w:t xml:space="preserve"> века.</w:t>
      </w:r>
    </w:p>
    <w:p w14:paraId="70DBD9EC" w14:textId="77777777" w:rsidR="00627A57" w:rsidRPr="00627A57" w:rsidRDefault="00627A57" w:rsidP="00627A57">
      <w:pPr>
        <w:rPr>
          <w:sz w:val="24"/>
          <w:szCs w:val="24"/>
          <w:lang w:eastAsia="en-US"/>
        </w:rPr>
      </w:pPr>
      <w:r w:rsidRPr="00627A57">
        <w:rPr>
          <w:sz w:val="24"/>
          <w:szCs w:val="24"/>
          <w:lang w:eastAsia="en-US"/>
        </w:rPr>
        <w:t>А.С. Пушкин. Стихотворения (не менее четырё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14:paraId="3D443782" w14:textId="77777777" w:rsidR="00627A57" w:rsidRPr="00627A57" w:rsidRDefault="00627A57" w:rsidP="00627A57">
      <w:pPr>
        <w:rPr>
          <w:sz w:val="24"/>
          <w:szCs w:val="24"/>
          <w:lang w:eastAsia="en-US"/>
        </w:rPr>
      </w:pPr>
      <w:r w:rsidRPr="00627A57">
        <w:rPr>
          <w:sz w:val="24"/>
          <w:szCs w:val="24"/>
          <w:lang w:eastAsia="en-US"/>
        </w:rPr>
        <w:t>М.Ю. Лермонтов. 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14:paraId="7D124AF8" w14:textId="77777777" w:rsidR="00627A57" w:rsidRPr="00627A57" w:rsidRDefault="00627A57" w:rsidP="00627A57">
      <w:pPr>
        <w:rPr>
          <w:sz w:val="24"/>
          <w:szCs w:val="24"/>
          <w:lang w:eastAsia="en-US"/>
        </w:rPr>
      </w:pPr>
      <w:r w:rsidRPr="00627A57">
        <w:rPr>
          <w:sz w:val="24"/>
          <w:szCs w:val="24"/>
          <w:lang w:eastAsia="en-US"/>
        </w:rPr>
        <w:t>Н.В. Гоголь. Повесть «Тарас Бульба».</w:t>
      </w:r>
    </w:p>
    <w:p w14:paraId="41D2F6A4" w14:textId="136D4787"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IX</w:t>
      </w:r>
      <w:r w:rsidRPr="003E5C2F">
        <w:rPr>
          <w:b/>
          <w:sz w:val="24"/>
          <w:szCs w:val="24"/>
          <w:lang w:eastAsia="en-US"/>
        </w:rPr>
        <w:t xml:space="preserve"> века.</w:t>
      </w:r>
    </w:p>
    <w:p w14:paraId="554CD6CE" w14:textId="77777777" w:rsidR="00627A57" w:rsidRPr="00627A57" w:rsidRDefault="00627A57" w:rsidP="00627A57">
      <w:pPr>
        <w:rPr>
          <w:sz w:val="24"/>
          <w:szCs w:val="24"/>
          <w:lang w:eastAsia="en-US"/>
        </w:rPr>
      </w:pPr>
      <w:r w:rsidRPr="00627A57">
        <w:rPr>
          <w:sz w:val="24"/>
          <w:szCs w:val="24"/>
          <w:lang w:eastAsia="en-US"/>
        </w:rPr>
        <w:t>И.С. Тургенев. 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14:paraId="7FD985E2" w14:textId="77777777" w:rsidR="00627A57" w:rsidRPr="00627A57" w:rsidRDefault="00627A57" w:rsidP="00627A57">
      <w:pPr>
        <w:rPr>
          <w:sz w:val="24"/>
          <w:szCs w:val="24"/>
          <w:lang w:eastAsia="en-US"/>
        </w:rPr>
      </w:pPr>
      <w:r w:rsidRPr="00627A57">
        <w:rPr>
          <w:sz w:val="24"/>
          <w:szCs w:val="24"/>
          <w:lang w:eastAsia="en-US"/>
        </w:rPr>
        <w:t>Л.Н. Толстой. Рассказ «После бала».</w:t>
      </w:r>
    </w:p>
    <w:p w14:paraId="56F22244" w14:textId="77777777" w:rsidR="00627A57" w:rsidRPr="00627A57" w:rsidRDefault="00627A57" w:rsidP="00627A57">
      <w:pPr>
        <w:rPr>
          <w:sz w:val="24"/>
          <w:szCs w:val="24"/>
          <w:lang w:eastAsia="en-US"/>
        </w:rPr>
      </w:pPr>
      <w:r w:rsidRPr="00627A57">
        <w:rPr>
          <w:sz w:val="24"/>
          <w:szCs w:val="24"/>
          <w:lang w:eastAsia="en-US"/>
        </w:rPr>
        <w:t>Н.А. Некрасов. Стихотворения (не менее двух). Например, «Размышления у парадного подъезда», «Железная дорога» и другие.</w:t>
      </w:r>
    </w:p>
    <w:p w14:paraId="22196B96" w14:textId="77777777" w:rsidR="00627A57" w:rsidRPr="00627A57" w:rsidRDefault="00627A57" w:rsidP="00627A57">
      <w:pPr>
        <w:rPr>
          <w:sz w:val="24"/>
          <w:szCs w:val="24"/>
          <w:lang w:eastAsia="en-US"/>
        </w:rPr>
      </w:pPr>
      <w:r w:rsidRPr="00627A57">
        <w:rPr>
          <w:sz w:val="24"/>
          <w:szCs w:val="24"/>
          <w:lang w:eastAsia="en-US"/>
        </w:rPr>
        <w:t xml:space="preserve">Поэзия второй половины </w:t>
      </w:r>
      <w:r w:rsidRPr="00627A57">
        <w:rPr>
          <w:sz w:val="24"/>
          <w:szCs w:val="24"/>
          <w:lang w:val="en-US" w:eastAsia="en-US"/>
        </w:rPr>
        <w:t>XIX</w:t>
      </w:r>
      <w:r w:rsidRPr="00627A57">
        <w:rPr>
          <w:sz w:val="24"/>
          <w:szCs w:val="24"/>
          <w:lang w:eastAsia="en-US"/>
        </w:rPr>
        <w:t xml:space="preserve"> века. Ф.И. Тютчев, А.А. Фет, А.К. Толстой и другие (не менее двух стихотворений по выбору).</w:t>
      </w:r>
    </w:p>
    <w:p w14:paraId="44412E03" w14:textId="77777777" w:rsidR="00627A57" w:rsidRPr="00627A57" w:rsidRDefault="00627A57" w:rsidP="00627A57">
      <w:pPr>
        <w:rPr>
          <w:sz w:val="24"/>
          <w:szCs w:val="24"/>
          <w:lang w:eastAsia="en-US"/>
        </w:rPr>
      </w:pPr>
      <w:r w:rsidRPr="00627A57">
        <w:rPr>
          <w:sz w:val="24"/>
          <w:szCs w:val="24"/>
          <w:lang w:eastAsia="en-US"/>
        </w:rPr>
        <w:t>М.Е. Салтыков-Щедрин. Сказки (две по выбору). Например, «Повесть о том, как один мужик двух генералов прокормил», «Дикий помещик», «Премудрый пискарь» и другие.</w:t>
      </w:r>
    </w:p>
    <w:p w14:paraId="138EFEBC" w14:textId="77777777" w:rsidR="00627A57" w:rsidRPr="00627A57" w:rsidRDefault="00627A57" w:rsidP="00627A57">
      <w:pPr>
        <w:rPr>
          <w:sz w:val="24"/>
          <w:szCs w:val="24"/>
          <w:lang w:eastAsia="en-US"/>
        </w:rPr>
      </w:pPr>
      <w:r w:rsidRPr="00627A57">
        <w:rPr>
          <w:sz w:val="24"/>
          <w:szCs w:val="24"/>
          <w:lang w:eastAsia="en-US"/>
        </w:rPr>
        <w:t>Произведения отечественных и зарубежных писателей на историческую тему (не менее двух). Например, А.К. Толстой, Р. Сабатини, Ф. Купер и другие.</w:t>
      </w:r>
    </w:p>
    <w:p w14:paraId="6FCF3D5F" w14:textId="37E70264" w:rsidR="00627A57" w:rsidRPr="003E5C2F" w:rsidRDefault="00627A57" w:rsidP="00627A57">
      <w:pPr>
        <w:rPr>
          <w:b/>
          <w:sz w:val="24"/>
          <w:szCs w:val="24"/>
          <w:lang w:eastAsia="en-US"/>
        </w:rPr>
      </w:pPr>
      <w:r w:rsidRPr="003E5C2F">
        <w:rPr>
          <w:b/>
          <w:sz w:val="24"/>
          <w:szCs w:val="24"/>
          <w:lang w:eastAsia="en-US"/>
        </w:rPr>
        <w:t xml:space="preserve">Литература конца </w:t>
      </w:r>
      <w:r w:rsidRPr="003E5C2F">
        <w:rPr>
          <w:b/>
          <w:sz w:val="24"/>
          <w:szCs w:val="24"/>
          <w:lang w:val="en-US" w:eastAsia="en-US"/>
        </w:rPr>
        <w:t>XIX</w:t>
      </w:r>
      <w:r w:rsidRPr="003E5C2F">
        <w:rPr>
          <w:b/>
          <w:sz w:val="24"/>
          <w:szCs w:val="24"/>
          <w:lang w:eastAsia="en-US"/>
        </w:rPr>
        <w:t xml:space="preserve"> – начала </w:t>
      </w:r>
      <w:r w:rsidRPr="003E5C2F">
        <w:rPr>
          <w:b/>
          <w:sz w:val="24"/>
          <w:szCs w:val="24"/>
          <w:lang w:val="en-US" w:eastAsia="en-US"/>
        </w:rPr>
        <w:t>XX</w:t>
      </w:r>
      <w:r w:rsidRPr="003E5C2F">
        <w:rPr>
          <w:b/>
          <w:sz w:val="24"/>
          <w:szCs w:val="24"/>
          <w:lang w:eastAsia="en-US"/>
        </w:rPr>
        <w:t xml:space="preserve"> века.</w:t>
      </w:r>
    </w:p>
    <w:p w14:paraId="7C7265DC" w14:textId="77777777" w:rsidR="00627A57" w:rsidRPr="00627A57" w:rsidRDefault="00627A57" w:rsidP="00627A57">
      <w:pPr>
        <w:rPr>
          <w:sz w:val="24"/>
          <w:szCs w:val="24"/>
          <w:lang w:eastAsia="en-US"/>
        </w:rPr>
      </w:pPr>
      <w:r w:rsidRPr="00627A57">
        <w:rPr>
          <w:sz w:val="24"/>
          <w:szCs w:val="24"/>
          <w:lang w:eastAsia="en-US"/>
        </w:rPr>
        <w:t>А.П. Чехов. Рассказы (один по выбору). Например, «Тоска», «Злоумышленник» и другие.</w:t>
      </w:r>
    </w:p>
    <w:p w14:paraId="4BBAAEF8" w14:textId="77777777" w:rsidR="00627A57" w:rsidRPr="00627A57" w:rsidRDefault="00627A57" w:rsidP="00627A57">
      <w:pPr>
        <w:rPr>
          <w:sz w:val="24"/>
          <w:szCs w:val="24"/>
          <w:lang w:eastAsia="en-US"/>
        </w:rPr>
      </w:pPr>
      <w:r w:rsidRPr="00627A57">
        <w:rPr>
          <w:sz w:val="24"/>
          <w:szCs w:val="24"/>
          <w:lang w:eastAsia="en-US"/>
        </w:rPr>
        <w:t>М. Горький. Ранние рассказы (одно произведение по выбору). Например, «Старуха Изергиль» (легенда о Данко), «Челкаш» и другие.</w:t>
      </w:r>
    </w:p>
    <w:p w14:paraId="53D73849" w14:textId="77777777" w:rsidR="00627A57" w:rsidRPr="00627A57" w:rsidRDefault="00627A57" w:rsidP="00627A57">
      <w:pPr>
        <w:rPr>
          <w:sz w:val="24"/>
          <w:szCs w:val="24"/>
          <w:lang w:eastAsia="en-US"/>
        </w:rPr>
      </w:pPr>
      <w:r w:rsidRPr="00627A57">
        <w:rPr>
          <w:sz w:val="24"/>
          <w:szCs w:val="24"/>
          <w:lang w:eastAsia="en-US"/>
        </w:rPr>
        <w:t>Сатирические произведения отечественных и зарубежных писателей (не менее двух). Например, М.М. Зощенко, А.Т. Аверченко, Н.Тэффи, О. Генри, Я. Гашека и другие.</w:t>
      </w:r>
    </w:p>
    <w:p w14:paraId="02971A58" w14:textId="31CE87A5"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X</w:t>
      </w:r>
      <w:r w:rsidRPr="003E5C2F">
        <w:rPr>
          <w:b/>
          <w:sz w:val="24"/>
          <w:szCs w:val="24"/>
          <w:lang w:eastAsia="en-US"/>
        </w:rPr>
        <w:t xml:space="preserve"> века.</w:t>
      </w:r>
    </w:p>
    <w:p w14:paraId="79DA62EE" w14:textId="77777777" w:rsidR="00627A57" w:rsidRPr="00627A57" w:rsidRDefault="00627A57" w:rsidP="00627A57">
      <w:pPr>
        <w:rPr>
          <w:sz w:val="24"/>
          <w:szCs w:val="24"/>
          <w:lang w:eastAsia="en-US"/>
        </w:rPr>
      </w:pPr>
      <w:r w:rsidRPr="00627A57">
        <w:rPr>
          <w:sz w:val="24"/>
          <w:szCs w:val="24"/>
          <w:lang w:eastAsia="en-US"/>
        </w:rPr>
        <w:t>А.С. Грин. Повести и рассказы (одно произведение по выбору). Например, «Алые паруса», «Зелёная лампа» и другие.</w:t>
      </w:r>
    </w:p>
    <w:p w14:paraId="4A1230CF" w14:textId="77777777" w:rsidR="00627A57" w:rsidRPr="00627A57" w:rsidRDefault="00627A57" w:rsidP="00627A57">
      <w:pPr>
        <w:rPr>
          <w:sz w:val="24"/>
          <w:szCs w:val="24"/>
          <w:lang w:eastAsia="en-US"/>
        </w:rPr>
      </w:pPr>
      <w:r w:rsidRPr="00627A57">
        <w:rPr>
          <w:sz w:val="24"/>
          <w:szCs w:val="24"/>
          <w:lang w:eastAsia="en-US"/>
        </w:rPr>
        <w:t xml:space="preserve">Отечественная поэзия первой половины </w:t>
      </w:r>
      <w:r w:rsidRPr="00627A57">
        <w:rPr>
          <w:sz w:val="24"/>
          <w:szCs w:val="24"/>
          <w:lang w:val="en-US" w:eastAsia="en-US"/>
        </w:rPr>
        <w:t>XX</w:t>
      </w:r>
      <w:r w:rsidRPr="00627A57">
        <w:rPr>
          <w:sz w:val="24"/>
          <w:szCs w:val="24"/>
          <w:lang w:eastAsia="en-US"/>
        </w:rPr>
        <w:t xml:space="preserve"> века. Стихотворения на тему мечты и реальности (два-три по выбору). Например, стихотворения А.А. Блока, Н.С. Гумилёва, М.И. Цветаевой и другие.</w:t>
      </w:r>
    </w:p>
    <w:p w14:paraId="36E758C8" w14:textId="77777777" w:rsidR="00627A57" w:rsidRPr="00627A57" w:rsidRDefault="00627A57" w:rsidP="00627A57">
      <w:pPr>
        <w:rPr>
          <w:sz w:val="24"/>
          <w:szCs w:val="24"/>
          <w:lang w:eastAsia="en-US"/>
        </w:rPr>
      </w:pPr>
      <w:r w:rsidRPr="00627A57">
        <w:rPr>
          <w:sz w:val="24"/>
          <w:szCs w:val="24"/>
          <w:lang w:eastAsia="en-US"/>
        </w:rPr>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14:paraId="6445B37E" w14:textId="77777777" w:rsidR="00627A57" w:rsidRPr="00627A57" w:rsidRDefault="00627A57" w:rsidP="00627A57">
      <w:pPr>
        <w:rPr>
          <w:sz w:val="24"/>
          <w:szCs w:val="24"/>
          <w:lang w:eastAsia="en-US"/>
        </w:rPr>
      </w:pPr>
      <w:r w:rsidRPr="00627A57">
        <w:rPr>
          <w:sz w:val="24"/>
          <w:szCs w:val="24"/>
          <w:lang w:eastAsia="en-US"/>
        </w:rPr>
        <w:t>М.А. Шолохов «Донские рассказы» (один по выбору). Например, «Родинка», «Чужая кровь» и другие.</w:t>
      </w:r>
    </w:p>
    <w:p w14:paraId="6103C383" w14:textId="77777777" w:rsidR="00627A57" w:rsidRPr="00627A57" w:rsidRDefault="00627A57" w:rsidP="00627A57">
      <w:pPr>
        <w:rPr>
          <w:sz w:val="24"/>
          <w:szCs w:val="24"/>
          <w:lang w:eastAsia="en-US"/>
        </w:rPr>
      </w:pPr>
      <w:r w:rsidRPr="00627A57">
        <w:rPr>
          <w:sz w:val="24"/>
          <w:szCs w:val="24"/>
          <w:lang w:eastAsia="en-US"/>
        </w:rPr>
        <w:t>А.П. Платонов. Рассказы (один по выбору). Например, «Юшка», «Неизвестный цветок» и другие.</w:t>
      </w:r>
    </w:p>
    <w:p w14:paraId="68705127" w14:textId="3491FA38"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X</w:t>
      </w:r>
      <w:r w:rsidRPr="003E5C2F">
        <w:rPr>
          <w:b/>
          <w:sz w:val="24"/>
          <w:szCs w:val="24"/>
          <w:lang w:eastAsia="en-US"/>
        </w:rPr>
        <w:t xml:space="preserve"> века.</w:t>
      </w:r>
    </w:p>
    <w:p w14:paraId="37E639D5" w14:textId="291BDF0B" w:rsidR="00627A57" w:rsidRPr="00627A57" w:rsidRDefault="00627A57" w:rsidP="00627A57">
      <w:pPr>
        <w:rPr>
          <w:sz w:val="24"/>
          <w:szCs w:val="24"/>
          <w:lang w:eastAsia="en-US"/>
        </w:rPr>
      </w:pPr>
      <w:r w:rsidRPr="00627A57">
        <w:rPr>
          <w:sz w:val="24"/>
          <w:szCs w:val="24"/>
          <w:lang w:eastAsia="en-US"/>
        </w:rPr>
        <w:t>В.М. Шукшин. Рассказы (один по выбору). Например, «Чудик», «Стенька Разин», «Критики» и другие.</w:t>
      </w:r>
    </w:p>
    <w:p w14:paraId="1645731A" w14:textId="51386550" w:rsidR="00627A57" w:rsidRPr="00627A57" w:rsidRDefault="00627A57" w:rsidP="00627A57">
      <w:pPr>
        <w:rPr>
          <w:sz w:val="24"/>
          <w:szCs w:val="24"/>
          <w:lang w:eastAsia="en-US"/>
        </w:rPr>
      </w:pPr>
      <w:r w:rsidRPr="00627A57">
        <w:rPr>
          <w:sz w:val="24"/>
          <w:szCs w:val="24"/>
          <w:lang w:eastAsia="en-US"/>
        </w:rPr>
        <w:t xml:space="preserve">Стихотворения отечественных поэтов </w:t>
      </w:r>
      <w:r w:rsidRPr="00627A57">
        <w:rPr>
          <w:sz w:val="24"/>
          <w:szCs w:val="24"/>
          <w:lang w:val="en-US" w:eastAsia="en-US"/>
        </w:rPr>
        <w:t>XX</w:t>
      </w:r>
      <w:r w:rsidRPr="00627A57">
        <w:rPr>
          <w:sz w:val="24"/>
          <w:szCs w:val="24"/>
          <w:lang w:eastAsia="en-US"/>
        </w:rPr>
        <w:t>-</w:t>
      </w:r>
      <w:r w:rsidRPr="00627A57">
        <w:rPr>
          <w:sz w:val="24"/>
          <w:szCs w:val="24"/>
          <w:lang w:val="en-US" w:eastAsia="en-US"/>
        </w:rPr>
        <w:t>XXI</w:t>
      </w:r>
      <w:r w:rsidRPr="00627A57">
        <w:rPr>
          <w:sz w:val="24"/>
          <w:szCs w:val="24"/>
          <w:lang w:eastAsia="en-US"/>
        </w:rPr>
        <w:t xml:space="preserve"> веков (не менее четырёх стихотворений двух поэтов). Например, стихотворения М.И. Цветаевой, Е.А. Евтушенко, Б.А. Ахмадулиной, Ю.Д. Левитанского и другие.</w:t>
      </w:r>
    </w:p>
    <w:p w14:paraId="015D744E" w14:textId="0CEBC32D" w:rsidR="00627A57" w:rsidRPr="00627A57" w:rsidRDefault="00627A57" w:rsidP="00627A57">
      <w:pPr>
        <w:rPr>
          <w:sz w:val="24"/>
          <w:szCs w:val="24"/>
          <w:lang w:eastAsia="en-US"/>
        </w:rPr>
      </w:pPr>
      <w:r w:rsidRPr="00627A57">
        <w:rPr>
          <w:sz w:val="24"/>
          <w:szCs w:val="24"/>
          <w:lang w:eastAsia="en-US"/>
        </w:rPr>
        <w:t xml:space="preserve">Произведения отечественных прозаиков второй половины </w:t>
      </w:r>
      <w:r w:rsidRPr="00627A57">
        <w:rPr>
          <w:sz w:val="24"/>
          <w:szCs w:val="24"/>
          <w:lang w:val="en-US" w:eastAsia="en-US"/>
        </w:rPr>
        <w:t>XX</w:t>
      </w:r>
      <w:r w:rsidRPr="00627A57">
        <w:rPr>
          <w:sz w:val="24"/>
          <w:szCs w:val="24"/>
          <w:lang w:eastAsia="en-US"/>
        </w:rPr>
        <w:t xml:space="preserve"> – начала </w:t>
      </w:r>
      <w:r w:rsidRPr="00627A57">
        <w:rPr>
          <w:sz w:val="24"/>
          <w:szCs w:val="24"/>
          <w:lang w:val="en-US" w:eastAsia="en-US"/>
        </w:rPr>
        <w:t>XXI</w:t>
      </w:r>
      <w:r w:rsidRPr="00627A57">
        <w:rPr>
          <w:sz w:val="24"/>
          <w:szCs w:val="24"/>
          <w:lang w:eastAsia="en-US"/>
        </w:rPr>
        <w:t xml:space="preserve"> века (не менее двух). Например, произведения Ф.А. Абрамова, В.П. Астафьева, В.И. Белова, Ф.А. Искандера и другие.</w:t>
      </w:r>
    </w:p>
    <w:p w14:paraId="79438F3A" w14:textId="4BC8359C" w:rsidR="00627A57" w:rsidRPr="00627A57" w:rsidRDefault="00627A57" w:rsidP="00627A57">
      <w:pPr>
        <w:rPr>
          <w:sz w:val="24"/>
          <w:szCs w:val="24"/>
          <w:lang w:eastAsia="en-US"/>
        </w:rPr>
      </w:pPr>
      <w:r w:rsidRPr="00627A57">
        <w:rPr>
          <w:sz w:val="24"/>
          <w:szCs w:val="24"/>
          <w:lang w:eastAsia="en-US"/>
        </w:rPr>
        <w:t>Тема взаимоотношения поколений, становления человека, выбора им жизненного пути (не менее двух произведений современных отечественных и зарубежных писателей). Например, Л.Л. Волкова «Всем выйти из кадра», Т.В. Михеева «Лёгкие горы», У. Старк «Умеешь ли ты свистеть, Йоханна?» и другие.</w:t>
      </w:r>
    </w:p>
    <w:p w14:paraId="2FDA9B6F" w14:textId="142179F3" w:rsidR="00627A57" w:rsidRPr="003E5C2F" w:rsidRDefault="00627A57" w:rsidP="00627A57">
      <w:pPr>
        <w:rPr>
          <w:b/>
          <w:sz w:val="24"/>
          <w:szCs w:val="24"/>
          <w:lang w:eastAsia="en-US"/>
        </w:rPr>
      </w:pPr>
      <w:r w:rsidRPr="003E5C2F">
        <w:rPr>
          <w:b/>
          <w:sz w:val="24"/>
          <w:szCs w:val="24"/>
          <w:lang w:eastAsia="en-US"/>
        </w:rPr>
        <w:t>Зарубежная литература.</w:t>
      </w:r>
    </w:p>
    <w:p w14:paraId="7089BDF9" w14:textId="77777777" w:rsidR="00627A57" w:rsidRPr="00627A57" w:rsidRDefault="00627A57" w:rsidP="00627A57">
      <w:pPr>
        <w:rPr>
          <w:sz w:val="24"/>
          <w:szCs w:val="24"/>
          <w:lang w:eastAsia="en-US"/>
        </w:rPr>
      </w:pPr>
      <w:r w:rsidRPr="00627A57">
        <w:rPr>
          <w:sz w:val="24"/>
          <w:szCs w:val="24"/>
          <w:lang w:eastAsia="en-US"/>
        </w:rPr>
        <w:lastRenderedPageBreak/>
        <w:t>М. Сервантес. Роман «Хитроумный идальго Дон Кихот Ламанчский» (главы).</w:t>
      </w:r>
    </w:p>
    <w:p w14:paraId="6F49F2B0" w14:textId="77777777" w:rsidR="00627A57" w:rsidRPr="00627A57" w:rsidRDefault="00627A57" w:rsidP="00627A57">
      <w:pPr>
        <w:rPr>
          <w:sz w:val="24"/>
          <w:szCs w:val="24"/>
          <w:lang w:eastAsia="en-US"/>
        </w:rPr>
      </w:pPr>
      <w:r w:rsidRPr="00627A57">
        <w:rPr>
          <w:sz w:val="24"/>
          <w:szCs w:val="24"/>
          <w:lang w:eastAsia="en-US"/>
        </w:rPr>
        <w:t>Зарубежная новеллистика (одно-два произведения по выбору). Например, П. Мериме. «Маттео Фальконе», О. Генри. «Дары волхвов», «Последний лист» и другие.</w:t>
      </w:r>
    </w:p>
    <w:p w14:paraId="02F0463F" w14:textId="77777777" w:rsidR="00627A57" w:rsidRPr="00627A57" w:rsidRDefault="00627A57" w:rsidP="00627A57">
      <w:pPr>
        <w:rPr>
          <w:sz w:val="24"/>
          <w:szCs w:val="24"/>
          <w:lang w:eastAsia="en-US"/>
        </w:rPr>
      </w:pPr>
      <w:r w:rsidRPr="00627A57">
        <w:rPr>
          <w:sz w:val="24"/>
          <w:szCs w:val="24"/>
          <w:lang w:eastAsia="en-US"/>
        </w:rPr>
        <w:t>А. Экзюпери. Повесть-сказка «Маленький принц».</w:t>
      </w:r>
    </w:p>
    <w:p w14:paraId="39AE8702" w14:textId="77777777" w:rsidR="003E5C2F" w:rsidRDefault="003E5C2F" w:rsidP="00627A57">
      <w:pPr>
        <w:rPr>
          <w:sz w:val="24"/>
          <w:szCs w:val="24"/>
          <w:lang w:eastAsia="en-US"/>
        </w:rPr>
      </w:pPr>
    </w:p>
    <w:p w14:paraId="56C39F8C" w14:textId="03920A6D" w:rsidR="00627A57" w:rsidRPr="003E5C2F" w:rsidRDefault="00627A57" w:rsidP="003E5C2F">
      <w:pPr>
        <w:jc w:val="center"/>
        <w:rPr>
          <w:b/>
          <w:sz w:val="24"/>
          <w:szCs w:val="24"/>
          <w:lang w:eastAsia="en-US"/>
        </w:rPr>
      </w:pPr>
      <w:r w:rsidRPr="003E5C2F">
        <w:rPr>
          <w:b/>
          <w:sz w:val="24"/>
          <w:szCs w:val="24"/>
          <w:lang w:eastAsia="en-US"/>
        </w:rPr>
        <w:t>Содержание обучен</w:t>
      </w:r>
      <w:r w:rsidR="003E5C2F" w:rsidRPr="003E5C2F">
        <w:rPr>
          <w:b/>
          <w:sz w:val="24"/>
          <w:szCs w:val="24"/>
          <w:lang w:eastAsia="en-US"/>
        </w:rPr>
        <w:t>ия в 8 классе</w:t>
      </w:r>
    </w:p>
    <w:p w14:paraId="14A6AD19" w14:textId="77777777" w:rsidR="003E5C2F" w:rsidRPr="00627A57" w:rsidRDefault="003E5C2F" w:rsidP="00627A57">
      <w:pPr>
        <w:rPr>
          <w:sz w:val="24"/>
          <w:szCs w:val="24"/>
          <w:lang w:eastAsia="en-US"/>
        </w:rPr>
      </w:pPr>
    </w:p>
    <w:p w14:paraId="29CCB4B3" w14:textId="247136F3" w:rsidR="00627A57" w:rsidRPr="003E5C2F" w:rsidRDefault="00627A57" w:rsidP="00627A57">
      <w:pPr>
        <w:rPr>
          <w:b/>
          <w:sz w:val="24"/>
          <w:szCs w:val="24"/>
          <w:lang w:eastAsia="en-US"/>
        </w:rPr>
      </w:pPr>
      <w:r w:rsidRPr="003E5C2F">
        <w:rPr>
          <w:b/>
          <w:sz w:val="24"/>
          <w:szCs w:val="24"/>
          <w:lang w:eastAsia="en-US"/>
        </w:rPr>
        <w:t>Древнерусская литература.</w:t>
      </w:r>
    </w:p>
    <w:p w14:paraId="2D3D04A8" w14:textId="77777777" w:rsidR="00627A57" w:rsidRPr="00627A57" w:rsidRDefault="00627A57" w:rsidP="00627A57">
      <w:pPr>
        <w:rPr>
          <w:sz w:val="24"/>
          <w:szCs w:val="24"/>
          <w:lang w:eastAsia="en-US"/>
        </w:rPr>
      </w:pPr>
      <w:r w:rsidRPr="00627A57">
        <w:rPr>
          <w:sz w:val="24"/>
          <w:szCs w:val="24"/>
          <w:lang w:eastAsia="en-US"/>
        </w:rPr>
        <w:t>Житийная литература (одно произведение по выбору). «Житие Сергия Радонежского», «Житие протопопа Аввакума, им самим написанное».</w:t>
      </w:r>
    </w:p>
    <w:p w14:paraId="18E85B67" w14:textId="19BAE739" w:rsidR="00627A57" w:rsidRPr="003E5C2F" w:rsidRDefault="00627A57" w:rsidP="00627A57">
      <w:pPr>
        <w:rPr>
          <w:b/>
          <w:sz w:val="24"/>
          <w:szCs w:val="24"/>
          <w:lang w:eastAsia="en-US"/>
        </w:rPr>
      </w:pPr>
      <w:r w:rsidRPr="003E5C2F">
        <w:rPr>
          <w:b/>
          <w:sz w:val="24"/>
          <w:szCs w:val="24"/>
          <w:lang w:eastAsia="en-US"/>
        </w:rPr>
        <w:t xml:space="preserve">Литература </w:t>
      </w:r>
      <w:r w:rsidRPr="003E5C2F">
        <w:rPr>
          <w:b/>
          <w:sz w:val="24"/>
          <w:szCs w:val="24"/>
          <w:lang w:val="en-US" w:eastAsia="en-US"/>
        </w:rPr>
        <w:t>XVIII</w:t>
      </w:r>
      <w:r w:rsidRPr="003E5C2F">
        <w:rPr>
          <w:b/>
          <w:sz w:val="24"/>
          <w:szCs w:val="24"/>
          <w:lang w:eastAsia="en-US"/>
        </w:rPr>
        <w:t xml:space="preserve"> века.</w:t>
      </w:r>
    </w:p>
    <w:p w14:paraId="25074501" w14:textId="77777777" w:rsidR="00627A57" w:rsidRPr="00627A57" w:rsidRDefault="00627A57" w:rsidP="00627A57">
      <w:pPr>
        <w:rPr>
          <w:sz w:val="24"/>
          <w:szCs w:val="24"/>
          <w:lang w:eastAsia="en-US"/>
        </w:rPr>
      </w:pPr>
      <w:r w:rsidRPr="00627A57">
        <w:rPr>
          <w:sz w:val="24"/>
          <w:szCs w:val="24"/>
          <w:lang w:eastAsia="en-US"/>
        </w:rPr>
        <w:t>Д.И. Фонвизин. Комедия «Недоросль».</w:t>
      </w:r>
    </w:p>
    <w:p w14:paraId="22EEEEE3" w14:textId="43F6CD4E"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IX</w:t>
      </w:r>
      <w:r w:rsidRPr="003E5C2F">
        <w:rPr>
          <w:b/>
          <w:sz w:val="24"/>
          <w:szCs w:val="24"/>
          <w:lang w:eastAsia="en-US"/>
        </w:rPr>
        <w:t xml:space="preserve"> века.</w:t>
      </w:r>
    </w:p>
    <w:p w14:paraId="434F44CB" w14:textId="77777777" w:rsidR="00627A57" w:rsidRPr="00627A57" w:rsidRDefault="00627A57" w:rsidP="00627A57">
      <w:pPr>
        <w:rPr>
          <w:sz w:val="24"/>
          <w:szCs w:val="24"/>
          <w:lang w:eastAsia="en-US"/>
        </w:rPr>
      </w:pPr>
      <w:r w:rsidRPr="00627A57">
        <w:rPr>
          <w:sz w:val="24"/>
          <w:szCs w:val="24"/>
          <w:lang w:eastAsia="en-US"/>
        </w:rPr>
        <w:t>А.С. Пушкин. Стихотворения (не менее двух). Например, «К Чаадаеву», «Анчар» и другие. «Маленькие трагедии» (одна пьеса по выбору). Например, «Моцарт и Сальери», «Каменный гость» и другие. Роман «Капитанская дочка».</w:t>
      </w:r>
    </w:p>
    <w:p w14:paraId="530F00C7" w14:textId="77777777" w:rsidR="00627A57" w:rsidRPr="00627A57" w:rsidRDefault="00627A57" w:rsidP="00627A57">
      <w:pPr>
        <w:rPr>
          <w:sz w:val="24"/>
          <w:szCs w:val="24"/>
          <w:lang w:eastAsia="en-US"/>
        </w:rPr>
      </w:pPr>
      <w:r w:rsidRPr="00627A57">
        <w:rPr>
          <w:sz w:val="24"/>
          <w:szCs w:val="24"/>
          <w:lang w:eastAsia="en-US"/>
        </w:rPr>
        <w:t>М.Ю. Лермонтов. Стихотворения (не менее двух). Например, «Я не хочу, чтоб свет узнал…», «Из-под таинственной, холодной полумаски…», «Нищий» и другие. Поэма «Мцыри».</w:t>
      </w:r>
    </w:p>
    <w:p w14:paraId="019DB4C1" w14:textId="77777777" w:rsidR="00627A57" w:rsidRPr="00627A57" w:rsidRDefault="00627A57" w:rsidP="00627A57">
      <w:pPr>
        <w:rPr>
          <w:sz w:val="24"/>
          <w:szCs w:val="24"/>
          <w:lang w:eastAsia="en-US"/>
        </w:rPr>
      </w:pPr>
      <w:r w:rsidRPr="00627A57">
        <w:rPr>
          <w:sz w:val="24"/>
          <w:szCs w:val="24"/>
          <w:lang w:eastAsia="en-US"/>
        </w:rPr>
        <w:t>Н.В. Гоголь. Повесть «Шинель». Комедия «Ревизор».</w:t>
      </w:r>
    </w:p>
    <w:p w14:paraId="1A2BF727" w14:textId="7E4F7601"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IX</w:t>
      </w:r>
      <w:r w:rsidRPr="003E5C2F">
        <w:rPr>
          <w:b/>
          <w:sz w:val="24"/>
          <w:szCs w:val="24"/>
          <w:lang w:eastAsia="en-US"/>
        </w:rPr>
        <w:t xml:space="preserve"> века.</w:t>
      </w:r>
    </w:p>
    <w:p w14:paraId="23B55F00" w14:textId="77777777" w:rsidR="00627A57" w:rsidRPr="00627A57" w:rsidRDefault="00627A57" w:rsidP="00627A57">
      <w:pPr>
        <w:rPr>
          <w:sz w:val="24"/>
          <w:szCs w:val="24"/>
          <w:lang w:eastAsia="en-US"/>
        </w:rPr>
      </w:pPr>
      <w:r w:rsidRPr="00627A57">
        <w:rPr>
          <w:sz w:val="24"/>
          <w:szCs w:val="24"/>
          <w:lang w:eastAsia="en-US"/>
        </w:rPr>
        <w:t>И.С. Тургенев. Повести (одна по выбору). Например, «Ася», «Первая любовь».</w:t>
      </w:r>
    </w:p>
    <w:p w14:paraId="000A3B17" w14:textId="77777777" w:rsidR="00627A57" w:rsidRPr="00627A57" w:rsidRDefault="00627A57" w:rsidP="00627A57">
      <w:pPr>
        <w:rPr>
          <w:sz w:val="24"/>
          <w:szCs w:val="24"/>
          <w:lang w:eastAsia="en-US"/>
        </w:rPr>
      </w:pPr>
      <w:r w:rsidRPr="00627A57">
        <w:rPr>
          <w:sz w:val="24"/>
          <w:szCs w:val="24"/>
          <w:lang w:eastAsia="en-US"/>
        </w:rPr>
        <w:t>Ф.М. Достоевский «Бедные люди», «Белые ночи» (одно произведение по выбору).</w:t>
      </w:r>
    </w:p>
    <w:p w14:paraId="2389800A" w14:textId="77777777" w:rsidR="00627A57" w:rsidRPr="00627A57" w:rsidRDefault="00627A57" w:rsidP="00627A57">
      <w:pPr>
        <w:rPr>
          <w:sz w:val="24"/>
          <w:szCs w:val="24"/>
          <w:lang w:eastAsia="en-US"/>
        </w:rPr>
      </w:pPr>
      <w:r w:rsidRPr="00627A57">
        <w:rPr>
          <w:sz w:val="24"/>
          <w:szCs w:val="24"/>
          <w:lang w:eastAsia="en-US"/>
        </w:rPr>
        <w:t>Л.Н. Толстой. Повести и рассказы (одно произведение по выбору). Например, «Отрочество» (главы) и другие.</w:t>
      </w:r>
    </w:p>
    <w:p w14:paraId="6D01D4F0" w14:textId="6750652B"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X</w:t>
      </w:r>
      <w:r w:rsidRPr="003E5C2F">
        <w:rPr>
          <w:b/>
          <w:sz w:val="24"/>
          <w:szCs w:val="24"/>
          <w:lang w:eastAsia="en-US"/>
        </w:rPr>
        <w:t xml:space="preserve"> века.</w:t>
      </w:r>
    </w:p>
    <w:p w14:paraId="7A52EE16" w14:textId="77777777" w:rsidR="00627A57" w:rsidRPr="00627A57" w:rsidRDefault="00627A57" w:rsidP="00627A57">
      <w:pPr>
        <w:rPr>
          <w:sz w:val="24"/>
          <w:szCs w:val="24"/>
          <w:lang w:eastAsia="en-US"/>
        </w:rPr>
      </w:pPr>
      <w:r w:rsidRPr="00627A57">
        <w:rPr>
          <w:sz w:val="24"/>
          <w:szCs w:val="24"/>
          <w:lang w:eastAsia="en-US"/>
        </w:rPr>
        <w:t>Произведения писателей русского зарубежья (не менее двух по выбору). Например, произведения И.С. Шмелёва, М.А. Осоргина, В.В. Набокова, Н. Тэффи, А.Т. Аверченко и другие.</w:t>
      </w:r>
    </w:p>
    <w:p w14:paraId="5A84C3FE" w14:textId="77777777" w:rsidR="00627A57" w:rsidRPr="00627A57" w:rsidRDefault="00627A57" w:rsidP="00627A57">
      <w:pPr>
        <w:rPr>
          <w:sz w:val="24"/>
          <w:szCs w:val="24"/>
          <w:lang w:eastAsia="en-US"/>
        </w:rPr>
      </w:pPr>
      <w:r w:rsidRPr="00627A57">
        <w:rPr>
          <w:sz w:val="24"/>
          <w:szCs w:val="24"/>
          <w:lang w:eastAsia="en-US"/>
        </w:rPr>
        <w:t>Поэзия первой половины ХХ века (не менее трёх стихотворений на тему «Человек и эпоха» по выбору). Например, стихотворения В.В. Маяковского, М.И. Цветаевой, О.Э. Мандельштама, Б.Л. Пастернака и другие.</w:t>
      </w:r>
    </w:p>
    <w:p w14:paraId="325FC6CF" w14:textId="77777777" w:rsidR="00627A57" w:rsidRPr="00627A57" w:rsidRDefault="00627A57" w:rsidP="00627A57">
      <w:pPr>
        <w:rPr>
          <w:sz w:val="24"/>
          <w:szCs w:val="24"/>
          <w:lang w:eastAsia="en-US"/>
        </w:rPr>
      </w:pPr>
      <w:r w:rsidRPr="00627A57">
        <w:rPr>
          <w:sz w:val="24"/>
          <w:szCs w:val="24"/>
          <w:lang w:eastAsia="en-US"/>
        </w:rPr>
        <w:t>М.А. Булгаков (одна повесть по выбору). Например, «Собачье сердце» и другие.</w:t>
      </w:r>
    </w:p>
    <w:p w14:paraId="1F5ABD61" w14:textId="62BF48EF"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X</w:t>
      </w:r>
      <w:r w:rsidRPr="003E5C2F">
        <w:rPr>
          <w:b/>
          <w:sz w:val="24"/>
          <w:szCs w:val="24"/>
          <w:lang w:eastAsia="en-US"/>
        </w:rPr>
        <w:t xml:space="preserve"> века.</w:t>
      </w:r>
    </w:p>
    <w:p w14:paraId="77200555" w14:textId="77777777" w:rsidR="00627A57" w:rsidRPr="00627A57" w:rsidRDefault="00627A57" w:rsidP="00627A57">
      <w:pPr>
        <w:rPr>
          <w:sz w:val="24"/>
          <w:szCs w:val="24"/>
          <w:lang w:eastAsia="en-US"/>
        </w:rPr>
      </w:pPr>
      <w:r w:rsidRPr="00627A57">
        <w:rPr>
          <w:sz w:val="24"/>
          <w:szCs w:val="24"/>
          <w:lang w:eastAsia="en-US"/>
        </w:rPr>
        <w:t>А.Т. Твардовский. Поэма «Василий Тёркин» (главы «Переправа», «Гармонь», «Два солдата», «Поединок» и другие).</w:t>
      </w:r>
    </w:p>
    <w:p w14:paraId="22797894" w14:textId="77777777" w:rsidR="00627A57" w:rsidRPr="00627A57" w:rsidRDefault="00627A57" w:rsidP="00627A57">
      <w:pPr>
        <w:rPr>
          <w:sz w:val="24"/>
          <w:szCs w:val="24"/>
          <w:lang w:eastAsia="en-US"/>
        </w:rPr>
      </w:pPr>
      <w:r w:rsidRPr="00627A57">
        <w:rPr>
          <w:sz w:val="24"/>
          <w:szCs w:val="24"/>
          <w:lang w:eastAsia="en-US"/>
        </w:rPr>
        <w:t>А.Н. Толстой. Рассказ «Русский характер».</w:t>
      </w:r>
    </w:p>
    <w:p w14:paraId="2913926B" w14:textId="77777777" w:rsidR="00627A57" w:rsidRPr="00627A57" w:rsidRDefault="00627A57" w:rsidP="00627A57">
      <w:pPr>
        <w:rPr>
          <w:sz w:val="24"/>
          <w:szCs w:val="24"/>
          <w:lang w:eastAsia="en-US"/>
        </w:rPr>
      </w:pPr>
      <w:r w:rsidRPr="00627A57">
        <w:rPr>
          <w:sz w:val="24"/>
          <w:szCs w:val="24"/>
          <w:lang w:eastAsia="en-US"/>
        </w:rPr>
        <w:t>М.А. Шолохов. Рассказ «Судьба человека».</w:t>
      </w:r>
    </w:p>
    <w:p w14:paraId="6EE4E5BD" w14:textId="77777777" w:rsidR="00627A57" w:rsidRPr="00627A57" w:rsidRDefault="00627A57" w:rsidP="00627A57">
      <w:pPr>
        <w:rPr>
          <w:sz w:val="24"/>
          <w:szCs w:val="24"/>
          <w:lang w:eastAsia="en-US"/>
        </w:rPr>
      </w:pPr>
      <w:r w:rsidRPr="00627A57">
        <w:rPr>
          <w:sz w:val="24"/>
          <w:szCs w:val="24"/>
          <w:lang w:eastAsia="en-US"/>
        </w:rPr>
        <w:t>А.И. Солженицын. Рассказ «Матрёнин двор».</w:t>
      </w:r>
    </w:p>
    <w:p w14:paraId="5E4E7FD1" w14:textId="77777777" w:rsidR="00627A57" w:rsidRPr="00627A57" w:rsidRDefault="00627A57" w:rsidP="00627A57">
      <w:pPr>
        <w:rPr>
          <w:sz w:val="24"/>
          <w:szCs w:val="24"/>
          <w:lang w:eastAsia="en-US"/>
        </w:rPr>
      </w:pPr>
      <w:r w:rsidRPr="00627A57">
        <w:rPr>
          <w:sz w:val="24"/>
          <w:szCs w:val="24"/>
          <w:lang w:eastAsia="en-US"/>
        </w:rPr>
        <w:t xml:space="preserve">Произведения отечественных прозаиков второй половины </w:t>
      </w:r>
      <w:r w:rsidRPr="00627A57">
        <w:rPr>
          <w:sz w:val="24"/>
          <w:szCs w:val="24"/>
          <w:lang w:val="en-US" w:eastAsia="en-US"/>
        </w:rPr>
        <w:t>XX</w:t>
      </w:r>
      <w:r w:rsidRPr="00627A57">
        <w:rPr>
          <w:sz w:val="24"/>
          <w:szCs w:val="24"/>
          <w:lang w:eastAsia="en-US"/>
        </w:rPr>
        <w:t>-</w:t>
      </w:r>
      <w:r w:rsidRPr="00627A57">
        <w:rPr>
          <w:sz w:val="24"/>
          <w:szCs w:val="24"/>
          <w:lang w:val="en-US" w:eastAsia="en-US"/>
        </w:rPr>
        <w:t>XXI</w:t>
      </w:r>
      <w:r w:rsidRPr="00627A57">
        <w:rPr>
          <w:sz w:val="24"/>
          <w:szCs w:val="24"/>
          <w:lang w:eastAsia="en-US"/>
        </w:rPr>
        <w:t xml:space="preserve"> века (не менее двух произведений). Например, произведения Е.И. Носова, А.Н. и Б.Н. Стругацких, В.Ф. Тендрякова, Б.П. Екимова и другие.</w:t>
      </w:r>
    </w:p>
    <w:p w14:paraId="048A4E05" w14:textId="77777777" w:rsidR="00627A57" w:rsidRPr="00627A57" w:rsidRDefault="00627A57" w:rsidP="00627A57">
      <w:pPr>
        <w:rPr>
          <w:sz w:val="24"/>
          <w:szCs w:val="24"/>
          <w:lang w:eastAsia="en-US"/>
        </w:rPr>
      </w:pPr>
      <w:r w:rsidRPr="00627A57">
        <w:rPr>
          <w:sz w:val="24"/>
          <w:szCs w:val="24"/>
          <w:lang w:eastAsia="en-US"/>
        </w:rPr>
        <w:t xml:space="preserve">Произведения отечественных и зарубежных прозаиков второй половины </w:t>
      </w:r>
      <w:r w:rsidRPr="00627A57">
        <w:rPr>
          <w:sz w:val="24"/>
          <w:szCs w:val="24"/>
          <w:lang w:val="en-US" w:eastAsia="en-US"/>
        </w:rPr>
        <w:t>XX</w:t>
      </w:r>
      <w:r w:rsidRPr="00627A57">
        <w:rPr>
          <w:sz w:val="24"/>
          <w:szCs w:val="24"/>
          <w:lang w:eastAsia="en-US"/>
        </w:rPr>
        <w:t xml:space="preserve"> – начало </w:t>
      </w:r>
      <w:r w:rsidRPr="00627A57">
        <w:rPr>
          <w:sz w:val="24"/>
          <w:szCs w:val="24"/>
          <w:lang w:val="en-US" w:eastAsia="en-US"/>
        </w:rPr>
        <w:t>XXI</w:t>
      </w:r>
      <w:r w:rsidRPr="00627A57">
        <w:rPr>
          <w:sz w:val="24"/>
          <w:szCs w:val="24"/>
          <w:lang w:eastAsia="en-US"/>
        </w:rPr>
        <w:t xml:space="preserve"> века (не менее двух произведений на тему «Человек в ситуации нравственного выбора»). Например, произведения В.П. Астафьева, Ю.В. Бондарева, Н.С. Дашевской, Д. Сэлинджера, К. Патерсона, Б. Кауфмана и других).</w:t>
      </w:r>
    </w:p>
    <w:p w14:paraId="48DFC82B" w14:textId="77777777" w:rsidR="00627A57" w:rsidRPr="00627A57" w:rsidRDefault="00627A57" w:rsidP="00627A57">
      <w:pPr>
        <w:rPr>
          <w:sz w:val="24"/>
          <w:szCs w:val="24"/>
          <w:lang w:eastAsia="en-US"/>
        </w:rPr>
      </w:pPr>
      <w:r w:rsidRPr="00627A57">
        <w:rPr>
          <w:sz w:val="24"/>
          <w:szCs w:val="24"/>
          <w:lang w:eastAsia="en-US"/>
        </w:rPr>
        <w:t xml:space="preserve">Поэзия второй половины </w:t>
      </w:r>
      <w:r w:rsidRPr="00627A57">
        <w:rPr>
          <w:sz w:val="24"/>
          <w:szCs w:val="24"/>
          <w:lang w:val="en-US" w:eastAsia="en-US"/>
        </w:rPr>
        <w:t>XX</w:t>
      </w:r>
      <w:r w:rsidRPr="00627A57">
        <w:rPr>
          <w:sz w:val="24"/>
          <w:szCs w:val="24"/>
          <w:lang w:eastAsia="en-US"/>
        </w:rPr>
        <w:t xml:space="preserve"> – начала </w:t>
      </w:r>
      <w:r w:rsidRPr="00627A57">
        <w:rPr>
          <w:sz w:val="24"/>
          <w:szCs w:val="24"/>
          <w:lang w:val="en-US" w:eastAsia="en-US"/>
        </w:rPr>
        <w:t>XXI</w:t>
      </w:r>
      <w:r w:rsidRPr="00627A57">
        <w:rPr>
          <w:sz w:val="24"/>
          <w:szCs w:val="24"/>
          <w:lang w:eastAsia="en-US"/>
        </w:rPr>
        <w:t xml:space="preserve"> века (не менее трёх стихотворений). Например, стихотворения Н.А. Заболоцкого, М.А. Светлова, М.В. Исаковского, К.М. Симонова, Р.Г. Гамзатова, Б.Ш. Окуджавы, В.С. Высоцкого, А.А. Вознесенского, Е.А. Евтушенко, Р.И. Рождественского, И.А. Бродского, А.С. Кушнера и другие.</w:t>
      </w:r>
    </w:p>
    <w:p w14:paraId="1459CBB8" w14:textId="77777777" w:rsidR="009A3342" w:rsidRDefault="009A3342" w:rsidP="00627A57">
      <w:pPr>
        <w:rPr>
          <w:b/>
          <w:sz w:val="24"/>
          <w:szCs w:val="24"/>
          <w:lang w:eastAsia="en-US"/>
        </w:rPr>
      </w:pPr>
    </w:p>
    <w:p w14:paraId="36B1D3D0" w14:textId="77777777" w:rsidR="009A3342" w:rsidRDefault="009A3342" w:rsidP="00627A57">
      <w:pPr>
        <w:rPr>
          <w:b/>
          <w:sz w:val="24"/>
          <w:szCs w:val="24"/>
          <w:lang w:eastAsia="en-US"/>
        </w:rPr>
      </w:pPr>
    </w:p>
    <w:p w14:paraId="4C0EF5DB" w14:textId="4FB6E667" w:rsidR="00627A57" w:rsidRPr="003E5C2F" w:rsidRDefault="00627A57" w:rsidP="00627A57">
      <w:pPr>
        <w:rPr>
          <w:b/>
          <w:sz w:val="24"/>
          <w:szCs w:val="24"/>
          <w:lang w:eastAsia="en-US"/>
        </w:rPr>
      </w:pPr>
      <w:r w:rsidRPr="003E5C2F">
        <w:rPr>
          <w:b/>
          <w:sz w:val="24"/>
          <w:szCs w:val="24"/>
          <w:lang w:eastAsia="en-US"/>
        </w:rPr>
        <w:t>Зарубежная литература.</w:t>
      </w:r>
    </w:p>
    <w:p w14:paraId="74FAC366" w14:textId="77777777" w:rsidR="00627A57" w:rsidRPr="00627A57" w:rsidRDefault="00627A57" w:rsidP="00627A57">
      <w:pPr>
        <w:rPr>
          <w:sz w:val="24"/>
          <w:szCs w:val="24"/>
          <w:lang w:eastAsia="en-US"/>
        </w:rPr>
      </w:pPr>
      <w:r w:rsidRPr="00627A57">
        <w:rPr>
          <w:sz w:val="24"/>
          <w:szCs w:val="24"/>
          <w:lang w:eastAsia="en-US"/>
        </w:rPr>
        <w:t>У. Шекспир. Сонеты (один-два по выбору). Например, № 66 «Измучась всем, я умереть хочу…», № 130 «Её глаза на звёзды не похожи…» и другие. Трагедия «Ромео и Джульетта» (фрагменты по выбору).</w:t>
      </w:r>
    </w:p>
    <w:p w14:paraId="53270F06" w14:textId="77777777" w:rsidR="00627A57" w:rsidRPr="00627A57" w:rsidRDefault="00627A57" w:rsidP="00627A57">
      <w:pPr>
        <w:rPr>
          <w:sz w:val="24"/>
          <w:szCs w:val="24"/>
          <w:lang w:eastAsia="en-US"/>
        </w:rPr>
      </w:pPr>
      <w:r w:rsidRPr="00627A57">
        <w:rPr>
          <w:sz w:val="24"/>
          <w:szCs w:val="24"/>
          <w:lang w:eastAsia="en-US"/>
        </w:rPr>
        <w:t>Ж.-Б. Мольер. Комедия «Мещанин во дворянстве» (фрагменты по выбору).</w:t>
      </w:r>
    </w:p>
    <w:p w14:paraId="73340B88" w14:textId="77777777" w:rsidR="003E5C2F" w:rsidRDefault="003E5C2F" w:rsidP="00627A57">
      <w:pPr>
        <w:rPr>
          <w:sz w:val="24"/>
          <w:szCs w:val="24"/>
          <w:lang w:eastAsia="en-US"/>
        </w:rPr>
      </w:pPr>
    </w:p>
    <w:p w14:paraId="1C783379" w14:textId="1DDC862B" w:rsidR="00627A57" w:rsidRPr="003E5C2F" w:rsidRDefault="003E5C2F" w:rsidP="003E5C2F">
      <w:pPr>
        <w:jc w:val="center"/>
        <w:rPr>
          <w:b/>
          <w:sz w:val="24"/>
          <w:szCs w:val="24"/>
          <w:lang w:eastAsia="en-US"/>
        </w:rPr>
      </w:pPr>
      <w:r w:rsidRPr="003E5C2F">
        <w:rPr>
          <w:b/>
          <w:sz w:val="24"/>
          <w:szCs w:val="24"/>
          <w:lang w:eastAsia="en-US"/>
        </w:rPr>
        <w:t>Содержание обучения в 9 классе</w:t>
      </w:r>
    </w:p>
    <w:p w14:paraId="3013D499" w14:textId="77777777" w:rsidR="003E5C2F" w:rsidRPr="00627A57" w:rsidRDefault="003E5C2F" w:rsidP="003E5C2F">
      <w:pPr>
        <w:jc w:val="center"/>
        <w:rPr>
          <w:sz w:val="24"/>
          <w:szCs w:val="24"/>
          <w:lang w:eastAsia="en-US"/>
        </w:rPr>
      </w:pPr>
    </w:p>
    <w:p w14:paraId="4A5B57B6" w14:textId="7A08637F" w:rsidR="00627A57" w:rsidRPr="003E5C2F" w:rsidRDefault="00627A57" w:rsidP="00627A57">
      <w:pPr>
        <w:rPr>
          <w:b/>
          <w:sz w:val="24"/>
          <w:szCs w:val="24"/>
          <w:lang w:eastAsia="en-US"/>
        </w:rPr>
      </w:pPr>
      <w:r w:rsidRPr="003E5C2F">
        <w:rPr>
          <w:b/>
          <w:sz w:val="24"/>
          <w:szCs w:val="24"/>
          <w:lang w:eastAsia="en-US"/>
        </w:rPr>
        <w:lastRenderedPageBreak/>
        <w:t>Древнерусская литература.</w:t>
      </w:r>
    </w:p>
    <w:p w14:paraId="2D40C825" w14:textId="77777777" w:rsidR="00627A57" w:rsidRPr="00627A57" w:rsidRDefault="00627A57" w:rsidP="00627A57">
      <w:pPr>
        <w:rPr>
          <w:sz w:val="24"/>
          <w:szCs w:val="24"/>
          <w:lang w:eastAsia="en-US"/>
        </w:rPr>
      </w:pPr>
      <w:r w:rsidRPr="00627A57">
        <w:rPr>
          <w:sz w:val="24"/>
          <w:szCs w:val="24"/>
          <w:lang w:eastAsia="en-US"/>
        </w:rPr>
        <w:t xml:space="preserve"> «Слово о полку Игореве».</w:t>
      </w:r>
    </w:p>
    <w:p w14:paraId="294B03EB" w14:textId="171B314A" w:rsidR="00627A57" w:rsidRPr="00627A57" w:rsidRDefault="00627A57" w:rsidP="00627A57">
      <w:pPr>
        <w:rPr>
          <w:sz w:val="24"/>
          <w:szCs w:val="24"/>
          <w:lang w:eastAsia="en-US"/>
        </w:rPr>
      </w:pPr>
      <w:r w:rsidRPr="00627A57">
        <w:rPr>
          <w:sz w:val="24"/>
          <w:szCs w:val="24"/>
          <w:lang w:eastAsia="en-US"/>
        </w:rPr>
        <w:t xml:space="preserve">Литература </w:t>
      </w:r>
      <w:r w:rsidRPr="00627A57">
        <w:rPr>
          <w:sz w:val="24"/>
          <w:szCs w:val="24"/>
          <w:lang w:val="en-US" w:eastAsia="en-US"/>
        </w:rPr>
        <w:t>XVIII</w:t>
      </w:r>
      <w:r w:rsidRPr="00627A57">
        <w:rPr>
          <w:sz w:val="24"/>
          <w:szCs w:val="24"/>
          <w:lang w:eastAsia="en-US"/>
        </w:rPr>
        <w:t xml:space="preserve"> века.</w:t>
      </w:r>
    </w:p>
    <w:p w14:paraId="3DE204FF" w14:textId="77777777" w:rsidR="00627A57" w:rsidRPr="00627A57" w:rsidRDefault="00627A57" w:rsidP="00627A57">
      <w:pPr>
        <w:rPr>
          <w:sz w:val="24"/>
          <w:szCs w:val="24"/>
          <w:lang w:eastAsia="en-US"/>
        </w:rPr>
      </w:pPr>
      <w:r w:rsidRPr="00627A57">
        <w:rPr>
          <w:sz w:val="24"/>
          <w:szCs w:val="24"/>
          <w:lang w:eastAsia="en-US"/>
        </w:rPr>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14:paraId="22E66E13" w14:textId="77777777" w:rsidR="00627A57" w:rsidRPr="00627A57" w:rsidRDefault="00627A57" w:rsidP="00627A57">
      <w:pPr>
        <w:rPr>
          <w:sz w:val="24"/>
          <w:szCs w:val="24"/>
          <w:lang w:eastAsia="en-US"/>
        </w:rPr>
      </w:pPr>
      <w:r w:rsidRPr="00627A57">
        <w:rPr>
          <w:sz w:val="24"/>
          <w:szCs w:val="24"/>
          <w:lang w:eastAsia="en-US"/>
        </w:rPr>
        <w:t>Г.Р. Державин. Стихотворения (два по выбору). Например, «Властителям и судиям», «Памятник» и другие.</w:t>
      </w:r>
    </w:p>
    <w:p w14:paraId="7D1994A8" w14:textId="77777777" w:rsidR="00627A57" w:rsidRPr="00627A57" w:rsidRDefault="00627A57" w:rsidP="00627A57">
      <w:pPr>
        <w:rPr>
          <w:sz w:val="24"/>
          <w:szCs w:val="24"/>
          <w:lang w:eastAsia="en-US"/>
        </w:rPr>
      </w:pPr>
      <w:r w:rsidRPr="00627A57">
        <w:rPr>
          <w:sz w:val="24"/>
          <w:szCs w:val="24"/>
          <w:lang w:eastAsia="en-US"/>
        </w:rPr>
        <w:t>Н.М. Карамзин. Повесть «Бедная Лиза».</w:t>
      </w:r>
    </w:p>
    <w:p w14:paraId="5968F55A" w14:textId="2583712B" w:rsidR="00627A57" w:rsidRPr="008E2884" w:rsidRDefault="00627A57" w:rsidP="00627A57">
      <w:pPr>
        <w:rPr>
          <w:b/>
          <w:sz w:val="24"/>
          <w:szCs w:val="24"/>
          <w:lang w:eastAsia="en-US"/>
        </w:rPr>
      </w:pPr>
      <w:r w:rsidRPr="008E2884">
        <w:rPr>
          <w:b/>
          <w:sz w:val="24"/>
          <w:szCs w:val="24"/>
          <w:lang w:eastAsia="en-US"/>
        </w:rPr>
        <w:t xml:space="preserve">Литература первой половины </w:t>
      </w:r>
      <w:r w:rsidRPr="008E2884">
        <w:rPr>
          <w:b/>
          <w:sz w:val="24"/>
          <w:szCs w:val="24"/>
          <w:lang w:val="en-US" w:eastAsia="en-US"/>
        </w:rPr>
        <w:t>XIX</w:t>
      </w:r>
      <w:r w:rsidRPr="008E2884">
        <w:rPr>
          <w:b/>
          <w:sz w:val="24"/>
          <w:szCs w:val="24"/>
          <w:lang w:eastAsia="en-US"/>
        </w:rPr>
        <w:t xml:space="preserve"> века.</w:t>
      </w:r>
    </w:p>
    <w:p w14:paraId="2A997582" w14:textId="1E2A5A21" w:rsidR="00627A57" w:rsidRPr="00627A57" w:rsidRDefault="00627A57" w:rsidP="00627A57">
      <w:pPr>
        <w:rPr>
          <w:sz w:val="24"/>
          <w:szCs w:val="24"/>
          <w:lang w:eastAsia="en-US"/>
        </w:rPr>
      </w:pPr>
      <w:r w:rsidRPr="00627A57">
        <w:rPr>
          <w:sz w:val="24"/>
          <w:szCs w:val="24"/>
          <w:lang w:eastAsia="en-US"/>
        </w:rPr>
        <w:t>В.А. Жуковский. Баллады, элегии (одна-две по выбору). Например, «Светлана», «Невыразимое», «Море» и другие.</w:t>
      </w:r>
    </w:p>
    <w:p w14:paraId="5C3DC0B6" w14:textId="5ADA2EB7" w:rsidR="00627A57" w:rsidRPr="00627A57" w:rsidRDefault="00627A57" w:rsidP="00627A57">
      <w:pPr>
        <w:rPr>
          <w:sz w:val="24"/>
          <w:szCs w:val="24"/>
          <w:lang w:eastAsia="en-US"/>
        </w:rPr>
      </w:pPr>
      <w:r w:rsidRPr="00627A57">
        <w:rPr>
          <w:sz w:val="24"/>
          <w:szCs w:val="24"/>
          <w:lang w:eastAsia="en-US"/>
        </w:rPr>
        <w:t>А.С. Грибоедов. Комедия «Горе от ума».</w:t>
      </w:r>
    </w:p>
    <w:p w14:paraId="4816E0B5" w14:textId="3D79098D" w:rsidR="00627A57" w:rsidRPr="00627A57" w:rsidRDefault="00627A57" w:rsidP="00627A57">
      <w:pPr>
        <w:rPr>
          <w:sz w:val="24"/>
          <w:szCs w:val="24"/>
          <w:lang w:eastAsia="en-US"/>
        </w:rPr>
      </w:pPr>
      <w:r w:rsidRPr="00627A57">
        <w:rPr>
          <w:sz w:val="24"/>
          <w:szCs w:val="24"/>
          <w:lang w:eastAsia="en-US"/>
        </w:rPr>
        <w:t>Поэзия пушкинской эпохи. К.Н. Батюшков, А.А. Дельвиг, Н.М. Языков, Е.А. Баратынский (не менее трёх стихотворений по выбору).</w:t>
      </w:r>
    </w:p>
    <w:p w14:paraId="30B74A62" w14:textId="06227C40" w:rsidR="00627A57" w:rsidRPr="00627A57" w:rsidRDefault="00627A57" w:rsidP="00627A57">
      <w:pPr>
        <w:rPr>
          <w:sz w:val="24"/>
          <w:szCs w:val="24"/>
          <w:lang w:eastAsia="en-US"/>
        </w:rPr>
      </w:pPr>
      <w:r w:rsidRPr="00627A57">
        <w:rPr>
          <w:sz w:val="24"/>
          <w:szCs w:val="24"/>
          <w:lang w:eastAsia="en-US"/>
        </w:rPr>
        <w:t>А.С. Пушкин. 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угие. Поэма «Медный всадник». Роман в стихах «Евгений Онегин».</w:t>
      </w:r>
    </w:p>
    <w:p w14:paraId="02AD6826" w14:textId="6BC9C3B6" w:rsidR="00627A57" w:rsidRPr="00627A57" w:rsidRDefault="00627A57" w:rsidP="00627A57">
      <w:pPr>
        <w:rPr>
          <w:sz w:val="24"/>
          <w:szCs w:val="24"/>
          <w:lang w:eastAsia="en-US"/>
        </w:rPr>
      </w:pPr>
      <w:r w:rsidRPr="00627A57">
        <w:rPr>
          <w:sz w:val="24"/>
          <w:szCs w:val="24"/>
          <w:lang w:eastAsia="en-US"/>
        </w:rPr>
        <w:t>М.Ю. Лермонтов. 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14:paraId="5181256A" w14:textId="658777CA" w:rsidR="00627A57" w:rsidRPr="00627A57" w:rsidRDefault="00627A57" w:rsidP="00627A57">
      <w:pPr>
        <w:rPr>
          <w:sz w:val="24"/>
          <w:szCs w:val="24"/>
          <w:lang w:eastAsia="en-US"/>
        </w:rPr>
      </w:pPr>
      <w:r w:rsidRPr="00627A57">
        <w:rPr>
          <w:sz w:val="24"/>
          <w:szCs w:val="24"/>
          <w:lang w:eastAsia="en-US"/>
        </w:rPr>
        <w:t>Н.В. Гоголь. Поэма «Мёртвые души».</w:t>
      </w:r>
    </w:p>
    <w:p w14:paraId="62852268" w14:textId="62412982" w:rsidR="00627A57" w:rsidRPr="00627A57" w:rsidRDefault="00627A57" w:rsidP="00627A57">
      <w:pPr>
        <w:rPr>
          <w:sz w:val="24"/>
          <w:szCs w:val="24"/>
          <w:lang w:eastAsia="en-US"/>
        </w:rPr>
      </w:pPr>
      <w:r w:rsidRPr="00627A57">
        <w:rPr>
          <w:sz w:val="24"/>
          <w:szCs w:val="24"/>
          <w:lang w:eastAsia="en-US"/>
        </w:rPr>
        <w:t xml:space="preserve">Отечественная проза первой половины </w:t>
      </w:r>
      <w:r w:rsidRPr="00627A57">
        <w:rPr>
          <w:sz w:val="24"/>
          <w:szCs w:val="24"/>
          <w:lang w:val="en-US" w:eastAsia="en-US"/>
        </w:rPr>
        <w:t>XIX</w:t>
      </w:r>
      <w:r w:rsidRPr="00627A57">
        <w:rPr>
          <w:sz w:val="24"/>
          <w:szCs w:val="24"/>
          <w:lang w:eastAsia="en-US"/>
        </w:rPr>
        <w:t xml:space="preserve"> в. (одно произведение по выбору). Например, произведения: А. Погорельский «Лафертовская маковница», А.А. Бестужева-Марлинский «Часы и зеркало», А.И. Герцен «Кто виноват?» (главы по выбору) и другие.</w:t>
      </w:r>
    </w:p>
    <w:p w14:paraId="2885EAE4" w14:textId="30C85BE7" w:rsidR="00627A57" w:rsidRPr="008E2884" w:rsidRDefault="00627A57" w:rsidP="00627A57">
      <w:pPr>
        <w:rPr>
          <w:b/>
          <w:sz w:val="24"/>
          <w:szCs w:val="24"/>
          <w:lang w:eastAsia="en-US"/>
        </w:rPr>
      </w:pPr>
      <w:r w:rsidRPr="008E2884">
        <w:rPr>
          <w:b/>
          <w:sz w:val="24"/>
          <w:szCs w:val="24"/>
          <w:lang w:eastAsia="en-US"/>
        </w:rPr>
        <w:t>Зарубежная литература.</w:t>
      </w:r>
    </w:p>
    <w:p w14:paraId="3490F104" w14:textId="77777777" w:rsidR="00627A57" w:rsidRPr="00627A57" w:rsidRDefault="00627A57" w:rsidP="00627A57">
      <w:pPr>
        <w:rPr>
          <w:sz w:val="24"/>
          <w:szCs w:val="24"/>
          <w:lang w:eastAsia="en-US"/>
        </w:rPr>
      </w:pPr>
      <w:r w:rsidRPr="00627A57">
        <w:rPr>
          <w:sz w:val="24"/>
          <w:szCs w:val="24"/>
          <w:lang w:eastAsia="en-US"/>
        </w:rPr>
        <w:t>Данте «Божественная комедия» (не менее двух фрагментов по выбору).</w:t>
      </w:r>
    </w:p>
    <w:p w14:paraId="377AE52B" w14:textId="77777777" w:rsidR="00627A57" w:rsidRPr="00627A57" w:rsidRDefault="00627A57" w:rsidP="00627A57">
      <w:pPr>
        <w:rPr>
          <w:sz w:val="24"/>
          <w:szCs w:val="24"/>
          <w:lang w:eastAsia="en-US"/>
        </w:rPr>
      </w:pPr>
      <w:r w:rsidRPr="00627A57">
        <w:rPr>
          <w:sz w:val="24"/>
          <w:szCs w:val="24"/>
          <w:lang w:eastAsia="en-US"/>
        </w:rPr>
        <w:t>У. Шекспир. Трагедия «Гамлет» (фрагменты по выбору).</w:t>
      </w:r>
    </w:p>
    <w:p w14:paraId="00B67DBD" w14:textId="77777777" w:rsidR="00627A57" w:rsidRPr="00627A57" w:rsidRDefault="00627A57" w:rsidP="00627A57">
      <w:pPr>
        <w:rPr>
          <w:sz w:val="24"/>
          <w:szCs w:val="24"/>
          <w:lang w:eastAsia="en-US"/>
        </w:rPr>
      </w:pPr>
      <w:r w:rsidRPr="00627A57">
        <w:rPr>
          <w:sz w:val="24"/>
          <w:szCs w:val="24"/>
          <w:lang w:eastAsia="en-US"/>
        </w:rPr>
        <w:t>И. Гёте. Трагедия «Фауст» (не менее двух фрагментов по выбору).</w:t>
      </w:r>
    </w:p>
    <w:p w14:paraId="74026A56" w14:textId="77777777" w:rsidR="00627A57" w:rsidRPr="00627A57" w:rsidRDefault="00627A57" w:rsidP="00627A57">
      <w:pPr>
        <w:rPr>
          <w:sz w:val="24"/>
          <w:szCs w:val="24"/>
          <w:lang w:eastAsia="en-US"/>
        </w:rPr>
      </w:pPr>
      <w:r w:rsidRPr="00627A57">
        <w:rPr>
          <w:sz w:val="24"/>
          <w:szCs w:val="24"/>
          <w:lang w:eastAsia="en-US"/>
        </w:rPr>
        <w:t>Д. Байрон. Стихотворения (одно по выбору). Например, «Душа моя мрачна. Скорей, певец, скорей!..», «Прощание Наполеона» и другие Поэма «Паломничество Чайльд-Гарольда» (не менее одного фрагмента по выбору).</w:t>
      </w:r>
    </w:p>
    <w:p w14:paraId="1BB66BAB" w14:textId="77777777" w:rsidR="00627A57" w:rsidRPr="00627A57" w:rsidRDefault="00627A57" w:rsidP="00627A57">
      <w:pPr>
        <w:rPr>
          <w:sz w:val="24"/>
          <w:szCs w:val="24"/>
          <w:lang w:eastAsia="en-US"/>
        </w:rPr>
      </w:pPr>
      <w:r w:rsidRPr="00627A57">
        <w:rPr>
          <w:sz w:val="24"/>
          <w:szCs w:val="24"/>
          <w:lang w:eastAsia="en-US"/>
        </w:rPr>
        <w:t xml:space="preserve">Зарубежная проза первой половины </w:t>
      </w:r>
      <w:r w:rsidRPr="00627A57">
        <w:rPr>
          <w:sz w:val="24"/>
          <w:szCs w:val="24"/>
          <w:lang w:val="en-US" w:eastAsia="en-US"/>
        </w:rPr>
        <w:t>XIX</w:t>
      </w:r>
      <w:r w:rsidRPr="00627A57">
        <w:rPr>
          <w:sz w:val="24"/>
          <w:szCs w:val="24"/>
          <w:lang w:eastAsia="en-US"/>
        </w:rPr>
        <w:t xml:space="preserve"> в. (одно произведение по выбору). Например, произведения Э. Гофмана, В. Гюго, В. Скотта и другие.</w:t>
      </w:r>
    </w:p>
    <w:p w14:paraId="063A6F6E" w14:textId="77777777" w:rsidR="008E2884" w:rsidRDefault="008E2884" w:rsidP="00627A57">
      <w:pPr>
        <w:rPr>
          <w:sz w:val="24"/>
          <w:szCs w:val="24"/>
          <w:lang w:eastAsia="en-US"/>
        </w:rPr>
      </w:pPr>
    </w:p>
    <w:p w14:paraId="404D38E4" w14:textId="419F5ACD" w:rsidR="00627A57" w:rsidRPr="008E2884" w:rsidRDefault="00627A57" w:rsidP="008E2884">
      <w:pPr>
        <w:jc w:val="center"/>
        <w:rPr>
          <w:b/>
          <w:sz w:val="24"/>
          <w:szCs w:val="24"/>
          <w:lang w:eastAsia="en-US"/>
        </w:rPr>
      </w:pPr>
      <w:r w:rsidRPr="008E2884">
        <w:rPr>
          <w:b/>
          <w:sz w:val="24"/>
          <w:szCs w:val="24"/>
          <w:lang w:eastAsia="en-US"/>
        </w:rPr>
        <w:t>Планируемые результаты освоения программы по литературе на уров</w:t>
      </w:r>
      <w:r w:rsidR="008E2884" w:rsidRPr="008E2884">
        <w:rPr>
          <w:b/>
          <w:sz w:val="24"/>
          <w:szCs w:val="24"/>
          <w:lang w:eastAsia="en-US"/>
        </w:rPr>
        <w:t>не основного общего образования</w:t>
      </w:r>
    </w:p>
    <w:p w14:paraId="196B4357" w14:textId="77777777" w:rsidR="008E2884" w:rsidRPr="00627A57" w:rsidRDefault="008E2884" w:rsidP="00627A57">
      <w:pPr>
        <w:rPr>
          <w:sz w:val="24"/>
          <w:szCs w:val="24"/>
          <w:lang w:eastAsia="en-US"/>
        </w:rPr>
      </w:pPr>
    </w:p>
    <w:p w14:paraId="6D8C5E63" w14:textId="2BA99E05" w:rsidR="00627A57" w:rsidRPr="00627A57" w:rsidRDefault="00627A57" w:rsidP="006E73C6">
      <w:pPr>
        <w:ind w:firstLine="709"/>
        <w:rPr>
          <w:sz w:val="24"/>
          <w:szCs w:val="24"/>
          <w:lang w:eastAsia="en-US"/>
        </w:rPr>
      </w:pPr>
      <w:r w:rsidRPr="00627A57">
        <w:rPr>
          <w:sz w:val="24"/>
          <w:szCs w:val="24"/>
          <w:lang w:eastAsia="en-US"/>
        </w:rPr>
        <w:t>Личностные результаты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3D0DFAD2" w14:textId="55EB11C9" w:rsidR="00627A57" w:rsidRPr="00627A57" w:rsidRDefault="00627A57" w:rsidP="006E73C6">
      <w:pPr>
        <w:ind w:firstLine="709"/>
        <w:rPr>
          <w:sz w:val="24"/>
          <w:szCs w:val="24"/>
          <w:lang w:eastAsia="en-US"/>
        </w:rPr>
      </w:pPr>
      <w:r w:rsidRPr="00627A57">
        <w:rPr>
          <w:sz w:val="24"/>
          <w:szCs w:val="24"/>
          <w:lang w:eastAsia="en-US"/>
        </w:rPr>
        <w:t xml:space="preserve">В результате изучения литературы на уровне основного общего образования у обучающегося будут сформированы следующие личностные результаты: </w:t>
      </w:r>
    </w:p>
    <w:p w14:paraId="5C5C11B2" w14:textId="77777777" w:rsidR="00627A57" w:rsidRPr="00627A57" w:rsidRDefault="00627A57" w:rsidP="006E73C6">
      <w:pPr>
        <w:ind w:firstLine="709"/>
        <w:rPr>
          <w:sz w:val="24"/>
          <w:szCs w:val="24"/>
          <w:lang w:eastAsia="en-US"/>
        </w:rPr>
      </w:pPr>
      <w:r w:rsidRPr="00627A57">
        <w:rPr>
          <w:sz w:val="24"/>
          <w:szCs w:val="24"/>
          <w:lang w:eastAsia="en-US"/>
        </w:rPr>
        <w:t xml:space="preserve">1) гражданского воспитания: </w:t>
      </w:r>
    </w:p>
    <w:p w14:paraId="531FB779" w14:textId="77777777" w:rsidR="00627A57" w:rsidRPr="00627A57" w:rsidRDefault="00627A57" w:rsidP="006E73C6">
      <w:pPr>
        <w:ind w:firstLine="709"/>
        <w:rPr>
          <w:sz w:val="24"/>
          <w:szCs w:val="24"/>
          <w:lang w:eastAsia="en-US"/>
        </w:rPr>
      </w:pPr>
      <w:r w:rsidRPr="00627A57">
        <w:rPr>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02CE86AF" w14:textId="77777777" w:rsidR="00627A57" w:rsidRPr="00627A57" w:rsidRDefault="00627A57" w:rsidP="006E73C6">
      <w:pPr>
        <w:ind w:firstLine="709"/>
        <w:rPr>
          <w:sz w:val="24"/>
          <w:szCs w:val="24"/>
          <w:lang w:eastAsia="en-US"/>
        </w:rPr>
      </w:pPr>
      <w:r w:rsidRPr="00627A57">
        <w:rPr>
          <w:sz w:val="24"/>
          <w:szCs w:val="24"/>
          <w:lang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w:t>
      </w:r>
      <w:r w:rsidRPr="00627A57">
        <w:rPr>
          <w:sz w:val="24"/>
          <w:szCs w:val="24"/>
          <w:lang w:eastAsia="en-US"/>
        </w:rPr>
        <w:lastRenderedPageBreak/>
        <w:t xml:space="preserve">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 </w:t>
      </w:r>
    </w:p>
    <w:p w14:paraId="4811A65D" w14:textId="77777777" w:rsidR="00627A57" w:rsidRPr="00627A57" w:rsidRDefault="00627A57" w:rsidP="006E73C6">
      <w:pPr>
        <w:ind w:firstLine="709"/>
        <w:rPr>
          <w:sz w:val="24"/>
          <w:szCs w:val="24"/>
          <w:lang w:eastAsia="en-US"/>
        </w:rPr>
      </w:pPr>
      <w:r w:rsidRPr="00627A57">
        <w:rPr>
          <w:sz w:val="24"/>
          <w:szCs w:val="24"/>
          <w:lang w:eastAsia="en-US"/>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68281FDE" w14:textId="77777777" w:rsidR="00627A57" w:rsidRPr="00627A57" w:rsidRDefault="00627A57" w:rsidP="006E73C6">
      <w:pPr>
        <w:ind w:firstLine="709"/>
        <w:rPr>
          <w:sz w:val="24"/>
          <w:szCs w:val="24"/>
          <w:lang w:eastAsia="en-US"/>
        </w:rPr>
      </w:pPr>
      <w:r w:rsidRPr="00627A57">
        <w:rPr>
          <w:sz w:val="24"/>
          <w:szCs w:val="24"/>
          <w:lang w:eastAsia="en-US"/>
        </w:rPr>
        <w:t>2) патриотического воспитания:</w:t>
      </w:r>
    </w:p>
    <w:p w14:paraId="665B6F92" w14:textId="77777777" w:rsidR="00627A57" w:rsidRPr="00627A57" w:rsidRDefault="00627A57" w:rsidP="006E73C6">
      <w:pPr>
        <w:ind w:firstLine="709"/>
        <w:rPr>
          <w:sz w:val="24"/>
          <w:szCs w:val="24"/>
          <w:lang w:eastAsia="en-US"/>
        </w:rPr>
      </w:pPr>
      <w:r w:rsidRPr="00627A57">
        <w:rPr>
          <w:sz w:val="24"/>
          <w:szCs w:val="24"/>
          <w:lang w:eastAsia="en-US"/>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 </w:t>
      </w:r>
    </w:p>
    <w:p w14:paraId="5CD431C4" w14:textId="77777777" w:rsidR="00627A57" w:rsidRPr="00627A57" w:rsidRDefault="00627A57" w:rsidP="006E73C6">
      <w:pPr>
        <w:ind w:firstLine="709"/>
        <w:rPr>
          <w:sz w:val="24"/>
          <w:szCs w:val="24"/>
          <w:lang w:eastAsia="en-US"/>
        </w:rPr>
      </w:pPr>
      <w:r w:rsidRPr="00627A57">
        <w:rPr>
          <w:sz w:val="24"/>
          <w:szCs w:val="24"/>
          <w:lang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14:paraId="53862476" w14:textId="77777777" w:rsidR="00627A57" w:rsidRPr="00627A57" w:rsidRDefault="00627A57" w:rsidP="006E73C6">
      <w:pPr>
        <w:ind w:firstLine="709"/>
        <w:rPr>
          <w:sz w:val="24"/>
          <w:szCs w:val="24"/>
          <w:lang w:eastAsia="en-US"/>
        </w:rPr>
      </w:pPr>
      <w:r w:rsidRPr="00627A57">
        <w:rPr>
          <w:sz w:val="24"/>
          <w:szCs w:val="24"/>
          <w:lang w:eastAsia="en-US"/>
        </w:rPr>
        <w:t>3) духовно-нравственного воспитания:</w:t>
      </w:r>
    </w:p>
    <w:p w14:paraId="5C31B129" w14:textId="77777777" w:rsidR="00627A57" w:rsidRPr="00627A57" w:rsidRDefault="00627A57" w:rsidP="006E73C6">
      <w:pPr>
        <w:ind w:firstLine="709"/>
        <w:rPr>
          <w:sz w:val="24"/>
          <w:szCs w:val="24"/>
          <w:lang w:eastAsia="en-US"/>
        </w:rPr>
      </w:pPr>
      <w:r w:rsidRPr="00627A57">
        <w:rPr>
          <w:sz w:val="24"/>
          <w:szCs w:val="24"/>
          <w:lang w:eastAsia="en-US"/>
        </w:rPr>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14:paraId="79665A1E" w14:textId="77777777" w:rsidR="00627A57" w:rsidRPr="00627A57" w:rsidRDefault="00627A57" w:rsidP="006E73C6">
      <w:pPr>
        <w:ind w:firstLine="709"/>
        <w:rPr>
          <w:sz w:val="24"/>
          <w:szCs w:val="24"/>
          <w:lang w:eastAsia="en-US"/>
        </w:rPr>
      </w:pPr>
      <w:r w:rsidRPr="00627A57">
        <w:rPr>
          <w:sz w:val="24"/>
          <w:szCs w:val="24"/>
          <w:lang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14:paraId="669C2423" w14:textId="77777777" w:rsidR="00627A57" w:rsidRPr="00627A57" w:rsidRDefault="00627A57" w:rsidP="006E73C6">
      <w:pPr>
        <w:ind w:firstLine="709"/>
        <w:rPr>
          <w:sz w:val="24"/>
          <w:szCs w:val="24"/>
          <w:lang w:eastAsia="en-US"/>
        </w:rPr>
      </w:pPr>
      <w:r w:rsidRPr="00627A57">
        <w:rPr>
          <w:sz w:val="24"/>
          <w:szCs w:val="24"/>
          <w:lang w:eastAsia="en-US"/>
        </w:rPr>
        <w:t>4) эстетического воспитания:</w:t>
      </w:r>
    </w:p>
    <w:p w14:paraId="0F233AA5" w14:textId="77777777" w:rsidR="00627A57" w:rsidRPr="00627A57" w:rsidRDefault="00627A57" w:rsidP="006E73C6">
      <w:pPr>
        <w:ind w:firstLine="709"/>
        <w:rPr>
          <w:sz w:val="24"/>
          <w:szCs w:val="24"/>
          <w:lang w:eastAsia="en-US"/>
        </w:rPr>
      </w:pPr>
      <w:r w:rsidRPr="00627A57">
        <w:rPr>
          <w:sz w:val="24"/>
          <w:szCs w:val="24"/>
          <w:lang w:eastAsia="en-US"/>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w:t>
      </w:r>
    </w:p>
    <w:p w14:paraId="558D7CF2" w14:textId="77777777" w:rsidR="00627A57" w:rsidRPr="00627A57" w:rsidRDefault="00627A57" w:rsidP="006E73C6">
      <w:pPr>
        <w:ind w:firstLine="709"/>
        <w:rPr>
          <w:sz w:val="24"/>
          <w:szCs w:val="24"/>
          <w:lang w:eastAsia="en-US"/>
        </w:rPr>
      </w:pPr>
      <w:r w:rsidRPr="00627A57">
        <w:rPr>
          <w:sz w:val="24"/>
          <w:szCs w:val="24"/>
          <w:lang w:eastAsia="en-US"/>
        </w:rPr>
        <w:t xml:space="preserve">осознание важности художественной литературы и культуры как средства коммуникации и самовыражения; </w:t>
      </w:r>
    </w:p>
    <w:p w14:paraId="2FFF21D0" w14:textId="77777777" w:rsidR="00627A57" w:rsidRPr="00627A57" w:rsidRDefault="00627A57" w:rsidP="006E73C6">
      <w:pPr>
        <w:ind w:firstLine="709"/>
        <w:rPr>
          <w:sz w:val="24"/>
          <w:szCs w:val="24"/>
          <w:lang w:eastAsia="en-US"/>
        </w:rPr>
      </w:pPr>
      <w:r w:rsidRPr="00627A57">
        <w:rPr>
          <w:sz w:val="24"/>
          <w:szCs w:val="24"/>
          <w:lang w:eastAsia="en-US"/>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9C0F07E" w14:textId="77777777" w:rsidR="00627A57" w:rsidRPr="00627A57" w:rsidRDefault="00627A57" w:rsidP="006E73C6">
      <w:pPr>
        <w:ind w:firstLine="709"/>
        <w:rPr>
          <w:sz w:val="24"/>
          <w:szCs w:val="24"/>
          <w:lang w:eastAsia="en-US"/>
        </w:rPr>
      </w:pPr>
      <w:r w:rsidRPr="00627A57">
        <w:rPr>
          <w:sz w:val="24"/>
          <w:szCs w:val="24"/>
          <w:lang w:eastAsia="en-US"/>
        </w:rPr>
        <w:t>5) физического воспитания, формирования культуры здоровья и эмоционального благополучия:</w:t>
      </w:r>
    </w:p>
    <w:p w14:paraId="29D6FA00" w14:textId="77777777" w:rsidR="00627A57" w:rsidRPr="00627A57" w:rsidRDefault="00627A57" w:rsidP="006E73C6">
      <w:pPr>
        <w:ind w:firstLine="709"/>
        <w:rPr>
          <w:sz w:val="24"/>
          <w:szCs w:val="24"/>
          <w:lang w:eastAsia="en-US"/>
        </w:rPr>
      </w:pPr>
      <w:r w:rsidRPr="00627A57">
        <w:rPr>
          <w:sz w:val="24"/>
          <w:szCs w:val="24"/>
          <w:lang w:eastAsia="en-US"/>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14:paraId="37419EE1" w14:textId="77777777" w:rsidR="00627A57" w:rsidRPr="00627A57" w:rsidRDefault="00627A57" w:rsidP="006E73C6">
      <w:pPr>
        <w:ind w:firstLine="709"/>
        <w:rPr>
          <w:sz w:val="24"/>
          <w:szCs w:val="24"/>
          <w:lang w:eastAsia="en-US"/>
        </w:rPr>
      </w:pPr>
      <w:r w:rsidRPr="00627A57">
        <w:rPr>
          <w:sz w:val="24"/>
          <w:szCs w:val="24"/>
          <w:lang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тернете;</w:t>
      </w:r>
    </w:p>
    <w:p w14:paraId="6B78DF26" w14:textId="77777777" w:rsidR="00627A57" w:rsidRPr="00627A57" w:rsidRDefault="00627A57" w:rsidP="006E73C6">
      <w:pPr>
        <w:ind w:firstLine="709"/>
        <w:rPr>
          <w:sz w:val="24"/>
          <w:szCs w:val="24"/>
          <w:lang w:eastAsia="en-US"/>
        </w:rPr>
      </w:pPr>
      <w:r w:rsidRPr="00627A57">
        <w:rPr>
          <w:sz w:val="24"/>
          <w:szCs w:val="24"/>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опираясь на примеры из литературных произведений,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1715A49A" w14:textId="77777777" w:rsidR="00627A57" w:rsidRPr="00627A57" w:rsidRDefault="00627A57" w:rsidP="006E73C6">
      <w:pPr>
        <w:ind w:firstLine="709"/>
        <w:rPr>
          <w:sz w:val="24"/>
          <w:szCs w:val="24"/>
          <w:lang w:eastAsia="en-US"/>
        </w:rPr>
      </w:pPr>
      <w:r w:rsidRPr="00627A57">
        <w:rPr>
          <w:sz w:val="24"/>
          <w:szCs w:val="24"/>
          <w:lang w:eastAsia="en-US"/>
        </w:rPr>
        <w:t>6) трудового воспитания:</w:t>
      </w:r>
    </w:p>
    <w:p w14:paraId="34585BB9" w14:textId="77777777" w:rsidR="00627A57" w:rsidRPr="00627A57" w:rsidRDefault="00627A57" w:rsidP="006E73C6">
      <w:pPr>
        <w:ind w:firstLine="709"/>
        <w:rPr>
          <w:sz w:val="24"/>
          <w:szCs w:val="24"/>
          <w:lang w:eastAsia="en-US"/>
        </w:rPr>
      </w:pPr>
      <w:r w:rsidRPr="00627A57">
        <w:rPr>
          <w:sz w:val="24"/>
          <w:szCs w:val="24"/>
          <w:lang w:eastAsia="en-US"/>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3CC38F64" w14:textId="77777777" w:rsidR="00627A57" w:rsidRPr="00627A57" w:rsidRDefault="00627A57" w:rsidP="006E73C6">
      <w:pPr>
        <w:ind w:firstLine="709"/>
        <w:rPr>
          <w:sz w:val="24"/>
          <w:szCs w:val="24"/>
          <w:lang w:eastAsia="en-US"/>
        </w:rPr>
      </w:pPr>
      <w:r w:rsidRPr="00627A57">
        <w:rPr>
          <w:sz w:val="24"/>
          <w:szCs w:val="24"/>
          <w:lang w:eastAsia="en-US"/>
        </w:rPr>
        <w:t xml:space="preserve">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 </w:t>
      </w:r>
    </w:p>
    <w:p w14:paraId="3560B83C" w14:textId="77777777" w:rsidR="00627A57" w:rsidRPr="00627A57" w:rsidRDefault="00627A57" w:rsidP="006E73C6">
      <w:pPr>
        <w:ind w:firstLine="709"/>
        <w:rPr>
          <w:sz w:val="24"/>
          <w:szCs w:val="24"/>
          <w:lang w:eastAsia="en-US"/>
        </w:rPr>
      </w:pPr>
      <w:r w:rsidRPr="00627A57">
        <w:rPr>
          <w:sz w:val="24"/>
          <w:szCs w:val="24"/>
          <w:lang w:eastAsia="en-US"/>
        </w:rPr>
        <w:lastRenderedPageBreak/>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5A88A585" w14:textId="77777777" w:rsidR="00627A57" w:rsidRPr="00627A57" w:rsidRDefault="00627A57" w:rsidP="006E73C6">
      <w:pPr>
        <w:ind w:firstLine="709"/>
        <w:rPr>
          <w:sz w:val="24"/>
          <w:szCs w:val="24"/>
          <w:lang w:eastAsia="en-US"/>
        </w:rPr>
      </w:pPr>
      <w:r w:rsidRPr="00627A57">
        <w:rPr>
          <w:sz w:val="24"/>
          <w:szCs w:val="24"/>
          <w:lang w:eastAsia="en-US"/>
        </w:rPr>
        <w:t>7) экологического воспитания:</w:t>
      </w:r>
    </w:p>
    <w:p w14:paraId="4742C358" w14:textId="77777777" w:rsidR="00627A57" w:rsidRPr="00627A57" w:rsidRDefault="00627A57" w:rsidP="006E73C6">
      <w:pPr>
        <w:ind w:firstLine="709"/>
        <w:rPr>
          <w:sz w:val="24"/>
          <w:szCs w:val="24"/>
          <w:lang w:eastAsia="en-US"/>
        </w:rPr>
      </w:pPr>
      <w:r w:rsidRPr="00627A57">
        <w:rPr>
          <w:sz w:val="24"/>
          <w:szCs w:val="24"/>
          <w:lang w:eastAsia="en-US"/>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14:paraId="674CF39D" w14:textId="77777777" w:rsidR="00627A57" w:rsidRPr="00627A57" w:rsidRDefault="00627A57" w:rsidP="006E73C6">
      <w:pPr>
        <w:ind w:firstLine="709"/>
        <w:rPr>
          <w:sz w:val="24"/>
          <w:szCs w:val="24"/>
          <w:lang w:eastAsia="en-US"/>
        </w:rPr>
      </w:pPr>
      <w:r w:rsidRPr="00627A57">
        <w:rPr>
          <w:sz w:val="24"/>
          <w:szCs w:val="24"/>
          <w:lang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0E2AB66A" w14:textId="77777777" w:rsidR="00627A57" w:rsidRPr="00627A57" w:rsidRDefault="00627A57" w:rsidP="006E73C6">
      <w:pPr>
        <w:ind w:firstLine="709"/>
        <w:rPr>
          <w:sz w:val="24"/>
          <w:szCs w:val="24"/>
          <w:lang w:eastAsia="en-US"/>
        </w:rPr>
      </w:pPr>
      <w:r w:rsidRPr="00627A57">
        <w:rPr>
          <w:sz w:val="24"/>
          <w:szCs w:val="24"/>
          <w:lang w:eastAsia="en-US"/>
        </w:rPr>
        <w:t>8) ценности научного познания:</w:t>
      </w:r>
    </w:p>
    <w:p w14:paraId="17A4B4F6" w14:textId="77777777" w:rsidR="00627A57" w:rsidRPr="00627A57" w:rsidRDefault="00627A57" w:rsidP="006E73C6">
      <w:pPr>
        <w:ind w:firstLine="709"/>
        <w:rPr>
          <w:sz w:val="24"/>
          <w:szCs w:val="24"/>
          <w:lang w:eastAsia="en-US"/>
        </w:rPr>
      </w:pPr>
      <w:r w:rsidRPr="00627A57">
        <w:rPr>
          <w:sz w:val="24"/>
          <w:szCs w:val="24"/>
          <w:lang w:eastAsia="en-US"/>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 </w:t>
      </w:r>
    </w:p>
    <w:p w14:paraId="24BEFA8A" w14:textId="77777777" w:rsidR="00627A57" w:rsidRPr="00627A57" w:rsidRDefault="00627A57" w:rsidP="006E73C6">
      <w:pPr>
        <w:ind w:firstLine="709"/>
        <w:rPr>
          <w:sz w:val="24"/>
          <w:szCs w:val="24"/>
          <w:lang w:eastAsia="en-US"/>
        </w:rPr>
      </w:pPr>
      <w:r w:rsidRPr="00627A57">
        <w:rPr>
          <w:sz w:val="24"/>
          <w:szCs w:val="24"/>
          <w:lang w:eastAsia="en-US"/>
        </w:rPr>
        <w:t>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D9E4A50" w14:textId="77777777" w:rsidR="00627A57" w:rsidRPr="00627A57" w:rsidRDefault="00627A57" w:rsidP="006E73C6">
      <w:pPr>
        <w:ind w:firstLine="709"/>
        <w:rPr>
          <w:sz w:val="24"/>
          <w:szCs w:val="24"/>
          <w:lang w:eastAsia="en-US"/>
        </w:rPr>
      </w:pPr>
      <w:r w:rsidRPr="00627A57">
        <w:rPr>
          <w:sz w:val="24"/>
          <w:szCs w:val="24"/>
          <w:lang w:eastAsia="en-US"/>
        </w:rPr>
        <w:t>9) обеспечение адаптации обучающегося к изменяющимся условиям социальной и природной среды:</w:t>
      </w:r>
    </w:p>
    <w:p w14:paraId="4C95B228" w14:textId="77777777" w:rsidR="00627A57" w:rsidRPr="00627A57" w:rsidRDefault="00627A57" w:rsidP="006E73C6">
      <w:pPr>
        <w:ind w:firstLine="709"/>
        <w:rPr>
          <w:sz w:val="24"/>
          <w:szCs w:val="24"/>
          <w:lang w:eastAsia="en-US"/>
        </w:rPr>
      </w:pPr>
      <w:r w:rsidRPr="00627A57">
        <w:rPr>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5E0933B" w14:textId="77777777" w:rsidR="00627A57" w:rsidRPr="00627A57" w:rsidRDefault="00627A57" w:rsidP="006E73C6">
      <w:pPr>
        <w:ind w:firstLine="709"/>
        <w:rPr>
          <w:sz w:val="24"/>
          <w:szCs w:val="24"/>
          <w:lang w:eastAsia="en-US"/>
        </w:rPr>
      </w:pPr>
      <w:r w:rsidRPr="00627A57">
        <w:rPr>
          <w:sz w:val="24"/>
          <w:szCs w:val="24"/>
          <w:lang w:eastAsia="en-US"/>
        </w:rPr>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14:paraId="337D0B16" w14:textId="77777777" w:rsidR="00627A57" w:rsidRPr="00627A57" w:rsidRDefault="00627A57" w:rsidP="006E73C6">
      <w:pPr>
        <w:ind w:firstLine="709"/>
        <w:rPr>
          <w:sz w:val="24"/>
          <w:szCs w:val="24"/>
          <w:lang w:eastAsia="en-US"/>
        </w:rPr>
      </w:pPr>
      <w:r w:rsidRPr="00627A57">
        <w:rPr>
          <w:sz w:val="24"/>
          <w:szCs w:val="24"/>
          <w:lang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5F1F1DDC" w14:textId="73F29960" w:rsidR="00627A57" w:rsidRPr="00627A57" w:rsidRDefault="00627A57" w:rsidP="006E73C6">
      <w:pPr>
        <w:ind w:firstLine="709"/>
        <w:rPr>
          <w:sz w:val="24"/>
          <w:szCs w:val="24"/>
          <w:lang w:eastAsia="en-US"/>
        </w:rPr>
      </w:pPr>
      <w:r w:rsidRPr="00627A57">
        <w:rPr>
          <w:sz w:val="24"/>
          <w:szCs w:val="24"/>
          <w:lang w:eastAsia="en-US"/>
        </w:rPr>
        <w:t xml:space="preserve">В результате изучения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47C97D14" w14:textId="43EF4BE8" w:rsidR="00627A57" w:rsidRPr="00627A57" w:rsidRDefault="00627A57" w:rsidP="006E73C6">
      <w:pPr>
        <w:ind w:firstLine="709"/>
        <w:rPr>
          <w:sz w:val="24"/>
          <w:szCs w:val="24"/>
          <w:lang w:eastAsia="en-US"/>
        </w:rPr>
      </w:pPr>
      <w:r w:rsidRPr="00627A57">
        <w:rPr>
          <w:sz w:val="24"/>
          <w:szCs w:val="24"/>
          <w:lang w:eastAsia="en-US"/>
        </w:rPr>
        <w:t> У обучающегося будут сформированы следующие базовые логические действия как часть познавательных универсальных учебных действий:</w:t>
      </w:r>
    </w:p>
    <w:p w14:paraId="17D04149" w14:textId="77777777" w:rsidR="00627A57" w:rsidRPr="00627A57" w:rsidRDefault="00627A57" w:rsidP="006E73C6">
      <w:pPr>
        <w:ind w:firstLine="709"/>
        <w:rPr>
          <w:sz w:val="24"/>
          <w:szCs w:val="24"/>
          <w:lang w:eastAsia="en-US"/>
        </w:rPr>
      </w:pPr>
      <w:r w:rsidRPr="00627A57">
        <w:rPr>
          <w:sz w:val="24"/>
          <w:szCs w:val="24"/>
          <w:lang w:eastAsia="en-US"/>
        </w:rPr>
        <w:lastRenderedPageBreak/>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2B6538E8" w14:textId="77777777" w:rsidR="00627A57" w:rsidRPr="00627A57" w:rsidRDefault="00627A57" w:rsidP="006E73C6">
      <w:pPr>
        <w:ind w:firstLine="709"/>
        <w:rPr>
          <w:sz w:val="24"/>
          <w:szCs w:val="24"/>
          <w:lang w:eastAsia="en-US"/>
        </w:rPr>
      </w:pPr>
      <w:r w:rsidRPr="00627A57">
        <w:rPr>
          <w:sz w:val="24"/>
          <w:szCs w:val="24"/>
          <w:lang w:eastAsia="en-US"/>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6544D646" w14:textId="77777777" w:rsidR="00627A57" w:rsidRPr="00627A57" w:rsidRDefault="00627A57" w:rsidP="006E73C6">
      <w:pPr>
        <w:ind w:firstLine="709"/>
        <w:rPr>
          <w:sz w:val="24"/>
          <w:szCs w:val="24"/>
          <w:lang w:eastAsia="en-US"/>
        </w:rPr>
      </w:pPr>
      <w:r w:rsidRPr="00627A57">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14:paraId="1CDD2BE6" w14:textId="77777777" w:rsidR="00627A57" w:rsidRPr="00627A57" w:rsidRDefault="00627A57" w:rsidP="006E73C6">
      <w:pPr>
        <w:ind w:firstLine="709"/>
        <w:rPr>
          <w:sz w:val="24"/>
          <w:szCs w:val="24"/>
          <w:lang w:eastAsia="en-US"/>
        </w:rPr>
      </w:pPr>
      <w:r w:rsidRPr="00627A57">
        <w:rPr>
          <w:sz w:val="24"/>
          <w:szCs w:val="24"/>
          <w:lang w:eastAsia="en-US"/>
        </w:rPr>
        <w:t>выявлять дефициты информации, данных, необходимых для решения поставленной учебной задачи;</w:t>
      </w:r>
    </w:p>
    <w:p w14:paraId="6BE9E2AE" w14:textId="77777777" w:rsidR="00627A57" w:rsidRPr="00627A57" w:rsidRDefault="00627A57" w:rsidP="006E73C6">
      <w:pPr>
        <w:ind w:firstLine="709"/>
        <w:rPr>
          <w:sz w:val="24"/>
          <w:szCs w:val="24"/>
          <w:lang w:eastAsia="en-US"/>
        </w:rPr>
      </w:pPr>
      <w:r w:rsidRPr="00627A57">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06AA1C09" w14:textId="77777777" w:rsidR="00627A57" w:rsidRPr="00627A57" w:rsidRDefault="00627A57" w:rsidP="006E73C6">
      <w:pPr>
        <w:ind w:firstLine="709"/>
        <w:rPr>
          <w:sz w:val="24"/>
          <w:szCs w:val="24"/>
          <w:lang w:eastAsia="en-US"/>
        </w:rPr>
      </w:pPr>
      <w:r w:rsidRPr="00627A57">
        <w:rPr>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47022B42" w14:textId="0E256747"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39426057" w14:textId="77777777" w:rsidR="00627A57" w:rsidRPr="00627A57" w:rsidRDefault="00627A57" w:rsidP="006E73C6">
      <w:pPr>
        <w:ind w:firstLine="709"/>
        <w:rPr>
          <w:sz w:val="24"/>
          <w:szCs w:val="24"/>
          <w:lang w:eastAsia="en-US"/>
        </w:rPr>
      </w:pPr>
      <w:r w:rsidRPr="00627A57">
        <w:rPr>
          <w:sz w:val="24"/>
          <w:szCs w:val="24"/>
          <w:lang w:eastAsia="en-US"/>
        </w:rPr>
        <w:t>использовать вопросы как исследовательский инструмент познания в литературном образовании;</w:t>
      </w:r>
    </w:p>
    <w:p w14:paraId="4276A985" w14:textId="77777777" w:rsidR="00627A57" w:rsidRPr="00627A57" w:rsidRDefault="00627A57" w:rsidP="006E73C6">
      <w:pPr>
        <w:ind w:firstLine="709"/>
        <w:rPr>
          <w:sz w:val="24"/>
          <w:szCs w:val="24"/>
          <w:lang w:eastAsia="en-US"/>
        </w:rPr>
      </w:pPr>
      <w:r w:rsidRPr="00627A57">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D522AD5" w14:textId="77777777" w:rsidR="00627A57" w:rsidRPr="00627A57" w:rsidRDefault="00627A57" w:rsidP="006E73C6">
      <w:pPr>
        <w:ind w:firstLine="709"/>
        <w:rPr>
          <w:sz w:val="24"/>
          <w:szCs w:val="24"/>
          <w:lang w:eastAsia="en-US"/>
        </w:rPr>
      </w:pPr>
      <w:r w:rsidRPr="00627A57">
        <w:rPr>
          <w:sz w:val="24"/>
          <w:szCs w:val="24"/>
          <w:lang w:eastAsia="en-US"/>
        </w:rPr>
        <w:t>формировать гипотезу об истинности собственных суждений и суждений других, аргументировать свою позицию, мнение;</w:t>
      </w:r>
    </w:p>
    <w:p w14:paraId="34420D37" w14:textId="77777777" w:rsidR="00627A57" w:rsidRPr="00627A57" w:rsidRDefault="00627A57" w:rsidP="006E73C6">
      <w:pPr>
        <w:ind w:firstLine="709"/>
        <w:rPr>
          <w:sz w:val="24"/>
          <w:szCs w:val="24"/>
          <w:lang w:eastAsia="en-US"/>
        </w:rPr>
      </w:pPr>
      <w:r w:rsidRPr="00627A57">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6501B6AB" w14:textId="77777777" w:rsidR="00627A57" w:rsidRPr="00627A57" w:rsidRDefault="00627A57" w:rsidP="006E73C6">
      <w:pPr>
        <w:ind w:firstLine="709"/>
        <w:rPr>
          <w:sz w:val="24"/>
          <w:szCs w:val="24"/>
          <w:lang w:eastAsia="en-US"/>
        </w:rPr>
      </w:pPr>
      <w:r w:rsidRPr="00627A57">
        <w:rPr>
          <w:sz w:val="24"/>
          <w:szCs w:val="24"/>
          <w:lang w:eastAsia="en-US"/>
        </w:rPr>
        <w:t>оценивать на применимость и достоверность информацию, полученную в ходе исследования (эксперимента);</w:t>
      </w:r>
    </w:p>
    <w:p w14:paraId="0DC9A719" w14:textId="77777777" w:rsidR="00627A57" w:rsidRPr="00627A57" w:rsidRDefault="00627A57" w:rsidP="006E73C6">
      <w:pPr>
        <w:ind w:firstLine="709"/>
        <w:rPr>
          <w:sz w:val="24"/>
          <w:szCs w:val="24"/>
          <w:lang w:eastAsia="en-US"/>
        </w:rPr>
      </w:pPr>
      <w:r w:rsidRPr="00627A57">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0C1C2FEB" w14:textId="77777777" w:rsidR="00627A57" w:rsidRPr="00627A57" w:rsidRDefault="00627A57" w:rsidP="006E73C6">
      <w:pPr>
        <w:ind w:firstLine="709"/>
        <w:rPr>
          <w:sz w:val="24"/>
          <w:szCs w:val="24"/>
          <w:lang w:eastAsia="en-US"/>
        </w:rPr>
      </w:pPr>
      <w:r w:rsidRPr="00627A57">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306708F0" w14:textId="36A247C3"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14:paraId="7BCEAC5C" w14:textId="77777777" w:rsidR="00627A57" w:rsidRPr="00627A57" w:rsidRDefault="00627A57" w:rsidP="006E73C6">
      <w:pPr>
        <w:ind w:firstLine="709"/>
        <w:rPr>
          <w:sz w:val="24"/>
          <w:szCs w:val="24"/>
          <w:lang w:eastAsia="en-US"/>
        </w:rPr>
      </w:pPr>
      <w:r w:rsidRPr="00627A57">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42B74912" w14:textId="77777777" w:rsidR="00627A57" w:rsidRPr="00627A57" w:rsidRDefault="00627A57" w:rsidP="006E73C6">
      <w:pPr>
        <w:ind w:firstLine="709"/>
        <w:rPr>
          <w:sz w:val="24"/>
          <w:szCs w:val="24"/>
          <w:lang w:eastAsia="en-US"/>
        </w:rPr>
      </w:pPr>
      <w:r w:rsidRPr="00627A57">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14:paraId="0C7B16ED" w14:textId="77777777" w:rsidR="00627A57" w:rsidRPr="00627A57" w:rsidRDefault="00627A57" w:rsidP="006E73C6">
      <w:pPr>
        <w:ind w:firstLine="709"/>
        <w:rPr>
          <w:sz w:val="24"/>
          <w:szCs w:val="24"/>
          <w:lang w:eastAsia="en-US"/>
        </w:rPr>
      </w:pPr>
      <w:r w:rsidRPr="00627A57">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14:paraId="692B3E56" w14:textId="77777777" w:rsidR="00627A57" w:rsidRPr="00627A57" w:rsidRDefault="00627A57" w:rsidP="006E73C6">
      <w:pPr>
        <w:ind w:firstLine="709"/>
        <w:rPr>
          <w:sz w:val="24"/>
          <w:szCs w:val="24"/>
          <w:lang w:eastAsia="en-US"/>
        </w:rPr>
      </w:pPr>
      <w:r w:rsidRPr="00627A57">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3B036AF2" w14:textId="77777777" w:rsidR="00627A57" w:rsidRPr="00627A57" w:rsidRDefault="00627A57" w:rsidP="006E73C6">
      <w:pPr>
        <w:ind w:firstLine="709"/>
        <w:rPr>
          <w:sz w:val="24"/>
          <w:szCs w:val="24"/>
          <w:lang w:eastAsia="en-US"/>
        </w:rPr>
      </w:pPr>
      <w:r w:rsidRPr="00627A57">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14:paraId="0D2A8981" w14:textId="77777777" w:rsidR="00627A57" w:rsidRPr="00627A57" w:rsidRDefault="00627A57" w:rsidP="006E73C6">
      <w:pPr>
        <w:ind w:firstLine="709"/>
        <w:rPr>
          <w:sz w:val="24"/>
          <w:szCs w:val="24"/>
          <w:lang w:eastAsia="en-US"/>
        </w:rPr>
      </w:pPr>
      <w:r w:rsidRPr="00627A57">
        <w:rPr>
          <w:sz w:val="24"/>
          <w:szCs w:val="24"/>
          <w:lang w:eastAsia="en-US"/>
        </w:rPr>
        <w:t>эффективно запоминать и систематизировать эту информацию.</w:t>
      </w:r>
    </w:p>
    <w:p w14:paraId="33E9C732" w14:textId="488EA59D"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общения как часть коммуникативных универсальных учебных действий:</w:t>
      </w:r>
    </w:p>
    <w:p w14:paraId="2A8B9EE2" w14:textId="77777777" w:rsidR="00627A57" w:rsidRPr="00627A57" w:rsidRDefault="00627A57" w:rsidP="006E73C6">
      <w:pPr>
        <w:ind w:firstLine="709"/>
        <w:rPr>
          <w:sz w:val="24"/>
          <w:szCs w:val="24"/>
          <w:lang w:eastAsia="en-US"/>
        </w:rPr>
      </w:pPr>
      <w:r w:rsidRPr="00627A57">
        <w:rPr>
          <w:sz w:val="24"/>
          <w:szCs w:val="24"/>
          <w:lang w:eastAsia="en-US"/>
        </w:rPr>
        <w:t xml:space="preserve">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w:t>
      </w:r>
    </w:p>
    <w:p w14:paraId="495B1626" w14:textId="77777777" w:rsidR="00627A57" w:rsidRPr="00627A57" w:rsidRDefault="00627A57" w:rsidP="006E73C6">
      <w:pPr>
        <w:ind w:firstLine="709"/>
        <w:rPr>
          <w:sz w:val="24"/>
          <w:szCs w:val="24"/>
          <w:lang w:eastAsia="en-US"/>
        </w:rPr>
      </w:pPr>
      <w:r w:rsidRPr="00627A57">
        <w:rPr>
          <w:sz w:val="24"/>
          <w:szCs w:val="24"/>
          <w:lang w:eastAsia="en-US"/>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14:paraId="466D85AC" w14:textId="77777777" w:rsidR="00627A57" w:rsidRPr="00627A57" w:rsidRDefault="00627A57" w:rsidP="006E73C6">
      <w:pPr>
        <w:ind w:firstLine="709"/>
        <w:rPr>
          <w:sz w:val="24"/>
          <w:szCs w:val="24"/>
          <w:lang w:eastAsia="en-US"/>
        </w:rPr>
      </w:pPr>
      <w:r w:rsidRPr="00627A57">
        <w:rPr>
          <w:sz w:val="24"/>
          <w:szCs w:val="24"/>
          <w:lang w:eastAsia="en-US"/>
        </w:rPr>
        <w:lastRenderedPageBreak/>
        <w:t xml:space="preserve">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72ADF777" w14:textId="77777777" w:rsidR="00627A57" w:rsidRPr="00627A57" w:rsidRDefault="00627A57" w:rsidP="006E73C6">
      <w:pPr>
        <w:ind w:firstLine="709"/>
        <w:rPr>
          <w:sz w:val="24"/>
          <w:szCs w:val="24"/>
          <w:lang w:eastAsia="en-US"/>
        </w:rPr>
      </w:pPr>
      <w:r w:rsidRPr="00627A57">
        <w:rPr>
          <w:sz w:val="24"/>
          <w:szCs w:val="24"/>
          <w:lang w:eastAsia="en-US"/>
        </w:rPr>
        <w:t xml:space="preserve">публично представлять результаты выполненного опыта (литературоведческого эксперимента, исследования, проекта); </w:t>
      </w:r>
    </w:p>
    <w:p w14:paraId="16FB8439" w14:textId="77777777" w:rsidR="00627A57" w:rsidRPr="00627A57" w:rsidRDefault="00627A57" w:rsidP="006E73C6">
      <w:pPr>
        <w:ind w:firstLine="709"/>
        <w:rPr>
          <w:sz w:val="24"/>
          <w:szCs w:val="24"/>
          <w:lang w:eastAsia="en-US"/>
        </w:rPr>
      </w:pPr>
      <w:r w:rsidRPr="00627A57">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A0C3913" w14:textId="420B7ADC"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самоорганизации как части регулятивных универсальных учебных действий:</w:t>
      </w:r>
    </w:p>
    <w:p w14:paraId="51F67AD9" w14:textId="77777777" w:rsidR="00627A57" w:rsidRPr="00627A57" w:rsidRDefault="00627A57" w:rsidP="006E73C6">
      <w:pPr>
        <w:ind w:firstLine="709"/>
        <w:rPr>
          <w:sz w:val="24"/>
          <w:szCs w:val="24"/>
          <w:lang w:eastAsia="en-US"/>
        </w:rPr>
      </w:pPr>
      <w:r w:rsidRPr="00627A57">
        <w:rPr>
          <w:sz w:val="24"/>
          <w:szCs w:val="24"/>
          <w:lang w:eastAsia="en-US"/>
        </w:rPr>
        <w:t xml:space="preserve">выявлять проблемы для решения в учебных и жизненных ситуациях, анализируя ситуации, изображённые в художественной литературе; </w:t>
      </w:r>
    </w:p>
    <w:p w14:paraId="77D3B4B7" w14:textId="77777777" w:rsidR="00627A57" w:rsidRPr="00627A57" w:rsidRDefault="00627A57" w:rsidP="006E73C6">
      <w:pPr>
        <w:ind w:firstLine="709"/>
        <w:rPr>
          <w:sz w:val="24"/>
          <w:szCs w:val="24"/>
          <w:lang w:eastAsia="en-US"/>
        </w:rPr>
      </w:pPr>
      <w:r w:rsidRPr="00627A57">
        <w:rPr>
          <w:sz w:val="24"/>
          <w:szCs w:val="24"/>
          <w:lang w:eastAsia="en-US"/>
        </w:rPr>
        <w:t xml:space="preserve">ориентироваться в различных подходах принятия решений (индивидуальное, принятие решения в группе, принятие решений группой); </w:t>
      </w:r>
    </w:p>
    <w:p w14:paraId="0FC8C12D" w14:textId="77777777" w:rsidR="00627A57" w:rsidRPr="00627A57" w:rsidRDefault="00627A57" w:rsidP="006E73C6">
      <w:pPr>
        <w:ind w:firstLine="709"/>
        <w:rPr>
          <w:sz w:val="24"/>
          <w:szCs w:val="24"/>
          <w:lang w:eastAsia="en-US"/>
        </w:rPr>
      </w:pPr>
      <w:r w:rsidRPr="00627A57">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3A79605" w14:textId="77777777" w:rsidR="00627A57" w:rsidRPr="00627A57" w:rsidRDefault="00627A57" w:rsidP="006E73C6">
      <w:pPr>
        <w:ind w:firstLine="709"/>
        <w:rPr>
          <w:sz w:val="24"/>
          <w:szCs w:val="24"/>
          <w:lang w:eastAsia="en-US"/>
        </w:rPr>
      </w:pPr>
      <w:r w:rsidRPr="00627A57">
        <w:rPr>
          <w:sz w:val="24"/>
          <w:szCs w:val="24"/>
          <w:lang w:eastAsia="en-US"/>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проводить выбор и брать ответственность за решение.</w:t>
      </w:r>
    </w:p>
    <w:p w14:paraId="6F32F9E8" w14:textId="053F28B8" w:rsidR="00627A57" w:rsidRPr="00627A57" w:rsidRDefault="00627A57" w:rsidP="006E73C6">
      <w:pPr>
        <w:ind w:firstLine="709"/>
        <w:rPr>
          <w:sz w:val="24"/>
          <w:szCs w:val="24"/>
          <w:lang w:eastAsia="en-US"/>
        </w:rPr>
      </w:pPr>
      <w:r w:rsidRPr="00627A57">
        <w:rPr>
          <w:sz w:val="24"/>
          <w:szCs w:val="24"/>
          <w:lang w:eastAsia="en-US"/>
        </w:rPr>
        <w:t> У обучающегося будут сформированы умения самоконтроля, эмоционального интеллекта как части регулятивных универсальных учебных действий:</w:t>
      </w:r>
    </w:p>
    <w:p w14:paraId="11AA2D0C" w14:textId="77777777" w:rsidR="00627A57" w:rsidRPr="00627A57" w:rsidRDefault="00627A57" w:rsidP="006E73C6">
      <w:pPr>
        <w:ind w:firstLine="709"/>
        <w:rPr>
          <w:sz w:val="24"/>
          <w:szCs w:val="24"/>
          <w:lang w:eastAsia="en-US"/>
        </w:rPr>
      </w:pPr>
      <w:r w:rsidRPr="00627A57">
        <w:rPr>
          <w:sz w:val="24"/>
          <w:szCs w:val="24"/>
          <w:lang w:eastAsia="en-US"/>
        </w:rPr>
        <w:t xml:space="preserve">владеть способами самоконтроля, самомотивации и рефлексии в литературном образовании; </w:t>
      </w:r>
    </w:p>
    <w:p w14:paraId="488EF143" w14:textId="77777777" w:rsidR="00627A57" w:rsidRPr="00627A57" w:rsidRDefault="00627A57" w:rsidP="006E73C6">
      <w:pPr>
        <w:ind w:firstLine="709"/>
        <w:rPr>
          <w:sz w:val="24"/>
          <w:szCs w:val="24"/>
          <w:lang w:eastAsia="en-US"/>
        </w:rPr>
      </w:pPr>
      <w:r w:rsidRPr="00627A57">
        <w:rPr>
          <w:sz w:val="24"/>
          <w:szCs w:val="24"/>
          <w:lang w:eastAsia="en-US"/>
        </w:rPr>
        <w:t xml:space="preserve">давать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14:paraId="2ECA7141" w14:textId="77777777" w:rsidR="00627A57" w:rsidRPr="00627A57" w:rsidRDefault="00627A57" w:rsidP="006E73C6">
      <w:pPr>
        <w:ind w:firstLine="709"/>
        <w:rPr>
          <w:sz w:val="24"/>
          <w:szCs w:val="24"/>
          <w:lang w:eastAsia="en-US"/>
        </w:rPr>
      </w:pPr>
      <w:r w:rsidRPr="00627A57">
        <w:rPr>
          <w:sz w:val="24"/>
          <w:szCs w:val="24"/>
          <w:lang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2767A341" w14:textId="77777777" w:rsidR="00627A57" w:rsidRPr="00627A57" w:rsidRDefault="00627A57" w:rsidP="006E73C6">
      <w:pPr>
        <w:ind w:firstLine="709"/>
        <w:rPr>
          <w:sz w:val="24"/>
          <w:szCs w:val="24"/>
          <w:lang w:eastAsia="en-US"/>
        </w:rPr>
      </w:pPr>
      <w:r w:rsidRPr="00627A57">
        <w:rPr>
          <w:sz w:val="24"/>
          <w:szCs w:val="24"/>
          <w:lang w:eastAsia="en-US"/>
        </w:rPr>
        <w:t xml:space="preserve">развивать способность различать и называть собственные эмоции, управлять ими и эмоциями других; </w:t>
      </w:r>
    </w:p>
    <w:p w14:paraId="4DEEC9E2" w14:textId="77777777" w:rsidR="00627A57" w:rsidRPr="00627A57" w:rsidRDefault="00627A57" w:rsidP="006E73C6">
      <w:pPr>
        <w:ind w:firstLine="709"/>
        <w:rPr>
          <w:sz w:val="24"/>
          <w:szCs w:val="24"/>
          <w:lang w:eastAsia="en-US"/>
        </w:rPr>
      </w:pPr>
      <w:r w:rsidRPr="00627A57">
        <w:rPr>
          <w:sz w:val="24"/>
          <w:szCs w:val="24"/>
          <w:lang w:eastAsia="en-US"/>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14:paraId="5CC3B1B3" w14:textId="77777777" w:rsidR="00627A57" w:rsidRPr="00627A57" w:rsidRDefault="00627A57" w:rsidP="006E73C6">
      <w:pPr>
        <w:ind w:firstLine="709"/>
        <w:rPr>
          <w:sz w:val="24"/>
          <w:szCs w:val="24"/>
          <w:lang w:eastAsia="en-US"/>
        </w:rPr>
      </w:pPr>
      <w:r w:rsidRPr="00627A57">
        <w:rPr>
          <w:sz w:val="24"/>
          <w:szCs w:val="24"/>
          <w:lang w:eastAsia="en-US"/>
        </w:rPr>
        <w:t xml:space="preserve">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w:t>
      </w:r>
    </w:p>
    <w:p w14:paraId="5A850E9F" w14:textId="77777777" w:rsidR="00627A57" w:rsidRPr="00627A57" w:rsidRDefault="00627A57" w:rsidP="006E73C6">
      <w:pPr>
        <w:ind w:firstLine="709"/>
        <w:rPr>
          <w:sz w:val="24"/>
          <w:szCs w:val="24"/>
          <w:lang w:eastAsia="en-US"/>
        </w:rPr>
      </w:pPr>
      <w:r w:rsidRPr="00627A57">
        <w:rPr>
          <w:sz w:val="24"/>
          <w:szCs w:val="24"/>
          <w:lang w:eastAsia="en-US"/>
        </w:rPr>
        <w:t>принимать себя и других, не осуждая; проявлять открытость себе и другим; осознавать невозможность контролировать всё вокруг.</w:t>
      </w:r>
    </w:p>
    <w:p w14:paraId="3D8EC77F" w14:textId="42DEEDBB"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совместной деятельности:</w:t>
      </w:r>
    </w:p>
    <w:p w14:paraId="298835E5" w14:textId="77777777" w:rsidR="00627A57" w:rsidRPr="00627A57" w:rsidRDefault="00627A57" w:rsidP="006E73C6">
      <w:pPr>
        <w:ind w:firstLine="709"/>
        <w:rPr>
          <w:sz w:val="24"/>
          <w:szCs w:val="24"/>
          <w:lang w:eastAsia="en-US"/>
        </w:rPr>
      </w:pPr>
      <w:r w:rsidRPr="00627A57">
        <w:rPr>
          <w:sz w:val="24"/>
          <w:szCs w:val="24"/>
          <w:lang w:eastAsia="en-US"/>
        </w:rPr>
        <w:t xml:space="preserve">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14:paraId="6988551A" w14:textId="77777777" w:rsidR="00627A57" w:rsidRPr="00627A57" w:rsidRDefault="00627A57" w:rsidP="006E73C6">
      <w:pPr>
        <w:ind w:firstLine="709"/>
        <w:rPr>
          <w:sz w:val="24"/>
          <w:szCs w:val="24"/>
          <w:lang w:eastAsia="en-US"/>
        </w:rPr>
      </w:pPr>
      <w:r w:rsidRPr="00627A57">
        <w:rPr>
          <w:sz w:val="24"/>
          <w:szCs w:val="24"/>
          <w:lang w:eastAsia="en-US"/>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2E35A827" w14:textId="77777777" w:rsidR="00627A57" w:rsidRPr="00627A57" w:rsidRDefault="00627A57" w:rsidP="006E73C6">
      <w:pPr>
        <w:ind w:firstLine="709"/>
        <w:rPr>
          <w:sz w:val="24"/>
          <w:szCs w:val="24"/>
          <w:lang w:eastAsia="en-US"/>
        </w:rPr>
      </w:pPr>
      <w:r w:rsidRPr="00627A57">
        <w:rPr>
          <w:sz w:val="24"/>
          <w:szCs w:val="24"/>
          <w:lang w:eastAsia="en-US"/>
        </w:rPr>
        <w:t xml:space="preserve">обобщать мнения нескольких человек;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14:paraId="5B80B49C" w14:textId="77777777" w:rsidR="00627A57" w:rsidRPr="00627A57" w:rsidRDefault="00627A57" w:rsidP="006E73C6">
      <w:pPr>
        <w:ind w:firstLine="709"/>
        <w:rPr>
          <w:sz w:val="24"/>
          <w:szCs w:val="24"/>
          <w:lang w:eastAsia="en-US"/>
        </w:rPr>
      </w:pPr>
      <w:r w:rsidRPr="00627A57">
        <w:rPr>
          <w:sz w:val="24"/>
          <w:szCs w:val="24"/>
          <w:lang w:eastAsia="en-US"/>
        </w:rPr>
        <w:lastRenderedPageBreak/>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39DB9B5" w14:textId="330CC35B" w:rsidR="00627A57" w:rsidRPr="00627A57" w:rsidRDefault="00627A57" w:rsidP="006E73C6">
      <w:pPr>
        <w:ind w:firstLine="709"/>
        <w:rPr>
          <w:sz w:val="24"/>
          <w:szCs w:val="24"/>
          <w:lang w:eastAsia="en-US"/>
        </w:rPr>
      </w:pPr>
      <w:r w:rsidRPr="00627A57">
        <w:rPr>
          <w:sz w:val="24"/>
          <w:szCs w:val="24"/>
          <w:lang w:eastAsia="en-US"/>
        </w:rPr>
        <w:t>Предметные результаты освоения программы по литературе на уровне основного общего образования должны обеспечивать:</w:t>
      </w:r>
    </w:p>
    <w:p w14:paraId="04EA4A52" w14:textId="77777777" w:rsidR="00627A57" w:rsidRPr="00627A57" w:rsidRDefault="00627A57" w:rsidP="006E73C6">
      <w:pPr>
        <w:ind w:firstLine="709"/>
        <w:rPr>
          <w:sz w:val="24"/>
          <w:szCs w:val="24"/>
          <w:lang w:eastAsia="en-US"/>
        </w:rPr>
      </w:pPr>
      <w:r w:rsidRPr="00627A57">
        <w:rPr>
          <w:sz w:val="24"/>
          <w:szCs w:val="24"/>
          <w:lang w:eastAsia="en-US"/>
        </w:rPr>
        <w:t>1)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14:paraId="2B31DF1E" w14:textId="77777777" w:rsidR="00627A57" w:rsidRPr="00627A57" w:rsidRDefault="00627A57" w:rsidP="006E73C6">
      <w:pPr>
        <w:ind w:firstLine="709"/>
        <w:rPr>
          <w:sz w:val="24"/>
          <w:szCs w:val="24"/>
          <w:lang w:eastAsia="en-US"/>
        </w:rPr>
      </w:pPr>
      <w:r w:rsidRPr="00627A57">
        <w:rPr>
          <w:sz w:val="24"/>
          <w:szCs w:val="24"/>
          <w:lang w:eastAsia="en-US"/>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14:paraId="334945A2" w14:textId="77777777" w:rsidR="00627A57" w:rsidRPr="00627A57" w:rsidRDefault="00627A57" w:rsidP="006E73C6">
      <w:pPr>
        <w:ind w:firstLine="709"/>
        <w:rPr>
          <w:sz w:val="24"/>
          <w:szCs w:val="24"/>
          <w:lang w:eastAsia="en-US"/>
        </w:rPr>
      </w:pPr>
      <w:r w:rsidRPr="00627A57">
        <w:rPr>
          <w:sz w:val="24"/>
          <w:szCs w:val="24"/>
          <w:lang w:eastAsia="en-US"/>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14:paraId="1D01397C" w14:textId="77777777" w:rsidR="00627A57" w:rsidRPr="00627A57" w:rsidRDefault="00627A57" w:rsidP="006E73C6">
      <w:pPr>
        <w:ind w:firstLine="709"/>
        <w:rPr>
          <w:sz w:val="24"/>
          <w:szCs w:val="24"/>
          <w:lang w:eastAsia="en-US"/>
        </w:rPr>
      </w:pPr>
      <w:r w:rsidRPr="00627A57">
        <w:rPr>
          <w:sz w:val="24"/>
          <w:szCs w:val="24"/>
          <w:lang w:eastAsia="en-US"/>
        </w:rPr>
        <w:t>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14:paraId="53071786" w14:textId="77777777" w:rsidR="00627A57" w:rsidRPr="00627A57" w:rsidRDefault="00627A57" w:rsidP="006E73C6">
      <w:pPr>
        <w:ind w:firstLine="709"/>
        <w:rPr>
          <w:sz w:val="24"/>
          <w:szCs w:val="24"/>
          <w:lang w:eastAsia="en-US"/>
        </w:rPr>
      </w:pPr>
      <w:r w:rsidRPr="00627A57">
        <w:rPr>
          <w:sz w:val="24"/>
          <w:szCs w:val="24"/>
          <w:lang w:eastAsia="en-US"/>
        </w:rPr>
        <w:t>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14:paraId="521E427A" w14:textId="77777777" w:rsidR="00627A57" w:rsidRPr="00627A57" w:rsidRDefault="00627A57" w:rsidP="006E73C6">
      <w:pPr>
        <w:ind w:firstLine="709"/>
        <w:rPr>
          <w:sz w:val="24"/>
          <w:szCs w:val="24"/>
          <w:lang w:eastAsia="en-US"/>
        </w:rPr>
      </w:pPr>
      <w:r w:rsidRPr="00627A57">
        <w:rPr>
          <w:sz w:val="24"/>
          <w:szCs w:val="24"/>
          <w:lang w:eastAsia="en-US"/>
        </w:rPr>
        <w:t>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6DE91124" w14:textId="77777777" w:rsidR="00627A57" w:rsidRPr="00627A57" w:rsidRDefault="00627A57" w:rsidP="006E73C6">
      <w:pPr>
        <w:ind w:firstLine="709"/>
        <w:rPr>
          <w:sz w:val="24"/>
          <w:szCs w:val="24"/>
          <w:lang w:eastAsia="en-US"/>
        </w:rPr>
      </w:pPr>
      <w:r w:rsidRPr="00627A57">
        <w:rPr>
          <w:sz w:val="24"/>
          <w:szCs w:val="24"/>
          <w:lang w:eastAsia="en-US"/>
        </w:rPr>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14:paraId="21439594" w14:textId="77777777" w:rsidR="00627A57" w:rsidRPr="00627A57" w:rsidRDefault="00627A57" w:rsidP="006E73C6">
      <w:pPr>
        <w:ind w:firstLine="709"/>
        <w:rPr>
          <w:sz w:val="24"/>
          <w:szCs w:val="24"/>
          <w:lang w:eastAsia="en-US"/>
        </w:rPr>
      </w:pPr>
      <w:r w:rsidRPr="00627A57">
        <w:rPr>
          <w:sz w:val="24"/>
          <w:szCs w:val="24"/>
          <w:lang w:eastAsia="en-US"/>
        </w:rPr>
        <w:t>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14:paraId="38CE2037" w14:textId="77777777" w:rsidR="00627A57" w:rsidRPr="00627A57" w:rsidRDefault="00627A57" w:rsidP="006E73C6">
      <w:pPr>
        <w:ind w:firstLine="709"/>
        <w:rPr>
          <w:sz w:val="24"/>
          <w:szCs w:val="24"/>
          <w:lang w:eastAsia="en-US"/>
        </w:rPr>
      </w:pPr>
      <w:r w:rsidRPr="00627A57">
        <w:rPr>
          <w:sz w:val="24"/>
          <w:szCs w:val="24"/>
          <w:lang w:eastAsia="en-US"/>
        </w:rPr>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56B6A277" w14:textId="77777777" w:rsidR="00627A57" w:rsidRPr="00627A57" w:rsidRDefault="00627A57" w:rsidP="006E73C6">
      <w:pPr>
        <w:ind w:firstLine="709"/>
        <w:rPr>
          <w:sz w:val="24"/>
          <w:szCs w:val="24"/>
          <w:lang w:eastAsia="en-US"/>
        </w:rPr>
      </w:pPr>
      <w:r w:rsidRPr="00627A57">
        <w:rPr>
          <w:sz w:val="24"/>
          <w:szCs w:val="24"/>
          <w:lang w:eastAsia="en-US"/>
        </w:rPr>
        <w:t>4) совершенствование умения выразительно (с учётом индивидуальных особенностей обучающихся) читать, в том числе наизусть, не менее 12 произведений и (или) фрагментов;</w:t>
      </w:r>
    </w:p>
    <w:p w14:paraId="378389D2" w14:textId="77777777" w:rsidR="00627A57" w:rsidRPr="00627A57" w:rsidRDefault="00627A57" w:rsidP="006E73C6">
      <w:pPr>
        <w:ind w:firstLine="709"/>
        <w:rPr>
          <w:sz w:val="24"/>
          <w:szCs w:val="24"/>
          <w:lang w:eastAsia="en-US"/>
        </w:rPr>
      </w:pPr>
      <w:r w:rsidRPr="00627A57">
        <w:rPr>
          <w:sz w:val="24"/>
          <w:szCs w:val="24"/>
          <w:lang w:eastAsia="en-US"/>
        </w:rPr>
        <w:lastRenderedPageBreak/>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14:paraId="4C4B07EB" w14:textId="77777777" w:rsidR="00627A57" w:rsidRPr="00627A57" w:rsidRDefault="00627A57" w:rsidP="006E73C6">
      <w:pPr>
        <w:ind w:firstLine="709"/>
        <w:rPr>
          <w:sz w:val="24"/>
          <w:szCs w:val="24"/>
          <w:lang w:eastAsia="en-US"/>
        </w:rPr>
      </w:pPr>
      <w:r w:rsidRPr="00627A57">
        <w:rPr>
          <w:sz w:val="24"/>
          <w:szCs w:val="24"/>
          <w:lang w:eastAsia="en-US"/>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14:paraId="757B98E9" w14:textId="77777777" w:rsidR="00627A57" w:rsidRPr="00627A57" w:rsidRDefault="00627A57" w:rsidP="006E73C6">
      <w:pPr>
        <w:ind w:firstLine="709"/>
        <w:rPr>
          <w:sz w:val="24"/>
          <w:szCs w:val="24"/>
          <w:lang w:eastAsia="en-US"/>
        </w:rPr>
      </w:pPr>
      <w:r w:rsidRPr="00627A57">
        <w:rPr>
          <w:sz w:val="24"/>
          <w:szCs w:val="24"/>
          <w:lang w:eastAsia="en-US"/>
        </w:rPr>
        <w:t>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оводить ссылки на источник информации; редактировать собственные и чужие письменные тексты;</w:t>
      </w:r>
    </w:p>
    <w:p w14:paraId="21A61AFB" w14:textId="77777777" w:rsidR="00627A57" w:rsidRPr="00627A57" w:rsidRDefault="00627A57" w:rsidP="006E73C6">
      <w:pPr>
        <w:ind w:firstLine="709"/>
        <w:rPr>
          <w:sz w:val="24"/>
          <w:szCs w:val="24"/>
          <w:lang w:eastAsia="en-US"/>
        </w:rPr>
      </w:pPr>
      <w:r w:rsidRPr="00627A57">
        <w:rPr>
          <w:sz w:val="24"/>
          <w:szCs w:val="24"/>
          <w:lang w:eastAsia="en-US"/>
        </w:rPr>
        <w:t xml:space="preserve">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ёртвые души»; стихотворения Ф.И. Тютчева, А.А. Фета, Н.А. Некрасова; М.Е. Салтыкова-Щедрина «Повесть о том, как один мужик двух генералов прокормил»; по одному произведению (по выбору) писателей: Ф.М. Достоевский, И.С. Тургенев, Л.Н. Толстой, Н.С. Лесков;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sidRPr="00627A57">
        <w:rPr>
          <w:sz w:val="24"/>
          <w:szCs w:val="24"/>
          <w:lang w:val="en-US" w:eastAsia="en-US"/>
        </w:rPr>
        <w:t>XX</w:t>
      </w:r>
      <w:r w:rsidRPr="00627A57">
        <w:rPr>
          <w:sz w:val="24"/>
          <w:szCs w:val="24"/>
          <w:lang w:eastAsia="en-US"/>
        </w:rPr>
        <w:t>–</w:t>
      </w:r>
      <w:r w:rsidRPr="00627A57">
        <w:rPr>
          <w:sz w:val="24"/>
          <w:szCs w:val="24"/>
          <w:lang w:val="en-US" w:eastAsia="en-US"/>
        </w:rPr>
        <w:t>XXI</w:t>
      </w:r>
      <w:r w:rsidRPr="00627A57">
        <w:rPr>
          <w:sz w:val="24"/>
          <w:szCs w:val="24"/>
          <w:lang w:eastAsia="en-US"/>
        </w:rPr>
        <w:t xml:space="preserve"> в.: не менее трёх прозаиков по выбору (в том числе Ф.А. Абрамов, Ч.Т. Айтматов, В.П. Астафьев, В.И. Белов, Ф.А. Искандер, Ю.П. Казаков, Е.И. Носов, А.Н. и Б.Н. Стругацкие, В.Ф. Тендряков); не менее трёх поэтов по выбору (в том числе Р.Г. Гамзатов,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14:paraId="7C65DE3B" w14:textId="77777777" w:rsidR="00627A57" w:rsidRPr="00627A57" w:rsidRDefault="00627A57" w:rsidP="006E73C6">
      <w:pPr>
        <w:ind w:firstLine="709"/>
        <w:rPr>
          <w:sz w:val="24"/>
          <w:szCs w:val="24"/>
          <w:lang w:eastAsia="en-US"/>
        </w:rPr>
      </w:pPr>
      <w:r w:rsidRPr="00627A57">
        <w:rPr>
          <w:sz w:val="24"/>
          <w:szCs w:val="24"/>
          <w:lang w:eastAsia="en-US"/>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14:paraId="6B0B6F79" w14:textId="77777777" w:rsidR="00627A57" w:rsidRPr="00627A57" w:rsidRDefault="00627A57" w:rsidP="006E73C6">
      <w:pPr>
        <w:ind w:firstLine="709"/>
        <w:rPr>
          <w:sz w:val="24"/>
          <w:szCs w:val="24"/>
          <w:lang w:eastAsia="en-US"/>
        </w:rPr>
      </w:pPr>
      <w:r w:rsidRPr="00627A57">
        <w:rPr>
          <w:sz w:val="24"/>
          <w:szCs w:val="24"/>
          <w:lang w:eastAsia="en-US"/>
        </w:rPr>
        <w:t>10) развитие умения планировать собственное чтение, формировать и обогащать свой круг чтения, в том числе за счёт произведений современной литературы;</w:t>
      </w:r>
    </w:p>
    <w:p w14:paraId="30C0607B" w14:textId="77777777" w:rsidR="00627A57" w:rsidRPr="00627A57" w:rsidRDefault="00627A57" w:rsidP="006E73C6">
      <w:pPr>
        <w:ind w:firstLine="709"/>
        <w:rPr>
          <w:sz w:val="24"/>
          <w:szCs w:val="24"/>
          <w:lang w:eastAsia="en-US"/>
        </w:rPr>
      </w:pPr>
      <w:r w:rsidRPr="00627A57">
        <w:rPr>
          <w:sz w:val="24"/>
          <w:szCs w:val="24"/>
          <w:lang w:eastAsia="en-US"/>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14:paraId="5F421B55" w14:textId="77777777" w:rsidR="00627A57" w:rsidRPr="00627A57" w:rsidRDefault="00627A57" w:rsidP="006E73C6">
      <w:pPr>
        <w:ind w:firstLine="709"/>
        <w:rPr>
          <w:sz w:val="24"/>
          <w:szCs w:val="24"/>
          <w:lang w:eastAsia="en-US"/>
        </w:rPr>
      </w:pPr>
      <w:r w:rsidRPr="00627A57">
        <w:rPr>
          <w:sz w:val="24"/>
          <w:szCs w:val="24"/>
          <w:lang w:eastAsia="en-US"/>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14:paraId="061F851E" w14:textId="451DA0DC"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5 классе обучающийся научится:</w:t>
      </w:r>
    </w:p>
    <w:p w14:paraId="02427F55" w14:textId="77777777" w:rsidR="00627A57" w:rsidRPr="00627A57" w:rsidRDefault="00627A57" w:rsidP="006E73C6">
      <w:pPr>
        <w:ind w:firstLine="709"/>
        <w:rPr>
          <w:sz w:val="24"/>
          <w:szCs w:val="24"/>
          <w:lang w:eastAsia="en-US"/>
        </w:rPr>
      </w:pPr>
      <w:r w:rsidRPr="00627A57">
        <w:rPr>
          <w:sz w:val="24"/>
          <w:szCs w:val="24"/>
          <w:lang w:eastAsia="en-US"/>
        </w:rPr>
        <w:t>1) 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14:paraId="4C1B9288" w14:textId="77777777" w:rsidR="00627A57" w:rsidRPr="00627A57" w:rsidRDefault="00627A57" w:rsidP="006E73C6">
      <w:pPr>
        <w:ind w:firstLine="709"/>
        <w:rPr>
          <w:sz w:val="24"/>
          <w:szCs w:val="24"/>
          <w:lang w:eastAsia="en-US"/>
        </w:rPr>
      </w:pPr>
      <w:r w:rsidRPr="00627A57">
        <w:rPr>
          <w:sz w:val="24"/>
          <w:szCs w:val="24"/>
          <w:lang w:eastAsia="en-US"/>
        </w:rPr>
        <w:t>2) понимать, что литература — это вид искусства и что художественный текст отличается от текста научного, делового, публицистического;</w:t>
      </w:r>
    </w:p>
    <w:p w14:paraId="58D13D27" w14:textId="77777777" w:rsidR="00627A57" w:rsidRPr="00627A57" w:rsidRDefault="00627A57" w:rsidP="006E73C6">
      <w:pPr>
        <w:ind w:firstLine="709"/>
        <w:rPr>
          <w:sz w:val="24"/>
          <w:szCs w:val="24"/>
          <w:lang w:eastAsia="en-US"/>
        </w:rPr>
      </w:pPr>
      <w:r w:rsidRPr="00627A57">
        <w:rPr>
          <w:sz w:val="24"/>
          <w:szCs w:val="24"/>
          <w:lang w:eastAsia="en-US"/>
        </w:rPr>
        <w:lastRenderedPageBreak/>
        <w:t>3) владеть элементарными умениями воспринимать, анализировать, интерпретировать и оценивать прочитанные произведения:</w:t>
      </w:r>
    </w:p>
    <w:p w14:paraId="6E23F887" w14:textId="77777777" w:rsidR="00627A57" w:rsidRPr="00627A57" w:rsidRDefault="00627A57" w:rsidP="006E73C6">
      <w:pPr>
        <w:ind w:firstLine="709"/>
        <w:rPr>
          <w:sz w:val="24"/>
          <w:szCs w:val="24"/>
          <w:lang w:eastAsia="en-US"/>
        </w:rPr>
      </w:pPr>
      <w:r w:rsidRPr="00627A57">
        <w:rPr>
          <w:sz w:val="24"/>
          <w:szCs w:val="24"/>
          <w:lang w:eastAsia="en-US"/>
        </w:rP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14:paraId="75023A71" w14:textId="77777777" w:rsidR="00627A57" w:rsidRPr="00627A57" w:rsidRDefault="00627A57" w:rsidP="006E73C6">
      <w:pPr>
        <w:ind w:firstLine="709"/>
        <w:rPr>
          <w:sz w:val="24"/>
          <w:szCs w:val="24"/>
          <w:lang w:eastAsia="en-US"/>
        </w:rPr>
      </w:pPr>
      <w:r w:rsidRPr="00627A57">
        <w:rPr>
          <w:sz w:val="24"/>
          <w:szCs w:val="24"/>
          <w:lang w:eastAsia="en-US"/>
        </w:rPr>
        <w:t>понимать смысловое наполнение теоретико-литературных понятий и учиться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14:paraId="7188F45D" w14:textId="77777777" w:rsidR="00627A57" w:rsidRPr="00627A57" w:rsidRDefault="00627A57" w:rsidP="006E73C6">
      <w:pPr>
        <w:ind w:firstLine="709"/>
        <w:rPr>
          <w:sz w:val="24"/>
          <w:szCs w:val="24"/>
          <w:lang w:eastAsia="en-US"/>
        </w:rPr>
      </w:pPr>
      <w:r w:rsidRPr="00627A57">
        <w:rPr>
          <w:sz w:val="24"/>
          <w:szCs w:val="24"/>
          <w:lang w:eastAsia="en-US"/>
        </w:rPr>
        <w:t>сопоставлять темы и сюжеты произведений, образы персонажей;</w:t>
      </w:r>
    </w:p>
    <w:p w14:paraId="2E13829B" w14:textId="77777777" w:rsidR="00627A57" w:rsidRPr="00627A57" w:rsidRDefault="00627A57" w:rsidP="006E73C6">
      <w:pPr>
        <w:ind w:firstLine="709"/>
        <w:rPr>
          <w:sz w:val="24"/>
          <w:szCs w:val="24"/>
          <w:lang w:eastAsia="en-US"/>
        </w:rPr>
      </w:pPr>
      <w:r w:rsidRPr="00627A57">
        <w:rPr>
          <w:sz w:val="24"/>
          <w:szCs w:val="24"/>
          <w:lang w:eastAsia="en-US"/>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14:paraId="3D8640A9" w14:textId="77777777" w:rsidR="00627A57" w:rsidRPr="00627A57" w:rsidRDefault="00627A57" w:rsidP="006E73C6">
      <w:pPr>
        <w:ind w:firstLine="709"/>
        <w:rPr>
          <w:sz w:val="24"/>
          <w:szCs w:val="24"/>
          <w:lang w:eastAsia="en-US"/>
        </w:rPr>
      </w:pPr>
      <w:r w:rsidRPr="00627A57">
        <w:rPr>
          <w:sz w:val="24"/>
          <w:szCs w:val="24"/>
          <w:lang w:eastAsia="en-US"/>
        </w:rPr>
        <w:t>4) 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14:paraId="626B70C1" w14:textId="77777777" w:rsidR="00627A57" w:rsidRPr="00627A57" w:rsidRDefault="00627A57" w:rsidP="006E73C6">
      <w:pPr>
        <w:ind w:firstLine="709"/>
        <w:rPr>
          <w:sz w:val="24"/>
          <w:szCs w:val="24"/>
          <w:lang w:eastAsia="en-US"/>
        </w:rPr>
      </w:pPr>
      <w:r w:rsidRPr="00627A57">
        <w:rPr>
          <w:sz w:val="24"/>
          <w:szCs w:val="24"/>
          <w:lang w:eastAsia="en-US"/>
        </w:rPr>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14:paraId="4ED18264" w14:textId="77777777" w:rsidR="00627A57" w:rsidRPr="00627A57" w:rsidRDefault="00627A57" w:rsidP="006E73C6">
      <w:pPr>
        <w:ind w:firstLine="709"/>
        <w:rPr>
          <w:sz w:val="24"/>
          <w:szCs w:val="24"/>
          <w:lang w:eastAsia="en-US"/>
        </w:rPr>
      </w:pPr>
      <w:r w:rsidRPr="00627A57">
        <w:rPr>
          <w:sz w:val="24"/>
          <w:szCs w:val="24"/>
          <w:lang w:eastAsia="en-US"/>
        </w:rPr>
        <w:t>6) 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14:paraId="56840DD8" w14:textId="77777777" w:rsidR="00627A57" w:rsidRPr="00627A57" w:rsidRDefault="00627A57" w:rsidP="006E73C6">
      <w:pPr>
        <w:ind w:firstLine="709"/>
        <w:rPr>
          <w:sz w:val="24"/>
          <w:szCs w:val="24"/>
          <w:lang w:eastAsia="en-US"/>
        </w:rPr>
      </w:pPr>
      <w:r w:rsidRPr="00627A57">
        <w:rPr>
          <w:sz w:val="24"/>
          <w:szCs w:val="24"/>
          <w:lang w:eastAsia="en-US"/>
        </w:rPr>
        <w:t>7) создавать устные и письменные высказывания разных жанров объёмом не менее 70 слов (с учётом литературного развития обучающихся);</w:t>
      </w:r>
    </w:p>
    <w:p w14:paraId="2313F74E" w14:textId="77777777" w:rsidR="00627A57" w:rsidRPr="00627A57" w:rsidRDefault="00627A57" w:rsidP="006E73C6">
      <w:pPr>
        <w:ind w:firstLine="709"/>
        <w:rPr>
          <w:sz w:val="24"/>
          <w:szCs w:val="24"/>
          <w:lang w:eastAsia="en-US"/>
        </w:rPr>
      </w:pPr>
      <w:r w:rsidRPr="00627A57">
        <w:rPr>
          <w:sz w:val="24"/>
          <w:szCs w:val="24"/>
          <w:lang w:eastAsia="en-US"/>
        </w:rPr>
        <w:t>8) владеть начальными умениями интерпретации и оценки текстуально изученных произведений фольклора и литературы;</w:t>
      </w:r>
    </w:p>
    <w:p w14:paraId="50032B06" w14:textId="77777777" w:rsidR="00627A57" w:rsidRPr="00627A57" w:rsidRDefault="00627A57" w:rsidP="006E73C6">
      <w:pPr>
        <w:ind w:firstLine="709"/>
        <w:rPr>
          <w:sz w:val="24"/>
          <w:szCs w:val="24"/>
          <w:lang w:eastAsia="en-US"/>
        </w:rPr>
      </w:pPr>
      <w:r w:rsidRPr="00627A57">
        <w:rPr>
          <w:sz w:val="24"/>
          <w:szCs w:val="24"/>
          <w:lang w:eastAsia="en-US"/>
        </w:rP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24966E28" w14:textId="77777777" w:rsidR="00627A57" w:rsidRPr="00627A57" w:rsidRDefault="00627A57" w:rsidP="006E73C6">
      <w:pPr>
        <w:ind w:firstLine="709"/>
        <w:rPr>
          <w:sz w:val="24"/>
          <w:szCs w:val="24"/>
          <w:lang w:eastAsia="en-US"/>
        </w:rPr>
      </w:pPr>
      <w:r w:rsidRPr="00627A57">
        <w:rPr>
          <w:sz w:val="24"/>
          <w:szCs w:val="24"/>
          <w:lang w:eastAsia="en-US"/>
        </w:rPr>
        <w:t>10) 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14:paraId="3A0CBA5D" w14:textId="77777777" w:rsidR="00627A57" w:rsidRPr="00627A57" w:rsidRDefault="00627A57" w:rsidP="006E73C6">
      <w:pPr>
        <w:ind w:firstLine="709"/>
        <w:rPr>
          <w:sz w:val="24"/>
          <w:szCs w:val="24"/>
          <w:lang w:eastAsia="en-US"/>
        </w:rPr>
      </w:pPr>
      <w:r w:rsidRPr="00627A57">
        <w:rPr>
          <w:sz w:val="24"/>
          <w:szCs w:val="24"/>
          <w:lang w:eastAsia="en-US"/>
        </w:rPr>
        <w:t>11) 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14:paraId="155666B7" w14:textId="77777777" w:rsidR="00627A57" w:rsidRPr="00627A57" w:rsidRDefault="00627A57" w:rsidP="006E73C6">
      <w:pPr>
        <w:ind w:firstLine="709"/>
        <w:rPr>
          <w:sz w:val="24"/>
          <w:szCs w:val="24"/>
          <w:lang w:eastAsia="en-US"/>
        </w:rPr>
      </w:pPr>
      <w:r w:rsidRPr="00627A57">
        <w:rPr>
          <w:sz w:val="24"/>
          <w:szCs w:val="24"/>
          <w:lang w:eastAsia="en-US"/>
        </w:rPr>
        <w:t>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049E4758" w14:textId="77777777" w:rsidR="008E2884" w:rsidRDefault="008E2884" w:rsidP="006E73C6">
      <w:pPr>
        <w:ind w:firstLine="709"/>
        <w:rPr>
          <w:b/>
          <w:sz w:val="24"/>
          <w:szCs w:val="24"/>
          <w:lang w:eastAsia="en-US"/>
        </w:rPr>
      </w:pPr>
    </w:p>
    <w:p w14:paraId="2EAF47A8" w14:textId="07CDFE37"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6 классе обучающийся научится:</w:t>
      </w:r>
    </w:p>
    <w:p w14:paraId="155CD552" w14:textId="77777777" w:rsidR="00627A57" w:rsidRPr="00627A57" w:rsidRDefault="00627A57" w:rsidP="006E73C6">
      <w:pPr>
        <w:ind w:firstLine="709"/>
        <w:rPr>
          <w:sz w:val="24"/>
          <w:szCs w:val="24"/>
          <w:lang w:eastAsia="en-US"/>
        </w:rPr>
      </w:pPr>
      <w:r w:rsidRPr="00627A57">
        <w:rPr>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257063BD" w14:textId="77777777" w:rsidR="00627A57" w:rsidRPr="00627A57" w:rsidRDefault="00627A57" w:rsidP="006E73C6">
      <w:pPr>
        <w:ind w:firstLine="709"/>
        <w:rPr>
          <w:sz w:val="24"/>
          <w:szCs w:val="24"/>
          <w:lang w:eastAsia="en-US"/>
        </w:rPr>
      </w:pPr>
      <w:r w:rsidRPr="00627A57">
        <w:rPr>
          <w:sz w:val="24"/>
          <w:szCs w:val="24"/>
          <w:lang w:eastAsia="en-US"/>
        </w:rPr>
        <w:t>2) понимать особенности литературы как вида словесного искусства, отличать художественный текст от текста научного, делового, публицистического;</w:t>
      </w:r>
    </w:p>
    <w:p w14:paraId="63AEFEEF" w14:textId="77777777" w:rsidR="00627A57" w:rsidRPr="00627A57" w:rsidRDefault="00627A57" w:rsidP="006E73C6">
      <w:pPr>
        <w:ind w:firstLine="709"/>
        <w:rPr>
          <w:sz w:val="24"/>
          <w:szCs w:val="24"/>
          <w:lang w:eastAsia="en-US"/>
        </w:rPr>
      </w:pPr>
      <w:r w:rsidRPr="00627A57">
        <w:rPr>
          <w:sz w:val="24"/>
          <w:szCs w:val="24"/>
          <w:lang w:eastAsia="en-US"/>
        </w:rPr>
        <w:t>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14:paraId="4B76F648" w14:textId="77777777" w:rsidR="00627A57" w:rsidRPr="00627A57" w:rsidRDefault="00627A57" w:rsidP="006E73C6">
      <w:pPr>
        <w:ind w:firstLine="709"/>
        <w:rPr>
          <w:sz w:val="24"/>
          <w:szCs w:val="24"/>
          <w:lang w:eastAsia="en-US"/>
        </w:rPr>
      </w:pPr>
      <w:r w:rsidRPr="00627A57">
        <w:rPr>
          <w:sz w:val="24"/>
          <w:szCs w:val="24"/>
          <w:lang w:eastAsia="en-US"/>
        </w:rPr>
        <w:t xml:space="preserve">4)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w:t>
      </w:r>
      <w:r w:rsidRPr="00627A57">
        <w:rPr>
          <w:sz w:val="24"/>
          <w:szCs w:val="24"/>
          <w:lang w:eastAsia="en-US"/>
        </w:rPr>
        <w:lastRenderedPageBreak/>
        <w:t>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14:paraId="2DD311BB" w14:textId="77777777" w:rsidR="00627A57" w:rsidRPr="00627A57" w:rsidRDefault="00627A57" w:rsidP="006E73C6">
      <w:pPr>
        <w:ind w:firstLine="709"/>
        <w:rPr>
          <w:sz w:val="24"/>
          <w:szCs w:val="24"/>
          <w:lang w:eastAsia="en-US"/>
        </w:rPr>
      </w:pPr>
      <w:r w:rsidRPr="00627A57">
        <w:rPr>
          <w:sz w:val="24"/>
          <w:szCs w:val="24"/>
          <w:lang w:eastAsia="en-US"/>
        </w:rPr>
        <w:t>5) выделять в произведениях элементы художественной формы и обнаруживать связи между ними;</w:t>
      </w:r>
    </w:p>
    <w:p w14:paraId="155C0A27" w14:textId="77777777" w:rsidR="00627A57" w:rsidRPr="00627A57" w:rsidRDefault="00627A57" w:rsidP="006E73C6">
      <w:pPr>
        <w:ind w:firstLine="709"/>
        <w:rPr>
          <w:sz w:val="24"/>
          <w:szCs w:val="24"/>
          <w:lang w:eastAsia="en-US"/>
        </w:rPr>
      </w:pPr>
      <w:r w:rsidRPr="00627A57">
        <w:rPr>
          <w:sz w:val="24"/>
          <w:szCs w:val="24"/>
          <w:lang w:eastAsia="en-US"/>
        </w:rPr>
        <w:t>6) 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14:paraId="06FE3E22" w14:textId="77777777" w:rsidR="00627A57" w:rsidRPr="00627A57" w:rsidRDefault="00627A57" w:rsidP="006E73C6">
      <w:pPr>
        <w:ind w:firstLine="709"/>
        <w:rPr>
          <w:sz w:val="24"/>
          <w:szCs w:val="24"/>
          <w:lang w:eastAsia="en-US"/>
        </w:rPr>
      </w:pPr>
      <w:r w:rsidRPr="00627A57">
        <w:rPr>
          <w:sz w:val="24"/>
          <w:szCs w:val="24"/>
          <w:lang w:eastAsia="en-US"/>
        </w:rPr>
        <w:t>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62A24829" w14:textId="77777777" w:rsidR="00627A57" w:rsidRPr="00627A57" w:rsidRDefault="00627A57" w:rsidP="006E73C6">
      <w:pPr>
        <w:ind w:firstLine="709"/>
        <w:rPr>
          <w:sz w:val="24"/>
          <w:szCs w:val="24"/>
          <w:lang w:eastAsia="en-US"/>
        </w:rPr>
      </w:pPr>
      <w:r w:rsidRPr="00627A57">
        <w:rPr>
          <w:sz w:val="24"/>
          <w:szCs w:val="24"/>
          <w:lang w:eastAsia="en-US"/>
        </w:rPr>
        <w:t>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06B73460" w14:textId="77777777" w:rsidR="00627A57" w:rsidRPr="00627A57" w:rsidRDefault="00627A57" w:rsidP="006E73C6">
      <w:pPr>
        <w:ind w:firstLine="709"/>
        <w:rPr>
          <w:sz w:val="24"/>
          <w:szCs w:val="24"/>
          <w:lang w:eastAsia="en-US"/>
        </w:rPr>
      </w:pPr>
      <w:r w:rsidRPr="00627A57">
        <w:rPr>
          <w:sz w:val="24"/>
          <w:szCs w:val="24"/>
          <w:lang w:eastAsia="en-US"/>
        </w:rPr>
        <w:t>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14:paraId="3D60F46F" w14:textId="77777777" w:rsidR="00627A57" w:rsidRPr="00627A57" w:rsidRDefault="00627A57" w:rsidP="006E73C6">
      <w:pPr>
        <w:ind w:firstLine="709"/>
        <w:rPr>
          <w:sz w:val="24"/>
          <w:szCs w:val="24"/>
          <w:lang w:eastAsia="en-US"/>
        </w:rPr>
      </w:pPr>
      <w:r w:rsidRPr="00627A57">
        <w:rPr>
          <w:sz w:val="24"/>
          <w:szCs w:val="24"/>
          <w:lang w:eastAsia="en-US"/>
        </w:rPr>
        <w:t>10) участвовать в беседе и диалоге о прочитанном произведении, давать аргументированную оценку прочитанному;</w:t>
      </w:r>
    </w:p>
    <w:p w14:paraId="4B8E0A95" w14:textId="77777777" w:rsidR="00627A57" w:rsidRPr="00627A57" w:rsidRDefault="00627A57" w:rsidP="006E73C6">
      <w:pPr>
        <w:ind w:firstLine="709"/>
        <w:rPr>
          <w:sz w:val="24"/>
          <w:szCs w:val="24"/>
          <w:lang w:eastAsia="en-US"/>
        </w:rPr>
      </w:pPr>
      <w:r w:rsidRPr="00627A57">
        <w:rPr>
          <w:sz w:val="24"/>
          <w:szCs w:val="24"/>
          <w:lang w:eastAsia="en-US"/>
        </w:rPr>
        <w:t>11) 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аннотаций, отзывов;</w:t>
      </w:r>
    </w:p>
    <w:p w14:paraId="2338E22D" w14:textId="77777777" w:rsidR="00627A57" w:rsidRPr="00627A57" w:rsidRDefault="00627A57" w:rsidP="006E73C6">
      <w:pPr>
        <w:ind w:firstLine="709"/>
        <w:rPr>
          <w:sz w:val="24"/>
          <w:szCs w:val="24"/>
          <w:lang w:eastAsia="en-US"/>
        </w:rPr>
      </w:pPr>
      <w:r w:rsidRPr="00627A57">
        <w:rPr>
          <w:sz w:val="24"/>
          <w:szCs w:val="24"/>
          <w:lang w:eastAsia="en-US"/>
        </w:rPr>
        <w:t>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14:paraId="5849AF57" w14:textId="77777777" w:rsidR="00627A57" w:rsidRPr="00627A57" w:rsidRDefault="00627A57" w:rsidP="006E73C6">
      <w:pPr>
        <w:ind w:firstLine="709"/>
        <w:rPr>
          <w:sz w:val="24"/>
          <w:szCs w:val="24"/>
          <w:lang w:eastAsia="en-US"/>
        </w:rPr>
      </w:pPr>
      <w:r w:rsidRPr="00627A57">
        <w:rPr>
          <w:sz w:val="24"/>
          <w:szCs w:val="24"/>
          <w:lang w:eastAsia="en-US"/>
        </w:rPr>
        <w:t>13)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1DD87207" w14:textId="77777777" w:rsidR="00627A57" w:rsidRPr="00627A57" w:rsidRDefault="00627A57" w:rsidP="006E73C6">
      <w:pPr>
        <w:ind w:firstLine="709"/>
        <w:rPr>
          <w:sz w:val="24"/>
          <w:szCs w:val="24"/>
          <w:lang w:eastAsia="en-US"/>
        </w:rPr>
      </w:pPr>
      <w:r w:rsidRPr="00627A57">
        <w:rPr>
          <w:sz w:val="24"/>
          <w:szCs w:val="24"/>
          <w:lang w:eastAsia="en-US"/>
        </w:rPr>
        <w:t>14) планировать собственное чтение, обогащать свой круг чтения по рекомендациям учителя, в том числе за счёт произведений современной литературы для детей и подростков;</w:t>
      </w:r>
    </w:p>
    <w:p w14:paraId="139B2CB8" w14:textId="77777777" w:rsidR="00627A57" w:rsidRPr="00627A57" w:rsidRDefault="00627A57" w:rsidP="006E73C6">
      <w:pPr>
        <w:ind w:firstLine="709"/>
        <w:rPr>
          <w:sz w:val="24"/>
          <w:szCs w:val="24"/>
          <w:lang w:eastAsia="en-US"/>
        </w:rPr>
      </w:pPr>
      <w:r w:rsidRPr="00627A57">
        <w:rPr>
          <w:sz w:val="24"/>
          <w:szCs w:val="24"/>
          <w:lang w:eastAsia="en-US"/>
        </w:rPr>
        <w:t>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14:paraId="430F4ED5" w14:textId="77777777" w:rsidR="00627A57" w:rsidRPr="00627A57" w:rsidRDefault="00627A57" w:rsidP="006E73C6">
      <w:pPr>
        <w:ind w:firstLine="709"/>
        <w:rPr>
          <w:sz w:val="24"/>
          <w:szCs w:val="24"/>
          <w:lang w:eastAsia="en-US"/>
        </w:rPr>
      </w:pPr>
      <w:r w:rsidRPr="00627A57">
        <w:rPr>
          <w:sz w:val="24"/>
          <w:szCs w:val="24"/>
          <w:lang w:eastAsia="en-US"/>
        </w:rPr>
        <w:t>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3D501FDD" w14:textId="2342B39A"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7 классе обучающийся научится:</w:t>
      </w:r>
    </w:p>
    <w:p w14:paraId="45E33CFF" w14:textId="77777777" w:rsidR="00627A57" w:rsidRPr="00627A57" w:rsidRDefault="00627A57" w:rsidP="006E73C6">
      <w:pPr>
        <w:ind w:firstLine="709"/>
        <w:rPr>
          <w:sz w:val="24"/>
          <w:szCs w:val="24"/>
          <w:lang w:eastAsia="en-US"/>
        </w:rPr>
      </w:pPr>
      <w:r w:rsidRPr="00627A57">
        <w:rPr>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39A7E910" w14:textId="77777777" w:rsidR="00627A57" w:rsidRPr="00627A57" w:rsidRDefault="00627A57" w:rsidP="006E73C6">
      <w:pPr>
        <w:ind w:firstLine="709"/>
        <w:rPr>
          <w:sz w:val="24"/>
          <w:szCs w:val="24"/>
          <w:lang w:eastAsia="en-US"/>
        </w:rPr>
      </w:pPr>
      <w:r w:rsidRPr="00627A57">
        <w:rPr>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79A4F043" w14:textId="77777777" w:rsidR="00627A57" w:rsidRPr="00627A57" w:rsidRDefault="00627A57" w:rsidP="006E73C6">
      <w:pPr>
        <w:ind w:firstLine="709"/>
        <w:rPr>
          <w:sz w:val="24"/>
          <w:szCs w:val="24"/>
          <w:lang w:eastAsia="en-US"/>
        </w:rPr>
      </w:pPr>
      <w:r w:rsidRPr="00627A57">
        <w:rPr>
          <w:sz w:val="24"/>
          <w:szCs w:val="24"/>
          <w:lang w:eastAsia="en-US"/>
        </w:rPr>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14:paraId="47A2384B" w14:textId="77777777" w:rsidR="00627A57" w:rsidRPr="00627A57" w:rsidRDefault="00627A57" w:rsidP="006E73C6">
      <w:pPr>
        <w:ind w:firstLine="709"/>
        <w:rPr>
          <w:sz w:val="24"/>
          <w:szCs w:val="24"/>
          <w:lang w:eastAsia="en-US"/>
        </w:rPr>
      </w:pPr>
      <w:r w:rsidRPr="00627A57">
        <w:rPr>
          <w:sz w:val="24"/>
          <w:szCs w:val="24"/>
          <w:lang w:eastAsia="en-US"/>
        </w:rPr>
        <w:t xml:space="preserve">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w:t>
      </w:r>
      <w:r w:rsidRPr="00627A57">
        <w:rPr>
          <w:sz w:val="24"/>
          <w:szCs w:val="24"/>
          <w:lang w:eastAsia="en-US"/>
        </w:rPr>
        <w:lastRenderedPageBreak/>
        <w:t>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14:paraId="35567C20" w14:textId="77777777" w:rsidR="00627A57" w:rsidRPr="00627A57" w:rsidRDefault="00627A57" w:rsidP="006E73C6">
      <w:pPr>
        <w:ind w:firstLine="709"/>
        <w:rPr>
          <w:sz w:val="24"/>
          <w:szCs w:val="24"/>
          <w:lang w:eastAsia="en-US"/>
        </w:rPr>
      </w:pPr>
      <w:r w:rsidRPr="00627A57">
        <w:rPr>
          <w:sz w:val="24"/>
          <w:szCs w:val="24"/>
          <w:lang w:eastAsia="en-US"/>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14:paraId="51E49A29" w14:textId="77777777" w:rsidR="00627A57" w:rsidRPr="00627A57" w:rsidRDefault="00627A57" w:rsidP="006E73C6">
      <w:pPr>
        <w:ind w:firstLine="709"/>
        <w:rPr>
          <w:sz w:val="24"/>
          <w:szCs w:val="24"/>
          <w:lang w:eastAsia="en-US"/>
        </w:rPr>
      </w:pPr>
      <w:r w:rsidRPr="00627A57">
        <w:rPr>
          <w:sz w:val="24"/>
          <w:szCs w:val="24"/>
          <w:lang w:eastAsia="en-US"/>
        </w:rPr>
        <w:t>выделять в произведениях элементы художественной формы и обнаруживать связи между ними;</w:t>
      </w:r>
    </w:p>
    <w:p w14:paraId="49FAFC1F" w14:textId="77777777" w:rsidR="00627A57" w:rsidRPr="00627A57" w:rsidRDefault="00627A57" w:rsidP="006E73C6">
      <w:pPr>
        <w:ind w:firstLine="709"/>
        <w:rPr>
          <w:sz w:val="24"/>
          <w:szCs w:val="24"/>
          <w:lang w:eastAsia="en-US"/>
        </w:rPr>
      </w:pPr>
      <w:r w:rsidRPr="00627A57">
        <w:rPr>
          <w:sz w:val="24"/>
          <w:szCs w:val="24"/>
          <w:lang w:eastAsia="en-US"/>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14:paraId="3CA71A50" w14:textId="77777777" w:rsidR="00627A57" w:rsidRPr="00627A57" w:rsidRDefault="00627A57" w:rsidP="006E73C6">
      <w:pPr>
        <w:ind w:firstLine="709"/>
        <w:rPr>
          <w:sz w:val="24"/>
          <w:szCs w:val="24"/>
          <w:lang w:eastAsia="en-US"/>
        </w:rPr>
      </w:pPr>
      <w:r w:rsidRPr="00627A57">
        <w:rPr>
          <w:sz w:val="24"/>
          <w:szCs w:val="24"/>
          <w:lang w:eastAsia="en-US"/>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71A93BDC" w14:textId="77777777" w:rsidR="00627A57" w:rsidRPr="00627A57" w:rsidRDefault="00627A57" w:rsidP="006E73C6">
      <w:pPr>
        <w:ind w:firstLine="709"/>
        <w:rPr>
          <w:sz w:val="24"/>
          <w:szCs w:val="24"/>
          <w:lang w:eastAsia="en-US"/>
        </w:rPr>
      </w:pPr>
      <w:r w:rsidRPr="00627A57">
        <w:rPr>
          <w:sz w:val="24"/>
          <w:szCs w:val="24"/>
          <w:lang w:eastAsia="en-US"/>
        </w:rPr>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046A6E19" w14:textId="77777777" w:rsidR="00627A57" w:rsidRPr="00627A57" w:rsidRDefault="00627A57" w:rsidP="006E73C6">
      <w:pPr>
        <w:ind w:firstLine="709"/>
        <w:rPr>
          <w:sz w:val="24"/>
          <w:szCs w:val="24"/>
          <w:lang w:eastAsia="en-US"/>
        </w:rPr>
      </w:pPr>
      <w:r w:rsidRPr="00627A57">
        <w:rPr>
          <w:sz w:val="24"/>
          <w:szCs w:val="24"/>
          <w:lang w:eastAsia="en-US"/>
        </w:rPr>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14:paraId="020E5C46" w14:textId="77777777" w:rsidR="00627A57" w:rsidRPr="00627A57" w:rsidRDefault="00627A57" w:rsidP="006E73C6">
      <w:pPr>
        <w:ind w:firstLine="709"/>
        <w:rPr>
          <w:sz w:val="24"/>
          <w:szCs w:val="24"/>
          <w:lang w:eastAsia="en-US"/>
        </w:rPr>
      </w:pPr>
      <w:r w:rsidRPr="00627A57">
        <w:rPr>
          <w:sz w:val="24"/>
          <w:szCs w:val="24"/>
          <w:lang w:eastAsia="en-US"/>
        </w:rPr>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14:paraId="7BF69CD4" w14:textId="77777777" w:rsidR="00627A57" w:rsidRPr="00627A57" w:rsidRDefault="00627A57" w:rsidP="006E73C6">
      <w:pPr>
        <w:ind w:firstLine="709"/>
        <w:rPr>
          <w:sz w:val="24"/>
          <w:szCs w:val="24"/>
          <w:lang w:eastAsia="en-US"/>
        </w:rPr>
      </w:pPr>
      <w:r w:rsidRPr="00627A57">
        <w:rPr>
          <w:sz w:val="24"/>
          <w:szCs w:val="24"/>
          <w:lang w:eastAsia="en-US"/>
        </w:rPr>
        <w:t>7) создавать устные и письменные высказывания разных жанров (объёмом не менее 150 слов), писать сочинение-рассуждение по заданной теме 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14:paraId="3EEB6216" w14:textId="77777777" w:rsidR="00627A57" w:rsidRPr="00627A57" w:rsidRDefault="00627A57" w:rsidP="006E73C6">
      <w:pPr>
        <w:ind w:firstLine="709"/>
        <w:rPr>
          <w:sz w:val="24"/>
          <w:szCs w:val="24"/>
          <w:lang w:eastAsia="en-US"/>
        </w:rPr>
      </w:pPr>
      <w:r w:rsidRPr="00627A57">
        <w:rPr>
          <w:sz w:val="24"/>
          <w:szCs w:val="24"/>
          <w:lang w:eastAsia="en-US"/>
        </w:rPr>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14:paraId="671EB424" w14:textId="77777777" w:rsidR="00627A57" w:rsidRPr="00627A57" w:rsidRDefault="00627A57" w:rsidP="006E73C6">
      <w:pPr>
        <w:ind w:firstLine="709"/>
        <w:rPr>
          <w:sz w:val="24"/>
          <w:szCs w:val="24"/>
          <w:lang w:eastAsia="en-US"/>
        </w:rPr>
      </w:pPr>
      <w:r w:rsidRPr="00627A57">
        <w:rPr>
          <w:sz w:val="24"/>
          <w:szCs w:val="24"/>
          <w:lang w:eastAsia="en-US"/>
        </w:rPr>
        <w:t>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14:paraId="1FF1B43A" w14:textId="77777777" w:rsidR="00627A57" w:rsidRPr="00627A57" w:rsidRDefault="00627A57" w:rsidP="006E73C6">
      <w:pPr>
        <w:ind w:firstLine="709"/>
        <w:rPr>
          <w:sz w:val="24"/>
          <w:szCs w:val="24"/>
          <w:lang w:eastAsia="en-US"/>
        </w:rPr>
      </w:pPr>
      <w:r w:rsidRPr="00627A57">
        <w:rPr>
          <w:sz w:val="24"/>
          <w:szCs w:val="24"/>
          <w:lang w:eastAsia="en-US"/>
        </w:rPr>
        <w:t>10) 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14:paraId="169BE52C" w14:textId="77777777" w:rsidR="00627A57" w:rsidRPr="00627A57" w:rsidRDefault="00627A57" w:rsidP="006E73C6">
      <w:pPr>
        <w:ind w:firstLine="709"/>
        <w:rPr>
          <w:sz w:val="24"/>
          <w:szCs w:val="24"/>
          <w:lang w:eastAsia="en-US"/>
        </w:rPr>
      </w:pPr>
      <w:r w:rsidRPr="00627A57">
        <w:rPr>
          <w:sz w:val="24"/>
          <w:szCs w:val="24"/>
          <w:lang w:eastAsia="en-US"/>
        </w:rPr>
        <w:t>11) участвовать в коллективной и индивидуальной учебно-исследовательской и проектной деятельности и публично представлять полученные результаты;</w:t>
      </w:r>
    </w:p>
    <w:p w14:paraId="75B38320" w14:textId="77777777" w:rsidR="00627A57" w:rsidRPr="00627A57" w:rsidRDefault="00627A57" w:rsidP="006E73C6">
      <w:pPr>
        <w:ind w:firstLine="709"/>
        <w:rPr>
          <w:sz w:val="24"/>
          <w:szCs w:val="24"/>
          <w:lang w:eastAsia="en-US"/>
        </w:rPr>
      </w:pPr>
      <w:r w:rsidRPr="00627A57">
        <w:rPr>
          <w:sz w:val="24"/>
          <w:szCs w:val="24"/>
          <w:lang w:eastAsia="en-US"/>
        </w:rPr>
        <w:t>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569CE8CA" w14:textId="77777777" w:rsidR="008E2884" w:rsidRDefault="008E2884" w:rsidP="006E73C6">
      <w:pPr>
        <w:ind w:firstLine="709"/>
        <w:rPr>
          <w:sz w:val="24"/>
          <w:szCs w:val="24"/>
          <w:lang w:eastAsia="en-US"/>
        </w:rPr>
      </w:pPr>
    </w:p>
    <w:p w14:paraId="02BA6108" w14:textId="49E44E4E"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8 классе обучающийся научится:</w:t>
      </w:r>
    </w:p>
    <w:p w14:paraId="432933DE" w14:textId="77777777" w:rsidR="00627A57" w:rsidRPr="00627A57" w:rsidRDefault="00627A57" w:rsidP="006E73C6">
      <w:pPr>
        <w:ind w:firstLine="709"/>
        <w:rPr>
          <w:sz w:val="24"/>
          <w:szCs w:val="24"/>
          <w:lang w:eastAsia="en-US"/>
        </w:rPr>
      </w:pPr>
      <w:r w:rsidRPr="00627A57">
        <w:rPr>
          <w:sz w:val="24"/>
          <w:szCs w:val="24"/>
          <w:lang w:eastAsia="en-US"/>
        </w:rPr>
        <w:lastRenderedPageBreak/>
        <w:t>1) 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14:paraId="1EB79BD4" w14:textId="77777777" w:rsidR="00627A57" w:rsidRPr="00627A57" w:rsidRDefault="00627A57" w:rsidP="006E73C6">
      <w:pPr>
        <w:ind w:firstLine="709"/>
        <w:rPr>
          <w:sz w:val="24"/>
          <w:szCs w:val="24"/>
          <w:lang w:eastAsia="en-US"/>
        </w:rPr>
      </w:pPr>
      <w:r w:rsidRPr="00627A57">
        <w:rPr>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04E1C5C6" w14:textId="77777777" w:rsidR="00627A57" w:rsidRPr="00627A57" w:rsidRDefault="00627A57" w:rsidP="006E73C6">
      <w:pPr>
        <w:ind w:firstLine="709"/>
        <w:rPr>
          <w:sz w:val="24"/>
          <w:szCs w:val="24"/>
          <w:lang w:eastAsia="en-US"/>
        </w:rPr>
      </w:pPr>
      <w:r w:rsidRPr="00627A57">
        <w:rPr>
          <w:sz w:val="24"/>
          <w:szCs w:val="24"/>
          <w:lang w:eastAsia="en-US"/>
        </w:rPr>
        <w:t>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14:paraId="646CE16B" w14:textId="77777777" w:rsidR="00627A57" w:rsidRPr="00627A57" w:rsidRDefault="00627A57" w:rsidP="006E73C6">
      <w:pPr>
        <w:ind w:firstLine="709"/>
        <w:rPr>
          <w:sz w:val="24"/>
          <w:szCs w:val="24"/>
          <w:lang w:eastAsia="en-US"/>
        </w:rPr>
      </w:pPr>
      <w:r w:rsidRPr="00627A57">
        <w:rPr>
          <w:sz w:val="24"/>
          <w:szCs w:val="24"/>
          <w:lang w:eastAsia="en-US"/>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14:paraId="4010B152" w14:textId="77777777" w:rsidR="00627A57" w:rsidRPr="00627A57" w:rsidRDefault="00627A57" w:rsidP="006E73C6">
      <w:pPr>
        <w:spacing w:line="240" w:lineRule="auto"/>
        <w:ind w:firstLine="709"/>
        <w:rPr>
          <w:sz w:val="24"/>
          <w:szCs w:val="24"/>
          <w:lang w:eastAsia="en-US"/>
        </w:rPr>
      </w:pPr>
      <w:r w:rsidRPr="00627A57">
        <w:rPr>
          <w:sz w:val="24"/>
          <w:szCs w:val="24"/>
          <w:lang w:eastAsia="en-US"/>
        </w:rPr>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14:paraId="5B6F5C65" w14:textId="77777777" w:rsidR="00627A57" w:rsidRPr="00627A57" w:rsidRDefault="00627A57" w:rsidP="006E73C6">
      <w:pPr>
        <w:spacing w:line="240" w:lineRule="auto"/>
        <w:ind w:firstLine="709"/>
        <w:rPr>
          <w:sz w:val="24"/>
          <w:szCs w:val="24"/>
          <w:lang w:eastAsia="en-US"/>
        </w:rPr>
      </w:pPr>
      <w:r w:rsidRPr="00627A57">
        <w:rPr>
          <w:sz w:val="24"/>
          <w:szCs w:val="24"/>
          <w:lang w:eastAsia="en-US"/>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5A388514" w14:textId="77777777" w:rsidR="00627A57" w:rsidRPr="00627A57" w:rsidRDefault="00627A57" w:rsidP="006E73C6">
      <w:pPr>
        <w:spacing w:line="240" w:lineRule="auto"/>
        <w:ind w:firstLine="709"/>
        <w:rPr>
          <w:sz w:val="24"/>
          <w:szCs w:val="24"/>
          <w:lang w:eastAsia="en-US"/>
        </w:rPr>
      </w:pPr>
      <w:r w:rsidRPr="00627A57">
        <w:rPr>
          <w:sz w:val="24"/>
          <w:szCs w:val="24"/>
          <w:lang w:eastAsia="en-US"/>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14:paraId="455629CE" w14:textId="77777777" w:rsidR="00627A57" w:rsidRPr="00627A57" w:rsidRDefault="00627A57" w:rsidP="006E73C6">
      <w:pPr>
        <w:spacing w:line="240" w:lineRule="auto"/>
        <w:ind w:firstLine="709"/>
        <w:rPr>
          <w:sz w:val="24"/>
          <w:szCs w:val="24"/>
          <w:lang w:eastAsia="en-US"/>
        </w:rPr>
      </w:pPr>
      <w:r w:rsidRPr="00627A57">
        <w:rPr>
          <w:sz w:val="24"/>
          <w:szCs w:val="24"/>
          <w:lang w:eastAsia="en-US"/>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158EA000" w14:textId="77777777" w:rsidR="00627A57" w:rsidRPr="00627A57" w:rsidRDefault="00627A57" w:rsidP="006E73C6">
      <w:pPr>
        <w:spacing w:line="240" w:lineRule="auto"/>
        <w:ind w:firstLine="709"/>
        <w:rPr>
          <w:sz w:val="24"/>
          <w:szCs w:val="24"/>
          <w:lang w:eastAsia="en-US"/>
        </w:rPr>
      </w:pPr>
      <w:r w:rsidRPr="00627A57">
        <w:rPr>
          <w:sz w:val="24"/>
          <w:szCs w:val="24"/>
          <w:lang w:eastAsia="en-US"/>
        </w:rPr>
        <w:t>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1B9CE383" w14:textId="77777777" w:rsidR="00627A57" w:rsidRPr="00627A57" w:rsidRDefault="00627A57" w:rsidP="006E73C6">
      <w:pPr>
        <w:spacing w:line="240" w:lineRule="auto"/>
        <w:ind w:firstLine="709"/>
        <w:rPr>
          <w:sz w:val="24"/>
          <w:szCs w:val="24"/>
          <w:lang w:eastAsia="en-US"/>
        </w:rPr>
      </w:pPr>
      <w:r w:rsidRPr="00627A57">
        <w:rPr>
          <w:sz w:val="24"/>
          <w:szCs w:val="24"/>
          <w:lang w:eastAsia="en-US"/>
        </w:rPr>
        <w:t>5)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6CD0E550" w14:textId="77777777" w:rsidR="00627A57" w:rsidRPr="00627A57" w:rsidRDefault="00627A57" w:rsidP="006E73C6">
      <w:pPr>
        <w:spacing w:line="240" w:lineRule="auto"/>
        <w:ind w:firstLine="709"/>
        <w:rPr>
          <w:sz w:val="24"/>
          <w:szCs w:val="24"/>
          <w:lang w:eastAsia="en-US"/>
        </w:rPr>
      </w:pPr>
      <w:r w:rsidRPr="00627A57">
        <w:rPr>
          <w:sz w:val="24"/>
          <w:szCs w:val="24"/>
          <w:lang w:eastAsia="en-US"/>
        </w:rPr>
        <w:lastRenderedPageBreak/>
        <w:t>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w:t>
      </w:r>
    </w:p>
    <w:p w14:paraId="24FA2E44" w14:textId="77777777" w:rsidR="00627A57" w:rsidRPr="00627A57" w:rsidRDefault="00627A57" w:rsidP="006E73C6">
      <w:pPr>
        <w:spacing w:line="240" w:lineRule="auto"/>
        <w:ind w:firstLine="709"/>
        <w:rPr>
          <w:sz w:val="24"/>
          <w:szCs w:val="24"/>
          <w:lang w:eastAsia="en-US"/>
        </w:rPr>
      </w:pPr>
      <w:r w:rsidRPr="00627A57">
        <w:rPr>
          <w:sz w:val="24"/>
          <w:szCs w:val="24"/>
          <w:lang w:eastAsia="en-US"/>
        </w:rPr>
        <w:t>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14:paraId="2CCDB874" w14:textId="77777777" w:rsidR="00627A57" w:rsidRPr="00627A57" w:rsidRDefault="00627A57" w:rsidP="006E73C6">
      <w:pPr>
        <w:spacing w:line="240" w:lineRule="auto"/>
        <w:ind w:firstLine="709"/>
        <w:rPr>
          <w:sz w:val="24"/>
          <w:szCs w:val="24"/>
          <w:lang w:eastAsia="en-US"/>
        </w:rPr>
      </w:pPr>
      <w:r w:rsidRPr="00627A57">
        <w:rPr>
          <w:sz w:val="24"/>
          <w:szCs w:val="24"/>
          <w:lang w:eastAsia="en-US"/>
        </w:rPr>
        <w:t>8) 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14:paraId="6B29F422" w14:textId="77777777" w:rsidR="00627A57" w:rsidRPr="00627A57" w:rsidRDefault="00627A57" w:rsidP="006E73C6">
      <w:pPr>
        <w:spacing w:line="240" w:lineRule="auto"/>
        <w:ind w:firstLine="709"/>
        <w:rPr>
          <w:sz w:val="24"/>
          <w:szCs w:val="24"/>
          <w:lang w:eastAsia="en-US"/>
        </w:rPr>
      </w:pPr>
      <w:r w:rsidRPr="00627A57">
        <w:rPr>
          <w:sz w:val="24"/>
          <w:szCs w:val="24"/>
          <w:lang w:eastAsia="en-US"/>
        </w:rPr>
        <w:t>9)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4387ACD2"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0)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46FDC07E"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1)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0FCE7133"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2) участвовать в коллективной и индивидуальной учебно-исследовательской и проектной деятельности и публично представлять полученные результаты;</w:t>
      </w:r>
    </w:p>
    <w:p w14:paraId="7DD979AE"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1B1E0558" w14:textId="17814973" w:rsidR="00627A57" w:rsidRPr="006E73C6" w:rsidRDefault="00627A57" w:rsidP="006E73C6">
      <w:pPr>
        <w:spacing w:line="240" w:lineRule="auto"/>
        <w:ind w:firstLine="709"/>
        <w:rPr>
          <w:b/>
          <w:sz w:val="24"/>
          <w:szCs w:val="24"/>
          <w:lang w:eastAsia="en-US"/>
        </w:rPr>
      </w:pPr>
      <w:r w:rsidRPr="006E73C6">
        <w:rPr>
          <w:b/>
          <w:sz w:val="24"/>
          <w:szCs w:val="24"/>
          <w:lang w:eastAsia="en-US"/>
        </w:rPr>
        <w:t>Предметные результаты изучения литературы. К концу обучения в 9 классе обучающийся научится:</w:t>
      </w:r>
    </w:p>
    <w:p w14:paraId="69BFC1A1"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14:paraId="7C743452" w14:textId="77777777" w:rsidR="00627A57" w:rsidRPr="00627A57" w:rsidRDefault="00627A57" w:rsidP="006E73C6">
      <w:pPr>
        <w:spacing w:line="240" w:lineRule="auto"/>
        <w:ind w:firstLine="709"/>
        <w:rPr>
          <w:sz w:val="24"/>
          <w:szCs w:val="24"/>
          <w:lang w:eastAsia="en-US"/>
        </w:rPr>
      </w:pPr>
      <w:r w:rsidRPr="00627A57">
        <w:rPr>
          <w:sz w:val="24"/>
          <w:szCs w:val="24"/>
          <w:lang w:eastAsia="en-US"/>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14:paraId="11083124" w14:textId="77777777" w:rsidR="00627A57" w:rsidRPr="00627A57" w:rsidRDefault="00627A57" w:rsidP="006E73C6">
      <w:pPr>
        <w:spacing w:line="240" w:lineRule="auto"/>
        <w:ind w:firstLine="709"/>
        <w:rPr>
          <w:sz w:val="24"/>
          <w:szCs w:val="24"/>
          <w:lang w:eastAsia="en-US"/>
        </w:rPr>
      </w:pPr>
      <w:r w:rsidRPr="00627A57">
        <w:rPr>
          <w:sz w:val="24"/>
          <w:szCs w:val="24"/>
          <w:lang w:eastAsia="en-US"/>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14:paraId="0251F598" w14:textId="77777777" w:rsidR="00627A57" w:rsidRPr="00627A57" w:rsidRDefault="00627A57" w:rsidP="006E73C6">
      <w:pPr>
        <w:spacing w:line="240" w:lineRule="auto"/>
        <w:ind w:firstLine="709"/>
        <w:rPr>
          <w:sz w:val="24"/>
          <w:szCs w:val="24"/>
          <w:lang w:eastAsia="en-US"/>
        </w:rPr>
      </w:pPr>
      <w:r w:rsidRPr="00627A57">
        <w:rPr>
          <w:sz w:val="24"/>
          <w:szCs w:val="24"/>
          <w:lang w:eastAsia="en-US"/>
        </w:rPr>
        <w:t xml:space="preserve">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w:t>
      </w:r>
      <w:r w:rsidRPr="00627A57">
        <w:rPr>
          <w:sz w:val="24"/>
          <w:szCs w:val="24"/>
          <w:lang w:eastAsia="en-US"/>
        </w:rPr>
        <w:lastRenderedPageBreak/>
        <w:t>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14:paraId="1D476E96" w14:textId="77777777" w:rsidR="00627A57" w:rsidRPr="00627A57" w:rsidRDefault="00627A57" w:rsidP="006E73C6">
      <w:pPr>
        <w:spacing w:line="240" w:lineRule="auto"/>
        <w:ind w:firstLine="709"/>
        <w:rPr>
          <w:sz w:val="24"/>
          <w:szCs w:val="24"/>
          <w:lang w:eastAsia="en-US"/>
        </w:rPr>
      </w:pPr>
      <w:r w:rsidRPr="00627A57">
        <w:rPr>
          <w:sz w:val="24"/>
          <w:szCs w:val="24"/>
          <w:lang w:eastAsia="en-US"/>
        </w:rPr>
        <w:t>5) 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14:paraId="586A23F8" w14:textId="77777777" w:rsidR="00627A57" w:rsidRPr="00627A57" w:rsidRDefault="00627A57" w:rsidP="006E73C6">
      <w:pPr>
        <w:spacing w:line="240" w:lineRule="auto"/>
        <w:ind w:firstLine="709"/>
        <w:rPr>
          <w:sz w:val="24"/>
          <w:szCs w:val="24"/>
          <w:lang w:eastAsia="en-US"/>
        </w:rPr>
      </w:pPr>
      <w:r w:rsidRPr="00627A57">
        <w:rPr>
          <w:sz w:val="24"/>
          <w:szCs w:val="24"/>
          <w:lang w:eastAsia="en-US"/>
        </w:rPr>
        <w:t>6)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7AF2C9C4" w14:textId="77777777" w:rsidR="00627A57" w:rsidRPr="00627A57" w:rsidRDefault="00627A57" w:rsidP="006E73C6">
      <w:pPr>
        <w:spacing w:line="240" w:lineRule="auto"/>
        <w:ind w:firstLine="709"/>
        <w:rPr>
          <w:sz w:val="24"/>
          <w:szCs w:val="24"/>
          <w:lang w:eastAsia="en-US"/>
        </w:rPr>
      </w:pPr>
      <w:r w:rsidRPr="00627A57">
        <w:rPr>
          <w:sz w:val="24"/>
          <w:szCs w:val="24"/>
          <w:lang w:eastAsia="en-US"/>
        </w:rPr>
        <w:t>7)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14:paraId="4F335AE4" w14:textId="77777777" w:rsidR="00627A57" w:rsidRPr="00627A57" w:rsidRDefault="00627A57" w:rsidP="006E73C6">
      <w:pPr>
        <w:spacing w:line="240" w:lineRule="auto"/>
        <w:ind w:firstLine="709"/>
        <w:rPr>
          <w:sz w:val="24"/>
          <w:szCs w:val="24"/>
          <w:lang w:eastAsia="en-US"/>
        </w:rPr>
      </w:pPr>
      <w:r w:rsidRPr="00627A57">
        <w:rPr>
          <w:sz w:val="24"/>
          <w:szCs w:val="24"/>
          <w:lang w:eastAsia="en-US"/>
        </w:rPr>
        <w:t>8)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p w14:paraId="0032ABE2" w14:textId="77777777" w:rsidR="00627A57" w:rsidRPr="00627A57" w:rsidRDefault="00627A57" w:rsidP="006E73C6">
      <w:pPr>
        <w:spacing w:line="240" w:lineRule="auto"/>
        <w:ind w:firstLine="709"/>
        <w:rPr>
          <w:sz w:val="24"/>
          <w:szCs w:val="24"/>
          <w:lang w:eastAsia="en-US"/>
        </w:rPr>
      </w:pPr>
      <w:r w:rsidRPr="00627A57">
        <w:rPr>
          <w:sz w:val="24"/>
          <w:szCs w:val="24"/>
          <w:lang w:eastAsia="en-US"/>
        </w:rPr>
        <w:t>9)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32F8A26B"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0)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077BA7E3"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1)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2DE45621"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2)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14:paraId="2BC8FF57" w14:textId="77777777" w:rsidR="00627A57" w:rsidRPr="00627A57" w:rsidRDefault="00627A57" w:rsidP="006E73C6">
      <w:pPr>
        <w:spacing w:line="240" w:lineRule="auto"/>
        <w:ind w:firstLine="709"/>
        <w:rPr>
          <w:sz w:val="24"/>
          <w:szCs w:val="24"/>
          <w:lang w:eastAsia="en-US"/>
        </w:rPr>
      </w:pPr>
      <w:r w:rsidRPr="00627A57">
        <w:rPr>
          <w:sz w:val="24"/>
          <w:szCs w:val="24"/>
          <w:lang w:eastAsia="en-US"/>
        </w:rPr>
        <w:lastRenderedPageBreak/>
        <w:t>13)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14:paraId="58F86DCB"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4) создавать устные и письменные высказывания разных жанров (объёмом не 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14:paraId="4D98DFA2"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5)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7CC8305A"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6)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26F3D91E"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7)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73DD2771"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8) участвовать в коллективной и индивидуальной учебно-исследовательской и проектной деятельности и публично презентовать полученные результаты;</w:t>
      </w:r>
    </w:p>
    <w:p w14:paraId="063F0833"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9)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7653B197" w14:textId="5C49C1D1" w:rsidR="00F31AD0" w:rsidRDefault="00F31AD0" w:rsidP="009A3342">
      <w:pPr>
        <w:spacing w:line="240" w:lineRule="auto"/>
        <w:rPr>
          <w:lang w:eastAsia="en-US"/>
        </w:rPr>
      </w:pPr>
    </w:p>
    <w:p w14:paraId="149D623E" w14:textId="77777777" w:rsidR="009A3342" w:rsidRDefault="009A3342" w:rsidP="009A3342">
      <w:pPr>
        <w:spacing w:line="240" w:lineRule="auto"/>
        <w:rPr>
          <w:color w:val="FF0000"/>
          <w:sz w:val="24"/>
          <w:szCs w:val="24"/>
        </w:rPr>
      </w:pPr>
    </w:p>
    <w:p w14:paraId="5477591A" w14:textId="5738558F" w:rsidR="00627A57" w:rsidRPr="00627A57" w:rsidRDefault="00627A57" w:rsidP="006E73C6">
      <w:pPr>
        <w:spacing w:line="240" w:lineRule="auto"/>
        <w:ind w:left="540"/>
        <w:contextualSpacing/>
        <w:jc w:val="center"/>
        <w:rPr>
          <w:rFonts w:eastAsia="Calibri" w:cs="Times New Roman"/>
          <w:b/>
          <w:sz w:val="24"/>
          <w:szCs w:val="24"/>
          <w:lang w:eastAsia="en-US"/>
        </w:rPr>
      </w:pPr>
      <w:r w:rsidRPr="00627A57">
        <w:rPr>
          <w:rFonts w:eastAsia="Calibri" w:cs="Times New Roman"/>
          <w:b/>
          <w:sz w:val="24"/>
          <w:szCs w:val="24"/>
          <w:lang w:eastAsia="en-US"/>
        </w:rPr>
        <w:t>Тематическое планирование учебного предмета «</w:t>
      </w:r>
      <w:r w:rsidR="006E73C6">
        <w:rPr>
          <w:rFonts w:eastAsia="Calibri" w:cs="Times New Roman"/>
          <w:b/>
          <w:sz w:val="24"/>
          <w:szCs w:val="24"/>
          <w:lang w:eastAsia="en-US"/>
        </w:rPr>
        <w:t>Литература</w:t>
      </w:r>
      <w:r w:rsidRPr="00627A57">
        <w:rPr>
          <w:rFonts w:eastAsia="Calibri" w:cs="Times New Roman"/>
          <w:b/>
          <w:sz w:val="24"/>
          <w:szCs w:val="24"/>
          <w:lang w:eastAsia="en-US"/>
        </w:rPr>
        <w:t>»</w:t>
      </w:r>
    </w:p>
    <w:p w14:paraId="01A219AF" w14:textId="661BB02C" w:rsidR="00627A57" w:rsidRDefault="00627A57" w:rsidP="00627A57">
      <w:pPr>
        <w:spacing w:line="240" w:lineRule="auto"/>
        <w:ind w:left="540" w:firstLine="0"/>
        <w:contextualSpacing/>
        <w:jc w:val="center"/>
        <w:rPr>
          <w:rFonts w:eastAsia="SchoolBookSanPin" w:cs="Times New Roman"/>
          <w:b/>
          <w:sz w:val="24"/>
          <w:szCs w:val="24"/>
          <w:lang w:eastAsia="en-US"/>
        </w:rPr>
      </w:pPr>
    </w:p>
    <w:p w14:paraId="7B029D17" w14:textId="66FC1216" w:rsidR="00F31AD0" w:rsidRPr="00F31AD0" w:rsidRDefault="00F31AD0" w:rsidP="00F31AD0">
      <w:pPr>
        <w:spacing w:line="240" w:lineRule="auto"/>
        <w:ind w:firstLine="709"/>
        <w:contextualSpacing/>
        <w:rPr>
          <w:rFonts w:eastAsia="SchoolBookSanPin" w:cs="Times New Roman"/>
          <w:b/>
          <w:sz w:val="24"/>
          <w:szCs w:val="24"/>
          <w:lang w:eastAsia="en-US"/>
        </w:rPr>
      </w:pPr>
      <w:r w:rsidRPr="00F31AD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57223407" w14:textId="10111941" w:rsidR="00F31AD0" w:rsidRPr="00F31AD0" w:rsidRDefault="00F31AD0" w:rsidP="00F31AD0">
      <w:pPr>
        <w:widowControl w:val="0"/>
        <w:spacing w:line="240" w:lineRule="auto"/>
        <w:ind w:firstLine="709"/>
        <w:rPr>
          <w:rFonts w:eastAsia="SchoolBookSanPin" w:cs="Times New Roman"/>
          <w:sz w:val="24"/>
          <w:szCs w:val="24"/>
          <w:lang w:eastAsia="en-US"/>
        </w:rPr>
      </w:pPr>
      <w:r w:rsidRPr="00F31A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31AD0">
        <w:rPr>
          <w:rFonts w:eastAsia="SchoolBookSanPin" w:cs="Times New Roman"/>
          <w:b/>
          <w:sz w:val="24"/>
          <w:szCs w:val="24"/>
          <w:lang w:eastAsia="en-US"/>
        </w:rPr>
        <w:t>«рабочей программе учителя»</w:t>
      </w:r>
      <w:r w:rsidRPr="00F31A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5A552751" w14:textId="2270B3E2" w:rsidR="00627A57" w:rsidRPr="006E73C6" w:rsidRDefault="00627A57" w:rsidP="006E73C6">
      <w:pPr>
        <w:widowControl w:val="0"/>
        <w:spacing w:line="240" w:lineRule="auto"/>
        <w:ind w:firstLine="709"/>
        <w:rPr>
          <w:rFonts w:eastAsia="SchoolBookSanPin" w:cs="Times New Roman"/>
          <w:sz w:val="24"/>
          <w:szCs w:val="24"/>
          <w:lang w:eastAsia="en-US"/>
        </w:rPr>
      </w:pPr>
      <w:r w:rsidRPr="00627A57">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6E73C6">
        <w:rPr>
          <w:rFonts w:eastAsia="SchoolBookSanPin" w:cs="Times New Roman"/>
          <w:sz w:val="24"/>
          <w:szCs w:val="24"/>
          <w:lang w:eastAsia="en-US"/>
        </w:rPr>
        <w:t>едующие структурные компоненты:</w:t>
      </w:r>
    </w:p>
    <w:tbl>
      <w:tblPr>
        <w:tblStyle w:val="TableNormal"/>
        <w:tblW w:w="10065"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0"/>
        <w:gridCol w:w="4252"/>
        <w:gridCol w:w="2268"/>
        <w:gridCol w:w="2835"/>
      </w:tblGrid>
      <w:tr w:rsidR="00627A57" w:rsidRPr="00627A57" w14:paraId="6887B876" w14:textId="77777777" w:rsidTr="007B0DA7">
        <w:trPr>
          <w:trHeight w:val="575"/>
        </w:trPr>
        <w:tc>
          <w:tcPr>
            <w:tcW w:w="710" w:type="dxa"/>
          </w:tcPr>
          <w:p w14:paraId="0FD24318" w14:textId="77777777" w:rsidR="00627A57" w:rsidRPr="00627A57" w:rsidRDefault="00627A57" w:rsidP="00627A57">
            <w:pPr>
              <w:spacing w:line="240" w:lineRule="auto"/>
              <w:ind w:left="142" w:right="354" w:firstLine="96"/>
              <w:jc w:val="center"/>
              <w:rPr>
                <w:rFonts w:eastAsia="Times New Roman"/>
                <w:sz w:val="24"/>
                <w:szCs w:val="24"/>
                <w:lang w:eastAsia="en-US"/>
              </w:rPr>
            </w:pPr>
            <w:r w:rsidRPr="00627A57">
              <w:rPr>
                <w:rFonts w:eastAsia="Times New Roman"/>
                <w:sz w:val="24"/>
                <w:szCs w:val="24"/>
                <w:lang w:eastAsia="en-US"/>
              </w:rPr>
              <w:t>№</w:t>
            </w:r>
            <w:r w:rsidRPr="00627A57">
              <w:rPr>
                <w:rFonts w:eastAsia="Times New Roman"/>
                <w:spacing w:val="-57"/>
                <w:sz w:val="24"/>
                <w:szCs w:val="24"/>
                <w:lang w:eastAsia="en-US"/>
              </w:rPr>
              <w:t xml:space="preserve"> </w:t>
            </w:r>
            <w:r w:rsidRPr="00627A57">
              <w:rPr>
                <w:rFonts w:eastAsia="Times New Roman"/>
                <w:sz w:val="24"/>
                <w:szCs w:val="24"/>
                <w:lang w:eastAsia="en-US"/>
              </w:rPr>
              <w:t>п/п</w:t>
            </w:r>
          </w:p>
        </w:tc>
        <w:tc>
          <w:tcPr>
            <w:tcW w:w="4252" w:type="dxa"/>
          </w:tcPr>
          <w:p w14:paraId="10649C14" w14:textId="77777777" w:rsidR="00627A57" w:rsidRPr="00627A57" w:rsidRDefault="00627A57" w:rsidP="00627A57">
            <w:pPr>
              <w:spacing w:line="240" w:lineRule="auto"/>
              <w:ind w:left="142" w:firstLine="0"/>
              <w:jc w:val="center"/>
              <w:rPr>
                <w:rFonts w:eastAsia="Times New Roman"/>
                <w:sz w:val="24"/>
                <w:szCs w:val="24"/>
                <w:lang w:eastAsia="en-US"/>
              </w:rPr>
            </w:pPr>
            <w:r w:rsidRPr="00627A57">
              <w:rPr>
                <w:rFonts w:eastAsia="Times New Roman"/>
                <w:sz w:val="24"/>
                <w:szCs w:val="24"/>
                <w:lang w:eastAsia="en-US"/>
              </w:rPr>
              <w:t>Тема</w:t>
            </w:r>
          </w:p>
        </w:tc>
        <w:tc>
          <w:tcPr>
            <w:tcW w:w="2268" w:type="dxa"/>
          </w:tcPr>
          <w:p w14:paraId="7EC4731E" w14:textId="77777777" w:rsidR="00627A57" w:rsidRPr="00627A57" w:rsidRDefault="00627A57" w:rsidP="00627A57">
            <w:pPr>
              <w:spacing w:line="240" w:lineRule="auto"/>
              <w:ind w:left="142" w:right="27" w:hanging="72"/>
              <w:jc w:val="center"/>
              <w:rPr>
                <w:rFonts w:eastAsia="Times New Roman"/>
                <w:sz w:val="24"/>
                <w:szCs w:val="24"/>
                <w:lang w:val="ru-RU" w:eastAsia="en-US"/>
              </w:rPr>
            </w:pPr>
            <w:r w:rsidRPr="00627A57">
              <w:rPr>
                <w:rFonts w:eastAsia="Times New Roman"/>
                <w:spacing w:val="-1"/>
                <w:sz w:val="24"/>
                <w:szCs w:val="24"/>
                <w:lang w:val="ru-RU" w:eastAsia="en-US"/>
              </w:rPr>
              <w:t>Количество часов, отводимых на освоение каждой темы</w:t>
            </w:r>
          </w:p>
        </w:tc>
        <w:tc>
          <w:tcPr>
            <w:tcW w:w="2835" w:type="dxa"/>
          </w:tcPr>
          <w:p w14:paraId="51814D85" w14:textId="77777777" w:rsidR="00627A57" w:rsidRPr="00627A57" w:rsidRDefault="00627A57" w:rsidP="00627A57">
            <w:pPr>
              <w:spacing w:line="240" w:lineRule="auto"/>
              <w:ind w:left="142" w:right="27" w:hanging="72"/>
              <w:jc w:val="center"/>
              <w:rPr>
                <w:rFonts w:eastAsia="Times New Roman"/>
                <w:spacing w:val="-1"/>
                <w:sz w:val="24"/>
                <w:szCs w:val="24"/>
                <w:lang w:eastAsia="en-US"/>
              </w:rPr>
            </w:pPr>
            <w:r w:rsidRPr="00627A57">
              <w:rPr>
                <w:rFonts w:eastAsia="Times New Roman"/>
                <w:spacing w:val="-1"/>
                <w:sz w:val="24"/>
                <w:szCs w:val="24"/>
                <w:lang w:eastAsia="en-US"/>
              </w:rPr>
              <w:t xml:space="preserve">Э(Ц)ОР </w:t>
            </w:r>
          </w:p>
        </w:tc>
      </w:tr>
      <w:tr w:rsidR="007B0DA7" w:rsidRPr="00627A57" w14:paraId="68A83B06" w14:textId="77777777" w:rsidTr="006C0FB3">
        <w:trPr>
          <w:trHeight w:val="8880"/>
        </w:trPr>
        <w:tc>
          <w:tcPr>
            <w:tcW w:w="710" w:type="dxa"/>
          </w:tcPr>
          <w:p w14:paraId="051EE9DD" w14:textId="77777777" w:rsidR="007B0DA7" w:rsidRPr="00627A57" w:rsidRDefault="007B0DA7" w:rsidP="00627A57">
            <w:pPr>
              <w:spacing w:line="240" w:lineRule="auto"/>
              <w:ind w:left="142" w:firstLine="0"/>
              <w:jc w:val="left"/>
              <w:rPr>
                <w:rFonts w:eastAsia="Times New Roman"/>
                <w:sz w:val="24"/>
                <w:szCs w:val="24"/>
                <w:lang w:eastAsia="en-US"/>
              </w:rPr>
            </w:pPr>
            <w:r w:rsidRPr="00627A57">
              <w:rPr>
                <w:rFonts w:eastAsia="Times New Roman"/>
                <w:sz w:val="24"/>
                <w:szCs w:val="24"/>
                <w:lang w:eastAsia="en-US"/>
              </w:rPr>
              <w:lastRenderedPageBreak/>
              <w:t>1.</w:t>
            </w:r>
          </w:p>
        </w:tc>
        <w:tc>
          <w:tcPr>
            <w:tcW w:w="4252" w:type="dxa"/>
          </w:tcPr>
          <w:p w14:paraId="6F9364CC" w14:textId="3BA19480" w:rsidR="007B0DA7" w:rsidRDefault="007B0DA7" w:rsidP="00607BF6">
            <w:pPr>
              <w:ind w:right="135"/>
              <w:rPr>
                <w:rFonts w:eastAsia="OfficinaSansBoldITC"/>
                <w:sz w:val="24"/>
                <w:szCs w:val="28"/>
                <w:lang w:val="ru-RU" w:eastAsia="en-US"/>
              </w:rPr>
            </w:pPr>
            <w:r w:rsidRPr="006C0FB3">
              <w:rPr>
                <w:rFonts w:eastAsia="Times New Roman"/>
                <w:spacing w:val="-1"/>
                <w:sz w:val="24"/>
                <w:szCs w:val="24"/>
                <w:lang w:val="ru-RU" w:eastAsia="en-US"/>
              </w:rPr>
              <w:t>5 класс</w:t>
            </w:r>
          </w:p>
          <w:p w14:paraId="2AD34F36" w14:textId="5A0E3EFD"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1. Мифология.</w:t>
            </w:r>
          </w:p>
          <w:p w14:paraId="583ADE81" w14:textId="3DCEFE7E"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2. Фольклор.</w:t>
            </w:r>
          </w:p>
          <w:p w14:paraId="2873DBFC" w14:textId="77777777"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 xml:space="preserve">20.3.3. Литература первой половины </w:t>
            </w:r>
            <w:r w:rsidRPr="006E73C6">
              <w:rPr>
                <w:rFonts w:eastAsia="OfficinaSansBoldITC"/>
                <w:sz w:val="24"/>
                <w:szCs w:val="28"/>
                <w:lang w:eastAsia="en-US"/>
              </w:rPr>
              <w:t>XIX</w:t>
            </w:r>
            <w:r w:rsidRPr="006E73C6">
              <w:rPr>
                <w:rFonts w:eastAsia="OfficinaSansBoldITC"/>
                <w:sz w:val="24"/>
                <w:szCs w:val="28"/>
                <w:lang w:val="ru-RU" w:eastAsia="en-US"/>
              </w:rPr>
              <w:t xml:space="preserve"> века.</w:t>
            </w:r>
          </w:p>
          <w:p w14:paraId="4905FBEB" w14:textId="18FDF76B"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4. Литература второй половины XIX века.</w:t>
            </w:r>
          </w:p>
          <w:p w14:paraId="356EB6E9" w14:textId="77777777" w:rsidR="007B0DA7" w:rsidRPr="006E73C6"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5. Литература XIX-ХХ веков.</w:t>
            </w:r>
          </w:p>
          <w:p w14:paraId="24DD1C11" w14:textId="77777777"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5.1. Стихотворения отечественных поэтов XIX-ХХ веков</w:t>
            </w:r>
          </w:p>
          <w:p w14:paraId="38C73685" w14:textId="0A868EBB"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5.2. Юмористические рассказы отечественных писателей XIX-XX веков</w:t>
            </w:r>
            <w:r>
              <w:rPr>
                <w:rFonts w:eastAsia="OfficinaSansBoldITC"/>
                <w:sz w:val="24"/>
                <w:szCs w:val="28"/>
                <w:lang w:val="ru-RU" w:eastAsia="en-US"/>
              </w:rPr>
              <w:t>.</w:t>
            </w:r>
          </w:p>
          <w:p w14:paraId="671E6091" w14:textId="5B836062"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5.3. Произведения отечественной литературы о природе и животных</w:t>
            </w:r>
            <w:r>
              <w:rPr>
                <w:rFonts w:eastAsia="OfficinaSansBoldITC"/>
                <w:sz w:val="24"/>
                <w:szCs w:val="28"/>
                <w:lang w:val="ru-RU" w:eastAsia="en-US"/>
              </w:rPr>
              <w:t>.</w:t>
            </w:r>
          </w:p>
          <w:p w14:paraId="2AE1D668" w14:textId="77777777" w:rsidR="007B0DA7" w:rsidRP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 Литература XX-XXI веков.</w:t>
            </w:r>
          </w:p>
          <w:p w14:paraId="5A157A4C" w14:textId="34EB0A8E"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1. Произведения отечественной литературы на тему «Человек на войне»</w:t>
            </w:r>
          </w:p>
          <w:p w14:paraId="4AE598C7" w14:textId="77777777"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2. Произведения отечественных писателей XIX-XXI веков на тему детства</w:t>
            </w:r>
            <w:r>
              <w:rPr>
                <w:rFonts w:eastAsia="OfficinaSansBoldITC"/>
                <w:sz w:val="24"/>
                <w:szCs w:val="28"/>
                <w:lang w:val="ru-RU" w:eastAsia="en-US"/>
              </w:rPr>
              <w:t>.</w:t>
            </w:r>
          </w:p>
          <w:p w14:paraId="06626A02" w14:textId="77777777"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3. Произведения приключенческого жанра отечественных писателей</w:t>
            </w:r>
            <w:r>
              <w:rPr>
                <w:rFonts w:eastAsia="OfficinaSansBoldITC"/>
                <w:sz w:val="24"/>
                <w:szCs w:val="28"/>
                <w:lang w:val="ru-RU" w:eastAsia="en-US"/>
              </w:rPr>
              <w:t>.</w:t>
            </w:r>
          </w:p>
          <w:p w14:paraId="1D0463FF" w14:textId="77777777" w:rsidR="007B0DA7" w:rsidRP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 Зарубежная литература.</w:t>
            </w:r>
          </w:p>
          <w:p w14:paraId="04B9CC4D" w14:textId="77777777"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1. Х.К. Андерсен.</w:t>
            </w:r>
          </w:p>
          <w:p w14:paraId="375E5E6D" w14:textId="77777777"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2. Зарубежная сказочная проза</w:t>
            </w:r>
            <w:r>
              <w:rPr>
                <w:rFonts w:eastAsia="OfficinaSansBoldITC"/>
                <w:sz w:val="24"/>
                <w:szCs w:val="28"/>
                <w:lang w:val="ru-RU" w:eastAsia="en-US"/>
              </w:rPr>
              <w:t>.</w:t>
            </w:r>
          </w:p>
          <w:p w14:paraId="047F60B3" w14:textId="77777777"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3. Зарубежная проза о детях и подростках</w:t>
            </w:r>
            <w:r>
              <w:rPr>
                <w:rFonts w:eastAsia="OfficinaSansBoldITC"/>
                <w:sz w:val="24"/>
                <w:szCs w:val="28"/>
                <w:lang w:val="ru-RU" w:eastAsia="en-US"/>
              </w:rPr>
              <w:t>.</w:t>
            </w:r>
          </w:p>
          <w:p w14:paraId="38654FAE" w14:textId="5AE8C89C"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4. Зарубежная приключенческая проза</w:t>
            </w:r>
            <w:r>
              <w:rPr>
                <w:rFonts w:eastAsia="OfficinaSansBoldITC"/>
                <w:sz w:val="24"/>
                <w:szCs w:val="28"/>
                <w:lang w:val="ru-RU" w:eastAsia="en-US"/>
              </w:rPr>
              <w:t>.</w:t>
            </w:r>
          </w:p>
          <w:p w14:paraId="62099624" w14:textId="4F71F565" w:rsidR="007B0DA7" w:rsidRPr="006E73C6"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5. Зарубежная проза о животных</w:t>
            </w:r>
            <w:r>
              <w:rPr>
                <w:rFonts w:eastAsia="OfficinaSansBoldITC"/>
                <w:sz w:val="24"/>
                <w:szCs w:val="28"/>
                <w:lang w:val="ru-RU" w:eastAsia="en-US"/>
              </w:rPr>
              <w:t>.</w:t>
            </w:r>
          </w:p>
        </w:tc>
        <w:tc>
          <w:tcPr>
            <w:tcW w:w="2268" w:type="dxa"/>
          </w:tcPr>
          <w:p w14:paraId="6576D79F" w14:textId="77777777" w:rsidR="007B0DA7" w:rsidRPr="00627A57" w:rsidRDefault="007B0DA7" w:rsidP="00627A57">
            <w:pPr>
              <w:spacing w:line="240" w:lineRule="auto"/>
              <w:ind w:firstLine="0"/>
              <w:jc w:val="center"/>
              <w:rPr>
                <w:rFonts w:eastAsia="Times New Roman"/>
                <w:i/>
                <w:sz w:val="24"/>
                <w:szCs w:val="24"/>
                <w:lang w:val="ru-RU" w:eastAsia="en-US"/>
              </w:rPr>
            </w:pPr>
            <w:r w:rsidRPr="00627A57">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835" w:type="dxa"/>
          </w:tcPr>
          <w:p w14:paraId="1B3AEA05" w14:textId="77777777" w:rsidR="007B0DA7" w:rsidRPr="00627A57" w:rsidRDefault="007B0DA7" w:rsidP="00627A57">
            <w:pPr>
              <w:spacing w:line="240" w:lineRule="auto"/>
              <w:ind w:firstLine="0"/>
              <w:jc w:val="center"/>
              <w:rPr>
                <w:rFonts w:eastAsia="Times New Roman"/>
                <w:i/>
                <w:sz w:val="24"/>
                <w:szCs w:val="24"/>
                <w:lang w:val="ru-RU" w:eastAsia="en-US"/>
              </w:rPr>
            </w:pPr>
            <w:r w:rsidRPr="00627A57">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3E3093F0" w14:textId="77777777" w:rsidR="007B0DA7" w:rsidRPr="00627A57" w:rsidRDefault="007B0DA7" w:rsidP="00627A57">
            <w:pPr>
              <w:spacing w:line="240" w:lineRule="auto"/>
              <w:ind w:firstLine="0"/>
              <w:jc w:val="center"/>
              <w:rPr>
                <w:rFonts w:eastAsia="Times New Roman"/>
                <w:i/>
                <w:sz w:val="24"/>
                <w:szCs w:val="24"/>
                <w:lang w:val="ru-RU" w:eastAsia="en-US"/>
              </w:rPr>
            </w:pPr>
            <w:r w:rsidRPr="00627A57">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627A57" w:rsidRPr="00627A57" w14:paraId="114D3117" w14:textId="77777777" w:rsidTr="00607BF6">
        <w:trPr>
          <w:trHeight w:val="7191"/>
        </w:trPr>
        <w:tc>
          <w:tcPr>
            <w:tcW w:w="710" w:type="dxa"/>
          </w:tcPr>
          <w:p w14:paraId="595E7FDD" w14:textId="0992DE78" w:rsidR="00627A57" w:rsidRPr="00627A57" w:rsidRDefault="007B0DA7" w:rsidP="00627A57">
            <w:pPr>
              <w:spacing w:line="240" w:lineRule="auto"/>
              <w:ind w:left="227" w:firstLine="0"/>
              <w:contextualSpacing/>
              <w:jc w:val="left"/>
              <w:rPr>
                <w:rFonts w:eastAsia="Times New Roman"/>
                <w:sz w:val="24"/>
                <w:szCs w:val="24"/>
                <w:lang w:eastAsia="en-US"/>
              </w:rPr>
            </w:pPr>
            <w:r>
              <w:rPr>
                <w:rFonts w:eastAsia="Times New Roman"/>
                <w:sz w:val="24"/>
                <w:szCs w:val="24"/>
                <w:lang w:eastAsia="en-US"/>
              </w:rPr>
              <w:lastRenderedPageBreak/>
              <w:t>2</w:t>
            </w:r>
            <w:r w:rsidR="00627A57" w:rsidRPr="00627A57">
              <w:rPr>
                <w:rFonts w:eastAsia="Times New Roman"/>
                <w:sz w:val="24"/>
                <w:szCs w:val="24"/>
                <w:lang w:eastAsia="en-US"/>
              </w:rPr>
              <w:t>.</w:t>
            </w:r>
          </w:p>
        </w:tc>
        <w:tc>
          <w:tcPr>
            <w:tcW w:w="4252" w:type="dxa"/>
          </w:tcPr>
          <w:p w14:paraId="1BA97011" w14:textId="0DD0C6CC" w:rsidR="00607BF6" w:rsidRDefault="00607BF6" w:rsidP="00627A57">
            <w:pPr>
              <w:rPr>
                <w:rFonts w:eastAsia="OfficinaSansBoldITC"/>
                <w:sz w:val="24"/>
                <w:szCs w:val="28"/>
                <w:lang w:val="ru-RU" w:eastAsia="en-US"/>
              </w:rPr>
            </w:pPr>
            <w:r>
              <w:rPr>
                <w:rFonts w:eastAsia="OfficinaSansBoldITC"/>
                <w:sz w:val="24"/>
                <w:szCs w:val="28"/>
                <w:lang w:val="ru-RU" w:eastAsia="en-US"/>
              </w:rPr>
              <w:t>6 класс</w:t>
            </w:r>
          </w:p>
          <w:p w14:paraId="7C9591F0" w14:textId="275C5158" w:rsidR="004C1234" w:rsidRDefault="004C1234" w:rsidP="00627A57">
            <w:pPr>
              <w:rPr>
                <w:rFonts w:eastAsia="OfficinaSansBoldITC"/>
                <w:sz w:val="24"/>
                <w:szCs w:val="28"/>
                <w:lang w:val="ru-RU" w:eastAsia="en-US"/>
              </w:rPr>
            </w:pPr>
            <w:r w:rsidRPr="004C1234">
              <w:rPr>
                <w:rFonts w:eastAsia="OfficinaSansBoldITC"/>
                <w:sz w:val="24"/>
                <w:szCs w:val="28"/>
                <w:lang w:val="ru-RU" w:eastAsia="en-US"/>
              </w:rPr>
              <w:t>20.4.1. Античная литература.</w:t>
            </w:r>
          </w:p>
          <w:p w14:paraId="565A96DF" w14:textId="34232D9A" w:rsidR="004C1234" w:rsidRPr="006C0FB3" w:rsidRDefault="004C1234" w:rsidP="004C1234">
            <w:pPr>
              <w:rPr>
                <w:rFonts w:eastAsia="OfficinaSansBoldITC"/>
                <w:sz w:val="24"/>
                <w:szCs w:val="28"/>
                <w:lang w:val="ru-RU" w:eastAsia="en-US"/>
              </w:rPr>
            </w:pPr>
            <w:r w:rsidRPr="006C0FB3">
              <w:rPr>
                <w:rFonts w:eastAsia="OfficinaSansBoldITC"/>
                <w:sz w:val="24"/>
                <w:szCs w:val="28"/>
                <w:lang w:val="ru-RU" w:eastAsia="en-US"/>
              </w:rPr>
              <w:t>20.4.2. Фольклор.</w:t>
            </w:r>
          </w:p>
          <w:p w14:paraId="44994908" w14:textId="1CAC0ABD" w:rsidR="004C1234" w:rsidRPr="006C0FB3" w:rsidRDefault="004C1234" w:rsidP="004C1234">
            <w:pPr>
              <w:rPr>
                <w:rFonts w:eastAsia="OfficinaSansBoldITC"/>
                <w:sz w:val="24"/>
                <w:szCs w:val="28"/>
                <w:lang w:val="ru-RU" w:eastAsia="en-US"/>
              </w:rPr>
            </w:pPr>
            <w:r w:rsidRPr="006C0FB3">
              <w:rPr>
                <w:rFonts w:eastAsia="OfficinaSansBoldITC"/>
                <w:sz w:val="24"/>
                <w:szCs w:val="28"/>
                <w:lang w:val="ru-RU" w:eastAsia="en-US"/>
              </w:rPr>
              <w:t>20.4.3. Древнерусская литература.</w:t>
            </w:r>
          </w:p>
          <w:p w14:paraId="713E5E13" w14:textId="77777777" w:rsidR="00627A57" w:rsidRDefault="004C1234" w:rsidP="004C1234">
            <w:pPr>
              <w:rPr>
                <w:rFonts w:eastAsia="OfficinaSansBoldITC"/>
                <w:sz w:val="24"/>
                <w:szCs w:val="28"/>
                <w:lang w:val="ru-RU" w:eastAsia="en-US"/>
              </w:rPr>
            </w:pPr>
            <w:r w:rsidRPr="004C1234">
              <w:rPr>
                <w:rFonts w:eastAsia="OfficinaSansBoldITC"/>
                <w:sz w:val="24"/>
                <w:szCs w:val="28"/>
                <w:lang w:val="ru-RU" w:eastAsia="en-US"/>
              </w:rPr>
              <w:t xml:space="preserve">20.4.4. Литература первой половины </w:t>
            </w:r>
            <w:r w:rsidRPr="004C1234">
              <w:rPr>
                <w:rFonts w:eastAsia="OfficinaSansBoldITC"/>
                <w:sz w:val="24"/>
                <w:szCs w:val="28"/>
                <w:lang w:eastAsia="en-US"/>
              </w:rPr>
              <w:t>XIX</w:t>
            </w:r>
            <w:r w:rsidRPr="004C1234">
              <w:rPr>
                <w:rFonts w:eastAsia="OfficinaSansBoldITC"/>
                <w:sz w:val="24"/>
                <w:szCs w:val="28"/>
                <w:lang w:val="ru-RU" w:eastAsia="en-US"/>
              </w:rPr>
              <w:t xml:space="preserve"> века.</w:t>
            </w:r>
          </w:p>
          <w:p w14:paraId="0F24B22E" w14:textId="5906A7D0" w:rsidR="004C1234" w:rsidRDefault="004C1234" w:rsidP="004C1234">
            <w:pPr>
              <w:rPr>
                <w:rFonts w:eastAsia="OfficinaSansBoldITC"/>
                <w:sz w:val="24"/>
                <w:szCs w:val="28"/>
                <w:lang w:val="ru-RU" w:eastAsia="en-US"/>
              </w:rPr>
            </w:pPr>
            <w:r w:rsidRPr="004C1234">
              <w:rPr>
                <w:rFonts w:eastAsia="OfficinaSansBoldITC"/>
                <w:sz w:val="24"/>
                <w:szCs w:val="28"/>
                <w:lang w:val="ru-RU" w:eastAsia="en-US"/>
              </w:rPr>
              <w:t>20.4.5. Литература второй половины XIX века.</w:t>
            </w:r>
          </w:p>
          <w:p w14:paraId="6F60C993" w14:textId="7D247ECF" w:rsidR="004C1234" w:rsidRDefault="004C1234" w:rsidP="004C1234">
            <w:pPr>
              <w:rPr>
                <w:rFonts w:eastAsia="OfficinaSansBoldITC"/>
                <w:sz w:val="24"/>
                <w:szCs w:val="28"/>
                <w:lang w:val="ru-RU" w:eastAsia="en-US"/>
              </w:rPr>
            </w:pPr>
            <w:r w:rsidRPr="004C1234">
              <w:rPr>
                <w:rFonts w:eastAsia="OfficinaSansBoldITC"/>
                <w:sz w:val="24"/>
                <w:szCs w:val="28"/>
                <w:lang w:val="ru-RU" w:eastAsia="en-US"/>
              </w:rPr>
              <w:t>20.4.6. Литература XX века.</w:t>
            </w:r>
          </w:p>
          <w:p w14:paraId="7C21C208" w14:textId="140C8E7D" w:rsidR="004C1234" w:rsidRDefault="004C1234" w:rsidP="004C1234">
            <w:pPr>
              <w:tabs>
                <w:tab w:val="left" w:pos="1275"/>
              </w:tabs>
              <w:rPr>
                <w:rFonts w:eastAsia="OfficinaSansBoldITC"/>
                <w:sz w:val="24"/>
                <w:szCs w:val="28"/>
                <w:lang w:val="ru-RU" w:eastAsia="en-US"/>
              </w:rPr>
            </w:pPr>
            <w:r>
              <w:rPr>
                <w:rFonts w:eastAsia="OfficinaSansBoldITC"/>
                <w:sz w:val="24"/>
                <w:szCs w:val="28"/>
                <w:lang w:val="ru-RU" w:eastAsia="en-US"/>
              </w:rPr>
              <w:t>20.4.6.1.</w:t>
            </w:r>
            <w:r w:rsidRPr="004C1234">
              <w:rPr>
                <w:rFonts w:eastAsia="OfficinaSansBoldITC"/>
                <w:sz w:val="24"/>
                <w:szCs w:val="28"/>
                <w:lang w:val="ru-RU" w:eastAsia="en-US"/>
              </w:rPr>
              <w:t>Стихотворения отечественных поэтов начала ХХ века</w:t>
            </w:r>
            <w:r>
              <w:rPr>
                <w:rFonts w:eastAsia="OfficinaSansBoldITC"/>
                <w:sz w:val="24"/>
                <w:szCs w:val="28"/>
                <w:lang w:val="ru-RU" w:eastAsia="en-US"/>
              </w:rPr>
              <w:t>.</w:t>
            </w:r>
          </w:p>
          <w:p w14:paraId="6FBA260F" w14:textId="4D70F7A8" w:rsidR="00607BF6" w:rsidRDefault="004C1234" w:rsidP="004C1234">
            <w:pPr>
              <w:rPr>
                <w:rFonts w:eastAsia="OfficinaSansBoldITC"/>
                <w:sz w:val="24"/>
                <w:szCs w:val="28"/>
                <w:lang w:val="ru-RU" w:eastAsia="en-US"/>
              </w:rPr>
            </w:pPr>
            <w:r>
              <w:rPr>
                <w:rFonts w:eastAsia="OfficinaSansBoldITC"/>
                <w:sz w:val="24"/>
                <w:szCs w:val="28"/>
                <w:lang w:val="ru-RU" w:eastAsia="en-US"/>
              </w:rPr>
              <w:t>20.4.6.2.</w:t>
            </w:r>
            <w:r w:rsidRPr="004C1234">
              <w:rPr>
                <w:rFonts w:eastAsia="OfficinaSansBoldITC"/>
                <w:sz w:val="24"/>
                <w:szCs w:val="28"/>
                <w:lang w:val="ru-RU" w:eastAsia="en-US"/>
              </w:rPr>
              <w:t>Стихотворения отечественных поэтов XX века</w:t>
            </w:r>
            <w:r>
              <w:rPr>
                <w:rFonts w:eastAsia="OfficinaSansBoldITC"/>
                <w:sz w:val="24"/>
                <w:szCs w:val="28"/>
                <w:lang w:val="ru-RU" w:eastAsia="en-US"/>
              </w:rPr>
              <w:t>.</w:t>
            </w:r>
          </w:p>
          <w:p w14:paraId="320195BD" w14:textId="77777777" w:rsidR="004C1234" w:rsidRDefault="00607BF6" w:rsidP="00607BF6">
            <w:pPr>
              <w:rPr>
                <w:rFonts w:eastAsia="OfficinaSansBoldITC"/>
                <w:sz w:val="24"/>
                <w:szCs w:val="28"/>
                <w:lang w:val="ru-RU" w:eastAsia="en-US"/>
              </w:rPr>
            </w:pPr>
            <w:r w:rsidRPr="00607BF6">
              <w:rPr>
                <w:rFonts w:eastAsia="OfficinaSansBoldITC"/>
                <w:sz w:val="24"/>
                <w:szCs w:val="28"/>
                <w:lang w:val="ru-RU" w:eastAsia="en-US"/>
              </w:rPr>
              <w:t>20.4.6.3. Проза отечественных писателей конца XX – начала XXI века</w:t>
            </w:r>
            <w:r>
              <w:rPr>
                <w:rFonts w:eastAsia="OfficinaSansBoldITC"/>
                <w:sz w:val="24"/>
                <w:szCs w:val="28"/>
                <w:lang w:val="ru-RU" w:eastAsia="en-US"/>
              </w:rPr>
              <w:t>.</w:t>
            </w:r>
          </w:p>
          <w:p w14:paraId="585B2EF5" w14:textId="77777777"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6.4. Произведения отечественных писателей на тему взросления человека</w:t>
            </w:r>
            <w:r>
              <w:rPr>
                <w:rFonts w:eastAsia="OfficinaSansBoldITC"/>
                <w:sz w:val="24"/>
                <w:szCs w:val="28"/>
                <w:lang w:val="ru-RU" w:eastAsia="en-US"/>
              </w:rPr>
              <w:t>.</w:t>
            </w:r>
          </w:p>
          <w:p w14:paraId="0C6CCB31" w14:textId="77777777"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6.5. Произведения современных отечественных писателей-фантастов</w:t>
            </w:r>
            <w:r>
              <w:rPr>
                <w:rFonts w:eastAsia="OfficinaSansBoldITC"/>
                <w:sz w:val="24"/>
                <w:szCs w:val="28"/>
                <w:lang w:val="ru-RU" w:eastAsia="en-US"/>
              </w:rPr>
              <w:t>.</w:t>
            </w:r>
          </w:p>
          <w:p w14:paraId="1EC6B635" w14:textId="77777777"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7. Литература народов Российской Федерации.</w:t>
            </w:r>
          </w:p>
          <w:p w14:paraId="7A4612FE" w14:textId="77777777"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 Зарубежная литература.</w:t>
            </w:r>
          </w:p>
          <w:p w14:paraId="6D539634" w14:textId="77777777"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1. Д. Дефо «Робинзон Крузо» (главы по выбору).</w:t>
            </w:r>
          </w:p>
          <w:p w14:paraId="3AB63384" w14:textId="77777777"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2. Д. Свифт «Путешествия Гулливера» (главы по выбору).</w:t>
            </w:r>
          </w:p>
          <w:p w14:paraId="59E493D8" w14:textId="77777777"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3. Произведения зарубежных писателей на тему взросления человека</w:t>
            </w:r>
            <w:r>
              <w:rPr>
                <w:rFonts w:eastAsia="OfficinaSansBoldITC"/>
                <w:sz w:val="24"/>
                <w:szCs w:val="28"/>
                <w:lang w:val="ru-RU" w:eastAsia="en-US"/>
              </w:rPr>
              <w:t>.</w:t>
            </w:r>
          </w:p>
          <w:p w14:paraId="01D9B609" w14:textId="2AB33F23"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4. Произведения современных зарубежных писателей-фантастов</w:t>
            </w:r>
            <w:r>
              <w:rPr>
                <w:rFonts w:eastAsia="OfficinaSansBoldITC"/>
                <w:sz w:val="24"/>
                <w:szCs w:val="28"/>
                <w:lang w:val="ru-RU" w:eastAsia="en-US"/>
              </w:rPr>
              <w:t>.</w:t>
            </w:r>
          </w:p>
        </w:tc>
        <w:tc>
          <w:tcPr>
            <w:tcW w:w="2268" w:type="dxa"/>
          </w:tcPr>
          <w:p w14:paraId="110C9C60" w14:textId="77777777" w:rsidR="00627A57" w:rsidRPr="00627A57" w:rsidRDefault="00627A57" w:rsidP="00627A57">
            <w:pPr>
              <w:spacing w:line="240" w:lineRule="auto"/>
              <w:ind w:firstLine="0"/>
              <w:jc w:val="center"/>
              <w:rPr>
                <w:rFonts w:eastAsia="Times New Roman"/>
                <w:i/>
                <w:sz w:val="24"/>
                <w:szCs w:val="24"/>
                <w:lang w:val="ru-RU" w:eastAsia="en-US"/>
              </w:rPr>
            </w:pPr>
          </w:p>
        </w:tc>
        <w:tc>
          <w:tcPr>
            <w:tcW w:w="2835" w:type="dxa"/>
            <w:tcBorders>
              <w:top w:val="single" w:sz="4" w:space="0" w:color="auto"/>
              <w:bottom w:val="single" w:sz="4" w:space="0" w:color="auto"/>
            </w:tcBorders>
          </w:tcPr>
          <w:p w14:paraId="2BD7CFD7" w14:textId="77777777" w:rsidR="00627A57" w:rsidRPr="00627A57" w:rsidRDefault="00627A57" w:rsidP="00627A57">
            <w:pPr>
              <w:spacing w:line="240" w:lineRule="auto"/>
              <w:jc w:val="center"/>
              <w:rPr>
                <w:rFonts w:eastAsia="Times New Roman"/>
                <w:i/>
                <w:sz w:val="24"/>
                <w:szCs w:val="24"/>
                <w:lang w:val="ru-RU" w:eastAsia="en-US"/>
              </w:rPr>
            </w:pPr>
          </w:p>
        </w:tc>
      </w:tr>
      <w:tr w:rsidR="00607BF6" w:rsidRPr="00627A57" w14:paraId="449D40F0" w14:textId="77777777" w:rsidTr="00607BF6">
        <w:trPr>
          <w:trHeight w:val="5081"/>
        </w:trPr>
        <w:tc>
          <w:tcPr>
            <w:tcW w:w="710" w:type="dxa"/>
          </w:tcPr>
          <w:p w14:paraId="27753F14" w14:textId="505552F3" w:rsidR="00607BF6" w:rsidRPr="00607BF6" w:rsidRDefault="00607BF6" w:rsidP="00627A57">
            <w:pPr>
              <w:spacing w:line="240" w:lineRule="auto"/>
              <w:ind w:left="227" w:firstLine="0"/>
              <w:contextualSpacing/>
              <w:jc w:val="left"/>
              <w:rPr>
                <w:rFonts w:eastAsia="Times New Roman"/>
                <w:sz w:val="24"/>
                <w:szCs w:val="24"/>
                <w:lang w:val="ru-RU" w:eastAsia="en-US"/>
              </w:rPr>
            </w:pPr>
            <w:r>
              <w:rPr>
                <w:rFonts w:eastAsia="Times New Roman"/>
                <w:sz w:val="24"/>
                <w:szCs w:val="24"/>
                <w:lang w:val="ru-RU" w:eastAsia="en-US"/>
              </w:rPr>
              <w:t>3.</w:t>
            </w:r>
          </w:p>
        </w:tc>
        <w:tc>
          <w:tcPr>
            <w:tcW w:w="4252" w:type="dxa"/>
          </w:tcPr>
          <w:p w14:paraId="3FC308FE" w14:textId="4845C418" w:rsidR="00607BF6" w:rsidRPr="00607BF6" w:rsidRDefault="00607BF6" w:rsidP="00627A57">
            <w:pPr>
              <w:rPr>
                <w:rFonts w:eastAsia="OfficinaSansBoldITC"/>
                <w:sz w:val="24"/>
                <w:szCs w:val="28"/>
                <w:lang w:val="ru-RU" w:eastAsia="en-US"/>
              </w:rPr>
            </w:pPr>
            <w:r>
              <w:rPr>
                <w:rFonts w:eastAsia="OfficinaSansBoldITC"/>
                <w:sz w:val="24"/>
                <w:szCs w:val="28"/>
                <w:lang w:val="ru-RU" w:eastAsia="en-US"/>
              </w:rPr>
              <w:t>7 класс</w:t>
            </w:r>
          </w:p>
          <w:p w14:paraId="6E3FE9FC" w14:textId="7CB82727" w:rsidR="00607BF6" w:rsidRPr="006C0FB3" w:rsidRDefault="00607BF6" w:rsidP="00627A57">
            <w:pPr>
              <w:rPr>
                <w:rFonts w:eastAsia="OfficinaSansBoldITC"/>
                <w:sz w:val="24"/>
                <w:szCs w:val="28"/>
                <w:lang w:val="ru-RU" w:eastAsia="en-US"/>
              </w:rPr>
            </w:pPr>
            <w:r w:rsidRPr="006C0FB3">
              <w:rPr>
                <w:rFonts w:eastAsia="OfficinaSansBoldITC"/>
                <w:sz w:val="24"/>
                <w:szCs w:val="28"/>
                <w:lang w:val="ru-RU" w:eastAsia="en-US"/>
              </w:rPr>
              <w:t>20.5.1. Древнерусская литература.</w:t>
            </w:r>
          </w:p>
          <w:p w14:paraId="59120DB3" w14:textId="77777777"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 xml:space="preserve">20.5.2. Литература первой половины </w:t>
            </w:r>
            <w:r w:rsidRPr="00607BF6">
              <w:rPr>
                <w:rFonts w:eastAsia="OfficinaSansBoldITC"/>
                <w:sz w:val="24"/>
                <w:szCs w:val="28"/>
                <w:lang w:eastAsia="en-US"/>
              </w:rPr>
              <w:t>XIX</w:t>
            </w:r>
            <w:r w:rsidRPr="00607BF6">
              <w:rPr>
                <w:rFonts w:eastAsia="OfficinaSansBoldITC"/>
                <w:sz w:val="24"/>
                <w:szCs w:val="28"/>
                <w:lang w:val="ru-RU" w:eastAsia="en-US"/>
              </w:rPr>
              <w:t xml:space="preserve"> века.</w:t>
            </w:r>
          </w:p>
          <w:p w14:paraId="120B481E" w14:textId="77777777"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20.5.3. Литература второй половины XIX века.</w:t>
            </w:r>
          </w:p>
          <w:p w14:paraId="48502315" w14:textId="77777777"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20.5.4. Литература конца XIX – начала XX века.</w:t>
            </w:r>
          </w:p>
          <w:p w14:paraId="3F05274D" w14:textId="77777777"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20.5.5. Литература первой половины XX века.</w:t>
            </w:r>
          </w:p>
          <w:p w14:paraId="07977AE0" w14:textId="77777777"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 Литература второй половины XX века.</w:t>
            </w:r>
          </w:p>
          <w:p w14:paraId="3A558771" w14:textId="77777777"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1. В.М. Шукшин. Рассказы</w:t>
            </w:r>
            <w:r>
              <w:rPr>
                <w:rFonts w:eastAsia="OfficinaSansBoldITC"/>
                <w:sz w:val="24"/>
                <w:szCs w:val="28"/>
                <w:lang w:val="ru-RU" w:eastAsia="en-US"/>
              </w:rPr>
              <w:t>.</w:t>
            </w:r>
          </w:p>
          <w:p w14:paraId="711F0966" w14:textId="77777777"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2. Стихотворения отечественных поэтов XX-XXI веков</w:t>
            </w:r>
            <w:r>
              <w:rPr>
                <w:rFonts w:eastAsia="OfficinaSansBoldITC"/>
                <w:sz w:val="24"/>
                <w:szCs w:val="28"/>
                <w:lang w:val="ru-RU" w:eastAsia="en-US"/>
              </w:rPr>
              <w:t>.</w:t>
            </w:r>
          </w:p>
          <w:p w14:paraId="5801BC67" w14:textId="758F7D52"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3. Произведения отечественных прозаиков второй половины XX – начала XXI века</w:t>
            </w:r>
            <w:r>
              <w:rPr>
                <w:rFonts w:eastAsia="OfficinaSansBoldITC"/>
                <w:sz w:val="24"/>
                <w:szCs w:val="28"/>
                <w:lang w:val="ru-RU" w:eastAsia="en-US"/>
              </w:rPr>
              <w:t>.</w:t>
            </w:r>
          </w:p>
          <w:p w14:paraId="44A3E99D" w14:textId="77777777"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4. Тема взаимоотношения поколений, становления человека, выбора им жизненного пути</w:t>
            </w:r>
            <w:r>
              <w:rPr>
                <w:rFonts w:eastAsia="OfficinaSansBoldITC"/>
                <w:sz w:val="24"/>
                <w:szCs w:val="28"/>
                <w:lang w:val="ru-RU" w:eastAsia="en-US"/>
              </w:rPr>
              <w:t>.</w:t>
            </w:r>
          </w:p>
          <w:p w14:paraId="1CC7B026" w14:textId="4A058473"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7. Зарубежная литература.</w:t>
            </w:r>
          </w:p>
        </w:tc>
        <w:tc>
          <w:tcPr>
            <w:tcW w:w="2268" w:type="dxa"/>
          </w:tcPr>
          <w:p w14:paraId="55A5A8F6" w14:textId="77777777" w:rsidR="00607BF6" w:rsidRPr="00607BF6" w:rsidRDefault="00607BF6" w:rsidP="00627A57">
            <w:pPr>
              <w:spacing w:line="240" w:lineRule="auto"/>
              <w:ind w:firstLine="0"/>
              <w:jc w:val="center"/>
              <w:rPr>
                <w:rFonts w:eastAsia="Times New Roman"/>
                <w:i/>
                <w:sz w:val="24"/>
                <w:szCs w:val="24"/>
                <w:lang w:val="ru-RU" w:eastAsia="en-US"/>
              </w:rPr>
            </w:pPr>
          </w:p>
        </w:tc>
        <w:tc>
          <w:tcPr>
            <w:tcW w:w="2835" w:type="dxa"/>
            <w:tcBorders>
              <w:top w:val="single" w:sz="4" w:space="0" w:color="auto"/>
              <w:bottom w:val="single" w:sz="4" w:space="0" w:color="auto"/>
            </w:tcBorders>
          </w:tcPr>
          <w:p w14:paraId="4F4FD4A3" w14:textId="77777777" w:rsidR="00607BF6" w:rsidRPr="00607BF6" w:rsidRDefault="00607BF6" w:rsidP="00627A57">
            <w:pPr>
              <w:spacing w:line="240" w:lineRule="auto"/>
              <w:jc w:val="center"/>
              <w:rPr>
                <w:rFonts w:eastAsia="Times New Roman"/>
                <w:i/>
                <w:sz w:val="24"/>
                <w:szCs w:val="24"/>
                <w:lang w:val="ru-RU" w:eastAsia="en-US"/>
              </w:rPr>
            </w:pPr>
          </w:p>
        </w:tc>
      </w:tr>
      <w:tr w:rsidR="00607BF6" w:rsidRPr="00627A57" w14:paraId="49BCFF0E" w14:textId="77777777" w:rsidTr="004D7998">
        <w:trPr>
          <w:trHeight w:val="2938"/>
        </w:trPr>
        <w:tc>
          <w:tcPr>
            <w:tcW w:w="710" w:type="dxa"/>
          </w:tcPr>
          <w:p w14:paraId="3D4C1EF2" w14:textId="642DEEC8" w:rsidR="00607BF6" w:rsidRPr="00607BF6" w:rsidRDefault="00607BF6" w:rsidP="00607BF6">
            <w:pPr>
              <w:spacing w:line="240" w:lineRule="auto"/>
              <w:ind w:firstLine="0"/>
              <w:jc w:val="left"/>
              <w:rPr>
                <w:rFonts w:eastAsia="Times New Roman"/>
                <w:sz w:val="24"/>
                <w:szCs w:val="24"/>
                <w:lang w:val="ru-RU" w:eastAsia="en-US"/>
              </w:rPr>
            </w:pPr>
            <w:r>
              <w:rPr>
                <w:rFonts w:eastAsia="Times New Roman"/>
                <w:sz w:val="24"/>
                <w:szCs w:val="24"/>
                <w:lang w:val="ru-RU" w:eastAsia="en-US"/>
              </w:rPr>
              <w:lastRenderedPageBreak/>
              <w:t xml:space="preserve">     4.</w:t>
            </w:r>
          </w:p>
        </w:tc>
        <w:tc>
          <w:tcPr>
            <w:tcW w:w="4252" w:type="dxa"/>
          </w:tcPr>
          <w:p w14:paraId="69C6CAC7" w14:textId="77777777" w:rsidR="00607BF6" w:rsidRDefault="00607BF6" w:rsidP="00627A57">
            <w:pPr>
              <w:rPr>
                <w:rFonts w:eastAsia="OfficinaSansBoldITC"/>
                <w:sz w:val="24"/>
                <w:szCs w:val="28"/>
                <w:lang w:val="ru-RU" w:eastAsia="en-US"/>
              </w:rPr>
            </w:pPr>
            <w:r>
              <w:rPr>
                <w:rFonts w:eastAsia="OfficinaSansBoldITC"/>
                <w:sz w:val="24"/>
                <w:szCs w:val="28"/>
                <w:lang w:val="ru-RU" w:eastAsia="en-US"/>
              </w:rPr>
              <w:t>8 класс</w:t>
            </w:r>
          </w:p>
          <w:p w14:paraId="2C4C0CD2" w14:textId="511DA671" w:rsidR="004D7998" w:rsidRDefault="004D7998" w:rsidP="00627A57">
            <w:pPr>
              <w:rPr>
                <w:rFonts w:eastAsia="OfficinaSansBoldITC"/>
                <w:sz w:val="24"/>
                <w:szCs w:val="28"/>
                <w:lang w:val="ru-RU" w:eastAsia="en-US"/>
              </w:rPr>
            </w:pPr>
            <w:r w:rsidRPr="004D7998">
              <w:rPr>
                <w:rFonts w:eastAsia="OfficinaSansBoldITC"/>
                <w:sz w:val="24"/>
                <w:szCs w:val="28"/>
                <w:lang w:val="ru-RU" w:eastAsia="en-US"/>
              </w:rPr>
              <w:t>20.6.1. Древнерусская литература.</w:t>
            </w:r>
          </w:p>
          <w:p w14:paraId="7987241D" w14:textId="1FC4D024"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2. Литература XVIII века.</w:t>
            </w:r>
          </w:p>
          <w:p w14:paraId="44850F9E" w14:textId="77777777" w:rsidR="00607BF6" w:rsidRDefault="004D7998" w:rsidP="004D7998">
            <w:pPr>
              <w:rPr>
                <w:rFonts w:eastAsia="OfficinaSansBoldITC"/>
                <w:sz w:val="24"/>
                <w:szCs w:val="28"/>
                <w:lang w:val="ru-RU" w:eastAsia="en-US"/>
              </w:rPr>
            </w:pPr>
            <w:r w:rsidRPr="004D7998">
              <w:rPr>
                <w:rFonts w:eastAsia="OfficinaSansBoldITC"/>
                <w:sz w:val="24"/>
                <w:szCs w:val="28"/>
                <w:lang w:val="ru-RU" w:eastAsia="en-US"/>
              </w:rPr>
              <w:t>20.6.3. Литература первой половины XIX века.</w:t>
            </w:r>
          </w:p>
          <w:p w14:paraId="074E4044" w14:textId="77777777"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4. Литература второй половины XIX века.</w:t>
            </w:r>
          </w:p>
          <w:p w14:paraId="5C71C806" w14:textId="04835376"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5. Литература первой половины XX века.</w:t>
            </w:r>
          </w:p>
          <w:p w14:paraId="3D257BDB" w14:textId="4E91D833"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6. Литература второй половины XX века.</w:t>
            </w:r>
          </w:p>
          <w:p w14:paraId="4C20049A" w14:textId="48A20207" w:rsidR="004D7998" w:rsidRP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7. Зарубежная литература.</w:t>
            </w:r>
          </w:p>
        </w:tc>
        <w:tc>
          <w:tcPr>
            <w:tcW w:w="2268" w:type="dxa"/>
          </w:tcPr>
          <w:p w14:paraId="7C94A522" w14:textId="77777777" w:rsidR="00607BF6" w:rsidRPr="004D7998" w:rsidRDefault="00607BF6" w:rsidP="00627A57">
            <w:pPr>
              <w:spacing w:line="240" w:lineRule="auto"/>
              <w:ind w:firstLine="0"/>
              <w:jc w:val="center"/>
              <w:rPr>
                <w:rFonts w:eastAsia="Times New Roman"/>
                <w:i/>
                <w:sz w:val="24"/>
                <w:szCs w:val="24"/>
                <w:lang w:val="ru-RU" w:eastAsia="en-US"/>
              </w:rPr>
            </w:pPr>
          </w:p>
        </w:tc>
        <w:tc>
          <w:tcPr>
            <w:tcW w:w="2835" w:type="dxa"/>
            <w:tcBorders>
              <w:top w:val="single" w:sz="4" w:space="0" w:color="auto"/>
              <w:bottom w:val="single" w:sz="4" w:space="0" w:color="auto"/>
            </w:tcBorders>
          </w:tcPr>
          <w:p w14:paraId="6D90092D" w14:textId="77777777" w:rsidR="00607BF6" w:rsidRPr="004D7998" w:rsidRDefault="00607BF6" w:rsidP="00627A57">
            <w:pPr>
              <w:spacing w:line="240" w:lineRule="auto"/>
              <w:jc w:val="center"/>
              <w:rPr>
                <w:rFonts w:eastAsia="Times New Roman"/>
                <w:i/>
                <w:sz w:val="24"/>
                <w:szCs w:val="24"/>
                <w:lang w:val="ru-RU" w:eastAsia="en-US"/>
              </w:rPr>
            </w:pPr>
          </w:p>
        </w:tc>
      </w:tr>
      <w:tr w:rsidR="004D7998" w:rsidRPr="00627A57" w14:paraId="72C89764" w14:textId="77777777" w:rsidTr="004D7998">
        <w:trPr>
          <w:trHeight w:val="2938"/>
        </w:trPr>
        <w:tc>
          <w:tcPr>
            <w:tcW w:w="710" w:type="dxa"/>
          </w:tcPr>
          <w:p w14:paraId="7687D7F9" w14:textId="06E88579" w:rsidR="004D7998" w:rsidRPr="004D7998" w:rsidRDefault="004D7998" w:rsidP="00607BF6">
            <w:pPr>
              <w:spacing w:line="240" w:lineRule="auto"/>
              <w:ind w:firstLine="0"/>
              <w:jc w:val="left"/>
              <w:rPr>
                <w:rFonts w:eastAsia="Times New Roman"/>
                <w:sz w:val="24"/>
                <w:szCs w:val="24"/>
                <w:lang w:val="ru-RU" w:eastAsia="en-US"/>
              </w:rPr>
            </w:pPr>
            <w:r>
              <w:rPr>
                <w:rFonts w:eastAsia="Times New Roman"/>
                <w:sz w:val="24"/>
                <w:szCs w:val="24"/>
                <w:lang w:val="ru-RU" w:eastAsia="en-US"/>
              </w:rPr>
              <w:t xml:space="preserve">    5.</w:t>
            </w:r>
          </w:p>
        </w:tc>
        <w:tc>
          <w:tcPr>
            <w:tcW w:w="4252" w:type="dxa"/>
          </w:tcPr>
          <w:p w14:paraId="6B30DF86" w14:textId="77777777" w:rsidR="004D7998" w:rsidRDefault="004D7998" w:rsidP="00627A57">
            <w:pPr>
              <w:rPr>
                <w:rFonts w:eastAsia="OfficinaSansBoldITC"/>
                <w:sz w:val="24"/>
                <w:szCs w:val="28"/>
                <w:lang w:val="ru-RU" w:eastAsia="en-US"/>
              </w:rPr>
            </w:pPr>
            <w:r>
              <w:rPr>
                <w:rFonts w:eastAsia="OfficinaSansBoldITC"/>
                <w:sz w:val="24"/>
                <w:szCs w:val="28"/>
                <w:lang w:val="ru-RU" w:eastAsia="en-US"/>
              </w:rPr>
              <w:t>9 класс</w:t>
            </w:r>
          </w:p>
          <w:p w14:paraId="54756357" w14:textId="44366112" w:rsidR="004D7998" w:rsidRDefault="004D7998" w:rsidP="00627A57">
            <w:pPr>
              <w:rPr>
                <w:rFonts w:eastAsia="OfficinaSansBoldITC"/>
                <w:sz w:val="24"/>
                <w:szCs w:val="28"/>
                <w:lang w:val="ru-RU" w:eastAsia="en-US"/>
              </w:rPr>
            </w:pPr>
            <w:r w:rsidRPr="004D7998">
              <w:rPr>
                <w:rFonts w:eastAsia="OfficinaSansBoldITC"/>
                <w:sz w:val="24"/>
                <w:szCs w:val="28"/>
                <w:lang w:val="ru-RU" w:eastAsia="en-US"/>
              </w:rPr>
              <w:t>20.7.1. Древнерусская литература.</w:t>
            </w:r>
          </w:p>
          <w:p w14:paraId="7536CAA6" w14:textId="09992110"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2. Литература XVIII века.</w:t>
            </w:r>
          </w:p>
          <w:p w14:paraId="5296147D" w14:textId="1CF0981D"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3. Литература первой половины XIX века.</w:t>
            </w:r>
          </w:p>
          <w:p w14:paraId="55084BF4" w14:textId="09FC3585"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1. В.А. Жуковский. Баллады, элегии</w:t>
            </w:r>
            <w:r>
              <w:rPr>
                <w:rFonts w:eastAsia="OfficinaSansBoldITC"/>
                <w:sz w:val="24"/>
                <w:szCs w:val="28"/>
                <w:lang w:val="ru-RU" w:eastAsia="en-US"/>
              </w:rPr>
              <w:t>.</w:t>
            </w:r>
          </w:p>
          <w:p w14:paraId="502111E9" w14:textId="77777777" w:rsidR="004D7998" w:rsidRP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2. А.С. Грибоедов. Комедия «Горе от ума».</w:t>
            </w:r>
          </w:p>
          <w:p w14:paraId="5B1666D3" w14:textId="77777777"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3. Поэзия пушкинской эпохи. К.Н. Батюшков, А.А. Дельвиг, Н.М. Языков, Е.А. Баратынский</w:t>
            </w:r>
            <w:r>
              <w:rPr>
                <w:rFonts w:eastAsia="OfficinaSansBoldITC"/>
                <w:sz w:val="24"/>
                <w:szCs w:val="28"/>
                <w:lang w:val="ru-RU" w:eastAsia="en-US"/>
              </w:rPr>
              <w:t>.</w:t>
            </w:r>
          </w:p>
          <w:p w14:paraId="6D5CD5D7" w14:textId="77777777"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4. А.С. Пушкин. Стихотворения</w:t>
            </w:r>
            <w:r>
              <w:rPr>
                <w:rFonts w:eastAsia="OfficinaSansBoldITC"/>
                <w:sz w:val="24"/>
                <w:szCs w:val="28"/>
                <w:lang w:val="ru-RU" w:eastAsia="en-US"/>
              </w:rPr>
              <w:t>.</w:t>
            </w:r>
          </w:p>
          <w:p w14:paraId="09C66323" w14:textId="56735442"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 xml:space="preserve">20.7.4.5. М.Ю. Лермонтов. Стихотворения </w:t>
            </w:r>
          </w:p>
          <w:p w14:paraId="6C326944" w14:textId="77777777" w:rsidR="004D7998" w:rsidRP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6. Н.В. Гоголь. Поэма «Мёртвые души».</w:t>
            </w:r>
          </w:p>
          <w:p w14:paraId="70E764FC" w14:textId="64FD45B8"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 xml:space="preserve">20.7.4.7. Отечественная проза первой половины XIX в. </w:t>
            </w:r>
          </w:p>
          <w:p w14:paraId="5A404D0D" w14:textId="69C12693" w:rsidR="004D7998" w:rsidRPr="004D7998" w:rsidRDefault="004D7998" w:rsidP="006C0FB3">
            <w:pPr>
              <w:rPr>
                <w:rFonts w:eastAsia="OfficinaSansBoldITC"/>
                <w:sz w:val="24"/>
                <w:szCs w:val="28"/>
                <w:lang w:val="ru-RU" w:eastAsia="en-US"/>
              </w:rPr>
            </w:pPr>
            <w:r w:rsidRPr="004D7998">
              <w:rPr>
                <w:rFonts w:eastAsia="OfficinaSansBoldITC"/>
                <w:sz w:val="24"/>
                <w:szCs w:val="28"/>
                <w:lang w:val="ru-RU" w:eastAsia="en-US"/>
              </w:rPr>
              <w:t>20.7.5. Зарубежная литература.</w:t>
            </w:r>
          </w:p>
        </w:tc>
        <w:tc>
          <w:tcPr>
            <w:tcW w:w="2268" w:type="dxa"/>
          </w:tcPr>
          <w:p w14:paraId="3670F26C" w14:textId="77777777" w:rsidR="004D7998" w:rsidRPr="004D7998" w:rsidRDefault="004D7998" w:rsidP="00627A57">
            <w:pPr>
              <w:spacing w:line="240" w:lineRule="auto"/>
              <w:ind w:firstLine="0"/>
              <w:jc w:val="center"/>
              <w:rPr>
                <w:rFonts w:eastAsia="Times New Roman"/>
                <w:i/>
                <w:sz w:val="24"/>
                <w:szCs w:val="24"/>
                <w:lang w:val="ru-RU" w:eastAsia="en-US"/>
              </w:rPr>
            </w:pPr>
          </w:p>
        </w:tc>
        <w:tc>
          <w:tcPr>
            <w:tcW w:w="2835" w:type="dxa"/>
            <w:tcBorders>
              <w:top w:val="single" w:sz="4" w:space="0" w:color="auto"/>
            </w:tcBorders>
          </w:tcPr>
          <w:p w14:paraId="2610EFB4" w14:textId="77777777" w:rsidR="004D7998" w:rsidRPr="004D7998" w:rsidRDefault="004D7998" w:rsidP="00627A57">
            <w:pPr>
              <w:spacing w:line="240" w:lineRule="auto"/>
              <w:jc w:val="center"/>
              <w:rPr>
                <w:rFonts w:eastAsia="Times New Roman"/>
                <w:i/>
                <w:sz w:val="24"/>
                <w:szCs w:val="24"/>
                <w:lang w:val="ru-RU" w:eastAsia="en-US"/>
              </w:rPr>
            </w:pPr>
          </w:p>
        </w:tc>
      </w:tr>
    </w:tbl>
    <w:p w14:paraId="59610BDB" w14:textId="77777777" w:rsidR="00627A57" w:rsidRPr="00627A57" w:rsidRDefault="00627A57" w:rsidP="00627A57">
      <w:pPr>
        <w:spacing w:after="160" w:line="259" w:lineRule="auto"/>
        <w:ind w:firstLine="708"/>
        <w:jc w:val="left"/>
        <w:rPr>
          <w:rFonts w:ascii="Calibri" w:eastAsia="Calibri" w:hAnsi="Calibri" w:cs="Times New Roman"/>
          <w:sz w:val="22"/>
          <w:lang w:eastAsia="en-US"/>
        </w:rPr>
      </w:pPr>
    </w:p>
    <w:p w14:paraId="73F64AE8" w14:textId="37DA6ABA" w:rsidR="006C0FB3" w:rsidRPr="009A3342" w:rsidRDefault="009A3342" w:rsidP="009A3342">
      <w:pPr>
        <w:pStyle w:val="ac"/>
        <w:numPr>
          <w:ilvl w:val="2"/>
          <w:numId w:val="1"/>
        </w:numPr>
        <w:spacing w:line="240" w:lineRule="auto"/>
        <w:ind w:right="6"/>
        <w:jc w:val="center"/>
        <w:rPr>
          <w:b/>
          <w:sz w:val="24"/>
          <w:szCs w:val="24"/>
        </w:rPr>
      </w:pPr>
      <w:r>
        <w:rPr>
          <w:b/>
          <w:sz w:val="24"/>
          <w:szCs w:val="24"/>
        </w:rPr>
        <w:t>Р</w:t>
      </w:r>
      <w:r w:rsidR="006C0FB3" w:rsidRPr="009A3342">
        <w:rPr>
          <w:b/>
          <w:sz w:val="24"/>
          <w:szCs w:val="24"/>
        </w:rPr>
        <w:t>абочая программа по учебному предмету «Родной (чеченский) язык»</w:t>
      </w:r>
    </w:p>
    <w:p w14:paraId="547BD597" w14:textId="77777777" w:rsidR="006C0FB3" w:rsidRPr="006C0FB3" w:rsidRDefault="006C0FB3" w:rsidP="006C0FB3">
      <w:pPr>
        <w:spacing w:line="240" w:lineRule="auto"/>
        <w:ind w:right="6" w:firstLine="0"/>
        <w:jc w:val="center"/>
        <w:rPr>
          <w:b/>
          <w:sz w:val="24"/>
          <w:szCs w:val="24"/>
        </w:rPr>
      </w:pPr>
    </w:p>
    <w:p w14:paraId="30823212" w14:textId="77777777" w:rsidR="009A3342" w:rsidRDefault="009A3342" w:rsidP="009A3342">
      <w:pPr>
        <w:spacing w:line="240" w:lineRule="auto"/>
        <w:ind w:right="6" w:firstLine="709"/>
        <w:rPr>
          <w:sz w:val="24"/>
          <w:szCs w:val="24"/>
        </w:rPr>
      </w:pPr>
      <w:r>
        <w:rPr>
          <w:sz w:val="24"/>
          <w:szCs w:val="24"/>
        </w:rPr>
        <w:t>Р</w:t>
      </w:r>
      <w:r w:rsidR="006C0FB3" w:rsidRPr="006C0FB3">
        <w:rPr>
          <w:sz w:val="24"/>
          <w:szCs w:val="24"/>
        </w:rPr>
        <w:t xml:space="preserve">абочая программа по учебному предмету «Родной (чеченский) язык» (предметная область «Родной язык и родная литература») (далее соответственно – программа по родному (чеченскому) языку, родной (чеченский) язык, чеченский язык)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о родному (чеченскому) языку </w:t>
      </w:r>
      <w:r w:rsidRPr="009A3342">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14:paraId="1C3C844D" w14:textId="3577376E" w:rsidR="009A3342" w:rsidRDefault="009A3342" w:rsidP="009A3342">
      <w:pPr>
        <w:spacing w:line="240" w:lineRule="auto"/>
        <w:ind w:right="6" w:firstLine="709"/>
        <w:rPr>
          <w:sz w:val="24"/>
          <w:szCs w:val="24"/>
        </w:rPr>
      </w:pPr>
      <w:r w:rsidRPr="009A3342">
        <w:rPr>
          <w:sz w:val="24"/>
          <w:szCs w:val="24"/>
        </w:rPr>
        <w:t>Рабочая программа составлена на основе федеральной рабоч</w:t>
      </w:r>
      <w:r>
        <w:rPr>
          <w:sz w:val="24"/>
          <w:szCs w:val="24"/>
        </w:rPr>
        <w:t xml:space="preserve">ей программы по </w:t>
      </w:r>
      <w:r w:rsidR="00251200">
        <w:rPr>
          <w:sz w:val="24"/>
          <w:szCs w:val="24"/>
        </w:rPr>
        <w:t>родному (чеченскому)</w:t>
      </w:r>
      <w:r>
        <w:rPr>
          <w:sz w:val="24"/>
          <w:szCs w:val="24"/>
        </w:rPr>
        <w:t xml:space="preserve"> языку.</w:t>
      </w:r>
    </w:p>
    <w:p w14:paraId="0B2F9AC6" w14:textId="2CC1A750" w:rsidR="006C0FB3" w:rsidRPr="006C0FB3" w:rsidRDefault="006C0FB3" w:rsidP="009A3342">
      <w:pPr>
        <w:spacing w:line="240" w:lineRule="auto"/>
        <w:ind w:right="6" w:firstLine="709"/>
        <w:rPr>
          <w:sz w:val="24"/>
          <w:szCs w:val="24"/>
        </w:rPr>
      </w:pPr>
      <w:r w:rsidRPr="006C0FB3">
        <w:rPr>
          <w:sz w:val="24"/>
          <w:szCs w:val="24"/>
        </w:rPr>
        <w:t xml:space="preserve">В содержании программы по родному (чеченскому) языку выделяются следующие содержательные линии: «Общие сведения о языке», «Язык и речь», «Текст», «Система языка», «Функциональные разновидности языка». В учебном процессе указанные содержательные линии неразрывно взаимосвязаны и интегрированы. </w:t>
      </w:r>
    </w:p>
    <w:p w14:paraId="3C516018" w14:textId="77777777" w:rsidR="006C0FB3" w:rsidRPr="006C0FB3" w:rsidRDefault="006C0FB3" w:rsidP="00F31AD0">
      <w:pPr>
        <w:spacing w:line="240" w:lineRule="auto"/>
        <w:ind w:right="6" w:firstLine="709"/>
        <w:rPr>
          <w:sz w:val="24"/>
          <w:szCs w:val="24"/>
        </w:rPr>
      </w:pPr>
      <w:r w:rsidRPr="006C0FB3">
        <w:rPr>
          <w:sz w:val="24"/>
          <w:szCs w:val="24"/>
        </w:rPr>
        <w:t>При изучении каждой содержательной линии обучающиеся получают соответствующие знания и овладевают необходимыми умениями и навыками, совершенствуют виды речевой деятельности, развивают коммуникативные умения, а также углубляют представление о родном языке как национально-культурном феномене.</w:t>
      </w:r>
    </w:p>
    <w:p w14:paraId="18E03B1C" w14:textId="778E5453" w:rsidR="006C0FB3" w:rsidRPr="006C0FB3" w:rsidRDefault="006C0FB3" w:rsidP="00F31AD0">
      <w:pPr>
        <w:spacing w:line="240" w:lineRule="auto"/>
        <w:ind w:right="6" w:firstLine="709"/>
        <w:rPr>
          <w:sz w:val="24"/>
          <w:szCs w:val="24"/>
        </w:rPr>
      </w:pPr>
      <w:r w:rsidRPr="006C0FB3">
        <w:rPr>
          <w:sz w:val="24"/>
          <w:szCs w:val="24"/>
        </w:rPr>
        <w:t>Изучение родного (чеченского) языка направлено на достижение следующих целей:</w:t>
      </w:r>
    </w:p>
    <w:p w14:paraId="6D485219" w14:textId="77777777" w:rsidR="006C0FB3" w:rsidRPr="006C0FB3" w:rsidRDefault="006C0FB3" w:rsidP="00F31AD0">
      <w:pPr>
        <w:spacing w:line="240" w:lineRule="auto"/>
        <w:ind w:right="6" w:firstLine="709"/>
        <w:rPr>
          <w:sz w:val="24"/>
          <w:szCs w:val="24"/>
        </w:rPr>
      </w:pPr>
      <w:r w:rsidRPr="006C0FB3">
        <w:rPr>
          <w:sz w:val="24"/>
          <w:szCs w:val="24"/>
        </w:rPr>
        <w:t xml:space="preserve">воспитание патриотизма, уважения к чеченскому языку как государственному языку Чеченской Республики и национальному языку чеченского народа, проявление </w:t>
      </w:r>
      <w:r w:rsidRPr="006C0FB3">
        <w:rPr>
          <w:sz w:val="24"/>
          <w:szCs w:val="24"/>
        </w:rPr>
        <w:lastRenderedPageBreak/>
        <w:t>сознательного отношения к чеченскому языку как форме выражения и хранения духовного богатства чеченского народа, как средству общения, проявление уважения к чеченской культуре, формирование российской гражданской идентичности в поликультурном обществе;</w:t>
      </w:r>
    </w:p>
    <w:p w14:paraId="0A827A61" w14:textId="77777777" w:rsidR="006C0FB3" w:rsidRPr="006C0FB3" w:rsidRDefault="006C0FB3" w:rsidP="006C0FB3">
      <w:pPr>
        <w:spacing w:line="240" w:lineRule="auto"/>
        <w:ind w:right="6" w:firstLine="567"/>
        <w:rPr>
          <w:sz w:val="24"/>
          <w:szCs w:val="24"/>
        </w:rPr>
      </w:pPr>
      <w:r w:rsidRPr="006C0FB3">
        <w:rPr>
          <w:sz w:val="24"/>
          <w:szCs w:val="24"/>
        </w:rPr>
        <w:t xml:space="preserve">овладение чеченским языком как инструментом личностного развития, инструментом формирования социальных взаимоотношений; </w:t>
      </w:r>
    </w:p>
    <w:p w14:paraId="4A9D80ED" w14:textId="77777777" w:rsidR="006C0FB3" w:rsidRPr="006C0FB3" w:rsidRDefault="006C0FB3" w:rsidP="006C0FB3">
      <w:pPr>
        <w:spacing w:line="240" w:lineRule="auto"/>
        <w:ind w:right="6" w:firstLine="567"/>
        <w:rPr>
          <w:sz w:val="24"/>
          <w:szCs w:val="24"/>
        </w:rPr>
      </w:pPr>
      <w:r w:rsidRPr="006C0FB3">
        <w:rPr>
          <w:sz w:val="24"/>
          <w:szCs w:val="24"/>
        </w:rPr>
        <w:t>овладение знаниями о чеченском языке, его устройстве и закономерностях функционирования, о стилистических ресурсах чеченского языка; практическое овладение нормами чечен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воспитание стремления к речевому самосовершенствованию;</w:t>
      </w:r>
    </w:p>
    <w:p w14:paraId="1767EBF3" w14:textId="77777777" w:rsidR="006C0FB3" w:rsidRPr="006C0FB3" w:rsidRDefault="006C0FB3" w:rsidP="006C0FB3">
      <w:pPr>
        <w:spacing w:line="240" w:lineRule="auto"/>
        <w:ind w:right="6" w:firstLine="567"/>
        <w:rPr>
          <w:sz w:val="24"/>
          <w:szCs w:val="24"/>
        </w:rPr>
      </w:pPr>
      <w:r w:rsidRPr="006C0FB3">
        <w:rPr>
          <w:sz w:val="24"/>
          <w:szCs w:val="24"/>
        </w:rPr>
        <w:t xml:space="preserve">совершенствование видов речевой деятельности, коммуникативных умений и культуры речи на чеченском языке, расширение знаний о специфике чеченского языка, основных языковых единицах в соответствии с разделами науки о языке; </w:t>
      </w:r>
    </w:p>
    <w:p w14:paraId="08D399AE" w14:textId="77777777" w:rsidR="006C0FB3" w:rsidRPr="006C0FB3" w:rsidRDefault="006C0FB3" w:rsidP="006C0FB3">
      <w:pPr>
        <w:spacing w:line="240" w:lineRule="auto"/>
        <w:ind w:right="6" w:firstLine="567"/>
        <w:rPr>
          <w:sz w:val="24"/>
          <w:szCs w:val="24"/>
        </w:rPr>
      </w:pPr>
      <w:r w:rsidRPr="006C0FB3">
        <w:rPr>
          <w:sz w:val="24"/>
          <w:szCs w:val="24"/>
        </w:rPr>
        <w:t>совершенствование мыслительной деятельности, развитие универсальных интеллектуальных умений сравнения, анализа, синтеза, обобщения, классификации, установления определённых закономерностей и правил в процессе изучения чеченского языка;</w:t>
      </w:r>
    </w:p>
    <w:p w14:paraId="38BB57DE" w14:textId="77777777" w:rsidR="006C0FB3" w:rsidRPr="006C0FB3" w:rsidRDefault="006C0FB3" w:rsidP="006C0FB3">
      <w:pPr>
        <w:spacing w:line="240" w:lineRule="auto"/>
        <w:ind w:right="6" w:firstLine="567"/>
        <w:rPr>
          <w:sz w:val="24"/>
          <w:szCs w:val="24"/>
        </w:rPr>
      </w:pPr>
      <w:r w:rsidRPr="006C0FB3">
        <w:rPr>
          <w:sz w:val="24"/>
          <w:szCs w:val="24"/>
        </w:rPr>
        <w:t>развитие функциональной грамотности: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объёмов, освоение стратегий и тактик информационно-смысловой переработки текста, овладение способами понимания текста, его назначения, общего смысла, логической культуры и роли языковых средств.</w:t>
      </w:r>
    </w:p>
    <w:p w14:paraId="0626A735" w14:textId="068D1EC4" w:rsidR="006C0FB3" w:rsidRPr="006C0FB3" w:rsidRDefault="006C0FB3" w:rsidP="006C0FB3">
      <w:pPr>
        <w:spacing w:line="240" w:lineRule="auto"/>
        <w:ind w:right="6" w:firstLine="567"/>
        <w:rPr>
          <w:sz w:val="24"/>
          <w:szCs w:val="24"/>
        </w:rPr>
      </w:pPr>
      <w:r w:rsidRPr="006C0FB3">
        <w:rPr>
          <w:sz w:val="24"/>
          <w:szCs w:val="24"/>
        </w:rPr>
        <w:t>Общее количество часов определяется учебным планом на текущий учебный год.</w:t>
      </w:r>
    </w:p>
    <w:p w14:paraId="4C403895" w14:textId="77777777" w:rsidR="006C0FB3" w:rsidRPr="006C0FB3" w:rsidRDefault="006C0FB3" w:rsidP="006C0FB3">
      <w:pPr>
        <w:spacing w:line="240" w:lineRule="auto"/>
        <w:ind w:right="6" w:firstLine="567"/>
        <w:rPr>
          <w:sz w:val="24"/>
          <w:szCs w:val="24"/>
        </w:rPr>
      </w:pPr>
    </w:p>
    <w:p w14:paraId="7B538BB1" w14:textId="106752BF" w:rsidR="006C0FB3" w:rsidRPr="006C0FB3" w:rsidRDefault="006C0FB3" w:rsidP="006C0FB3">
      <w:pPr>
        <w:spacing w:line="240" w:lineRule="auto"/>
        <w:ind w:right="6" w:firstLine="567"/>
        <w:jc w:val="center"/>
        <w:rPr>
          <w:b/>
          <w:sz w:val="24"/>
          <w:szCs w:val="24"/>
        </w:rPr>
      </w:pPr>
      <w:r w:rsidRPr="006C0FB3">
        <w:rPr>
          <w:b/>
          <w:sz w:val="24"/>
          <w:szCs w:val="24"/>
        </w:rPr>
        <w:t>Содержание обучения в 5 классе</w:t>
      </w:r>
    </w:p>
    <w:p w14:paraId="66DE1F68" w14:textId="77777777" w:rsidR="006C0FB3" w:rsidRPr="006C0FB3" w:rsidRDefault="006C0FB3" w:rsidP="006C0FB3">
      <w:pPr>
        <w:spacing w:line="240" w:lineRule="auto"/>
        <w:ind w:right="6" w:firstLine="567"/>
        <w:jc w:val="center"/>
        <w:rPr>
          <w:b/>
          <w:sz w:val="24"/>
          <w:szCs w:val="24"/>
        </w:rPr>
      </w:pPr>
    </w:p>
    <w:p w14:paraId="4F231191" w14:textId="5CD09947" w:rsidR="006C0FB3" w:rsidRPr="006C0FB3" w:rsidRDefault="006C0FB3" w:rsidP="006C0FB3">
      <w:pPr>
        <w:spacing w:line="240" w:lineRule="auto"/>
        <w:ind w:right="6" w:firstLine="567"/>
        <w:rPr>
          <w:b/>
          <w:sz w:val="24"/>
          <w:szCs w:val="24"/>
        </w:rPr>
      </w:pPr>
      <w:r w:rsidRPr="006C0FB3">
        <w:rPr>
          <w:b/>
          <w:sz w:val="24"/>
          <w:szCs w:val="24"/>
        </w:rPr>
        <w:t>Общие сведения о языке.</w:t>
      </w:r>
    </w:p>
    <w:p w14:paraId="0F65C2B8" w14:textId="77777777" w:rsidR="006C0FB3" w:rsidRPr="006C0FB3" w:rsidRDefault="006C0FB3" w:rsidP="006C0FB3">
      <w:pPr>
        <w:spacing w:line="240" w:lineRule="auto"/>
        <w:ind w:right="6" w:firstLine="567"/>
        <w:rPr>
          <w:sz w:val="24"/>
          <w:szCs w:val="24"/>
        </w:rPr>
      </w:pPr>
      <w:r w:rsidRPr="006C0FB3">
        <w:rPr>
          <w:sz w:val="24"/>
          <w:szCs w:val="24"/>
        </w:rPr>
        <w:t>Богатство и выразительность чеченского языка (обширный словарный состав, наличие многозначных слов, развитая система переносных значений слова, синонимы и антонимы, пословицы и поговорки).</w:t>
      </w:r>
    </w:p>
    <w:p w14:paraId="4DEBB48E" w14:textId="77777777" w:rsidR="006C0FB3" w:rsidRPr="006C0FB3" w:rsidRDefault="006C0FB3" w:rsidP="006C0FB3">
      <w:pPr>
        <w:spacing w:line="240" w:lineRule="auto"/>
        <w:ind w:right="6" w:firstLine="567"/>
        <w:rPr>
          <w:sz w:val="24"/>
          <w:szCs w:val="24"/>
        </w:rPr>
      </w:pPr>
      <w:r w:rsidRPr="006C0FB3">
        <w:rPr>
          <w:sz w:val="24"/>
          <w:szCs w:val="24"/>
        </w:rPr>
        <w:t>Словообразовательные возможности чеченского языка (в пределах изученного на уровне начального общего образования). Основные разделы лингвистики (фонетика, орфоэпия, графика, орфография, лексикология, словообразование, морфология, синтаксис, пунктуация). Язык как знаковая система. Язык как средство человеческого общения. Основные единицы языка и речи: звук, морфема, слово, словосочетание, предложение.</w:t>
      </w:r>
    </w:p>
    <w:p w14:paraId="667A8FC3" w14:textId="78BBE52E" w:rsidR="006C0FB3" w:rsidRPr="006C0FB3" w:rsidRDefault="006C0FB3" w:rsidP="006C0FB3">
      <w:pPr>
        <w:spacing w:line="240" w:lineRule="auto"/>
        <w:ind w:right="6" w:firstLine="567"/>
        <w:rPr>
          <w:b/>
          <w:sz w:val="24"/>
          <w:szCs w:val="24"/>
        </w:rPr>
      </w:pPr>
      <w:r w:rsidRPr="006C0FB3">
        <w:rPr>
          <w:b/>
          <w:sz w:val="24"/>
          <w:szCs w:val="24"/>
        </w:rPr>
        <w:t>Язык и речь.</w:t>
      </w:r>
    </w:p>
    <w:p w14:paraId="06EA266D" w14:textId="77777777" w:rsidR="006C0FB3" w:rsidRPr="006C0FB3" w:rsidRDefault="006C0FB3" w:rsidP="006C0FB3">
      <w:pPr>
        <w:spacing w:line="240" w:lineRule="auto"/>
        <w:ind w:right="6" w:firstLine="567"/>
        <w:rPr>
          <w:sz w:val="24"/>
          <w:szCs w:val="24"/>
        </w:rPr>
      </w:pPr>
      <w:r w:rsidRPr="006C0FB3">
        <w:rPr>
          <w:sz w:val="24"/>
          <w:szCs w:val="24"/>
        </w:rPr>
        <w:t>Язык и речь. Речь устная и письменная, монологическая и диалогическая, полилог.</w:t>
      </w:r>
    </w:p>
    <w:p w14:paraId="5FD0DD5E" w14:textId="77777777" w:rsidR="006C0FB3" w:rsidRPr="006C0FB3" w:rsidRDefault="006C0FB3" w:rsidP="006C0FB3">
      <w:pPr>
        <w:spacing w:line="240" w:lineRule="auto"/>
        <w:ind w:right="6" w:firstLine="567"/>
        <w:rPr>
          <w:sz w:val="24"/>
          <w:szCs w:val="24"/>
        </w:rPr>
      </w:pPr>
      <w:r w:rsidRPr="006C0FB3">
        <w:rPr>
          <w:sz w:val="24"/>
          <w:szCs w:val="24"/>
        </w:rPr>
        <w:t>Виды речевой деятельности (говорение, слушание, чтение, письмо), их особенности.</w:t>
      </w:r>
    </w:p>
    <w:p w14:paraId="6AC93AB5" w14:textId="77777777" w:rsidR="006C0FB3" w:rsidRPr="006C0FB3" w:rsidRDefault="006C0FB3" w:rsidP="006C0FB3">
      <w:pPr>
        <w:spacing w:line="240" w:lineRule="auto"/>
        <w:ind w:right="6" w:firstLine="567"/>
        <w:rPr>
          <w:sz w:val="24"/>
          <w:szCs w:val="24"/>
        </w:rPr>
      </w:pPr>
      <w:r w:rsidRPr="006C0FB3">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44DE309C" w14:textId="77777777" w:rsidR="006C0FB3" w:rsidRPr="006C0FB3" w:rsidRDefault="006C0FB3" w:rsidP="006C0FB3">
      <w:pPr>
        <w:spacing w:line="240" w:lineRule="auto"/>
        <w:ind w:right="6" w:firstLine="567"/>
        <w:rPr>
          <w:sz w:val="24"/>
          <w:szCs w:val="24"/>
        </w:rPr>
      </w:pPr>
      <w:r w:rsidRPr="006C0FB3">
        <w:rPr>
          <w:sz w:val="24"/>
          <w:szCs w:val="24"/>
        </w:rPr>
        <w:t>Устный пересказ прочитанного или прослушанного текста (объём – не менее 90 слов), в том числе с изменением лица рассказчика.</w:t>
      </w:r>
    </w:p>
    <w:p w14:paraId="1AFB9815" w14:textId="77777777" w:rsidR="006C0FB3" w:rsidRPr="006C0FB3" w:rsidRDefault="006C0FB3" w:rsidP="006C0FB3">
      <w:pPr>
        <w:spacing w:line="240" w:lineRule="auto"/>
        <w:ind w:right="6" w:firstLine="567"/>
        <w:rPr>
          <w:sz w:val="24"/>
          <w:szCs w:val="24"/>
        </w:rPr>
      </w:pPr>
      <w:r w:rsidRPr="006C0FB3">
        <w:rPr>
          <w:sz w:val="24"/>
          <w:szCs w:val="24"/>
        </w:rPr>
        <w:t>Участие в диалоге на лингвистические темы (в рамках изученного) и темы на основе жизненных наблюдений.</w:t>
      </w:r>
    </w:p>
    <w:p w14:paraId="41061513" w14:textId="77777777" w:rsidR="006C0FB3" w:rsidRPr="006C0FB3" w:rsidRDefault="006C0FB3" w:rsidP="006C0FB3">
      <w:pPr>
        <w:spacing w:line="240" w:lineRule="auto"/>
        <w:ind w:right="6" w:firstLine="567"/>
        <w:rPr>
          <w:sz w:val="24"/>
          <w:szCs w:val="24"/>
        </w:rPr>
      </w:pPr>
      <w:r w:rsidRPr="006C0FB3">
        <w:rPr>
          <w:sz w:val="24"/>
          <w:szCs w:val="24"/>
        </w:rPr>
        <w:t>Речевые формулы приветствия, прощания, просьбы, благодарности.</w:t>
      </w:r>
    </w:p>
    <w:p w14:paraId="216363A1" w14:textId="77777777" w:rsidR="006C0FB3" w:rsidRPr="006C0FB3" w:rsidRDefault="006C0FB3" w:rsidP="006C0FB3">
      <w:pPr>
        <w:spacing w:line="240" w:lineRule="auto"/>
        <w:ind w:right="6" w:firstLine="567"/>
        <w:rPr>
          <w:sz w:val="24"/>
          <w:szCs w:val="24"/>
        </w:rPr>
      </w:pPr>
      <w:r w:rsidRPr="006C0FB3">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14:paraId="7CF1D646" w14:textId="77777777" w:rsidR="006C0FB3" w:rsidRPr="006C0FB3" w:rsidRDefault="006C0FB3" w:rsidP="006C0FB3">
      <w:pPr>
        <w:spacing w:line="240" w:lineRule="auto"/>
        <w:ind w:right="6" w:firstLine="567"/>
        <w:rPr>
          <w:sz w:val="24"/>
          <w:szCs w:val="24"/>
        </w:rPr>
      </w:pPr>
      <w:r w:rsidRPr="006C0FB3">
        <w:rPr>
          <w:sz w:val="24"/>
          <w:szCs w:val="24"/>
        </w:rPr>
        <w:t>Виды аудирования: выборочное, ознакомительное, детальное. Виды чтения: изучающее, ознакомительное, просмотровое, поисковое.</w:t>
      </w:r>
    </w:p>
    <w:p w14:paraId="64B643DF" w14:textId="77777777" w:rsidR="006C0FB3" w:rsidRPr="006C0FB3" w:rsidRDefault="006C0FB3" w:rsidP="006C0FB3">
      <w:pPr>
        <w:spacing w:line="240" w:lineRule="auto"/>
        <w:ind w:right="6" w:firstLine="567"/>
        <w:rPr>
          <w:sz w:val="24"/>
          <w:szCs w:val="24"/>
        </w:rPr>
      </w:pPr>
      <w:r w:rsidRPr="006C0FB3">
        <w:rPr>
          <w:sz w:val="24"/>
          <w:szCs w:val="24"/>
        </w:rPr>
        <w:lastRenderedPageBreak/>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40 слов.</w:t>
      </w:r>
    </w:p>
    <w:p w14:paraId="3F56B95F" w14:textId="77777777" w:rsidR="006C0FB3" w:rsidRPr="006C0FB3" w:rsidRDefault="006C0FB3" w:rsidP="006C0FB3">
      <w:pPr>
        <w:spacing w:line="240" w:lineRule="auto"/>
        <w:ind w:right="6" w:firstLine="567"/>
        <w:rPr>
          <w:sz w:val="24"/>
          <w:szCs w:val="24"/>
        </w:rPr>
      </w:pPr>
      <w:r w:rsidRPr="006C0FB3">
        <w:rPr>
          <w:sz w:val="24"/>
          <w:szCs w:val="24"/>
        </w:rPr>
        <w:t>Формулирование темы и главной мысли текста, составление вопросов по содержанию текста и ответ на них.</w:t>
      </w:r>
    </w:p>
    <w:p w14:paraId="7D1258E9" w14:textId="77777777" w:rsidR="006C0FB3" w:rsidRPr="006C0FB3" w:rsidRDefault="006C0FB3" w:rsidP="006C0FB3">
      <w:pPr>
        <w:spacing w:line="240" w:lineRule="auto"/>
        <w:ind w:right="6" w:firstLine="567"/>
        <w:rPr>
          <w:sz w:val="24"/>
          <w:szCs w:val="24"/>
        </w:rPr>
      </w:pPr>
      <w:r w:rsidRPr="006C0FB3">
        <w:rPr>
          <w:sz w:val="24"/>
          <w:szCs w:val="24"/>
        </w:rPr>
        <w:t>Подробная и сжатая передача в письменной форме содержания исходного текста.</w:t>
      </w:r>
    </w:p>
    <w:p w14:paraId="43E9D5F6" w14:textId="77777777" w:rsidR="006C0FB3" w:rsidRPr="006C0FB3" w:rsidRDefault="006C0FB3" w:rsidP="006C0FB3">
      <w:pPr>
        <w:spacing w:line="240" w:lineRule="auto"/>
        <w:ind w:right="6" w:firstLine="567"/>
        <w:rPr>
          <w:sz w:val="24"/>
          <w:szCs w:val="24"/>
        </w:rPr>
      </w:pPr>
      <w:r w:rsidRPr="006C0FB3">
        <w:rPr>
          <w:sz w:val="24"/>
          <w:szCs w:val="24"/>
        </w:rPr>
        <w:t>Осуществление выбора языковых средств для создания высказывания в соответствии с целью, темой и коммуникативным замыслом.</w:t>
      </w:r>
    </w:p>
    <w:p w14:paraId="7CC206D2" w14:textId="77777777" w:rsidR="006C0FB3" w:rsidRPr="006C0FB3" w:rsidRDefault="006C0FB3" w:rsidP="006C0FB3">
      <w:pPr>
        <w:spacing w:line="240" w:lineRule="auto"/>
        <w:ind w:right="6" w:firstLine="567"/>
        <w:rPr>
          <w:sz w:val="24"/>
          <w:szCs w:val="24"/>
        </w:rPr>
      </w:pPr>
      <w:r w:rsidRPr="006C0FB3">
        <w:rPr>
          <w:sz w:val="24"/>
          <w:szCs w:val="24"/>
        </w:rPr>
        <w:t>Соблюдение при письме норм современного чеченского литературного языка.</w:t>
      </w:r>
    </w:p>
    <w:p w14:paraId="3A8C98EE" w14:textId="77777777" w:rsidR="006C0FB3" w:rsidRPr="006C0FB3" w:rsidRDefault="006C0FB3" w:rsidP="006C0FB3">
      <w:pPr>
        <w:spacing w:line="240" w:lineRule="auto"/>
        <w:ind w:right="6" w:firstLine="567"/>
        <w:rPr>
          <w:sz w:val="24"/>
          <w:szCs w:val="24"/>
        </w:rPr>
      </w:pPr>
      <w:r w:rsidRPr="006C0FB3">
        <w:rPr>
          <w:sz w:val="24"/>
          <w:szCs w:val="24"/>
        </w:rPr>
        <w:t>Использование разных видов лексических словарей.</w:t>
      </w:r>
    </w:p>
    <w:p w14:paraId="3ED3B901" w14:textId="3E0DA4DE" w:rsidR="006C0FB3" w:rsidRPr="00681865" w:rsidRDefault="006C0FB3" w:rsidP="006C0FB3">
      <w:pPr>
        <w:spacing w:line="240" w:lineRule="auto"/>
        <w:ind w:right="6" w:firstLine="567"/>
        <w:rPr>
          <w:b/>
          <w:sz w:val="24"/>
          <w:szCs w:val="24"/>
        </w:rPr>
      </w:pPr>
      <w:r w:rsidRPr="00681865">
        <w:rPr>
          <w:b/>
          <w:sz w:val="24"/>
          <w:szCs w:val="24"/>
        </w:rPr>
        <w:t>Текст.</w:t>
      </w:r>
    </w:p>
    <w:p w14:paraId="5B6D2D55" w14:textId="77777777" w:rsidR="006C0FB3" w:rsidRPr="006C0FB3" w:rsidRDefault="006C0FB3" w:rsidP="006C0FB3">
      <w:pPr>
        <w:spacing w:line="240" w:lineRule="auto"/>
        <w:ind w:right="6" w:firstLine="567"/>
        <w:rPr>
          <w:sz w:val="24"/>
          <w:szCs w:val="24"/>
        </w:rPr>
      </w:pPr>
      <w:r w:rsidRPr="006C0FB3">
        <w:rPr>
          <w:sz w:val="24"/>
          <w:szCs w:val="24"/>
        </w:rPr>
        <w:t>Текст и его основные признаки. Тема и главная мысль текста. Микротема текста. Ключевые слова.</w:t>
      </w:r>
    </w:p>
    <w:p w14:paraId="06710B25" w14:textId="77777777" w:rsidR="006C0FB3" w:rsidRPr="006C0FB3" w:rsidRDefault="006C0FB3" w:rsidP="006C0FB3">
      <w:pPr>
        <w:spacing w:line="240" w:lineRule="auto"/>
        <w:ind w:right="6" w:firstLine="567"/>
        <w:rPr>
          <w:sz w:val="24"/>
          <w:szCs w:val="24"/>
        </w:rPr>
      </w:pPr>
      <w:r w:rsidRPr="006C0FB3">
        <w:rPr>
          <w:sz w:val="24"/>
          <w:szCs w:val="24"/>
        </w:rPr>
        <w:t>Функционально-смысловые типы речи: описание, повествование, рассуждение; их особенности.</w:t>
      </w:r>
    </w:p>
    <w:p w14:paraId="39C5482F" w14:textId="77777777" w:rsidR="006C0FB3" w:rsidRPr="006C0FB3" w:rsidRDefault="006C0FB3" w:rsidP="006C0FB3">
      <w:pPr>
        <w:spacing w:line="240" w:lineRule="auto"/>
        <w:ind w:right="6" w:firstLine="567"/>
        <w:rPr>
          <w:sz w:val="24"/>
          <w:szCs w:val="24"/>
        </w:rPr>
      </w:pPr>
      <w:r w:rsidRPr="006C0FB3">
        <w:rPr>
          <w:sz w:val="24"/>
          <w:szCs w:val="24"/>
        </w:rPr>
        <w:t>Композиционная структура текста. Абзац как средство членения текста на композиционно-смысловые части.</w:t>
      </w:r>
    </w:p>
    <w:p w14:paraId="606F0053" w14:textId="77777777" w:rsidR="006C0FB3" w:rsidRPr="006C0FB3" w:rsidRDefault="006C0FB3" w:rsidP="006C0FB3">
      <w:pPr>
        <w:spacing w:line="240" w:lineRule="auto"/>
        <w:ind w:right="6" w:firstLine="567"/>
        <w:rPr>
          <w:sz w:val="24"/>
          <w:szCs w:val="24"/>
        </w:rPr>
      </w:pPr>
      <w:r w:rsidRPr="006C0FB3">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14:paraId="1D6C5469" w14:textId="77777777" w:rsidR="006C0FB3" w:rsidRPr="006C0FB3" w:rsidRDefault="006C0FB3" w:rsidP="006C0FB3">
      <w:pPr>
        <w:spacing w:line="240" w:lineRule="auto"/>
        <w:ind w:right="6" w:firstLine="567"/>
        <w:rPr>
          <w:sz w:val="24"/>
          <w:szCs w:val="24"/>
        </w:rPr>
      </w:pPr>
      <w:r w:rsidRPr="006C0FB3">
        <w:rPr>
          <w:sz w:val="24"/>
          <w:szCs w:val="24"/>
        </w:rPr>
        <w:t>Повествование как тип речи. Рассказ.</w:t>
      </w:r>
    </w:p>
    <w:p w14:paraId="5FEEF4F8" w14:textId="77777777" w:rsidR="006C0FB3" w:rsidRPr="006C0FB3" w:rsidRDefault="006C0FB3" w:rsidP="006C0FB3">
      <w:pPr>
        <w:spacing w:line="240" w:lineRule="auto"/>
        <w:ind w:right="6" w:firstLine="567"/>
        <w:rPr>
          <w:sz w:val="24"/>
          <w:szCs w:val="24"/>
        </w:rPr>
      </w:pPr>
      <w:r w:rsidRPr="006C0FB3">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6D38AA1A" w14:textId="77777777" w:rsidR="006C0FB3" w:rsidRPr="006C0FB3" w:rsidRDefault="006C0FB3" w:rsidP="006C0FB3">
      <w:pPr>
        <w:spacing w:line="240" w:lineRule="auto"/>
        <w:ind w:right="6" w:firstLine="567"/>
        <w:rPr>
          <w:sz w:val="24"/>
          <w:szCs w:val="24"/>
        </w:rPr>
      </w:pPr>
      <w:r w:rsidRPr="006C0FB3">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14:paraId="31E2A9BF" w14:textId="77777777" w:rsidR="006C0FB3" w:rsidRPr="006C0FB3" w:rsidRDefault="006C0FB3" w:rsidP="006C0FB3">
      <w:pPr>
        <w:spacing w:line="240" w:lineRule="auto"/>
        <w:ind w:right="6" w:firstLine="567"/>
        <w:rPr>
          <w:sz w:val="24"/>
          <w:szCs w:val="24"/>
        </w:rPr>
      </w:pPr>
      <w:r w:rsidRPr="006C0FB3">
        <w:rPr>
          <w:sz w:val="24"/>
          <w:szCs w:val="24"/>
        </w:rPr>
        <w:t>Работа с текстом: простой и сложный план текста.</w:t>
      </w:r>
    </w:p>
    <w:p w14:paraId="5F96D96E" w14:textId="29D35C7C" w:rsidR="006C0FB3" w:rsidRPr="00681865" w:rsidRDefault="006C0FB3" w:rsidP="006C0FB3">
      <w:pPr>
        <w:spacing w:line="240" w:lineRule="auto"/>
        <w:ind w:right="6" w:firstLine="567"/>
        <w:rPr>
          <w:b/>
          <w:sz w:val="24"/>
          <w:szCs w:val="24"/>
        </w:rPr>
      </w:pPr>
      <w:r w:rsidRPr="00681865">
        <w:rPr>
          <w:b/>
          <w:sz w:val="24"/>
          <w:szCs w:val="24"/>
        </w:rPr>
        <w:t>Функциональные разновидности языка.</w:t>
      </w:r>
    </w:p>
    <w:p w14:paraId="39203105" w14:textId="77777777" w:rsidR="006C0FB3" w:rsidRPr="006C0FB3" w:rsidRDefault="006C0FB3" w:rsidP="006C0FB3">
      <w:pPr>
        <w:spacing w:line="240" w:lineRule="auto"/>
        <w:ind w:right="6" w:firstLine="567"/>
        <w:rPr>
          <w:sz w:val="24"/>
          <w:szCs w:val="24"/>
        </w:rPr>
      </w:pPr>
      <w:r w:rsidRPr="006C0FB3">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14:paraId="2305616A" w14:textId="4F0D70CA" w:rsidR="006C0FB3" w:rsidRPr="00681865" w:rsidRDefault="006C0FB3" w:rsidP="006C0FB3">
      <w:pPr>
        <w:spacing w:line="240" w:lineRule="auto"/>
        <w:ind w:right="6" w:firstLine="567"/>
        <w:rPr>
          <w:b/>
          <w:sz w:val="24"/>
          <w:szCs w:val="24"/>
        </w:rPr>
      </w:pPr>
      <w:r w:rsidRPr="00681865">
        <w:rPr>
          <w:b/>
          <w:sz w:val="24"/>
          <w:szCs w:val="24"/>
        </w:rPr>
        <w:t>Система языка.</w:t>
      </w:r>
    </w:p>
    <w:p w14:paraId="2076D5C2" w14:textId="7E95DF52" w:rsidR="006C0FB3" w:rsidRPr="00681865" w:rsidRDefault="006C0FB3" w:rsidP="006C0FB3">
      <w:pPr>
        <w:spacing w:line="240" w:lineRule="auto"/>
        <w:ind w:right="6" w:firstLine="567"/>
        <w:rPr>
          <w:b/>
          <w:sz w:val="24"/>
          <w:szCs w:val="24"/>
        </w:rPr>
      </w:pPr>
      <w:r w:rsidRPr="00681865">
        <w:rPr>
          <w:b/>
          <w:sz w:val="24"/>
          <w:szCs w:val="24"/>
        </w:rPr>
        <w:t>Фонетика. Графика. Орфоэпия.</w:t>
      </w:r>
    </w:p>
    <w:p w14:paraId="09F33A70" w14:textId="77777777" w:rsidR="006C0FB3" w:rsidRPr="006C0FB3" w:rsidRDefault="006C0FB3" w:rsidP="006C0FB3">
      <w:pPr>
        <w:spacing w:line="240" w:lineRule="auto"/>
        <w:ind w:right="6" w:firstLine="567"/>
        <w:rPr>
          <w:sz w:val="24"/>
          <w:szCs w:val="24"/>
        </w:rPr>
      </w:pPr>
      <w:r w:rsidRPr="006C0FB3">
        <w:rPr>
          <w:sz w:val="24"/>
          <w:szCs w:val="24"/>
        </w:rPr>
        <w:t>Фонетика и графика как разделы лингвистики.</w:t>
      </w:r>
    </w:p>
    <w:p w14:paraId="53158EB0" w14:textId="77777777" w:rsidR="006C0FB3" w:rsidRPr="006C0FB3" w:rsidRDefault="006C0FB3" w:rsidP="006C0FB3">
      <w:pPr>
        <w:spacing w:line="240" w:lineRule="auto"/>
        <w:ind w:right="6" w:firstLine="567"/>
        <w:rPr>
          <w:sz w:val="24"/>
          <w:szCs w:val="24"/>
        </w:rPr>
      </w:pPr>
      <w:r w:rsidRPr="006C0FB3">
        <w:rPr>
          <w:sz w:val="24"/>
          <w:szCs w:val="24"/>
        </w:rPr>
        <w:t>Звук как единица языка. Смыслоразличительная роль звука. Система гласных звуков чеченского языка.</w:t>
      </w:r>
    </w:p>
    <w:p w14:paraId="7D0FD205" w14:textId="77777777" w:rsidR="006C0FB3" w:rsidRPr="006C0FB3" w:rsidRDefault="006C0FB3" w:rsidP="006C0FB3">
      <w:pPr>
        <w:spacing w:line="240" w:lineRule="auto"/>
        <w:ind w:right="6" w:firstLine="567"/>
        <w:rPr>
          <w:sz w:val="24"/>
          <w:szCs w:val="24"/>
        </w:rPr>
      </w:pPr>
      <w:r w:rsidRPr="006C0FB3">
        <w:rPr>
          <w:sz w:val="24"/>
          <w:szCs w:val="24"/>
        </w:rPr>
        <w:t>Система согласных звуков чеченского языка.</w:t>
      </w:r>
    </w:p>
    <w:p w14:paraId="62F91315" w14:textId="77777777" w:rsidR="006C0FB3" w:rsidRPr="006C0FB3" w:rsidRDefault="006C0FB3" w:rsidP="006C0FB3">
      <w:pPr>
        <w:spacing w:line="240" w:lineRule="auto"/>
        <w:ind w:right="6" w:firstLine="567"/>
        <w:rPr>
          <w:sz w:val="24"/>
          <w:szCs w:val="24"/>
        </w:rPr>
      </w:pPr>
      <w:r w:rsidRPr="006C0FB3">
        <w:rPr>
          <w:sz w:val="24"/>
          <w:szCs w:val="24"/>
        </w:rPr>
        <w:t>Соотношение звуков и букв. Состав чеченского алфавита.</w:t>
      </w:r>
    </w:p>
    <w:p w14:paraId="085E03D8" w14:textId="77777777" w:rsidR="006C0FB3" w:rsidRPr="006C0FB3" w:rsidRDefault="006C0FB3" w:rsidP="006C0FB3">
      <w:pPr>
        <w:spacing w:line="240" w:lineRule="auto"/>
        <w:ind w:right="6" w:firstLine="567"/>
        <w:rPr>
          <w:sz w:val="24"/>
          <w:szCs w:val="24"/>
        </w:rPr>
      </w:pPr>
      <w:r w:rsidRPr="006C0FB3">
        <w:rPr>
          <w:sz w:val="24"/>
          <w:szCs w:val="24"/>
        </w:rPr>
        <w:t>Гласные звуки: долгие и краткие.</w:t>
      </w:r>
    </w:p>
    <w:p w14:paraId="19C62893" w14:textId="77777777" w:rsidR="006C0FB3" w:rsidRPr="006C0FB3" w:rsidRDefault="006C0FB3" w:rsidP="006C0FB3">
      <w:pPr>
        <w:spacing w:line="240" w:lineRule="auto"/>
        <w:ind w:right="6" w:firstLine="567"/>
        <w:rPr>
          <w:sz w:val="24"/>
          <w:szCs w:val="24"/>
        </w:rPr>
      </w:pPr>
      <w:r w:rsidRPr="006C0FB3">
        <w:rPr>
          <w:sz w:val="24"/>
          <w:szCs w:val="24"/>
        </w:rPr>
        <w:t>Согласные звуки: глухие и звонкие.</w:t>
      </w:r>
    </w:p>
    <w:p w14:paraId="620F3E3B" w14:textId="77777777" w:rsidR="006C0FB3" w:rsidRPr="006C0FB3" w:rsidRDefault="006C0FB3" w:rsidP="006C0FB3">
      <w:pPr>
        <w:spacing w:line="240" w:lineRule="auto"/>
        <w:ind w:right="6" w:firstLine="567"/>
        <w:rPr>
          <w:sz w:val="24"/>
          <w:szCs w:val="24"/>
        </w:rPr>
      </w:pPr>
      <w:r w:rsidRPr="006C0FB3">
        <w:rPr>
          <w:sz w:val="24"/>
          <w:szCs w:val="24"/>
        </w:rPr>
        <w:t>Сонорные согласные.</w:t>
      </w:r>
    </w:p>
    <w:p w14:paraId="7DD34B6D" w14:textId="77777777" w:rsidR="006C0FB3" w:rsidRPr="006C0FB3" w:rsidRDefault="006C0FB3" w:rsidP="006C0FB3">
      <w:pPr>
        <w:spacing w:line="240" w:lineRule="auto"/>
        <w:ind w:right="6" w:firstLine="567"/>
        <w:rPr>
          <w:sz w:val="24"/>
          <w:szCs w:val="24"/>
        </w:rPr>
      </w:pPr>
      <w:r w:rsidRPr="006C0FB3">
        <w:rPr>
          <w:sz w:val="24"/>
          <w:szCs w:val="24"/>
        </w:rPr>
        <w:t>Изменение звуков в речевом потоке. Элементы фонетической транскрипции.</w:t>
      </w:r>
    </w:p>
    <w:p w14:paraId="2E018750" w14:textId="77777777" w:rsidR="006C0FB3" w:rsidRPr="006C0FB3" w:rsidRDefault="006C0FB3" w:rsidP="006C0FB3">
      <w:pPr>
        <w:spacing w:line="240" w:lineRule="auto"/>
        <w:ind w:right="6" w:firstLine="567"/>
        <w:rPr>
          <w:sz w:val="24"/>
          <w:szCs w:val="24"/>
        </w:rPr>
      </w:pPr>
      <w:r w:rsidRPr="006C0FB3">
        <w:rPr>
          <w:sz w:val="24"/>
          <w:szCs w:val="24"/>
        </w:rPr>
        <w:t>Слог в чеченском языке. Слог как единица слова. Ударение.</w:t>
      </w:r>
    </w:p>
    <w:p w14:paraId="0BB0E580" w14:textId="77777777" w:rsidR="006C0FB3" w:rsidRPr="006C0FB3" w:rsidRDefault="006C0FB3" w:rsidP="006C0FB3">
      <w:pPr>
        <w:spacing w:line="240" w:lineRule="auto"/>
        <w:ind w:right="6" w:firstLine="567"/>
        <w:rPr>
          <w:sz w:val="24"/>
          <w:szCs w:val="24"/>
        </w:rPr>
      </w:pPr>
      <w:r w:rsidRPr="006C0FB3">
        <w:rPr>
          <w:sz w:val="24"/>
          <w:szCs w:val="24"/>
        </w:rPr>
        <w:t>Фонетический разбор слова.</w:t>
      </w:r>
    </w:p>
    <w:p w14:paraId="1C612662" w14:textId="77777777" w:rsidR="006C0FB3" w:rsidRPr="006C0FB3" w:rsidRDefault="006C0FB3" w:rsidP="006C0FB3">
      <w:pPr>
        <w:spacing w:line="240" w:lineRule="auto"/>
        <w:ind w:right="6" w:firstLine="567"/>
        <w:rPr>
          <w:sz w:val="24"/>
          <w:szCs w:val="24"/>
        </w:rPr>
      </w:pPr>
      <w:r w:rsidRPr="006C0FB3">
        <w:rPr>
          <w:sz w:val="24"/>
          <w:szCs w:val="24"/>
        </w:rPr>
        <w:t>Орфоэпия как раздел лингвистики.</w:t>
      </w:r>
    </w:p>
    <w:p w14:paraId="560A50FF" w14:textId="77777777" w:rsidR="006C0FB3" w:rsidRPr="006C0FB3" w:rsidRDefault="006C0FB3" w:rsidP="006C0FB3">
      <w:pPr>
        <w:spacing w:line="240" w:lineRule="auto"/>
        <w:ind w:right="6" w:firstLine="567"/>
        <w:rPr>
          <w:sz w:val="24"/>
          <w:szCs w:val="24"/>
        </w:rPr>
      </w:pPr>
      <w:r w:rsidRPr="006C0FB3">
        <w:rPr>
          <w:sz w:val="24"/>
          <w:szCs w:val="24"/>
        </w:rPr>
        <w:t>Интонация, её функции. Основные элементы интонации.</w:t>
      </w:r>
    </w:p>
    <w:p w14:paraId="64D226D8" w14:textId="77777777" w:rsidR="006C0FB3" w:rsidRPr="006C0FB3" w:rsidRDefault="006C0FB3" w:rsidP="006C0FB3">
      <w:pPr>
        <w:spacing w:line="240" w:lineRule="auto"/>
        <w:ind w:right="6" w:firstLine="567"/>
        <w:rPr>
          <w:sz w:val="24"/>
          <w:szCs w:val="24"/>
        </w:rPr>
      </w:pPr>
      <w:r w:rsidRPr="006C0FB3">
        <w:rPr>
          <w:sz w:val="24"/>
          <w:szCs w:val="24"/>
        </w:rPr>
        <w:t>Орфография как раздел лингвистики.</w:t>
      </w:r>
    </w:p>
    <w:p w14:paraId="6D290EFF" w14:textId="77777777" w:rsidR="006C0FB3" w:rsidRPr="006C0FB3" w:rsidRDefault="006C0FB3" w:rsidP="006C0FB3">
      <w:pPr>
        <w:spacing w:line="240" w:lineRule="auto"/>
        <w:ind w:right="6" w:firstLine="567"/>
        <w:rPr>
          <w:sz w:val="24"/>
          <w:szCs w:val="24"/>
        </w:rPr>
      </w:pPr>
      <w:r w:rsidRPr="006C0FB3">
        <w:rPr>
          <w:sz w:val="24"/>
          <w:szCs w:val="24"/>
        </w:rPr>
        <w:t>Правописание буквы й.</w:t>
      </w:r>
    </w:p>
    <w:p w14:paraId="5B31475E" w14:textId="77777777" w:rsidR="006C0FB3" w:rsidRPr="006C0FB3" w:rsidRDefault="006C0FB3" w:rsidP="006C0FB3">
      <w:pPr>
        <w:spacing w:line="240" w:lineRule="auto"/>
        <w:ind w:right="6" w:firstLine="567"/>
        <w:rPr>
          <w:sz w:val="24"/>
          <w:szCs w:val="24"/>
        </w:rPr>
      </w:pPr>
      <w:r w:rsidRPr="006C0FB3">
        <w:rPr>
          <w:sz w:val="24"/>
          <w:szCs w:val="24"/>
        </w:rPr>
        <w:t>Правописание разделительных ъ и ь.</w:t>
      </w:r>
    </w:p>
    <w:p w14:paraId="0C8BCF5F" w14:textId="6D9891CD" w:rsidR="006C0FB3" w:rsidRPr="00681865" w:rsidRDefault="006C0FB3" w:rsidP="006C0FB3">
      <w:pPr>
        <w:spacing w:line="240" w:lineRule="auto"/>
        <w:ind w:right="6" w:firstLine="567"/>
        <w:rPr>
          <w:b/>
          <w:sz w:val="24"/>
          <w:szCs w:val="24"/>
        </w:rPr>
      </w:pPr>
      <w:r w:rsidRPr="00681865">
        <w:rPr>
          <w:b/>
          <w:sz w:val="24"/>
          <w:szCs w:val="24"/>
        </w:rPr>
        <w:t>Лексикология и фразеология.</w:t>
      </w:r>
    </w:p>
    <w:p w14:paraId="6A9F2A67" w14:textId="77777777" w:rsidR="006C0FB3" w:rsidRPr="006C0FB3" w:rsidRDefault="006C0FB3" w:rsidP="006C0FB3">
      <w:pPr>
        <w:spacing w:line="240" w:lineRule="auto"/>
        <w:ind w:right="6" w:firstLine="567"/>
        <w:rPr>
          <w:sz w:val="24"/>
          <w:szCs w:val="24"/>
        </w:rPr>
      </w:pPr>
      <w:r w:rsidRPr="006C0FB3">
        <w:rPr>
          <w:sz w:val="24"/>
          <w:szCs w:val="24"/>
        </w:rPr>
        <w:t>Лексикология как раздел лингвистики.</w:t>
      </w:r>
    </w:p>
    <w:p w14:paraId="772AA8C7" w14:textId="77777777" w:rsidR="006C0FB3" w:rsidRPr="006C0FB3" w:rsidRDefault="006C0FB3" w:rsidP="006C0FB3">
      <w:pPr>
        <w:spacing w:line="240" w:lineRule="auto"/>
        <w:ind w:right="6" w:firstLine="567"/>
        <w:rPr>
          <w:sz w:val="24"/>
          <w:szCs w:val="24"/>
        </w:rPr>
      </w:pPr>
      <w:r w:rsidRPr="006C0FB3">
        <w:rPr>
          <w:sz w:val="24"/>
          <w:szCs w:val="24"/>
        </w:rPr>
        <w:t>Слово – основная единица языка. Однозначные и многозначные слова. Прямое и переносное значение слова. Синонимы. Антонимы. Омонимы.</w:t>
      </w:r>
    </w:p>
    <w:p w14:paraId="3A99C1B2" w14:textId="77777777" w:rsidR="006C0FB3" w:rsidRPr="00681865" w:rsidRDefault="006C0FB3" w:rsidP="00681865">
      <w:pPr>
        <w:spacing w:line="240" w:lineRule="auto"/>
        <w:ind w:right="6" w:firstLine="567"/>
        <w:rPr>
          <w:sz w:val="24"/>
          <w:szCs w:val="24"/>
        </w:rPr>
      </w:pPr>
      <w:r w:rsidRPr="00681865">
        <w:rPr>
          <w:sz w:val="24"/>
          <w:szCs w:val="24"/>
        </w:rPr>
        <w:lastRenderedPageBreak/>
        <w:t>Разные виды лексических словарей (толковый, синонимов, антонимов, омонимов) и их роль в овладении словарным богатством чеченского языка.</w:t>
      </w:r>
    </w:p>
    <w:p w14:paraId="37A8969E" w14:textId="77777777" w:rsidR="006C0FB3" w:rsidRPr="00681865" w:rsidRDefault="006C0FB3" w:rsidP="00681865">
      <w:pPr>
        <w:spacing w:line="240" w:lineRule="auto"/>
        <w:ind w:right="6" w:firstLine="567"/>
        <w:rPr>
          <w:sz w:val="24"/>
          <w:szCs w:val="24"/>
        </w:rPr>
      </w:pPr>
      <w:r w:rsidRPr="00681865">
        <w:rPr>
          <w:sz w:val="24"/>
          <w:szCs w:val="24"/>
        </w:rPr>
        <w:t>Исконно чеченские и заимствованные слова.</w:t>
      </w:r>
    </w:p>
    <w:p w14:paraId="59A6F3C7" w14:textId="77777777" w:rsidR="006C0FB3" w:rsidRPr="00681865" w:rsidRDefault="006C0FB3" w:rsidP="00681865">
      <w:pPr>
        <w:spacing w:line="240" w:lineRule="auto"/>
        <w:ind w:right="6" w:firstLine="567"/>
        <w:rPr>
          <w:sz w:val="24"/>
          <w:szCs w:val="24"/>
        </w:rPr>
      </w:pPr>
      <w:r w:rsidRPr="00681865">
        <w:rPr>
          <w:sz w:val="24"/>
          <w:szCs w:val="24"/>
        </w:rPr>
        <w:t>Фразеологизмы, их значение, употребление. Фразеологические эквиваленты в русском языке. Объяснение значения фразеологизмов, замена их синонимами и нейтральными словосочетаниями.</w:t>
      </w:r>
    </w:p>
    <w:p w14:paraId="74E304F6" w14:textId="77777777" w:rsidR="006C0FB3" w:rsidRPr="00681865" w:rsidRDefault="006C0FB3" w:rsidP="00681865">
      <w:pPr>
        <w:spacing w:line="240" w:lineRule="auto"/>
        <w:ind w:right="6" w:firstLine="567"/>
        <w:rPr>
          <w:sz w:val="24"/>
          <w:szCs w:val="24"/>
        </w:rPr>
      </w:pPr>
      <w:r w:rsidRPr="00681865">
        <w:rPr>
          <w:sz w:val="24"/>
          <w:szCs w:val="24"/>
        </w:rPr>
        <w:t>Фразеологические словари.</w:t>
      </w:r>
    </w:p>
    <w:p w14:paraId="4442523E" w14:textId="6C582176" w:rsidR="006C0FB3" w:rsidRPr="00681865" w:rsidRDefault="006C0FB3" w:rsidP="00681865">
      <w:pPr>
        <w:spacing w:line="240" w:lineRule="auto"/>
        <w:ind w:right="6" w:firstLine="567"/>
        <w:rPr>
          <w:b/>
          <w:sz w:val="24"/>
          <w:szCs w:val="24"/>
        </w:rPr>
      </w:pPr>
      <w:r w:rsidRPr="00681865">
        <w:rPr>
          <w:b/>
          <w:sz w:val="24"/>
          <w:szCs w:val="24"/>
        </w:rPr>
        <w:t>Состав слова и словообразование.</w:t>
      </w:r>
    </w:p>
    <w:p w14:paraId="3F59FE8C" w14:textId="77777777" w:rsidR="006C0FB3" w:rsidRPr="00681865" w:rsidRDefault="006C0FB3" w:rsidP="00681865">
      <w:pPr>
        <w:spacing w:line="240" w:lineRule="auto"/>
        <w:ind w:right="6" w:firstLine="567"/>
        <w:rPr>
          <w:sz w:val="24"/>
          <w:szCs w:val="24"/>
        </w:rPr>
      </w:pPr>
      <w:r w:rsidRPr="00681865">
        <w:rPr>
          <w:sz w:val="24"/>
          <w:szCs w:val="24"/>
        </w:rPr>
        <w:t>Морфема как минимальная значимая единица языка. Виды морфем.</w:t>
      </w:r>
    </w:p>
    <w:p w14:paraId="7A871B85" w14:textId="77777777" w:rsidR="006C0FB3" w:rsidRPr="00681865" w:rsidRDefault="006C0FB3" w:rsidP="00681865">
      <w:pPr>
        <w:spacing w:line="240" w:lineRule="auto"/>
        <w:ind w:right="6" w:firstLine="567"/>
        <w:rPr>
          <w:sz w:val="24"/>
          <w:szCs w:val="24"/>
        </w:rPr>
      </w:pPr>
      <w:r w:rsidRPr="00681865">
        <w:rPr>
          <w:sz w:val="24"/>
          <w:szCs w:val="24"/>
        </w:rPr>
        <w:t>Основа слова и окончание. Корень, приставка, суффикс.</w:t>
      </w:r>
    </w:p>
    <w:p w14:paraId="2C37B547" w14:textId="77777777" w:rsidR="006C0FB3" w:rsidRPr="00681865" w:rsidRDefault="006C0FB3" w:rsidP="00681865">
      <w:pPr>
        <w:spacing w:line="240" w:lineRule="auto"/>
        <w:ind w:right="6" w:firstLine="567"/>
        <w:rPr>
          <w:sz w:val="24"/>
          <w:szCs w:val="24"/>
        </w:rPr>
      </w:pPr>
      <w:r w:rsidRPr="00681865">
        <w:rPr>
          <w:sz w:val="24"/>
          <w:szCs w:val="24"/>
        </w:rPr>
        <w:t>Однокоренные слова.</w:t>
      </w:r>
    </w:p>
    <w:p w14:paraId="70323749" w14:textId="77777777" w:rsidR="006C0FB3" w:rsidRPr="00681865" w:rsidRDefault="006C0FB3" w:rsidP="00681865">
      <w:pPr>
        <w:spacing w:line="240" w:lineRule="auto"/>
        <w:ind w:right="6" w:firstLine="567"/>
        <w:rPr>
          <w:sz w:val="24"/>
          <w:szCs w:val="24"/>
        </w:rPr>
      </w:pPr>
      <w:r w:rsidRPr="00681865">
        <w:rPr>
          <w:sz w:val="24"/>
          <w:szCs w:val="24"/>
        </w:rPr>
        <w:t>Словообразование и словоизменение.</w:t>
      </w:r>
    </w:p>
    <w:p w14:paraId="517FEB32" w14:textId="77777777" w:rsidR="006C0FB3" w:rsidRPr="00681865" w:rsidRDefault="006C0FB3" w:rsidP="00681865">
      <w:pPr>
        <w:spacing w:line="240" w:lineRule="auto"/>
        <w:ind w:right="6" w:firstLine="567"/>
        <w:rPr>
          <w:sz w:val="24"/>
          <w:szCs w:val="24"/>
        </w:rPr>
      </w:pPr>
      <w:r w:rsidRPr="00681865">
        <w:rPr>
          <w:sz w:val="24"/>
          <w:szCs w:val="24"/>
        </w:rPr>
        <w:t>Основные способы образования слов в чеченском языке. Чередование гласных и согласных звуков в морфемах при образовании слов и изменении.</w:t>
      </w:r>
    </w:p>
    <w:p w14:paraId="336ECAC9" w14:textId="77777777" w:rsidR="006C0FB3" w:rsidRPr="00681865" w:rsidRDefault="006C0FB3" w:rsidP="00681865">
      <w:pPr>
        <w:spacing w:line="240" w:lineRule="auto"/>
        <w:ind w:right="6" w:firstLine="567"/>
        <w:rPr>
          <w:sz w:val="24"/>
          <w:szCs w:val="24"/>
        </w:rPr>
      </w:pPr>
      <w:r w:rsidRPr="00681865">
        <w:rPr>
          <w:sz w:val="24"/>
          <w:szCs w:val="24"/>
        </w:rPr>
        <w:t>Морфемный способ образования слов (приставочный, суффиксальный, приставочно-суффиксальный). Образование слов путем сложения основ. Сложные слова. Сложносокращенные слова.</w:t>
      </w:r>
    </w:p>
    <w:p w14:paraId="3C6650E5" w14:textId="77777777" w:rsidR="006C0FB3" w:rsidRPr="00681865" w:rsidRDefault="006C0FB3" w:rsidP="00681865">
      <w:pPr>
        <w:spacing w:line="240" w:lineRule="auto"/>
        <w:ind w:right="6" w:firstLine="567"/>
        <w:rPr>
          <w:sz w:val="24"/>
          <w:szCs w:val="24"/>
        </w:rPr>
      </w:pPr>
      <w:r w:rsidRPr="00681865">
        <w:rPr>
          <w:sz w:val="24"/>
          <w:szCs w:val="24"/>
        </w:rPr>
        <w:t>Морфемный анализ слова.</w:t>
      </w:r>
    </w:p>
    <w:p w14:paraId="3C3A2CCB" w14:textId="3FC5E413" w:rsidR="006C0FB3" w:rsidRPr="00681865" w:rsidRDefault="006C0FB3" w:rsidP="00681865">
      <w:pPr>
        <w:spacing w:line="240" w:lineRule="auto"/>
        <w:ind w:right="6" w:firstLine="567"/>
        <w:rPr>
          <w:b/>
          <w:sz w:val="24"/>
          <w:szCs w:val="24"/>
        </w:rPr>
      </w:pPr>
      <w:r w:rsidRPr="00681865">
        <w:rPr>
          <w:b/>
          <w:sz w:val="24"/>
          <w:szCs w:val="24"/>
        </w:rPr>
        <w:t>Морфология. Культура речи. Орфография.</w:t>
      </w:r>
    </w:p>
    <w:p w14:paraId="1ED54C27" w14:textId="77777777" w:rsidR="006C0FB3" w:rsidRPr="00681865" w:rsidRDefault="006C0FB3" w:rsidP="00681865">
      <w:pPr>
        <w:spacing w:line="240" w:lineRule="auto"/>
        <w:ind w:right="6" w:firstLine="567"/>
        <w:rPr>
          <w:sz w:val="24"/>
          <w:szCs w:val="24"/>
        </w:rPr>
      </w:pPr>
      <w:r w:rsidRPr="00681865">
        <w:rPr>
          <w:sz w:val="24"/>
          <w:szCs w:val="24"/>
        </w:rPr>
        <w:t>Морфология как раздел лингвистики. Части речи как лексико-грамматические разделы слов. Система частей речи в чеченском языке.</w:t>
      </w:r>
    </w:p>
    <w:p w14:paraId="77D736ED" w14:textId="77777777" w:rsidR="006C0FB3" w:rsidRPr="00681865" w:rsidRDefault="006C0FB3" w:rsidP="00681865">
      <w:pPr>
        <w:spacing w:line="240" w:lineRule="auto"/>
        <w:ind w:right="6" w:firstLine="567"/>
        <w:rPr>
          <w:sz w:val="24"/>
          <w:szCs w:val="24"/>
        </w:rPr>
      </w:pPr>
      <w:r w:rsidRPr="00681865">
        <w:rPr>
          <w:sz w:val="24"/>
          <w:szCs w:val="24"/>
        </w:rPr>
        <w:t>Самостоятельные части речи, их грамматическое значение, морфологические признаки, синтаксическая роль.</w:t>
      </w:r>
    </w:p>
    <w:p w14:paraId="16631C3C" w14:textId="77777777" w:rsidR="006C0FB3" w:rsidRPr="00681865" w:rsidRDefault="006C0FB3" w:rsidP="00681865">
      <w:pPr>
        <w:spacing w:line="240" w:lineRule="auto"/>
        <w:ind w:right="6" w:firstLine="567"/>
        <w:rPr>
          <w:sz w:val="24"/>
          <w:szCs w:val="24"/>
        </w:rPr>
      </w:pPr>
      <w:r w:rsidRPr="00681865">
        <w:rPr>
          <w:sz w:val="24"/>
          <w:szCs w:val="24"/>
        </w:rPr>
        <w:t>Имя существительное</w:t>
      </w:r>
    </w:p>
    <w:p w14:paraId="733EE044" w14:textId="77777777" w:rsidR="006C0FB3" w:rsidRPr="00681865" w:rsidRDefault="006C0FB3" w:rsidP="00681865">
      <w:pPr>
        <w:spacing w:line="240" w:lineRule="auto"/>
        <w:ind w:right="6" w:firstLine="567"/>
        <w:rPr>
          <w:sz w:val="24"/>
          <w:szCs w:val="24"/>
        </w:rPr>
      </w:pPr>
      <w:r w:rsidRPr="00681865">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14:paraId="4E2E92EE" w14:textId="77777777" w:rsidR="006C0FB3" w:rsidRPr="00681865" w:rsidRDefault="006C0FB3" w:rsidP="00681865">
      <w:pPr>
        <w:spacing w:line="240" w:lineRule="auto"/>
        <w:ind w:right="6" w:firstLine="567"/>
        <w:rPr>
          <w:sz w:val="24"/>
          <w:szCs w:val="24"/>
        </w:rPr>
      </w:pPr>
      <w:r w:rsidRPr="00681865">
        <w:rPr>
          <w:sz w:val="24"/>
          <w:szCs w:val="24"/>
        </w:rPr>
        <w:t>Собственные и нарицательные имена существительные. Грамматические классы существительных. Число имён существительных. Имена существительные, имеющие форму только единственного или только множественного числа.</w:t>
      </w:r>
    </w:p>
    <w:p w14:paraId="6BC7829C" w14:textId="77777777" w:rsidR="006C0FB3" w:rsidRPr="00681865" w:rsidRDefault="006C0FB3" w:rsidP="00681865">
      <w:pPr>
        <w:spacing w:line="240" w:lineRule="auto"/>
        <w:ind w:right="6" w:firstLine="567"/>
        <w:rPr>
          <w:sz w:val="24"/>
          <w:szCs w:val="24"/>
        </w:rPr>
      </w:pPr>
      <w:r w:rsidRPr="00681865">
        <w:rPr>
          <w:sz w:val="24"/>
          <w:szCs w:val="24"/>
        </w:rPr>
        <w:t>Склонение имён существительных. Четыре склонения. Значение падежей. Правописание падежных окончаний имён существительных. Способы образования имён существительных.</w:t>
      </w:r>
    </w:p>
    <w:p w14:paraId="5FEA85D1" w14:textId="77777777" w:rsidR="006C0FB3" w:rsidRPr="00681865" w:rsidRDefault="006C0FB3" w:rsidP="00681865">
      <w:pPr>
        <w:spacing w:line="240" w:lineRule="auto"/>
        <w:ind w:right="6" w:firstLine="567"/>
        <w:rPr>
          <w:sz w:val="24"/>
          <w:szCs w:val="24"/>
        </w:rPr>
      </w:pPr>
      <w:r w:rsidRPr="00681865">
        <w:rPr>
          <w:sz w:val="24"/>
          <w:szCs w:val="24"/>
        </w:rPr>
        <w:t>Морфологический разбор имён существительных.</w:t>
      </w:r>
    </w:p>
    <w:p w14:paraId="431C998A" w14:textId="77777777" w:rsidR="006C0FB3" w:rsidRPr="00681865" w:rsidRDefault="006C0FB3" w:rsidP="00681865">
      <w:pPr>
        <w:spacing w:line="240" w:lineRule="auto"/>
        <w:ind w:right="6" w:firstLine="567"/>
        <w:rPr>
          <w:sz w:val="24"/>
          <w:szCs w:val="24"/>
        </w:rPr>
      </w:pPr>
      <w:r w:rsidRPr="00681865">
        <w:rPr>
          <w:sz w:val="24"/>
          <w:szCs w:val="24"/>
        </w:rPr>
        <w:t>Правописание собственных имён существительных.</w:t>
      </w:r>
    </w:p>
    <w:p w14:paraId="3B3B0B37" w14:textId="77777777" w:rsidR="006C0FB3" w:rsidRPr="00681865" w:rsidRDefault="006C0FB3" w:rsidP="00681865">
      <w:pPr>
        <w:spacing w:line="240" w:lineRule="auto"/>
        <w:ind w:right="6" w:firstLine="567"/>
        <w:rPr>
          <w:sz w:val="24"/>
          <w:szCs w:val="24"/>
        </w:rPr>
      </w:pPr>
      <w:r w:rsidRPr="00681865">
        <w:rPr>
          <w:sz w:val="24"/>
          <w:szCs w:val="24"/>
        </w:rPr>
        <w:t>Правописание ца (не) с именами существительными.</w:t>
      </w:r>
    </w:p>
    <w:p w14:paraId="632A0CC7" w14:textId="77777777" w:rsidR="006C0FB3" w:rsidRPr="00681865" w:rsidRDefault="006C0FB3" w:rsidP="00681865">
      <w:pPr>
        <w:spacing w:line="240" w:lineRule="auto"/>
        <w:ind w:right="6" w:firstLine="567"/>
        <w:rPr>
          <w:sz w:val="24"/>
          <w:szCs w:val="24"/>
        </w:rPr>
      </w:pPr>
      <w:r w:rsidRPr="00681865">
        <w:rPr>
          <w:sz w:val="24"/>
          <w:szCs w:val="24"/>
        </w:rPr>
        <w:t>Правописание некоторых имён существительных, заимствованных из русского языка.</w:t>
      </w:r>
    </w:p>
    <w:p w14:paraId="5F39194A" w14:textId="65DAB726" w:rsidR="006C0FB3" w:rsidRPr="00681865" w:rsidRDefault="006C0FB3" w:rsidP="00681865">
      <w:pPr>
        <w:spacing w:line="240" w:lineRule="auto"/>
        <w:ind w:right="6" w:firstLine="567"/>
        <w:rPr>
          <w:b/>
          <w:sz w:val="24"/>
          <w:szCs w:val="24"/>
        </w:rPr>
      </w:pPr>
      <w:r w:rsidRPr="00681865">
        <w:rPr>
          <w:b/>
          <w:sz w:val="24"/>
          <w:szCs w:val="24"/>
        </w:rPr>
        <w:t>Синтаксис. Культура речи. Пунктуация.</w:t>
      </w:r>
    </w:p>
    <w:p w14:paraId="2C8C1469" w14:textId="77777777" w:rsidR="006C0FB3" w:rsidRPr="00681865" w:rsidRDefault="006C0FB3" w:rsidP="00681865">
      <w:pPr>
        <w:spacing w:line="240" w:lineRule="auto"/>
        <w:ind w:right="6" w:firstLine="567"/>
        <w:rPr>
          <w:sz w:val="24"/>
          <w:szCs w:val="24"/>
        </w:rPr>
      </w:pPr>
      <w:r w:rsidRPr="00681865">
        <w:rPr>
          <w:sz w:val="24"/>
          <w:szCs w:val="24"/>
        </w:rPr>
        <w:t>Синтаксис как раздел лингвистики. Словосочетание и предложение как единицы синтаксиса чеченского языка. Основные виды словосочетаний по морфологическим свойствам главного слова (именные, глагольные).</w:t>
      </w:r>
    </w:p>
    <w:p w14:paraId="14F7C289" w14:textId="77777777" w:rsidR="006C0FB3" w:rsidRPr="00681865" w:rsidRDefault="006C0FB3" w:rsidP="00681865">
      <w:pPr>
        <w:spacing w:line="240" w:lineRule="auto"/>
        <w:ind w:right="6" w:firstLine="567"/>
        <w:rPr>
          <w:sz w:val="24"/>
          <w:szCs w:val="24"/>
        </w:rPr>
      </w:pPr>
      <w:r w:rsidRPr="00681865">
        <w:rPr>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14:paraId="7FEEB2B2" w14:textId="77777777" w:rsidR="006C0FB3" w:rsidRPr="00681865" w:rsidRDefault="006C0FB3" w:rsidP="00681865">
      <w:pPr>
        <w:spacing w:line="240" w:lineRule="auto"/>
        <w:ind w:right="6" w:firstLine="567"/>
        <w:rPr>
          <w:sz w:val="24"/>
          <w:szCs w:val="24"/>
        </w:rPr>
      </w:pPr>
      <w:r w:rsidRPr="00681865">
        <w:rPr>
          <w:sz w:val="24"/>
          <w:szCs w:val="24"/>
        </w:rPr>
        <w:t>Главные члены предложения (грамматическая основа). Подлежащее и сказуемое как главные члены предложения. Согласование сказуемого с подлежащим.</w:t>
      </w:r>
    </w:p>
    <w:p w14:paraId="034A47F6" w14:textId="77777777" w:rsidR="006C0FB3" w:rsidRPr="00681865" w:rsidRDefault="006C0FB3" w:rsidP="00681865">
      <w:pPr>
        <w:spacing w:line="240" w:lineRule="auto"/>
        <w:ind w:right="6" w:firstLine="567"/>
        <w:rPr>
          <w:sz w:val="24"/>
          <w:szCs w:val="24"/>
        </w:rPr>
      </w:pPr>
      <w:r w:rsidRPr="00681865">
        <w:rPr>
          <w:sz w:val="24"/>
          <w:szCs w:val="24"/>
        </w:rPr>
        <w:t>Типы предложений по количеству грамматических основ: простые и сложные.</w:t>
      </w:r>
    </w:p>
    <w:p w14:paraId="53B74E0E" w14:textId="77777777" w:rsidR="006C0FB3" w:rsidRPr="00681865" w:rsidRDefault="006C0FB3" w:rsidP="00681865">
      <w:pPr>
        <w:spacing w:line="240" w:lineRule="auto"/>
        <w:ind w:right="6" w:firstLine="567"/>
        <w:rPr>
          <w:sz w:val="24"/>
          <w:szCs w:val="24"/>
        </w:rPr>
      </w:pPr>
      <w:r w:rsidRPr="00681865">
        <w:rPr>
          <w:sz w:val="24"/>
          <w:szCs w:val="24"/>
        </w:rPr>
        <w:t>Предложения распространенные и нераспространенные. 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w:t>
      </w:r>
    </w:p>
    <w:p w14:paraId="3A3A56F1" w14:textId="77777777" w:rsidR="006C0FB3" w:rsidRPr="00681865" w:rsidRDefault="006C0FB3" w:rsidP="00681865">
      <w:pPr>
        <w:spacing w:line="240" w:lineRule="auto"/>
        <w:ind w:right="6" w:firstLine="567"/>
        <w:rPr>
          <w:sz w:val="24"/>
          <w:szCs w:val="24"/>
        </w:rPr>
      </w:pPr>
      <w:r w:rsidRPr="00681865">
        <w:rPr>
          <w:sz w:val="24"/>
          <w:szCs w:val="24"/>
        </w:rPr>
        <w:lastRenderedPageBreak/>
        <w:t>Однородные члены предложения, их роль в речи. Особенности интонации предложений с однородными членами. Предложения с обобщающим словом при однородных членах.</w:t>
      </w:r>
    </w:p>
    <w:p w14:paraId="6B261C96" w14:textId="77777777" w:rsidR="006C0FB3" w:rsidRPr="00681865" w:rsidRDefault="006C0FB3" w:rsidP="00681865">
      <w:pPr>
        <w:spacing w:line="240" w:lineRule="auto"/>
        <w:ind w:right="6" w:firstLine="567"/>
        <w:rPr>
          <w:sz w:val="24"/>
          <w:szCs w:val="24"/>
        </w:rPr>
      </w:pPr>
      <w:r w:rsidRPr="00681865">
        <w:rPr>
          <w:sz w:val="24"/>
          <w:szCs w:val="24"/>
        </w:rPr>
        <w:t>Предложения с обращением, особенности интонации. Обращение и средства его выражения.</w:t>
      </w:r>
    </w:p>
    <w:p w14:paraId="302399CF" w14:textId="77777777" w:rsidR="006C0FB3" w:rsidRPr="00681865" w:rsidRDefault="006C0FB3" w:rsidP="00681865">
      <w:pPr>
        <w:spacing w:line="240" w:lineRule="auto"/>
        <w:ind w:right="6" w:firstLine="567"/>
        <w:rPr>
          <w:sz w:val="24"/>
          <w:szCs w:val="24"/>
        </w:rPr>
      </w:pPr>
      <w:r w:rsidRPr="00681865">
        <w:rPr>
          <w:sz w:val="24"/>
          <w:szCs w:val="24"/>
        </w:rPr>
        <w:t>Синтаксический разбор простого предложения.</w:t>
      </w:r>
    </w:p>
    <w:p w14:paraId="60D062A7" w14:textId="77777777" w:rsidR="006C0FB3" w:rsidRPr="00681865" w:rsidRDefault="006C0FB3" w:rsidP="00681865">
      <w:pPr>
        <w:spacing w:line="240" w:lineRule="auto"/>
        <w:ind w:right="6" w:firstLine="567"/>
        <w:rPr>
          <w:sz w:val="24"/>
          <w:szCs w:val="24"/>
        </w:rPr>
      </w:pPr>
      <w:r w:rsidRPr="00681865">
        <w:rPr>
          <w:sz w:val="24"/>
          <w:szCs w:val="24"/>
        </w:rPr>
        <w:t>Предложения с прямой речью.</w:t>
      </w:r>
    </w:p>
    <w:p w14:paraId="3565934F" w14:textId="77777777"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предложений с прямой речью. Диалог.</w:t>
      </w:r>
    </w:p>
    <w:p w14:paraId="14D11418" w14:textId="77777777"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диалога при письме.</w:t>
      </w:r>
    </w:p>
    <w:p w14:paraId="33FCA0C1" w14:textId="77777777" w:rsidR="006C0FB3" w:rsidRPr="00681865" w:rsidRDefault="006C0FB3" w:rsidP="00681865">
      <w:pPr>
        <w:spacing w:line="240" w:lineRule="auto"/>
        <w:ind w:right="6" w:firstLine="567"/>
        <w:rPr>
          <w:sz w:val="24"/>
          <w:szCs w:val="24"/>
        </w:rPr>
      </w:pPr>
      <w:r w:rsidRPr="00681865">
        <w:rPr>
          <w:sz w:val="24"/>
          <w:szCs w:val="24"/>
        </w:rPr>
        <w:t>Пунктуация как раздел лингвистики.</w:t>
      </w:r>
    </w:p>
    <w:p w14:paraId="22DF5ABC" w14:textId="77777777" w:rsidR="00681865" w:rsidRPr="00681865" w:rsidRDefault="00681865" w:rsidP="00681865">
      <w:pPr>
        <w:spacing w:line="240" w:lineRule="auto"/>
        <w:ind w:right="6" w:firstLine="567"/>
        <w:rPr>
          <w:sz w:val="24"/>
          <w:szCs w:val="24"/>
        </w:rPr>
      </w:pPr>
    </w:p>
    <w:p w14:paraId="7DAFE340" w14:textId="78A5DCB9" w:rsidR="006C0FB3" w:rsidRPr="00681865" w:rsidRDefault="00681865" w:rsidP="00681865">
      <w:pPr>
        <w:spacing w:line="240" w:lineRule="auto"/>
        <w:ind w:right="6" w:firstLine="567"/>
        <w:jc w:val="center"/>
        <w:rPr>
          <w:b/>
          <w:sz w:val="24"/>
          <w:szCs w:val="24"/>
        </w:rPr>
      </w:pPr>
      <w:r w:rsidRPr="00681865">
        <w:rPr>
          <w:b/>
          <w:sz w:val="24"/>
          <w:szCs w:val="24"/>
        </w:rPr>
        <w:t>Содержание обучения в 6 классе</w:t>
      </w:r>
    </w:p>
    <w:p w14:paraId="0E119C45" w14:textId="77777777" w:rsidR="00681865" w:rsidRPr="00681865" w:rsidRDefault="00681865" w:rsidP="00681865">
      <w:pPr>
        <w:spacing w:line="240" w:lineRule="auto"/>
        <w:ind w:right="6" w:firstLine="567"/>
        <w:rPr>
          <w:b/>
          <w:sz w:val="24"/>
          <w:szCs w:val="24"/>
        </w:rPr>
      </w:pPr>
    </w:p>
    <w:p w14:paraId="5FAE17F7" w14:textId="2DBA2053" w:rsidR="006C0FB3" w:rsidRPr="00681865" w:rsidRDefault="006C0FB3" w:rsidP="00681865">
      <w:pPr>
        <w:spacing w:line="240" w:lineRule="auto"/>
        <w:ind w:right="6" w:firstLine="567"/>
        <w:rPr>
          <w:b/>
          <w:sz w:val="24"/>
          <w:szCs w:val="24"/>
        </w:rPr>
      </w:pPr>
      <w:r w:rsidRPr="00681865">
        <w:rPr>
          <w:b/>
          <w:sz w:val="24"/>
          <w:szCs w:val="24"/>
        </w:rPr>
        <w:t>Общие сведения о языке.</w:t>
      </w:r>
    </w:p>
    <w:p w14:paraId="34DA598A" w14:textId="77777777" w:rsidR="006C0FB3" w:rsidRPr="00681865" w:rsidRDefault="006C0FB3" w:rsidP="00681865">
      <w:pPr>
        <w:spacing w:line="240" w:lineRule="auto"/>
        <w:ind w:right="6" w:firstLine="567"/>
        <w:rPr>
          <w:sz w:val="24"/>
          <w:szCs w:val="24"/>
        </w:rPr>
      </w:pPr>
      <w:r w:rsidRPr="00681865">
        <w:rPr>
          <w:sz w:val="24"/>
          <w:szCs w:val="24"/>
        </w:rPr>
        <w:t>Чеченский язык – государственный язык Чеченской Республики и средство приобщения к духовному богатству чеченской культуры и истории.</w:t>
      </w:r>
    </w:p>
    <w:p w14:paraId="37A9D1CF" w14:textId="77777777" w:rsidR="006C0FB3" w:rsidRPr="00681865" w:rsidRDefault="006C0FB3" w:rsidP="00681865">
      <w:pPr>
        <w:spacing w:line="240" w:lineRule="auto"/>
        <w:ind w:right="6" w:firstLine="567"/>
        <w:rPr>
          <w:sz w:val="24"/>
          <w:szCs w:val="24"/>
        </w:rPr>
      </w:pPr>
      <w:r w:rsidRPr="00681865">
        <w:rPr>
          <w:sz w:val="24"/>
          <w:szCs w:val="24"/>
        </w:rPr>
        <w:t>Понятие о литературном языке.</w:t>
      </w:r>
    </w:p>
    <w:p w14:paraId="08E2C167" w14:textId="5F4A5419" w:rsidR="006C0FB3" w:rsidRPr="00681865" w:rsidRDefault="006C0FB3" w:rsidP="00681865">
      <w:pPr>
        <w:spacing w:line="240" w:lineRule="auto"/>
        <w:ind w:right="6" w:firstLine="567"/>
        <w:rPr>
          <w:b/>
          <w:sz w:val="24"/>
          <w:szCs w:val="24"/>
        </w:rPr>
      </w:pPr>
      <w:r w:rsidRPr="00681865">
        <w:rPr>
          <w:b/>
          <w:sz w:val="24"/>
          <w:szCs w:val="24"/>
        </w:rPr>
        <w:t>Язык и речь.</w:t>
      </w:r>
    </w:p>
    <w:p w14:paraId="7E223FAA" w14:textId="77777777" w:rsidR="006C0FB3" w:rsidRPr="00681865" w:rsidRDefault="006C0FB3" w:rsidP="00681865">
      <w:pPr>
        <w:spacing w:line="240" w:lineRule="auto"/>
        <w:ind w:right="6" w:firstLine="567"/>
        <w:rPr>
          <w:sz w:val="24"/>
          <w:szCs w:val="24"/>
        </w:rPr>
      </w:pPr>
      <w:r w:rsidRPr="00681865">
        <w:rPr>
          <w:sz w:val="24"/>
          <w:szCs w:val="24"/>
        </w:rPr>
        <w:t>Монолог-описание, монолог-повествование, монолог-рассуждение, сообщение на лингвистическую тему.</w:t>
      </w:r>
    </w:p>
    <w:p w14:paraId="02F16641" w14:textId="77777777" w:rsidR="006C0FB3" w:rsidRPr="00681865" w:rsidRDefault="006C0FB3" w:rsidP="00681865">
      <w:pPr>
        <w:spacing w:line="240" w:lineRule="auto"/>
        <w:ind w:right="6" w:firstLine="567"/>
        <w:rPr>
          <w:sz w:val="24"/>
          <w:szCs w:val="24"/>
        </w:rPr>
      </w:pPr>
      <w:r w:rsidRPr="00681865">
        <w:rPr>
          <w:sz w:val="24"/>
          <w:szCs w:val="24"/>
        </w:rPr>
        <w:t>Виды диалога: побуждение к действию, обмен мнениями.</w:t>
      </w:r>
    </w:p>
    <w:p w14:paraId="01EC8B15" w14:textId="77777777" w:rsidR="006C0FB3" w:rsidRPr="00681865" w:rsidRDefault="006C0FB3" w:rsidP="00681865">
      <w:pPr>
        <w:spacing w:line="240" w:lineRule="auto"/>
        <w:ind w:right="6" w:firstLine="567"/>
        <w:rPr>
          <w:sz w:val="24"/>
          <w:szCs w:val="24"/>
        </w:rPr>
      </w:pPr>
      <w:r w:rsidRPr="00681865">
        <w:rPr>
          <w:sz w:val="24"/>
          <w:szCs w:val="24"/>
        </w:rPr>
        <w:t>Речевые формулы приветствия, прощания, просьбы, благодарности.</w:t>
      </w:r>
    </w:p>
    <w:p w14:paraId="6AA05256" w14:textId="77777777" w:rsidR="006C0FB3" w:rsidRPr="00681865" w:rsidRDefault="006C0FB3" w:rsidP="00681865">
      <w:pPr>
        <w:spacing w:line="240" w:lineRule="auto"/>
        <w:ind w:right="6" w:firstLine="567"/>
        <w:rPr>
          <w:sz w:val="24"/>
          <w:szCs w:val="24"/>
        </w:rPr>
      </w:pPr>
      <w:r w:rsidRPr="00681865">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14:paraId="23839670" w14:textId="77777777" w:rsidR="006C0FB3" w:rsidRPr="00681865" w:rsidRDefault="006C0FB3" w:rsidP="00681865">
      <w:pPr>
        <w:spacing w:line="240" w:lineRule="auto"/>
        <w:ind w:right="6" w:firstLine="567"/>
        <w:rPr>
          <w:sz w:val="24"/>
          <w:szCs w:val="24"/>
        </w:rPr>
      </w:pPr>
      <w:r w:rsidRPr="00681865">
        <w:rPr>
          <w:sz w:val="24"/>
          <w:szCs w:val="24"/>
        </w:rPr>
        <w:t>Устный пересказ прочитанного или прослушанного текста (объём – не менее 100 слов).</w:t>
      </w:r>
    </w:p>
    <w:p w14:paraId="0A2F19C9" w14:textId="77777777" w:rsidR="006C0FB3" w:rsidRPr="00681865" w:rsidRDefault="006C0FB3" w:rsidP="00681865">
      <w:pPr>
        <w:spacing w:line="240" w:lineRule="auto"/>
        <w:ind w:right="6" w:firstLine="567"/>
        <w:rPr>
          <w:sz w:val="24"/>
          <w:szCs w:val="24"/>
        </w:rPr>
      </w:pPr>
      <w:r w:rsidRPr="00681865">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60 слов.</w:t>
      </w:r>
    </w:p>
    <w:p w14:paraId="4BFCF85B" w14:textId="77777777" w:rsidR="006C0FB3" w:rsidRPr="00681865" w:rsidRDefault="006C0FB3" w:rsidP="00681865">
      <w:pPr>
        <w:spacing w:line="240" w:lineRule="auto"/>
        <w:ind w:right="6" w:firstLine="567"/>
        <w:rPr>
          <w:sz w:val="24"/>
          <w:szCs w:val="24"/>
        </w:rPr>
      </w:pPr>
      <w:r w:rsidRPr="00681865">
        <w:rPr>
          <w:sz w:val="24"/>
          <w:szCs w:val="24"/>
        </w:rPr>
        <w:t>Формулирование темы и главной мысли текста, вопросов по содержанию текста, ответ на сформулированные вопросы.</w:t>
      </w:r>
    </w:p>
    <w:p w14:paraId="42D087B6" w14:textId="77777777" w:rsidR="006C0FB3" w:rsidRPr="00681865" w:rsidRDefault="006C0FB3" w:rsidP="00681865">
      <w:pPr>
        <w:spacing w:line="240" w:lineRule="auto"/>
        <w:ind w:right="6" w:firstLine="567"/>
        <w:rPr>
          <w:sz w:val="24"/>
          <w:szCs w:val="24"/>
        </w:rPr>
      </w:pPr>
      <w:r w:rsidRPr="00681865">
        <w:rPr>
          <w:sz w:val="24"/>
          <w:szCs w:val="24"/>
        </w:rPr>
        <w:t>Подробная и сжатая передача в устной и письменной форме содержания прочитанных научно-учебных и художественных текстов различных функционально-смысловых типов речи.</w:t>
      </w:r>
    </w:p>
    <w:p w14:paraId="54F323FD" w14:textId="77777777" w:rsidR="006C0FB3" w:rsidRPr="00681865" w:rsidRDefault="006C0FB3" w:rsidP="00681865">
      <w:pPr>
        <w:spacing w:line="240" w:lineRule="auto"/>
        <w:ind w:right="6" w:firstLine="567"/>
        <w:rPr>
          <w:sz w:val="24"/>
          <w:szCs w:val="24"/>
        </w:rPr>
      </w:pPr>
      <w:r w:rsidRPr="00681865">
        <w:rPr>
          <w:sz w:val="24"/>
          <w:szCs w:val="24"/>
        </w:rPr>
        <w:t>Осуществление выбора лексических средств в соответствии с речевой ситуацией. Оценивание своей и чужой речи с точки зрения точного, уместного и выразительного словоупотребления.</w:t>
      </w:r>
    </w:p>
    <w:p w14:paraId="0EB876B5" w14:textId="77777777" w:rsidR="006C0FB3" w:rsidRPr="00681865" w:rsidRDefault="006C0FB3" w:rsidP="00681865">
      <w:pPr>
        <w:spacing w:line="240" w:lineRule="auto"/>
        <w:ind w:right="6" w:firstLine="567"/>
        <w:rPr>
          <w:sz w:val="24"/>
          <w:szCs w:val="24"/>
        </w:rPr>
      </w:pPr>
      <w:r w:rsidRPr="00681865">
        <w:rPr>
          <w:sz w:val="24"/>
          <w:szCs w:val="24"/>
        </w:rPr>
        <w:t>Использование толковых словарей.</w:t>
      </w:r>
    </w:p>
    <w:p w14:paraId="55AEB068" w14:textId="77777777" w:rsidR="006C0FB3" w:rsidRPr="00681865" w:rsidRDefault="006C0FB3" w:rsidP="00681865">
      <w:pPr>
        <w:spacing w:line="240" w:lineRule="auto"/>
        <w:ind w:right="6" w:firstLine="567"/>
        <w:rPr>
          <w:sz w:val="24"/>
          <w:szCs w:val="24"/>
        </w:rPr>
      </w:pPr>
      <w:r w:rsidRPr="00681865">
        <w:rPr>
          <w:sz w:val="24"/>
          <w:szCs w:val="24"/>
        </w:rPr>
        <w:t>Соблюдение в устной речи и при письме норм современного чеченского литературного языка.</w:t>
      </w:r>
    </w:p>
    <w:p w14:paraId="29B25788" w14:textId="6E709AEF" w:rsidR="006C0FB3" w:rsidRPr="00681865" w:rsidRDefault="006C0FB3" w:rsidP="00681865">
      <w:pPr>
        <w:spacing w:line="240" w:lineRule="auto"/>
        <w:ind w:right="6" w:firstLine="567"/>
        <w:rPr>
          <w:b/>
          <w:sz w:val="24"/>
          <w:szCs w:val="24"/>
        </w:rPr>
      </w:pPr>
      <w:r w:rsidRPr="00681865">
        <w:rPr>
          <w:b/>
          <w:sz w:val="24"/>
          <w:szCs w:val="24"/>
        </w:rPr>
        <w:t>Текст.</w:t>
      </w:r>
    </w:p>
    <w:p w14:paraId="39D4B667" w14:textId="77777777" w:rsidR="006C0FB3" w:rsidRPr="007031CF" w:rsidRDefault="006C0FB3" w:rsidP="006C0FB3">
      <w:pPr>
        <w:spacing w:line="240" w:lineRule="auto"/>
        <w:ind w:right="6" w:firstLine="567"/>
        <w:rPr>
          <w:sz w:val="24"/>
          <w:szCs w:val="24"/>
        </w:rPr>
      </w:pPr>
      <w:r w:rsidRPr="007031CF">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30665786" w14:textId="77777777"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61387BCE" w14:textId="77777777" w:rsidR="006C0FB3" w:rsidRPr="007031CF" w:rsidRDefault="006C0FB3" w:rsidP="006C0FB3">
      <w:pPr>
        <w:spacing w:line="240" w:lineRule="auto"/>
        <w:ind w:right="6" w:firstLine="567"/>
        <w:rPr>
          <w:sz w:val="24"/>
          <w:szCs w:val="24"/>
        </w:rPr>
      </w:pPr>
      <w:r w:rsidRPr="007031CF">
        <w:rPr>
          <w:sz w:val="24"/>
          <w:szCs w:val="24"/>
        </w:rPr>
        <w:t>Описание как тип речи. Описание внешности человека. Описание помещения. Описание природы. Описание местности. Описание действий.</w:t>
      </w:r>
    </w:p>
    <w:p w14:paraId="4EF27CA7" w14:textId="77777777" w:rsidR="006C0FB3" w:rsidRPr="007031CF" w:rsidRDefault="006C0FB3" w:rsidP="006C0FB3">
      <w:pPr>
        <w:spacing w:line="240" w:lineRule="auto"/>
        <w:ind w:right="6" w:firstLine="567"/>
        <w:rPr>
          <w:sz w:val="24"/>
          <w:szCs w:val="24"/>
        </w:rPr>
      </w:pPr>
      <w:r w:rsidRPr="007031CF">
        <w:rPr>
          <w:sz w:val="24"/>
          <w:szCs w:val="24"/>
        </w:rPr>
        <w:t>Представление сообщения на заданную тему в виде презентации.</w:t>
      </w:r>
    </w:p>
    <w:p w14:paraId="47A5054F" w14:textId="4C0A5248" w:rsidR="006C0FB3" w:rsidRPr="007031CF" w:rsidRDefault="006C0FB3" w:rsidP="006C0FB3">
      <w:pPr>
        <w:spacing w:line="240" w:lineRule="auto"/>
        <w:ind w:right="6" w:firstLine="567"/>
        <w:rPr>
          <w:sz w:val="24"/>
          <w:szCs w:val="24"/>
        </w:rPr>
      </w:pPr>
      <w:r w:rsidRPr="007031CF">
        <w:rPr>
          <w:sz w:val="24"/>
          <w:szCs w:val="24"/>
        </w:rPr>
        <w:t xml:space="preserve">Представление </w:t>
      </w:r>
      <w:r w:rsidR="007031CF" w:rsidRPr="007031CF">
        <w:rPr>
          <w:sz w:val="24"/>
          <w:szCs w:val="24"/>
        </w:rPr>
        <w:t>содержания,</w:t>
      </w:r>
      <w:r w:rsidRPr="007031CF">
        <w:rPr>
          <w:sz w:val="24"/>
          <w:szCs w:val="24"/>
        </w:rPr>
        <w:t xml:space="preserve"> прослушанного или прочитанного научно-учебного текста в виде таблицы, схемы; представление содержания таблицы, схемы в виде текста.</w:t>
      </w:r>
    </w:p>
    <w:p w14:paraId="20C97E18" w14:textId="77777777" w:rsidR="006C0FB3" w:rsidRPr="007031CF" w:rsidRDefault="006C0FB3" w:rsidP="006C0FB3">
      <w:pPr>
        <w:spacing w:line="240" w:lineRule="auto"/>
        <w:ind w:right="6" w:firstLine="567"/>
        <w:rPr>
          <w:sz w:val="24"/>
          <w:szCs w:val="24"/>
        </w:rPr>
      </w:pPr>
      <w:bookmarkStart w:id="26" w:name="_Hlk103863414"/>
      <w:r w:rsidRPr="007031CF">
        <w:rPr>
          <w:sz w:val="24"/>
          <w:szCs w:val="24"/>
        </w:rPr>
        <w:lastRenderedPageBreak/>
        <w:t>Редактирование собственных текстов с использованием знаний норм современного чеченского литературного языка.</w:t>
      </w:r>
    </w:p>
    <w:p w14:paraId="69579A32" w14:textId="77777777" w:rsidR="007031CF" w:rsidRDefault="007031CF" w:rsidP="006C0FB3">
      <w:pPr>
        <w:spacing w:line="240" w:lineRule="auto"/>
        <w:ind w:right="6" w:firstLine="567"/>
        <w:rPr>
          <w:b/>
          <w:sz w:val="24"/>
          <w:szCs w:val="24"/>
        </w:rPr>
      </w:pPr>
    </w:p>
    <w:p w14:paraId="50EBD905" w14:textId="77777777" w:rsidR="007031CF" w:rsidRPr="007031CF" w:rsidRDefault="007031CF" w:rsidP="006C0FB3">
      <w:pPr>
        <w:spacing w:line="240" w:lineRule="auto"/>
        <w:ind w:right="6" w:firstLine="567"/>
        <w:rPr>
          <w:b/>
          <w:sz w:val="24"/>
          <w:szCs w:val="24"/>
        </w:rPr>
      </w:pPr>
    </w:p>
    <w:p w14:paraId="6CF722C0" w14:textId="3D9D26F2"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bookmarkEnd w:id="26"/>
      <w:r w:rsidRPr="007031CF">
        <w:rPr>
          <w:b/>
          <w:sz w:val="24"/>
          <w:szCs w:val="24"/>
        </w:rPr>
        <w:t>.</w:t>
      </w:r>
    </w:p>
    <w:p w14:paraId="5FFD1D41" w14:textId="77777777" w:rsidR="006C0FB3" w:rsidRPr="007031CF" w:rsidRDefault="006C0FB3" w:rsidP="006C0FB3">
      <w:pPr>
        <w:spacing w:line="240" w:lineRule="auto"/>
        <w:ind w:right="6" w:firstLine="567"/>
        <w:rPr>
          <w:sz w:val="24"/>
          <w:szCs w:val="24"/>
        </w:rPr>
      </w:pPr>
      <w:r w:rsidRPr="007031CF">
        <w:rPr>
          <w:sz w:val="24"/>
          <w:szCs w:val="24"/>
        </w:rPr>
        <w:t>Официально-деловой стиль. Заявление. Расписка. Научный стиль. Словарная статья. Научное сообщение.</w:t>
      </w:r>
    </w:p>
    <w:p w14:paraId="0C582A0C" w14:textId="2A210CB8" w:rsidR="006C0FB3" w:rsidRPr="007031CF" w:rsidRDefault="006C0FB3" w:rsidP="006C0FB3">
      <w:pPr>
        <w:spacing w:line="240" w:lineRule="auto"/>
        <w:ind w:right="6" w:firstLine="567"/>
        <w:rPr>
          <w:b/>
          <w:sz w:val="24"/>
          <w:szCs w:val="24"/>
        </w:rPr>
      </w:pPr>
      <w:r w:rsidRPr="007031CF">
        <w:rPr>
          <w:b/>
          <w:sz w:val="24"/>
          <w:szCs w:val="24"/>
        </w:rPr>
        <w:t>Система языка.</w:t>
      </w:r>
    </w:p>
    <w:p w14:paraId="2D51C343" w14:textId="2CA6166F"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 Орфография.</w:t>
      </w:r>
    </w:p>
    <w:p w14:paraId="34BC9DF5" w14:textId="77777777" w:rsidR="006C0FB3" w:rsidRPr="007031CF" w:rsidRDefault="006C0FB3" w:rsidP="006C0FB3">
      <w:pPr>
        <w:spacing w:line="240" w:lineRule="auto"/>
        <w:ind w:right="6" w:firstLine="567"/>
        <w:rPr>
          <w:sz w:val="24"/>
          <w:szCs w:val="24"/>
        </w:rPr>
      </w:pPr>
      <w:r w:rsidRPr="007031CF">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14:paraId="430497D2" w14:textId="77777777" w:rsidR="006C0FB3" w:rsidRPr="007031CF" w:rsidRDefault="006C0FB3" w:rsidP="006C0FB3">
      <w:pPr>
        <w:spacing w:line="240" w:lineRule="auto"/>
        <w:ind w:right="6" w:firstLine="567"/>
        <w:rPr>
          <w:sz w:val="24"/>
          <w:szCs w:val="24"/>
        </w:rPr>
      </w:pPr>
      <w:r w:rsidRPr="007031CF">
        <w:rPr>
          <w:sz w:val="24"/>
          <w:szCs w:val="24"/>
        </w:rPr>
        <w:t>Согласование имени прилагательного с именем существительным. Качественные и относительные прилагательные. Согласованные и несогласованные имена прилагательные. Самостоятельные и несамостоятельные имена прилагательные.</w:t>
      </w:r>
    </w:p>
    <w:p w14:paraId="224128A2" w14:textId="77777777" w:rsidR="006C0FB3" w:rsidRPr="007031CF" w:rsidRDefault="006C0FB3" w:rsidP="006C0FB3">
      <w:pPr>
        <w:spacing w:line="240" w:lineRule="auto"/>
        <w:ind w:right="6" w:firstLine="567"/>
        <w:rPr>
          <w:sz w:val="24"/>
          <w:szCs w:val="24"/>
        </w:rPr>
      </w:pPr>
      <w:r w:rsidRPr="007031CF">
        <w:rPr>
          <w:sz w:val="24"/>
          <w:szCs w:val="24"/>
        </w:rPr>
        <w:t>Степени сравнения качественных имён прилагательных. Сравнительная степень. Превосходная степень. Изменение имён прилагательных по числам и классам. Склонение имён прилагательных. Способы образования имён прилагательных.</w:t>
      </w:r>
    </w:p>
    <w:p w14:paraId="38C0A46C"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прилагательных.</w:t>
      </w:r>
    </w:p>
    <w:p w14:paraId="51708758" w14:textId="77777777" w:rsidR="006C0FB3" w:rsidRPr="007031CF" w:rsidRDefault="006C0FB3" w:rsidP="006C0FB3">
      <w:pPr>
        <w:spacing w:line="240" w:lineRule="auto"/>
        <w:ind w:right="6" w:firstLine="567"/>
        <w:rPr>
          <w:sz w:val="24"/>
          <w:szCs w:val="24"/>
        </w:rPr>
      </w:pPr>
      <w:r w:rsidRPr="007031CF">
        <w:rPr>
          <w:sz w:val="24"/>
          <w:szCs w:val="24"/>
        </w:rPr>
        <w:t>Правописание сложных имён прилагательных.</w:t>
      </w:r>
    </w:p>
    <w:p w14:paraId="65051914" w14:textId="77777777" w:rsidR="006C0FB3" w:rsidRPr="007031CF" w:rsidRDefault="006C0FB3" w:rsidP="006C0FB3">
      <w:pPr>
        <w:spacing w:line="240" w:lineRule="auto"/>
        <w:ind w:right="6" w:firstLine="567"/>
        <w:rPr>
          <w:sz w:val="24"/>
          <w:szCs w:val="24"/>
        </w:rPr>
      </w:pPr>
      <w:r w:rsidRPr="007031CF">
        <w:rPr>
          <w:sz w:val="24"/>
          <w:szCs w:val="24"/>
        </w:rPr>
        <w:t>Правописание заимствованных имён прилагательных.</w:t>
      </w:r>
    </w:p>
    <w:p w14:paraId="0F9FF381" w14:textId="77777777" w:rsidR="006C0FB3" w:rsidRPr="007031CF" w:rsidRDefault="006C0FB3" w:rsidP="006C0FB3">
      <w:pPr>
        <w:spacing w:line="240" w:lineRule="auto"/>
        <w:ind w:right="6" w:firstLine="567"/>
        <w:rPr>
          <w:sz w:val="24"/>
          <w:szCs w:val="24"/>
        </w:rPr>
      </w:pPr>
      <w:r w:rsidRPr="007031CF">
        <w:rPr>
          <w:sz w:val="24"/>
          <w:szCs w:val="24"/>
        </w:rPr>
        <w:t>Имя числительное как часть речи. Общее грамматическое значение, морфологические признаки и синтаксические функции имени числительного. Роль имени числительного в речи.</w:t>
      </w:r>
    </w:p>
    <w:p w14:paraId="064D4A2C" w14:textId="77777777"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значению: количественные, порядковые числительные.</w:t>
      </w:r>
    </w:p>
    <w:p w14:paraId="5E233733" w14:textId="77777777"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строению: простые, сложные, составные числительные. Согласованные и несогласованные числительные. Склонение, произношение, правописание количественных и порядковых имён числительных. Правильное образование форм имён числительных.</w:t>
      </w:r>
    </w:p>
    <w:p w14:paraId="080988BB" w14:textId="77777777" w:rsidR="006C0FB3" w:rsidRPr="007031CF" w:rsidRDefault="006C0FB3" w:rsidP="006C0FB3">
      <w:pPr>
        <w:spacing w:line="240" w:lineRule="auto"/>
        <w:ind w:right="6" w:firstLine="567"/>
        <w:rPr>
          <w:sz w:val="24"/>
          <w:szCs w:val="24"/>
        </w:rPr>
      </w:pPr>
      <w:r w:rsidRPr="007031CF">
        <w:rPr>
          <w:sz w:val="24"/>
          <w:szCs w:val="24"/>
        </w:rPr>
        <w:t>Правильное употребление собирательных имён числительных.</w:t>
      </w:r>
    </w:p>
    <w:p w14:paraId="70CF224E"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числительных.</w:t>
      </w:r>
    </w:p>
    <w:p w14:paraId="55640943" w14:textId="77777777" w:rsidR="006C0FB3" w:rsidRPr="007031CF" w:rsidRDefault="006C0FB3" w:rsidP="006C0FB3">
      <w:pPr>
        <w:spacing w:line="240" w:lineRule="auto"/>
        <w:ind w:right="6" w:firstLine="567"/>
        <w:rPr>
          <w:sz w:val="24"/>
          <w:szCs w:val="24"/>
        </w:rPr>
      </w:pPr>
      <w:r w:rsidRPr="007031CF">
        <w:rPr>
          <w:sz w:val="24"/>
          <w:szCs w:val="24"/>
        </w:rPr>
        <w:t>Нормы правописания имён числительных: слитное, раздельное и дефисное написание имён числительных, правописание падежных окончаний числительных.</w:t>
      </w:r>
    </w:p>
    <w:p w14:paraId="79C44426" w14:textId="77777777" w:rsidR="006C0FB3" w:rsidRPr="007031CF" w:rsidRDefault="006C0FB3" w:rsidP="006C0FB3">
      <w:pPr>
        <w:spacing w:line="240" w:lineRule="auto"/>
        <w:ind w:right="6" w:firstLine="567"/>
        <w:rPr>
          <w:sz w:val="24"/>
          <w:szCs w:val="24"/>
        </w:rPr>
      </w:pPr>
      <w:r w:rsidRPr="007031CF">
        <w:rPr>
          <w:sz w:val="24"/>
          <w:szCs w:val="24"/>
        </w:rPr>
        <w:t>Особенности имени числительного в чеченском языке по сравнению с русским языком.</w:t>
      </w:r>
    </w:p>
    <w:p w14:paraId="79776CD3" w14:textId="77777777" w:rsidR="006C0FB3" w:rsidRPr="007031CF" w:rsidRDefault="006C0FB3" w:rsidP="006C0FB3">
      <w:pPr>
        <w:spacing w:line="240" w:lineRule="auto"/>
        <w:ind w:right="6" w:firstLine="567"/>
        <w:rPr>
          <w:sz w:val="24"/>
          <w:szCs w:val="24"/>
        </w:rPr>
      </w:pPr>
      <w:r w:rsidRPr="007031CF">
        <w:rPr>
          <w:sz w:val="24"/>
          <w:szCs w:val="24"/>
        </w:rPr>
        <w:t>Местоимение как часть речи. Общее грамматическое значение, морфологические признаки и синтаксические функции местоимения. Роль местоимения в речи.</w:t>
      </w:r>
    </w:p>
    <w:p w14:paraId="7596C0C7" w14:textId="77777777" w:rsidR="006C0FB3" w:rsidRPr="007031CF" w:rsidRDefault="006C0FB3" w:rsidP="006C0FB3">
      <w:pPr>
        <w:spacing w:line="240" w:lineRule="auto"/>
        <w:ind w:right="6" w:firstLine="567"/>
        <w:rPr>
          <w:sz w:val="24"/>
          <w:szCs w:val="24"/>
        </w:rPr>
      </w:pPr>
      <w:r w:rsidRPr="007031CF">
        <w:rPr>
          <w:sz w:val="24"/>
          <w:szCs w:val="24"/>
        </w:rPr>
        <w:t>Разряды местоимений по значению и грамматическим признакам. Склонение местоимений. Местоимения, склоняющиеся как существительные и прилагательные. Личные местоимения в именительном и косвенных падежах. Различные значения личных местоимений тхо, вай (мы). Согласование местоимения с именем существительным. Отрицательные и неопределённые местоимения. Различие вопросительных и относительных местоимений. Правописание местоимений. Роль местоимения в предложении.</w:t>
      </w:r>
    </w:p>
    <w:p w14:paraId="336E8250"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местоимений.</w:t>
      </w:r>
    </w:p>
    <w:p w14:paraId="3189FFD2" w14:textId="77777777" w:rsidR="006C0FB3" w:rsidRPr="007031CF" w:rsidRDefault="006C0FB3" w:rsidP="006C0FB3">
      <w:pPr>
        <w:spacing w:line="240" w:lineRule="auto"/>
        <w:ind w:right="6" w:firstLine="567"/>
        <w:rPr>
          <w:sz w:val="24"/>
          <w:szCs w:val="24"/>
        </w:rPr>
      </w:pPr>
      <w:r w:rsidRPr="007031CF">
        <w:rPr>
          <w:sz w:val="24"/>
          <w:szCs w:val="24"/>
        </w:rPr>
        <w:t>Глагол как часть речи. Общее грамматическое значение, морфологические признаки и синтаксические функции глагола. Роль глагола в речи.</w:t>
      </w:r>
    </w:p>
    <w:p w14:paraId="1627DD14" w14:textId="77777777" w:rsidR="006C0FB3" w:rsidRPr="007031CF" w:rsidRDefault="006C0FB3" w:rsidP="006C0FB3">
      <w:pPr>
        <w:spacing w:line="240" w:lineRule="auto"/>
        <w:ind w:right="6" w:firstLine="567"/>
        <w:rPr>
          <w:sz w:val="24"/>
          <w:szCs w:val="24"/>
        </w:rPr>
      </w:pPr>
      <w:r w:rsidRPr="007031CF">
        <w:rPr>
          <w:sz w:val="24"/>
          <w:szCs w:val="24"/>
        </w:rPr>
        <w:t>Инфинитив и его грамматические свойства. Суффиксы инфинитива: -а, -о, -ан, -ен, -он.</w:t>
      </w:r>
    </w:p>
    <w:p w14:paraId="12590E2D" w14:textId="77777777" w:rsidR="006C0FB3" w:rsidRPr="007031CF" w:rsidRDefault="006C0FB3" w:rsidP="006C0FB3">
      <w:pPr>
        <w:spacing w:line="240" w:lineRule="auto"/>
        <w:ind w:right="6" w:firstLine="567"/>
        <w:rPr>
          <w:sz w:val="24"/>
          <w:szCs w:val="24"/>
        </w:rPr>
      </w:pPr>
      <w:r w:rsidRPr="007031CF">
        <w:rPr>
          <w:sz w:val="24"/>
          <w:szCs w:val="24"/>
        </w:rPr>
        <w:t>Времена глагола. Значение и использование. Настоящее время, прошедшее время, будущее время.</w:t>
      </w:r>
    </w:p>
    <w:p w14:paraId="7D8199E1" w14:textId="77777777" w:rsidR="006C0FB3" w:rsidRPr="007031CF" w:rsidRDefault="006C0FB3" w:rsidP="006C0FB3">
      <w:pPr>
        <w:spacing w:line="240" w:lineRule="auto"/>
        <w:ind w:right="6" w:firstLine="567"/>
        <w:rPr>
          <w:sz w:val="24"/>
          <w:szCs w:val="24"/>
        </w:rPr>
      </w:pPr>
      <w:r w:rsidRPr="007031CF">
        <w:rPr>
          <w:sz w:val="24"/>
          <w:szCs w:val="24"/>
        </w:rPr>
        <w:lastRenderedPageBreak/>
        <w:t>Правописание окончаний глаголов настоящего времени.</w:t>
      </w:r>
    </w:p>
    <w:p w14:paraId="6FF93C27" w14:textId="77777777" w:rsidR="006C0FB3" w:rsidRPr="007031CF" w:rsidRDefault="006C0FB3" w:rsidP="006C0FB3">
      <w:pPr>
        <w:spacing w:line="240" w:lineRule="auto"/>
        <w:ind w:right="6" w:firstLine="567"/>
        <w:rPr>
          <w:sz w:val="24"/>
          <w:szCs w:val="24"/>
        </w:rPr>
      </w:pPr>
      <w:r w:rsidRPr="007031CF">
        <w:rPr>
          <w:sz w:val="24"/>
          <w:szCs w:val="24"/>
        </w:rPr>
        <w:t>Прошедшее время, его формы. Образование форм прошедшего времени. Правописание окончаний прошедшего времени.</w:t>
      </w:r>
    </w:p>
    <w:p w14:paraId="4785A844" w14:textId="77777777" w:rsidR="006C0FB3" w:rsidRPr="007031CF" w:rsidRDefault="006C0FB3" w:rsidP="006C0FB3">
      <w:pPr>
        <w:spacing w:line="240" w:lineRule="auto"/>
        <w:ind w:right="6" w:firstLine="567"/>
        <w:rPr>
          <w:sz w:val="24"/>
          <w:szCs w:val="24"/>
        </w:rPr>
      </w:pPr>
      <w:r w:rsidRPr="007031CF">
        <w:rPr>
          <w:sz w:val="24"/>
          <w:szCs w:val="24"/>
        </w:rPr>
        <w:t>Будущее время, его формы. Образование форм будущего времени.</w:t>
      </w:r>
    </w:p>
    <w:p w14:paraId="6D951B88" w14:textId="77777777" w:rsidR="006C0FB3" w:rsidRPr="007031CF" w:rsidRDefault="006C0FB3" w:rsidP="006C0FB3">
      <w:pPr>
        <w:spacing w:line="240" w:lineRule="auto"/>
        <w:ind w:right="6" w:firstLine="567"/>
        <w:rPr>
          <w:sz w:val="24"/>
          <w:szCs w:val="24"/>
        </w:rPr>
      </w:pPr>
      <w:r w:rsidRPr="007031CF">
        <w:rPr>
          <w:sz w:val="24"/>
          <w:szCs w:val="24"/>
        </w:rPr>
        <w:t>Однократные и многократные формы глаголов.</w:t>
      </w:r>
    </w:p>
    <w:p w14:paraId="0C4E20A7" w14:textId="77777777" w:rsidR="006C0FB3" w:rsidRPr="007031CF" w:rsidRDefault="006C0FB3" w:rsidP="006C0FB3">
      <w:pPr>
        <w:spacing w:line="240" w:lineRule="auto"/>
        <w:ind w:right="6" w:firstLine="567"/>
        <w:rPr>
          <w:sz w:val="24"/>
          <w:szCs w:val="24"/>
        </w:rPr>
      </w:pPr>
      <w:r w:rsidRPr="007031CF">
        <w:rPr>
          <w:sz w:val="24"/>
          <w:szCs w:val="24"/>
        </w:rPr>
        <w:t>Изменение глаголов по числам и классам.</w:t>
      </w:r>
    </w:p>
    <w:p w14:paraId="2C475E0B" w14:textId="77777777" w:rsidR="006C0FB3" w:rsidRPr="007031CF" w:rsidRDefault="006C0FB3" w:rsidP="006C0FB3">
      <w:pPr>
        <w:spacing w:line="240" w:lineRule="auto"/>
        <w:ind w:right="6" w:firstLine="567"/>
        <w:rPr>
          <w:sz w:val="24"/>
          <w:szCs w:val="24"/>
        </w:rPr>
      </w:pPr>
      <w:r w:rsidRPr="007031CF">
        <w:rPr>
          <w:sz w:val="24"/>
          <w:szCs w:val="24"/>
        </w:rPr>
        <w:t>Частичный морфологический разбор глаголов (в рамках изученного).</w:t>
      </w:r>
    </w:p>
    <w:p w14:paraId="1C22A7C2" w14:textId="77777777" w:rsidR="007031CF" w:rsidRPr="007031CF" w:rsidRDefault="007031CF" w:rsidP="006C0FB3">
      <w:pPr>
        <w:spacing w:line="240" w:lineRule="auto"/>
        <w:ind w:right="6" w:firstLine="567"/>
        <w:rPr>
          <w:sz w:val="24"/>
          <w:szCs w:val="24"/>
        </w:rPr>
      </w:pPr>
    </w:p>
    <w:p w14:paraId="48EF8863" w14:textId="6634B3D4" w:rsidR="006C0FB3" w:rsidRPr="007031CF" w:rsidRDefault="007031CF" w:rsidP="007031CF">
      <w:pPr>
        <w:spacing w:line="240" w:lineRule="auto"/>
        <w:ind w:right="6" w:firstLine="567"/>
        <w:jc w:val="center"/>
        <w:rPr>
          <w:b/>
          <w:sz w:val="24"/>
          <w:szCs w:val="24"/>
        </w:rPr>
      </w:pPr>
      <w:r w:rsidRPr="007031CF">
        <w:rPr>
          <w:b/>
          <w:sz w:val="24"/>
          <w:szCs w:val="24"/>
        </w:rPr>
        <w:t>Содержание обучения в 7 классе</w:t>
      </w:r>
    </w:p>
    <w:p w14:paraId="0EE3BBBD" w14:textId="77777777" w:rsidR="007031CF" w:rsidRPr="007031CF" w:rsidRDefault="007031CF" w:rsidP="007031CF">
      <w:pPr>
        <w:spacing w:line="240" w:lineRule="auto"/>
        <w:ind w:right="6" w:firstLine="567"/>
        <w:jc w:val="center"/>
        <w:rPr>
          <w:sz w:val="24"/>
          <w:szCs w:val="24"/>
        </w:rPr>
      </w:pPr>
    </w:p>
    <w:p w14:paraId="2850273E" w14:textId="721B48E9" w:rsidR="006C0FB3" w:rsidRPr="007031CF" w:rsidRDefault="006C0FB3" w:rsidP="006C0FB3">
      <w:pPr>
        <w:spacing w:line="240" w:lineRule="auto"/>
        <w:ind w:right="6" w:firstLine="567"/>
        <w:rPr>
          <w:b/>
          <w:sz w:val="24"/>
          <w:szCs w:val="24"/>
        </w:rPr>
      </w:pPr>
      <w:r w:rsidRPr="007031CF">
        <w:rPr>
          <w:b/>
          <w:sz w:val="24"/>
          <w:szCs w:val="24"/>
        </w:rPr>
        <w:t>Общие сведения о языке.</w:t>
      </w:r>
    </w:p>
    <w:p w14:paraId="25FE30DE" w14:textId="77777777" w:rsidR="006C0FB3" w:rsidRPr="007031CF" w:rsidRDefault="006C0FB3" w:rsidP="006C0FB3">
      <w:pPr>
        <w:spacing w:line="240" w:lineRule="auto"/>
        <w:ind w:right="6" w:firstLine="567"/>
        <w:rPr>
          <w:sz w:val="24"/>
          <w:szCs w:val="24"/>
        </w:rPr>
      </w:pPr>
      <w:r w:rsidRPr="007031CF">
        <w:rPr>
          <w:sz w:val="24"/>
          <w:szCs w:val="24"/>
        </w:rPr>
        <w:t>Чеченский язык как развивающееся явление. Взаимосвязь языка, культуры и истории народа. Изменения, происходящие в языке на современном этапе его развития.</w:t>
      </w:r>
    </w:p>
    <w:p w14:paraId="23A58918" w14:textId="6810E57A" w:rsidR="006C0FB3" w:rsidRPr="007031CF" w:rsidRDefault="006C0FB3" w:rsidP="006C0FB3">
      <w:pPr>
        <w:spacing w:line="240" w:lineRule="auto"/>
        <w:ind w:right="6" w:firstLine="567"/>
        <w:rPr>
          <w:b/>
          <w:sz w:val="24"/>
          <w:szCs w:val="24"/>
        </w:rPr>
      </w:pPr>
      <w:r w:rsidRPr="007031CF">
        <w:rPr>
          <w:b/>
          <w:sz w:val="24"/>
          <w:szCs w:val="24"/>
        </w:rPr>
        <w:t>Язык и речь.</w:t>
      </w:r>
    </w:p>
    <w:p w14:paraId="20892C65" w14:textId="77777777" w:rsidR="006C0FB3" w:rsidRPr="007031CF" w:rsidRDefault="006C0FB3" w:rsidP="006C0FB3">
      <w:pPr>
        <w:spacing w:line="240" w:lineRule="auto"/>
        <w:ind w:right="6" w:firstLine="567"/>
        <w:rPr>
          <w:sz w:val="24"/>
          <w:szCs w:val="24"/>
        </w:rPr>
      </w:pPr>
      <w:r w:rsidRPr="007031CF">
        <w:rPr>
          <w:sz w:val="24"/>
          <w:szCs w:val="24"/>
        </w:rPr>
        <w:t>Монолог-описание, монолог-рассуждение, монолог-повествование.</w:t>
      </w:r>
    </w:p>
    <w:p w14:paraId="4978EDE4" w14:textId="77777777" w:rsidR="006C0FB3" w:rsidRPr="007031CF" w:rsidRDefault="006C0FB3" w:rsidP="006C0FB3">
      <w:pPr>
        <w:spacing w:line="240" w:lineRule="auto"/>
        <w:ind w:right="6" w:firstLine="567"/>
        <w:rPr>
          <w:sz w:val="24"/>
          <w:szCs w:val="24"/>
        </w:rPr>
      </w:pPr>
      <w:r w:rsidRPr="007031CF">
        <w:rPr>
          <w:sz w:val="24"/>
          <w:szCs w:val="24"/>
        </w:rPr>
        <w:t>Виды диалога: побуждение к действию, обмен мнениями, запрос информации, сообщение информации.</w:t>
      </w:r>
    </w:p>
    <w:p w14:paraId="3F4B1D71" w14:textId="77777777" w:rsidR="006C0FB3" w:rsidRPr="007031CF" w:rsidRDefault="006C0FB3" w:rsidP="006C0FB3">
      <w:pPr>
        <w:spacing w:line="240" w:lineRule="auto"/>
        <w:ind w:right="6" w:firstLine="567"/>
        <w:rPr>
          <w:sz w:val="24"/>
          <w:szCs w:val="24"/>
        </w:rPr>
      </w:pPr>
      <w:r w:rsidRPr="007031CF">
        <w:rPr>
          <w:sz w:val="24"/>
          <w:szCs w:val="24"/>
        </w:rPr>
        <w:t>Речевые формулы приветствия, прощания, просьбы, благодарности.</w:t>
      </w:r>
    </w:p>
    <w:p w14:paraId="3FB55B2E" w14:textId="77777777" w:rsidR="006C0FB3" w:rsidRPr="007031CF" w:rsidRDefault="006C0FB3" w:rsidP="006C0FB3">
      <w:pPr>
        <w:spacing w:line="240" w:lineRule="auto"/>
        <w:ind w:right="6" w:firstLine="567"/>
        <w:rPr>
          <w:sz w:val="24"/>
          <w:szCs w:val="24"/>
        </w:rPr>
      </w:pPr>
      <w:r w:rsidRPr="007031CF">
        <w:rPr>
          <w:sz w:val="24"/>
          <w:szCs w:val="24"/>
        </w:rPr>
        <w:t>Сочинения различных видов с использованием собственного жизненного и читательского опыта, сюжетной картины (в том числе сочинения-миниатюры).</w:t>
      </w:r>
    </w:p>
    <w:p w14:paraId="2B77D977" w14:textId="77777777" w:rsidR="006C0FB3" w:rsidRPr="007031CF" w:rsidRDefault="006C0FB3" w:rsidP="006C0FB3">
      <w:pPr>
        <w:spacing w:line="240" w:lineRule="auto"/>
        <w:ind w:right="6" w:firstLine="567"/>
        <w:rPr>
          <w:sz w:val="24"/>
          <w:szCs w:val="24"/>
        </w:rPr>
      </w:pPr>
      <w:r w:rsidRPr="007031CF">
        <w:rPr>
          <w:sz w:val="24"/>
          <w:szCs w:val="24"/>
        </w:rPr>
        <w:t>Устный пересказ прослушанного или прочитанного текста (объём – не менее 110 слов).</w:t>
      </w:r>
    </w:p>
    <w:p w14:paraId="2FDE7755" w14:textId="77777777" w:rsidR="006C0FB3" w:rsidRPr="007031CF" w:rsidRDefault="006C0FB3" w:rsidP="006C0FB3">
      <w:pPr>
        <w:spacing w:line="240" w:lineRule="auto"/>
        <w:ind w:right="6" w:firstLine="567"/>
        <w:rPr>
          <w:sz w:val="24"/>
          <w:szCs w:val="24"/>
        </w:rPr>
      </w:pPr>
      <w:r w:rsidRPr="007031CF">
        <w:rPr>
          <w:sz w:val="24"/>
          <w:szCs w:val="24"/>
        </w:rPr>
        <w:t>Понимание содержания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w:t>
      </w:r>
    </w:p>
    <w:p w14:paraId="0494CE33" w14:textId="77777777" w:rsidR="006C0FB3" w:rsidRPr="007031CF" w:rsidRDefault="006C0FB3" w:rsidP="006C0FB3">
      <w:pPr>
        <w:spacing w:line="240" w:lineRule="auto"/>
        <w:ind w:right="6" w:firstLine="567"/>
        <w:rPr>
          <w:sz w:val="24"/>
          <w:szCs w:val="24"/>
        </w:rPr>
      </w:pPr>
      <w:r w:rsidRPr="007031CF">
        <w:rPr>
          <w:sz w:val="24"/>
          <w:szCs w:val="24"/>
        </w:rPr>
        <w:t>Формулирование темы и главной мысли текста, формулирование вопросов по содержанию текста и ответ на них.</w:t>
      </w:r>
    </w:p>
    <w:p w14:paraId="5BB73798" w14:textId="77777777" w:rsidR="006C0FB3" w:rsidRPr="007031CF" w:rsidRDefault="006C0FB3" w:rsidP="006C0FB3">
      <w:pPr>
        <w:spacing w:line="240" w:lineRule="auto"/>
        <w:ind w:right="6" w:firstLine="567"/>
        <w:rPr>
          <w:sz w:val="24"/>
          <w:szCs w:val="24"/>
        </w:rPr>
      </w:pPr>
      <w:r w:rsidRPr="007031CF">
        <w:rPr>
          <w:sz w:val="24"/>
          <w:szCs w:val="24"/>
        </w:rPr>
        <w:t>Подробная, сжатая и выборочная передача в устной и письменной форме содержания прослушанных публицистических текстов.</w:t>
      </w:r>
    </w:p>
    <w:p w14:paraId="1EDC9D7C" w14:textId="77777777" w:rsidR="006C0FB3" w:rsidRPr="007031CF" w:rsidRDefault="006C0FB3" w:rsidP="006C0FB3">
      <w:pPr>
        <w:spacing w:line="240" w:lineRule="auto"/>
        <w:ind w:right="6" w:firstLine="567"/>
        <w:rPr>
          <w:sz w:val="24"/>
          <w:szCs w:val="24"/>
        </w:rPr>
      </w:pPr>
      <w:r w:rsidRPr="007031CF">
        <w:rPr>
          <w:sz w:val="24"/>
          <w:szCs w:val="24"/>
        </w:rPr>
        <w:t>Выбор языковых средств для создания высказывания в соответствии с целью, темой и коммуникативным замыслом.</w:t>
      </w:r>
    </w:p>
    <w:p w14:paraId="10925AAB" w14:textId="77777777" w:rsidR="006C0FB3" w:rsidRPr="007031CF" w:rsidRDefault="006C0FB3" w:rsidP="006C0FB3">
      <w:pPr>
        <w:spacing w:line="240" w:lineRule="auto"/>
        <w:ind w:right="6" w:firstLine="567"/>
        <w:rPr>
          <w:sz w:val="24"/>
          <w:szCs w:val="24"/>
        </w:rPr>
      </w:pPr>
      <w:r w:rsidRPr="007031CF">
        <w:rPr>
          <w:sz w:val="24"/>
          <w:szCs w:val="24"/>
        </w:rPr>
        <w:t>Соблюдение в устной речи и при письме норм современного чеченского литературного языка.</w:t>
      </w:r>
    </w:p>
    <w:p w14:paraId="59AD0393" w14:textId="5170C585" w:rsidR="006C0FB3" w:rsidRPr="007031CF" w:rsidRDefault="006C0FB3" w:rsidP="006C0FB3">
      <w:pPr>
        <w:spacing w:line="240" w:lineRule="auto"/>
        <w:ind w:right="6" w:firstLine="567"/>
        <w:rPr>
          <w:b/>
          <w:sz w:val="24"/>
          <w:szCs w:val="24"/>
        </w:rPr>
      </w:pPr>
      <w:r w:rsidRPr="007031CF">
        <w:rPr>
          <w:b/>
          <w:sz w:val="24"/>
          <w:szCs w:val="24"/>
        </w:rPr>
        <w:t>Текст.</w:t>
      </w:r>
    </w:p>
    <w:p w14:paraId="5D6EF3BF" w14:textId="77777777" w:rsidR="006C0FB3" w:rsidRPr="007031CF" w:rsidRDefault="006C0FB3" w:rsidP="006C0FB3">
      <w:pPr>
        <w:spacing w:line="240" w:lineRule="auto"/>
        <w:ind w:right="6" w:firstLine="567"/>
        <w:rPr>
          <w:sz w:val="24"/>
          <w:szCs w:val="24"/>
        </w:rPr>
      </w:pPr>
      <w:r w:rsidRPr="007031CF">
        <w:rPr>
          <w:sz w:val="24"/>
          <w:szCs w:val="24"/>
        </w:rPr>
        <w:t>Текст как речевое произведение. Основные признаки текста (обобщение).</w:t>
      </w:r>
    </w:p>
    <w:p w14:paraId="0489BBF5" w14:textId="77777777" w:rsidR="006C0FB3" w:rsidRPr="007031CF" w:rsidRDefault="006C0FB3" w:rsidP="006C0FB3">
      <w:pPr>
        <w:spacing w:line="240" w:lineRule="auto"/>
        <w:ind w:right="6" w:firstLine="567"/>
        <w:rPr>
          <w:sz w:val="24"/>
          <w:szCs w:val="24"/>
        </w:rPr>
      </w:pPr>
      <w:r w:rsidRPr="007031CF">
        <w:rPr>
          <w:sz w:val="24"/>
          <w:szCs w:val="24"/>
        </w:rPr>
        <w:t>Структура текста. Абзац.</w:t>
      </w:r>
    </w:p>
    <w:p w14:paraId="32FC6A1D" w14:textId="77777777"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14:paraId="187FB8A6" w14:textId="77777777" w:rsidR="006C0FB3" w:rsidRPr="007031CF" w:rsidRDefault="006C0FB3" w:rsidP="006C0FB3">
      <w:pPr>
        <w:spacing w:line="240" w:lineRule="auto"/>
        <w:ind w:right="6" w:firstLine="567"/>
        <w:rPr>
          <w:sz w:val="24"/>
          <w:szCs w:val="24"/>
        </w:rPr>
      </w:pPr>
      <w:r w:rsidRPr="007031CF">
        <w:rPr>
          <w:sz w:val="24"/>
          <w:szCs w:val="24"/>
        </w:rPr>
        <w:t>Способы и средства связи предложений в тексте (обобщение).</w:t>
      </w:r>
    </w:p>
    <w:p w14:paraId="76DB712C" w14:textId="77777777" w:rsidR="006C0FB3" w:rsidRPr="007031CF" w:rsidRDefault="006C0FB3" w:rsidP="006C0FB3">
      <w:pPr>
        <w:spacing w:line="240" w:lineRule="auto"/>
        <w:ind w:right="6" w:firstLine="567"/>
        <w:rPr>
          <w:sz w:val="24"/>
          <w:szCs w:val="24"/>
        </w:rPr>
      </w:pPr>
      <w:r w:rsidRPr="007031CF">
        <w:rPr>
          <w:sz w:val="24"/>
          <w:szCs w:val="24"/>
        </w:rPr>
        <w:t>Языковые средства выразительности в тексте.</w:t>
      </w:r>
    </w:p>
    <w:p w14:paraId="5B91A004" w14:textId="77777777" w:rsidR="006C0FB3" w:rsidRPr="007031CF" w:rsidRDefault="006C0FB3" w:rsidP="006C0FB3">
      <w:pPr>
        <w:spacing w:line="240" w:lineRule="auto"/>
        <w:ind w:right="6" w:firstLine="567"/>
        <w:rPr>
          <w:sz w:val="24"/>
          <w:szCs w:val="24"/>
        </w:rPr>
      </w:pPr>
      <w:r w:rsidRPr="007031CF">
        <w:rPr>
          <w:sz w:val="24"/>
          <w:szCs w:val="24"/>
        </w:rPr>
        <w:t>Рассуждение как функционально-смысловой тип речи.</w:t>
      </w:r>
    </w:p>
    <w:p w14:paraId="7CB49D2E" w14:textId="77777777" w:rsidR="006C0FB3" w:rsidRPr="007031CF" w:rsidRDefault="006C0FB3" w:rsidP="006C0FB3">
      <w:pPr>
        <w:spacing w:line="240" w:lineRule="auto"/>
        <w:ind w:right="6" w:firstLine="567"/>
        <w:rPr>
          <w:sz w:val="24"/>
          <w:szCs w:val="24"/>
        </w:rPr>
      </w:pPr>
      <w:r w:rsidRPr="007031CF">
        <w:rPr>
          <w:sz w:val="24"/>
          <w:szCs w:val="24"/>
        </w:rPr>
        <w:t>Структурные особенности текста-рассуждения.</w:t>
      </w:r>
    </w:p>
    <w:p w14:paraId="37FEE4D9" w14:textId="77777777" w:rsidR="006C0FB3" w:rsidRPr="007031CF" w:rsidRDefault="006C0FB3" w:rsidP="006C0FB3">
      <w:pPr>
        <w:spacing w:line="240" w:lineRule="auto"/>
        <w:ind w:right="6" w:firstLine="567"/>
        <w:rPr>
          <w:sz w:val="24"/>
          <w:szCs w:val="24"/>
        </w:rPr>
      </w:pPr>
      <w:r w:rsidRPr="007031CF">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489E2B7A" w14:textId="0CFD2987"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p>
    <w:p w14:paraId="76F6CE92" w14:textId="77777777" w:rsidR="006C0FB3" w:rsidRPr="007031CF" w:rsidRDefault="006C0FB3" w:rsidP="006C0FB3">
      <w:pPr>
        <w:spacing w:line="240" w:lineRule="auto"/>
        <w:ind w:right="6" w:firstLine="567"/>
        <w:rPr>
          <w:sz w:val="24"/>
          <w:szCs w:val="24"/>
        </w:rPr>
      </w:pPr>
      <w:r w:rsidRPr="007031CF">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755F9C6A" w14:textId="77777777" w:rsidR="006C0FB3" w:rsidRPr="007031CF" w:rsidRDefault="006C0FB3" w:rsidP="006C0FB3">
      <w:pPr>
        <w:spacing w:line="240" w:lineRule="auto"/>
        <w:ind w:right="6" w:firstLine="567"/>
        <w:rPr>
          <w:sz w:val="24"/>
          <w:szCs w:val="24"/>
        </w:rPr>
      </w:pPr>
      <w:r w:rsidRPr="007031CF">
        <w:rPr>
          <w:sz w:val="24"/>
          <w:szCs w:val="24"/>
        </w:rPr>
        <w:t>Публицистический стиль. Сфера употребления, функции, языковые особенности.</w:t>
      </w:r>
    </w:p>
    <w:p w14:paraId="70008591" w14:textId="77777777" w:rsidR="006C0FB3" w:rsidRPr="007031CF" w:rsidRDefault="006C0FB3" w:rsidP="006C0FB3">
      <w:pPr>
        <w:spacing w:line="240" w:lineRule="auto"/>
        <w:ind w:right="6" w:firstLine="567"/>
        <w:rPr>
          <w:sz w:val="24"/>
          <w:szCs w:val="24"/>
        </w:rPr>
      </w:pPr>
      <w:r w:rsidRPr="007031CF">
        <w:rPr>
          <w:sz w:val="24"/>
          <w:szCs w:val="24"/>
        </w:rPr>
        <w:t>Жанры публицистического стиля (репортаж, заметка, интервью).</w:t>
      </w:r>
    </w:p>
    <w:p w14:paraId="5F10FDA4" w14:textId="77777777" w:rsidR="006C0FB3" w:rsidRPr="007031CF" w:rsidRDefault="006C0FB3" w:rsidP="006C0FB3">
      <w:pPr>
        <w:spacing w:line="240" w:lineRule="auto"/>
        <w:ind w:right="6" w:firstLine="567"/>
        <w:rPr>
          <w:sz w:val="24"/>
          <w:szCs w:val="24"/>
        </w:rPr>
      </w:pPr>
      <w:r w:rsidRPr="007031CF">
        <w:rPr>
          <w:sz w:val="24"/>
          <w:szCs w:val="24"/>
        </w:rPr>
        <w:lastRenderedPageBreak/>
        <w:t>Употребление языковых средств выразительности в текстах публицистического стиля.</w:t>
      </w:r>
    </w:p>
    <w:p w14:paraId="29DF610F" w14:textId="77777777" w:rsidR="006C0FB3" w:rsidRPr="007031CF" w:rsidRDefault="006C0FB3" w:rsidP="006C0FB3">
      <w:pPr>
        <w:spacing w:line="240" w:lineRule="auto"/>
        <w:ind w:right="6" w:firstLine="567"/>
        <w:rPr>
          <w:sz w:val="24"/>
          <w:szCs w:val="24"/>
        </w:rPr>
      </w:pPr>
      <w:r w:rsidRPr="007031CF">
        <w:rPr>
          <w:sz w:val="24"/>
          <w:szCs w:val="24"/>
        </w:rPr>
        <w:t>Официально-деловой стиль. Сфера употребления, функции, языковые особенности.</w:t>
      </w:r>
    </w:p>
    <w:p w14:paraId="48D3CCA7" w14:textId="77777777" w:rsidR="007031CF" w:rsidRDefault="007031CF" w:rsidP="006C0FB3">
      <w:pPr>
        <w:spacing w:line="240" w:lineRule="auto"/>
        <w:ind w:right="6" w:firstLine="567"/>
        <w:rPr>
          <w:b/>
          <w:sz w:val="24"/>
          <w:szCs w:val="24"/>
        </w:rPr>
      </w:pPr>
    </w:p>
    <w:p w14:paraId="487015ED" w14:textId="77777777" w:rsidR="007031CF" w:rsidRDefault="007031CF" w:rsidP="006C0FB3">
      <w:pPr>
        <w:spacing w:line="240" w:lineRule="auto"/>
        <w:ind w:right="6" w:firstLine="567"/>
        <w:rPr>
          <w:b/>
          <w:sz w:val="24"/>
          <w:szCs w:val="24"/>
        </w:rPr>
      </w:pPr>
    </w:p>
    <w:p w14:paraId="799B462D" w14:textId="1CB78B84" w:rsidR="006C0FB3" w:rsidRPr="007031CF" w:rsidRDefault="006C0FB3" w:rsidP="006C0FB3">
      <w:pPr>
        <w:spacing w:line="240" w:lineRule="auto"/>
        <w:ind w:right="6" w:firstLine="567"/>
        <w:rPr>
          <w:b/>
          <w:sz w:val="24"/>
          <w:szCs w:val="24"/>
        </w:rPr>
      </w:pPr>
      <w:r w:rsidRPr="007031CF">
        <w:rPr>
          <w:b/>
          <w:sz w:val="24"/>
          <w:szCs w:val="24"/>
        </w:rPr>
        <w:t>Система языка.</w:t>
      </w:r>
    </w:p>
    <w:p w14:paraId="54E0225C" w14:textId="02834EE0"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w:t>
      </w:r>
    </w:p>
    <w:p w14:paraId="3593008F" w14:textId="77777777" w:rsidR="006C0FB3" w:rsidRPr="007031CF" w:rsidRDefault="006C0FB3" w:rsidP="006C0FB3">
      <w:pPr>
        <w:spacing w:line="240" w:lineRule="auto"/>
        <w:ind w:right="6" w:firstLine="567"/>
        <w:rPr>
          <w:sz w:val="24"/>
          <w:szCs w:val="24"/>
        </w:rPr>
      </w:pPr>
      <w:r w:rsidRPr="007031CF">
        <w:rPr>
          <w:sz w:val="24"/>
          <w:szCs w:val="24"/>
        </w:rPr>
        <w:t>Морфология как раздел науки о языке (обобщение). Система частей речи. Самостоятельные части речи. Служебные части речи.</w:t>
      </w:r>
    </w:p>
    <w:p w14:paraId="63893F52" w14:textId="77777777" w:rsidR="006C0FB3" w:rsidRPr="007031CF" w:rsidRDefault="006C0FB3" w:rsidP="006C0FB3">
      <w:pPr>
        <w:spacing w:line="240" w:lineRule="auto"/>
        <w:ind w:right="6" w:firstLine="567"/>
        <w:rPr>
          <w:sz w:val="24"/>
          <w:szCs w:val="24"/>
        </w:rPr>
      </w:pPr>
      <w:r w:rsidRPr="007031CF">
        <w:rPr>
          <w:sz w:val="24"/>
          <w:szCs w:val="24"/>
        </w:rPr>
        <w:t>Глаголы 1-го и 2-го спряжения. Изменения гласных в корне слова.</w:t>
      </w:r>
    </w:p>
    <w:p w14:paraId="234F10AC" w14:textId="77777777" w:rsidR="006C0FB3" w:rsidRPr="007031CF" w:rsidRDefault="006C0FB3" w:rsidP="006C0FB3">
      <w:pPr>
        <w:spacing w:line="240" w:lineRule="auto"/>
        <w:ind w:right="6" w:firstLine="567"/>
        <w:rPr>
          <w:sz w:val="24"/>
          <w:szCs w:val="24"/>
        </w:rPr>
      </w:pPr>
      <w:r w:rsidRPr="007031CF">
        <w:rPr>
          <w:sz w:val="24"/>
          <w:szCs w:val="24"/>
        </w:rPr>
        <w:t>Переходные и непереходные глаголы.</w:t>
      </w:r>
    </w:p>
    <w:p w14:paraId="2B3F4ED5" w14:textId="77777777" w:rsidR="006C0FB3" w:rsidRPr="007031CF" w:rsidRDefault="006C0FB3" w:rsidP="006C0FB3">
      <w:pPr>
        <w:spacing w:line="240" w:lineRule="auto"/>
        <w:ind w:right="6" w:firstLine="567"/>
        <w:rPr>
          <w:sz w:val="24"/>
          <w:szCs w:val="24"/>
        </w:rPr>
      </w:pPr>
      <w:r w:rsidRPr="007031CF">
        <w:rPr>
          <w:sz w:val="24"/>
          <w:szCs w:val="24"/>
        </w:rPr>
        <w:t>Изъявительное, условное, желательное и повелительное наклонения глагола. Обстоятельственные и вопросительные формы глагола.</w:t>
      </w:r>
    </w:p>
    <w:p w14:paraId="36C00BA2" w14:textId="77777777" w:rsidR="006C0FB3" w:rsidRPr="007031CF" w:rsidRDefault="006C0FB3" w:rsidP="006C0FB3">
      <w:pPr>
        <w:spacing w:line="240" w:lineRule="auto"/>
        <w:ind w:right="6" w:firstLine="567"/>
        <w:rPr>
          <w:sz w:val="24"/>
          <w:szCs w:val="24"/>
        </w:rPr>
      </w:pPr>
      <w:r w:rsidRPr="007031CF">
        <w:rPr>
          <w:sz w:val="24"/>
          <w:szCs w:val="24"/>
        </w:rPr>
        <w:t>Правописание отрицательных частиц ца, ма с глаголами.</w:t>
      </w:r>
    </w:p>
    <w:p w14:paraId="008B1FEB"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глаголов.</w:t>
      </w:r>
    </w:p>
    <w:p w14:paraId="74543A95" w14:textId="77777777" w:rsidR="006C0FB3" w:rsidRPr="007031CF" w:rsidRDefault="006C0FB3" w:rsidP="006C0FB3">
      <w:pPr>
        <w:spacing w:line="240" w:lineRule="auto"/>
        <w:ind w:right="6" w:firstLine="567"/>
        <w:rPr>
          <w:sz w:val="24"/>
          <w:szCs w:val="24"/>
        </w:rPr>
      </w:pPr>
      <w:r w:rsidRPr="007031CF">
        <w:rPr>
          <w:sz w:val="24"/>
          <w:szCs w:val="24"/>
        </w:rPr>
        <w:t>Причастие как форма глагола. Признаки глагола и имени прилагательного в причастии. Синтаксическая роль причастия в предложении.</w:t>
      </w:r>
    </w:p>
    <w:p w14:paraId="5E585985" w14:textId="77777777" w:rsidR="006C0FB3" w:rsidRPr="007031CF" w:rsidRDefault="006C0FB3" w:rsidP="006C0FB3">
      <w:pPr>
        <w:spacing w:line="240" w:lineRule="auto"/>
        <w:ind w:right="6" w:firstLine="567"/>
        <w:rPr>
          <w:sz w:val="24"/>
          <w:szCs w:val="24"/>
        </w:rPr>
      </w:pPr>
      <w:r w:rsidRPr="007031CF">
        <w:rPr>
          <w:sz w:val="24"/>
          <w:szCs w:val="24"/>
        </w:rPr>
        <w:t>Причастия настоящего, прошедшего и будущего времени. Самостоятельные и несамостоятельные причастия. Склонение причастий.</w:t>
      </w:r>
    </w:p>
    <w:p w14:paraId="7E6F1E33" w14:textId="77777777" w:rsidR="006C0FB3" w:rsidRPr="007031CF" w:rsidRDefault="006C0FB3" w:rsidP="006C0FB3">
      <w:pPr>
        <w:spacing w:line="240" w:lineRule="auto"/>
        <w:ind w:right="6" w:firstLine="567"/>
        <w:rPr>
          <w:sz w:val="24"/>
          <w:szCs w:val="24"/>
        </w:rPr>
      </w:pPr>
      <w:r w:rsidRPr="007031CF">
        <w:rPr>
          <w:sz w:val="24"/>
          <w:szCs w:val="24"/>
        </w:rPr>
        <w:t>Причастный оборот.</w:t>
      </w:r>
    </w:p>
    <w:p w14:paraId="07E69765"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причастий.</w:t>
      </w:r>
    </w:p>
    <w:p w14:paraId="344AC3C0" w14:textId="77777777" w:rsidR="006C0FB3" w:rsidRPr="007031CF" w:rsidRDefault="006C0FB3" w:rsidP="006C0FB3">
      <w:pPr>
        <w:spacing w:line="240" w:lineRule="auto"/>
        <w:ind w:right="6" w:firstLine="567"/>
        <w:rPr>
          <w:sz w:val="24"/>
          <w:szCs w:val="24"/>
        </w:rPr>
      </w:pPr>
      <w:r w:rsidRPr="007031CF">
        <w:rPr>
          <w:sz w:val="24"/>
          <w:szCs w:val="24"/>
        </w:rPr>
        <w:t>Правописание падежных окончаний причастий. Правописание суффиксов причастия. Образование причастий. Переход причастий в существительные и прилагательные. Слитное и раздельное написание ца (не) с причастиями.</w:t>
      </w:r>
    </w:p>
    <w:p w14:paraId="33447039" w14:textId="77777777"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причастным оборотом.</w:t>
      </w:r>
    </w:p>
    <w:p w14:paraId="6391FB85" w14:textId="77777777" w:rsidR="006C0FB3" w:rsidRPr="007031CF" w:rsidRDefault="006C0FB3" w:rsidP="006C0FB3">
      <w:pPr>
        <w:spacing w:line="240" w:lineRule="auto"/>
        <w:ind w:right="6" w:firstLine="567"/>
        <w:rPr>
          <w:sz w:val="24"/>
          <w:szCs w:val="24"/>
        </w:rPr>
      </w:pPr>
      <w:r w:rsidRPr="007031CF">
        <w:rPr>
          <w:sz w:val="24"/>
          <w:szCs w:val="24"/>
        </w:rPr>
        <w:t>Согласование в словосочетаниях типа причастие + существительное.</w:t>
      </w:r>
    </w:p>
    <w:p w14:paraId="726AFBB9" w14:textId="77777777" w:rsidR="006C0FB3" w:rsidRPr="007031CF" w:rsidRDefault="006C0FB3" w:rsidP="006C0FB3">
      <w:pPr>
        <w:spacing w:line="240" w:lineRule="auto"/>
        <w:ind w:right="6" w:firstLine="567"/>
        <w:rPr>
          <w:sz w:val="24"/>
          <w:szCs w:val="24"/>
        </w:rPr>
      </w:pPr>
      <w:r w:rsidRPr="007031CF">
        <w:rPr>
          <w:sz w:val="24"/>
          <w:szCs w:val="24"/>
        </w:rPr>
        <w:t>Деепричастие как форма глагола. Признаки глагола и наречия в деепричастии. Синтаксическая роль деепричастия в предложении.</w:t>
      </w:r>
    </w:p>
    <w:p w14:paraId="0D47E351" w14:textId="77777777" w:rsidR="006C0FB3" w:rsidRPr="007031CF" w:rsidRDefault="006C0FB3" w:rsidP="006C0FB3">
      <w:pPr>
        <w:spacing w:line="240" w:lineRule="auto"/>
        <w:ind w:right="6" w:firstLine="567"/>
        <w:rPr>
          <w:sz w:val="24"/>
          <w:szCs w:val="24"/>
        </w:rPr>
      </w:pPr>
      <w:r w:rsidRPr="007031CF">
        <w:rPr>
          <w:sz w:val="24"/>
          <w:szCs w:val="24"/>
        </w:rPr>
        <w:t>Деепричастия настоящего, прошедшего и будущего времени.</w:t>
      </w:r>
    </w:p>
    <w:p w14:paraId="19E85EB0" w14:textId="77777777" w:rsidR="006C0FB3" w:rsidRPr="007031CF" w:rsidRDefault="006C0FB3" w:rsidP="006C0FB3">
      <w:pPr>
        <w:spacing w:line="240" w:lineRule="auto"/>
        <w:ind w:right="6" w:firstLine="567"/>
        <w:rPr>
          <w:sz w:val="24"/>
          <w:szCs w:val="24"/>
        </w:rPr>
      </w:pPr>
      <w:r w:rsidRPr="007031CF">
        <w:rPr>
          <w:sz w:val="24"/>
          <w:szCs w:val="24"/>
        </w:rPr>
        <w:t>Деепричастный оборот. Знаки препинания в предложениях с одиночным деепричастием и деепричастным оборотом.</w:t>
      </w:r>
    </w:p>
    <w:p w14:paraId="02854BA0" w14:textId="77777777" w:rsidR="006C0FB3" w:rsidRPr="007031CF" w:rsidRDefault="006C0FB3" w:rsidP="006C0FB3">
      <w:pPr>
        <w:spacing w:line="240" w:lineRule="auto"/>
        <w:ind w:right="6" w:firstLine="567"/>
        <w:rPr>
          <w:sz w:val="24"/>
          <w:szCs w:val="24"/>
        </w:rPr>
      </w:pPr>
      <w:r w:rsidRPr="007031CF">
        <w:rPr>
          <w:sz w:val="24"/>
          <w:szCs w:val="24"/>
        </w:rPr>
        <w:t>Правописание отрицательной частицы ца (не) с деепричастиями.</w:t>
      </w:r>
    </w:p>
    <w:p w14:paraId="4EB2E9C1" w14:textId="77777777" w:rsidR="006C0FB3" w:rsidRPr="007031CF" w:rsidRDefault="006C0FB3" w:rsidP="006C0FB3">
      <w:pPr>
        <w:spacing w:line="240" w:lineRule="auto"/>
        <w:ind w:right="6" w:firstLine="567"/>
        <w:rPr>
          <w:sz w:val="24"/>
          <w:szCs w:val="24"/>
        </w:rPr>
      </w:pPr>
      <w:r w:rsidRPr="007031CF">
        <w:rPr>
          <w:sz w:val="24"/>
          <w:szCs w:val="24"/>
        </w:rPr>
        <w:t>Масдар (отглагольное существительное).</w:t>
      </w:r>
    </w:p>
    <w:p w14:paraId="40BE6689" w14:textId="77777777" w:rsidR="006C0FB3" w:rsidRPr="007031CF" w:rsidRDefault="006C0FB3" w:rsidP="006C0FB3">
      <w:pPr>
        <w:spacing w:line="240" w:lineRule="auto"/>
        <w:ind w:right="6" w:firstLine="567"/>
        <w:rPr>
          <w:sz w:val="24"/>
          <w:szCs w:val="24"/>
        </w:rPr>
      </w:pPr>
      <w:r w:rsidRPr="007031CF">
        <w:rPr>
          <w:sz w:val="24"/>
          <w:szCs w:val="24"/>
        </w:rPr>
        <w:t>Основные грамматические признаки масдара и его синтаксическая роль в предложении.</w:t>
      </w:r>
    </w:p>
    <w:p w14:paraId="637062F2" w14:textId="77777777" w:rsidR="006C0FB3" w:rsidRPr="007031CF" w:rsidRDefault="006C0FB3" w:rsidP="006C0FB3">
      <w:pPr>
        <w:spacing w:line="240" w:lineRule="auto"/>
        <w:ind w:right="6" w:firstLine="567"/>
        <w:rPr>
          <w:sz w:val="24"/>
          <w:szCs w:val="24"/>
        </w:rPr>
      </w:pPr>
      <w:r w:rsidRPr="007031CF">
        <w:rPr>
          <w:sz w:val="24"/>
          <w:szCs w:val="24"/>
        </w:rPr>
        <w:t xml:space="preserve">Грамматические категории </w:t>
      </w:r>
      <w:bookmarkStart w:id="27" w:name="_Hlk104278406"/>
      <w:r w:rsidRPr="007031CF">
        <w:rPr>
          <w:sz w:val="24"/>
          <w:szCs w:val="24"/>
        </w:rPr>
        <w:t>масдара</w:t>
      </w:r>
      <w:bookmarkEnd w:id="27"/>
      <w:r w:rsidRPr="007031CF">
        <w:rPr>
          <w:sz w:val="24"/>
          <w:szCs w:val="24"/>
        </w:rPr>
        <w:t>: число, классный показатель.</w:t>
      </w:r>
    </w:p>
    <w:p w14:paraId="6990BB33" w14:textId="77777777" w:rsidR="006C0FB3" w:rsidRPr="007031CF" w:rsidRDefault="006C0FB3" w:rsidP="006C0FB3">
      <w:pPr>
        <w:spacing w:line="240" w:lineRule="auto"/>
        <w:ind w:right="6" w:firstLine="567"/>
        <w:rPr>
          <w:sz w:val="24"/>
          <w:szCs w:val="24"/>
        </w:rPr>
      </w:pPr>
      <w:r w:rsidRPr="007031CF">
        <w:rPr>
          <w:sz w:val="24"/>
          <w:szCs w:val="24"/>
        </w:rPr>
        <w:t>Склонение масдара.</w:t>
      </w:r>
    </w:p>
    <w:p w14:paraId="706A72D5" w14:textId="77777777" w:rsidR="006C0FB3" w:rsidRPr="007031CF" w:rsidRDefault="006C0FB3" w:rsidP="006C0FB3">
      <w:pPr>
        <w:spacing w:line="240" w:lineRule="auto"/>
        <w:ind w:right="6" w:firstLine="567"/>
        <w:rPr>
          <w:sz w:val="24"/>
          <w:szCs w:val="24"/>
        </w:rPr>
      </w:pPr>
      <w:r w:rsidRPr="007031CF">
        <w:rPr>
          <w:sz w:val="24"/>
          <w:szCs w:val="24"/>
        </w:rPr>
        <w:t>Масдарный оборот. Знаки препинания при нем.</w:t>
      </w:r>
    </w:p>
    <w:p w14:paraId="3EC45761" w14:textId="77777777" w:rsidR="006C0FB3" w:rsidRPr="007031CF" w:rsidRDefault="006C0FB3" w:rsidP="006C0FB3">
      <w:pPr>
        <w:spacing w:line="240" w:lineRule="auto"/>
        <w:ind w:right="6" w:firstLine="567"/>
        <w:rPr>
          <w:sz w:val="24"/>
          <w:szCs w:val="24"/>
        </w:rPr>
      </w:pPr>
      <w:r w:rsidRPr="007031CF">
        <w:rPr>
          <w:sz w:val="24"/>
          <w:szCs w:val="24"/>
        </w:rPr>
        <w:t>Правописание ца (не) с масдаром.</w:t>
      </w:r>
    </w:p>
    <w:p w14:paraId="0D5903C6" w14:textId="77777777" w:rsidR="006C0FB3" w:rsidRPr="007031CF" w:rsidRDefault="006C0FB3" w:rsidP="006C0FB3">
      <w:pPr>
        <w:spacing w:line="240" w:lineRule="auto"/>
        <w:ind w:right="6" w:firstLine="567"/>
        <w:rPr>
          <w:sz w:val="24"/>
          <w:szCs w:val="24"/>
        </w:rPr>
      </w:pPr>
      <w:r w:rsidRPr="007031CF">
        <w:rPr>
          <w:sz w:val="24"/>
          <w:szCs w:val="24"/>
        </w:rPr>
        <w:t>Понятие о наречии. Общее грамматическое значение наречий.</w:t>
      </w:r>
    </w:p>
    <w:p w14:paraId="2AF28D1C" w14:textId="77777777" w:rsidR="006C0FB3" w:rsidRPr="007031CF" w:rsidRDefault="006C0FB3" w:rsidP="006C0FB3">
      <w:pPr>
        <w:spacing w:line="240" w:lineRule="auto"/>
        <w:ind w:right="6" w:firstLine="567"/>
        <w:rPr>
          <w:sz w:val="24"/>
          <w:szCs w:val="24"/>
        </w:rPr>
      </w:pPr>
      <w:r w:rsidRPr="007031CF">
        <w:rPr>
          <w:sz w:val="24"/>
          <w:szCs w:val="24"/>
        </w:rPr>
        <w:t>Разряды наречий по значению. Степени сравнений наречий.</w:t>
      </w:r>
    </w:p>
    <w:p w14:paraId="361C3E45" w14:textId="77777777" w:rsidR="006C0FB3" w:rsidRPr="007031CF" w:rsidRDefault="006C0FB3" w:rsidP="006C0FB3">
      <w:pPr>
        <w:spacing w:line="240" w:lineRule="auto"/>
        <w:ind w:right="6" w:firstLine="567"/>
        <w:rPr>
          <w:sz w:val="24"/>
          <w:szCs w:val="24"/>
        </w:rPr>
      </w:pPr>
      <w:r w:rsidRPr="007031CF">
        <w:rPr>
          <w:sz w:val="24"/>
          <w:szCs w:val="24"/>
        </w:rPr>
        <w:t>Словообразование наречий.</w:t>
      </w:r>
    </w:p>
    <w:p w14:paraId="748DA166" w14:textId="77777777" w:rsidR="006C0FB3" w:rsidRPr="007031CF" w:rsidRDefault="006C0FB3" w:rsidP="006C0FB3">
      <w:pPr>
        <w:spacing w:line="240" w:lineRule="auto"/>
        <w:ind w:right="6" w:firstLine="567"/>
        <w:rPr>
          <w:sz w:val="24"/>
          <w:szCs w:val="24"/>
        </w:rPr>
      </w:pPr>
      <w:r w:rsidRPr="007031CF">
        <w:rPr>
          <w:sz w:val="24"/>
          <w:szCs w:val="24"/>
        </w:rPr>
        <w:t>Синтаксическая роль наречия.</w:t>
      </w:r>
    </w:p>
    <w:p w14:paraId="7875B911"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наречий.</w:t>
      </w:r>
    </w:p>
    <w:p w14:paraId="5749BA7C" w14:textId="77777777" w:rsidR="006C0FB3" w:rsidRPr="007031CF" w:rsidRDefault="006C0FB3" w:rsidP="006C0FB3">
      <w:pPr>
        <w:spacing w:line="240" w:lineRule="auto"/>
        <w:ind w:right="6" w:firstLine="567"/>
        <w:rPr>
          <w:sz w:val="24"/>
          <w:szCs w:val="24"/>
        </w:rPr>
      </w:pPr>
      <w:r w:rsidRPr="007031CF">
        <w:rPr>
          <w:sz w:val="24"/>
          <w:szCs w:val="24"/>
        </w:rPr>
        <w:t>Правописание наречий: слитное, раздельное, дефисное написание.</w:t>
      </w:r>
    </w:p>
    <w:p w14:paraId="428403E2" w14:textId="77777777" w:rsidR="006C0FB3" w:rsidRPr="007031CF" w:rsidRDefault="006C0FB3" w:rsidP="006C0FB3">
      <w:pPr>
        <w:spacing w:line="240" w:lineRule="auto"/>
        <w:ind w:right="6" w:firstLine="567"/>
        <w:rPr>
          <w:sz w:val="24"/>
          <w:szCs w:val="24"/>
        </w:rPr>
      </w:pPr>
      <w:r w:rsidRPr="007031CF">
        <w:rPr>
          <w:sz w:val="24"/>
          <w:szCs w:val="24"/>
        </w:rPr>
        <w:t>Служебные части речи</w:t>
      </w:r>
    </w:p>
    <w:p w14:paraId="5D95D0F6" w14:textId="77777777" w:rsidR="006C0FB3" w:rsidRPr="007031CF" w:rsidRDefault="006C0FB3" w:rsidP="006C0FB3">
      <w:pPr>
        <w:spacing w:line="240" w:lineRule="auto"/>
        <w:ind w:right="6" w:firstLine="567"/>
        <w:rPr>
          <w:sz w:val="24"/>
          <w:szCs w:val="24"/>
        </w:rPr>
      </w:pPr>
      <w:r w:rsidRPr="007031CF">
        <w:rPr>
          <w:sz w:val="24"/>
          <w:szCs w:val="24"/>
        </w:rPr>
        <w:t>Общая характеристика служебных частей речи. Отличие служебных частей речи от самостоятельных.</w:t>
      </w:r>
    </w:p>
    <w:p w14:paraId="577E61BB" w14:textId="77777777" w:rsidR="006C0FB3" w:rsidRPr="007031CF" w:rsidRDefault="006C0FB3" w:rsidP="006C0FB3">
      <w:pPr>
        <w:spacing w:line="240" w:lineRule="auto"/>
        <w:ind w:right="6" w:firstLine="567"/>
        <w:rPr>
          <w:sz w:val="24"/>
          <w:szCs w:val="24"/>
        </w:rPr>
      </w:pPr>
      <w:r w:rsidRPr="007031CF">
        <w:rPr>
          <w:sz w:val="24"/>
          <w:szCs w:val="24"/>
        </w:rPr>
        <w:t>Послелог как служебная часть речи.</w:t>
      </w:r>
    </w:p>
    <w:p w14:paraId="26782025" w14:textId="77777777" w:rsidR="006C0FB3" w:rsidRPr="007031CF" w:rsidRDefault="006C0FB3" w:rsidP="006C0FB3">
      <w:pPr>
        <w:spacing w:line="240" w:lineRule="auto"/>
        <w:ind w:right="6" w:firstLine="567"/>
        <w:rPr>
          <w:sz w:val="24"/>
          <w:szCs w:val="24"/>
        </w:rPr>
      </w:pPr>
      <w:r w:rsidRPr="007031CF">
        <w:rPr>
          <w:sz w:val="24"/>
          <w:szCs w:val="24"/>
        </w:rPr>
        <w:t>Послелог, его значение, морфологические признаки, синтаксическая роль.</w:t>
      </w:r>
    </w:p>
    <w:p w14:paraId="697603C8" w14:textId="77777777" w:rsidR="006C0FB3" w:rsidRPr="007031CF" w:rsidRDefault="006C0FB3" w:rsidP="006C0FB3">
      <w:pPr>
        <w:spacing w:line="240" w:lineRule="auto"/>
        <w:ind w:right="6" w:firstLine="567"/>
        <w:rPr>
          <w:sz w:val="24"/>
          <w:szCs w:val="24"/>
        </w:rPr>
      </w:pPr>
      <w:r w:rsidRPr="007031CF">
        <w:rPr>
          <w:sz w:val="24"/>
          <w:szCs w:val="24"/>
        </w:rPr>
        <w:t>Типы послелогов по значению.</w:t>
      </w:r>
    </w:p>
    <w:p w14:paraId="6F7BEF69" w14:textId="77777777" w:rsidR="006C0FB3" w:rsidRPr="007031CF" w:rsidRDefault="006C0FB3" w:rsidP="006C0FB3">
      <w:pPr>
        <w:spacing w:line="240" w:lineRule="auto"/>
        <w:ind w:right="6" w:firstLine="567"/>
        <w:rPr>
          <w:sz w:val="24"/>
          <w:szCs w:val="24"/>
        </w:rPr>
      </w:pPr>
      <w:r w:rsidRPr="007031CF">
        <w:rPr>
          <w:sz w:val="24"/>
          <w:szCs w:val="24"/>
        </w:rPr>
        <w:t>Послелоги, образованные от других частей речи. Их правописание.</w:t>
      </w:r>
    </w:p>
    <w:p w14:paraId="009C9499" w14:textId="77777777" w:rsidR="006C0FB3" w:rsidRPr="007031CF" w:rsidRDefault="006C0FB3" w:rsidP="006C0FB3">
      <w:pPr>
        <w:spacing w:line="240" w:lineRule="auto"/>
        <w:ind w:right="6" w:firstLine="567"/>
        <w:rPr>
          <w:sz w:val="24"/>
          <w:szCs w:val="24"/>
        </w:rPr>
      </w:pPr>
      <w:r w:rsidRPr="007031CF">
        <w:rPr>
          <w:sz w:val="24"/>
          <w:szCs w:val="24"/>
        </w:rPr>
        <w:lastRenderedPageBreak/>
        <w:t>Союз как служебная часть речи. Союз как средство связи однородных членов предложения и частей сложного предложения. Разряды союзов по строению: простые и составные. Правописание составных союзов.</w:t>
      </w:r>
    </w:p>
    <w:p w14:paraId="11FD5207" w14:textId="77777777" w:rsidR="006C0FB3" w:rsidRPr="007031CF" w:rsidRDefault="006C0FB3" w:rsidP="006C0FB3">
      <w:pPr>
        <w:spacing w:line="240" w:lineRule="auto"/>
        <w:ind w:right="6" w:firstLine="567"/>
        <w:rPr>
          <w:sz w:val="24"/>
          <w:szCs w:val="24"/>
        </w:rPr>
      </w:pPr>
      <w:r w:rsidRPr="007031CF">
        <w:rPr>
          <w:sz w:val="24"/>
          <w:szCs w:val="24"/>
        </w:rPr>
        <w:t>Разряды союзов по значению: сочинительные и подчинительные.</w:t>
      </w:r>
    </w:p>
    <w:p w14:paraId="3E40A2F9" w14:textId="77777777" w:rsidR="006C0FB3" w:rsidRPr="007031CF" w:rsidRDefault="006C0FB3" w:rsidP="006C0FB3">
      <w:pPr>
        <w:spacing w:line="240" w:lineRule="auto"/>
        <w:ind w:right="6" w:firstLine="567"/>
        <w:rPr>
          <w:sz w:val="24"/>
          <w:szCs w:val="24"/>
        </w:rPr>
      </w:pPr>
      <w:r w:rsidRPr="007031CF">
        <w:rPr>
          <w:sz w:val="24"/>
          <w:szCs w:val="24"/>
        </w:rPr>
        <w:t>Роль союзов в тексте. Употребление союзов в речи в соответствии с их значением. Использование союзов как средства связи предложений и частей текста. Союзы-синонимы.</w:t>
      </w:r>
    </w:p>
    <w:p w14:paraId="50B8F3EC" w14:textId="77777777"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союзами: а, йа (и, или), связывающими однородные члены и части сложного предложения.</w:t>
      </w:r>
    </w:p>
    <w:p w14:paraId="62729593" w14:textId="77777777" w:rsidR="006C0FB3" w:rsidRPr="007031CF" w:rsidRDefault="006C0FB3" w:rsidP="006C0FB3">
      <w:pPr>
        <w:spacing w:line="240" w:lineRule="auto"/>
        <w:ind w:right="6" w:firstLine="567"/>
        <w:rPr>
          <w:sz w:val="24"/>
          <w:szCs w:val="24"/>
        </w:rPr>
      </w:pPr>
      <w:r w:rsidRPr="007031CF">
        <w:rPr>
          <w:sz w:val="24"/>
          <w:szCs w:val="24"/>
        </w:rPr>
        <w:t>Частица как служебная часть речи.</w:t>
      </w:r>
    </w:p>
    <w:p w14:paraId="60E1175F" w14:textId="77777777" w:rsidR="006C0FB3" w:rsidRPr="007031CF" w:rsidRDefault="006C0FB3" w:rsidP="006C0FB3">
      <w:pPr>
        <w:spacing w:line="240" w:lineRule="auto"/>
        <w:ind w:right="6" w:firstLine="567"/>
        <w:rPr>
          <w:sz w:val="24"/>
          <w:szCs w:val="24"/>
        </w:rPr>
      </w:pPr>
      <w:r w:rsidRPr="007031CF">
        <w:rPr>
          <w:sz w:val="24"/>
          <w:szCs w:val="24"/>
        </w:rPr>
        <w:t>Разряды частиц по значению и употреблению.</w:t>
      </w:r>
    </w:p>
    <w:p w14:paraId="364A71BA" w14:textId="77777777" w:rsidR="006C0FB3" w:rsidRPr="007031CF" w:rsidRDefault="006C0FB3" w:rsidP="006C0FB3">
      <w:pPr>
        <w:spacing w:line="240" w:lineRule="auto"/>
        <w:ind w:right="6" w:firstLine="567"/>
        <w:rPr>
          <w:sz w:val="24"/>
          <w:szCs w:val="24"/>
        </w:rPr>
      </w:pPr>
      <w:r w:rsidRPr="007031CF">
        <w:rPr>
          <w:sz w:val="24"/>
          <w:szCs w:val="24"/>
        </w:rPr>
        <w:t>Правописание частиц. Дефисное и раздельное написание частиц с разными частями речи.</w:t>
      </w:r>
    </w:p>
    <w:p w14:paraId="60F9BAB8" w14:textId="77777777" w:rsidR="006C0FB3" w:rsidRPr="007031CF" w:rsidRDefault="006C0FB3" w:rsidP="006C0FB3">
      <w:pPr>
        <w:spacing w:line="240" w:lineRule="auto"/>
        <w:ind w:right="6" w:firstLine="567"/>
        <w:rPr>
          <w:sz w:val="24"/>
          <w:szCs w:val="24"/>
        </w:rPr>
      </w:pPr>
      <w:r w:rsidRPr="007031CF">
        <w:rPr>
          <w:sz w:val="24"/>
          <w:szCs w:val="24"/>
        </w:rPr>
        <w:t>Междометие. Понятие о междометии. Значения междометий в речи. Признаки междометий. Знаки препинания при междометиях.</w:t>
      </w:r>
    </w:p>
    <w:p w14:paraId="677D0FFD" w14:textId="77777777" w:rsidR="006C0FB3" w:rsidRPr="007031CF" w:rsidRDefault="006C0FB3" w:rsidP="006C0FB3">
      <w:pPr>
        <w:spacing w:line="240" w:lineRule="auto"/>
        <w:ind w:right="6" w:firstLine="567"/>
        <w:rPr>
          <w:sz w:val="24"/>
          <w:szCs w:val="24"/>
        </w:rPr>
      </w:pPr>
      <w:r w:rsidRPr="007031CF">
        <w:rPr>
          <w:sz w:val="24"/>
          <w:szCs w:val="24"/>
        </w:rPr>
        <w:t>Звукоподражательные слова, их особенности и употребление в разговорной речи, в художественной литературе.</w:t>
      </w:r>
    </w:p>
    <w:p w14:paraId="43DB535F" w14:textId="77777777" w:rsidR="006C0FB3" w:rsidRPr="00977D28" w:rsidRDefault="006C0FB3" w:rsidP="00977D28">
      <w:pPr>
        <w:spacing w:line="240" w:lineRule="auto"/>
        <w:ind w:right="6" w:firstLine="567"/>
        <w:rPr>
          <w:sz w:val="24"/>
          <w:szCs w:val="24"/>
        </w:rPr>
      </w:pPr>
      <w:r w:rsidRPr="00977D28">
        <w:rPr>
          <w:sz w:val="24"/>
          <w:szCs w:val="24"/>
        </w:rPr>
        <w:t>Интонационное и пунктуационное выделение междометий.</w:t>
      </w:r>
    </w:p>
    <w:p w14:paraId="0F0017B3" w14:textId="77777777" w:rsidR="00977D28" w:rsidRPr="00977D28" w:rsidRDefault="00977D28" w:rsidP="00977D28">
      <w:pPr>
        <w:spacing w:line="240" w:lineRule="auto"/>
        <w:ind w:right="6" w:firstLine="567"/>
        <w:jc w:val="center"/>
        <w:rPr>
          <w:b/>
          <w:sz w:val="24"/>
          <w:szCs w:val="24"/>
        </w:rPr>
      </w:pPr>
    </w:p>
    <w:p w14:paraId="501A4405" w14:textId="098A0575" w:rsidR="006C0FB3" w:rsidRPr="00977D28" w:rsidRDefault="00977D28" w:rsidP="00977D28">
      <w:pPr>
        <w:spacing w:line="240" w:lineRule="auto"/>
        <w:ind w:right="6" w:firstLine="567"/>
        <w:jc w:val="center"/>
        <w:rPr>
          <w:b/>
          <w:sz w:val="24"/>
          <w:szCs w:val="24"/>
        </w:rPr>
      </w:pPr>
      <w:r w:rsidRPr="00977D28">
        <w:rPr>
          <w:b/>
          <w:sz w:val="24"/>
          <w:szCs w:val="24"/>
        </w:rPr>
        <w:t>Содержание обучения в 8 классе</w:t>
      </w:r>
    </w:p>
    <w:p w14:paraId="40B42B39" w14:textId="77777777" w:rsidR="00977D28" w:rsidRPr="00977D28" w:rsidRDefault="00977D28" w:rsidP="00977D28">
      <w:pPr>
        <w:spacing w:line="240" w:lineRule="auto"/>
        <w:ind w:right="6" w:firstLine="567"/>
        <w:rPr>
          <w:sz w:val="24"/>
          <w:szCs w:val="24"/>
        </w:rPr>
      </w:pPr>
    </w:p>
    <w:p w14:paraId="1AB04BDC" w14:textId="67F66015"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14:paraId="785AFACE" w14:textId="77777777" w:rsidR="006C0FB3" w:rsidRPr="00977D28" w:rsidRDefault="006C0FB3" w:rsidP="00977D28">
      <w:pPr>
        <w:spacing w:line="240" w:lineRule="auto"/>
        <w:ind w:right="6" w:firstLine="567"/>
        <w:rPr>
          <w:sz w:val="24"/>
          <w:szCs w:val="24"/>
        </w:rPr>
      </w:pPr>
      <w:r w:rsidRPr="00977D28">
        <w:rPr>
          <w:sz w:val="24"/>
          <w:szCs w:val="24"/>
        </w:rPr>
        <w:t>Чеченский язык в кругу языков других кавказских народов.</w:t>
      </w:r>
    </w:p>
    <w:p w14:paraId="5554A067" w14:textId="453ECBB6" w:rsidR="006C0FB3" w:rsidRPr="00977D28" w:rsidRDefault="006C0FB3" w:rsidP="00977D28">
      <w:pPr>
        <w:spacing w:line="240" w:lineRule="auto"/>
        <w:ind w:right="6" w:firstLine="567"/>
        <w:rPr>
          <w:b/>
          <w:sz w:val="24"/>
          <w:szCs w:val="24"/>
        </w:rPr>
      </w:pPr>
      <w:r w:rsidRPr="00977D28">
        <w:rPr>
          <w:b/>
          <w:sz w:val="24"/>
          <w:szCs w:val="24"/>
        </w:rPr>
        <w:t>Язык и речь.</w:t>
      </w:r>
    </w:p>
    <w:p w14:paraId="2A9A7B17" w14:textId="77777777" w:rsidR="006C0FB3" w:rsidRPr="00977D28" w:rsidRDefault="006C0FB3" w:rsidP="00977D28">
      <w:pPr>
        <w:spacing w:line="240" w:lineRule="auto"/>
        <w:ind w:right="6" w:firstLine="567"/>
        <w:rPr>
          <w:sz w:val="24"/>
          <w:szCs w:val="24"/>
        </w:rPr>
      </w:pPr>
      <w:r w:rsidRPr="00977D28">
        <w:rPr>
          <w:sz w:val="24"/>
          <w:szCs w:val="24"/>
        </w:rPr>
        <w:t>Монолог-описание, монолог-рассуждение, монолог-повествование; выступление с научным сообщением.</w:t>
      </w:r>
    </w:p>
    <w:p w14:paraId="0370FBDF" w14:textId="77777777" w:rsidR="006C0FB3" w:rsidRPr="00977D28" w:rsidRDefault="006C0FB3" w:rsidP="00977D28">
      <w:pPr>
        <w:spacing w:line="240" w:lineRule="auto"/>
        <w:ind w:right="6" w:firstLine="567"/>
        <w:rPr>
          <w:sz w:val="24"/>
          <w:szCs w:val="24"/>
        </w:rPr>
      </w:pPr>
      <w:r w:rsidRPr="00977D28">
        <w:rPr>
          <w:sz w:val="24"/>
          <w:szCs w:val="24"/>
        </w:rPr>
        <w:t>Диалог.</w:t>
      </w:r>
    </w:p>
    <w:p w14:paraId="207B5DAD" w14:textId="77777777" w:rsidR="006C0FB3" w:rsidRPr="00977D28" w:rsidRDefault="006C0FB3" w:rsidP="00977D28">
      <w:pPr>
        <w:spacing w:line="240" w:lineRule="auto"/>
        <w:ind w:right="6" w:firstLine="567"/>
        <w:rPr>
          <w:sz w:val="24"/>
          <w:szCs w:val="24"/>
        </w:rPr>
      </w:pPr>
      <w:r w:rsidRPr="00977D28">
        <w:rPr>
          <w:sz w:val="24"/>
          <w:szCs w:val="24"/>
        </w:rPr>
        <w:t>Устный пересказ прочитанного или прослушанного текста (объём – не менее 120 слов).</w:t>
      </w:r>
    </w:p>
    <w:p w14:paraId="37C56A26" w14:textId="77777777"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w:t>
      </w:r>
    </w:p>
    <w:p w14:paraId="2B860567" w14:textId="77777777" w:rsidR="006C0FB3" w:rsidRPr="00977D28" w:rsidRDefault="006C0FB3" w:rsidP="00977D28">
      <w:pPr>
        <w:spacing w:line="240" w:lineRule="auto"/>
        <w:ind w:right="6" w:firstLine="567"/>
        <w:rPr>
          <w:sz w:val="24"/>
          <w:szCs w:val="24"/>
        </w:rPr>
      </w:pPr>
      <w:r w:rsidRPr="00977D28">
        <w:rPr>
          <w:sz w:val="24"/>
          <w:szCs w:val="24"/>
        </w:rPr>
        <w:t>Подробная, сжатая и выборочная передача в устной и письменной форме содержания прослушанных и прочитанных научно-учебных, художественных, публицистических текстов различных функционально-смысловых типов речи.</w:t>
      </w:r>
    </w:p>
    <w:p w14:paraId="4F8A12D7" w14:textId="77777777" w:rsidR="006C0FB3" w:rsidRPr="00977D28" w:rsidRDefault="006C0FB3" w:rsidP="00977D28">
      <w:pPr>
        <w:spacing w:line="240" w:lineRule="auto"/>
        <w:ind w:right="6" w:firstLine="567"/>
        <w:rPr>
          <w:sz w:val="24"/>
          <w:szCs w:val="24"/>
        </w:rPr>
      </w:pPr>
      <w:r w:rsidRPr="00977D28">
        <w:rPr>
          <w:sz w:val="24"/>
          <w:szCs w:val="24"/>
        </w:rPr>
        <w:t>Выбор языковых средств для создания высказывания в соответствии с целью, темой и коммуникативным замыслом.</w:t>
      </w:r>
    </w:p>
    <w:p w14:paraId="7F019473" w14:textId="77777777" w:rsidR="006C0FB3" w:rsidRPr="00977D28" w:rsidRDefault="006C0FB3" w:rsidP="00977D28">
      <w:pPr>
        <w:spacing w:line="240" w:lineRule="auto"/>
        <w:ind w:right="6" w:firstLine="567"/>
        <w:rPr>
          <w:sz w:val="24"/>
          <w:szCs w:val="24"/>
        </w:rPr>
      </w:pPr>
      <w:r w:rsidRPr="00977D28">
        <w:rPr>
          <w:sz w:val="24"/>
          <w:szCs w:val="24"/>
        </w:rPr>
        <w:t>Соблюдение в устной речи и при письме норм современного чеченского литературного языка.</w:t>
      </w:r>
    </w:p>
    <w:p w14:paraId="7AA8F184" w14:textId="77777777" w:rsidR="006C0FB3" w:rsidRPr="00977D28" w:rsidRDefault="006C0FB3" w:rsidP="00977D28">
      <w:pPr>
        <w:spacing w:line="240" w:lineRule="auto"/>
        <w:ind w:right="6" w:firstLine="567"/>
        <w:rPr>
          <w:sz w:val="24"/>
          <w:szCs w:val="24"/>
        </w:rPr>
      </w:pPr>
      <w:r w:rsidRPr="00977D28">
        <w:rPr>
          <w:sz w:val="24"/>
          <w:szCs w:val="24"/>
        </w:rPr>
        <w:t>Особенности использования мимики и жестов в разговорной речи. Национальная обусловленность норм речевого этикета; соблюдение в устной речи и при письме правил чеченского речевого этикета.</w:t>
      </w:r>
    </w:p>
    <w:p w14:paraId="3E464AF7" w14:textId="5B302252" w:rsidR="006C0FB3" w:rsidRPr="00977D28" w:rsidRDefault="006C0FB3" w:rsidP="00977D28">
      <w:pPr>
        <w:spacing w:line="240" w:lineRule="auto"/>
        <w:ind w:right="6" w:firstLine="567"/>
        <w:rPr>
          <w:b/>
          <w:sz w:val="24"/>
          <w:szCs w:val="24"/>
        </w:rPr>
      </w:pPr>
      <w:r w:rsidRPr="00977D28">
        <w:rPr>
          <w:b/>
          <w:sz w:val="24"/>
          <w:szCs w:val="24"/>
        </w:rPr>
        <w:t>Текст.</w:t>
      </w:r>
    </w:p>
    <w:p w14:paraId="29B6C2DE" w14:textId="77777777" w:rsidR="006C0FB3" w:rsidRPr="00977D28" w:rsidRDefault="006C0FB3" w:rsidP="00977D28">
      <w:pPr>
        <w:spacing w:line="240" w:lineRule="auto"/>
        <w:ind w:right="6" w:firstLine="567"/>
        <w:rPr>
          <w:sz w:val="24"/>
          <w:szCs w:val="24"/>
        </w:rPr>
      </w:pPr>
      <w:r w:rsidRPr="00977D28">
        <w:rPr>
          <w:sz w:val="24"/>
          <w:szCs w:val="24"/>
        </w:rPr>
        <w:t>Текст и его основные признаки.</w:t>
      </w:r>
    </w:p>
    <w:p w14:paraId="635E9005" w14:textId="77777777" w:rsidR="006C0FB3" w:rsidRPr="00977D28" w:rsidRDefault="006C0FB3" w:rsidP="00977D28">
      <w:pPr>
        <w:spacing w:line="240" w:lineRule="auto"/>
        <w:ind w:right="6" w:firstLine="567"/>
        <w:rPr>
          <w:sz w:val="24"/>
          <w:szCs w:val="24"/>
        </w:rPr>
      </w:pPr>
      <w:r w:rsidRPr="00977D28">
        <w:rPr>
          <w:sz w:val="24"/>
          <w:szCs w:val="24"/>
        </w:rPr>
        <w:t>Особенности функционально-смысловых типов речи (повествование, описание, рассуждение).</w:t>
      </w:r>
    </w:p>
    <w:p w14:paraId="3DC7F3B2" w14:textId="77777777"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3ADCD260" w14:textId="77777777" w:rsidR="006C0FB3" w:rsidRPr="00977D28" w:rsidRDefault="006C0FB3" w:rsidP="00977D28">
      <w:pPr>
        <w:spacing w:line="240" w:lineRule="auto"/>
        <w:ind w:right="6" w:firstLine="567"/>
        <w:rPr>
          <w:sz w:val="24"/>
          <w:szCs w:val="24"/>
        </w:rPr>
      </w:pPr>
      <w:r w:rsidRPr="00977D28">
        <w:rPr>
          <w:sz w:val="24"/>
          <w:szCs w:val="24"/>
        </w:rPr>
        <w:t>Создание текстов различных функционально-смысловых типов речи с использованием собственного жизненного и читательского опыта; текстов с использованием произведений искусства.</w:t>
      </w:r>
    </w:p>
    <w:p w14:paraId="447F7721" w14:textId="77777777" w:rsidR="006C0FB3" w:rsidRPr="00977D28" w:rsidRDefault="006C0FB3" w:rsidP="00977D28">
      <w:pPr>
        <w:spacing w:line="240" w:lineRule="auto"/>
        <w:ind w:right="6" w:firstLine="567"/>
        <w:rPr>
          <w:sz w:val="24"/>
          <w:szCs w:val="24"/>
        </w:rPr>
      </w:pPr>
      <w:r w:rsidRPr="00977D28">
        <w:rPr>
          <w:sz w:val="24"/>
          <w:szCs w:val="24"/>
        </w:rPr>
        <w:t>Представление сообщения на заданную тему в виде презентации.</w:t>
      </w:r>
    </w:p>
    <w:p w14:paraId="690A070D" w14:textId="77777777" w:rsidR="006C0FB3" w:rsidRPr="00977D28" w:rsidRDefault="006C0FB3" w:rsidP="00977D28">
      <w:pPr>
        <w:spacing w:line="240" w:lineRule="auto"/>
        <w:ind w:right="6" w:firstLine="567"/>
        <w:rPr>
          <w:sz w:val="24"/>
          <w:szCs w:val="24"/>
        </w:rPr>
      </w:pPr>
      <w:r w:rsidRPr="00977D28">
        <w:rPr>
          <w:sz w:val="24"/>
          <w:szCs w:val="24"/>
        </w:rPr>
        <w:lastRenderedPageBreak/>
        <w:t>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14:paraId="40BD644D" w14:textId="77777777"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и формы; сопоставление исходного и отредактированного текстов.</w:t>
      </w:r>
    </w:p>
    <w:p w14:paraId="3CBDAB00" w14:textId="6D2442BB"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14:paraId="5355EE59" w14:textId="77777777" w:rsidR="006C0FB3" w:rsidRPr="00977D28" w:rsidRDefault="006C0FB3" w:rsidP="00977D28">
      <w:pPr>
        <w:spacing w:line="240" w:lineRule="auto"/>
        <w:ind w:right="6" w:firstLine="567"/>
        <w:rPr>
          <w:sz w:val="24"/>
          <w:szCs w:val="24"/>
        </w:rPr>
      </w:pPr>
      <w:r w:rsidRPr="00977D28">
        <w:rPr>
          <w:sz w:val="24"/>
          <w:szCs w:val="24"/>
        </w:rPr>
        <w:t>Официально-деловой стиль. Сфера употребления, функции, языковые особенности.</w:t>
      </w:r>
    </w:p>
    <w:p w14:paraId="22A5B3E3" w14:textId="77777777" w:rsidR="006C0FB3" w:rsidRPr="00977D28" w:rsidRDefault="006C0FB3" w:rsidP="00977D28">
      <w:pPr>
        <w:spacing w:line="240" w:lineRule="auto"/>
        <w:ind w:right="6" w:firstLine="567"/>
        <w:rPr>
          <w:sz w:val="24"/>
          <w:szCs w:val="24"/>
        </w:rPr>
      </w:pPr>
      <w:r w:rsidRPr="00977D28">
        <w:rPr>
          <w:sz w:val="24"/>
          <w:szCs w:val="24"/>
        </w:rPr>
        <w:t>Жанры официально-делового стиля (заявление, объяснительная записка, автобиография, характеристика), оформление деловых бумаг. Публицистические жанры.</w:t>
      </w:r>
    </w:p>
    <w:p w14:paraId="49F2BFFD" w14:textId="77777777"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языковые особенности.</w:t>
      </w:r>
    </w:p>
    <w:p w14:paraId="00BC336B" w14:textId="77777777" w:rsidR="006C0FB3" w:rsidRPr="00977D28" w:rsidRDefault="006C0FB3" w:rsidP="00977D28">
      <w:pPr>
        <w:spacing w:line="240" w:lineRule="auto"/>
        <w:ind w:right="6" w:firstLine="567"/>
        <w:rPr>
          <w:sz w:val="24"/>
          <w:szCs w:val="24"/>
        </w:rPr>
      </w:pPr>
      <w:r w:rsidRPr="00977D28">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4F0D2F91" w14:textId="1FD22F4D" w:rsidR="006C0FB3" w:rsidRPr="00977D28" w:rsidRDefault="006C0FB3" w:rsidP="00977D28">
      <w:pPr>
        <w:spacing w:line="240" w:lineRule="auto"/>
        <w:ind w:right="6" w:firstLine="567"/>
        <w:rPr>
          <w:b/>
          <w:sz w:val="24"/>
          <w:szCs w:val="24"/>
        </w:rPr>
      </w:pPr>
      <w:r w:rsidRPr="00977D28">
        <w:rPr>
          <w:b/>
          <w:sz w:val="24"/>
          <w:szCs w:val="24"/>
        </w:rPr>
        <w:t>Система языка.</w:t>
      </w:r>
    </w:p>
    <w:p w14:paraId="47E6A126" w14:textId="1D950210" w:rsidR="006C0FB3" w:rsidRPr="00977D28" w:rsidRDefault="006C0FB3" w:rsidP="00977D28">
      <w:pPr>
        <w:spacing w:line="240" w:lineRule="auto"/>
        <w:ind w:right="6" w:firstLine="567"/>
        <w:rPr>
          <w:sz w:val="24"/>
          <w:szCs w:val="24"/>
        </w:rPr>
      </w:pPr>
      <w:r w:rsidRPr="00977D28">
        <w:rPr>
          <w:b/>
          <w:sz w:val="24"/>
          <w:szCs w:val="24"/>
        </w:rPr>
        <w:t>Синтаксис. Культура речи. Пунктуация</w:t>
      </w:r>
      <w:r w:rsidRPr="00977D28">
        <w:rPr>
          <w:sz w:val="24"/>
          <w:szCs w:val="24"/>
        </w:rPr>
        <w:t>.</w:t>
      </w:r>
    </w:p>
    <w:p w14:paraId="75C0FB14" w14:textId="77777777" w:rsidR="006C0FB3" w:rsidRPr="00977D28" w:rsidRDefault="006C0FB3" w:rsidP="00977D28">
      <w:pPr>
        <w:spacing w:line="240" w:lineRule="auto"/>
        <w:ind w:right="6" w:firstLine="567"/>
        <w:rPr>
          <w:sz w:val="24"/>
          <w:szCs w:val="24"/>
        </w:rPr>
      </w:pPr>
      <w:r w:rsidRPr="00977D28">
        <w:rPr>
          <w:sz w:val="24"/>
          <w:szCs w:val="24"/>
        </w:rPr>
        <w:t>Синтаксис как раздел лингвистики.</w:t>
      </w:r>
    </w:p>
    <w:p w14:paraId="076D2B06" w14:textId="77777777" w:rsidR="006C0FB3" w:rsidRPr="00977D28" w:rsidRDefault="006C0FB3" w:rsidP="00977D28">
      <w:pPr>
        <w:spacing w:line="240" w:lineRule="auto"/>
        <w:ind w:right="6" w:firstLine="567"/>
        <w:rPr>
          <w:sz w:val="24"/>
          <w:szCs w:val="24"/>
        </w:rPr>
      </w:pPr>
      <w:r w:rsidRPr="00977D28">
        <w:rPr>
          <w:sz w:val="24"/>
          <w:szCs w:val="24"/>
        </w:rPr>
        <w:t>Словосочетание и предложение как единицы синтаксиса. Пунктуация. Функции знаков препинания.</w:t>
      </w:r>
    </w:p>
    <w:p w14:paraId="0218494B" w14:textId="77777777" w:rsidR="006C0FB3" w:rsidRPr="00977D28" w:rsidRDefault="006C0FB3" w:rsidP="00977D28">
      <w:pPr>
        <w:spacing w:line="240" w:lineRule="auto"/>
        <w:ind w:right="6" w:firstLine="567"/>
        <w:rPr>
          <w:sz w:val="24"/>
          <w:szCs w:val="24"/>
        </w:rPr>
      </w:pPr>
      <w:r w:rsidRPr="00977D28">
        <w:rPr>
          <w:sz w:val="24"/>
          <w:szCs w:val="24"/>
        </w:rPr>
        <w:t>Словосочетание. Основные признаки словосочетания.</w:t>
      </w:r>
    </w:p>
    <w:p w14:paraId="78C079FD" w14:textId="77777777" w:rsidR="006C0FB3" w:rsidRPr="00977D28" w:rsidRDefault="006C0FB3" w:rsidP="00977D28">
      <w:pPr>
        <w:spacing w:line="240" w:lineRule="auto"/>
        <w:ind w:right="6" w:firstLine="567"/>
        <w:rPr>
          <w:sz w:val="24"/>
          <w:szCs w:val="24"/>
        </w:rPr>
      </w:pPr>
      <w:r w:rsidRPr="00977D28">
        <w:rPr>
          <w:sz w:val="24"/>
          <w:szCs w:val="24"/>
        </w:rPr>
        <w:t>Виды словосочетаний по морфологическим свойствам главного слова: глагольные, именные.</w:t>
      </w:r>
    </w:p>
    <w:p w14:paraId="0B14E483" w14:textId="77777777" w:rsidR="006C0FB3" w:rsidRPr="00977D28" w:rsidRDefault="006C0FB3" w:rsidP="00977D28">
      <w:pPr>
        <w:spacing w:line="240" w:lineRule="auto"/>
        <w:ind w:right="6" w:firstLine="567"/>
        <w:rPr>
          <w:sz w:val="24"/>
          <w:szCs w:val="24"/>
        </w:rPr>
      </w:pPr>
      <w:r w:rsidRPr="00977D28">
        <w:rPr>
          <w:sz w:val="24"/>
          <w:szCs w:val="24"/>
        </w:rPr>
        <w:t>Типы подчинительной связи слов в словосочетании: согласование, управление, примыкание.</w:t>
      </w:r>
    </w:p>
    <w:p w14:paraId="3B8F3AE6" w14:textId="77777777" w:rsidR="006C0FB3" w:rsidRPr="00977D28" w:rsidRDefault="006C0FB3" w:rsidP="00977D28">
      <w:pPr>
        <w:spacing w:line="240" w:lineRule="auto"/>
        <w:ind w:right="6" w:firstLine="567"/>
        <w:rPr>
          <w:sz w:val="24"/>
          <w:szCs w:val="24"/>
        </w:rPr>
      </w:pPr>
      <w:bookmarkStart w:id="28" w:name="_Hlk104822220"/>
      <w:r w:rsidRPr="00977D28">
        <w:rPr>
          <w:sz w:val="24"/>
          <w:szCs w:val="24"/>
        </w:rPr>
        <w:t>Синтаксический анализ словосочетаний.</w:t>
      </w:r>
      <w:bookmarkEnd w:id="28"/>
    </w:p>
    <w:p w14:paraId="00D36412" w14:textId="77777777" w:rsidR="006C0FB3" w:rsidRPr="00977D28" w:rsidRDefault="006C0FB3" w:rsidP="00977D28">
      <w:pPr>
        <w:spacing w:line="240" w:lineRule="auto"/>
        <w:ind w:right="6" w:firstLine="567"/>
        <w:rPr>
          <w:sz w:val="24"/>
          <w:szCs w:val="24"/>
        </w:rPr>
      </w:pPr>
      <w:r w:rsidRPr="00977D28">
        <w:rPr>
          <w:sz w:val="24"/>
          <w:szCs w:val="24"/>
        </w:rPr>
        <w:t>Предложение. Основные признаки предложения: смысловая и интонационная законченность, грамматическая оформленность.</w:t>
      </w:r>
    </w:p>
    <w:p w14:paraId="48B2CA33" w14:textId="77777777" w:rsidR="006C0FB3" w:rsidRPr="00977D28" w:rsidRDefault="006C0FB3" w:rsidP="00977D28">
      <w:pPr>
        <w:spacing w:line="240" w:lineRule="auto"/>
        <w:ind w:right="6" w:firstLine="567"/>
        <w:rPr>
          <w:sz w:val="24"/>
          <w:szCs w:val="24"/>
        </w:rPr>
      </w:pPr>
      <w:r w:rsidRPr="00977D28">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14:paraId="0E03E132" w14:textId="77777777" w:rsidR="006C0FB3" w:rsidRPr="00977D28" w:rsidRDefault="006C0FB3" w:rsidP="00977D28">
      <w:pPr>
        <w:spacing w:line="240" w:lineRule="auto"/>
        <w:ind w:right="6" w:firstLine="567"/>
        <w:rPr>
          <w:sz w:val="24"/>
          <w:szCs w:val="24"/>
        </w:rPr>
      </w:pPr>
      <w:r w:rsidRPr="00977D28">
        <w:rPr>
          <w:sz w:val="24"/>
          <w:szCs w:val="24"/>
        </w:rPr>
        <w:t>Употребление языковых форм выражения побуждения в побудительных предложениях.</w:t>
      </w:r>
    </w:p>
    <w:p w14:paraId="45E2F1DD" w14:textId="77777777" w:rsidR="006C0FB3" w:rsidRPr="00977D28" w:rsidRDefault="006C0FB3" w:rsidP="00977D28">
      <w:pPr>
        <w:spacing w:line="240" w:lineRule="auto"/>
        <w:ind w:right="6" w:firstLine="567"/>
        <w:rPr>
          <w:sz w:val="24"/>
          <w:szCs w:val="24"/>
        </w:rPr>
      </w:pPr>
      <w:r w:rsidRPr="00977D28">
        <w:rPr>
          <w:sz w:val="24"/>
          <w:szCs w:val="24"/>
        </w:rPr>
        <w:t>Средства оформления предложения в устной и письменной речи (интонация, логическое ударение, знаки препинания).</w:t>
      </w:r>
    </w:p>
    <w:p w14:paraId="2E6575B1" w14:textId="77777777" w:rsidR="006C0FB3" w:rsidRPr="00977D28" w:rsidRDefault="006C0FB3" w:rsidP="00977D28">
      <w:pPr>
        <w:spacing w:line="240" w:lineRule="auto"/>
        <w:ind w:right="6" w:firstLine="567"/>
        <w:rPr>
          <w:sz w:val="24"/>
          <w:szCs w:val="24"/>
        </w:rPr>
      </w:pPr>
      <w:r w:rsidRPr="00977D28">
        <w:rPr>
          <w:sz w:val="24"/>
          <w:szCs w:val="24"/>
        </w:rPr>
        <w:t>Виды предложений по количеству грамматических основ (простые, сложные).</w:t>
      </w:r>
    </w:p>
    <w:p w14:paraId="0560C8F1" w14:textId="77777777" w:rsidR="006C0FB3" w:rsidRPr="00977D28" w:rsidRDefault="006C0FB3" w:rsidP="00977D28">
      <w:pPr>
        <w:spacing w:line="240" w:lineRule="auto"/>
        <w:ind w:right="6" w:firstLine="567"/>
        <w:rPr>
          <w:sz w:val="24"/>
          <w:szCs w:val="24"/>
        </w:rPr>
      </w:pPr>
      <w:r w:rsidRPr="00977D28">
        <w:rPr>
          <w:sz w:val="24"/>
          <w:szCs w:val="24"/>
        </w:rPr>
        <w:t>Виды простых предложений по наличию главных членов (двусоставные, односоставные).</w:t>
      </w:r>
    </w:p>
    <w:p w14:paraId="6D097D85" w14:textId="77777777" w:rsidR="006C0FB3" w:rsidRPr="00977D28" w:rsidRDefault="006C0FB3" w:rsidP="00977D28">
      <w:pPr>
        <w:spacing w:line="240" w:lineRule="auto"/>
        <w:ind w:right="6" w:firstLine="567"/>
        <w:rPr>
          <w:sz w:val="24"/>
          <w:szCs w:val="24"/>
        </w:rPr>
      </w:pPr>
      <w:r w:rsidRPr="00977D28">
        <w:rPr>
          <w:sz w:val="24"/>
          <w:szCs w:val="24"/>
        </w:rPr>
        <w:t>Виды предложений по наличию второстепенных членов (распространенные, нераспространенные).</w:t>
      </w:r>
    </w:p>
    <w:p w14:paraId="20214B75" w14:textId="77777777" w:rsidR="006C0FB3" w:rsidRPr="00977D28" w:rsidRDefault="006C0FB3" w:rsidP="00977D28">
      <w:pPr>
        <w:spacing w:line="240" w:lineRule="auto"/>
        <w:ind w:right="6" w:firstLine="567"/>
        <w:rPr>
          <w:sz w:val="24"/>
          <w:szCs w:val="24"/>
        </w:rPr>
      </w:pPr>
      <w:r w:rsidRPr="00977D28">
        <w:rPr>
          <w:sz w:val="24"/>
          <w:szCs w:val="24"/>
        </w:rPr>
        <w:t>Предложения полные и неполные.</w:t>
      </w:r>
    </w:p>
    <w:p w14:paraId="38588FF6" w14:textId="77777777" w:rsidR="006C0FB3" w:rsidRPr="00977D28" w:rsidRDefault="006C0FB3" w:rsidP="00977D28">
      <w:pPr>
        <w:spacing w:line="240" w:lineRule="auto"/>
        <w:ind w:right="6" w:firstLine="567"/>
        <w:rPr>
          <w:sz w:val="24"/>
          <w:szCs w:val="24"/>
        </w:rPr>
      </w:pPr>
      <w:r w:rsidRPr="00977D28">
        <w:rPr>
          <w:sz w:val="24"/>
          <w:szCs w:val="24"/>
        </w:rPr>
        <w:t>Употребление неполных предложений в диалогической речи, соблюдение в устной речи интонации неполного предложения. Грамматические, интонационные и пунктуационные особенности предложений со словами: да, нет (хӀаъ, хӀан-хӀа).</w:t>
      </w:r>
    </w:p>
    <w:p w14:paraId="38979CA5" w14:textId="77777777" w:rsidR="006C0FB3" w:rsidRPr="00977D28" w:rsidRDefault="006C0FB3" w:rsidP="00977D28">
      <w:pPr>
        <w:spacing w:line="240" w:lineRule="auto"/>
        <w:ind w:right="6" w:firstLine="567"/>
        <w:rPr>
          <w:sz w:val="24"/>
          <w:szCs w:val="24"/>
        </w:rPr>
      </w:pPr>
      <w:r w:rsidRPr="00977D28">
        <w:rPr>
          <w:sz w:val="24"/>
          <w:szCs w:val="24"/>
        </w:rPr>
        <w:t>Нормы построения простого предложения, использования инверсии.</w:t>
      </w:r>
    </w:p>
    <w:p w14:paraId="2B613C56" w14:textId="77777777" w:rsidR="006C0FB3" w:rsidRPr="00977D28" w:rsidRDefault="006C0FB3" w:rsidP="00977D28">
      <w:pPr>
        <w:spacing w:line="240" w:lineRule="auto"/>
        <w:ind w:right="6" w:firstLine="567"/>
        <w:rPr>
          <w:sz w:val="24"/>
          <w:szCs w:val="24"/>
        </w:rPr>
      </w:pPr>
      <w:r w:rsidRPr="00977D28">
        <w:rPr>
          <w:sz w:val="24"/>
          <w:szCs w:val="24"/>
        </w:rPr>
        <w:t>Двусоставное предложение.</w:t>
      </w:r>
    </w:p>
    <w:p w14:paraId="4C547347" w14:textId="77777777" w:rsidR="006C0FB3" w:rsidRPr="00977D28" w:rsidRDefault="006C0FB3" w:rsidP="00977D28">
      <w:pPr>
        <w:spacing w:line="240" w:lineRule="auto"/>
        <w:ind w:right="6" w:firstLine="567"/>
        <w:rPr>
          <w:sz w:val="24"/>
          <w:szCs w:val="24"/>
        </w:rPr>
      </w:pPr>
      <w:r w:rsidRPr="00977D28">
        <w:rPr>
          <w:sz w:val="24"/>
          <w:szCs w:val="24"/>
        </w:rPr>
        <w:t>Главные члены предложения. Подлежащее и сказуемое как главные члены предложения. Способы выражения подлежащего. Виды подлежащего.</w:t>
      </w:r>
    </w:p>
    <w:p w14:paraId="5ED741EF" w14:textId="77777777" w:rsidR="006C0FB3" w:rsidRPr="00977D28" w:rsidRDefault="006C0FB3" w:rsidP="00977D28">
      <w:pPr>
        <w:spacing w:line="240" w:lineRule="auto"/>
        <w:ind w:right="6" w:firstLine="567"/>
        <w:rPr>
          <w:sz w:val="24"/>
          <w:szCs w:val="24"/>
        </w:rPr>
      </w:pPr>
      <w:r w:rsidRPr="00977D28">
        <w:rPr>
          <w:sz w:val="24"/>
          <w:szCs w:val="24"/>
        </w:rPr>
        <w:t>Виды сказуемого (простое глагольное, составное глагольное, составное именное) и способы его выражения.</w:t>
      </w:r>
    </w:p>
    <w:p w14:paraId="0309512F" w14:textId="77777777" w:rsidR="006C0FB3" w:rsidRPr="00977D28" w:rsidRDefault="006C0FB3" w:rsidP="00977D28">
      <w:pPr>
        <w:spacing w:line="240" w:lineRule="auto"/>
        <w:ind w:right="6" w:firstLine="567"/>
        <w:rPr>
          <w:sz w:val="24"/>
          <w:szCs w:val="24"/>
        </w:rPr>
      </w:pPr>
      <w:r w:rsidRPr="00977D28">
        <w:rPr>
          <w:sz w:val="24"/>
          <w:szCs w:val="24"/>
        </w:rPr>
        <w:t>Тире между подлежащим и сказуемым.</w:t>
      </w:r>
    </w:p>
    <w:p w14:paraId="177C2602" w14:textId="77777777" w:rsidR="006C0FB3" w:rsidRPr="00977D28" w:rsidRDefault="006C0FB3" w:rsidP="00977D28">
      <w:pPr>
        <w:spacing w:line="240" w:lineRule="auto"/>
        <w:ind w:right="6" w:firstLine="567"/>
        <w:rPr>
          <w:sz w:val="24"/>
          <w:szCs w:val="24"/>
        </w:rPr>
      </w:pPr>
      <w:r w:rsidRPr="00977D28">
        <w:rPr>
          <w:sz w:val="24"/>
          <w:szCs w:val="24"/>
        </w:rPr>
        <w:t>Второстепенные члены предложения, их виды.</w:t>
      </w:r>
    </w:p>
    <w:p w14:paraId="10CADB78" w14:textId="77777777" w:rsidR="006C0FB3" w:rsidRPr="00977D28" w:rsidRDefault="006C0FB3" w:rsidP="00977D28">
      <w:pPr>
        <w:spacing w:line="240" w:lineRule="auto"/>
        <w:ind w:right="6" w:firstLine="567"/>
        <w:rPr>
          <w:sz w:val="24"/>
          <w:szCs w:val="24"/>
        </w:rPr>
      </w:pPr>
      <w:r w:rsidRPr="00977D28">
        <w:rPr>
          <w:sz w:val="24"/>
          <w:szCs w:val="24"/>
        </w:rPr>
        <w:t>Определение как второстепенный член предложения. Определения согласованные и несогласованные.</w:t>
      </w:r>
    </w:p>
    <w:p w14:paraId="515252AD" w14:textId="77777777" w:rsidR="006C0FB3" w:rsidRPr="00977D28" w:rsidRDefault="006C0FB3" w:rsidP="00977D28">
      <w:pPr>
        <w:spacing w:line="240" w:lineRule="auto"/>
        <w:ind w:right="6" w:firstLine="567"/>
        <w:rPr>
          <w:sz w:val="24"/>
          <w:szCs w:val="24"/>
        </w:rPr>
      </w:pPr>
      <w:r w:rsidRPr="00977D28">
        <w:rPr>
          <w:sz w:val="24"/>
          <w:szCs w:val="24"/>
        </w:rPr>
        <w:lastRenderedPageBreak/>
        <w:t>Приложение как особый вид определения. Дополнение как второстепенный член предложения. Дополнения прямые и косвенные.</w:t>
      </w:r>
    </w:p>
    <w:p w14:paraId="5E3A86A5" w14:textId="77777777" w:rsidR="006C0FB3" w:rsidRPr="00977D28" w:rsidRDefault="006C0FB3" w:rsidP="00977D28">
      <w:pPr>
        <w:spacing w:line="240" w:lineRule="auto"/>
        <w:ind w:right="6" w:firstLine="567"/>
        <w:rPr>
          <w:sz w:val="24"/>
          <w:szCs w:val="24"/>
        </w:rPr>
      </w:pPr>
      <w:r w:rsidRPr="00977D28">
        <w:rPr>
          <w:sz w:val="24"/>
          <w:szCs w:val="24"/>
        </w:rPr>
        <w:t>Обстоятельство как второстепенный член предложения. Виды обстоятельств (места, времени, причины, цели, образа действия, противопоставления, условия, меры и степени).</w:t>
      </w:r>
    </w:p>
    <w:p w14:paraId="064C52F1" w14:textId="77777777" w:rsidR="006C0FB3" w:rsidRPr="00977D28" w:rsidRDefault="006C0FB3" w:rsidP="00977D28">
      <w:pPr>
        <w:spacing w:line="240" w:lineRule="auto"/>
        <w:ind w:right="6" w:firstLine="567"/>
        <w:rPr>
          <w:sz w:val="24"/>
          <w:szCs w:val="24"/>
        </w:rPr>
      </w:pPr>
      <w:r w:rsidRPr="00977D28">
        <w:rPr>
          <w:sz w:val="24"/>
          <w:szCs w:val="24"/>
        </w:rPr>
        <w:t>Односоставные предложения, их грамматические признаки.</w:t>
      </w:r>
    </w:p>
    <w:p w14:paraId="3916A9B7" w14:textId="77777777" w:rsidR="006C0FB3" w:rsidRPr="00977D28" w:rsidRDefault="006C0FB3" w:rsidP="00977D28">
      <w:pPr>
        <w:spacing w:line="240" w:lineRule="auto"/>
        <w:ind w:right="6" w:firstLine="567"/>
        <w:rPr>
          <w:sz w:val="24"/>
          <w:szCs w:val="24"/>
        </w:rPr>
      </w:pPr>
      <w:r w:rsidRPr="00977D28">
        <w:rPr>
          <w:sz w:val="24"/>
          <w:szCs w:val="24"/>
        </w:rPr>
        <w:t>Грамматические различия односоставных предложений и двусоставных неполных предложений.</w:t>
      </w:r>
    </w:p>
    <w:p w14:paraId="357993DE" w14:textId="77777777" w:rsidR="006C0FB3" w:rsidRPr="00977D28" w:rsidRDefault="006C0FB3" w:rsidP="00977D28">
      <w:pPr>
        <w:spacing w:line="240" w:lineRule="auto"/>
        <w:ind w:right="6" w:firstLine="567"/>
        <w:rPr>
          <w:sz w:val="24"/>
          <w:szCs w:val="24"/>
        </w:rPr>
      </w:pPr>
      <w:r w:rsidRPr="00977D28">
        <w:rPr>
          <w:sz w:val="24"/>
          <w:szCs w:val="24"/>
        </w:rPr>
        <w:t>Виды односоставных предложений: назывные, определённо-личные, неопределённо-личные, обобщённо-личные, безличные предложения.</w:t>
      </w:r>
    </w:p>
    <w:p w14:paraId="142A82F1" w14:textId="77777777" w:rsidR="006C0FB3" w:rsidRPr="00977D28" w:rsidRDefault="006C0FB3" w:rsidP="00977D28">
      <w:pPr>
        <w:spacing w:line="240" w:lineRule="auto"/>
        <w:ind w:right="6" w:firstLine="567"/>
        <w:rPr>
          <w:sz w:val="24"/>
          <w:szCs w:val="24"/>
        </w:rPr>
      </w:pPr>
      <w:r w:rsidRPr="00977D28">
        <w:rPr>
          <w:sz w:val="24"/>
          <w:szCs w:val="24"/>
        </w:rPr>
        <w:t>Употребление односоставных предложений в разных стилях речи.</w:t>
      </w:r>
    </w:p>
    <w:p w14:paraId="3DEE227B" w14:textId="77777777" w:rsidR="006C0FB3" w:rsidRPr="00977D28" w:rsidRDefault="006C0FB3" w:rsidP="00977D28">
      <w:pPr>
        <w:spacing w:line="240" w:lineRule="auto"/>
        <w:ind w:right="6" w:firstLine="567"/>
        <w:rPr>
          <w:sz w:val="24"/>
          <w:szCs w:val="24"/>
        </w:rPr>
      </w:pPr>
      <w:r w:rsidRPr="00977D28">
        <w:rPr>
          <w:sz w:val="24"/>
          <w:szCs w:val="24"/>
        </w:rPr>
        <w:t>Простое осложненное предложение. Предложения с однородными членами</w:t>
      </w:r>
    </w:p>
    <w:p w14:paraId="73AD94BC" w14:textId="77777777" w:rsidR="006C0FB3" w:rsidRPr="00977D28" w:rsidRDefault="006C0FB3" w:rsidP="00977D28">
      <w:pPr>
        <w:spacing w:line="240" w:lineRule="auto"/>
        <w:ind w:right="6" w:firstLine="567"/>
        <w:rPr>
          <w:sz w:val="24"/>
          <w:szCs w:val="24"/>
        </w:rPr>
      </w:pPr>
      <w:r w:rsidRPr="00977D28">
        <w:rPr>
          <w:sz w:val="24"/>
          <w:szCs w:val="24"/>
        </w:rPr>
        <w:t>Однородные члены предложения, их признаки, средства связи. Союзная и бессоюзная связь однородных членов предложения. Интонация, знаки препинания.</w:t>
      </w:r>
    </w:p>
    <w:p w14:paraId="652FD825" w14:textId="77777777" w:rsidR="006C0FB3" w:rsidRPr="00977D28" w:rsidRDefault="006C0FB3" w:rsidP="00977D28">
      <w:pPr>
        <w:spacing w:line="240" w:lineRule="auto"/>
        <w:ind w:right="6" w:firstLine="567"/>
        <w:rPr>
          <w:sz w:val="24"/>
          <w:szCs w:val="24"/>
        </w:rPr>
      </w:pPr>
      <w:r w:rsidRPr="00977D28">
        <w:rPr>
          <w:sz w:val="24"/>
          <w:szCs w:val="24"/>
        </w:rPr>
        <w:t>Однородные и неоднородные определения.</w:t>
      </w:r>
    </w:p>
    <w:p w14:paraId="7783FA59" w14:textId="77777777" w:rsidR="006C0FB3" w:rsidRPr="00977D28" w:rsidRDefault="006C0FB3" w:rsidP="00977D28">
      <w:pPr>
        <w:spacing w:line="240" w:lineRule="auto"/>
        <w:ind w:right="6" w:firstLine="567"/>
        <w:rPr>
          <w:sz w:val="24"/>
          <w:szCs w:val="24"/>
        </w:rPr>
      </w:pPr>
      <w:r w:rsidRPr="00977D28">
        <w:rPr>
          <w:sz w:val="24"/>
          <w:szCs w:val="24"/>
        </w:rPr>
        <w:t>Предложения с обобщающими словами при однородных членах.</w:t>
      </w:r>
    </w:p>
    <w:p w14:paraId="1D2832A7" w14:textId="77777777"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бобщающими словами при однородных членах.</w:t>
      </w:r>
    </w:p>
    <w:p w14:paraId="2A2BF022" w14:textId="77777777"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днородными членами, связанными попарно с помощью повторяющихся союзов: а, йа (и, или).</w:t>
      </w:r>
    </w:p>
    <w:p w14:paraId="72A81C6B" w14:textId="77777777" w:rsidR="006C0FB3" w:rsidRPr="00977D28" w:rsidRDefault="006C0FB3" w:rsidP="00977D28">
      <w:pPr>
        <w:spacing w:line="240" w:lineRule="auto"/>
        <w:ind w:right="6" w:firstLine="567"/>
        <w:rPr>
          <w:sz w:val="24"/>
          <w:szCs w:val="24"/>
        </w:rPr>
      </w:pPr>
      <w:r w:rsidRPr="00977D28">
        <w:rPr>
          <w:sz w:val="24"/>
          <w:szCs w:val="24"/>
        </w:rPr>
        <w:t>Предложения с обособленными членами. Обособление. Виды обособленных членов предложения (обособленные определения, обособленные приложения, обособленные обстоятельства).</w:t>
      </w:r>
    </w:p>
    <w:p w14:paraId="36572D6E" w14:textId="77777777" w:rsidR="006C0FB3" w:rsidRPr="00977D28" w:rsidRDefault="006C0FB3" w:rsidP="00977D28">
      <w:pPr>
        <w:spacing w:line="240" w:lineRule="auto"/>
        <w:ind w:right="6" w:firstLine="567"/>
        <w:rPr>
          <w:sz w:val="24"/>
          <w:szCs w:val="24"/>
        </w:rPr>
      </w:pPr>
      <w:r w:rsidRPr="00977D28">
        <w:rPr>
          <w:sz w:val="24"/>
          <w:szCs w:val="24"/>
        </w:rPr>
        <w:t>Уточняющие члены предложения.</w:t>
      </w:r>
    </w:p>
    <w:p w14:paraId="4976B8D7" w14:textId="77777777" w:rsidR="006C0FB3" w:rsidRPr="00977D28" w:rsidRDefault="006C0FB3" w:rsidP="00977D28">
      <w:pPr>
        <w:spacing w:line="240" w:lineRule="auto"/>
        <w:ind w:right="6" w:firstLine="567"/>
        <w:rPr>
          <w:sz w:val="24"/>
          <w:szCs w:val="24"/>
        </w:rPr>
      </w:pPr>
      <w:r w:rsidRPr="00977D28">
        <w:rPr>
          <w:sz w:val="24"/>
          <w:szCs w:val="24"/>
        </w:rPr>
        <w:t>Предложения с обращениями, вводными и вставными конструкциями</w:t>
      </w:r>
    </w:p>
    <w:p w14:paraId="6A9DEED0" w14:textId="77777777" w:rsidR="006C0FB3" w:rsidRPr="00977D28" w:rsidRDefault="006C0FB3" w:rsidP="00977D28">
      <w:pPr>
        <w:spacing w:line="240" w:lineRule="auto"/>
        <w:ind w:right="6" w:firstLine="567"/>
        <w:rPr>
          <w:sz w:val="24"/>
          <w:szCs w:val="24"/>
        </w:rPr>
      </w:pPr>
      <w:r w:rsidRPr="00977D28">
        <w:rPr>
          <w:sz w:val="24"/>
          <w:szCs w:val="24"/>
        </w:rPr>
        <w:t>Обращение. Основные функции обращения. Распространенное и нераспространенное обращение.</w:t>
      </w:r>
    </w:p>
    <w:p w14:paraId="47DF922E" w14:textId="77777777" w:rsidR="006C0FB3" w:rsidRPr="00977D28" w:rsidRDefault="006C0FB3" w:rsidP="00977D28">
      <w:pPr>
        <w:spacing w:line="240" w:lineRule="auto"/>
        <w:ind w:right="6" w:firstLine="567"/>
        <w:rPr>
          <w:sz w:val="24"/>
          <w:szCs w:val="24"/>
        </w:rPr>
      </w:pPr>
      <w:r w:rsidRPr="00977D28">
        <w:rPr>
          <w:sz w:val="24"/>
          <w:szCs w:val="24"/>
        </w:rPr>
        <w:t>Вводные конструкции.</w:t>
      </w:r>
    </w:p>
    <w:p w14:paraId="66F7C8C6" w14:textId="77777777" w:rsidR="006C0FB3" w:rsidRPr="00977D28" w:rsidRDefault="006C0FB3" w:rsidP="00977D28">
      <w:pPr>
        <w:spacing w:line="240" w:lineRule="auto"/>
        <w:ind w:right="6" w:firstLine="567"/>
        <w:rPr>
          <w:sz w:val="24"/>
          <w:szCs w:val="24"/>
        </w:rPr>
      </w:pPr>
      <w:r w:rsidRPr="00977D28">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4ADE3A82" w14:textId="77777777" w:rsidR="006C0FB3" w:rsidRPr="00977D28" w:rsidRDefault="006C0FB3" w:rsidP="00977D28">
      <w:pPr>
        <w:spacing w:line="240" w:lineRule="auto"/>
        <w:ind w:right="6" w:firstLine="567"/>
        <w:rPr>
          <w:sz w:val="24"/>
          <w:szCs w:val="24"/>
        </w:rPr>
      </w:pPr>
      <w:r w:rsidRPr="00977D28">
        <w:rPr>
          <w:sz w:val="24"/>
          <w:szCs w:val="24"/>
        </w:rPr>
        <w:t>Вставные конструкции.</w:t>
      </w:r>
    </w:p>
    <w:p w14:paraId="4A775A41" w14:textId="77777777" w:rsidR="006C0FB3" w:rsidRPr="00977D28" w:rsidRDefault="006C0FB3" w:rsidP="00977D28">
      <w:pPr>
        <w:spacing w:line="240" w:lineRule="auto"/>
        <w:ind w:right="6" w:firstLine="567"/>
        <w:rPr>
          <w:sz w:val="24"/>
          <w:szCs w:val="24"/>
        </w:rPr>
      </w:pPr>
      <w:r w:rsidRPr="00977D28">
        <w:rPr>
          <w:sz w:val="24"/>
          <w:szCs w:val="24"/>
        </w:rPr>
        <w:t>Омонимия членов предложения и вводных слов, словосочетаний.</w:t>
      </w:r>
    </w:p>
    <w:p w14:paraId="5FCE3EF6" w14:textId="77777777" w:rsidR="006C0FB3" w:rsidRPr="00977D28" w:rsidRDefault="006C0FB3" w:rsidP="00977D28">
      <w:pPr>
        <w:spacing w:line="240" w:lineRule="auto"/>
        <w:ind w:right="6" w:firstLine="567"/>
        <w:rPr>
          <w:sz w:val="24"/>
          <w:szCs w:val="24"/>
        </w:rPr>
      </w:pPr>
      <w:r w:rsidRPr="00977D28">
        <w:rPr>
          <w:sz w:val="24"/>
          <w:szCs w:val="24"/>
        </w:rPr>
        <w:t>Нормы построения предложений с вводными и вставными конструкциями, обращениями (распространенными и нераспространенными), междометиями.</w:t>
      </w:r>
    </w:p>
    <w:p w14:paraId="06524AEC" w14:textId="77777777"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вводными и вставными конструкциями, обращениями и междометиями.</w:t>
      </w:r>
    </w:p>
    <w:p w14:paraId="1E10F443" w14:textId="77777777"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анализ предложений.</w:t>
      </w:r>
    </w:p>
    <w:p w14:paraId="0B776E7B" w14:textId="77777777" w:rsidR="006C0FB3" w:rsidRPr="00977D28" w:rsidRDefault="006C0FB3" w:rsidP="00977D28">
      <w:pPr>
        <w:spacing w:line="240" w:lineRule="auto"/>
        <w:ind w:right="6" w:firstLine="567"/>
        <w:rPr>
          <w:sz w:val="24"/>
          <w:szCs w:val="24"/>
        </w:rPr>
      </w:pPr>
      <w:r w:rsidRPr="00977D28">
        <w:rPr>
          <w:sz w:val="24"/>
          <w:szCs w:val="24"/>
        </w:rPr>
        <w:t>Прямая и косвенная речь. Структура предложений с прямой и косвенной речью.</w:t>
      </w:r>
    </w:p>
    <w:p w14:paraId="7FD62ABD" w14:textId="77777777" w:rsidR="006C0FB3" w:rsidRPr="00977D28" w:rsidRDefault="006C0FB3" w:rsidP="00977D28">
      <w:pPr>
        <w:spacing w:line="240" w:lineRule="auto"/>
        <w:ind w:right="6" w:firstLine="567"/>
        <w:rPr>
          <w:sz w:val="24"/>
          <w:szCs w:val="24"/>
        </w:rPr>
      </w:pPr>
      <w:r w:rsidRPr="00977D28">
        <w:rPr>
          <w:sz w:val="24"/>
          <w:szCs w:val="24"/>
        </w:rPr>
        <w:t>Цитирование. Способы включения цитат в высказывание. 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14:paraId="16DE5F79" w14:textId="77777777" w:rsidR="00977D28" w:rsidRPr="00977D28" w:rsidRDefault="00977D28" w:rsidP="00977D28">
      <w:pPr>
        <w:spacing w:line="240" w:lineRule="auto"/>
        <w:ind w:right="6" w:firstLine="567"/>
        <w:rPr>
          <w:sz w:val="24"/>
          <w:szCs w:val="24"/>
        </w:rPr>
      </w:pPr>
    </w:p>
    <w:p w14:paraId="56328E7E" w14:textId="04D89BAC" w:rsidR="006C0FB3" w:rsidRPr="00977D28" w:rsidRDefault="00977D28" w:rsidP="00977D28">
      <w:pPr>
        <w:spacing w:line="240" w:lineRule="auto"/>
        <w:ind w:right="6" w:firstLine="567"/>
        <w:jc w:val="center"/>
        <w:rPr>
          <w:b/>
          <w:sz w:val="24"/>
          <w:szCs w:val="24"/>
        </w:rPr>
      </w:pPr>
      <w:r w:rsidRPr="00977D28">
        <w:rPr>
          <w:b/>
          <w:sz w:val="24"/>
          <w:szCs w:val="24"/>
        </w:rPr>
        <w:t>Содержание обучения в 9 классе</w:t>
      </w:r>
    </w:p>
    <w:p w14:paraId="71060676" w14:textId="77777777" w:rsidR="00977D28" w:rsidRPr="00977D28" w:rsidRDefault="00977D28" w:rsidP="00977D28">
      <w:pPr>
        <w:spacing w:line="240" w:lineRule="auto"/>
        <w:ind w:right="6" w:firstLine="567"/>
        <w:rPr>
          <w:sz w:val="24"/>
          <w:szCs w:val="24"/>
        </w:rPr>
      </w:pPr>
    </w:p>
    <w:p w14:paraId="6C915F19" w14:textId="0D714520"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14:paraId="1FFA2E6E" w14:textId="77777777" w:rsidR="006C0FB3" w:rsidRPr="00977D28" w:rsidRDefault="006C0FB3" w:rsidP="00977D28">
      <w:pPr>
        <w:spacing w:line="240" w:lineRule="auto"/>
        <w:ind w:right="6" w:firstLine="567"/>
        <w:rPr>
          <w:sz w:val="24"/>
          <w:szCs w:val="24"/>
        </w:rPr>
      </w:pPr>
      <w:r w:rsidRPr="00977D28">
        <w:rPr>
          <w:sz w:val="24"/>
          <w:szCs w:val="24"/>
        </w:rPr>
        <w:t>Роль чеченского языка в Чеченской Республике.</w:t>
      </w:r>
    </w:p>
    <w:p w14:paraId="5BD3FE9C" w14:textId="77777777" w:rsidR="006C0FB3" w:rsidRPr="00977D28" w:rsidRDefault="006C0FB3" w:rsidP="00977D28">
      <w:pPr>
        <w:spacing w:line="240" w:lineRule="auto"/>
        <w:ind w:right="6" w:firstLine="567"/>
        <w:rPr>
          <w:sz w:val="24"/>
          <w:szCs w:val="24"/>
        </w:rPr>
      </w:pPr>
      <w:r w:rsidRPr="00977D28">
        <w:rPr>
          <w:sz w:val="24"/>
          <w:szCs w:val="24"/>
        </w:rPr>
        <w:t>Чеченский язык в современном мире.</w:t>
      </w:r>
    </w:p>
    <w:p w14:paraId="6EDB9FE7" w14:textId="7465E622" w:rsidR="006C0FB3" w:rsidRPr="00977D28" w:rsidRDefault="006C0FB3" w:rsidP="00977D28">
      <w:pPr>
        <w:spacing w:line="240" w:lineRule="auto"/>
        <w:ind w:right="6" w:firstLine="567"/>
        <w:rPr>
          <w:b/>
          <w:sz w:val="24"/>
          <w:szCs w:val="24"/>
        </w:rPr>
      </w:pPr>
      <w:r w:rsidRPr="00977D28">
        <w:rPr>
          <w:b/>
          <w:sz w:val="24"/>
          <w:szCs w:val="24"/>
        </w:rPr>
        <w:t>Язык и речь.</w:t>
      </w:r>
    </w:p>
    <w:p w14:paraId="7A925D12" w14:textId="77777777" w:rsidR="006C0FB3" w:rsidRPr="00977D28" w:rsidRDefault="006C0FB3" w:rsidP="00977D28">
      <w:pPr>
        <w:spacing w:line="240" w:lineRule="auto"/>
        <w:ind w:right="6" w:firstLine="567"/>
        <w:rPr>
          <w:sz w:val="24"/>
          <w:szCs w:val="24"/>
        </w:rPr>
      </w:pPr>
      <w:r w:rsidRPr="00977D28">
        <w:rPr>
          <w:sz w:val="24"/>
          <w:szCs w:val="24"/>
        </w:rPr>
        <w:t>Речь устная и письменная, монологическая и диалогическая, полилог (повторение).</w:t>
      </w:r>
    </w:p>
    <w:p w14:paraId="5C097AFE" w14:textId="77777777" w:rsidR="006C0FB3" w:rsidRPr="00977D28" w:rsidRDefault="006C0FB3" w:rsidP="00977D28">
      <w:pPr>
        <w:spacing w:line="240" w:lineRule="auto"/>
        <w:ind w:right="6" w:firstLine="567"/>
        <w:rPr>
          <w:sz w:val="24"/>
          <w:szCs w:val="24"/>
        </w:rPr>
      </w:pPr>
      <w:r w:rsidRPr="00977D28">
        <w:rPr>
          <w:sz w:val="24"/>
          <w:szCs w:val="24"/>
        </w:rPr>
        <w:t>Виды речевой деятельности: говорение, письмо, аудирование, чтение (повторение).</w:t>
      </w:r>
    </w:p>
    <w:p w14:paraId="72C03B10" w14:textId="77777777" w:rsidR="006C0FB3" w:rsidRPr="00977D28" w:rsidRDefault="006C0FB3" w:rsidP="00977D28">
      <w:pPr>
        <w:spacing w:line="240" w:lineRule="auto"/>
        <w:ind w:right="6" w:firstLine="567"/>
        <w:rPr>
          <w:sz w:val="24"/>
          <w:szCs w:val="24"/>
        </w:rPr>
      </w:pPr>
      <w:r w:rsidRPr="00977D28">
        <w:rPr>
          <w:sz w:val="24"/>
          <w:szCs w:val="24"/>
        </w:rPr>
        <w:t xml:space="preserve">Создание устных и письменных высказываний разной коммуникативной направленности в зависимости от темы и условий общения с использованием жизненного </w:t>
      </w:r>
      <w:r w:rsidRPr="00977D28">
        <w:rPr>
          <w:sz w:val="24"/>
          <w:szCs w:val="24"/>
        </w:rPr>
        <w:lastRenderedPageBreak/>
        <w:t>и читательского опыта, иллюстраций, фотографий, сюжетной картины (в том числе сочинения-миниатюры).</w:t>
      </w:r>
    </w:p>
    <w:p w14:paraId="53A6B804" w14:textId="77777777" w:rsidR="006C0FB3" w:rsidRPr="00977D28" w:rsidRDefault="006C0FB3" w:rsidP="00977D28">
      <w:pPr>
        <w:spacing w:line="240" w:lineRule="auto"/>
        <w:ind w:right="6" w:firstLine="567"/>
        <w:rPr>
          <w:sz w:val="24"/>
          <w:szCs w:val="24"/>
        </w:rPr>
      </w:pPr>
      <w:r w:rsidRPr="00977D28">
        <w:rPr>
          <w:sz w:val="24"/>
          <w:szCs w:val="24"/>
        </w:rPr>
        <w:t>Создание устных монологических высказываний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3DEE5E2D" w14:textId="77777777" w:rsidR="006C0FB3" w:rsidRPr="00977D28" w:rsidRDefault="006C0FB3" w:rsidP="00977D28">
      <w:pPr>
        <w:spacing w:line="240" w:lineRule="auto"/>
        <w:ind w:right="6" w:firstLine="567"/>
        <w:rPr>
          <w:sz w:val="24"/>
          <w:szCs w:val="24"/>
        </w:rPr>
      </w:pPr>
      <w:r w:rsidRPr="00977D28">
        <w:rPr>
          <w:sz w:val="24"/>
          <w:szCs w:val="24"/>
        </w:rPr>
        <w:t>Участие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w:t>
      </w:r>
    </w:p>
    <w:p w14:paraId="7C9FAD53" w14:textId="77777777" w:rsidR="006C0FB3" w:rsidRPr="00977D28" w:rsidRDefault="006C0FB3" w:rsidP="00977D28">
      <w:pPr>
        <w:spacing w:line="240" w:lineRule="auto"/>
        <w:ind w:right="6" w:firstLine="567"/>
        <w:rPr>
          <w:sz w:val="24"/>
          <w:szCs w:val="24"/>
        </w:rPr>
      </w:pPr>
      <w:r w:rsidRPr="00977D28">
        <w:rPr>
          <w:sz w:val="24"/>
          <w:szCs w:val="24"/>
        </w:rPr>
        <w:t>Подробное, сжатое, выборочное изложение прочитанного или прослушанного текста.</w:t>
      </w:r>
    </w:p>
    <w:p w14:paraId="14C94636" w14:textId="77777777" w:rsidR="006C0FB3" w:rsidRPr="00977D28" w:rsidRDefault="006C0FB3" w:rsidP="00977D28">
      <w:pPr>
        <w:spacing w:line="240" w:lineRule="auto"/>
        <w:ind w:right="6" w:firstLine="567"/>
        <w:rPr>
          <w:sz w:val="24"/>
          <w:szCs w:val="24"/>
        </w:rPr>
      </w:pPr>
      <w:r w:rsidRPr="00977D28">
        <w:rPr>
          <w:sz w:val="24"/>
          <w:szCs w:val="24"/>
        </w:rPr>
        <w:t>Соблюдение языковых норм (орфоэпических, лексических, грамматических, стилистических, орфографических, пунктуационных) чеченского литературного языка в речевой практике при создании устных и письменных высказываний.</w:t>
      </w:r>
    </w:p>
    <w:p w14:paraId="08973F3E" w14:textId="77777777" w:rsidR="006C0FB3" w:rsidRPr="00977D28" w:rsidRDefault="006C0FB3" w:rsidP="00977D28">
      <w:pPr>
        <w:spacing w:line="240" w:lineRule="auto"/>
        <w:ind w:right="6" w:firstLine="567"/>
        <w:rPr>
          <w:sz w:val="24"/>
          <w:szCs w:val="24"/>
        </w:rPr>
      </w:pPr>
      <w:r w:rsidRPr="00977D28">
        <w:rPr>
          <w:sz w:val="24"/>
          <w:szCs w:val="24"/>
        </w:rPr>
        <w:t>Приемы работы с учебной книгой, лингвистическими словарями, справочной литературой.</w:t>
      </w:r>
    </w:p>
    <w:p w14:paraId="2D61D4CA" w14:textId="77777777"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w:t>
      </w:r>
    </w:p>
    <w:p w14:paraId="1D2D03C1" w14:textId="278C8067" w:rsidR="006C0FB3" w:rsidRPr="00977D28" w:rsidRDefault="006C0FB3" w:rsidP="00977D28">
      <w:pPr>
        <w:spacing w:line="240" w:lineRule="auto"/>
        <w:ind w:right="6" w:firstLine="567"/>
        <w:rPr>
          <w:b/>
          <w:sz w:val="24"/>
          <w:szCs w:val="24"/>
        </w:rPr>
      </w:pPr>
      <w:r w:rsidRPr="00977D28">
        <w:rPr>
          <w:b/>
          <w:sz w:val="24"/>
          <w:szCs w:val="24"/>
        </w:rPr>
        <w:t>Текст.</w:t>
      </w:r>
    </w:p>
    <w:p w14:paraId="62F5C9B2" w14:textId="77777777" w:rsidR="006C0FB3" w:rsidRPr="00977D28" w:rsidRDefault="006C0FB3" w:rsidP="00977D28">
      <w:pPr>
        <w:spacing w:line="240" w:lineRule="auto"/>
        <w:ind w:right="6" w:firstLine="567"/>
        <w:rPr>
          <w:sz w:val="24"/>
          <w:szCs w:val="24"/>
        </w:rPr>
      </w:pPr>
      <w:r w:rsidRPr="00977D28">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0A478F8E" w14:textId="77777777" w:rsidR="006C0FB3" w:rsidRPr="00977D28" w:rsidRDefault="006C0FB3" w:rsidP="00977D28">
      <w:pPr>
        <w:spacing w:line="240" w:lineRule="auto"/>
        <w:ind w:right="6" w:firstLine="567"/>
        <w:rPr>
          <w:sz w:val="24"/>
          <w:szCs w:val="24"/>
        </w:rPr>
      </w:pPr>
      <w:r w:rsidRPr="00977D28">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14:paraId="765ADE8C" w14:textId="77777777"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w:t>
      </w:r>
    </w:p>
    <w:p w14:paraId="1718A842" w14:textId="77777777" w:rsidR="006C0FB3" w:rsidRPr="00977D28" w:rsidRDefault="006C0FB3" w:rsidP="00977D28">
      <w:pPr>
        <w:spacing w:line="240" w:lineRule="auto"/>
        <w:ind w:right="6" w:firstLine="567"/>
        <w:rPr>
          <w:sz w:val="24"/>
          <w:szCs w:val="24"/>
        </w:rPr>
      </w:pPr>
      <w:r w:rsidRPr="00977D28">
        <w:rPr>
          <w:sz w:val="24"/>
          <w:szCs w:val="24"/>
        </w:rPr>
        <w:t>Представление сообщений на заданную тему в виде презентации. 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14:paraId="27FBA825" w14:textId="77777777"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7C6E67CF" w14:textId="7FC1F2E4"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14:paraId="32915E45" w14:textId="77777777" w:rsidR="006C0FB3" w:rsidRPr="00977D28" w:rsidRDefault="006C0FB3" w:rsidP="00977D28">
      <w:pPr>
        <w:spacing w:line="240" w:lineRule="auto"/>
        <w:ind w:right="6" w:firstLine="567"/>
        <w:rPr>
          <w:sz w:val="24"/>
          <w:szCs w:val="24"/>
        </w:rPr>
      </w:pPr>
      <w:r w:rsidRPr="00977D28">
        <w:rPr>
          <w:sz w:val="24"/>
          <w:szCs w:val="24"/>
        </w:rPr>
        <w:t>Функциональные разновидности современного чечен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14:paraId="0DDA5077" w14:textId="77777777"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0B4D9F14" w14:textId="77777777" w:rsidR="006C0FB3" w:rsidRPr="00977D28" w:rsidRDefault="006C0FB3" w:rsidP="00977D28">
      <w:pPr>
        <w:spacing w:line="240" w:lineRule="auto"/>
        <w:ind w:right="6" w:firstLine="567"/>
        <w:rPr>
          <w:sz w:val="24"/>
          <w:szCs w:val="24"/>
        </w:rPr>
      </w:pPr>
      <w:r w:rsidRPr="00977D28">
        <w:rPr>
          <w:sz w:val="24"/>
          <w:szCs w:val="24"/>
        </w:rPr>
        <w:t>Язык художественной литературы и его отличие от других разновидностей современного чечен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14:paraId="3BDC7E6F" w14:textId="77777777" w:rsidR="006C0FB3" w:rsidRPr="00977D28" w:rsidRDefault="006C0FB3" w:rsidP="00977D28">
      <w:pPr>
        <w:spacing w:line="240" w:lineRule="auto"/>
        <w:ind w:right="6" w:firstLine="567"/>
        <w:rPr>
          <w:sz w:val="24"/>
          <w:szCs w:val="24"/>
        </w:rPr>
      </w:pPr>
      <w:r w:rsidRPr="00977D28">
        <w:rPr>
          <w:sz w:val="24"/>
          <w:szCs w:val="24"/>
        </w:rPr>
        <w:t>Основные изобразительно-выразительные средства чеченского языка, их использование в речи (метафора, эпитет, сравнение, гипербола, олицетворение).</w:t>
      </w:r>
    </w:p>
    <w:p w14:paraId="14EB3CB2" w14:textId="5666B75E" w:rsidR="006C0FB3" w:rsidRPr="00977D28" w:rsidRDefault="006C0FB3" w:rsidP="00977D28">
      <w:pPr>
        <w:spacing w:line="240" w:lineRule="auto"/>
        <w:ind w:right="6" w:firstLine="567"/>
        <w:rPr>
          <w:b/>
          <w:sz w:val="24"/>
          <w:szCs w:val="24"/>
        </w:rPr>
      </w:pPr>
      <w:r w:rsidRPr="00977D28">
        <w:rPr>
          <w:b/>
          <w:sz w:val="24"/>
          <w:szCs w:val="24"/>
        </w:rPr>
        <w:t>Система языка.</w:t>
      </w:r>
    </w:p>
    <w:p w14:paraId="1F84405F" w14:textId="57806F90" w:rsidR="006C0FB3" w:rsidRPr="00977D28" w:rsidRDefault="006C0FB3" w:rsidP="00977D28">
      <w:pPr>
        <w:spacing w:line="240" w:lineRule="auto"/>
        <w:ind w:right="6" w:firstLine="567"/>
        <w:rPr>
          <w:b/>
          <w:sz w:val="24"/>
          <w:szCs w:val="24"/>
        </w:rPr>
      </w:pPr>
      <w:r w:rsidRPr="00977D28">
        <w:rPr>
          <w:b/>
          <w:sz w:val="24"/>
          <w:szCs w:val="24"/>
        </w:rPr>
        <w:t>Синтаксис. Культура речи. Пунктуация.</w:t>
      </w:r>
    </w:p>
    <w:p w14:paraId="2FA64FD5" w14:textId="77777777" w:rsidR="006C0FB3" w:rsidRPr="00977D28" w:rsidRDefault="006C0FB3" w:rsidP="00977D28">
      <w:pPr>
        <w:spacing w:line="240" w:lineRule="auto"/>
        <w:ind w:right="6" w:firstLine="567"/>
        <w:rPr>
          <w:sz w:val="24"/>
          <w:szCs w:val="24"/>
        </w:rPr>
      </w:pPr>
      <w:r w:rsidRPr="00977D28">
        <w:rPr>
          <w:sz w:val="24"/>
          <w:szCs w:val="24"/>
        </w:rPr>
        <w:t>Сложное предложение. Понятие о сложном предложении (повторение). Виды сложных предложений.</w:t>
      </w:r>
    </w:p>
    <w:p w14:paraId="1A51779F" w14:textId="77777777" w:rsidR="006C0FB3" w:rsidRPr="00977D28" w:rsidRDefault="006C0FB3" w:rsidP="00977D28">
      <w:pPr>
        <w:spacing w:line="240" w:lineRule="auto"/>
        <w:ind w:right="6" w:firstLine="567"/>
        <w:rPr>
          <w:sz w:val="24"/>
          <w:szCs w:val="24"/>
        </w:rPr>
      </w:pPr>
      <w:r w:rsidRPr="00977D28">
        <w:rPr>
          <w:sz w:val="24"/>
          <w:szCs w:val="24"/>
        </w:rPr>
        <w:t>Смысловое, структурное и интонационное единство частей сложного предложения.</w:t>
      </w:r>
    </w:p>
    <w:p w14:paraId="4266CF0D" w14:textId="77777777" w:rsidR="006C0FB3" w:rsidRPr="00977D28" w:rsidRDefault="006C0FB3" w:rsidP="00977D28">
      <w:pPr>
        <w:spacing w:line="240" w:lineRule="auto"/>
        <w:ind w:right="6" w:firstLine="567"/>
        <w:rPr>
          <w:sz w:val="24"/>
          <w:szCs w:val="24"/>
        </w:rPr>
      </w:pPr>
      <w:r w:rsidRPr="00977D28">
        <w:rPr>
          <w:sz w:val="24"/>
          <w:szCs w:val="24"/>
        </w:rPr>
        <w:t>Сложносочинённое предложение. Понятие о сложносочинённом предложении, его строении.</w:t>
      </w:r>
    </w:p>
    <w:p w14:paraId="7D21F9B7" w14:textId="77777777" w:rsidR="006C0FB3" w:rsidRPr="00977D28" w:rsidRDefault="006C0FB3" w:rsidP="00977D28">
      <w:pPr>
        <w:spacing w:line="240" w:lineRule="auto"/>
        <w:ind w:right="6" w:firstLine="567"/>
        <w:rPr>
          <w:sz w:val="24"/>
          <w:szCs w:val="24"/>
        </w:rPr>
      </w:pPr>
      <w:r w:rsidRPr="00977D28">
        <w:rPr>
          <w:sz w:val="24"/>
          <w:szCs w:val="24"/>
        </w:rPr>
        <w:t>Средства связи частей сложносочинённого предложения.</w:t>
      </w:r>
    </w:p>
    <w:p w14:paraId="1B75D313" w14:textId="77777777" w:rsidR="006C0FB3" w:rsidRPr="00977D28" w:rsidRDefault="006C0FB3" w:rsidP="00977D28">
      <w:pPr>
        <w:spacing w:line="240" w:lineRule="auto"/>
        <w:ind w:right="6" w:firstLine="567"/>
        <w:rPr>
          <w:sz w:val="24"/>
          <w:szCs w:val="24"/>
        </w:rPr>
      </w:pPr>
      <w:r w:rsidRPr="00977D28">
        <w:rPr>
          <w:sz w:val="24"/>
          <w:szCs w:val="24"/>
        </w:rPr>
        <w:t>Интонационные особенности сложносочинённых предложений с разными смысловыми отношениями между частями.</w:t>
      </w:r>
    </w:p>
    <w:p w14:paraId="122F4178" w14:textId="77777777" w:rsidR="006C0FB3" w:rsidRPr="00977D28" w:rsidRDefault="006C0FB3" w:rsidP="00977D28">
      <w:pPr>
        <w:spacing w:line="240" w:lineRule="auto"/>
        <w:ind w:right="6" w:firstLine="567"/>
        <w:rPr>
          <w:sz w:val="24"/>
          <w:szCs w:val="24"/>
        </w:rPr>
      </w:pPr>
      <w:r w:rsidRPr="00977D28">
        <w:rPr>
          <w:sz w:val="24"/>
          <w:szCs w:val="24"/>
        </w:rPr>
        <w:t>Употребление сложносочинённых предложений в речи.</w:t>
      </w:r>
    </w:p>
    <w:p w14:paraId="39EF4999" w14:textId="77777777" w:rsidR="006C0FB3" w:rsidRPr="00977D28" w:rsidRDefault="006C0FB3" w:rsidP="00977D28">
      <w:pPr>
        <w:spacing w:line="240" w:lineRule="auto"/>
        <w:ind w:right="6" w:firstLine="567"/>
        <w:rPr>
          <w:sz w:val="24"/>
          <w:szCs w:val="24"/>
        </w:rPr>
      </w:pPr>
      <w:r w:rsidRPr="00977D28">
        <w:rPr>
          <w:sz w:val="24"/>
          <w:szCs w:val="24"/>
        </w:rPr>
        <w:t>Нормы построения сложносочинённого предложения; нормы постановки знаков препинания в сложносочинённых предложениях.</w:t>
      </w:r>
    </w:p>
    <w:p w14:paraId="2BE7447B" w14:textId="77777777"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сочинённых предложений.</w:t>
      </w:r>
    </w:p>
    <w:p w14:paraId="623AEA9D" w14:textId="77777777" w:rsidR="006C0FB3" w:rsidRPr="00977D28" w:rsidRDefault="006C0FB3" w:rsidP="00977D28">
      <w:pPr>
        <w:spacing w:line="240" w:lineRule="auto"/>
        <w:ind w:right="6" w:firstLine="567"/>
        <w:rPr>
          <w:sz w:val="24"/>
          <w:szCs w:val="24"/>
        </w:rPr>
      </w:pPr>
      <w:r w:rsidRPr="00977D28">
        <w:rPr>
          <w:sz w:val="24"/>
          <w:szCs w:val="24"/>
        </w:rPr>
        <w:t>Сложноподчинённое предложение. Понятие о сложноподчинённом предложении. Главная и придаточная части предложения.</w:t>
      </w:r>
    </w:p>
    <w:p w14:paraId="09477144" w14:textId="77777777" w:rsidR="006C0FB3" w:rsidRPr="00977D28" w:rsidRDefault="006C0FB3" w:rsidP="00977D28">
      <w:pPr>
        <w:spacing w:line="240" w:lineRule="auto"/>
        <w:ind w:right="6" w:firstLine="567"/>
        <w:rPr>
          <w:sz w:val="24"/>
          <w:szCs w:val="24"/>
        </w:rPr>
      </w:pPr>
      <w:r w:rsidRPr="00977D28">
        <w:rPr>
          <w:sz w:val="24"/>
          <w:szCs w:val="24"/>
        </w:rPr>
        <w:t>Союзы и союзные слова. Различия подчинительных союзов и союзных слов.</w:t>
      </w:r>
    </w:p>
    <w:p w14:paraId="14D0E438" w14:textId="77777777" w:rsidR="006C0FB3" w:rsidRPr="00977D28" w:rsidRDefault="006C0FB3" w:rsidP="00977D28">
      <w:pPr>
        <w:spacing w:line="240" w:lineRule="auto"/>
        <w:ind w:right="6" w:firstLine="567"/>
        <w:rPr>
          <w:sz w:val="24"/>
          <w:szCs w:val="24"/>
        </w:rPr>
      </w:pPr>
      <w:r w:rsidRPr="00977D28">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2CCFF9C2" w14:textId="77777777" w:rsidR="006C0FB3" w:rsidRPr="00977D28" w:rsidRDefault="006C0FB3" w:rsidP="00977D28">
      <w:pPr>
        <w:spacing w:line="240" w:lineRule="auto"/>
        <w:ind w:right="6" w:firstLine="567"/>
        <w:rPr>
          <w:sz w:val="24"/>
          <w:szCs w:val="24"/>
        </w:rPr>
      </w:pPr>
      <w:r w:rsidRPr="00977D28">
        <w:rPr>
          <w:sz w:val="24"/>
          <w:szCs w:val="24"/>
        </w:rPr>
        <w:t>Грамматическая синонимия сложноподчинённых предложений и простых предложений с обособленными членами.</w:t>
      </w:r>
    </w:p>
    <w:p w14:paraId="41AD50E8" w14:textId="77777777" w:rsidR="006C0FB3" w:rsidRPr="00977D28" w:rsidRDefault="006C0FB3" w:rsidP="00977D28">
      <w:pPr>
        <w:spacing w:line="240" w:lineRule="auto"/>
        <w:ind w:right="6" w:firstLine="567"/>
        <w:rPr>
          <w:sz w:val="24"/>
          <w:szCs w:val="24"/>
        </w:rPr>
      </w:pPr>
      <w:r w:rsidRPr="00977D28">
        <w:rPr>
          <w:sz w:val="24"/>
          <w:szCs w:val="24"/>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времени. Сложноподчинённые предложения с придаточными причины, цели. Сложноподчинённые предложения с придаточными условия. Сложноподчинённые предложения с придаточными образа действия, меры и степени.</w:t>
      </w:r>
    </w:p>
    <w:p w14:paraId="3105AE6C" w14:textId="77777777" w:rsidR="006C0FB3" w:rsidRPr="00977D28" w:rsidRDefault="006C0FB3" w:rsidP="00977D28">
      <w:pPr>
        <w:spacing w:line="240" w:lineRule="auto"/>
        <w:ind w:right="6" w:firstLine="567"/>
        <w:rPr>
          <w:sz w:val="24"/>
          <w:szCs w:val="24"/>
        </w:rPr>
      </w:pPr>
      <w:r w:rsidRPr="00977D28">
        <w:rPr>
          <w:sz w:val="24"/>
          <w:szCs w:val="24"/>
        </w:rPr>
        <w:t>Нормы построения сложноподчинённого предложения; построение сложноподчинённого предложения с придаточным изъяснительным и придаточным обстоятельственным, присоединенными к главной части союзом, союзными словами.</w:t>
      </w:r>
    </w:p>
    <w:p w14:paraId="42012C6B" w14:textId="77777777" w:rsidR="006C0FB3" w:rsidRPr="00977D28" w:rsidRDefault="006C0FB3" w:rsidP="00977D28">
      <w:pPr>
        <w:spacing w:line="240" w:lineRule="auto"/>
        <w:ind w:right="6" w:firstLine="567"/>
        <w:rPr>
          <w:sz w:val="24"/>
          <w:szCs w:val="24"/>
        </w:rPr>
      </w:pPr>
      <w:r w:rsidRPr="00977D28">
        <w:rPr>
          <w:sz w:val="24"/>
          <w:szCs w:val="24"/>
        </w:rPr>
        <w:t>Сложноподчинённые предложения с несколькими придаточными.</w:t>
      </w:r>
    </w:p>
    <w:p w14:paraId="4211CDC7" w14:textId="77777777"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сложноподчинённых предложениях.</w:t>
      </w:r>
    </w:p>
    <w:p w14:paraId="40101B04" w14:textId="77777777"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подчинённых предложений.</w:t>
      </w:r>
    </w:p>
    <w:p w14:paraId="44E94C7B" w14:textId="77777777" w:rsidR="006C0FB3" w:rsidRPr="00977D28" w:rsidRDefault="006C0FB3" w:rsidP="00977D28">
      <w:pPr>
        <w:spacing w:line="240" w:lineRule="auto"/>
        <w:ind w:right="6" w:firstLine="567"/>
        <w:rPr>
          <w:sz w:val="24"/>
          <w:szCs w:val="24"/>
        </w:rPr>
      </w:pPr>
      <w:r w:rsidRPr="00977D28">
        <w:rPr>
          <w:sz w:val="24"/>
          <w:szCs w:val="24"/>
        </w:rPr>
        <w:t>Бессоюзное сложное предложение</w:t>
      </w:r>
    </w:p>
    <w:p w14:paraId="4527F754" w14:textId="77777777" w:rsidR="006C0FB3" w:rsidRPr="00977D28" w:rsidRDefault="006C0FB3" w:rsidP="00977D28">
      <w:pPr>
        <w:spacing w:line="240" w:lineRule="auto"/>
        <w:ind w:right="6" w:firstLine="567"/>
        <w:rPr>
          <w:sz w:val="24"/>
          <w:szCs w:val="24"/>
        </w:rPr>
      </w:pPr>
      <w:r w:rsidRPr="00977D28">
        <w:rPr>
          <w:sz w:val="24"/>
          <w:szCs w:val="24"/>
        </w:rPr>
        <w:t>Понятие о бессоюзном сложном предложении.</w:t>
      </w:r>
    </w:p>
    <w:p w14:paraId="294839E4" w14:textId="77777777" w:rsidR="006C0FB3" w:rsidRPr="00977D28" w:rsidRDefault="006C0FB3" w:rsidP="00977D28">
      <w:pPr>
        <w:spacing w:line="240" w:lineRule="auto"/>
        <w:ind w:right="6" w:firstLine="567"/>
        <w:rPr>
          <w:sz w:val="24"/>
          <w:szCs w:val="24"/>
        </w:rPr>
      </w:pPr>
      <w:r w:rsidRPr="00977D28">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14:paraId="52E1BAA4" w14:textId="77777777" w:rsidR="006C0FB3" w:rsidRPr="00977D28" w:rsidRDefault="006C0FB3" w:rsidP="00977D28">
      <w:pPr>
        <w:spacing w:line="240" w:lineRule="auto"/>
        <w:ind w:right="6" w:firstLine="567"/>
        <w:rPr>
          <w:sz w:val="24"/>
          <w:szCs w:val="24"/>
        </w:rPr>
      </w:pPr>
      <w:r w:rsidRPr="00977D28">
        <w:rPr>
          <w:sz w:val="24"/>
          <w:szCs w:val="24"/>
        </w:rPr>
        <w:t>Средства связи частей бессоюзного сложного предложения: интонация, знаки препинания. Бессоюзные сложные предложения со значением перечисления. Запятая и точка с запятой в бессоюзном сложном предложении.</w:t>
      </w:r>
    </w:p>
    <w:p w14:paraId="38C2051D" w14:textId="77777777"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причины, пояснения, дополнения. Двоеточие в бессоюзном сложном предложении.</w:t>
      </w:r>
    </w:p>
    <w:p w14:paraId="064AF3B8" w14:textId="77777777"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времени, противопоставления, условия и следствия. Тире в бессоюзном сложном предложении.</w:t>
      </w:r>
    </w:p>
    <w:p w14:paraId="04748694" w14:textId="77777777"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бессоюзных сложных предложений.</w:t>
      </w:r>
    </w:p>
    <w:p w14:paraId="54A24DF4" w14:textId="77777777" w:rsidR="00977D28" w:rsidRPr="00977D28" w:rsidRDefault="00977D28" w:rsidP="00977D28">
      <w:pPr>
        <w:spacing w:line="240" w:lineRule="auto"/>
        <w:ind w:right="6" w:firstLine="567"/>
        <w:rPr>
          <w:sz w:val="24"/>
          <w:szCs w:val="24"/>
        </w:rPr>
      </w:pPr>
    </w:p>
    <w:p w14:paraId="055BA01B" w14:textId="1784B4F2" w:rsidR="006C0FB3" w:rsidRPr="00977D28" w:rsidRDefault="006C0FB3" w:rsidP="00977D28">
      <w:pPr>
        <w:spacing w:line="240" w:lineRule="auto"/>
        <w:ind w:right="6" w:firstLine="567"/>
        <w:jc w:val="center"/>
        <w:rPr>
          <w:b/>
          <w:sz w:val="24"/>
          <w:szCs w:val="24"/>
        </w:rPr>
      </w:pPr>
      <w:r w:rsidRPr="00977D28">
        <w:rPr>
          <w:b/>
          <w:sz w:val="24"/>
          <w:szCs w:val="24"/>
        </w:rPr>
        <w:t>Планируемые результаты освоения программы по родному (чеченскому) языку на уров</w:t>
      </w:r>
      <w:r w:rsidR="00977D28" w:rsidRPr="00977D28">
        <w:rPr>
          <w:b/>
          <w:sz w:val="24"/>
          <w:szCs w:val="24"/>
        </w:rPr>
        <w:t>не основного общего образования</w:t>
      </w:r>
    </w:p>
    <w:p w14:paraId="49A52738" w14:textId="77777777" w:rsidR="00977D28" w:rsidRPr="006C0FB3" w:rsidRDefault="00977D28" w:rsidP="006C0FB3">
      <w:pPr>
        <w:spacing w:line="240" w:lineRule="auto"/>
        <w:ind w:right="6" w:firstLine="567"/>
        <w:rPr>
          <w:color w:val="FF0000"/>
          <w:sz w:val="24"/>
          <w:szCs w:val="24"/>
        </w:rPr>
      </w:pPr>
    </w:p>
    <w:p w14:paraId="2719D219" w14:textId="775DABD8" w:rsidR="006C0FB3" w:rsidRPr="00977D28" w:rsidRDefault="006C0FB3" w:rsidP="00977D28">
      <w:pPr>
        <w:spacing w:line="240" w:lineRule="auto"/>
        <w:ind w:right="6" w:firstLine="567"/>
        <w:rPr>
          <w:sz w:val="24"/>
          <w:szCs w:val="24"/>
        </w:rPr>
      </w:pPr>
      <w:r w:rsidRPr="00977D28">
        <w:rPr>
          <w:sz w:val="24"/>
          <w:szCs w:val="24"/>
        </w:rPr>
        <w:t>В результате изучения родного (чеченского) языка на уровне основного общего образования у обучающегося будут сформированы следующие личностные результаты:</w:t>
      </w:r>
    </w:p>
    <w:p w14:paraId="249DDBF4" w14:textId="77777777" w:rsidR="006C0FB3" w:rsidRPr="00977D28" w:rsidRDefault="006C0FB3" w:rsidP="00977D28">
      <w:pPr>
        <w:spacing w:line="240" w:lineRule="auto"/>
        <w:ind w:right="6" w:firstLine="567"/>
        <w:rPr>
          <w:sz w:val="24"/>
          <w:szCs w:val="24"/>
        </w:rPr>
      </w:pPr>
      <w:r w:rsidRPr="00977D28">
        <w:rPr>
          <w:sz w:val="24"/>
          <w:szCs w:val="24"/>
        </w:rPr>
        <w:t>1) гражданского воспитания:</w:t>
      </w:r>
    </w:p>
    <w:p w14:paraId="570BF56F" w14:textId="77777777" w:rsidR="006C0FB3" w:rsidRPr="00977D28" w:rsidRDefault="006C0FB3" w:rsidP="00977D28">
      <w:pPr>
        <w:spacing w:line="240" w:lineRule="auto"/>
        <w:ind w:right="6" w:firstLine="567"/>
        <w:rPr>
          <w:sz w:val="24"/>
          <w:szCs w:val="24"/>
        </w:rPr>
      </w:pPr>
      <w:r w:rsidRPr="00977D28">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чеченском) языке;</w:t>
      </w:r>
    </w:p>
    <w:p w14:paraId="00D37C58" w14:textId="77777777" w:rsidR="006C0FB3" w:rsidRPr="00977D28" w:rsidRDefault="006C0FB3" w:rsidP="00977D28">
      <w:pPr>
        <w:spacing w:line="240" w:lineRule="auto"/>
        <w:ind w:right="6" w:firstLine="567"/>
        <w:rPr>
          <w:sz w:val="24"/>
          <w:szCs w:val="24"/>
        </w:rPr>
      </w:pPr>
      <w:r w:rsidRPr="00977D28">
        <w:rPr>
          <w:sz w:val="24"/>
          <w:szCs w:val="24"/>
        </w:rPr>
        <w:t>неприятие любых форм экстремизма, дискриминации;</w:t>
      </w:r>
    </w:p>
    <w:p w14:paraId="4C55E75A" w14:textId="77777777" w:rsidR="006C0FB3" w:rsidRPr="00977D28" w:rsidRDefault="006C0FB3" w:rsidP="00977D28">
      <w:pPr>
        <w:spacing w:line="240" w:lineRule="auto"/>
        <w:ind w:right="6" w:firstLine="567"/>
        <w:rPr>
          <w:sz w:val="24"/>
          <w:szCs w:val="24"/>
        </w:rPr>
      </w:pPr>
      <w:r w:rsidRPr="00977D28">
        <w:rPr>
          <w:sz w:val="24"/>
          <w:szCs w:val="24"/>
        </w:rPr>
        <w:t>понимание роли различных социальных институтов в жизни человека;</w:t>
      </w:r>
    </w:p>
    <w:p w14:paraId="1699480F" w14:textId="77777777" w:rsidR="006C0FB3" w:rsidRPr="00977D28" w:rsidRDefault="006C0FB3" w:rsidP="00977D28">
      <w:pPr>
        <w:spacing w:line="240" w:lineRule="auto"/>
        <w:ind w:right="6" w:firstLine="567"/>
        <w:rPr>
          <w:sz w:val="24"/>
          <w:szCs w:val="24"/>
        </w:rPr>
      </w:pPr>
      <w:r w:rsidRPr="00977D28">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чеченском) языке;</w:t>
      </w:r>
    </w:p>
    <w:p w14:paraId="116E16A8" w14:textId="77777777" w:rsidR="006C0FB3" w:rsidRPr="00977D28" w:rsidRDefault="006C0FB3" w:rsidP="00977D28">
      <w:pPr>
        <w:spacing w:line="240" w:lineRule="auto"/>
        <w:ind w:right="6" w:firstLine="567"/>
        <w:rPr>
          <w:sz w:val="24"/>
          <w:szCs w:val="24"/>
        </w:rPr>
      </w:pPr>
      <w:r w:rsidRPr="00977D28">
        <w:rPr>
          <w:sz w:val="24"/>
          <w:szCs w:val="24"/>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4767EF24" w14:textId="77777777" w:rsidR="006C0FB3" w:rsidRPr="00977D28" w:rsidRDefault="006C0FB3" w:rsidP="00977D28">
      <w:pPr>
        <w:spacing w:line="240" w:lineRule="auto"/>
        <w:ind w:right="6" w:firstLine="567"/>
        <w:rPr>
          <w:sz w:val="24"/>
          <w:szCs w:val="24"/>
        </w:rPr>
      </w:pPr>
      <w:r w:rsidRPr="00977D28">
        <w:rPr>
          <w:sz w:val="24"/>
          <w:szCs w:val="24"/>
        </w:rPr>
        <w:t>готовность к участию в гуманитарной деятельности (помощь людям, нуждающимся в ней; волонтёрство);</w:t>
      </w:r>
    </w:p>
    <w:p w14:paraId="794E162F" w14:textId="77777777" w:rsidR="006C0FB3" w:rsidRPr="00977D28" w:rsidRDefault="006C0FB3" w:rsidP="00977D28">
      <w:pPr>
        <w:spacing w:line="240" w:lineRule="auto"/>
        <w:ind w:right="6" w:firstLine="567"/>
        <w:rPr>
          <w:sz w:val="24"/>
          <w:szCs w:val="24"/>
        </w:rPr>
      </w:pPr>
      <w:r w:rsidRPr="00977D28">
        <w:rPr>
          <w:sz w:val="24"/>
          <w:szCs w:val="24"/>
        </w:rPr>
        <w:t>2) патриотического воспитания:</w:t>
      </w:r>
    </w:p>
    <w:p w14:paraId="43B60EAC" w14:textId="77777777" w:rsidR="006C0FB3" w:rsidRPr="00977D28" w:rsidRDefault="006C0FB3" w:rsidP="00977D28">
      <w:pPr>
        <w:spacing w:line="240" w:lineRule="auto"/>
        <w:ind w:right="6" w:firstLine="567"/>
        <w:rPr>
          <w:sz w:val="24"/>
          <w:szCs w:val="24"/>
        </w:rPr>
      </w:pPr>
      <w:r w:rsidRPr="00977D28">
        <w:rPr>
          <w:sz w:val="24"/>
          <w:szCs w:val="24"/>
        </w:rPr>
        <w:t>осознание российской гражданской идентичности в поликультурном и многоконфессиональном обществе, понимание роли родного (чеченского) языка в жизни народа, проявление интереса к познанию родного (чеченского) языка, к истории и культуре своего народа, края, страны, других народов России, ценностное отношение к родному (чече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3A5DB13B" w14:textId="77777777" w:rsidR="006C0FB3" w:rsidRPr="00977D28" w:rsidRDefault="006C0FB3" w:rsidP="00977D28">
      <w:pPr>
        <w:spacing w:line="240" w:lineRule="auto"/>
        <w:ind w:right="6" w:firstLine="567"/>
        <w:rPr>
          <w:sz w:val="24"/>
          <w:szCs w:val="24"/>
        </w:rPr>
      </w:pPr>
      <w:r w:rsidRPr="00977D28">
        <w:rPr>
          <w:sz w:val="24"/>
          <w:szCs w:val="24"/>
        </w:rPr>
        <w:t>3) духовно-нравственного воспитания:</w:t>
      </w:r>
    </w:p>
    <w:p w14:paraId="3764E89F" w14:textId="77777777" w:rsidR="006C0FB3" w:rsidRPr="00977D28" w:rsidRDefault="006C0FB3" w:rsidP="00977D28">
      <w:pPr>
        <w:spacing w:line="240" w:lineRule="auto"/>
        <w:ind w:right="6" w:firstLine="567"/>
        <w:rPr>
          <w:sz w:val="24"/>
          <w:szCs w:val="24"/>
        </w:rPr>
      </w:pPr>
      <w:r w:rsidRPr="00977D28">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53CDA7A" w14:textId="77777777" w:rsidR="006C0FB3" w:rsidRPr="00977D28" w:rsidRDefault="006C0FB3" w:rsidP="00977D28">
      <w:pPr>
        <w:spacing w:line="240" w:lineRule="auto"/>
        <w:ind w:right="6" w:firstLine="567"/>
        <w:rPr>
          <w:sz w:val="24"/>
          <w:szCs w:val="24"/>
        </w:rPr>
      </w:pPr>
      <w:r w:rsidRPr="00977D28">
        <w:rPr>
          <w:sz w:val="24"/>
          <w:szCs w:val="24"/>
        </w:rPr>
        <w:t>4) эстетического воспитания:</w:t>
      </w:r>
    </w:p>
    <w:p w14:paraId="7A96556E" w14:textId="77777777" w:rsidR="006C0FB3" w:rsidRPr="00977D28" w:rsidRDefault="006C0FB3" w:rsidP="00977D28">
      <w:pPr>
        <w:spacing w:line="240" w:lineRule="auto"/>
        <w:ind w:right="6" w:firstLine="567"/>
        <w:rPr>
          <w:sz w:val="24"/>
          <w:szCs w:val="24"/>
        </w:rPr>
      </w:pPr>
      <w:r w:rsidRPr="00977D28">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458585D" w14:textId="77777777" w:rsidR="006C0FB3" w:rsidRPr="00977D28" w:rsidRDefault="006C0FB3" w:rsidP="00977D28">
      <w:pPr>
        <w:spacing w:line="240" w:lineRule="auto"/>
        <w:ind w:right="6" w:firstLine="567"/>
        <w:rPr>
          <w:sz w:val="24"/>
          <w:szCs w:val="24"/>
        </w:rPr>
      </w:pPr>
      <w:r w:rsidRPr="00977D28">
        <w:rPr>
          <w:sz w:val="24"/>
          <w:szCs w:val="24"/>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7C42EE47" w14:textId="77777777" w:rsidR="006C0FB3" w:rsidRPr="00977D28" w:rsidRDefault="006C0FB3" w:rsidP="00977D28">
      <w:pPr>
        <w:spacing w:line="240" w:lineRule="auto"/>
        <w:ind w:right="6" w:firstLine="567"/>
        <w:rPr>
          <w:sz w:val="24"/>
          <w:szCs w:val="24"/>
        </w:rPr>
      </w:pPr>
      <w:r w:rsidRPr="00977D28">
        <w:rPr>
          <w:sz w:val="24"/>
          <w:szCs w:val="24"/>
        </w:rPr>
        <w:t>5) физического воспитания, формирования культуры здоровья и эмоционального благополучия:</w:t>
      </w:r>
    </w:p>
    <w:p w14:paraId="2EBC1BCC" w14:textId="77777777" w:rsidR="006C0FB3" w:rsidRPr="00977D28" w:rsidRDefault="006C0FB3" w:rsidP="00977D28">
      <w:pPr>
        <w:spacing w:line="240" w:lineRule="auto"/>
        <w:ind w:right="6" w:firstLine="567"/>
        <w:rPr>
          <w:sz w:val="24"/>
          <w:szCs w:val="24"/>
        </w:rPr>
      </w:pPr>
      <w:r w:rsidRPr="00977D28">
        <w:rPr>
          <w:sz w:val="24"/>
          <w:szCs w:val="24"/>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1831A49" w14:textId="77777777" w:rsidR="006C0FB3" w:rsidRPr="00977D28" w:rsidRDefault="006C0FB3" w:rsidP="00977D28">
      <w:pPr>
        <w:spacing w:line="240" w:lineRule="auto"/>
        <w:ind w:right="6" w:firstLine="567"/>
        <w:rPr>
          <w:sz w:val="24"/>
          <w:szCs w:val="24"/>
        </w:rPr>
      </w:pPr>
      <w:r w:rsidRPr="00977D28">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1D940656" w14:textId="77777777" w:rsidR="006C0FB3" w:rsidRPr="00977D28" w:rsidRDefault="006C0FB3" w:rsidP="00977D28">
      <w:pPr>
        <w:spacing w:line="240" w:lineRule="auto"/>
        <w:ind w:right="6" w:firstLine="567"/>
        <w:rPr>
          <w:sz w:val="24"/>
          <w:szCs w:val="24"/>
        </w:rPr>
      </w:pPr>
      <w:r w:rsidRPr="00977D28">
        <w:rPr>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2C3E457" w14:textId="77777777" w:rsidR="006C0FB3" w:rsidRPr="00977D28" w:rsidRDefault="006C0FB3" w:rsidP="00977D28">
      <w:pPr>
        <w:spacing w:line="240" w:lineRule="auto"/>
        <w:ind w:right="6" w:firstLine="567"/>
        <w:rPr>
          <w:sz w:val="24"/>
          <w:szCs w:val="24"/>
        </w:rPr>
      </w:pPr>
      <w:r w:rsidRPr="00977D28">
        <w:rPr>
          <w:sz w:val="24"/>
          <w:szCs w:val="24"/>
        </w:rPr>
        <w:t>умение принимать себя и других, не осуждая;</w:t>
      </w:r>
    </w:p>
    <w:p w14:paraId="401BAD71" w14:textId="77777777" w:rsidR="006C0FB3" w:rsidRPr="00977D28" w:rsidRDefault="006C0FB3" w:rsidP="00977D28">
      <w:pPr>
        <w:spacing w:line="240" w:lineRule="auto"/>
        <w:ind w:right="6" w:firstLine="567"/>
        <w:rPr>
          <w:sz w:val="24"/>
          <w:szCs w:val="24"/>
        </w:rPr>
      </w:pPr>
      <w:r w:rsidRPr="00977D28">
        <w:rPr>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чеченском) языке, сформированность навыков рефлексии, признание своего права на ошибку и такого же права другого человека;</w:t>
      </w:r>
    </w:p>
    <w:p w14:paraId="00D9A351" w14:textId="77777777" w:rsidR="006C0FB3" w:rsidRPr="00977D28" w:rsidRDefault="006C0FB3" w:rsidP="00977D28">
      <w:pPr>
        <w:spacing w:line="240" w:lineRule="auto"/>
        <w:ind w:right="6" w:firstLine="567"/>
        <w:rPr>
          <w:sz w:val="24"/>
          <w:szCs w:val="24"/>
        </w:rPr>
      </w:pPr>
      <w:r w:rsidRPr="00977D28">
        <w:rPr>
          <w:sz w:val="24"/>
          <w:szCs w:val="24"/>
        </w:rPr>
        <w:t>6) трудового воспитания:</w:t>
      </w:r>
    </w:p>
    <w:p w14:paraId="385B170B" w14:textId="77777777" w:rsidR="006C0FB3" w:rsidRPr="00977D28" w:rsidRDefault="006C0FB3" w:rsidP="00977D28">
      <w:pPr>
        <w:spacing w:line="240" w:lineRule="auto"/>
        <w:ind w:right="6" w:firstLine="567"/>
        <w:rPr>
          <w:sz w:val="24"/>
          <w:szCs w:val="24"/>
        </w:rPr>
      </w:pPr>
      <w:r w:rsidRPr="00977D28">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198FD8D1" w14:textId="77777777" w:rsidR="006C0FB3" w:rsidRPr="00977D28" w:rsidRDefault="006C0FB3" w:rsidP="00977D28">
      <w:pPr>
        <w:spacing w:line="240" w:lineRule="auto"/>
        <w:ind w:right="6" w:firstLine="567"/>
        <w:rPr>
          <w:sz w:val="24"/>
          <w:szCs w:val="24"/>
        </w:rPr>
      </w:pPr>
      <w:r w:rsidRPr="00977D28">
        <w:rPr>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3E7D845F" w14:textId="77777777" w:rsidR="006C0FB3" w:rsidRPr="00977D28" w:rsidRDefault="006C0FB3" w:rsidP="00977D28">
      <w:pPr>
        <w:spacing w:line="240" w:lineRule="auto"/>
        <w:ind w:right="6" w:firstLine="567"/>
        <w:rPr>
          <w:sz w:val="24"/>
          <w:szCs w:val="24"/>
        </w:rPr>
      </w:pPr>
      <w:r w:rsidRPr="00977D28">
        <w:rPr>
          <w:sz w:val="24"/>
          <w:szCs w:val="24"/>
        </w:rPr>
        <w:t>умение рассказать о своих планах на будущее;</w:t>
      </w:r>
    </w:p>
    <w:p w14:paraId="704BFE0F" w14:textId="77777777" w:rsidR="006C0FB3" w:rsidRPr="00977D28" w:rsidRDefault="006C0FB3" w:rsidP="00977D28">
      <w:pPr>
        <w:spacing w:line="240" w:lineRule="auto"/>
        <w:ind w:right="6" w:firstLine="567"/>
        <w:rPr>
          <w:sz w:val="24"/>
          <w:szCs w:val="24"/>
        </w:rPr>
      </w:pPr>
      <w:r w:rsidRPr="00977D28">
        <w:rPr>
          <w:sz w:val="24"/>
          <w:szCs w:val="24"/>
        </w:rPr>
        <w:t>7) экологического воспитания:</w:t>
      </w:r>
    </w:p>
    <w:p w14:paraId="2E5E8594" w14:textId="77777777" w:rsidR="006C0FB3" w:rsidRPr="00977D28" w:rsidRDefault="006C0FB3" w:rsidP="00977D28">
      <w:pPr>
        <w:spacing w:line="240" w:lineRule="auto"/>
        <w:ind w:right="6" w:firstLine="567"/>
        <w:rPr>
          <w:sz w:val="24"/>
          <w:szCs w:val="24"/>
        </w:rPr>
      </w:pPr>
      <w:r w:rsidRPr="00977D28">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7B37499E" w14:textId="77777777" w:rsidR="006C0FB3" w:rsidRPr="00977D28" w:rsidRDefault="006C0FB3" w:rsidP="00977D28">
      <w:pPr>
        <w:spacing w:line="240" w:lineRule="auto"/>
        <w:ind w:right="6" w:firstLine="567"/>
        <w:rPr>
          <w:sz w:val="24"/>
          <w:szCs w:val="24"/>
        </w:rPr>
      </w:pPr>
      <w:r w:rsidRPr="00977D28">
        <w:rPr>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3101DD9" w14:textId="77777777" w:rsidR="006C0FB3" w:rsidRPr="00977D28" w:rsidRDefault="006C0FB3" w:rsidP="00977D28">
      <w:pPr>
        <w:spacing w:line="240" w:lineRule="auto"/>
        <w:ind w:right="6" w:firstLine="567"/>
        <w:rPr>
          <w:sz w:val="24"/>
          <w:szCs w:val="24"/>
        </w:rPr>
      </w:pPr>
      <w:r w:rsidRPr="00977D28">
        <w:rPr>
          <w:sz w:val="24"/>
          <w:szCs w:val="24"/>
        </w:rPr>
        <w:t>8) ценности научного познания:</w:t>
      </w:r>
    </w:p>
    <w:p w14:paraId="6C55D397" w14:textId="77777777" w:rsidR="006C0FB3" w:rsidRPr="00977D28" w:rsidRDefault="006C0FB3" w:rsidP="00977D28">
      <w:pPr>
        <w:spacing w:line="240" w:lineRule="auto"/>
        <w:ind w:right="6" w:firstLine="567"/>
        <w:rPr>
          <w:sz w:val="24"/>
          <w:szCs w:val="24"/>
        </w:rPr>
      </w:pPr>
      <w:r w:rsidRPr="00977D28">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33A325D1" w14:textId="77777777" w:rsidR="006C0FB3" w:rsidRPr="00977D28" w:rsidRDefault="006C0FB3" w:rsidP="00977D28">
      <w:pPr>
        <w:spacing w:line="240" w:lineRule="auto"/>
        <w:ind w:right="6" w:firstLine="567"/>
        <w:rPr>
          <w:sz w:val="24"/>
          <w:szCs w:val="24"/>
        </w:rPr>
      </w:pPr>
      <w:r w:rsidRPr="00977D28">
        <w:rPr>
          <w:sz w:val="24"/>
          <w:szCs w:val="24"/>
        </w:rPr>
        <w:t>9) адаптации обучающегося к изменяющимся условиям социальной и природной среды:</w:t>
      </w:r>
    </w:p>
    <w:p w14:paraId="14EE9460" w14:textId="77777777" w:rsidR="006C0FB3" w:rsidRPr="00977D28" w:rsidRDefault="006C0FB3" w:rsidP="00977D28">
      <w:pPr>
        <w:spacing w:line="240" w:lineRule="auto"/>
        <w:ind w:right="6" w:firstLine="567"/>
        <w:rPr>
          <w:sz w:val="24"/>
          <w:szCs w:val="24"/>
        </w:rPr>
      </w:pPr>
      <w:r w:rsidRPr="00977D28">
        <w:rPr>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1FBEEB5D" w14:textId="77777777" w:rsidR="006C0FB3" w:rsidRPr="00977D28" w:rsidRDefault="006C0FB3" w:rsidP="00977D28">
      <w:pPr>
        <w:spacing w:line="240" w:lineRule="auto"/>
        <w:ind w:right="6" w:firstLine="567"/>
        <w:rPr>
          <w:sz w:val="24"/>
          <w:szCs w:val="24"/>
        </w:rPr>
      </w:pPr>
      <w:r w:rsidRPr="00977D28">
        <w:rPr>
          <w:sz w:val="24"/>
          <w:szCs w:val="24"/>
        </w:rPr>
        <w:t>способность обучающихся к взаимодействию в условиях неопределённости, открытость опыту и знаниям других;</w:t>
      </w:r>
    </w:p>
    <w:p w14:paraId="7A580302" w14:textId="77777777" w:rsidR="006C0FB3" w:rsidRPr="00977D28" w:rsidRDefault="006C0FB3" w:rsidP="00977D28">
      <w:pPr>
        <w:spacing w:line="240" w:lineRule="auto"/>
        <w:ind w:right="6" w:firstLine="567"/>
        <w:rPr>
          <w:sz w:val="24"/>
          <w:szCs w:val="24"/>
        </w:rPr>
      </w:pPr>
      <w:r w:rsidRPr="00977D28">
        <w:rPr>
          <w:sz w:val="24"/>
          <w:szCs w:val="24"/>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1D7854B9" w14:textId="77777777" w:rsidR="006C0FB3" w:rsidRPr="00977D28" w:rsidRDefault="006C0FB3" w:rsidP="00977D28">
      <w:pPr>
        <w:spacing w:line="240" w:lineRule="auto"/>
        <w:ind w:right="6" w:firstLine="567"/>
        <w:rPr>
          <w:sz w:val="24"/>
          <w:szCs w:val="24"/>
        </w:rPr>
      </w:pPr>
      <w:r w:rsidRPr="00977D28">
        <w:rPr>
          <w:sz w:val="24"/>
          <w:szCs w:val="24"/>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2C56ED63" w14:textId="77777777" w:rsidR="006C0FB3" w:rsidRPr="00977D28" w:rsidRDefault="006C0FB3" w:rsidP="00977D28">
      <w:pPr>
        <w:spacing w:line="240" w:lineRule="auto"/>
        <w:ind w:right="6" w:firstLine="567"/>
        <w:rPr>
          <w:sz w:val="24"/>
          <w:szCs w:val="24"/>
        </w:rPr>
      </w:pPr>
      <w:r w:rsidRPr="00977D28">
        <w:rPr>
          <w:sz w:val="24"/>
          <w:szCs w:val="24"/>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1DDDC0F0" w14:textId="77777777" w:rsidR="006C0FB3" w:rsidRPr="00977D28" w:rsidRDefault="006C0FB3" w:rsidP="00977D28">
      <w:pPr>
        <w:spacing w:line="240" w:lineRule="auto"/>
        <w:ind w:right="6" w:firstLine="567"/>
        <w:rPr>
          <w:sz w:val="24"/>
          <w:szCs w:val="24"/>
        </w:rPr>
      </w:pPr>
      <w:r w:rsidRPr="00977D28">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5F3F8616" w14:textId="77777777" w:rsidR="006C0FB3" w:rsidRPr="00977D28" w:rsidRDefault="006C0FB3" w:rsidP="00977D28">
      <w:pPr>
        <w:spacing w:line="240" w:lineRule="auto"/>
        <w:ind w:right="6" w:firstLine="567"/>
        <w:rPr>
          <w:sz w:val="24"/>
          <w:szCs w:val="24"/>
        </w:rPr>
      </w:pPr>
      <w:r w:rsidRPr="00977D28">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2307DE19" w14:textId="17286C7B" w:rsidR="006C0FB3" w:rsidRPr="00977D28" w:rsidRDefault="006C0FB3" w:rsidP="00977D28">
      <w:pPr>
        <w:spacing w:line="240" w:lineRule="auto"/>
        <w:ind w:right="6" w:firstLine="567"/>
        <w:rPr>
          <w:sz w:val="24"/>
          <w:szCs w:val="24"/>
        </w:rPr>
      </w:pPr>
      <w:r w:rsidRPr="00977D28">
        <w:rPr>
          <w:sz w:val="24"/>
          <w:szCs w:val="24"/>
        </w:rPr>
        <w:t>В результате изучения родного (чече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7FE03254" w14:textId="425942C3"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14:paraId="56F7CB22" w14:textId="77777777" w:rsidR="006C0FB3" w:rsidRPr="00977D28" w:rsidRDefault="006C0FB3" w:rsidP="00977D28">
      <w:pPr>
        <w:spacing w:line="240" w:lineRule="auto"/>
        <w:ind w:right="6" w:firstLine="567"/>
        <w:rPr>
          <w:sz w:val="24"/>
          <w:szCs w:val="24"/>
        </w:rPr>
      </w:pPr>
      <w:r w:rsidRPr="00977D28">
        <w:rPr>
          <w:sz w:val="24"/>
          <w:szCs w:val="24"/>
        </w:rPr>
        <w:t>выявлять и характеризовать существенные признаки языковых единиц, языковых явлений и процессов;</w:t>
      </w:r>
    </w:p>
    <w:p w14:paraId="7B38B2B0" w14:textId="77777777" w:rsidR="006C0FB3" w:rsidRPr="00977D28" w:rsidRDefault="006C0FB3" w:rsidP="00977D28">
      <w:pPr>
        <w:spacing w:line="240" w:lineRule="auto"/>
        <w:ind w:right="6" w:firstLine="567"/>
        <w:rPr>
          <w:sz w:val="24"/>
          <w:szCs w:val="24"/>
        </w:rPr>
      </w:pPr>
      <w:r w:rsidRPr="00977D28">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492BF3E3" w14:textId="77777777" w:rsidR="006C0FB3" w:rsidRPr="00977D28" w:rsidRDefault="006C0FB3" w:rsidP="00977D28">
      <w:pPr>
        <w:spacing w:line="240" w:lineRule="auto"/>
        <w:ind w:right="6" w:firstLine="567"/>
        <w:rPr>
          <w:sz w:val="24"/>
          <w:szCs w:val="24"/>
        </w:rPr>
      </w:pPr>
      <w:r w:rsidRPr="00977D28">
        <w:rPr>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36381F4F" w14:textId="77777777" w:rsidR="006C0FB3" w:rsidRPr="00977D28" w:rsidRDefault="006C0FB3" w:rsidP="00977D28">
      <w:pPr>
        <w:spacing w:line="240" w:lineRule="auto"/>
        <w:ind w:right="6" w:firstLine="567"/>
        <w:rPr>
          <w:sz w:val="24"/>
          <w:szCs w:val="24"/>
        </w:rPr>
      </w:pPr>
      <w:r w:rsidRPr="00977D28">
        <w:rPr>
          <w:sz w:val="24"/>
          <w:szCs w:val="24"/>
        </w:rPr>
        <w:t>выявлять в тексте дефициты информации, данных, необходимых для решения поставленной учебной задачи;</w:t>
      </w:r>
    </w:p>
    <w:p w14:paraId="2215FD5B" w14:textId="77777777" w:rsidR="006C0FB3" w:rsidRPr="00977D28" w:rsidRDefault="006C0FB3" w:rsidP="00977D28">
      <w:pPr>
        <w:spacing w:line="240" w:lineRule="auto"/>
        <w:ind w:right="6" w:firstLine="567"/>
        <w:rPr>
          <w:sz w:val="24"/>
          <w:szCs w:val="24"/>
        </w:rPr>
      </w:pPr>
      <w:r w:rsidRPr="00977D28">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40A555DD" w14:textId="77777777" w:rsidR="006C0FB3" w:rsidRPr="00977D28" w:rsidRDefault="006C0FB3" w:rsidP="00977D28">
      <w:pPr>
        <w:spacing w:line="240" w:lineRule="auto"/>
        <w:ind w:right="6" w:firstLine="567"/>
        <w:rPr>
          <w:sz w:val="24"/>
          <w:szCs w:val="24"/>
        </w:rPr>
      </w:pPr>
      <w:r w:rsidRPr="00977D28">
        <w:rPr>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21DBD5E8" w14:textId="6140A6F9"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09A9D7DD" w14:textId="77777777" w:rsidR="006C0FB3" w:rsidRPr="00977D28" w:rsidRDefault="006C0FB3" w:rsidP="00977D28">
      <w:pPr>
        <w:spacing w:line="240" w:lineRule="auto"/>
        <w:ind w:right="6" w:firstLine="567"/>
        <w:rPr>
          <w:sz w:val="24"/>
          <w:szCs w:val="24"/>
        </w:rPr>
      </w:pPr>
      <w:r w:rsidRPr="00977D28">
        <w:rPr>
          <w:sz w:val="24"/>
          <w:szCs w:val="24"/>
        </w:rPr>
        <w:t>использовать вопросы как исследовательский инструмент познания в языковом образовании;</w:t>
      </w:r>
    </w:p>
    <w:p w14:paraId="53CADDB3" w14:textId="77777777" w:rsidR="006C0FB3" w:rsidRPr="00977D28" w:rsidRDefault="006C0FB3" w:rsidP="00977D28">
      <w:pPr>
        <w:spacing w:line="240" w:lineRule="auto"/>
        <w:ind w:right="6" w:firstLine="567"/>
        <w:rPr>
          <w:sz w:val="24"/>
          <w:szCs w:val="24"/>
        </w:rPr>
      </w:pPr>
      <w:r w:rsidRPr="00977D28">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28A80082" w14:textId="77777777" w:rsidR="006C0FB3" w:rsidRPr="00977D28" w:rsidRDefault="006C0FB3" w:rsidP="00977D28">
      <w:pPr>
        <w:spacing w:line="240" w:lineRule="auto"/>
        <w:ind w:right="6" w:firstLine="567"/>
        <w:rPr>
          <w:sz w:val="24"/>
          <w:szCs w:val="24"/>
        </w:rPr>
      </w:pPr>
      <w:r w:rsidRPr="00977D28">
        <w:rPr>
          <w:sz w:val="24"/>
          <w:szCs w:val="24"/>
        </w:rPr>
        <w:t>формировать гипотезу об истинности собственных суждений и суждений других, аргументировать свою позицию, мнение;</w:t>
      </w:r>
    </w:p>
    <w:p w14:paraId="502844F5" w14:textId="77777777" w:rsidR="006C0FB3" w:rsidRPr="00977D28" w:rsidRDefault="006C0FB3" w:rsidP="00977D28">
      <w:pPr>
        <w:spacing w:line="240" w:lineRule="auto"/>
        <w:ind w:right="6" w:firstLine="567"/>
        <w:rPr>
          <w:sz w:val="24"/>
          <w:szCs w:val="24"/>
        </w:rPr>
      </w:pPr>
      <w:r w:rsidRPr="00977D28">
        <w:rPr>
          <w:sz w:val="24"/>
          <w:szCs w:val="24"/>
        </w:rPr>
        <w:t>составлять алгоритм действий и использовать его для решения учебных задач;</w:t>
      </w:r>
    </w:p>
    <w:p w14:paraId="33EA3AA7" w14:textId="77777777" w:rsidR="006C0FB3" w:rsidRPr="00977D28" w:rsidRDefault="006C0FB3" w:rsidP="00977D28">
      <w:pPr>
        <w:spacing w:line="240" w:lineRule="auto"/>
        <w:ind w:right="6" w:firstLine="567"/>
        <w:rPr>
          <w:sz w:val="24"/>
          <w:szCs w:val="24"/>
        </w:rPr>
      </w:pPr>
      <w:r w:rsidRPr="00977D28">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3BD8F5BB" w14:textId="77777777" w:rsidR="006C0FB3" w:rsidRPr="00977D28" w:rsidRDefault="006C0FB3" w:rsidP="00977D28">
      <w:pPr>
        <w:spacing w:line="240" w:lineRule="auto"/>
        <w:ind w:right="6" w:firstLine="567"/>
        <w:rPr>
          <w:sz w:val="24"/>
          <w:szCs w:val="24"/>
        </w:rPr>
      </w:pPr>
      <w:r w:rsidRPr="00977D28">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0D57D157" w14:textId="77777777" w:rsidR="006C0FB3" w:rsidRPr="00977D28" w:rsidRDefault="006C0FB3" w:rsidP="00977D28">
      <w:pPr>
        <w:spacing w:line="240" w:lineRule="auto"/>
        <w:ind w:right="6" w:firstLine="567"/>
        <w:rPr>
          <w:sz w:val="24"/>
          <w:szCs w:val="24"/>
        </w:rPr>
      </w:pPr>
      <w:r w:rsidRPr="00977D28">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7D06B83D" w14:textId="67AB5D3A"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работать с информацией как часть познавательных универсальных учебных действий:</w:t>
      </w:r>
    </w:p>
    <w:p w14:paraId="05D700DD" w14:textId="77777777" w:rsidR="006C0FB3" w:rsidRPr="00977D28" w:rsidRDefault="006C0FB3" w:rsidP="00977D28">
      <w:pPr>
        <w:spacing w:line="240" w:lineRule="auto"/>
        <w:ind w:right="6" w:firstLine="567"/>
        <w:rPr>
          <w:sz w:val="24"/>
          <w:szCs w:val="24"/>
        </w:rPr>
      </w:pPr>
      <w:r w:rsidRPr="00977D28">
        <w:rPr>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2448C5C6" w14:textId="77777777" w:rsidR="006C0FB3" w:rsidRPr="00977D28" w:rsidRDefault="006C0FB3" w:rsidP="00977D28">
      <w:pPr>
        <w:spacing w:line="240" w:lineRule="auto"/>
        <w:ind w:right="6" w:firstLine="567"/>
        <w:rPr>
          <w:sz w:val="24"/>
          <w:szCs w:val="24"/>
        </w:rPr>
      </w:pPr>
      <w:r w:rsidRPr="00977D28">
        <w:rPr>
          <w:sz w:val="24"/>
          <w:szCs w:val="24"/>
        </w:rPr>
        <w:t>выбирать, анализировать, интерпретировать, обобщать и систематизировать информацию, представленную в текстах, таблицах, схемах;</w:t>
      </w:r>
    </w:p>
    <w:p w14:paraId="16D80C35" w14:textId="77777777" w:rsidR="006C0FB3" w:rsidRPr="00977D28" w:rsidRDefault="006C0FB3" w:rsidP="00977D28">
      <w:pPr>
        <w:spacing w:line="240" w:lineRule="auto"/>
        <w:ind w:right="6" w:firstLine="567"/>
        <w:rPr>
          <w:sz w:val="24"/>
          <w:szCs w:val="24"/>
        </w:rPr>
      </w:pPr>
      <w:r w:rsidRPr="00977D28">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79590778" w14:textId="77777777" w:rsidR="006C0FB3" w:rsidRPr="00977D28" w:rsidRDefault="006C0FB3" w:rsidP="00977D28">
      <w:pPr>
        <w:spacing w:line="240" w:lineRule="auto"/>
        <w:ind w:right="6" w:firstLine="567"/>
        <w:rPr>
          <w:sz w:val="24"/>
          <w:szCs w:val="24"/>
        </w:rPr>
      </w:pPr>
      <w:r w:rsidRPr="00977D28">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67808BF7" w14:textId="77777777" w:rsidR="006C0FB3" w:rsidRPr="00977D28" w:rsidRDefault="006C0FB3" w:rsidP="00977D28">
      <w:pPr>
        <w:spacing w:line="240" w:lineRule="auto"/>
        <w:ind w:right="6" w:firstLine="567"/>
        <w:rPr>
          <w:sz w:val="24"/>
          <w:szCs w:val="24"/>
        </w:rPr>
      </w:pPr>
      <w:r w:rsidRPr="00977D28">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498668DC" w14:textId="77777777" w:rsidR="006C0FB3" w:rsidRPr="00977D28" w:rsidRDefault="006C0FB3" w:rsidP="00977D28">
      <w:pPr>
        <w:spacing w:line="240" w:lineRule="auto"/>
        <w:ind w:right="6" w:firstLine="567"/>
        <w:rPr>
          <w:sz w:val="24"/>
          <w:szCs w:val="24"/>
        </w:rPr>
      </w:pPr>
      <w:r w:rsidRPr="00977D28">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44718980" w14:textId="77777777" w:rsidR="006C0FB3" w:rsidRPr="00977D28" w:rsidRDefault="006C0FB3" w:rsidP="00977D28">
      <w:pPr>
        <w:spacing w:line="240" w:lineRule="auto"/>
        <w:ind w:right="6" w:firstLine="567"/>
        <w:rPr>
          <w:sz w:val="24"/>
          <w:szCs w:val="24"/>
        </w:rPr>
      </w:pPr>
      <w:r w:rsidRPr="00977D28">
        <w:rPr>
          <w:sz w:val="24"/>
          <w:szCs w:val="24"/>
        </w:rPr>
        <w:t>оценивать надёжность информации по критериям, предложенным учителем или сформулированным самостоятельно;</w:t>
      </w:r>
    </w:p>
    <w:p w14:paraId="52B4DB93" w14:textId="77777777" w:rsidR="006C0FB3" w:rsidRPr="00977D28" w:rsidRDefault="006C0FB3" w:rsidP="00977D28">
      <w:pPr>
        <w:spacing w:line="240" w:lineRule="auto"/>
        <w:ind w:right="6" w:firstLine="567"/>
        <w:rPr>
          <w:sz w:val="24"/>
          <w:szCs w:val="24"/>
        </w:rPr>
      </w:pPr>
      <w:r w:rsidRPr="00977D28">
        <w:rPr>
          <w:sz w:val="24"/>
          <w:szCs w:val="24"/>
        </w:rPr>
        <w:t>эффективно запоминать и систематизировать информацию.</w:t>
      </w:r>
    </w:p>
    <w:p w14:paraId="7F587BB4" w14:textId="7783AB54"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общения как часть коммуникативных универсальных учебных действий:</w:t>
      </w:r>
    </w:p>
    <w:p w14:paraId="008E986A" w14:textId="77777777" w:rsidR="006C0FB3" w:rsidRPr="00977D28" w:rsidRDefault="006C0FB3" w:rsidP="00977D28">
      <w:pPr>
        <w:spacing w:line="240" w:lineRule="auto"/>
        <w:ind w:right="6" w:firstLine="567"/>
        <w:rPr>
          <w:sz w:val="24"/>
          <w:szCs w:val="24"/>
        </w:rPr>
      </w:pPr>
      <w:r w:rsidRPr="00977D28">
        <w:rPr>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чеченском) языке;</w:t>
      </w:r>
    </w:p>
    <w:p w14:paraId="7979BCE6" w14:textId="77777777" w:rsidR="006C0FB3" w:rsidRPr="00977D28" w:rsidRDefault="006C0FB3" w:rsidP="00977D28">
      <w:pPr>
        <w:spacing w:line="240" w:lineRule="auto"/>
        <w:ind w:right="6" w:firstLine="567"/>
        <w:rPr>
          <w:sz w:val="24"/>
          <w:szCs w:val="24"/>
        </w:rPr>
      </w:pPr>
      <w:r w:rsidRPr="00977D28">
        <w:rPr>
          <w:sz w:val="24"/>
          <w:szCs w:val="24"/>
        </w:rPr>
        <w:t>распознавать невербальные средства общения, понимать значение социальных знаков;</w:t>
      </w:r>
    </w:p>
    <w:p w14:paraId="4E50ABB5" w14:textId="77777777" w:rsidR="006C0FB3" w:rsidRPr="00977D28" w:rsidRDefault="006C0FB3" w:rsidP="00977D28">
      <w:pPr>
        <w:spacing w:line="240" w:lineRule="auto"/>
        <w:ind w:right="6" w:firstLine="567"/>
        <w:rPr>
          <w:sz w:val="24"/>
          <w:szCs w:val="24"/>
        </w:rPr>
      </w:pPr>
      <w:r w:rsidRPr="00977D28">
        <w:rPr>
          <w:sz w:val="24"/>
          <w:szCs w:val="24"/>
        </w:rPr>
        <w:t>распознавать предпосылки конфликтных ситуаций и смягчать конфликты, вести переговоры;</w:t>
      </w:r>
    </w:p>
    <w:p w14:paraId="07D81034" w14:textId="77777777" w:rsidR="006C0FB3" w:rsidRPr="00977D28" w:rsidRDefault="006C0FB3" w:rsidP="00977D28">
      <w:pPr>
        <w:spacing w:line="240" w:lineRule="auto"/>
        <w:ind w:right="6" w:firstLine="567"/>
        <w:rPr>
          <w:sz w:val="24"/>
          <w:szCs w:val="24"/>
        </w:rPr>
      </w:pPr>
      <w:r w:rsidRPr="00977D28">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06F25F61" w14:textId="77777777" w:rsidR="006C0FB3" w:rsidRPr="00977D28" w:rsidRDefault="006C0FB3" w:rsidP="00977D28">
      <w:pPr>
        <w:spacing w:line="240" w:lineRule="auto"/>
        <w:ind w:right="6" w:firstLine="567"/>
        <w:rPr>
          <w:sz w:val="24"/>
          <w:szCs w:val="24"/>
        </w:rPr>
      </w:pPr>
      <w:r w:rsidRPr="00977D28">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1B41C077" w14:textId="77777777" w:rsidR="006C0FB3" w:rsidRPr="00977D28" w:rsidRDefault="006C0FB3" w:rsidP="00977D28">
      <w:pPr>
        <w:spacing w:line="240" w:lineRule="auto"/>
        <w:ind w:right="6" w:firstLine="567"/>
        <w:rPr>
          <w:sz w:val="24"/>
          <w:szCs w:val="24"/>
        </w:rPr>
      </w:pPr>
      <w:r w:rsidRPr="00977D28">
        <w:rPr>
          <w:sz w:val="24"/>
          <w:szCs w:val="24"/>
        </w:rPr>
        <w:t>сопоставлять свои суждения с суждениями других участников диалога, обнаруживать различие и сходство позиций;</w:t>
      </w:r>
    </w:p>
    <w:p w14:paraId="44815FDC" w14:textId="77777777" w:rsidR="006C0FB3" w:rsidRPr="00977D28" w:rsidRDefault="006C0FB3" w:rsidP="00977D28">
      <w:pPr>
        <w:spacing w:line="240" w:lineRule="auto"/>
        <w:ind w:right="6" w:firstLine="567"/>
        <w:rPr>
          <w:sz w:val="24"/>
          <w:szCs w:val="24"/>
        </w:rPr>
      </w:pPr>
      <w:r w:rsidRPr="00977D28">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14:paraId="32475177" w14:textId="77777777" w:rsidR="006C0FB3" w:rsidRPr="00977D28" w:rsidRDefault="006C0FB3" w:rsidP="00977D28">
      <w:pPr>
        <w:spacing w:line="240" w:lineRule="auto"/>
        <w:ind w:right="6" w:firstLine="567"/>
        <w:rPr>
          <w:sz w:val="24"/>
          <w:szCs w:val="24"/>
        </w:rPr>
      </w:pPr>
      <w:r w:rsidRPr="00977D28">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750D1433" w14:textId="2E089289"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самоорганизации как части регулятивных универсальных учебных действий:</w:t>
      </w:r>
    </w:p>
    <w:p w14:paraId="11CCDDCB" w14:textId="77777777" w:rsidR="006C0FB3" w:rsidRPr="00977D28" w:rsidRDefault="006C0FB3" w:rsidP="00977D28">
      <w:pPr>
        <w:spacing w:line="240" w:lineRule="auto"/>
        <w:ind w:right="6" w:firstLine="567"/>
        <w:rPr>
          <w:sz w:val="24"/>
          <w:szCs w:val="24"/>
        </w:rPr>
      </w:pPr>
      <w:r w:rsidRPr="00977D28">
        <w:rPr>
          <w:sz w:val="24"/>
          <w:szCs w:val="24"/>
        </w:rPr>
        <w:t>выявлять проблемы для решения в учебных и жизненных ситуациях;</w:t>
      </w:r>
    </w:p>
    <w:p w14:paraId="7B65728F" w14:textId="77777777" w:rsidR="006C0FB3" w:rsidRPr="00977D28" w:rsidRDefault="006C0FB3" w:rsidP="00977D28">
      <w:pPr>
        <w:spacing w:line="240" w:lineRule="auto"/>
        <w:ind w:right="6" w:firstLine="567"/>
        <w:rPr>
          <w:sz w:val="24"/>
          <w:szCs w:val="24"/>
        </w:rPr>
      </w:pPr>
      <w:r w:rsidRPr="00977D28">
        <w:rPr>
          <w:sz w:val="24"/>
          <w:szCs w:val="24"/>
        </w:rPr>
        <w:t>ориентироваться в различных подходах к принятию решений (индивидуальное, принятие решения в группе, принятие решения группой);</w:t>
      </w:r>
    </w:p>
    <w:p w14:paraId="7DE8D287" w14:textId="77777777"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7E18B8A" w14:textId="77777777"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план действий, вносить необходимые коррективы в ходе его реализации;</w:t>
      </w:r>
    </w:p>
    <w:p w14:paraId="52B308C5" w14:textId="77777777" w:rsidR="006C0FB3" w:rsidRPr="00977D28" w:rsidRDefault="006C0FB3" w:rsidP="00977D28">
      <w:pPr>
        <w:spacing w:line="240" w:lineRule="auto"/>
        <w:ind w:right="6" w:firstLine="567"/>
        <w:rPr>
          <w:sz w:val="24"/>
          <w:szCs w:val="24"/>
        </w:rPr>
      </w:pPr>
      <w:r w:rsidRPr="00977D28">
        <w:rPr>
          <w:sz w:val="24"/>
          <w:szCs w:val="24"/>
        </w:rPr>
        <w:t>проводить выбор и брать ответственность за решение.</w:t>
      </w:r>
    </w:p>
    <w:p w14:paraId="39644D07" w14:textId="243FE0FC"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57EBC8C1" w14:textId="77777777" w:rsidR="006C0FB3" w:rsidRPr="00977D28" w:rsidRDefault="006C0FB3" w:rsidP="00977D28">
      <w:pPr>
        <w:spacing w:line="240" w:lineRule="auto"/>
        <w:ind w:right="6" w:firstLine="567"/>
        <w:rPr>
          <w:sz w:val="24"/>
          <w:szCs w:val="24"/>
        </w:rPr>
      </w:pPr>
      <w:r w:rsidRPr="00977D28">
        <w:rPr>
          <w:sz w:val="24"/>
          <w:szCs w:val="24"/>
        </w:rPr>
        <w:t>владеть разными способами самоконтроля (в том числе речевого), самомотивации и рефлексии;</w:t>
      </w:r>
    </w:p>
    <w:p w14:paraId="0B816B55" w14:textId="77777777" w:rsidR="006C0FB3" w:rsidRPr="00977D28" w:rsidRDefault="006C0FB3" w:rsidP="00977D28">
      <w:pPr>
        <w:spacing w:line="240" w:lineRule="auto"/>
        <w:ind w:right="6" w:firstLine="567"/>
        <w:rPr>
          <w:sz w:val="24"/>
          <w:szCs w:val="24"/>
        </w:rPr>
      </w:pPr>
      <w:r w:rsidRPr="00977D28">
        <w:rPr>
          <w:sz w:val="24"/>
          <w:szCs w:val="24"/>
        </w:rPr>
        <w:t>давать оценку учебной ситуации и предлагать план её изменения;</w:t>
      </w:r>
    </w:p>
    <w:p w14:paraId="7EFF5FD6" w14:textId="77777777" w:rsidR="006C0FB3" w:rsidRPr="00977D28" w:rsidRDefault="006C0FB3" w:rsidP="00977D28">
      <w:pPr>
        <w:spacing w:line="240" w:lineRule="auto"/>
        <w:ind w:right="6" w:firstLine="567"/>
        <w:rPr>
          <w:sz w:val="24"/>
          <w:szCs w:val="24"/>
        </w:rPr>
      </w:pPr>
      <w:r w:rsidRPr="00977D28">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14:paraId="260C8B48" w14:textId="77777777" w:rsidR="006C0FB3" w:rsidRPr="00977D28" w:rsidRDefault="006C0FB3" w:rsidP="00977D28">
      <w:pPr>
        <w:spacing w:line="240" w:lineRule="auto"/>
        <w:ind w:right="6" w:firstLine="567"/>
        <w:rPr>
          <w:sz w:val="24"/>
          <w:szCs w:val="24"/>
        </w:rPr>
      </w:pPr>
      <w:r w:rsidRPr="00977D28">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4A480A6B" w14:textId="77777777" w:rsidR="006C0FB3" w:rsidRPr="00977D28" w:rsidRDefault="006C0FB3" w:rsidP="00977D28">
      <w:pPr>
        <w:spacing w:line="240" w:lineRule="auto"/>
        <w:ind w:right="6" w:firstLine="567"/>
        <w:rPr>
          <w:sz w:val="24"/>
          <w:szCs w:val="24"/>
        </w:rPr>
      </w:pPr>
      <w:r w:rsidRPr="00977D28">
        <w:rPr>
          <w:sz w:val="24"/>
          <w:szCs w:val="24"/>
        </w:rPr>
        <w:t>развивать способность управлять собственными эмоциями и эмоциями других;</w:t>
      </w:r>
    </w:p>
    <w:p w14:paraId="48C48CBA" w14:textId="77777777" w:rsidR="006C0FB3" w:rsidRPr="00977D28" w:rsidRDefault="006C0FB3" w:rsidP="00977D28">
      <w:pPr>
        <w:spacing w:line="240" w:lineRule="auto"/>
        <w:ind w:right="6" w:firstLine="567"/>
        <w:rPr>
          <w:sz w:val="24"/>
          <w:szCs w:val="24"/>
        </w:rPr>
      </w:pPr>
      <w:r w:rsidRPr="00977D28">
        <w:rPr>
          <w:sz w:val="24"/>
          <w:szCs w:val="24"/>
        </w:rPr>
        <w:t>выявлять и анализировать причины эмоций; понимать мотивы и намерения другого человека, анализируя речевую ситуацию;</w:t>
      </w:r>
    </w:p>
    <w:p w14:paraId="37579DF4" w14:textId="77777777" w:rsidR="006C0FB3" w:rsidRPr="00977D28" w:rsidRDefault="006C0FB3" w:rsidP="00977D28">
      <w:pPr>
        <w:spacing w:line="240" w:lineRule="auto"/>
        <w:ind w:right="6" w:firstLine="567"/>
        <w:rPr>
          <w:sz w:val="24"/>
          <w:szCs w:val="24"/>
        </w:rPr>
      </w:pPr>
      <w:r w:rsidRPr="00977D28">
        <w:rPr>
          <w:sz w:val="24"/>
          <w:szCs w:val="24"/>
        </w:rPr>
        <w:t>регулировать способ выражения собственных эмоций;</w:t>
      </w:r>
    </w:p>
    <w:p w14:paraId="37536013" w14:textId="77777777" w:rsidR="006C0FB3" w:rsidRPr="00977D28" w:rsidRDefault="006C0FB3" w:rsidP="00977D28">
      <w:pPr>
        <w:spacing w:line="240" w:lineRule="auto"/>
        <w:ind w:right="6" w:firstLine="567"/>
        <w:rPr>
          <w:sz w:val="24"/>
          <w:szCs w:val="24"/>
        </w:rPr>
      </w:pPr>
      <w:r w:rsidRPr="00977D28">
        <w:rPr>
          <w:sz w:val="24"/>
          <w:szCs w:val="24"/>
        </w:rPr>
        <w:t>осознанно относиться к другому человеку и его мнению;</w:t>
      </w:r>
    </w:p>
    <w:p w14:paraId="149988DB" w14:textId="77777777" w:rsidR="006C0FB3" w:rsidRPr="00977D28" w:rsidRDefault="006C0FB3" w:rsidP="00977D28">
      <w:pPr>
        <w:spacing w:line="240" w:lineRule="auto"/>
        <w:ind w:right="6" w:firstLine="567"/>
        <w:rPr>
          <w:sz w:val="24"/>
          <w:szCs w:val="24"/>
        </w:rPr>
      </w:pPr>
      <w:r w:rsidRPr="00977D28">
        <w:rPr>
          <w:sz w:val="24"/>
          <w:szCs w:val="24"/>
        </w:rPr>
        <w:t>признавать своё и чужое право на ошибку;</w:t>
      </w:r>
    </w:p>
    <w:p w14:paraId="6123E5C4" w14:textId="77777777" w:rsidR="006C0FB3" w:rsidRPr="00977D28" w:rsidRDefault="006C0FB3" w:rsidP="00977D28">
      <w:pPr>
        <w:spacing w:line="240" w:lineRule="auto"/>
        <w:ind w:right="6" w:firstLine="567"/>
        <w:rPr>
          <w:sz w:val="24"/>
          <w:szCs w:val="24"/>
        </w:rPr>
      </w:pPr>
      <w:r w:rsidRPr="00977D28">
        <w:rPr>
          <w:sz w:val="24"/>
          <w:szCs w:val="24"/>
        </w:rPr>
        <w:t>принимать себя и других, не осуждая;</w:t>
      </w:r>
    </w:p>
    <w:p w14:paraId="3932707D" w14:textId="77777777" w:rsidR="006C0FB3" w:rsidRPr="00977D28" w:rsidRDefault="006C0FB3" w:rsidP="00977D28">
      <w:pPr>
        <w:spacing w:line="240" w:lineRule="auto"/>
        <w:ind w:right="6" w:firstLine="567"/>
        <w:rPr>
          <w:sz w:val="24"/>
          <w:szCs w:val="24"/>
        </w:rPr>
      </w:pPr>
      <w:r w:rsidRPr="00977D28">
        <w:rPr>
          <w:sz w:val="24"/>
          <w:szCs w:val="24"/>
        </w:rPr>
        <w:t>проявлять открытость;</w:t>
      </w:r>
    </w:p>
    <w:p w14:paraId="5F122E8B" w14:textId="77777777" w:rsidR="006C0FB3" w:rsidRPr="00977D28" w:rsidRDefault="006C0FB3" w:rsidP="00977D28">
      <w:pPr>
        <w:spacing w:line="240" w:lineRule="auto"/>
        <w:ind w:right="6" w:firstLine="567"/>
        <w:rPr>
          <w:sz w:val="24"/>
          <w:szCs w:val="24"/>
        </w:rPr>
      </w:pPr>
      <w:r w:rsidRPr="00977D28">
        <w:rPr>
          <w:sz w:val="24"/>
          <w:szCs w:val="24"/>
        </w:rPr>
        <w:t>осознавать невозможность контролировать всё вокруг.</w:t>
      </w:r>
    </w:p>
    <w:p w14:paraId="5790811B" w14:textId="0C9BD23D"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совместной деятельности:</w:t>
      </w:r>
    </w:p>
    <w:p w14:paraId="5DB5D740" w14:textId="77777777" w:rsidR="006C0FB3" w:rsidRPr="00977D28" w:rsidRDefault="006C0FB3" w:rsidP="00977D28">
      <w:pPr>
        <w:spacing w:line="240" w:lineRule="auto"/>
        <w:ind w:right="6" w:firstLine="567"/>
        <w:rPr>
          <w:sz w:val="24"/>
          <w:szCs w:val="24"/>
        </w:rPr>
      </w:pPr>
      <w:r w:rsidRPr="00977D28">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40FA86A" w14:textId="77777777" w:rsidR="006C0FB3" w:rsidRPr="00977D28" w:rsidRDefault="006C0FB3" w:rsidP="00977D28">
      <w:pPr>
        <w:spacing w:line="240" w:lineRule="auto"/>
        <w:ind w:right="6" w:firstLine="567"/>
        <w:rPr>
          <w:sz w:val="24"/>
          <w:szCs w:val="24"/>
        </w:rPr>
      </w:pPr>
      <w:r w:rsidRPr="00977D28">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7BCAF25" w14:textId="77777777" w:rsidR="006C0FB3" w:rsidRPr="00977D28" w:rsidRDefault="006C0FB3" w:rsidP="00977D28">
      <w:pPr>
        <w:spacing w:line="240" w:lineRule="auto"/>
        <w:ind w:right="6" w:firstLine="567"/>
        <w:rPr>
          <w:sz w:val="24"/>
          <w:szCs w:val="24"/>
        </w:rPr>
      </w:pPr>
      <w:r w:rsidRPr="00977D28">
        <w:rPr>
          <w:sz w:val="24"/>
          <w:szCs w:val="24"/>
        </w:rPr>
        <w:t>обобщать мнения нескольких человек, проявлять готовность руководить, выполнять поручения, подчиняться;</w:t>
      </w:r>
    </w:p>
    <w:p w14:paraId="6C97E09A" w14:textId="77777777" w:rsidR="006C0FB3" w:rsidRPr="00977D28" w:rsidRDefault="006C0FB3" w:rsidP="00977D28">
      <w:pPr>
        <w:spacing w:line="240" w:lineRule="auto"/>
        <w:ind w:right="6" w:firstLine="567"/>
        <w:rPr>
          <w:sz w:val="24"/>
          <w:szCs w:val="24"/>
        </w:rPr>
      </w:pPr>
      <w:r w:rsidRPr="00977D28">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19905CB3" w14:textId="77777777" w:rsidR="006C0FB3" w:rsidRPr="00977D28" w:rsidRDefault="006C0FB3" w:rsidP="00977D28">
      <w:pPr>
        <w:spacing w:line="240" w:lineRule="auto"/>
        <w:ind w:right="6" w:firstLine="567"/>
        <w:rPr>
          <w:sz w:val="24"/>
          <w:szCs w:val="24"/>
        </w:rPr>
      </w:pPr>
      <w:r w:rsidRPr="00977D28">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5240F01B" w14:textId="77777777" w:rsidR="006C0FB3" w:rsidRPr="006C0FB3" w:rsidRDefault="006C0FB3" w:rsidP="00977D28">
      <w:pPr>
        <w:spacing w:line="240" w:lineRule="auto"/>
        <w:ind w:right="6" w:firstLine="567"/>
        <w:rPr>
          <w:color w:val="FF0000"/>
          <w:sz w:val="24"/>
          <w:szCs w:val="24"/>
        </w:rPr>
      </w:pPr>
      <w:r w:rsidRPr="00977D28">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204814AD" w14:textId="57C5BEBC" w:rsidR="006C0FB3" w:rsidRPr="00977D28" w:rsidRDefault="006C0FB3" w:rsidP="006C0FB3">
      <w:pPr>
        <w:spacing w:line="240" w:lineRule="auto"/>
        <w:ind w:right="6" w:firstLine="567"/>
        <w:rPr>
          <w:b/>
          <w:sz w:val="24"/>
          <w:szCs w:val="24"/>
        </w:rPr>
      </w:pPr>
      <w:r w:rsidRPr="00977D28">
        <w:rPr>
          <w:b/>
          <w:sz w:val="24"/>
          <w:szCs w:val="24"/>
        </w:rPr>
        <w:t>Предметные результаты изучения родного (чеченского) языка. К концу обучения в 5 классе обучающийся научится:</w:t>
      </w:r>
    </w:p>
    <w:p w14:paraId="084DF4A9" w14:textId="77777777" w:rsidR="006C0FB3" w:rsidRPr="00977D28" w:rsidRDefault="006C0FB3" w:rsidP="00977D28">
      <w:pPr>
        <w:spacing w:line="240" w:lineRule="auto"/>
        <w:ind w:right="6" w:firstLine="567"/>
        <w:rPr>
          <w:sz w:val="24"/>
          <w:szCs w:val="24"/>
        </w:rPr>
      </w:pPr>
      <w:r w:rsidRPr="00977D28">
        <w:rPr>
          <w:sz w:val="24"/>
          <w:szCs w:val="24"/>
        </w:rPr>
        <w:t>осознавать богатство и выразительность чеченского языка, приводить примеры, свидетельствующие об этом;</w:t>
      </w:r>
    </w:p>
    <w:p w14:paraId="31AFB9A2" w14:textId="77777777" w:rsidR="006C0FB3" w:rsidRPr="00977D28" w:rsidRDefault="006C0FB3" w:rsidP="00977D28">
      <w:pPr>
        <w:spacing w:line="240" w:lineRule="auto"/>
        <w:ind w:right="6" w:firstLine="567"/>
        <w:rPr>
          <w:sz w:val="24"/>
          <w:szCs w:val="24"/>
        </w:rPr>
      </w:pPr>
      <w:r w:rsidRPr="00977D28">
        <w:rPr>
          <w:sz w:val="24"/>
          <w:szCs w:val="24"/>
        </w:rPr>
        <w:t>перечислять и характеризовать основные разделы лингвистики, основные единицы языка и речи (звук, морфема, слово, словосочетание, предложение);</w:t>
      </w:r>
    </w:p>
    <w:p w14:paraId="3D714535" w14:textId="77777777" w:rsidR="006C0FB3" w:rsidRPr="00977D28" w:rsidRDefault="006C0FB3" w:rsidP="00977D28">
      <w:pPr>
        <w:spacing w:line="240" w:lineRule="auto"/>
        <w:ind w:right="6" w:firstLine="567"/>
        <w:rPr>
          <w:sz w:val="24"/>
          <w:szCs w:val="24"/>
        </w:rPr>
      </w:pPr>
      <w:r w:rsidRPr="00977D28">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3D78D56D" w14:textId="77777777" w:rsidR="006C0FB3" w:rsidRPr="00977D28" w:rsidRDefault="006C0FB3" w:rsidP="00977D28">
      <w:pPr>
        <w:spacing w:line="240" w:lineRule="auto"/>
        <w:ind w:right="6" w:firstLine="567"/>
        <w:rPr>
          <w:sz w:val="24"/>
          <w:szCs w:val="24"/>
        </w:rPr>
      </w:pPr>
      <w:r w:rsidRPr="00977D28">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14:paraId="5FA081E6" w14:textId="77777777" w:rsidR="006C0FB3" w:rsidRPr="00977D28" w:rsidRDefault="006C0FB3" w:rsidP="00977D28">
      <w:pPr>
        <w:spacing w:line="240" w:lineRule="auto"/>
        <w:ind w:right="6" w:firstLine="567"/>
        <w:rPr>
          <w:sz w:val="24"/>
          <w:szCs w:val="24"/>
        </w:rPr>
      </w:pPr>
      <w:r w:rsidRPr="00977D28">
        <w:rPr>
          <w:sz w:val="24"/>
          <w:szCs w:val="24"/>
        </w:rPr>
        <w:t>участвовать в диалоге на лингвистические темы (в рамках изученного) и в диалоге, полилоге на основе жизненных наблюдений объёмом не менее 3 реплик;</w:t>
      </w:r>
    </w:p>
    <w:p w14:paraId="2BA44373" w14:textId="77777777" w:rsidR="006C0FB3" w:rsidRPr="00977D28" w:rsidRDefault="006C0FB3" w:rsidP="00977D28">
      <w:pPr>
        <w:spacing w:line="240" w:lineRule="auto"/>
        <w:ind w:right="6" w:firstLine="567"/>
        <w:rPr>
          <w:sz w:val="24"/>
          <w:szCs w:val="24"/>
        </w:rPr>
      </w:pPr>
      <w:r w:rsidRPr="00977D28">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14:paraId="57BC6606" w14:textId="77777777" w:rsidR="006C0FB3" w:rsidRPr="00553E63" w:rsidRDefault="006C0FB3" w:rsidP="006C0FB3">
      <w:pPr>
        <w:spacing w:line="240" w:lineRule="auto"/>
        <w:ind w:right="6" w:firstLine="567"/>
        <w:rPr>
          <w:sz w:val="24"/>
          <w:szCs w:val="24"/>
        </w:rPr>
      </w:pPr>
      <w:r w:rsidRPr="00553E63">
        <w:rPr>
          <w:sz w:val="24"/>
          <w:szCs w:val="24"/>
        </w:rPr>
        <w:t>владеть различными видами чтения: просмотровым, ознакомительным, изучающим, поисковым;</w:t>
      </w:r>
    </w:p>
    <w:p w14:paraId="71A2C673" w14:textId="77777777"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90 слов; пересказывать текст с изменением лица рассказчика;</w:t>
      </w:r>
    </w:p>
    <w:p w14:paraId="0CA4148E" w14:textId="77777777"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40 слов: устно и письменно формулировать тему и главную мысль текста;</w:t>
      </w:r>
    </w:p>
    <w:p w14:paraId="0DB538EC" w14:textId="77777777" w:rsidR="006C0FB3" w:rsidRPr="00553E63" w:rsidRDefault="006C0FB3" w:rsidP="006C0FB3">
      <w:pPr>
        <w:spacing w:line="240" w:lineRule="auto"/>
        <w:ind w:right="6" w:firstLine="567"/>
        <w:rPr>
          <w:sz w:val="24"/>
          <w:szCs w:val="24"/>
        </w:rPr>
      </w:pPr>
      <w:r w:rsidRPr="00553E63">
        <w:rPr>
          <w:sz w:val="24"/>
          <w:szCs w:val="24"/>
        </w:rPr>
        <w:t>формулировать вопросы по содержанию текста и отвечать на них;</w:t>
      </w:r>
    </w:p>
    <w:p w14:paraId="7C556516" w14:textId="77777777"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90 слов; для сжатого изложения – не менее 95 слов);</w:t>
      </w:r>
    </w:p>
    <w:p w14:paraId="7313F566"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5FBA465C" w14:textId="77777777" w:rsidR="006C0FB3" w:rsidRPr="00553E63" w:rsidRDefault="006C0FB3" w:rsidP="006C0FB3">
      <w:pPr>
        <w:spacing w:line="240" w:lineRule="auto"/>
        <w:ind w:right="6" w:firstLine="567"/>
        <w:rPr>
          <w:sz w:val="24"/>
          <w:szCs w:val="24"/>
        </w:rPr>
      </w:pPr>
      <w:r w:rsidRPr="00553E63">
        <w:rPr>
          <w:sz w:val="24"/>
          <w:szCs w:val="24"/>
        </w:rPr>
        <w:t>соблюдать при письме нормы современного чеченского литературного языка, в том числе во время списывания текста объёмом 80-90 слов, словарного диктанта объёмом 10-15 слов, диктанта на основе связного текста объёмом 80-90 слов, составленного с учётом ранее изученных правил правописания;</w:t>
      </w:r>
    </w:p>
    <w:p w14:paraId="082A1E74" w14:textId="77777777" w:rsidR="006C0FB3" w:rsidRPr="00553E63" w:rsidRDefault="006C0FB3" w:rsidP="006C0FB3">
      <w:pPr>
        <w:spacing w:line="240" w:lineRule="auto"/>
        <w:ind w:right="6" w:firstLine="567"/>
        <w:rPr>
          <w:sz w:val="24"/>
          <w:szCs w:val="24"/>
        </w:rPr>
      </w:pPr>
      <w:r w:rsidRPr="00553E63">
        <w:rPr>
          <w:sz w:val="24"/>
          <w:szCs w:val="24"/>
        </w:rPr>
        <w:t>пользоваться разными видами лексических словарей;</w:t>
      </w:r>
    </w:p>
    <w:p w14:paraId="52DEF240"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14:paraId="4E005E3C" w14:textId="77777777" w:rsidR="006C0FB3" w:rsidRPr="00553E63" w:rsidRDefault="006C0FB3" w:rsidP="006C0FB3">
      <w:pPr>
        <w:spacing w:line="240" w:lineRule="auto"/>
        <w:ind w:right="6" w:firstLine="567"/>
        <w:rPr>
          <w:sz w:val="24"/>
          <w:szCs w:val="24"/>
        </w:rPr>
      </w:pPr>
      <w:r w:rsidRPr="00553E63">
        <w:rPr>
          <w:sz w:val="24"/>
          <w:szCs w:val="24"/>
        </w:rPr>
        <w:t>распознавать основные признаки текста;</w:t>
      </w:r>
    </w:p>
    <w:p w14:paraId="7F2C0D98" w14:textId="77777777" w:rsidR="006C0FB3" w:rsidRPr="00553E63" w:rsidRDefault="006C0FB3" w:rsidP="006C0FB3">
      <w:pPr>
        <w:spacing w:line="240" w:lineRule="auto"/>
        <w:ind w:right="6" w:firstLine="567"/>
        <w:rPr>
          <w:sz w:val="24"/>
          <w:szCs w:val="24"/>
        </w:rPr>
      </w:pPr>
      <w:r w:rsidRPr="00553E63">
        <w:rPr>
          <w:sz w:val="24"/>
          <w:szCs w:val="24"/>
        </w:rPr>
        <w:t>делить текст на композиционно-смысловые части (абзацы);</w:t>
      </w:r>
    </w:p>
    <w:p w14:paraId="58126C57" w14:textId="77777777" w:rsidR="006C0FB3" w:rsidRPr="00553E63" w:rsidRDefault="006C0FB3" w:rsidP="006C0FB3">
      <w:pPr>
        <w:spacing w:line="240" w:lineRule="auto"/>
        <w:ind w:right="6" w:firstLine="567"/>
        <w:rPr>
          <w:sz w:val="24"/>
          <w:szCs w:val="24"/>
        </w:rPr>
      </w:pPr>
      <w:r w:rsidRPr="00553E63">
        <w:rPr>
          <w:sz w:val="24"/>
          <w:szCs w:val="24"/>
        </w:rPr>
        <w:t>распознавать средства связи предложений и частей текста (формы слова, однокоренные слова, синонимы, антонимы, личные местоимения, повтор слова);</w:t>
      </w:r>
    </w:p>
    <w:p w14:paraId="55D323A4" w14:textId="77777777" w:rsidR="006C0FB3" w:rsidRPr="00553E63" w:rsidRDefault="006C0FB3" w:rsidP="006C0FB3">
      <w:pPr>
        <w:spacing w:line="240" w:lineRule="auto"/>
        <w:ind w:right="6" w:firstLine="567"/>
        <w:rPr>
          <w:sz w:val="24"/>
          <w:szCs w:val="24"/>
        </w:rPr>
      </w:pPr>
      <w:r w:rsidRPr="00553E63">
        <w:rPr>
          <w:sz w:val="24"/>
          <w:szCs w:val="24"/>
        </w:rPr>
        <w:t>применять эти знания при создании собственного текста (устного и письменного);</w:t>
      </w:r>
    </w:p>
    <w:p w14:paraId="200B22D9" w14:textId="77777777"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14:paraId="66449142" w14:textId="77777777" w:rsidR="006C0FB3" w:rsidRPr="00553E63" w:rsidRDefault="006C0FB3" w:rsidP="006C0FB3">
      <w:pPr>
        <w:spacing w:line="240" w:lineRule="auto"/>
        <w:ind w:right="6" w:firstLine="567"/>
        <w:rPr>
          <w:sz w:val="24"/>
          <w:szCs w:val="24"/>
        </w:rPr>
      </w:pPr>
      <w:r w:rsidRPr="00553E63">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6F85742E" w14:textId="77777777"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особенностей функционально-смысловых типов речи, функциональных разновидностей языка в практике создания текста (в рамках изученного);</w:t>
      </w:r>
    </w:p>
    <w:p w14:paraId="6DC6F56E"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б основных признаков текста (повествование) в практике его создания;</w:t>
      </w:r>
    </w:p>
    <w:p w14:paraId="04C26C62" w14:textId="77777777" w:rsidR="006C0FB3" w:rsidRPr="00553E63" w:rsidRDefault="006C0FB3" w:rsidP="006C0FB3">
      <w:pPr>
        <w:spacing w:line="240" w:lineRule="auto"/>
        <w:ind w:right="6" w:firstLine="567"/>
        <w:rPr>
          <w:sz w:val="24"/>
          <w:szCs w:val="24"/>
        </w:rPr>
      </w:pPr>
      <w:r w:rsidRPr="00553E63">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60 слов);</w:t>
      </w:r>
    </w:p>
    <w:p w14:paraId="31C4A2FA" w14:textId="77777777" w:rsidR="006C0FB3" w:rsidRPr="00553E63" w:rsidRDefault="006C0FB3" w:rsidP="006C0FB3">
      <w:pPr>
        <w:spacing w:line="240" w:lineRule="auto"/>
        <w:ind w:right="6" w:firstLine="567"/>
        <w:rPr>
          <w:sz w:val="24"/>
          <w:szCs w:val="24"/>
        </w:rPr>
      </w:pPr>
      <w:r w:rsidRPr="00553E63">
        <w:rPr>
          <w:sz w:val="24"/>
          <w:szCs w:val="24"/>
        </w:rPr>
        <w:t>восстанавливать деформированный текст;</w:t>
      </w:r>
    </w:p>
    <w:p w14:paraId="5FAD0D36" w14:textId="77777777" w:rsidR="006C0FB3" w:rsidRPr="00553E63" w:rsidRDefault="006C0FB3" w:rsidP="006C0FB3">
      <w:pPr>
        <w:spacing w:line="240" w:lineRule="auto"/>
        <w:ind w:right="6" w:firstLine="567"/>
        <w:rPr>
          <w:sz w:val="24"/>
          <w:szCs w:val="24"/>
        </w:rPr>
      </w:pPr>
      <w:r w:rsidRPr="00553E63">
        <w:rPr>
          <w:sz w:val="24"/>
          <w:szCs w:val="24"/>
        </w:rPr>
        <w:t>осуществлять корректировку восстановленного текста с использованием образца;</w:t>
      </w:r>
    </w:p>
    <w:p w14:paraId="0CE0B9E5" w14:textId="77777777" w:rsidR="006C0FB3" w:rsidRPr="00553E63" w:rsidRDefault="006C0FB3" w:rsidP="006C0FB3">
      <w:pPr>
        <w:spacing w:line="240" w:lineRule="auto"/>
        <w:ind w:right="6" w:firstLine="567"/>
        <w:rPr>
          <w:sz w:val="24"/>
          <w:szCs w:val="24"/>
        </w:rPr>
      </w:pPr>
      <w:r w:rsidRPr="00553E63">
        <w:rPr>
          <w:sz w:val="24"/>
          <w:szCs w:val="24"/>
        </w:rPr>
        <w:t>владеть умениями работы с прослушанными и прочитанными научно-учебными, художественными и научно-популярными текстами: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w:t>
      </w:r>
    </w:p>
    <w:p w14:paraId="24484189" w14:textId="77777777"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306F938"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3D9381A8" w14:textId="77777777" w:rsidR="006C0FB3" w:rsidRPr="00553E63" w:rsidRDefault="006C0FB3" w:rsidP="006C0FB3">
      <w:pPr>
        <w:spacing w:line="240" w:lineRule="auto"/>
        <w:ind w:right="6" w:firstLine="567"/>
        <w:rPr>
          <w:sz w:val="24"/>
          <w:szCs w:val="24"/>
        </w:rPr>
      </w:pPr>
      <w:r w:rsidRPr="00553E63">
        <w:rPr>
          <w:sz w:val="24"/>
          <w:szCs w:val="24"/>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5EE1D93B" w14:textId="77777777" w:rsidR="006C0FB3" w:rsidRPr="00553E63" w:rsidRDefault="006C0FB3" w:rsidP="006C0FB3">
      <w:pPr>
        <w:spacing w:line="240" w:lineRule="auto"/>
        <w:ind w:right="6" w:firstLine="567"/>
        <w:rPr>
          <w:sz w:val="24"/>
          <w:szCs w:val="24"/>
        </w:rPr>
      </w:pPr>
      <w:r w:rsidRPr="00553E63">
        <w:rPr>
          <w:sz w:val="24"/>
          <w:szCs w:val="24"/>
        </w:rPr>
        <w:t>различать особенности разговорной речи, функциональных стилей, языка художественной литературы;</w:t>
      </w:r>
    </w:p>
    <w:p w14:paraId="19579D0E" w14:textId="77777777" w:rsidR="006C0FB3" w:rsidRPr="00553E63" w:rsidRDefault="006C0FB3" w:rsidP="006C0FB3">
      <w:pPr>
        <w:spacing w:line="240" w:lineRule="auto"/>
        <w:ind w:right="6" w:firstLine="567"/>
        <w:rPr>
          <w:sz w:val="24"/>
          <w:szCs w:val="24"/>
        </w:rPr>
      </w:pPr>
      <w:r w:rsidRPr="00553E63">
        <w:rPr>
          <w:sz w:val="24"/>
          <w:szCs w:val="24"/>
        </w:rPr>
        <w:t>характеризовать звуки;</w:t>
      </w:r>
    </w:p>
    <w:p w14:paraId="5130D5C9" w14:textId="77777777" w:rsidR="006C0FB3" w:rsidRPr="00553E63" w:rsidRDefault="006C0FB3" w:rsidP="006C0FB3">
      <w:pPr>
        <w:spacing w:line="240" w:lineRule="auto"/>
        <w:ind w:right="6" w:firstLine="567"/>
        <w:rPr>
          <w:sz w:val="24"/>
          <w:szCs w:val="24"/>
        </w:rPr>
      </w:pPr>
      <w:r w:rsidRPr="00553E63">
        <w:rPr>
          <w:sz w:val="24"/>
          <w:szCs w:val="24"/>
        </w:rPr>
        <w:t>понимать различие между звуком и буквой, характеризовать систему звуков;</w:t>
      </w:r>
    </w:p>
    <w:p w14:paraId="59866698" w14:textId="77777777" w:rsidR="006C0FB3" w:rsidRPr="00553E63" w:rsidRDefault="006C0FB3" w:rsidP="006C0FB3">
      <w:pPr>
        <w:spacing w:line="240" w:lineRule="auto"/>
        <w:ind w:right="6" w:firstLine="567"/>
        <w:rPr>
          <w:sz w:val="24"/>
          <w:szCs w:val="24"/>
        </w:rPr>
      </w:pPr>
      <w:r w:rsidRPr="00553E63">
        <w:rPr>
          <w:sz w:val="24"/>
          <w:szCs w:val="24"/>
        </w:rPr>
        <w:t>различать на слух и правильно произносить звонкие и глухие согласные, долгие и краткие гласные;</w:t>
      </w:r>
    </w:p>
    <w:p w14:paraId="141AC89C" w14:textId="77777777" w:rsidR="006C0FB3" w:rsidRPr="00553E63" w:rsidRDefault="006C0FB3" w:rsidP="006C0FB3">
      <w:pPr>
        <w:spacing w:line="240" w:lineRule="auto"/>
        <w:ind w:right="6" w:firstLine="567"/>
        <w:rPr>
          <w:sz w:val="24"/>
          <w:szCs w:val="24"/>
        </w:rPr>
      </w:pPr>
      <w:r w:rsidRPr="00553E63">
        <w:rPr>
          <w:sz w:val="24"/>
          <w:szCs w:val="24"/>
        </w:rPr>
        <w:t>делить слова на слоги и правильно их произносить;</w:t>
      </w:r>
    </w:p>
    <w:p w14:paraId="628ED805" w14:textId="77777777" w:rsidR="006C0FB3" w:rsidRPr="00553E63" w:rsidRDefault="006C0FB3" w:rsidP="006C0FB3">
      <w:pPr>
        <w:spacing w:line="240" w:lineRule="auto"/>
        <w:ind w:right="6" w:firstLine="567"/>
        <w:rPr>
          <w:sz w:val="24"/>
          <w:szCs w:val="24"/>
        </w:rPr>
      </w:pPr>
      <w:r w:rsidRPr="00553E63">
        <w:rPr>
          <w:sz w:val="24"/>
          <w:szCs w:val="24"/>
        </w:rPr>
        <w:t>преодолевать акцент, возникающий под влиянием звуковой системы и интонации чеченского языка при произношении заимствованных слов из русского языка;</w:t>
      </w:r>
    </w:p>
    <w:p w14:paraId="1D021F5F" w14:textId="77777777" w:rsidR="006C0FB3" w:rsidRPr="00553E63" w:rsidRDefault="006C0FB3" w:rsidP="006C0FB3">
      <w:pPr>
        <w:spacing w:line="240" w:lineRule="auto"/>
        <w:ind w:right="6" w:firstLine="567"/>
        <w:rPr>
          <w:sz w:val="24"/>
          <w:szCs w:val="24"/>
        </w:rPr>
      </w:pPr>
      <w:r w:rsidRPr="00553E63">
        <w:rPr>
          <w:sz w:val="24"/>
          <w:szCs w:val="24"/>
        </w:rPr>
        <w:t>проводить устно и письменно фонетический разбор слова;</w:t>
      </w:r>
    </w:p>
    <w:p w14:paraId="757A3409" w14:textId="77777777" w:rsidR="006C0FB3" w:rsidRPr="00553E63" w:rsidRDefault="006C0FB3" w:rsidP="006C0FB3">
      <w:pPr>
        <w:spacing w:line="240" w:lineRule="auto"/>
        <w:ind w:right="6" w:firstLine="567"/>
        <w:rPr>
          <w:sz w:val="24"/>
          <w:szCs w:val="24"/>
        </w:rPr>
      </w:pPr>
      <w:r w:rsidRPr="00553E63">
        <w:rPr>
          <w:sz w:val="24"/>
          <w:szCs w:val="24"/>
        </w:rPr>
        <w:t>владеть умением правильно интонировать; различать основные элементы интонации;</w:t>
      </w:r>
    </w:p>
    <w:p w14:paraId="6C2B23C5" w14:textId="77777777" w:rsidR="006C0FB3" w:rsidRPr="00553E63" w:rsidRDefault="006C0FB3" w:rsidP="006C0FB3">
      <w:pPr>
        <w:spacing w:line="240" w:lineRule="auto"/>
        <w:ind w:right="6" w:firstLine="567"/>
        <w:rPr>
          <w:sz w:val="24"/>
          <w:szCs w:val="24"/>
        </w:rPr>
      </w:pPr>
      <w:r w:rsidRPr="00553E63">
        <w:rPr>
          <w:sz w:val="24"/>
          <w:szCs w:val="24"/>
        </w:rPr>
        <w:t>использовать знания по фонетике, графике и орфоэпии в практике произношения и правописания слов;</w:t>
      </w:r>
    </w:p>
    <w:p w14:paraId="4E0828FD"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по орфографии в практике правописания (в том числе применять знания о правописании буквы й и разделительных ъ и ь);</w:t>
      </w:r>
    </w:p>
    <w:p w14:paraId="2A194575" w14:textId="77777777" w:rsidR="006C0FB3" w:rsidRPr="00553E63" w:rsidRDefault="006C0FB3" w:rsidP="006C0FB3">
      <w:pPr>
        <w:spacing w:line="240" w:lineRule="auto"/>
        <w:ind w:right="6" w:firstLine="567"/>
        <w:rPr>
          <w:sz w:val="24"/>
          <w:szCs w:val="24"/>
        </w:rPr>
      </w:pPr>
      <w:r w:rsidRPr="00553E63">
        <w:rPr>
          <w:sz w:val="24"/>
          <w:szCs w:val="24"/>
        </w:rPr>
        <w:t>определять лексическое значение слов;</w:t>
      </w:r>
    </w:p>
    <w:p w14:paraId="268A6149" w14:textId="77777777" w:rsidR="006C0FB3" w:rsidRPr="00553E63" w:rsidRDefault="006C0FB3" w:rsidP="006C0FB3">
      <w:pPr>
        <w:spacing w:line="240" w:lineRule="auto"/>
        <w:ind w:right="6" w:firstLine="567"/>
        <w:rPr>
          <w:sz w:val="24"/>
          <w:szCs w:val="24"/>
        </w:rPr>
      </w:pPr>
      <w:r w:rsidRPr="00553E63">
        <w:rPr>
          <w:sz w:val="24"/>
          <w:szCs w:val="24"/>
        </w:rPr>
        <w:t>употреблять в речи однозначные и многозначные слова в прямом и переносном значении;</w:t>
      </w:r>
    </w:p>
    <w:p w14:paraId="25C307CF" w14:textId="77777777" w:rsidR="006C0FB3" w:rsidRPr="00553E63" w:rsidRDefault="006C0FB3" w:rsidP="006C0FB3">
      <w:pPr>
        <w:spacing w:line="240" w:lineRule="auto"/>
        <w:ind w:right="6" w:firstLine="567"/>
        <w:rPr>
          <w:sz w:val="24"/>
          <w:szCs w:val="24"/>
        </w:rPr>
      </w:pPr>
      <w:r w:rsidRPr="00553E63">
        <w:rPr>
          <w:sz w:val="24"/>
          <w:szCs w:val="24"/>
        </w:rPr>
        <w:t>распознавать синонимы, антонимы, омонимы;</w:t>
      </w:r>
    </w:p>
    <w:p w14:paraId="460F6551" w14:textId="77777777" w:rsidR="006C0FB3" w:rsidRPr="00553E63" w:rsidRDefault="006C0FB3" w:rsidP="006C0FB3">
      <w:pPr>
        <w:spacing w:line="240" w:lineRule="auto"/>
        <w:ind w:right="6" w:firstLine="567"/>
        <w:rPr>
          <w:sz w:val="24"/>
          <w:szCs w:val="24"/>
        </w:rPr>
      </w:pPr>
      <w:r w:rsidRPr="00553E63">
        <w:rPr>
          <w:sz w:val="24"/>
          <w:szCs w:val="24"/>
        </w:rPr>
        <w:t>пользоваться лексическими словарями (толковым словарем, словарями синонимов, антонимов, омонимов);</w:t>
      </w:r>
    </w:p>
    <w:p w14:paraId="57AEBB73" w14:textId="77777777" w:rsidR="006C0FB3" w:rsidRPr="00553E63" w:rsidRDefault="006C0FB3" w:rsidP="006C0FB3">
      <w:pPr>
        <w:spacing w:line="240" w:lineRule="auto"/>
        <w:ind w:right="6" w:firstLine="567"/>
        <w:rPr>
          <w:sz w:val="24"/>
          <w:szCs w:val="24"/>
        </w:rPr>
      </w:pPr>
      <w:r w:rsidRPr="00553E63">
        <w:rPr>
          <w:sz w:val="24"/>
          <w:szCs w:val="24"/>
        </w:rPr>
        <w:t>распознавать исконно чеченские и заимствованные слова;</w:t>
      </w:r>
    </w:p>
    <w:p w14:paraId="655A219D" w14:textId="77777777" w:rsidR="006C0FB3" w:rsidRPr="00553E63" w:rsidRDefault="006C0FB3" w:rsidP="006C0FB3">
      <w:pPr>
        <w:spacing w:line="240" w:lineRule="auto"/>
        <w:ind w:right="6" w:firstLine="567"/>
        <w:rPr>
          <w:sz w:val="24"/>
          <w:szCs w:val="24"/>
        </w:rPr>
      </w:pPr>
      <w:r w:rsidRPr="00553E63">
        <w:rPr>
          <w:sz w:val="24"/>
          <w:szCs w:val="24"/>
        </w:rPr>
        <w:t>употреблять в речи слова с учётом их лексической сочетаемости;</w:t>
      </w:r>
    </w:p>
    <w:p w14:paraId="4DC86105" w14:textId="77777777" w:rsidR="006C0FB3" w:rsidRPr="00553E63" w:rsidRDefault="006C0FB3" w:rsidP="006C0FB3">
      <w:pPr>
        <w:spacing w:line="240" w:lineRule="auto"/>
        <w:ind w:right="6" w:firstLine="567"/>
        <w:rPr>
          <w:sz w:val="24"/>
          <w:szCs w:val="24"/>
        </w:rPr>
      </w:pPr>
      <w:r w:rsidRPr="00553E63">
        <w:rPr>
          <w:sz w:val="24"/>
          <w:szCs w:val="24"/>
        </w:rPr>
        <w:t>проводить лексический анализ слов (в рамках изученного);</w:t>
      </w:r>
    </w:p>
    <w:p w14:paraId="1B3EE69E" w14:textId="77777777" w:rsidR="006C0FB3" w:rsidRPr="00553E63" w:rsidRDefault="006C0FB3" w:rsidP="006C0FB3">
      <w:pPr>
        <w:spacing w:line="240" w:lineRule="auto"/>
        <w:ind w:right="6" w:firstLine="567"/>
        <w:rPr>
          <w:sz w:val="24"/>
          <w:szCs w:val="24"/>
        </w:rPr>
      </w:pPr>
      <w:r w:rsidRPr="00553E63">
        <w:rPr>
          <w:sz w:val="24"/>
          <w:szCs w:val="24"/>
        </w:rPr>
        <w:t>распознавать фразеологизмы;</w:t>
      </w:r>
    </w:p>
    <w:p w14:paraId="57220128" w14:textId="77777777" w:rsidR="006C0FB3" w:rsidRPr="00553E63" w:rsidRDefault="006C0FB3" w:rsidP="006C0FB3">
      <w:pPr>
        <w:spacing w:line="240" w:lineRule="auto"/>
        <w:ind w:right="6" w:firstLine="567"/>
        <w:rPr>
          <w:sz w:val="24"/>
          <w:szCs w:val="24"/>
        </w:rPr>
      </w:pPr>
      <w:r w:rsidRPr="00553E63">
        <w:rPr>
          <w:sz w:val="24"/>
          <w:szCs w:val="24"/>
        </w:rPr>
        <w:t>толковать значения фразеологизмов, заменять их синонимами и нейтральными словосочетаниями;</w:t>
      </w:r>
    </w:p>
    <w:p w14:paraId="4E93397E" w14:textId="77777777" w:rsidR="006C0FB3" w:rsidRPr="00553E63" w:rsidRDefault="006C0FB3" w:rsidP="006C0FB3">
      <w:pPr>
        <w:spacing w:line="240" w:lineRule="auto"/>
        <w:ind w:right="6" w:firstLine="567"/>
        <w:rPr>
          <w:sz w:val="24"/>
          <w:szCs w:val="24"/>
        </w:rPr>
      </w:pPr>
      <w:r w:rsidRPr="00553E63">
        <w:rPr>
          <w:sz w:val="24"/>
          <w:szCs w:val="24"/>
        </w:rPr>
        <w:t>использовать в речи фразеологические обороты с учётом сферы употребления и ситуации общения;</w:t>
      </w:r>
    </w:p>
    <w:p w14:paraId="01116813" w14:textId="77777777" w:rsidR="006C0FB3" w:rsidRPr="00553E63" w:rsidRDefault="006C0FB3" w:rsidP="006C0FB3">
      <w:pPr>
        <w:spacing w:line="240" w:lineRule="auto"/>
        <w:ind w:right="6" w:firstLine="567"/>
        <w:rPr>
          <w:sz w:val="24"/>
          <w:szCs w:val="24"/>
        </w:rPr>
      </w:pPr>
      <w:r w:rsidRPr="00553E63">
        <w:rPr>
          <w:sz w:val="24"/>
          <w:szCs w:val="24"/>
        </w:rPr>
        <w:t>подбирать фразеологические эквиваленты в русском языке;</w:t>
      </w:r>
    </w:p>
    <w:p w14:paraId="13D25774" w14:textId="77777777" w:rsidR="006C0FB3" w:rsidRPr="00553E63" w:rsidRDefault="006C0FB3" w:rsidP="006C0FB3">
      <w:pPr>
        <w:spacing w:line="240" w:lineRule="auto"/>
        <w:ind w:right="6" w:firstLine="567"/>
        <w:rPr>
          <w:sz w:val="24"/>
          <w:szCs w:val="24"/>
        </w:rPr>
      </w:pPr>
      <w:r w:rsidRPr="00553E63">
        <w:rPr>
          <w:sz w:val="24"/>
          <w:szCs w:val="24"/>
        </w:rPr>
        <w:t>распознавать морфемы в слове (корень, приставку, суффикс, окончание), выделять основу слова;</w:t>
      </w:r>
    </w:p>
    <w:p w14:paraId="0771B99D" w14:textId="77777777" w:rsidR="006C0FB3" w:rsidRPr="00553E63" w:rsidRDefault="006C0FB3" w:rsidP="006C0FB3">
      <w:pPr>
        <w:spacing w:line="240" w:lineRule="auto"/>
        <w:ind w:right="6" w:firstLine="567"/>
        <w:rPr>
          <w:sz w:val="24"/>
          <w:szCs w:val="24"/>
        </w:rPr>
      </w:pPr>
      <w:r w:rsidRPr="00553E63">
        <w:rPr>
          <w:sz w:val="24"/>
          <w:szCs w:val="24"/>
        </w:rPr>
        <w:t>определять и подбирать однокоренные слова;</w:t>
      </w:r>
    </w:p>
    <w:p w14:paraId="30EA6B0E" w14:textId="77777777" w:rsidR="006C0FB3" w:rsidRPr="00553E63" w:rsidRDefault="006C0FB3" w:rsidP="006C0FB3">
      <w:pPr>
        <w:spacing w:line="240" w:lineRule="auto"/>
        <w:ind w:right="6" w:firstLine="567"/>
        <w:rPr>
          <w:sz w:val="24"/>
          <w:szCs w:val="24"/>
        </w:rPr>
      </w:pPr>
      <w:r w:rsidRPr="00553E63">
        <w:rPr>
          <w:sz w:val="24"/>
          <w:szCs w:val="24"/>
        </w:rPr>
        <w:t>находить чередование звуков в морфемах при образовании слов и изменении;</w:t>
      </w:r>
    </w:p>
    <w:p w14:paraId="2C19BDF5" w14:textId="77777777" w:rsidR="006C0FB3" w:rsidRPr="00553E63" w:rsidRDefault="006C0FB3" w:rsidP="006C0FB3">
      <w:pPr>
        <w:spacing w:line="240" w:lineRule="auto"/>
        <w:ind w:right="6" w:firstLine="567"/>
        <w:rPr>
          <w:sz w:val="24"/>
          <w:szCs w:val="24"/>
        </w:rPr>
      </w:pPr>
      <w:r w:rsidRPr="00553E63">
        <w:rPr>
          <w:sz w:val="24"/>
          <w:szCs w:val="24"/>
        </w:rPr>
        <w:t>различать непроизводные и производные основы слов;</w:t>
      </w:r>
    </w:p>
    <w:p w14:paraId="7299353B" w14:textId="77777777" w:rsidR="006C0FB3" w:rsidRPr="00553E63" w:rsidRDefault="006C0FB3" w:rsidP="006C0FB3">
      <w:pPr>
        <w:spacing w:line="240" w:lineRule="auto"/>
        <w:ind w:right="6" w:firstLine="567"/>
        <w:rPr>
          <w:sz w:val="24"/>
          <w:szCs w:val="24"/>
        </w:rPr>
      </w:pPr>
      <w:r w:rsidRPr="00553E63">
        <w:rPr>
          <w:sz w:val="24"/>
          <w:szCs w:val="24"/>
        </w:rPr>
        <w:t>определять основные способы словообразования, образовательные цепочки слов;</w:t>
      </w:r>
    </w:p>
    <w:p w14:paraId="7A9C1D17" w14:textId="77777777" w:rsidR="006C0FB3" w:rsidRPr="00553E63" w:rsidRDefault="006C0FB3" w:rsidP="006C0FB3">
      <w:pPr>
        <w:spacing w:line="240" w:lineRule="auto"/>
        <w:ind w:right="6" w:firstLine="567"/>
        <w:rPr>
          <w:sz w:val="24"/>
          <w:szCs w:val="24"/>
        </w:rPr>
      </w:pPr>
      <w:r w:rsidRPr="00553E63">
        <w:rPr>
          <w:sz w:val="24"/>
          <w:szCs w:val="24"/>
        </w:rPr>
        <w:t>образовывать слова с помощью приставок и суффиксов, а также путем сложения основ;</w:t>
      </w:r>
    </w:p>
    <w:p w14:paraId="5214FF4E" w14:textId="77777777" w:rsidR="006C0FB3" w:rsidRPr="00553E63" w:rsidRDefault="006C0FB3" w:rsidP="006C0FB3">
      <w:pPr>
        <w:spacing w:line="240" w:lineRule="auto"/>
        <w:ind w:right="6" w:firstLine="567"/>
        <w:rPr>
          <w:sz w:val="24"/>
          <w:szCs w:val="24"/>
        </w:rPr>
      </w:pPr>
      <w:r w:rsidRPr="00553E63">
        <w:rPr>
          <w:sz w:val="24"/>
          <w:szCs w:val="24"/>
        </w:rPr>
        <w:t>проводить морфемный анализ слов;</w:t>
      </w:r>
    </w:p>
    <w:p w14:paraId="0A93283C" w14:textId="77777777" w:rsidR="006C0FB3" w:rsidRPr="00553E63" w:rsidRDefault="006C0FB3" w:rsidP="006C0FB3">
      <w:pPr>
        <w:spacing w:line="240" w:lineRule="auto"/>
        <w:ind w:right="6" w:firstLine="567"/>
        <w:rPr>
          <w:sz w:val="24"/>
          <w:szCs w:val="24"/>
        </w:rPr>
      </w:pPr>
      <w:r w:rsidRPr="00553E63">
        <w:rPr>
          <w:sz w:val="24"/>
          <w:szCs w:val="24"/>
        </w:rPr>
        <w:t>правильно произносить и употреблять сложносокращенные слова;</w:t>
      </w:r>
    </w:p>
    <w:p w14:paraId="4A7B318E" w14:textId="77777777"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14:paraId="7328F16B" w14:textId="77777777" w:rsidR="006C0FB3" w:rsidRPr="00553E63" w:rsidRDefault="006C0FB3" w:rsidP="006C0FB3">
      <w:pPr>
        <w:spacing w:line="240" w:lineRule="auto"/>
        <w:ind w:right="6" w:firstLine="567"/>
        <w:rPr>
          <w:sz w:val="24"/>
          <w:szCs w:val="24"/>
        </w:rPr>
      </w:pPr>
      <w:r w:rsidRPr="00553E63">
        <w:rPr>
          <w:sz w:val="24"/>
          <w:szCs w:val="24"/>
        </w:rPr>
        <w:t>перечислять существенные признаки самостоятельных частей речи;</w:t>
      </w:r>
    </w:p>
    <w:p w14:paraId="04C2981A"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 частях речи как лексико-грамматических разрядах слов, о грамматическом значении слова, о системе частей речи в чеченском языке для решения практико-ориентированных учебных задач;</w:t>
      </w:r>
    </w:p>
    <w:p w14:paraId="3851C53C"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по морфологии при выполнении языкового анализа различных видов и в речевой практике;</w:t>
      </w:r>
    </w:p>
    <w:p w14:paraId="34085395" w14:textId="77777777" w:rsidR="006C0FB3" w:rsidRPr="00553E63" w:rsidRDefault="006C0FB3" w:rsidP="006C0FB3">
      <w:pPr>
        <w:spacing w:line="240" w:lineRule="auto"/>
        <w:ind w:right="6" w:firstLine="567"/>
        <w:rPr>
          <w:sz w:val="24"/>
          <w:szCs w:val="24"/>
        </w:rPr>
      </w:pPr>
      <w:r w:rsidRPr="00553E63">
        <w:rPr>
          <w:sz w:val="24"/>
          <w:szCs w:val="24"/>
        </w:rPr>
        <w:t>распознавать существительное как часть речи по вопросу и общему значению;</w:t>
      </w:r>
    </w:p>
    <w:p w14:paraId="3E7B4B3A" w14:textId="77777777" w:rsidR="006C0FB3" w:rsidRPr="00553E63" w:rsidRDefault="006C0FB3" w:rsidP="006C0FB3">
      <w:pPr>
        <w:spacing w:line="240" w:lineRule="auto"/>
        <w:ind w:right="6" w:firstLine="567"/>
        <w:rPr>
          <w:sz w:val="24"/>
          <w:szCs w:val="24"/>
        </w:rPr>
      </w:pPr>
      <w:r w:rsidRPr="00553E63">
        <w:rPr>
          <w:sz w:val="24"/>
          <w:szCs w:val="24"/>
        </w:rPr>
        <w:t>определять его грамматические признаки, синтаксическую роль; объяснять его роль в речи;</w:t>
      </w:r>
    </w:p>
    <w:p w14:paraId="1B01D095"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и употреблять в речи формы множественного числа имён существительных;</w:t>
      </w:r>
    </w:p>
    <w:p w14:paraId="2FAB95CF" w14:textId="77777777" w:rsidR="006C0FB3" w:rsidRPr="00553E63" w:rsidRDefault="006C0FB3" w:rsidP="006C0FB3">
      <w:pPr>
        <w:spacing w:line="240" w:lineRule="auto"/>
        <w:ind w:right="6" w:firstLine="567"/>
        <w:rPr>
          <w:sz w:val="24"/>
          <w:szCs w:val="24"/>
        </w:rPr>
      </w:pPr>
      <w:r w:rsidRPr="00553E63">
        <w:rPr>
          <w:sz w:val="24"/>
          <w:szCs w:val="24"/>
        </w:rPr>
        <w:t>различать и правильно употреблять в речи собственные и нарицательные имена существительные;</w:t>
      </w:r>
    </w:p>
    <w:p w14:paraId="649EEA15" w14:textId="77777777" w:rsidR="006C0FB3" w:rsidRPr="00553E63" w:rsidRDefault="006C0FB3" w:rsidP="006C0FB3">
      <w:pPr>
        <w:spacing w:line="240" w:lineRule="auto"/>
        <w:ind w:right="6" w:firstLine="567"/>
        <w:rPr>
          <w:sz w:val="24"/>
          <w:szCs w:val="24"/>
        </w:rPr>
      </w:pPr>
      <w:r w:rsidRPr="00553E63">
        <w:rPr>
          <w:sz w:val="24"/>
          <w:szCs w:val="24"/>
        </w:rPr>
        <w:t>распознавать грамматические классы имён существительных;</w:t>
      </w:r>
    </w:p>
    <w:p w14:paraId="3F871733"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существительных 1, 2, 3, 4 склонения и употреблять её в речи;</w:t>
      </w:r>
    </w:p>
    <w:p w14:paraId="3C91C4C3"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существительных (в том числе и правописание ца (не) с именами существительными);</w:t>
      </w:r>
    </w:p>
    <w:p w14:paraId="3F364063"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существительных;</w:t>
      </w:r>
    </w:p>
    <w:p w14:paraId="1F50DDC0" w14:textId="77777777"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существительного в чеченском языке по сравнению с русским;</w:t>
      </w:r>
    </w:p>
    <w:p w14:paraId="7C57C2AC" w14:textId="77777777" w:rsidR="006C0FB3" w:rsidRPr="00553E63" w:rsidRDefault="006C0FB3" w:rsidP="006C0FB3">
      <w:pPr>
        <w:spacing w:line="240" w:lineRule="auto"/>
        <w:ind w:right="6" w:firstLine="567"/>
        <w:rPr>
          <w:sz w:val="24"/>
          <w:szCs w:val="24"/>
        </w:rPr>
      </w:pPr>
      <w:r w:rsidRPr="00553E63">
        <w:rPr>
          <w:sz w:val="24"/>
          <w:szCs w:val="24"/>
        </w:rPr>
        <w:t>распознавать единицы синтаксиса (словосочетание и предложение);</w:t>
      </w:r>
    </w:p>
    <w:p w14:paraId="4DD43BF7" w14:textId="77777777" w:rsidR="006C0FB3" w:rsidRPr="00553E63" w:rsidRDefault="006C0FB3" w:rsidP="006C0FB3">
      <w:pPr>
        <w:spacing w:line="240" w:lineRule="auto"/>
        <w:ind w:right="6" w:firstLine="567"/>
        <w:rPr>
          <w:sz w:val="24"/>
          <w:szCs w:val="24"/>
        </w:rPr>
      </w:pPr>
      <w:r w:rsidRPr="00553E63">
        <w:rPr>
          <w:sz w:val="24"/>
          <w:szCs w:val="24"/>
        </w:rPr>
        <w:t>выделять словосочетания из предложения; распознавать словосочетания по морфологическим свойствам главного слова (именные, глагольные);</w:t>
      </w:r>
    </w:p>
    <w:p w14:paraId="620D59C1"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 и простых предложений;</w:t>
      </w:r>
    </w:p>
    <w:p w14:paraId="353937F3" w14:textId="77777777" w:rsidR="006C0FB3" w:rsidRPr="00553E63" w:rsidRDefault="006C0FB3" w:rsidP="006C0FB3">
      <w:pPr>
        <w:spacing w:line="240" w:lineRule="auto"/>
        <w:ind w:right="6" w:firstLine="567"/>
        <w:rPr>
          <w:sz w:val="24"/>
          <w:szCs w:val="24"/>
        </w:rPr>
      </w:pPr>
      <w:r w:rsidRPr="00553E63">
        <w:rPr>
          <w:sz w:val="24"/>
          <w:szCs w:val="24"/>
        </w:rPr>
        <w:t>проводить пунктуационный анализ сложных предложений (в рамках изученного);</w:t>
      </w:r>
    </w:p>
    <w:p w14:paraId="6F244243"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по синтаксису и пунктуации при выполнении языкового анализа различных видов и в речевой практике;</w:t>
      </w:r>
    </w:p>
    <w:p w14:paraId="5D0EEE23" w14:textId="77777777" w:rsidR="006C0FB3" w:rsidRPr="00553E63" w:rsidRDefault="006C0FB3" w:rsidP="006C0FB3">
      <w:pPr>
        <w:spacing w:line="240" w:lineRule="auto"/>
        <w:ind w:right="6" w:firstLine="567"/>
        <w:rPr>
          <w:sz w:val="24"/>
          <w:szCs w:val="24"/>
        </w:rPr>
      </w:pPr>
      <w:r w:rsidRPr="00553E63">
        <w:rPr>
          <w:sz w:val="24"/>
          <w:szCs w:val="24"/>
        </w:rPr>
        <w:t>распознавать простые неосложнённые предложения; простые предложения, осложненные однородными членами, включая предложения с обобщающим словом при однородных членах, обращением;</w:t>
      </w:r>
    </w:p>
    <w:p w14:paraId="20D2A0D7" w14:textId="77777777"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енные и нераспространенные);</w:t>
      </w:r>
    </w:p>
    <w:p w14:paraId="4B710FB4" w14:textId="77777777" w:rsidR="006C0FB3" w:rsidRPr="00553E63" w:rsidRDefault="006C0FB3" w:rsidP="006C0FB3">
      <w:pPr>
        <w:spacing w:line="240" w:lineRule="auto"/>
        <w:ind w:right="6" w:firstLine="567"/>
        <w:rPr>
          <w:sz w:val="24"/>
          <w:szCs w:val="24"/>
        </w:rPr>
      </w:pPr>
      <w:r w:rsidRPr="00553E63">
        <w:rPr>
          <w:sz w:val="24"/>
          <w:szCs w:val="24"/>
        </w:rPr>
        <w:t>определять главные (грамматическую основу) и второстепенные члены предложения (в рамках изученного);</w:t>
      </w:r>
    </w:p>
    <w:p w14:paraId="4B743DB0" w14:textId="77777777"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14:paraId="456F65D9" w14:textId="77777777" w:rsidR="006C0FB3" w:rsidRPr="00553E63" w:rsidRDefault="006C0FB3" w:rsidP="006C0FB3">
      <w:pPr>
        <w:spacing w:line="240" w:lineRule="auto"/>
        <w:ind w:right="6" w:firstLine="567"/>
        <w:rPr>
          <w:sz w:val="24"/>
          <w:szCs w:val="24"/>
        </w:rPr>
      </w:pPr>
      <w:r w:rsidRPr="00553E63">
        <w:rPr>
          <w:sz w:val="24"/>
          <w:szCs w:val="24"/>
        </w:rPr>
        <w:t>разграничивать в предложениях обращение и подлежащее;</w:t>
      </w:r>
    </w:p>
    <w:p w14:paraId="5DA318A9" w14:textId="77777777" w:rsidR="006C0FB3" w:rsidRPr="00553E63" w:rsidRDefault="006C0FB3" w:rsidP="006C0FB3">
      <w:pPr>
        <w:spacing w:line="240" w:lineRule="auto"/>
        <w:ind w:right="6" w:firstLine="567"/>
        <w:rPr>
          <w:sz w:val="24"/>
          <w:szCs w:val="24"/>
        </w:rPr>
      </w:pPr>
      <w:r w:rsidRPr="00553E63">
        <w:rPr>
          <w:sz w:val="24"/>
          <w:szCs w:val="24"/>
        </w:rPr>
        <w:t>объяснять постановку знаков препинания;</w:t>
      </w:r>
    </w:p>
    <w:p w14:paraId="54F5FBA3" w14:textId="77777777" w:rsidR="006C0FB3" w:rsidRPr="00553E63" w:rsidRDefault="006C0FB3" w:rsidP="006C0FB3">
      <w:pPr>
        <w:spacing w:line="240" w:lineRule="auto"/>
        <w:ind w:right="6" w:firstLine="567"/>
        <w:rPr>
          <w:sz w:val="24"/>
          <w:szCs w:val="24"/>
        </w:rPr>
      </w:pPr>
      <w:r w:rsidRPr="00553E63">
        <w:rPr>
          <w:sz w:val="24"/>
          <w:szCs w:val="24"/>
        </w:rPr>
        <w:t>соблюдать при письме пунктуационные нормы при выборе знаков препинания в предложениях с однородными членами,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w:t>
      </w:r>
    </w:p>
    <w:p w14:paraId="7BC379CC" w14:textId="77777777" w:rsidR="006C0FB3" w:rsidRPr="00553E63" w:rsidRDefault="006C0FB3" w:rsidP="006C0FB3">
      <w:pPr>
        <w:spacing w:line="240" w:lineRule="auto"/>
        <w:ind w:right="6" w:firstLine="567"/>
        <w:rPr>
          <w:sz w:val="24"/>
          <w:szCs w:val="24"/>
        </w:rPr>
      </w:pPr>
      <w:r w:rsidRPr="00553E63">
        <w:rPr>
          <w:sz w:val="24"/>
          <w:szCs w:val="24"/>
        </w:rPr>
        <w:t>оформлять диалог в письменной форме.</w:t>
      </w:r>
    </w:p>
    <w:p w14:paraId="1524824B" w14:textId="5476CC64"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6 классе обучающийся научится:</w:t>
      </w:r>
    </w:p>
    <w:p w14:paraId="34A74266" w14:textId="77777777" w:rsidR="006C0FB3" w:rsidRPr="00553E63" w:rsidRDefault="006C0FB3" w:rsidP="00553E63">
      <w:pPr>
        <w:spacing w:line="240" w:lineRule="auto"/>
        <w:ind w:right="6" w:firstLine="567"/>
        <w:rPr>
          <w:sz w:val="24"/>
          <w:szCs w:val="24"/>
        </w:rPr>
      </w:pPr>
      <w:r w:rsidRPr="00553E63">
        <w:rPr>
          <w:sz w:val="24"/>
          <w:szCs w:val="24"/>
        </w:rPr>
        <w:t>характеризовать функции чеченского языка как государственного языка Чеченской Республики и средства приобщения к духовному богатству чеченской культуры и истории;</w:t>
      </w:r>
    </w:p>
    <w:p w14:paraId="0FAB2404" w14:textId="77777777" w:rsidR="006C0FB3" w:rsidRPr="00553E63" w:rsidRDefault="006C0FB3" w:rsidP="00553E63">
      <w:pPr>
        <w:spacing w:line="240" w:lineRule="auto"/>
        <w:ind w:right="6" w:firstLine="567"/>
        <w:rPr>
          <w:sz w:val="24"/>
          <w:szCs w:val="24"/>
        </w:rPr>
      </w:pPr>
      <w:r w:rsidRPr="00553E63">
        <w:rPr>
          <w:sz w:val="24"/>
          <w:szCs w:val="24"/>
        </w:rPr>
        <w:t>иметь представление о чеченском литературном языке;</w:t>
      </w:r>
    </w:p>
    <w:p w14:paraId="33916294" w14:textId="77777777" w:rsidR="006C0FB3" w:rsidRPr="00553E63" w:rsidRDefault="006C0FB3" w:rsidP="00553E63">
      <w:pPr>
        <w:spacing w:line="240" w:lineRule="auto"/>
        <w:ind w:right="6" w:firstLine="567"/>
        <w:rPr>
          <w:sz w:val="24"/>
          <w:szCs w:val="24"/>
        </w:rPr>
      </w:pPr>
      <w:r w:rsidRPr="00553E63">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w:t>
      </w:r>
    </w:p>
    <w:p w14:paraId="6B7F9949" w14:textId="77777777" w:rsidR="006C0FB3" w:rsidRPr="00553E63" w:rsidRDefault="006C0FB3" w:rsidP="00553E63">
      <w:pPr>
        <w:spacing w:line="240" w:lineRule="auto"/>
        <w:ind w:right="6" w:firstLine="567"/>
        <w:rPr>
          <w:sz w:val="24"/>
          <w:szCs w:val="24"/>
        </w:rPr>
      </w:pPr>
      <w:r w:rsidRPr="00553E63">
        <w:rPr>
          <w:sz w:val="24"/>
          <w:szCs w:val="24"/>
        </w:rPr>
        <w:t>выступать с сообщением на лингвистическую тему;</w:t>
      </w:r>
    </w:p>
    <w:p w14:paraId="19287757" w14:textId="77777777" w:rsidR="006C0FB3" w:rsidRPr="00553E63" w:rsidRDefault="006C0FB3" w:rsidP="00553E63">
      <w:pPr>
        <w:spacing w:line="240" w:lineRule="auto"/>
        <w:ind w:right="6" w:firstLine="567"/>
        <w:rPr>
          <w:sz w:val="24"/>
          <w:szCs w:val="24"/>
        </w:rPr>
      </w:pPr>
      <w:r w:rsidRPr="00553E63">
        <w:rPr>
          <w:sz w:val="24"/>
          <w:szCs w:val="24"/>
        </w:rPr>
        <w:t>участвовать в диалоге (побуждение к действию, обмен мнениями) объёмом не менее 4 реплик;</w:t>
      </w:r>
    </w:p>
    <w:p w14:paraId="4076F4C9" w14:textId="77777777" w:rsidR="006C0FB3" w:rsidRPr="00553E63" w:rsidRDefault="006C0FB3" w:rsidP="00553E6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00 слов;</w:t>
      </w:r>
    </w:p>
    <w:p w14:paraId="2E9994FE" w14:textId="77777777" w:rsidR="006C0FB3" w:rsidRPr="00553E63" w:rsidRDefault="006C0FB3" w:rsidP="00553E6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60 слов: устно и письменно формулировать тему и главную мысль текста, вопросы по содержанию текста и отвечать на них;</w:t>
      </w:r>
    </w:p>
    <w:p w14:paraId="54F5A32C" w14:textId="77777777"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30 слов, для сжатого изложения – не менее 135 слов);</w:t>
      </w:r>
    </w:p>
    <w:p w14:paraId="6E81B316"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лексических средств в соответствии с речевой ситуацией;</w:t>
      </w:r>
    </w:p>
    <w:p w14:paraId="00C0469C" w14:textId="77777777" w:rsidR="006C0FB3" w:rsidRPr="00553E63" w:rsidRDefault="006C0FB3" w:rsidP="006C0FB3">
      <w:pPr>
        <w:spacing w:line="240" w:lineRule="auto"/>
        <w:ind w:right="6" w:firstLine="567"/>
        <w:rPr>
          <w:sz w:val="24"/>
          <w:szCs w:val="24"/>
        </w:rPr>
      </w:pPr>
      <w:r w:rsidRPr="00553E63">
        <w:rPr>
          <w:sz w:val="24"/>
          <w:szCs w:val="24"/>
        </w:rPr>
        <w:t>оценивать свою и чужую речь с точки зрения точного, уместного и выразительного словоупотребления; использовать толковые словари;</w:t>
      </w:r>
    </w:p>
    <w:p w14:paraId="6B618CA3"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w:t>
      </w:r>
    </w:p>
    <w:p w14:paraId="185D2B60"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14:paraId="4955BEF1"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14:paraId="798AFECF" w14:textId="77777777" w:rsidR="006C0FB3" w:rsidRPr="00553E63" w:rsidRDefault="006C0FB3" w:rsidP="006C0FB3">
      <w:pPr>
        <w:spacing w:line="240" w:lineRule="auto"/>
        <w:ind w:right="6" w:firstLine="567"/>
        <w:rPr>
          <w:sz w:val="24"/>
          <w:szCs w:val="24"/>
        </w:rPr>
      </w:pPr>
      <w:r w:rsidRPr="00553E63">
        <w:rPr>
          <w:sz w:val="24"/>
          <w:szCs w:val="24"/>
        </w:rPr>
        <w:t>характеризовать тексты различных функционально-смысловых типов речи;</w:t>
      </w:r>
    </w:p>
    <w:p w14:paraId="645E548A"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писания как типа речи (описание внешности человека, помещения, природы, местности, действий);</w:t>
      </w:r>
    </w:p>
    <w:p w14:paraId="11DE3064" w14:textId="77777777" w:rsidR="006C0FB3" w:rsidRPr="00553E63" w:rsidRDefault="006C0FB3" w:rsidP="006C0FB3">
      <w:pPr>
        <w:spacing w:line="240" w:lineRule="auto"/>
        <w:ind w:right="6" w:firstLine="567"/>
        <w:rPr>
          <w:sz w:val="24"/>
          <w:szCs w:val="24"/>
        </w:rPr>
      </w:pPr>
      <w:r w:rsidRPr="00553E63">
        <w:rPr>
          <w:sz w:val="24"/>
          <w:szCs w:val="24"/>
        </w:rPr>
        <w:t>выявлять средства связи предложений в тексте;</w:t>
      </w:r>
    </w:p>
    <w:p w14:paraId="13F32248"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о-смысловых типах речи при выполнении анализа различных видов и в речевой практике;</w:t>
      </w:r>
    </w:p>
    <w:p w14:paraId="7176CF3D" w14:textId="77777777"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в практике создания собственного текста;</w:t>
      </w:r>
    </w:p>
    <w:p w14:paraId="75F94201" w14:textId="77777777"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14:paraId="76662176" w14:textId="77777777"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80 слов с учётом функциональной разновидности и жанра сочинения, характера темы);</w:t>
      </w:r>
    </w:p>
    <w:p w14:paraId="471EAADF" w14:textId="77777777" w:rsidR="006C0FB3" w:rsidRPr="00553E63" w:rsidRDefault="006C0FB3" w:rsidP="006C0FB3">
      <w:pPr>
        <w:spacing w:line="240" w:lineRule="auto"/>
        <w:ind w:right="6" w:firstLine="567"/>
        <w:rPr>
          <w:sz w:val="24"/>
          <w:szCs w:val="24"/>
        </w:rPr>
      </w:pPr>
      <w:r w:rsidRPr="00553E63">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7E8E025A"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28FD32A1"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14:paraId="148C0EC0"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таблицы, схемы в виде текста;</w:t>
      </w:r>
    </w:p>
    <w:p w14:paraId="5C1EA16F" w14:textId="77777777"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использованием знаний норм современного чеченского литературного языка;</w:t>
      </w:r>
    </w:p>
    <w:p w14:paraId="1E23F651"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речи, научного стиля речи;</w:t>
      </w:r>
    </w:p>
    <w:p w14:paraId="64AD56D8" w14:textId="77777777" w:rsidR="006C0FB3" w:rsidRPr="00553E63" w:rsidRDefault="006C0FB3" w:rsidP="006C0FB3">
      <w:pPr>
        <w:spacing w:line="240" w:lineRule="auto"/>
        <w:ind w:right="6" w:firstLine="567"/>
        <w:rPr>
          <w:sz w:val="24"/>
          <w:szCs w:val="24"/>
        </w:rPr>
      </w:pPr>
      <w:r w:rsidRPr="00553E63">
        <w:rPr>
          <w:sz w:val="24"/>
          <w:szCs w:val="24"/>
        </w:rPr>
        <w:t>перечислять требования к составлению словарной статьи и научного сообщения;</w:t>
      </w:r>
    </w:p>
    <w:p w14:paraId="68E97901"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 (заявление, расписка; словарная статья, научное сообщение);</w:t>
      </w:r>
    </w:p>
    <w:p w14:paraId="5FD401B7"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б официально-деловом и научном стиле при выполнении языкового анализа различных видов и в речевой практике;</w:t>
      </w:r>
    </w:p>
    <w:p w14:paraId="6352A7F7" w14:textId="77777777"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14:paraId="75028A71" w14:textId="77777777" w:rsidR="006C0FB3" w:rsidRPr="00553E63" w:rsidRDefault="006C0FB3" w:rsidP="006C0FB3">
      <w:pPr>
        <w:spacing w:line="240" w:lineRule="auto"/>
        <w:ind w:right="6" w:firstLine="567"/>
        <w:rPr>
          <w:sz w:val="24"/>
          <w:szCs w:val="24"/>
        </w:rPr>
      </w:pPr>
      <w:r w:rsidRPr="00553E63">
        <w:rPr>
          <w:sz w:val="24"/>
          <w:szCs w:val="24"/>
        </w:rPr>
        <w:t>понимать существенные признаки частей речи;</w:t>
      </w:r>
    </w:p>
    <w:p w14:paraId="7D85F779" w14:textId="77777777" w:rsidR="006C0FB3" w:rsidRPr="00553E63" w:rsidRDefault="006C0FB3" w:rsidP="006C0FB3">
      <w:pPr>
        <w:spacing w:line="240" w:lineRule="auto"/>
        <w:ind w:right="6" w:firstLine="567"/>
        <w:rPr>
          <w:sz w:val="24"/>
          <w:szCs w:val="24"/>
        </w:rPr>
      </w:pPr>
      <w:r w:rsidRPr="00553E63">
        <w:rPr>
          <w:sz w:val="24"/>
          <w:szCs w:val="24"/>
        </w:rPr>
        <w:t>распознавать самостоятельные части речи и их формы;</w:t>
      </w:r>
    </w:p>
    <w:p w14:paraId="1773E8DA" w14:textId="77777777"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прилагательного;</w:t>
      </w:r>
    </w:p>
    <w:p w14:paraId="54B8AB77" w14:textId="77777777" w:rsidR="006C0FB3" w:rsidRPr="00553E63" w:rsidRDefault="006C0FB3" w:rsidP="006C0FB3">
      <w:pPr>
        <w:spacing w:line="240" w:lineRule="auto"/>
        <w:ind w:right="6" w:firstLine="567"/>
        <w:rPr>
          <w:sz w:val="24"/>
          <w:szCs w:val="24"/>
        </w:rPr>
      </w:pPr>
      <w:r w:rsidRPr="00553E63">
        <w:rPr>
          <w:sz w:val="24"/>
          <w:szCs w:val="24"/>
        </w:rPr>
        <w:t>различать качественные, относительные формы имён прилагательных по значению и грамматическим свойствам;</w:t>
      </w:r>
    </w:p>
    <w:p w14:paraId="4B96DDE1" w14:textId="77777777"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падежные окончания имён прилагательных единственного и множественного числа;</w:t>
      </w:r>
    </w:p>
    <w:p w14:paraId="75CADEEC" w14:textId="77777777" w:rsidR="006C0FB3" w:rsidRPr="00553E63" w:rsidRDefault="006C0FB3" w:rsidP="006C0FB3">
      <w:pPr>
        <w:spacing w:line="240" w:lineRule="auto"/>
        <w:ind w:right="6" w:firstLine="567"/>
        <w:rPr>
          <w:sz w:val="24"/>
          <w:szCs w:val="24"/>
        </w:rPr>
      </w:pPr>
      <w:r w:rsidRPr="00553E63">
        <w:rPr>
          <w:sz w:val="24"/>
          <w:szCs w:val="24"/>
        </w:rPr>
        <w:t>группировать имена прилагательные по заданным морфологическим признакам;</w:t>
      </w:r>
    </w:p>
    <w:p w14:paraId="02D6E9F1"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степени сравнения качественных имён прилагательных;</w:t>
      </w:r>
    </w:p>
    <w:p w14:paraId="09D96CBD" w14:textId="77777777" w:rsidR="006C0FB3" w:rsidRPr="00553E63" w:rsidRDefault="006C0FB3" w:rsidP="006C0FB3">
      <w:pPr>
        <w:spacing w:line="240" w:lineRule="auto"/>
        <w:ind w:right="6" w:firstLine="567"/>
        <w:rPr>
          <w:sz w:val="24"/>
          <w:szCs w:val="24"/>
        </w:rPr>
      </w:pPr>
      <w:r w:rsidRPr="00553E63">
        <w:rPr>
          <w:sz w:val="24"/>
          <w:szCs w:val="24"/>
        </w:rPr>
        <w:t>изменять имена прилагательные по числам и классам;</w:t>
      </w:r>
    </w:p>
    <w:p w14:paraId="752D4C40"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прилагательных 1-го, 2-го склонения, требуемую по контексту, и употреблять её в речи;</w:t>
      </w:r>
    </w:p>
    <w:p w14:paraId="65D32FEB" w14:textId="77777777" w:rsidR="006C0FB3" w:rsidRPr="00553E63" w:rsidRDefault="006C0FB3" w:rsidP="006C0FB3">
      <w:pPr>
        <w:spacing w:line="240" w:lineRule="auto"/>
        <w:ind w:right="6" w:firstLine="567"/>
        <w:rPr>
          <w:sz w:val="24"/>
          <w:szCs w:val="24"/>
        </w:rPr>
      </w:pPr>
      <w:r w:rsidRPr="00553E63">
        <w:rPr>
          <w:sz w:val="24"/>
          <w:szCs w:val="24"/>
        </w:rPr>
        <w:t>соблюдать нормы словообразования имён прилагательных, нормы произношения имён прилагательных;</w:t>
      </w:r>
    </w:p>
    <w:p w14:paraId="71E24507"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прилагательных;</w:t>
      </w:r>
    </w:p>
    <w:p w14:paraId="107F04A6" w14:textId="77777777" w:rsidR="006C0FB3" w:rsidRPr="00553E63" w:rsidRDefault="006C0FB3" w:rsidP="006C0FB3">
      <w:pPr>
        <w:spacing w:line="240" w:lineRule="auto"/>
        <w:ind w:right="6" w:firstLine="567"/>
        <w:rPr>
          <w:sz w:val="24"/>
          <w:szCs w:val="24"/>
        </w:rPr>
      </w:pPr>
      <w:r w:rsidRPr="00553E63">
        <w:rPr>
          <w:sz w:val="24"/>
          <w:szCs w:val="24"/>
        </w:rPr>
        <w:t>правильно писать сложные имена прилагательные, заимствованные имена прилагательные;</w:t>
      </w:r>
    </w:p>
    <w:p w14:paraId="73E20561" w14:textId="77777777"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числительного;</w:t>
      </w:r>
    </w:p>
    <w:p w14:paraId="40F55978" w14:textId="77777777" w:rsidR="006C0FB3" w:rsidRPr="00553E63" w:rsidRDefault="006C0FB3" w:rsidP="006C0FB3">
      <w:pPr>
        <w:spacing w:line="240" w:lineRule="auto"/>
        <w:ind w:right="6" w:firstLine="567"/>
        <w:rPr>
          <w:sz w:val="24"/>
          <w:szCs w:val="24"/>
        </w:rPr>
      </w:pPr>
      <w:r w:rsidRPr="00553E63">
        <w:rPr>
          <w:sz w:val="24"/>
          <w:szCs w:val="24"/>
        </w:rPr>
        <w:t>отличать имена числительные от других частей речи со значением количества;</w:t>
      </w:r>
    </w:p>
    <w:p w14:paraId="1F76148E" w14:textId="77777777"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количественные и дробные числительные, употреблять их в речи в разных падежных формах;</w:t>
      </w:r>
    </w:p>
    <w:p w14:paraId="0FFF5BC3" w14:textId="77777777" w:rsidR="006C0FB3" w:rsidRPr="00553E63" w:rsidRDefault="006C0FB3" w:rsidP="006C0FB3">
      <w:pPr>
        <w:spacing w:line="240" w:lineRule="auto"/>
        <w:ind w:right="6" w:firstLine="567"/>
        <w:rPr>
          <w:sz w:val="24"/>
          <w:szCs w:val="24"/>
        </w:rPr>
      </w:pPr>
      <w:r w:rsidRPr="00553E63">
        <w:rPr>
          <w:sz w:val="24"/>
          <w:szCs w:val="24"/>
        </w:rPr>
        <w:t>правильно употреблять в речи порядковые и собирательные имена числительные;</w:t>
      </w:r>
    </w:p>
    <w:p w14:paraId="527008F4"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имён числительных по строению;</w:t>
      </w:r>
    </w:p>
    <w:p w14:paraId="2F144C90" w14:textId="77777777" w:rsidR="006C0FB3" w:rsidRPr="00553E63" w:rsidRDefault="006C0FB3" w:rsidP="006C0FB3">
      <w:pPr>
        <w:spacing w:line="240" w:lineRule="auto"/>
        <w:ind w:right="6" w:firstLine="567"/>
        <w:rPr>
          <w:sz w:val="24"/>
          <w:szCs w:val="24"/>
        </w:rPr>
      </w:pPr>
      <w:r w:rsidRPr="00553E63">
        <w:rPr>
          <w:sz w:val="24"/>
          <w:szCs w:val="24"/>
        </w:rPr>
        <w:t>склонять числительные и характеризовать особенности склонения, словообразования и синтаксических функций числительных;</w:t>
      </w:r>
    </w:p>
    <w:p w14:paraId="38C9F493" w14:textId="77777777" w:rsidR="006C0FB3" w:rsidRPr="00553E63" w:rsidRDefault="006C0FB3" w:rsidP="006C0FB3">
      <w:pPr>
        <w:spacing w:line="240" w:lineRule="auto"/>
        <w:ind w:right="6" w:firstLine="567"/>
        <w:rPr>
          <w:sz w:val="24"/>
          <w:szCs w:val="24"/>
        </w:rPr>
      </w:pPr>
      <w:r w:rsidRPr="00553E63">
        <w:rPr>
          <w:sz w:val="24"/>
          <w:szCs w:val="24"/>
        </w:rPr>
        <w:t>характеризовать роль имён числительных в речи, особенности употребления в научных текстах, деловой речи;</w:t>
      </w:r>
    </w:p>
    <w:p w14:paraId="36B87116"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числительных;</w:t>
      </w:r>
    </w:p>
    <w:p w14:paraId="5CD72FFC"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числительных;</w:t>
      </w:r>
    </w:p>
    <w:p w14:paraId="4658ABF7" w14:textId="77777777"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числительного в чеченском языке по сравнению с русским языком;</w:t>
      </w:r>
    </w:p>
    <w:p w14:paraId="52C9FF44" w14:textId="77777777" w:rsidR="006C0FB3" w:rsidRPr="00553E63" w:rsidRDefault="006C0FB3" w:rsidP="006C0FB3">
      <w:pPr>
        <w:spacing w:line="240" w:lineRule="auto"/>
        <w:ind w:right="6" w:firstLine="567"/>
        <w:rPr>
          <w:sz w:val="24"/>
          <w:szCs w:val="24"/>
        </w:rPr>
      </w:pPr>
      <w:r w:rsidRPr="00553E63">
        <w:rPr>
          <w:sz w:val="24"/>
          <w:szCs w:val="24"/>
        </w:rPr>
        <w:t>распознавать местоимения; определять их общее грамматическое значение;</w:t>
      </w:r>
    </w:p>
    <w:p w14:paraId="2A52BA0F"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местоимений;</w:t>
      </w:r>
    </w:p>
    <w:p w14:paraId="42B88992" w14:textId="77777777" w:rsidR="006C0FB3" w:rsidRPr="00553E63" w:rsidRDefault="006C0FB3" w:rsidP="006C0FB3">
      <w:pPr>
        <w:spacing w:line="240" w:lineRule="auto"/>
        <w:ind w:right="6" w:firstLine="567"/>
        <w:rPr>
          <w:sz w:val="24"/>
          <w:szCs w:val="24"/>
        </w:rPr>
      </w:pPr>
      <w:r w:rsidRPr="00553E63">
        <w:rPr>
          <w:sz w:val="24"/>
          <w:szCs w:val="24"/>
        </w:rPr>
        <w:t>склонять местоимения; характеризовать особенности их склонения, словообразования, синтаксических функций, роли в речи;</w:t>
      </w:r>
    </w:p>
    <w:p w14:paraId="3C8281C0" w14:textId="77777777" w:rsidR="006C0FB3" w:rsidRPr="00553E63" w:rsidRDefault="006C0FB3" w:rsidP="006C0FB3">
      <w:pPr>
        <w:spacing w:line="240" w:lineRule="auto"/>
        <w:ind w:right="6" w:firstLine="567"/>
        <w:rPr>
          <w:sz w:val="24"/>
          <w:szCs w:val="24"/>
        </w:rPr>
      </w:pPr>
      <w:r w:rsidRPr="00553E63">
        <w:rPr>
          <w:sz w:val="24"/>
          <w:szCs w:val="24"/>
        </w:rPr>
        <w:t>группировать местоимения по заданным морфологическим признакам;</w:t>
      </w:r>
    </w:p>
    <w:p w14:paraId="75B8892D" w14:textId="77777777" w:rsidR="006C0FB3" w:rsidRPr="00553E63" w:rsidRDefault="006C0FB3" w:rsidP="006C0FB3">
      <w:pPr>
        <w:spacing w:line="240" w:lineRule="auto"/>
        <w:ind w:right="6" w:firstLine="567"/>
        <w:rPr>
          <w:sz w:val="24"/>
          <w:szCs w:val="24"/>
        </w:rPr>
      </w:pPr>
      <w:r w:rsidRPr="00553E63">
        <w:rPr>
          <w:sz w:val="24"/>
          <w:szCs w:val="24"/>
        </w:rPr>
        <w:t>приводить примеры личных местоимений в именительном и косвенных падежах;</w:t>
      </w:r>
    </w:p>
    <w:p w14:paraId="437368CD" w14:textId="77777777" w:rsidR="006C0FB3" w:rsidRPr="00553E63" w:rsidRDefault="006C0FB3" w:rsidP="006C0FB3">
      <w:pPr>
        <w:spacing w:line="240" w:lineRule="auto"/>
        <w:ind w:right="6" w:firstLine="567"/>
        <w:rPr>
          <w:sz w:val="24"/>
          <w:szCs w:val="24"/>
        </w:rPr>
      </w:pPr>
      <w:r w:rsidRPr="00553E63">
        <w:rPr>
          <w:sz w:val="24"/>
          <w:szCs w:val="24"/>
        </w:rPr>
        <w:t>различать значение личных местоимений тхо, вай (мы);</w:t>
      </w:r>
    </w:p>
    <w:p w14:paraId="3D885837" w14:textId="77777777" w:rsidR="006C0FB3" w:rsidRPr="00553E63" w:rsidRDefault="006C0FB3" w:rsidP="006C0FB3">
      <w:pPr>
        <w:spacing w:line="240" w:lineRule="auto"/>
        <w:ind w:right="6" w:firstLine="567"/>
        <w:rPr>
          <w:sz w:val="24"/>
          <w:szCs w:val="24"/>
        </w:rPr>
      </w:pPr>
      <w:r w:rsidRPr="00553E63">
        <w:rPr>
          <w:sz w:val="24"/>
          <w:szCs w:val="24"/>
        </w:rPr>
        <w:t>употреблять в предложениях отрицательные и неопределённые местоимения;</w:t>
      </w:r>
    </w:p>
    <w:p w14:paraId="32AD045B" w14:textId="77777777" w:rsidR="006C0FB3" w:rsidRPr="00553E63" w:rsidRDefault="006C0FB3" w:rsidP="006C0FB3">
      <w:pPr>
        <w:spacing w:line="240" w:lineRule="auto"/>
        <w:ind w:right="6" w:firstLine="567"/>
        <w:rPr>
          <w:sz w:val="24"/>
          <w:szCs w:val="24"/>
        </w:rPr>
      </w:pPr>
      <w:r w:rsidRPr="00553E63">
        <w:rPr>
          <w:sz w:val="24"/>
          <w:szCs w:val="24"/>
        </w:rPr>
        <w:t>различать вопросительные и относительные местоимения;</w:t>
      </w:r>
    </w:p>
    <w:p w14:paraId="328CF0C0"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местоимений;</w:t>
      </w:r>
    </w:p>
    <w:p w14:paraId="63FCB97C" w14:textId="77777777" w:rsidR="006C0FB3" w:rsidRPr="00553E63" w:rsidRDefault="006C0FB3" w:rsidP="006C0FB3">
      <w:pPr>
        <w:spacing w:line="240" w:lineRule="auto"/>
        <w:ind w:right="6" w:firstLine="567"/>
        <w:rPr>
          <w:sz w:val="24"/>
          <w:szCs w:val="24"/>
        </w:rPr>
      </w:pPr>
      <w:r w:rsidRPr="00553E63">
        <w:rPr>
          <w:sz w:val="24"/>
          <w:szCs w:val="24"/>
        </w:rPr>
        <w:t>использовать местоимения в предложениях, соблюдая нормы правописания и стили литературного языка;</w:t>
      </w:r>
    </w:p>
    <w:p w14:paraId="7164ABAD" w14:textId="77777777"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глагола; объяснять его роль в речи;</w:t>
      </w:r>
    </w:p>
    <w:p w14:paraId="3E1AFFB0" w14:textId="77777777" w:rsidR="006C0FB3" w:rsidRPr="00553E63" w:rsidRDefault="006C0FB3" w:rsidP="006C0FB3">
      <w:pPr>
        <w:spacing w:line="240" w:lineRule="auto"/>
        <w:ind w:right="6" w:firstLine="567"/>
        <w:rPr>
          <w:sz w:val="24"/>
          <w:szCs w:val="24"/>
        </w:rPr>
      </w:pPr>
      <w:r w:rsidRPr="00553E63">
        <w:rPr>
          <w:sz w:val="24"/>
          <w:szCs w:val="24"/>
        </w:rPr>
        <w:t>понимать грамматические свойства инфинитива (неопределённой формы) глагола, выделять его основу;</w:t>
      </w:r>
    </w:p>
    <w:p w14:paraId="2CCFD5E2" w14:textId="77777777" w:rsidR="006C0FB3" w:rsidRPr="00553E63" w:rsidRDefault="006C0FB3" w:rsidP="006C0FB3">
      <w:pPr>
        <w:spacing w:line="240" w:lineRule="auto"/>
        <w:ind w:right="6" w:firstLine="567"/>
        <w:rPr>
          <w:sz w:val="24"/>
          <w:szCs w:val="24"/>
        </w:rPr>
      </w:pPr>
      <w:r w:rsidRPr="00553E63">
        <w:rPr>
          <w:sz w:val="24"/>
          <w:szCs w:val="24"/>
        </w:rPr>
        <w:t>определять по грамматическим признакам и значению глаголы настоящего, прошедшего и будущего времени;</w:t>
      </w:r>
    </w:p>
    <w:p w14:paraId="3C4D1BDD"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глаголов настоящего времени, правильно образовывать и писать формы прошедшего времени;</w:t>
      </w:r>
    </w:p>
    <w:p w14:paraId="7532C22D"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и писать формы будущего времени;</w:t>
      </w:r>
    </w:p>
    <w:p w14:paraId="375030D5" w14:textId="77777777" w:rsidR="006C0FB3" w:rsidRPr="00553E63" w:rsidRDefault="006C0FB3" w:rsidP="006C0FB3">
      <w:pPr>
        <w:spacing w:line="240" w:lineRule="auto"/>
        <w:ind w:right="6" w:firstLine="567"/>
        <w:rPr>
          <w:sz w:val="24"/>
          <w:szCs w:val="24"/>
        </w:rPr>
      </w:pPr>
      <w:r w:rsidRPr="00553E63">
        <w:rPr>
          <w:sz w:val="24"/>
          <w:szCs w:val="24"/>
        </w:rPr>
        <w:t>различать однократные и многократные формы глаголов;</w:t>
      </w:r>
    </w:p>
    <w:p w14:paraId="1A6E3838" w14:textId="77777777" w:rsidR="006C0FB3" w:rsidRPr="00553E63" w:rsidRDefault="006C0FB3" w:rsidP="006C0FB3">
      <w:pPr>
        <w:spacing w:line="240" w:lineRule="auto"/>
        <w:ind w:right="6" w:firstLine="567"/>
        <w:rPr>
          <w:sz w:val="24"/>
          <w:szCs w:val="24"/>
        </w:rPr>
      </w:pPr>
      <w:r w:rsidRPr="00553E63">
        <w:rPr>
          <w:sz w:val="24"/>
          <w:szCs w:val="24"/>
        </w:rPr>
        <w:t>использовать в предложениях глаголы, изменяющиеся по числам и классам;</w:t>
      </w:r>
    </w:p>
    <w:p w14:paraId="116F71D9" w14:textId="77777777" w:rsidR="006C0FB3" w:rsidRPr="00553E63" w:rsidRDefault="006C0FB3" w:rsidP="006C0FB3">
      <w:pPr>
        <w:spacing w:line="240" w:lineRule="auto"/>
        <w:ind w:right="6" w:firstLine="567"/>
        <w:rPr>
          <w:sz w:val="24"/>
          <w:szCs w:val="24"/>
        </w:rPr>
      </w:pPr>
      <w:r w:rsidRPr="00553E63">
        <w:rPr>
          <w:sz w:val="24"/>
          <w:szCs w:val="24"/>
        </w:rPr>
        <w:t>проводить частичный морфологический разбор глаголов (в рамках изученного).</w:t>
      </w:r>
    </w:p>
    <w:p w14:paraId="7B6F3977" w14:textId="4D348E05"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7 классе обучающийся научится:</w:t>
      </w:r>
    </w:p>
    <w:p w14:paraId="74FC8DCD" w14:textId="77777777" w:rsidR="006C0FB3" w:rsidRPr="00553E63" w:rsidRDefault="006C0FB3" w:rsidP="006C0FB3">
      <w:pPr>
        <w:spacing w:line="240" w:lineRule="auto"/>
        <w:ind w:right="6" w:firstLine="567"/>
        <w:rPr>
          <w:sz w:val="24"/>
          <w:szCs w:val="24"/>
        </w:rPr>
      </w:pPr>
      <w:r w:rsidRPr="00553E63">
        <w:rPr>
          <w:sz w:val="24"/>
          <w:szCs w:val="24"/>
        </w:rPr>
        <w:t>иметь представление о языке как развивающемся явлении;</w:t>
      </w:r>
    </w:p>
    <w:p w14:paraId="17D8F02E" w14:textId="77777777" w:rsidR="006C0FB3" w:rsidRPr="00553E63" w:rsidRDefault="006C0FB3" w:rsidP="006C0FB3">
      <w:pPr>
        <w:spacing w:line="240" w:lineRule="auto"/>
        <w:ind w:right="6" w:firstLine="567"/>
        <w:rPr>
          <w:sz w:val="24"/>
          <w:szCs w:val="24"/>
        </w:rPr>
      </w:pPr>
      <w:r w:rsidRPr="00553E63">
        <w:rPr>
          <w:sz w:val="24"/>
          <w:szCs w:val="24"/>
        </w:rPr>
        <w:t>осознавать взаимосвязь языка, культуры и истории народа (приводить примеры);</w:t>
      </w:r>
    </w:p>
    <w:p w14:paraId="7882CE2E" w14:textId="77777777" w:rsidR="006C0FB3" w:rsidRPr="00553E63" w:rsidRDefault="006C0FB3" w:rsidP="006C0FB3">
      <w:pPr>
        <w:spacing w:line="240" w:lineRule="auto"/>
        <w:ind w:right="6" w:firstLine="567"/>
        <w:rPr>
          <w:sz w:val="24"/>
          <w:szCs w:val="24"/>
        </w:rPr>
      </w:pPr>
      <w:r w:rsidRPr="00553E63">
        <w:rPr>
          <w:sz w:val="24"/>
          <w:szCs w:val="24"/>
        </w:rPr>
        <w:t>отслеживать изменения, происходящие в языке на современном этапе его развития;</w:t>
      </w:r>
    </w:p>
    <w:p w14:paraId="4D2CA0C3" w14:textId="77777777"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p>
    <w:p w14:paraId="442041F7" w14:textId="77777777"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14:paraId="248F7481" w14:textId="77777777" w:rsidR="006C0FB3" w:rsidRPr="00553E63" w:rsidRDefault="006C0FB3" w:rsidP="006C0FB3">
      <w:pPr>
        <w:spacing w:line="240" w:lineRule="auto"/>
        <w:ind w:right="6" w:firstLine="567"/>
        <w:rPr>
          <w:sz w:val="24"/>
          <w:szCs w:val="24"/>
        </w:rPr>
      </w:pPr>
      <w:r w:rsidRPr="00553E63">
        <w:rPr>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14:paraId="2E752F30" w14:textId="77777777" w:rsidR="006C0FB3" w:rsidRPr="00553E63" w:rsidRDefault="006C0FB3" w:rsidP="006C0FB3">
      <w:pPr>
        <w:spacing w:line="240" w:lineRule="auto"/>
        <w:ind w:right="6" w:firstLine="567"/>
        <w:rPr>
          <w:sz w:val="24"/>
          <w:szCs w:val="24"/>
        </w:rPr>
      </w:pPr>
      <w:r w:rsidRPr="00553E63">
        <w:rPr>
          <w:sz w:val="24"/>
          <w:szCs w:val="24"/>
        </w:rPr>
        <w:t>владеть различными видами диалога: диалог-запрос информации, диалог-сообщение информации;</w:t>
      </w:r>
    </w:p>
    <w:p w14:paraId="60A0125C" w14:textId="77777777" w:rsidR="006C0FB3" w:rsidRPr="00553E63" w:rsidRDefault="006C0FB3" w:rsidP="006C0FB3">
      <w:pPr>
        <w:spacing w:line="240" w:lineRule="auto"/>
        <w:ind w:right="6" w:firstLine="567"/>
        <w:rPr>
          <w:sz w:val="24"/>
          <w:szCs w:val="24"/>
        </w:rPr>
      </w:pPr>
      <w:r w:rsidRPr="00553E63">
        <w:rPr>
          <w:sz w:val="24"/>
          <w:szCs w:val="24"/>
        </w:rPr>
        <w:t>устно пересказывать прослушанный или прочитанный текст объёмом не менее 110 слов;</w:t>
      </w:r>
    </w:p>
    <w:p w14:paraId="77ED5006" w14:textId="77777777"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 устно и письменно формулировать тему и главную мысль текста;</w:t>
      </w:r>
    </w:p>
    <w:p w14:paraId="6623F901" w14:textId="77777777" w:rsidR="006C0FB3" w:rsidRPr="00553E63" w:rsidRDefault="006C0FB3" w:rsidP="006C0FB3">
      <w:pPr>
        <w:spacing w:line="240" w:lineRule="auto"/>
        <w:ind w:right="6" w:firstLine="567"/>
        <w:rPr>
          <w:sz w:val="24"/>
          <w:szCs w:val="24"/>
        </w:rPr>
      </w:pPr>
      <w:r w:rsidRPr="00553E63">
        <w:rPr>
          <w:sz w:val="24"/>
          <w:szCs w:val="24"/>
        </w:rPr>
        <w:t>формулировать вопросы по содержанию текста и отвечать на них;</w:t>
      </w:r>
    </w:p>
    <w:p w14:paraId="0D147AE6" w14:textId="77777777" w:rsidR="006C0FB3" w:rsidRPr="00553E63" w:rsidRDefault="006C0FB3" w:rsidP="006C0FB3">
      <w:pPr>
        <w:spacing w:line="240" w:lineRule="auto"/>
        <w:ind w:right="6" w:firstLine="567"/>
        <w:rPr>
          <w:sz w:val="24"/>
          <w:szCs w:val="24"/>
        </w:rPr>
      </w:pPr>
      <w:r w:rsidRPr="00553E63">
        <w:rPr>
          <w:sz w:val="24"/>
          <w:szCs w:val="24"/>
        </w:rPr>
        <w:t>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70 слов, для сжатого и выборочного изложения – не менее 180 слов);</w:t>
      </w:r>
    </w:p>
    <w:p w14:paraId="65BB93BB"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681F6664"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w:t>
      </w:r>
    </w:p>
    <w:p w14:paraId="17A7F507" w14:textId="77777777" w:rsidR="006C0FB3" w:rsidRPr="00553E63" w:rsidRDefault="006C0FB3" w:rsidP="006C0FB3">
      <w:pPr>
        <w:spacing w:line="240" w:lineRule="auto"/>
        <w:ind w:right="6" w:firstLine="567"/>
        <w:rPr>
          <w:sz w:val="24"/>
          <w:szCs w:val="24"/>
        </w:rPr>
      </w:pPr>
      <w:r w:rsidRPr="00553E63">
        <w:rPr>
          <w:sz w:val="24"/>
          <w:szCs w:val="24"/>
        </w:rPr>
        <w:t>соблюдать при письме правила речевого этикета;</w:t>
      </w:r>
    </w:p>
    <w:p w14:paraId="216FDA32"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w:t>
      </w:r>
    </w:p>
    <w:p w14:paraId="5B128309" w14:textId="77777777"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14:paraId="7039C60F" w14:textId="77777777" w:rsidR="006C0FB3" w:rsidRPr="00553E63" w:rsidRDefault="006C0FB3" w:rsidP="006C0FB3">
      <w:pPr>
        <w:spacing w:line="240" w:lineRule="auto"/>
        <w:ind w:right="6" w:firstLine="567"/>
        <w:rPr>
          <w:sz w:val="24"/>
          <w:szCs w:val="24"/>
        </w:rPr>
      </w:pPr>
      <w:r w:rsidRPr="00553E63">
        <w:rPr>
          <w:sz w:val="24"/>
          <w:szCs w:val="24"/>
        </w:rPr>
        <w:t>выявлять лексические и грамматические средства связи предложений и частей текста;</w:t>
      </w:r>
    </w:p>
    <w:p w14:paraId="73702CD3" w14:textId="77777777"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20 слов с учётом стиля и жанра сочинения, характера темы);</w:t>
      </w:r>
    </w:p>
    <w:p w14:paraId="317492C3" w14:textId="77777777" w:rsidR="006C0FB3" w:rsidRPr="00553E63" w:rsidRDefault="006C0FB3" w:rsidP="006C0FB3">
      <w:pPr>
        <w:spacing w:line="240" w:lineRule="auto"/>
        <w:ind w:right="6" w:firstLine="567"/>
        <w:rPr>
          <w:sz w:val="24"/>
          <w:szCs w:val="24"/>
        </w:rPr>
      </w:pPr>
      <w:r w:rsidRPr="00553E63">
        <w:rPr>
          <w:sz w:val="24"/>
          <w:szCs w:val="24"/>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w:t>
      </w:r>
    </w:p>
    <w:p w14:paraId="602F2345" w14:textId="77777777" w:rsidR="006C0FB3" w:rsidRPr="00553E63" w:rsidRDefault="006C0FB3" w:rsidP="006C0FB3">
      <w:pPr>
        <w:spacing w:line="240" w:lineRule="auto"/>
        <w:ind w:right="6" w:firstLine="567"/>
        <w:rPr>
          <w:sz w:val="24"/>
          <w:szCs w:val="24"/>
        </w:rPr>
      </w:pPr>
      <w:r w:rsidRPr="00553E63">
        <w:rPr>
          <w:sz w:val="24"/>
          <w:szCs w:val="24"/>
        </w:rPr>
        <w:t>выделять главную и второстепенную информацию в тексте;</w:t>
      </w:r>
    </w:p>
    <w:p w14:paraId="0B690581" w14:textId="77777777" w:rsidR="006C0FB3" w:rsidRPr="00553E63" w:rsidRDefault="006C0FB3" w:rsidP="006C0FB3">
      <w:pPr>
        <w:spacing w:line="240" w:lineRule="auto"/>
        <w:ind w:right="6" w:firstLine="567"/>
        <w:rPr>
          <w:sz w:val="24"/>
          <w:szCs w:val="24"/>
        </w:rPr>
      </w:pPr>
      <w:r w:rsidRPr="00553E63">
        <w:rPr>
          <w:sz w:val="24"/>
          <w:szCs w:val="24"/>
        </w:rPr>
        <w:t>передавать содержание текста с изменением лица рассказчика; использовать способы информационной переработки текста;</w:t>
      </w:r>
    </w:p>
    <w:p w14:paraId="5704EDDE" w14:textId="77777777"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73264CD7"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1F5EC33A"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научно-учебного текста в виде таблицы, схемы;</w:t>
      </w:r>
    </w:p>
    <w:p w14:paraId="117449EF" w14:textId="77777777" w:rsidR="006C0FB3" w:rsidRPr="00553E63" w:rsidRDefault="006C0FB3" w:rsidP="006C0FB3">
      <w:pPr>
        <w:spacing w:line="240" w:lineRule="auto"/>
        <w:ind w:right="6" w:firstLine="567"/>
        <w:rPr>
          <w:sz w:val="24"/>
          <w:szCs w:val="24"/>
        </w:rPr>
      </w:pPr>
      <w:r w:rsidRPr="00553E63">
        <w:rPr>
          <w:sz w:val="24"/>
          <w:szCs w:val="24"/>
        </w:rPr>
        <w:t>редактировать тексты: сопоставлять исходный и отредактированный тексты;</w:t>
      </w:r>
    </w:p>
    <w:p w14:paraId="354522B4" w14:textId="77777777"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целью совершенствования их содержания и формы с использованием знаний норм современного чеченского литературного языка;</w:t>
      </w:r>
    </w:p>
    <w:p w14:paraId="385114CE" w14:textId="77777777" w:rsidR="006C0FB3" w:rsidRPr="00553E63" w:rsidRDefault="006C0FB3" w:rsidP="006C0FB3">
      <w:pPr>
        <w:spacing w:line="240" w:lineRule="auto"/>
        <w:ind w:right="6" w:firstLine="567"/>
        <w:rPr>
          <w:sz w:val="24"/>
          <w:szCs w:val="24"/>
        </w:rPr>
      </w:pPr>
      <w:r w:rsidRPr="00553E63">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1997EC45"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744FC6D7" w14:textId="77777777" w:rsidR="006C0FB3" w:rsidRPr="00553E63" w:rsidRDefault="006C0FB3" w:rsidP="006C0FB3">
      <w:pPr>
        <w:spacing w:line="240" w:lineRule="auto"/>
        <w:ind w:right="6" w:firstLine="567"/>
        <w:rPr>
          <w:sz w:val="24"/>
          <w:szCs w:val="24"/>
        </w:rPr>
      </w:pPr>
      <w:r w:rsidRPr="00553E63">
        <w:rPr>
          <w:sz w:val="24"/>
          <w:szCs w:val="24"/>
        </w:rPr>
        <w:t>создавать тексты публицистического стиля в жанре репортажа, заметки, интервью; оформлять деловые бумаги;</w:t>
      </w:r>
    </w:p>
    <w:p w14:paraId="338C13A7" w14:textId="77777777" w:rsidR="006C0FB3" w:rsidRPr="00553E63" w:rsidRDefault="006C0FB3" w:rsidP="006C0FB3">
      <w:pPr>
        <w:spacing w:line="240" w:lineRule="auto"/>
        <w:ind w:right="6" w:firstLine="567"/>
        <w:rPr>
          <w:sz w:val="24"/>
          <w:szCs w:val="24"/>
        </w:rPr>
      </w:pPr>
      <w:r w:rsidRPr="00553E63">
        <w:rPr>
          <w:sz w:val="24"/>
          <w:szCs w:val="24"/>
        </w:rPr>
        <w:t>владеть нормами построения текстов публицистического стиля;</w:t>
      </w:r>
    </w:p>
    <w:p w14:paraId="1FDAB6BA"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в том числе сферу употребления, функции, языковые особенности);</w:t>
      </w:r>
    </w:p>
    <w:p w14:paraId="24A0B4DF"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14:paraId="44478470" w14:textId="77777777" w:rsidR="006C0FB3" w:rsidRPr="00553E63" w:rsidRDefault="006C0FB3" w:rsidP="006C0FB3">
      <w:pPr>
        <w:spacing w:line="240" w:lineRule="auto"/>
        <w:ind w:right="6" w:firstLine="567"/>
        <w:rPr>
          <w:sz w:val="24"/>
          <w:szCs w:val="24"/>
        </w:rPr>
      </w:pPr>
      <w:r w:rsidRPr="00553E63">
        <w:rPr>
          <w:sz w:val="24"/>
          <w:szCs w:val="24"/>
        </w:rPr>
        <w:t>различать слова самостоятельных и служебных частей речи; определять общее грамматическое значение, морфологические признаки, синтаксические функции;</w:t>
      </w:r>
    </w:p>
    <w:p w14:paraId="06B083B9"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слов самостоятельных частей речи (в рамках изученного);</w:t>
      </w:r>
    </w:p>
    <w:p w14:paraId="3CBA0B2D" w14:textId="77777777" w:rsidR="006C0FB3" w:rsidRPr="00553E63" w:rsidRDefault="006C0FB3" w:rsidP="006C0FB3">
      <w:pPr>
        <w:spacing w:line="240" w:lineRule="auto"/>
        <w:ind w:right="6" w:firstLine="567"/>
        <w:rPr>
          <w:sz w:val="24"/>
          <w:szCs w:val="24"/>
        </w:rPr>
      </w:pPr>
      <w:r w:rsidRPr="00553E63">
        <w:rPr>
          <w:sz w:val="24"/>
          <w:szCs w:val="24"/>
        </w:rPr>
        <w:t>определять глагол как часть речи по значению и грамматическим признакам; устанавливать его синтаксическую роль;</w:t>
      </w:r>
    </w:p>
    <w:p w14:paraId="484B9550" w14:textId="77777777" w:rsidR="006C0FB3" w:rsidRPr="00553E63" w:rsidRDefault="006C0FB3" w:rsidP="006C0FB3">
      <w:pPr>
        <w:spacing w:line="240" w:lineRule="auto"/>
        <w:ind w:right="6" w:firstLine="567"/>
        <w:rPr>
          <w:sz w:val="24"/>
          <w:szCs w:val="24"/>
        </w:rPr>
      </w:pPr>
      <w:r w:rsidRPr="00553E63">
        <w:rPr>
          <w:sz w:val="24"/>
          <w:szCs w:val="24"/>
        </w:rPr>
        <w:t>определять спряжение глагола, спрягать глаголы;</w:t>
      </w:r>
    </w:p>
    <w:p w14:paraId="16AC0158" w14:textId="77777777" w:rsidR="006C0FB3" w:rsidRPr="00553E63" w:rsidRDefault="006C0FB3" w:rsidP="006C0FB3">
      <w:pPr>
        <w:spacing w:line="240" w:lineRule="auto"/>
        <w:ind w:right="6" w:firstLine="567"/>
        <w:rPr>
          <w:sz w:val="24"/>
          <w:szCs w:val="24"/>
        </w:rPr>
      </w:pPr>
      <w:r w:rsidRPr="00553E63">
        <w:rPr>
          <w:sz w:val="24"/>
          <w:szCs w:val="24"/>
        </w:rPr>
        <w:t>распознавать переходные и непереходные глаголы;</w:t>
      </w:r>
    </w:p>
    <w:p w14:paraId="5FBC5A4B" w14:textId="77777777" w:rsidR="006C0FB3" w:rsidRPr="00553E63" w:rsidRDefault="006C0FB3" w:rsidP="006C0FB3">
      <w:pPr>
        <w:spacing w:line="240" w:lineRule="auto"/>
        <w:ind w:right="6" w:firstLine="567"/>
        <w:rPr>
          <w:sz w:val="24"/>
          <w:szCs w:val="24"/>
        </w:rPr>
      </w:pPr>
      <w:r w:rsidRPr="00553E63">
        <w:rPr>
          <w:sz w:val="24"/>
          <w:szCs w:val="24"/>
        </w:rPr>
        <w:t>находить и определять глаголы изъявительного, условного, желательного и повелительного наклонений и правильно употреблять их в речи;</w:t>
      </w:r>
    </w:p>
    <w:p w14:paraId="57E0DA78" w14:textId="77777777" w:rsidR="006C0FB3" w:rsidRPr="00553E63" w:rsidRDefault="006C0FB3" w:rsidP="006C0FB3">
      <w:pPr>
        <w:spacing w:line="240" w:lineRule="auto"/>
        <w:ind w:right="6" w:firstLine="567"/>
        <w:rPr>
          <w:sz w:val="24"/>
          <w:szCs w:val="24"/>
        </w:rPr>
      </w:pPr>
      <w:r w:rsidRPr="00553E63">
        <w:rPr>
          <w:sz w:val="24"/>
          <w:szCs w:val="24"/>
        </w:rPr>
        <w:t>интонационно правильно оформлять высказывания, содержащие глагол повелительного наклонения;</w:t>
      </w:r>
    </w:p>
    <w:p w14:paraId="682A04A9" w14:textId="77777777" w:rsidR="006C0FB3" w:rsidRPr="00553E63" w:rsidRDefault="006C0FB3" w:rsidP="006C0FB3">
      <w:pPr>
        <w:spacing w:line="240" w:lineRule="auto"/>
        <w:ind w:right="6" w:firstLine="567"/>
        <w:rPr>
          <w:sz w:val="24"/>
          <w:szCs w:val="24"/>
        </w:rPr>
      </w:pPr>
      <w:r w:rsidRPr="00553E63">
        <w:rPr>
          <w:sz w:val="24"/>
          <w:szCs w:val="24"/>
        </w:rPr>
        <w:t>определять обстоятельственные и вопросительные формы глагола;</w:t>
      </w:r>
    </w:p>
    <w:p w14:paraId="2F01A3C8" w14:textId="77777777" w:rsidR="006C0FB3" w:rsidRPr="00553E63" w:rsidRDefault="006C0FB3" w:rsidP="006C0FB3">
      <w:pPr>
        <w:spacing w:line="240" w:lineRule="auto"/>
        <w:ind w:right="6" w:firstLine="567"/>
        <w:rPr>
          <w:sz w:val="24"/>
          <w:szCs w:val="24"/>
        </w:rPr>
      </w:pPr>
      <w:r w:rsidRPr="00553E63">
        <w:rPr>
          <w:sz w:val="24"/>
          <w:szCs w:val="24"/>
        </w:rPr>
        <w:t>осознавать особенности глагола в чеченском языке по сравнению с русским языком;</w:t>
      </w:r>
    </w:p>
    <w:p w14:paraId="6CF50812" w14:textId="77777777" w:rsidR="006C0FB3" w:rsidRPr="00553E63" w:rsidRDefault="006C0FB3" w:rsidP="006C0FB3">
      <w:pPr>
        <w:spacing w:line="240" w:lineRule="auto"/>
        <w:ind w:right="6" w:firstLine="567"/>
        <w:rPr>
          <w:sz w:val="24"/>
          <w:szCs w:val="24"/>
        </w:rPr>
      </w:pPr>
      <w:r w:rsidRPr="00553E63">
        <w:rPr>
          <w:sz w:val="24"/>
          <w:szCs w:val="24"/>
        </w:rPr>
        <w:t>применять правила написания отрицательных частиц ца, ма с глаголами;</w:t>
      </w:r>
    </w:p>
    <w:p w14:paraId="0F438145"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глаголов;</w:t>
      </w:r>
    </w:p>
    <w:p w14:paraId="2BC2E8BE" w14:textId="77777777" w:rsidR="006C0FB3" w:rsidRPr="00553E63" w:rsidRDefault="006C0FB3" w:rsidP="006C0FB3">
      <w:pPr>
        <w:spacing w:line="240" w:lineRule="auto"/>
        <w:ind w:right="6" w:firstLine="567"/>
        <w:rPr>
          <w:sz w:val="24"/>
          <w:szCs w:val="24"/>
        </w:rPr>
      </w:pPr>
      <w:r w:rsidRPr="00553E63">
        <w:rPr>
          <w:sz w:val="24"/>
          <w:szCs w:val="24"/>
        </w:rPr>
        <w:t>характеризовать причастие как форму глагола;</w:t>
      </w:r>
    </w:p>
    <w:p w14:paraId="6F678F19" w14:textId="77777777"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имени прилагательного в причастии;</w:t>
      </w:r>
    </w:p>
    <w:p w14:paraId="72E99642" w14:textId="77777777" w:rsidR="006C0FB3" w:rsidRPr="00553E63" w:rsidRDefault="006C0FB3" w:rsidP="006C0FB3">
      <w:pPr>
        <w:spacing w:line="240" w:lineRule="auto"/>
        <w:ind w:right="6" w:firstLine="567"/>
        <w:rPr>
          <w:sz w:val="24"/>
          <w:szCs w:val="24"/>
        </w:rPr>
      </w:pPr>
      <w:r w:rsidRPr="00553E63">
        <w:rPr>
          <w:sz w:val="24"/>
          <w:szCs w:val="24"/>
        </w:rPr>
        <w:t>склонять причастия;</w:t>
      </w:r>
    </w:p>
    <w:p w14:paraId="06365CA3" w14:textId="77777777" w:rsidR="006C0FB3" w:rsidRPr="00553E63" w:rsidRDefault="006C0FB3" w:rsidP="006C0FB3">
      <w:pPr>
        <w:spacing w:line="240" w:lineRule="auto"/>
        <w:ind w:right="6" w:firstLine="567"/>
        <w:rPr>
          <w:sz w:val="24"/>
          <w:szCs w:val="24"/>
        </w:rPr>
      </w:pPr>
      <w:r w:rsidRPr="00553E63">
        <w:rPr>
          <w:sz w:val="24"/>
          <w:szCs w:val="24"/>
        </w:rPr>
        <w:t>применять правила правописания падежных окончаний причастий настоящего, прошедшего и будущего времени; слитного и раздельного написания ца (не) с причастиями;</w:t>
      </w:r>
    </w:p>
    <w:p w14:paraId="6E8C9A06" w14:textId="77777777" w:rsidR="006C0FB3" w:rsidRPr="00553E63" w:rsidRDefault="006C0FB3" w:rsidP="006C0FB3">
      <w:pPr>
        <w:spacing w:line="240" w:lineRule="auto"/>
        <w:ind w:right="6" w:firstLine="567"/>
        <w:rPr>
          <w:sz w:val="24"/>
          <w:szCs w:val="24"/>
        </w:rPr>
      </w:pPr>
      <w:r w:rsidRPr="00553E63">
        <w:rPr>
          <w:sz w:val="24"/>
          <w:szCs w:val="24"/>
        </w:rPr>
        <w:t>различать и употреблять в речи самостоятельные и несамостоятельные причастия;</w:t>
      </w:r>
    </w:p>
    <w:p w14:paraId="22FDDCF4"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причастий, применять это умение в речевой практике;</w:t>
      </w:r>
    </w:p>
    <w:p w14:paraId="00125164" w14:textId="77777777" w:rsidR="006C0FB3" w:rsidRPr="00553E63" w:rsidRDefault="006C0FB3" w:rsidP="006C0FB3">
      <w:pPr>
        <w:spacing w:line="240" w:lineRule="auto"/>
        <w:ind w:right="6" w:firstLine="567"/>
        <w:rPr>
          <w:sz w:val="24"/>
          <w:szCs w:val="24"/>
        </w:rPr>
      </w:pPr>
      <w:r w:rsidRPr="00553E63">
        <w:rPr>
          <w:sz w:val="24"/>
          <w:szCs w:val="24"/>
        </w:rPr>
        <w:t>составлять словосочетания с причастием в роли зависимого слова;</w:t>
      </w:r>
    </w:p>
    <w:p w14:paraId="59C90726" w14:textId="77777777" w:rsidR="006C0FB3" w:rsidRPr="00553E63" w:rsidRDefault="006C0FB3" w:rsidP="006C0FB3">
      <w:pPr>
        <w:spacing w:line="240" w:lineRule="auto"/>
        <w:ind w:right="6" w:firstLine="567"/>
        <w:rPr>
          <w:sz w:val="24"/>
          <w:szCs w:val="24"/>
        </w:rPr>
      </w:pPr>
      <w:r w:rsidRPr="00553E63">
        <w:rPr>
          <w:sz w:val="24"/>
          <w:szCs w:val="24"/>
        </w:rPr>
        <w:t>конструировать причастные обороты;</w:t>
      </w:r>
    </w:p>
    <w:p w14:paraId="102421E3" w14:textId="77777777"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причастным оборотом;</w:t>
      </w:r>
    </w:p>
    <w:p w14:paraId="5534C3DA" w14:textId="77777777" w:rsidR="006C0FB3" w:rsidRPr="00553E63" w:rsidRDefault="006C0FB3" w:rsidP="006C0FB3">
      <w:pPr>
        <w:spacing w:line="240" w:lineRule="auto"/>
        <w:ind w:right="6" w:firstLine="567"/>
        <w:rPr>
          <w:sz w:val="24"/>
          <w:szCs w:val="24"/>
        </w:rPr>
      </w:pPr>
      <w:r w:rsidRPr="00553E63">
        <w:rPr>
          <w:sz w:val="24"/>
          <w:szCs w:val="24"/>
        </w:rPr>
        <w:t>совершенствовать навыки правописания предложений с причастными оборотами;</w:t>
      </w:r>
    </w:p>
    <w:p w14:paraId="644A597C" w14:textId="77777777" w:rsidR="006C0FB3" w:rsidRPr="00553E63" w:rsidRDefault="006C0FB3" w:rsidP="006C0FB3">
      <w:pPr>
        <w:spacing w:line="240" w:lineRule="auto"/>
        <w:ind w:right="6" w:firstLine="567"/>
        <w:rPr>
          <w:sz w:val="24"/>
          <w:szCs w:val="24"/>
        </w:rPr>
      </w:pPr>
      <w:r w:rsidRPr="00553E63">
        <w:rPr>
          <w:sz w:val="24"/>
          <w:szCs w:val="24"/>
        </w:rPr>
        <w:t>определять роль причастия в предложении;</w:t>
      </w:r>
    </w:p>
    <w:p w14:paraId="1357DB57" w14:textId="77777777" w:rsidR="006C0FB3" w:rsidRPr="00553E63" w:rsidRDefault="006C0FB3" w:rsidP="006C0FB3">
      <w:pPr>
        <w:spacing w:line="240" w:lineRule="auto"/>
        <w:ind w:right="6" w:firstLine="567"/>
        <w:rPr>
          <w:sz w:val="24"/>
          <w:szCs w:val="24"/>
        </w:rPr>
      </w:pPr>
      <w:r w:rsidRPr="00553E63">
        <w:rPr>
          <w:sz w:val="24"/>
          <w:szCs w:val="24"/>
        </w:rPr>
        <w:t>правильно устанавливать согласование в словосочетаниях типа причастие + существительное;</w:t>
      </w:r>
    </w:p>
    <w:p w14:paraId="2C8664A9" w14:textId="77777777" w:rsidR="006C0FB3" w:rsidRPr="00553E63" w:rsidRDefault="006C0FB3" w:rsidP="006C0FB3">
      <w:pPr>
        <w:spacing w:line="240" w:lineRule="auto"/>
        <w:ind w:right="6" w:firstLine="567"/>
        <w:rPr>
          <w:sz w:val="24"/>
          <w:szCs w:val="24"/>
        </w:rPr>
      </w:pPr>
      <w:r w:rsidRPr="00553E63">
        <w:rPr>
          <w:sz w:val="24"/>
          <w:szCs w:val="24"/>
        </w:rPr>
        <w:t>характеризовать деепричастие как форму глагола;</w:t>
      </w:r>
    </w:p>
    <w:p w14:paraId="3AD068E2" w14:textId="77777777"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наречия в деепричастии;</w:t>
      </w:r>
    </w:p>
    <w:p w14:paraId="6854767F" w14:textId="77777777" w:rsidR="006C0FB3" w:rsidRPr="00553E63" w:rsidRDefault="006C0FB3" w:rsidP="006C0FB3">
      <w:pPr>
        <w:spacing w:line="240" w:lineRule="auto"/>
        <w:ind w:right="6" w:firstLine="567"/>
        <w:rPr>
          <w:sz w:val="24"/>
          <w:szCs w:val="24"/>
        </w:rPr>
      </w:pPr>
      <w:r w:rsidRPr="00553E63">
        <w:rPr>
          <w:sz w:val="24"/>
          <w:szCs w:val="24"/>
        </w:rPr>
        <w:t>образовывать деепричастия настоящего, прошедшего и будущего времени;</w:t>
      </w:r>
    </w:p>
    <w:p w14:paraId="0B52E285" w14:textId="77777777" w:rsidR="006C0FB3" w:rsidRPr="00553E63" w:rsidRDefault="006C0FB3" w:rsidP="006C0FB3">
      <w:pPr>
        <w:spacing w:line="240" w:lineRule="auto"/>
        <w:ind w:right="6" w:firstLine="567"/>
        <w:rPr>
          <w:sz w:val="24"/>
          <w:szCs w:val="24"/>
        </w:rPr>
      </w:pPr>
      <w:r w:rsidRPr="00553E63">
        <w:rPr>
          <w:sz w:val="24"/>
          <w:szCs w:val="24"/>
        </w:rPr>
        <w:t>уместно использовать деепричастия в речи;</w:t>
      </w:r>
    </w:p>
    <w:p w14:paraId="05C8CFE0"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деепричастий, применять это умение в речевой практике;</w:t>
      </w:r>
    </w:p>
    <w:p w14:paraId="03DB89C3" w14:textId="77777777" w:rsidR="006C0FB3" w:rsidRPr="00553E63" w:rsidRDefault="006C0FB3" w:rsidP="006C0FB3">
      <w:pPr>
        <w:spacing w:line="240" w:lineRule="auto"/>
        <w:ind w:right="6" w:firstLine="567"/>
        <w:rPr>
          <w:sz w:val="24"/>
          <w:szCs w:val="24"/>
        </w:rPr>
      </w:pPr>
      <w:r w:rsidRPr="00553E63">
        <w:rPr>
          <w:sz w:val="24"/>
          <w:szCs w:val="24"/>
        </w:rPr>
        <w:t>конструировать деепричастный оборот;</w:t>
      </w:r>
    </w:p>
    <w:p w14:paraId="1840B8F6" w14:textId="77777777" w:rsidR="006C0FB3" w:rsidRPr="00553E63" w:rsidRDefault="006C0FB3" w:rsidP="006C0FB3">
      <w:pPr>
        <w:spacing w:line="240" w:lineRule="auto"/>
        <w:ind w:right="6" w:firstLine="567"/>
        <w:rPr>
          <w:sz w:val="24"/>
          <w:szCs w:val="24"/>
        </w:rPr>
      </w:pPr>
      <w:r w:rsidRPr="00553E63">
        <w:rPr>
          <w:sz w:val="24"/>
          <w:szCs w:val="24"/>
        </w:rPr>
        <w:t>определять роль деепричастия в предложении;</w:t>
      </w:r>
    </w:p>
    <w:p w14:paraId="060474E9" w14:textId="77777777" w:rsidR="006C0FB3" w:rsidRPr="00553E63" w:rsidRDefault="006C0FB3" w:rsidP="006C0FB3">
      <w:pPr>
        <w:spacing w:line="240" w:lineRule="auto"/>
        <w:ind w:right="6" w:firstLine="567"/>
        <w:rPr>
          <w:sz w:val="24"/>
          <w:szCs w:val="24"/>
        </w:rPr>
      </w:pPr>
      <w:r w:rsidRPr="00553E63">
        <w:rPr>
          <w:sz w:val="24"/>
          <w:szCs w:val="24"/>
        </w:rPr>
        <w:t>выделять в деепричастном обороте основное слово, зависимые от деепричастия слова, а также находить глагол, к которому относится деепричастный оборот;</w:t>
      </w:r>
    </w:p>
    <w:p w14:paraId="7405C351" w14:textId="77777777" w:rsidR="006C0FB3" w:rsidRPr="00553E63" w:rsidRDefault="006C0FB3" w:rsidP="006C0FB3">
      <w:pPr>
        <w:spacing w:line="240" w:lineRule="auto"/>
        <w:ind w:right="6" w:firstLine="567"/>
        <w:rPr>
          <w:sz w:val="24"/>
          <w:szCs w:val="24"/>
        </w:rPr>
      </w:pPr>
      <w:r w:rsidRPr="00553E63">
        <w:rPr>
          <w:sz w:val="24"/>
          <w:szCs w:val="24"/>
        </w:rPr>
        <w:t>употреблять в речи деепричастия;</w:t>
      </w:r>
    </w:p>
    <w:p w14:paraId="1C22EEDE" w14:textId="77777777" w:rsidR="006C0FB3" w:rsidRPr="00553E63" w:rsidRDefault="006C0FB3" w:rsidP="006C0FB3">
      <w:pPr>
        <w:spacing w:line="240" w:lineRule="auto"/>
        <w:ind w:right="6" w:firstLine="567"/>
        <w:rPr>
          <w:sz w:val="24"/>
          <w:szCs w:val="24"/>
        </w:rPr>
      </w:pPr>
      <w:r w:rsidRPr="00553E63">
        <w:rPr>
          <w:sz w:val="24"/>
          <w:szCs w:val="24"/>
        </w:rPr>
        <w:t>правильно строить предложения с одиночными деепричастиями и деепричастными оборотами;</w:t>
      </w:r>
    </w:p>
    <w:p w14:paraId="0332789E" w14:textId="77777777"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одиночным деепричастием и деепричастным оборотом;</w:t>
      </w:r>
    </w:p>
    <w:p w14:paraId="424A0131" w14:textId="77777777"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деепричастиями;</w:t>
      </w:r>
    </w:p>
    <w:p w14:paraId="2C1C8CB2" w14:textId="77777777" w:rsidR="006C0FB3" w:rsidRPr="00553E63" w:rsidRDefault="006C0FB3" w:rsidP="006C0FB3">
      <w:pPr>
        <w:spacing w:line="240" w:lineRule="auto"/>
        <w:ind w:right="6" w:firstLine="567"/>
        <w:rPr>
          <w:sz w:val="24"/>
          <w:szCs w:val="24"/>
        </w:rPr>
      </w:pPr>
      <w:r w:rsidRPr="00553E63">
        <w:rPr>
          <w:sz w:val="24"/>
          <w:szCs w:val="24"/>
        </w:rPr>
        <w:t>определять масдар (отглагольное существительное) как форму глагола по значению и грамматическим признакам; устанавливать его синтаксическую роль;</w:t>
      </w:r>
    </w:p>
    <w:p w14:paraId="5E4E559D" w14:textId="77777777" w:rsidR="006C0FB3" w:rsidRPr="00553E63" w:rsidRDefault="006C0FB3" w:rsidP="006C0FB3">
      <w:pPr>
        <w:spacing w:line="240" w:lineRule="auto"/>
        <w:ind w:right="6" w:firstLine="567"/>
        <w:rPr>
          <w:sz w:val="24"/>
          <w:szCs w:val="24"/>
        </w:rPr>
      </w:pPr>
      <w:r w:rsidRPr="00553E63">
        <w:rPr>
          <w:sz w:val="24"/>
          <w:szCs w:val="24"/>
        </w:rPr>
        <w:t>правильно употреблять масдары в предложениях;</w:t>
      </w:r>
    </w:p>
    <w:p w14:paraId="7E3756C7" w14:textId="77777777" w:rsidR="006C0FB3" w:rsidRPr="00553E63" w:rsidRDefault="006C0FB3" w:rsidP="006C0FB3">
      <w:pPr>
        <w:spacing w:line="240" w:lineRule="auto"/>
        <w:ind w:right="6" w:firstLine="567"/>
        <w:rPr>
          <w:sz w:val="24"/>
          <w:szCs w:val="24"/>
        </w:rPr>
      </w:pPr>
      <w:r w:rsidRPr="00553E63">
        <w:rPr>
          <w:sz w:val="24"/>
          <w:szCs w:val="24"/>
        </w:rPr>
        <w:t>совершенствовать правильное написание падежных форм масдара;</w:t>
      </w:r>
    </w:p>
    <w:p w14:paraId="2C08FBF7" w14:textId="77777777" w:rsidR="006C0FB3" w:rsidRPr="00553E63" w:rsidRDefault="006C0FB3" w:rsidP="006C0FB3">
      <w:pPr>
        <w:spacing w:line="240" w:lineRule="auto"/>
        <w:ind w:right="6" w:firstLine="567"/>
        <w:rPr>
          <w:sz w:val="24"/>
          <w:szCs w:val="24"/>
        </w:rPr>
      </w:pPr>
      <w:r w:rsidRPr="00553E63">
        <w:rPr>
          <w:sz w:val="24"/>
          <w:szCs w:val="24"/>
        </w:rPr>
        <w:t>употреблять масдарные обороты в связной речи с учётом различных типов и стилей речи;</w:t>
      </w:r>
    </w:p>
    <w:p w14:paraId="6FB70D51" w14:textId="77777777"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масдарным оборотом;</w:t>
      </w:r>
    </w:p>
    <w:p w14:paraId="5C86CD6B" w14:textId="77777777"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масдаром;</w:t>
      </w:r>
    </w:p>
    <w:p w14:paraId="3A83586A" w14:textId="77777777" w:rsidR="006C0FB3" w:rsidRPr="00553E63" w:rsidRDefault="006C0FB3" w:rsidP="006C0FB3">
      <w:pPr>
        <w:spacing w:line="240" w:lineRule="auto"/>
        <w:ind w:right="6" w:firstLine="567"/>
        <w:rPr>
          <w:sz w:val="24"/>
          <w:szCs w:val="24"/>
        </w:rPr>
      </w:pPr>
      <w:r w:rsidRPr="00553E63">
        <w:rPr>
          <w:sz w:val="24"/>
          <w:szCs w:val="24"/>
        </w:rPr>
        <w:t>распознавать наречия в речи;</w:t>
      </w:r>
    </w:p>
    <w:p w14:paraId="5BE3AC7A" w14:textId="77777777"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наречий;</w:t>
      </w:r>
    </w:p>
    <w:p w14:paraId="485CB995"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наречий по значению;</w:t>
      </w:r>
    </w:p>
    <w:p w14:paraId="28486D3C"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словообразования наречий, их синтаксических свойств, роли в речи;</w:t>
      </w:r>
    </w:p>
    <w:p w14:paraId="7D93640B" w14:textId="77777777" w:rsidR="006C0FB3" w:rsidRPr="00553E63" w:rsidRDefault="006C0FB3" w:rsidP="006C0FB3">
      <w:pPr>
        <w:spacing w:line="240" w:lineRule="auto"/>
        <w:ind w:right="6" w:firstLine="567"/>
        <w:rPr>
          <w:sz w:val="24"/>
          <w:szCs w:val="24"/>
        </w:rPr>
      </w:pPr>
      <w:r w:rsidRPr="00553E63">
        <w:rPr>
          <w:sz w:val="24"/>
          <w:szCs w:val="24"/>
        </w:rPr>
        <w:t>соблюдать нормы образования степеней сравнения наречий, произношения наречий;</w:t>
      </w:r>
    </w:p>
    <w:p w14:paraId="1A72049E"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наречий;</w:t>
      </w:r>
    </w:p>
    <w:p w14:paraId="2327D660" w14:textId="77777777" w:rsidR="006C0FB3" w:rsidRPr="00553E63" w:rsidRDefault="006C0FB3" w:rsidP="006C0FB3">
      <w:pPr>
        <w:spacing w:line="240" w:lineRule="auto"/>
        <w:ind w:right="6" w:firstLine="567"/>
        <w:rPr>
          <w:sz w:val="24"/>
          <w:szCs w:val="24"/>
        </w:rPr>
      </w:pPr>
      <w:r w:rsidRPr="00553E63">
        <w:rPr>
          <w:sz w:val="24"/>
          <w:szCs w:val="24"/>
        </w:rPr>
        <w:t>применять правила слитного, раздельного и дефисного написания наречий;</w:t>
      </w:r>
    </w:p>
    <w:p w14:paraId="4A57E476" w14:textId="77777777" w:rsidR="006C0FB3" w:rsidRPr="00553E63" w:rsidRDefault="006C0FB3" w:rsidP="006C0FB3">
      <w:pPr>
        <w:spacing w:line="240" w:lineRule="auto"/>
        <w:ind w:right="6" w:firstLine="567"/>
        <w:rPr>
          <w:sz w:val="24"/>
          <w:szCs w:val="24"/>
        </w:rPr>
      </w:pPr>
      <w:r w:rsidRPr="00553E63">
        <w:rPr>
          <w:sz w:val="24"/>
          <w:szCs w:val="24"/>
        </w:rPr>
        <w:t>давать общую характеристику служебных частей речи; объяснять их отличия от самостоятельных частей речи;</w:t>
      </w:r>
    </w:p>
    <w:p w14:paraId="28E45690" w14:textId="77777777" w:rsidR="006C0FB3" w:rsidRPr="00553E63" w:rsidRDefault="006C0FB3" w:rsidP="006C0FB3">
      <w:pPr>
        <w:spacing w:line="240" w:lineRule="auto"/>
        <w:ind w:right="6" w:firstLine="567"/>
        <w:rPr>
          <w:sz w:val="24"/>
          <w:szCs w:val="24"/>
        </w:rPr>
      </w:pPr>
      <w:r w:rsidRPr="00553E63">
        <w:rPr>
          <w:sz w:val="24"/>
          <w:szCs w:val="24"/>
        </w:rPr>
        <w:t>употреблять в речи послелоги в сочетании с именами существительными, местоимениями в различных падежах;</w:t>
      </w:r>
    </w:p>
    <w:p w14:paraId="5AD9A807" w14:textId="77777777" w:rsidR="006C0FB3" w:rsidRPr="00553E63" w:rsidRDefault="006C0FB3" w:rsidP="006C0FB3">
      <w:pPr>
        <w:spacing w:line="240" w:lineRule="auto"/>
        <w:ind w:right="6" w:firstLine="567"/>
        <w:rPr>
          <w:sz w:val="24"/>
          <w:szCs w:val="24"/>
        </w:rPr>
      </w:pPr>
      <w:r w:rsidRPr="00553E63">
        <w:rPr>
          <w:sz w:val="24"/>
          <w:szCs w:val="24"/>
        </w:rPr>
        <w:t>распознавать типы послелогов по значению;</w:t>
      </w:r>
    </w:p>
    <w:p w14:paraId="6B100CF3"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послелогов;</w:t>
      </w:r>
    </w:p>
    <w:p w14:paraId="61CDC282" w14:textId="77777777" w:rsidR="006C0FB3" w:rsidRPr="00553E63" w:rsidRDefault="006C0FB3" w:rsidP="006C0FB3">
      <w:pPr>
        <w:spacing w:line="240" w:lineRule="auto"/>
        <w:ind w:right="6" w:firstLine="567"/>
        <w:rPr>
          <w:sz w:val="24"/>
          <w:szCs w:val="24"/>
        </w:rPr>
      </w:pPr>
      <w:r w:rsidRPr="00553E63">
        <w:rPr>
          <w:sz w:val="24"/>
          <w:szCs w:val="24"/>
        </w:rPr>
        <w:t>характеризовать союз как служебную часть речи;</w:t>
      </w:r>
    </w:p>
    <w:p w14:paraId="2DABD55C"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союзов по значению, по строению;</w:t>
      </w:r>
    </w:p>
    <w:p w14:paraId="342505FC" w14:textId="77777777" w:rsidR="006C0FB3" w:rsidRPr="00553E63" w:rsidRDefault="006C0FB3" w:rsidP="006C0FB3">
      <w:pPr>
        <w:spacing w:line="240" w:lineRule="auto"/>
        <w:ind w:right="6" w:firstLine="567"/>
        <w:rPr>
          <w:sz w:val="24"/>
          <w:szCs w:val="24"/>
        </w:rPr>
      </w:pPr>
      <w:r w:rsidRPr="00553E63">
        <w:rPr>
          <w:sz w:val="24"/>
          <w:szCs w:val="24"/>
        </w:rPr>
        <w:t>объяснять роль союзов в тексте, в том числе как средств связи однородных членов предложения и частей сложного предложения;</w:t>
      </w:r>
    </w:p>
    <w:p w14:paraId="0B636D0A" w14:textId="77777777" w:rsidR="006C0FB3" w:rsidRPr="00553E63" w:rsidRDefault="006C0FB3" w:rsidP="006C0FB3">
      <w:pPr>
        <w:spacing w:line="240" w:lineRule="auto"/>
        <w:ind w:right="6" w:firstLine="567"/>
        <w:rPr>
          <w:sz w:val="24"/>
          <w:szCs w:val="24"/>
        </w:rPr>
      </w:pPr>
      <w:r w:rsidRPr="00553E63">
        <w:rPr>
          <w:sz w:val="24"/>
          <w:szCs w:val="24"/>
        </w:rPr>
        <w:t>употреблять союзы в речи в соответствии с их значением и стилистическими особенностями;</w:t>
      </w:r>
    </w:p>
    <w:p w14:paraId="005ADFF8"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союзов, постановки знаков препинания в сложных союзных предложениях, постановки знаков препинания в предложениях с союзами: а, йа (и, или);</w:t>
      </w:r>
    </w:p>
    <w:p w14:paraId="394EDD93" w14:textId="77777777" w:rsidR="006C0FB3" w:rsidRPr="00553E63" w:rsidRDefault="006C0FB3" w:rsidP="006C0FB3">
      <w:pPr>
        <w:spacing w:line="240" w:lineRule="auto"/>
        <w:ind w:right="6" w:firstLine="567"/>
        <w:rPr>
          <w:sz w:val="24"/>
          <w:szCs w:val="24"/>
        </w:rPr>
      </w:pPr>
      <w:r w:rsidRPr="00553E63">
        <w:rPr>
          <w:sz w:val="24"/>
          <w:szCs w:val="24"/>
        </w:rPr>
        <w:t>употреблять союзы-синонимы;</w:t>
      </w:r>
    </w:p>
    <w:p w14:paraId="219717E3"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союзов, применять это умение в речевой практике;</w:t>
      </w:r>
    </w:p>
    <w:p w14:paraId="3C7C2C44" w14:textId="77777777" w:rsidR="006C0FB3" w:rsidRPr="00553E63" w:rsidRDefault="006C0FB3" w:rsidP="006C0FB3">
      <w:pPr>
        <w:spacing w:line="240" w:lineRule="auto"/>
        <w:ind w:right="6" w:firstLine="567"/>
        <w:rPr>
          <w:sz w:val="24"/>
          <w:szCs w:val="24"/>
        </w:rPr>
      </w:pPr>
      <w:r w:rsidRPr="00553E63">
        <w:rPr>
          <w:sz w:val="24"/>
          <w:szCs w:val="24"/>
        </w:rPr>
        <w:t>характеризовать частицу как служебную часть речи;</w:t>
      </w:r>
    </w:p>
    <w:p w14:paraId="02BB0D84"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частиц по значению; объяснять роль частиц в передаче различных оттенков значения в слове и тексте, в образовании форм глагола;</w:t>
      </w:r>
    </w:p>
    <w:p w14:paraId="5D022824" w14:textId="77777777" w:rsidR="006C0FB3" w:rsidRPr="00553E63" w:rsidRDefault="006C0FB3" w:rsidP="006C0FB3">
      <w:pPr>
        <w:spacing w:line="240" w:lineRule="auto"/>
        <w:ind w:right="6" w:firstLine="567"/>
        <w:rPr>
          <w:sz w:val="24"/>
          <w:szCs w:val="24"/>
        </w:rPr>
      </w:pPr>
      <w:r w:rsidRPr="00553E63">
        <w:rPr>
          <w:sz w:val="24"/>
          <w:szCs w:val="24"/>
        </w:rPr>
        <w:t>понимать интонационные особенности предложений с частицами;</w:t>
      </w:r>
    </w:p>
    <w:p w14:paraId="36CAC6D8" w14:textId="77777777" w:rsidR="006C0FB3" w:rsidRPr="00553E63" w:rsidRDefault="006C0FB3" w:rsidP="006C0FB3">
      <w:pPr>
        <w:spacing w:line="240" w:lineRule="auto"/>
        <w:ind w:right="6" w:firstLine="567"/>
        <w:rPr>
          <w:sz w:val="24"/>
          <w:szCs w:val="24"/>
        </w:rPr>
      </w:pPr>
      <w:r w:rsidRPr="00553E63">
        <w:rPr>
          <w:sz w:val="24"/>
          <w:szCs w:val="24"/>
        </w:rPr>
        <w:t>употреблять частицы в речи в соответствии с их значением и стилистической окраской;</w:t>
      </w:r>
    </w:p>
    <w:p w14:paraId="1C3B2E2E"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частиц;</w:t>
      </w:r>
    </w:p>
    <w:p w14:paraId="256748CB"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частиц, применять это умение в речевой практике;</w:t>
      </w:r>
    </w:p>
    <w:p w14:paraId="0660626D" w14:textId="77777777" w:rsidR="006C0FB3" w:rsidRPr="00553E63" w:rsidRDefault="006C0FB3" w:rsidP="006C0FB3">
      <w:pPr>
        <w:spacing w:line="240" w:lineRule="auto"/>
        <w:ind w:right="6" w:firstLine="567"/>
        <w:rPr>
          <w:sz w:val="24"/>
          <w:szCs w:val="24"/>
        </w:rPr>
      </w:pPr>
      <w:r w:rsidRPr="00553E63">
        <w:rPr>
          <w:sz w:val="24"/>
          <w:szCs w:val="24"/>
        </w:rPr>
        <w:t>характеризовать междометие как особую группу слов;</w:t>
      </w:r>
    </w:p>
    <w:p w14:paraId="3AAC986F" w14:textId="77777777" w:rsidR="006C0FB3" w:rsidRPr="00553E63" w:rsidRDefault="006C0FB3" w:rsidP="006C0FB3">
      <w:pPr>
        <w:spacing w:line="240" w:lineRule="auto"/>
        <w:ind w:right="6" w:firstLine="567"/>
        <w:rPr>
          <w:sz w:val="24"/>
          <w:szCs w:val="24"/>
        </w:rPr>
      </w:pPr>
      <w:r w:rsidRPr="00553E63">
        <w:rPr>
          <w:sz w:val="24"/>
          <w:szCs w:val="24"/>
        </w:rPr>
        <w:t>различать группы междометий по значению; объяснять роль междометий в речи;</w:t>
      </w:r>
    </w:p>
    <w:p w14:paraId="0A60B3F1"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звукоподражательных слов и их употребление в разговорной речи, в художественной литературе;</w:t>
      </w:r>
    </w:p>
    <w:p w14:paraId="3AE3E151"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междометий, применять это умение в речевой практике;</w:t>
      </w:r>
    </w:p>
    <w:p w14:paraId="5347C62D" w14:textId="77777777" w:rsidR="006C0FB3" w:rsidRPr="00553E63" w:rsidRDefault="006C0FB3" w:rsidP="006C0FB3">
      <w:pPr>
        <w:spacing w:line="240" w:lineRule="auto"/>
        <w:ind w:right="6" w:firstLine="567"/>
        <w:rPr>
          <w:sz w:val="24"/>
          <w:szCs w:val="24"/>
        </w:rPr>
      </w:pPr>
      <w:r w:rsidRPr="00553E63">
        <w:rPr>
          <w:sz w:val="24"/>
          <w:szCs w:val="24"/>
        </w:rPr>
        <w:t>соблюдать пунктуационные нормы оформления предложений с междометиями.</w:t>
      </w:r>
    </w:p>
    <w:p w14:paraId="038A9FD1" w14:textId="1DC825D8"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8 классе обучающийся научится:</w:t>
      </w:r>
    </w:p>
    <w:p w14:paraId="7821C4E0" w14:textId="77777777" w:rsidR="006C0FB3" w:rsidRPr="00553E63" w:rsidRDefault="006C0FB3" w:rsidP="006C0FB3">
      <w:pPr>
        <w:spacing w:line="240" w:lineRule="auto"/>
        <w:ind w:right="6" w:firstLine="567"/>
        <w:rPr>
          <w:sz w:val="24"/>
          <w:szCs w:val="24"/>
        </w:rPr>
      </w:pPr>
      <w:r w:rsidRPr="00553E63">
        <w:rPr>
          <w:sz w:val="24"/>
          <w:szCs w:val="24"/>
        </w:rPr>
        <w:t>определять чеченский язык как один из языков кавказских народов;</w:t>
      </w:r>
    </w:p>
    <w:p w14:paraId="428ACF2B" w14:textId="77777777"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w:t>
      </w:r>
    </w:p>
    <w:p w14:paraId="623A7FF5" w14:textId="77777777"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14:paraId="794BC3F3" w14:textId="77777777" w:rsidR="006C0FB3" w:rsidRPr="00553E63" w:rsidRDefault="006C0FB3" w:rsidP="006C0FB3">
      <w:pPr>
        <w:spacing w:line="240" w:lineRule="auto"/>
        <w:ind w:right="6" w:firstLine="567"/>
        <w:rPr>
          <w:sz w:val="24"/>
          <w:szCs w:val="24"/>
        </w:rPr>
      </w:pPr>
      <w:r w:rsidRPr="00553E63">
        <w:rPr>
          <w:sz w:val="24"/>
          <w:szCs w:val="24"/>
        </w:rPr>
        <w:t>участвовать в диалоге на лингвистические темы (в рамках изученного) и темы на основе жизненных наблюдений (объём не менее 6 реплик);</w:t>
      </w:r>
    </w:p>
    <w:p w14:paraId="6AA93B55" w14:textId="77777777" w:rsidR="006C0FB3" w:rsidRPr="00553E63" w:rsidRDefault="006C0FB3" w:rsidP="006C0FB3">
      <w:pPr>
        <w:spacing w:line="240" w:lineRule="auto"/>
        <w:ind w:right="6" w:firstLine="567"/>
        <w:rPr>
          <w:sz w:val="24"/>
          <w:szCs w:val="24"/>
        </w:rPr>
      </w:pPr>
      <w:r w:rsidRPr="00553E63">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79562808" w14:textId="77777777"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20 слов;</w:t>
      </w:r>
    </w:p>
    <w:p w14:paraId="794ABA48" w14:textId="77777777" w:rsidR="006C0FB3" w:rsidRPr="00553E63" w:rsidRDefault="006C0FB3" w:rsidP="006C0FB3">
      <w:pPr>
        <w:spacing w:line="240" w:lineRule="auto"/>
        <w:ind w:right="6" w:firstLine="567"/>
        <w:rPr>
          <w:sz w:val="24"/>
          <w:szCs w:val="24"/>
        </w:rPr>
      </w:pPr>
      <w:bookmarkStart w:id="29" w:name="_Hlk104211569"/>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10 слов, для сжатого и выборочного изложения – не менее 230 слов);</w:t>
      </w:r>
    </w:p>
    <w:bookmarkEnd w:id="29"/>
    <w:p w14:paraId="42D95444"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26829523"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понимать особенности использования мимики и жестов в разговорной речи;</w:t>
      </w:r>
    </w:p>
    <w:p w14:paraId="7AA030C9" w14:textId="77777777" w:rsidR="006C0FB3" w:rsidRPr="00553E63" w:rsidRDefault="006C0FB3" w:rsidP="006C0FB3">
      <w:pPr>
        <w:spacing w:line="240" w:lineRule="auto"/>
        <w:ind w:right="6" w:firstLine="567"/>
        <w:rPr>
          <w:sz w:val="24"/>
          <w:szCs w:val="24"/>
        </w:rPr>
      </w:pPr>
      <w:r w:rsidRPr="00553E63">
        <w:rPr>
          <w:sz w:val="24"/>
          <w:szCs w:val="24"/>
        </w:rPr>
        <w:t>объяснять национальную обусловленность норм речевого этикета;</w:t>
      </w:r>
    </w:p>
    <w:p w14:paraId="6E7C7D63"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чеченского речевого этикета;</w:t>
      </w:r>
    </w:p>
    <w:p w14:paraId="38E32E3C"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p w14:paraId="7E718398" w14:textId="77777777" w:rsidR="006C0FB3" w:rsidRPr="00553E63" w:rsidRDefault="006C0FB3" w:rsidP="006C0FB3">
      <w:pPr>
        <w:spacing w:line="240" w:lineRule="auto"/>
        <w:ind w:right="6" w:firstLine="567"/>
        <w:rPr>
          <w:sz w:val="24"/>
          <w:szCs w:val="24"/>
        </w:rPr>
      </w:pPr>
      <w:r w:rsidRPr="00553E63">
        <w:rPr>
          <w:sz w:val="24"/>
          <w:szCs w:val="24"/>
        </w:rPr>
        <w:t>указывать способы и средства связи предложений в тексте;</w:t>
      </w:r>
    </w:p>
    <w:p w14:paraId="63D24937"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принадлежности к функционально-смысловому типу речи;</w:t>
      </w:r>
    </w:p>
    <w:p w14:paraId="154FAB82" w14:textId="77777777" w:rsidR="006C0FB3" w:rsidRPr="00553E63" w:rsidRDefault="006C0FB3" w:rsidP="006C0FB3">
      <w:pPr>
        <w:spacing w:line="240" w:lineRule="auto"/>
        <w:ind w:right="6" w:firstLine="567"/>
        <w:rPr>
          <w:sz w:val="24"/>
          <w:szCs w:val="24"/>
        </w:rPr>
      </w:pPr>
      <w:r w:rsidRPr="00553E63">
        <w:rPr>
          <w:sz w:val="24"/>
          <w:szCs w:val="24"/>
        </w:rPr>
        <w:t>анализировать языковые средства выразительности в тексте;</w:t>
      </w:r>
    </w:p>
    <w:p w14:paraId="2C735C9D" w14:textId="77777777" w:rsidR="006C0FB3" w:rsidRPr="00553E63" w:rsidRDefault="006C0FB3" w:rsidP="006C0FB3">
      <w:pPr>
        <w:spacing w:line="240" w:lineRule="auto"/>
        <w:ind w:right="6" w:firstLine="567"/>
        <w:rPr>
          <w:sz w:val="24"/>
          <w:szCs w:val="24"/>
        </w:rPr>
      </w:pPr>
      <w:r w:rsidRPr="00553E63">
        <w:rPr>
          <w:sz w:val="24"/>
          <w:szCs w:val="24"/>
        </w:rPr>
        <w:t>распознавать тексты разных функционально-смысловых типов речи;</w:t>
      </w:r>
    </w:p>
    <w:p w14:paraId="60B4CA53"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w:t>
      </w:r>
    </w:p>
    <w:p w14:paraId="12C2C372" w14:textId="77777777"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собственного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160 слов с учётом стиля и жанра сочинения, характера темы);</w:t>
      </w:r>
    </w:p>
    <w:p w14:paraId="54D0B877" w14:textId="77777777" w:rsidR="006C0FB3" w:rsidRPr="00553E63" w:rsidRDefault="006C0FB3" w:rsidP="006C0FB3">
      <w:pPr>
        <w:spacing w:line="240" w:lineRule="auto"/>
        <w:ind w:right="6" w:firstLine="567"/>
        <w:rPr>
          <w:sz w:val="24"/>
          <w:szCs w:val="24"/>
        </w:rPr>
      </w:pPr>
      <w:r w:rsidRPr="00553E63">
        <w:rPr>
          <w:sz w:val="24"/>
          <w:szCs w:val="24"/>
        </w:rPr>
        <w:t>работать с текстом: создавать тезисы, конспект;</w:t>
      </w:r>
    </w:p>
    <w:p w14:paraId="66419514" w14:textId="77777777"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7D011706"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2DDD3D90"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14:paraId="1B8F84DF"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6BE92465" w14:textId="77777777" w:rsidR="006C0FB3" w:rsidRPr="00553E63" w:rsidRDefault="006C0FB3" w:rsidP="006C0FB3">
      <w:pPr>
        <w:spacing w:line="240" w:lineRule="auto"/>
        <w:ind w:right="6" w:firstLine="567"/>
        <w:rPr>
          <w:sz w:val="24"/>
          <w:szCs w:val="24"/>
        </w:rPr>
      </w:pPr>
      <w:r w:rsidRPr="00553E63">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6A26182C"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527A35F6" w14:textId="77777777" w:rsidR="006C0FB3" w:rsidRPr="00553E63" w:rsidRDefault="006C0FB3" w:rsidP="006C0FB3">
      <w:pPr>
        <w:spacing w:line="240" w:lineRule="auto"/>
        <w:ind w:right="6" w:firstLine="567"/>
        <w:rPr>
          <w:sz w:val="24"/>
          <w:szCs w:val="24"/>
        </w:rPr>
      </w:pPr>
      <w:r w:rsidRPr="00553E63">
        <w:rPr>
          <w:sz w:val="24"/>
          <w:szCs w:val="24"/>
        </w:rPr>
        <w:t>иметь представление о синтаксисе как разделе лингвистики;</w:t>
      </w:r>
    </w:p>
    <w:p w14:paraId="35750060" w14:textId="77777777"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е и предложение как единицы синтаксиса;</w:t>
      </w:r>
    </w:p>
    <w:p w14:paraId="649C2CD4" w14:textId="77777777"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14:paraId="5670A591" w14:textId="77777777"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я по морфологическим свойствам главного слова: именные, глагольные;</w:t>
      </w:r>
    </w:p>
    <w:p w14:paraId="3A8CA2BD" w14:textId="77777777" w:rsidR="006C0FB3" w:rsidRPr="00553E63" w:rsidRDefault="006C0FB3" w:rsidP="006C0FB3">
      <w:pPr>
        <w:spacing w:line="240" w:lineRule="auto"/>
        <w:ind w:right="6" w:firstLine="567"/>
        <w:rPr>
          <w:sz w:val="24"/>
          <w:szCs w:val="24"/>
        </w:rPr>
      </w:pPr>
      <w:r w:rsidRPr="00553E63">
        <w:rPr>
          <w:sz w:val="24"/>
          <w:szCs w:val="24"/>
        </w:rPr>
        <w:t>определять типы подчинительной связи слов в словосочетании: согласование, управление, примыкание;</w:t>
      </w:r>
    </w:p>
    <w:p w14:paraId="404BF830"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восочетаний;</w:t>
      </w:r>
    </w:p>
    <w:p w14:paraId="3D7D26E0" w14:textId="77777777" w:rsidR="006C0FB3" w:rsidRPr="00553E63" w:rsidRDefault="006C0FB3" w:rsidP="006C0FB3">
      <w:pPr>
        <w:spacing w:line="240" w:lineRule="auto"/>
        <w:ind w:right="6" w:firstLine="567"/>
        <w:rPr>
          <w:sz w:val="24"/>
          <w:szCs w:val="24"/>
        </w:rPr>
      </w:pPr>
      <w:r w:rsidRPr="00553E63">
        <w:rPr>
          <w:sz w:val="24"/>
          <w:szCs w:val="24"/>
        </w:rPr>
        <w:t>правильно употреблять форму зависимого слова при управлении и согласовании;</w:t>
      </w:r>
    </w:p>
    <w:p w14:paraId="05492643"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w:t>
      </w:r>
    </w:p>
    <w:p w14:paraId="624D855F"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новные признаки предложения, средства оформления предложения в устной и письменной речи;</w:t>
      </w:r>
    </w:p>
    <w:p w14:paraId="53026DB8" w14:textId="77777777"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14:paraId="1F380E60" w14:textId="77777777"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p>
    <w:p w14:paraId="448C4D3F" w14:textId="77777777" w:rsidR="006C0FB3" w:rsidRPr="00553E63" w:rsidRDefault="006C0FB3" w:rsidP="006C0FB3">
      <w:pPr>
        <w:spacing w:line="240" w:lineRule="auto"/>
        <w:ind w:right="6" w:firstLine="567"/>
        <w:rPr>
          <w:sz w:val="24"/>
          <w:szCs w:val="24"/>
        </w:rPr>
      </w:pPr>
      <w:r w:rsidRPr="00553E63">
        <w:rPr>
          <w:sz w:val="24"/>
          <w:szCs w:val="24"/>
        </w:rPr>
        <w:t>использовать в текстах публицистического стиля риторическое восклицание, вопросно-ответную форму изложения;</w:t>
      </w:r>
    </w:p>
    <w:p w14:paraId="557C3198" w14:textId="77777777"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количеству грамматических основ;</w:t>
      </w:r>
    </w:p>
    <w:p w14:paraId="1887678B" w14:textId="77777777" w:rsidR="006C0FB3" w:rsidRPr="00553E63" w:rsidRDefault="006C0FB3" w:rsidP="006C0FB3">
      <w:pPr>
        <w:spacing w:line="240" w:lineRule="auto"/>
        <w:ind w:right="6" w:firstLine="567"/>
        <w:rPr>
          <w:sz w:val="24"/>
          <w:szCs w:val="24"/>
        </w:rPr>
      </w:pPr>
      <w:r w:rsidRPr="00553E63">
        <w:rPr>
          <w:sz w:val="24"/>
          <w:szCs w:val="24"/>
        </w:rPr>
        <w:t>различать способы выражения подлежащего, виды сказуемого и способы его выражения;</w:t>
      </w:r>
    </w:p>
    <w:p w14:paraId="1D9BF260"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тире между подлежащим и сказуемым;</w:t>
      </w:r>
    </w:p>
    <w:p w14:paraId="02AE0D2B" w14:textId="77777777"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6A3BD840" w14:textId="77777777" w:rsidR="006C0FB3" w:rsidRPr="00553E63" w:rsidRDefault="006C0FB3" w:rsidP="006C0FB3">
      <w:pPr>
        <w:spacing w:line="240" w:lineRule="auto"/>
        <w:ind w:right="6" w:firstLine="567"/>
        <w:rPr>
          <w:sz w:val="24"/>
          <w:szCs w:val="24"/>
        </w:rPr>
      </w:pPr>
      <w:r w:rsidRPr="00553E63">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14:paraId="14E400D9" w14:textId="77777777" w:rsidR="006C0FB3" w:rsidRPr="00553E63" w:rsidRDefault="006C0FB3" w:rsidP="006C0FB3">
      <w:pPr>
        <w:spacing w:line="240" w:lineRule="auto"/>
        <w:ind w:right="6" w:firstLine="567"/>
        <w:rPr>
          <w:sz w:val="24"/>
          <w:szCs w:val="24"/>
        </w:rPr>
      </w:pPr>
      <w:r w:rsidRPr="00553E63">
        <w:rPr>
          <w:sz w:val="24"/>
          <w:szCs w:val="24"/>
        </w:rPr>
        <w:t>распознавать односоставные предложения, их грамматические признаки, морфологические средства выражения главных членов;</w:t>
      </w:r>
    </w:p>
    <w:p w14:paraId="0A01370A" w14:textId="77777777" w:rsidR="006C0FB3" w:rsidRPr="00553E63" w:rsidRDefault="006C0FB3" w:rsidP="006C0FB3">
      <w:pPr>
        <w:spacing w:line="240" w:lineRule="auto"/>
        <w:ind w:right="6" w:firstLine="567"/>
        <w:rPr>
          <w:sz w:val="24"/>
          <w:szCs w:val="24"/>
        </w:rPr>
      </w:pPr>
      <w:r w:rsidRPr="00553E63">
        <w:rPr>
          <w:sz w:val="24"/>
          <w:szCs w:val="24"/>
        </w:rPr>
        <w:t>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w:t>
      </w:r>
    </w:p>
    <w:p w14:paraId="6BA92291" w14:textId="77777777"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различия односоставных предложений и двусоставных неполных предложений;</w:t>
      </w:r>
    </w:p>
    <w:p w14:paraId="52A00DC2" w14:textId="77777777" w:rsidR="006C0FB3" w:rsidRPr="00553E63" w:rsidRDefault="006C0FB3" w:rsidP="006C0FB3">
      <w:pPr>
        <w:spacing w:line="240" w:lineRule="auto"/>
        <w:ind w:right="6" w:firstLine="567"/>
        <w:rPr>
          <w:sz w:val="24"/>
          <w:szCs w:val="24"/>
        </w:rPr>
      </w:pPr>
      <w:r w:rsidRPr="00553E63">
        <w:rPr>
          <w:sz w:val="24"/>
          <w:szCs w:val="24"/>
        </w:rPr>
        <w:t>выявлять синтаксическую синонимию односоставных и двусоставных предложений;</w:t>
      </w:r>
    </w:p>
    <w:p w14:paraId="613CB9B2"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односоставных предложений в речи;</w:t>
      </w:r>
    </w:p>
    <w:p w14:paraId="71ACC2EB" w14:textId="77777777"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интонационные и пунктуационные особенности предложений со словами: хӀаъ, хӀан-хӀа (да, нет);</w:t>
      </w:r>
    </w:p>
    <w:p w14:paraId="0BBEA8BC" w14:textId="77777777" w:rsidR="006C0FB3" w:rsidRPr="00553E63" w:rsidRDefault="006C0FB3" w:rsidP="006C0FB3">
      <w:pPr>
        <w:spacing w:line="240" w:lineRule="auto"/>
        <w:ind w:right="6" w:firstLine="567"/>
        <w:rPr>
          <w:sz w:val="24"/>
          <w:szCs w:val="24"/>
        </w:rPr>
      </w:pPr>
      <w:r w:rsidRPr="00553E63">
        <w:rPr>
          <w:sz w:val="24"/>
          <w:szCs w:val="24"/>
        </w:rPr>
        <w:t>характеризовать признаки однородных членов предложения, средства их связи (союзная и бессоюзная связь);</w:t>
      </w:r>
    </w:p>
    <w:p w14:paraId="2C5BF569" w14:textId="77777777" w:rsidR="006C0FB3" w:rsidRPr="00553E63" w:rsidRDefault="006C0FB3" w:rsidP="006C0FB3">
      <w:pPr>
        <w:spacing w:line="240" w:lineRule="auto"/>
        <w:ind w:right="6" w:firstLine="567"/>
        <w:rPr>
          <w:sz w:val="24"/>
          <w:szCs w:val="24"/>
        </w:rPr>
      </w:pPr>
      <w:r w:rsidRPr="00553E63">
        <w:rPr>
          <w:sz w:val="24"/>
          <w:szCs w:val="24"/>
        </w:rPr>
        <w:t>различать однородные и неоднородные определения;</w:t>
      </w:r>
    </w:p>
    <w:p w14:paraId="5EE29110" w14:textId="77777777" w:rsidR="006C0FB3" w:rsidRPr="00553E63" w:rsidRDefault="006C0FB3" w:rsidP="006C0FB3">
      <w:pPr>
        <w:spacing w:line="240" w:lineRule="auto"/>
        <w:ind w:right="6" w:firstLine="567"/>
        <w:rPr>
          <w:sz w:val="24"/>
          <w:szCs w:val="24"/>
        </w:rPr>
      </w:pPr>
      <w:r w:rsidRPr="00553E63">
        <w:rPr>
          <w:sz w:val="24"/>
          <w:szCs w:val="24"/>
        </w:rPr>
        <w:t>находить обобщающие слова при однородных членах;</w:t>
      </w:r>
    </w:p>
    <w:p w14:paraId="34E3FD70"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в речи сочетаний однородных членов разных типов;</w:t>
      </w:r>
    </w:p>
    <w:p w14:paraId="297E775F"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 обобщающим словом при однородных членах;</w:t>
      </w:r>
    </w:p>
    <w:p w14:paraId="73B64E80" w14:textId="77777777" w:rsidR="006C0FB3" w:rsidRPr="00553E63" w:rsidRDefault="006C0FB3" w:rsidP="006C0FB3">
      <w:pPr>
        <w:spacing w:line="240" w:lineRule="auto"/>
        <w:ind w:right="6" w:firstLine="567"/>
        <w:rPr>
          <w:sz w:val="24"/>
          <w:szCs w:val="24"/>
        </w:rPr>
      </w:pPr>
      <w:r w:rsidRPr="00553E63">
        <w:rPr>
          <w:sz w:val="24"/>
          <w:szCs w:val="24"/>
        </w:rPr>
        <w:t>ставить знаки препинания в предложениях с однородными членами, связанными попарно с помощью повторяющихся союзов: а, йа (и, или);</w:t>
      </w:r>
    </w:p>
    <w:p w14:paraId="33EE8048" w14:textId="77777777" w:rsidR="006C0FB3" w:rsidRPr="00553E63" w:rsidRDefault="006C0FB3" w:rsidP="006C0FB3">
      <w:pPr>
        <w:spacing w:line="240" w:lineRule="auto"/>
        <w:ind w:right="6" w:firstLine="567"/>
        <w:rPr>
          <w:sz w:val="24"/>
          <w:szCs w:val="24"/>
        </w:rPr>
      </w:pPr>
      <w:r w:rsidRPr="00553E63">
        <w:rPr>
          <w:sz w:val="24"/>
          <w:szCs w:val="24"/>
        </w:rPr>
        <w:t>распознавать простые неосложнённые предложения, в том числе 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осложненные обособленными членами, обращением, вводными словами и вставными конструкциями, междометиями;</w:t>
      </w:r>
    </w:p>
    <w:p w14:paraId="5FBC26B1" w14:textId="77777777" w:rsidR="006C0FB3" w:rsidRPr="00553E63" w:rsidRDefault="006C0FB3" w:rsidP="006C0FB3">
      <w:pPr>
        <w:spacing w:line="240" w:lineRule="auto"/>
        <w:ind w:right="6" w:firstLine="567"/>
        <w:rPr>
          <w:sz w:val="24"/>
          <w:szCs w:val="24"/>
        </w:rPr>
      </w:pPr>
      <w:r w:rsidRPr="00553E63">
        <w:rPr>
          <w:sz w:val="24"/>
          <w:szCs w:val="24"/>
        </w:rPr>
        <w:t>различать виды обособленных членов предложения, применять нормы обособления согласованных и несогласованных определений (в том числе приложений), обстоятельств, уточняющих членов;</w:t>
      </w:r>
    </w:p>
    <w:p w14:paraId="50253AA7"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обстоятельств, уточняющих членов, нормы постановки знаков препинания в предложениях с вводными и вставными конструкциями, обращениями и междометиями;</w:t>
      </w:r>
    </w:p>
    <w:p w14:paraId="3F47F727" w14:textId="77777777"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14:paraId="46E16EE1" w14:textId="77777777" w:rsidR="006C0FB3" w:rsidRPr="00553E63" w:rsidRDefault="006C0FB3" w:rsidP="006C0FB3">
      <w:pPr>
        <w:spacing w:line="240" w:lineRule="auto"/>
        <w:ind w:right="6" w:firstLine="567"/>
        <w:rPr>
          <w:sz w:val="24"/>
          <w:szCs w:val="24"/>
        </w:rPr>
      </w:pPr>
      <w:r w:rsidRPr="00553E63">
        <w:rPr>
          <w:sz w:val="24"/>
          <w:szCs w:val="24"/>
        </w:rPr>
        <w:t>различать вводные и вставные конструкции;</w:t>
      </w:r>
    </w:p>
    <w:p w14:paraId="5167942A"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предложений с вводными и вставными конструкциями, обращениями и междометиями в речи, понимать их функции;</w:t>
      </w:r>
    </w:p>
    <w:p w14:paraId="0DABF4B7" w14:textId="77777777" w:rsidR="006C0FB3" w:rsidRPr="00553E63" w:rsidRDefault="006C0FB3" w:rsidP="006C0FB3">
      <w:pPr>
        <w:spacing w:line="240" w:lineRule="auto"/>
        <w:ind w:right="6" w:firstLine="567"/>
        <w:rPr>
          <w:sz w:val="24"/>
          <w:szCs w:val="24"/>
        </w:rPr>
      </w:pPr>
      <w:r w:rsidRPr="00553E63">
        <w:rPr>
          <w:sz w:val="24"/>
          <w:szCs w:val="24"/>
        </w:rPr>
        <w:t>выявлять омонимию членов предложения и вводных слов, словосочетаний;</w:t>
      </w:r>
    </w:p>
    <w:p w14:paraId="18D7C1B6"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предложений с вводными и вставными конструкциями, обращениями (распространенными и нераспространенными), междометиями;</w:t>
      </w:r>
    </w:p>
    <w:p w14:paraId="282F238F" w14:textId="77777777" w:rsidR="006C0FB3" w:rsidRPr="00553E63" w:rsidRDefault="006C0FB3" w:rsidP="006C0FB3">
      <w:pPr>
        <w:spacing w:line="240" w:lineRule="auto"/>
        <w:ind w:right="6" w:firstLine="567"/>
        <w:rPr>
          <w:sz w:val="24"/>
          <w:szCs w:val="24"/>
        </w:rPr>
      </w:pPr>
      <w:r w:rsidRPr="00553E63">
        <w:rPr>
          <w:sz w:val="24"/>
          <w:szCs w:val="24"/>
        </w:rPr>
        <w:t>пользоваться вводными словами в речи для выражения уверенности, различных чувств, оценки, привлечения внимания;</w:t>
      </w:r>
    </w:p>
    <w:p w14:paraId="3373E085" w14:textId="77777777" w:rsidR="006C0FB3" w:rsidRPr="00553E63" w:rsidRDefault="006C0FB3" w:rsidP="006C0FB3">
      <w:pPr>
        <w:spacing w:line="240" w:lineRule="auto"/>
        <w:ind w:right="6" w:firstLine="567"/>
        <w:rPr>
          <w:sz w:val="24"/>
          <w:szCs w:val="24"/>
        </w:rPr>
      </w:pPr>
      <w:r w:rsidRPr="00553E63">
        <w:rPr>
          <w:sz w:val="24"/>
          <w:szCs w:val="24"/>
        </w:rPr>
        <w:t>соблюдать интонацию и применять правила пунктуации в предложениях с вводными словами и вставными конструкциями;</w:t>
      </w:r>
    </w:p>
    <w:p w14:paraId="7F79114C"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предложений;</w:t>
      </w:r>
    </w:p>
    <w:p w14:paraId="62999FA5" w14:textId="77777777" w:rsidR="006C0FB3" w:rsidRPr="00553E63" w:rsidRDefault="006C0FB3" w:rsidP="006C0FB3">
      <w:pPr>
        <w:spacing w:line="240" w:lineRule="auto"/>
        <w:ind w:right="6" w:firstLine="567"/>
        <w:rPr>
          <w:sz w:val="24"/>
          <w:szCs w:val="24"/>
        </w:rPr>
      </w:pPr>
      <w:r w:rsidRPr="00553E63">
        <w:rPr>
          <w:sz w:val="24"/>
          <w:szCs w:val="24"/>
        </w:rPr>
        <w:t>распознавать прямую и косвенную речь;</w:t>
      </w:r>
    </w:p>
    <w:p w14:paraId="3A8E73B4" w14:textId="77777777" w:rsidR="006C0FB3" w:rsidRPr="00553E63" w:rsidRDefault="006C0FB3" w:rsidP="006C0FB3">
      <w:pPr>
        <w:spacing w:line="240" w:lineRule="auto"/>
        <w:ind w:right="6" w:firstLine="567"/>
        <w:rPr>
          <w:sz w:val="24"/>
          <w:szCs w:val="24"/>
        </w:rPr>
      </w:pPr>
      <w:r w:rsidRPr="00553E63">
        <w:rPr>
          <w:sz w:val="24"/>
          <w:szCs w:val="24"/>
        </w:rPr>
        <w:t>выявлять синонимию предложений с прямой и косвенной речью;</w:t>
      </w:r>
    </w:p>
    <w:p w14:paraId="05F9966A" w14:textId="77777777" w:rsidR="006C0FB3" w:rsidRPr="00553E63" w:rsidRDefault="006C0FB3" w:rsidP="006C0FB3">
      <w:pPr>
        <w:spacing w:line="240" w:lineRule="auto"/>
        <w:ind w:right="6" w:firstLine="567"/>
        <w:rPr>
          <w:sz w:val="24"/>
          <w:szCs w:val="24"/>
        </w:rPr>
      </w:pPr>
      <w:r w:rsidRPr="00553E63">
        <w:rPr>
          <w:sz w:val="24"/>
          <w:szCs w:val="24"/>
        </w:rPr>
        <w:t>правильно оформлять диалог, цитаты и предложения с прямой речью;</w:t>
      </w:r>
    </w:p>
    <w:p w14:paraId="530C01B3" w14:textId="77777777" w:rsidR="006C0FB3" w:rsidRPr="00553E63" w:rsidRDefault="006C0FB3" w:rsidP="006C0FB3">
      <w:pPr>
        <w:spacing w:line="240" w:lineRule="auto"/>
        <w:ind w:right="6" w:firstLine="567"/>
        <w:rPr>
          <w:sz w:val="24"/>
          <w:szCs w:val="24"/>
        </w:rPr>
      </w:pPr>
      <w:r w:rsidRPr="00553E63">
        <w:rPr>
          <w:sz w:val="24"/>
          <w:szCs w:val="24"/>
        </w:rPr>
        <w:t>цитировать и применять разные способы включения цитат в высказывание;</w:t>
      </w:r>
    </w:p>
    <w:p w14:paraId="0EAA1BC7" w14:textId="77777777" w:rsidR="006C0FB3" w:rsidRPr="00553E63" w:rsidRDefault="006C0FB3" w:rsidP="006C0FB3">
      <w:pPr>
        <w:spacing w:line="240" w:lineRule="auto"/>
        <w:ind w:right="6" w:firstLine="567"/>
        <w:rPr>
          <w:sz w:val="24"/>
          <w:szCs w:val="24"/>
        </w:rPr>
      </w:pPr>
      <w:r w:rsidRPr="00553E63">
        <w:rPr>
          <w:sz w:val="24"/>
          <w:szCs w:val="24"/>
        </w:rPr>
        <w:t>применять правила построения предложений с прямой и косвенной речью, при цитировании;</w:t>
      </w:r>
    </w:p>
    <w:p w14:paraId="2EF85C6A" w14:textId="77777777" w:rsidR="006C0FB3" w:rsidRPr="00553E63" w:rsidRDefault="006C0FB3" w:rsidP="006C0FB3">
      <w:pPr>
        <w:spacing w:line="240" w:lineRule="auto"/>
        <w:ind w:right="6" w:firstLine="567"/>
        <w:rPr>
          <w:sz w:val="24"/>
          <w:szCs w:val="24"/>
        </w:rPr>
      </w:pPr>
      <w:r w:rsidRPr="00553E63">
        <w:rPr>
          <w:sz w:val="24"/>
          <w:szCs w:val="24"/>
        </w:rPr>
        <w:t>соблюдать правила постановки знаков препинания в предложениях с прямой и косвенной речью, при цитировании.</w:t>
      </w:r>
    </w:p>
    <w:p w14:paraId="08FE0E0D" w14:textId="0F04F8BF"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9 классе обучающийся научится:</w:t>
      </w:r>
    </w:p>
    <w:p w14:paraId="156DBD66" w14:textId="77777777" w:rsidR="006C0FB3" w:rsidRPr="00553E63" w:rsidRDefault="006C0FB3" w:rsidP="006C0FB3">
      <w:pPr>
        <w:spacing w:line="240" w:lineRule="auto"/>
        <w:ind w:right="6" w:firstLine="567"/>
        <w:rPr>
          <w:sz w:val="24"/>
          <w:szCs w:val="24"/>
        </w:rPr>
      </w:pPr>
      <w:r w:rsidRPr="00553E63">
        <w:rPr>
          <w:sz w:val="24"/>
          <w:szCs w:val="24"/>
        </w:rPr>
        <w:t>осознавать роль чеченского языка в жизни человека, республики, общества;</w:t>
      </w:r>
    </w:p>
    <w:p w14:paraId="2E07C022" w14:textId="77777777" w:rsidR="006C0FB3" w:rsidRPr="00553E63" w:rsidRDefault="006C0FB3" w:rsidP="006C0FB3">
      <w:pPr>
        <w:spacing w:line="240" w:lineRule="auto"/>
        <w:ind w:right="6" w:firstLine="567"/>
        <w:rPr>
          <w:sz w:val="24"/>
          <w:szCs w:val="24"/>
        </w:rPr>
      </w:pPr>
      <w:r w:rsidRPr="00553E63">
        <w:rPr>
          <w:sz w:val="24"/>
          <w:szCs w:val="24"/>
        </w:rPr>
        <w:t>понимать внутренние и внешние функции чеченского языка и рассказывать о них;</w:t>
      </w:r>
    </w:p>
    <w:p w14:paraId="7A62962A" w14:textId="77777777"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w:t>
      </w:r>
    </w:p>
    <w:p w14:paraId="3327C3D7" w14:textId="77777777"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14:paraId="1790EF3E" w14:textId="77777777" w:rsidR="006C0FB3" w:rsidRPr="00553E63" w:rsidRDefault="006C0FB3" w:rsidP="006C0FB3">
      <w:pPr>
        <w:spacing w:line="240" w:lineRule="auto"/>
        <w:ind w:right="6" w:firstLine="567"/>
        <w:rPr>
          <w:sz w:val="24"/>
          <w:szCs w:val="24"/>
        </w:rPr>
      </w:pPr>
      <w:r w:rsidRPr="00553E63">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14:paraId="2E36D2B9" w14:textId="77777777"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30 слов;</w:t>
      </w:r>
    </w:p>
    <w:p w14:paraId="083EDBB3" w14:textId="77777777"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50 слов, для сжатого и выборочного изложения – не менее 270 слов);</w:t>
      </w:r>
    </w:p>
    <w:p w14:paraId="6E7F295B"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1F628544"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20-130 слов, словарного диктанта объёмом 30-35 слов, диктанта на основе связного текста объёмом 120-130 слов, составленного с учётом ранее изученных правил правописания;</w:t>
      </w:r>
    </w:p>
    <w:p w14:paraId="219F4943"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определять тему и главную мысль текста;</w:t>
      </w:r>
    </w:p>
    <w:p w14:paraId="76CA54B8" w14:textId="77777777" w:rsidR="006C0FB3" w:rsidRPr="00553E63" w:rsidRDefault="006C0FB3" w:rsidP="006C0FB3">
      <w:pPr>
        <w:spacing w:line="240" w:lineRule="auto"/>
        <w:ind w:right="6" w:firstLine="567"/>
        <w:rPr>
          <w:sz w:val="24"/>
          <w:szCs w:val="24"/>
        </w:rPr>
      </w:pPr>
      <w:r w:rsidRPr="00553E63">
        <w:rPr>
          <w:sz w:val="24"/>
          <w:szCs w:val="24"/>
        </w:rPr>
        <w:t>подбирать заголовок, отражающий тему или главную мысль текста;</w:t>
      </w:r>
    </w:p>
    <w:p w14:paraId="4B211EB0" w14:textId="77777777" w:rsidR="006C0FB3" w:rsidRPr="00553E63" w:rsidRDefault="006C0FB3" w:rsidP="006C0FB3">
      <w:pPr>
        <w:spacing w:line="240" w:lineRule="auto"/>
        <w:ind w:right="6" w:firstLine="567"/>
        <w:rPr>
          <w:sz w:val="24"/>
          <w:szCs w:val="24"/>
        </w:rPr>
      </w:pPr>
      <w:r w:rsidRPr="00553E63">
        <w:rPr>
          <w:sz w:val="24"/>
          <w:szCs w:val="24"/>
        </w:rPr>
        <w:t>устанавливать принадлежность текста к функционально-смысловому типу речи;</w:t>
      </w:r>
    </w:p>
    <w:p w14:paraId="50A32BEA" w14:textId="77777777" w:rsidR="006C0FB3" w:rsidRPr="00553E63" w:rsidRDefault="006C0FB3" w:rsidP="006C0FB3">
      <w:pPr>
        <w:spacing w:line="240" w:lineRule="auto"/>
        <w:ind w:right="6" w:firstLine="567"/>
        <w:rPr>
          <w:sz w:val="24"/>
          <w:szCs w:val="24"/>
        </w:rPr>
      </w:pPr>
      <w:r w:rsidRPr="00553E63">
        <w:rPr>
          <w:sz w:val="24"/>
          <w:szCs w:val="24"/>
        </w:rPr>
        <w:t>находить в тексте типовые фрагменты – описание, повествование, рассуждение-доказательство, оценочные высказывания;</w:t>
      </w:r>
    </w:p>
    <w:p w14:paraId="1ED89204" w14:textId="77777777" w:rsidR="006C0FB3" w:rsidRPr="00553E63" w:rsidRDefault="006C0FB3" w:rsidP="006C0FB3">
      <w:pPr>
        <w:spacing w:line="240" w:lineRule="auto"/>
        <w:ind w:right="6" w:firstLine="567"/>
        <w:rPr>
          <w:sz w:val="24"/>
          <w:szCs w:val="24"/>
        </w:rPr>
      </w:pPr>
      <w:r w:rsidRPr="00553E63">
        <w:rPr>
          <w:sz w:val="24"/>
          <w:szCs w:val="24"/>
        </w:rPr>
        <w:t>прогнозировать содержание текста по заголовку, ключевым словам, зачину или концовке;</w:t>
      </w:r>
    </w:p>
    <w:p w14:paraId="75666D68" w14:textId="77777777" w:rsidR="006C0FB3" w:rsidRPr="00553E63" w:rsidRDefault="006C0FB3" w:rsidP="006C0FB3">
      <w:pPr>
        <w:spacing w:line="240" w:lineRule="auto"/>
        <w:ind w:right="6" w:firstLine="567"/>
        <w:rPr>
          <w:sz w:val="24"/>
          <w:szCs w:val="24"/>
        </w:rPr>
      </w:pPr>
      <w:r w:rsidRPr="00553E63">
        <w:rPr>
          <w:sz w:val="24"/>
          <w:szCs w:val="24"/>
        </w:rPr>
        <w:t>выявлять отличительные признаки текстов разных жанров;</w:t>
      </w:r>
    </w:p>
    <w:p w14:paraId="75801355" w14:textId="77777777" w:rsidR="006C0FB3" w:rsidRPr="00553E63" w:rsidRDefault="006C0FB3" w:rsidP="006C0FB3">
      <w:pPr>
        <w:spacing w:line="240" w:lineRule="auto"/>
        <w:ind w:right="6" w:firstLine="567"/>
        <w:rPr>
          <w:sz w:val="24"/>
          <w:szCs w:val="24"/>
        </w:rPr>
      </w:pPr>
      <w:r w:rsidRPr="00553E63">
        <w:rPr>
          <w:sz w:val="24"/>
          <w:szCs w:val="24"/>
        </w:rPr>
        <w:t>создавать высказывание на основе текста: выражать своё отношение к прочитанному или прослушанному тексту в устной и письменной форме;</w:t>
      </w:r>
    </w:p>
    <w:p w14:paraId="4D729B17" w14:textId="77777777" w:rsidR="006C0FB3" w:rsidRPr="00553E63" w:rsidRDefault="006C0FB3" w:rsidP="006C0FB3">
      <w:pPr>
        <w:spacing w:line="240" w:lineRule="auto"/>
        <w:ind w:right="6" w:firstLine="567"/>
        <w:rPr>
          <w:sz w:val="24"/>
          <w:szCs w:val="24"/>
        </w:rPr>
      </w:pPr>
      <w:r w:rsidRPr="00553E63">
        <w:rPr>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20 слов с учётом стиля и жанра сочинения, характера темы;</w:t>
      </w:r>
    </w:p>
    <w:p w14:paraId="40B49AE5" w14:textId="77777777" w:rsidR="006C0FB3" w:rsidRPr="00553E63" w:rsidRDefault="006C0FB3" w:rsidP="006C0FB3">
      <w:pPr>
        <w:spacing w:line="240" w:lineRule="auto"/>
        <w:ind w:right="6" w:firstLine="567"/>
        <w:rPr>
          <w:sz w:val="24"/>
          <w:szCs w:val="24"/>
        </w:rPr>
      </w:pPr>
      <w:r w:rsidRPr="00553E63">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6BA71F5A"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056AA993"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14:paraId="67F812D7" w14:textId="77777777" w:rsidR="006C0FB3" w:rsidRPr="00553E63" w:rsidRDefault="006C0FB3" w:rsidP="006C0FB3">
      <w:pPr>
        <w:spacing w:line="240" w:lineRule="auto"/>
        <w:ind w:right="6" w:firstLine="567"/>
        <w:rPr>
          <w:sz w:val="24"/>
          <w:szCs w:val="24"/>
        </w:rPr>
      </w:pPr>
      <w:r w:rsidRPr="00553E63">
        <w:rPr>
          <w:sz w:val="24"/>
          <w:szCs w:val="24"/>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32F7A2EA" w14:textId="77777777" w:rsidR="006C0FB3" w:rsidRPr="00553E63" w:rsidRDefault="006C0FB3" w:rsidP="006C0FB3">
      <w:pPr>
        <w:spacing w:line="240" w:lineRule="auto"/>
        <w:ind w:right="6" w:firstLine="567"/>
        <w:rPr>
          <w:sz w:val="24"/>
          <w:szCs w:val="24"/>
        </w:rPr>
      </w:pPr>
      <w:r w:rsidRPr="00553E63">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6131B88F" w14:textId="77777777" w:rsidR="006C0FB3" w:rsidRPr="00553E63" w:rsidRDefault="006C0FB3" w:rsidP="006C0FB3">
      <w:pPr>
        <w:spacing w:line="240" w:lineRule="auto"/>
        <w:ind w:right="6" w:firstLine="567"/>
        <w:rPr>
          <w:sz w:val="24"/>
          <w:szCs w:val="24"/>
        </w:rPr>
      </w:pPr>
      <w:r w:rsidRPr="00553E63">
        <w:rPr>
          <w:sz w:val="24"/>
          <w:szCs w:val="24"/>
        </w:rPr>
        <w:t>характеризовать разные функционально-смысловые типы речи, понимать особенности их сочетания в пределах одного текста;</w:t>
      </w:r>
    </w:p>
    <w:p w14:paraId="4B821FB7"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5A077A2F" w14:textId="77777777" w:rsidR="006C0FB3" w:rsidRPr="00553E63" w:rsidRDefault="006C0FB3" w:rsidP="006C0FB3">
      <w:pPr>
        <w:spacing w:line="240" w:lineRule="auto"/>
        <w:ind w:right="6" w:firstLine="567"/>
        <w:rPr>
          <w:sz w:val="24"/>
          <w:szCs w:val="24"/>
        </w:rPr>
      </w:pPr>
      <w:r w:rsidRPr="00553E63">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6BE73A95" w14:textId="77777777" w:rsidR="006C0FB3" w:rsidRPr="00553E63" w:rsidRDefault="006C0FB3" w:rsidP="006C0FB3">
      <w:pPr>
        <w:spacing w:line="240" w:lineRule="auto"/>
        <w:ind w:right="6" w:firstLine="567"/>
        <w:rPr>
          <w:sz w:val="24"/>
          <w:szCs w:val="24"/>
        </w:rPr>
      </w:pPr>
      <w:r w:rsidRPr="00553E63">
        <w:rPr>
          <w:sz w:val="24"/>
          <w:szCs w:val="24"/>
        </w:rPr>
        <w:t>составлять тезисы, конспект, писать рецензию, реферат;</w:t>
      </w:r>
    </w:p>
    <w:p w14:paraId="20BF5A58" w14:textId="77777777" w:rsidR="006C0FB3" w:rsidRPr="00553E63" w:rsidRDefault="006C0FB3" w:rsidP="006C0FB3">
      <w:pPr>
        <w:spacing w:line="240" w:lineRule="auto"/>
        <w:ind w:right="6" w:firstLine="567"/>
        <w:rPr>
          <w:sz w:val="24"/>
          <w:szCs w:val="24"/>
        </w:rPr>
      </w:pPr>
      <w:r w:rsidRPr="00553E63">
        <w:rPr>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14:paraId="67F9B151" w14:textId="77777777" w:rsidR="006C0FB3" w:rsidRPr="00553E63" w:rsidRDefault="006C0FB3" w:rsidP="006C0FB3">
      <w:pPr>
        <w:spacing w:line="240" w:lineRule="auto"/>
        <w:ind w:right="6" w:firstLine="567"/>
        <w:rPr>
          <w:sz w:val="24"/>
          <w:szCs w:val="24"/>
        </w:rPr>
      </w:pPr>
      <w:r w:rsidRPr="00553E63">
        <w:rPr>
          <w:sz w:val="24"/>
          <w:szCs w:val="24"/>
        </w:rPr>
        <w:t>исправлять речевые недостатки, редактировать текст;</w:t>
      </w:r>
    </w:p>
    <w:p w14:paraId="711457F9" w14:textId="77777777" w:rsidR="006C0FB3" w:rsidRPr="00553E63" w:rsidRDefault="006C0FB3" w:rsidP="006C0FB3">
      <w:pPr>
        <w:spacing w:line="240" w:lineRule="auto"/>
        <w:ind w:right="6" w:firstLine="567"/>
        <w:rPr>
          <w:sz w:val="24"/>
          <w:szCs w:val="24"/>
        </w:rPr>
      </w:pPr>
      <w:r w:rsidRPr="00553E63">
        <w:rPr>
          <w:sz w:val="24"/>
          <w:szCs w:val="24"/>
        </w:rPr>
        <w:t>выявлять отличительные особенности языка художественной литературы в сравнении с другими функциональными разновидностями языка;</w:t>
      </w:r>
    </w:p>
    <w:p w14:paraId="347FECB6" w14:textId="77777777" w:rsidR="006C0FB3" w:rsidRPr="00553E63" w:rsidRDefault="006C0FB3" w:rsidP="006C0FB3">
      <w:pPr>
        <w:spacing w:line="240" w:lineRule="auto"/>
        <w:ind w:right="6" w:firstLine="567"/>
        <w:rPr>
          <w:sz w:val="24"/>
          <w:szCs w:val="24"/>
        </w:rPr>
      </w:pPr>
      <w:r w:rsidRPr="00553E63">
        <w:rPr>
          <w:sz w:val="24"/>
          <w:szCs w:val="24"/>
        </w:rPr>
        <w:t>распознавать метафору, олицетворение, эпитет, гиперболу, сравнение;</w:t>
      </w:r>
    </w:p>
    <w:p w14:paraId="2AA8C255" w14:textId="77777777" w:rsidR="006C0FB3" w:rsidRPr="00553E63" w:rsidRDefault="006C0FB3" w:rsidP="006C0FB3">
      <w:pPr>
        <w:spacing w:line="240" w:lineRule="auto"/>
        <w:ind w:right="6" w:firstLine="567"/>
        <w:rPr>
          <w:sz w:val="24"/>
          <w:szCs w:val="24"/>
        </w:rPr>
      </w:pPr>
      <w:r w:rsidRPr="00553E63">
        <w:rPr>
          <w:sz w:val="24"/>
          <w:szCs w:val="24"/>
        </w:rPr>
        <w:t>выявлять основные средства синтаксической связи между частями сложного предложения;</w:t>
      </w:r>
    </w:p>
    <w:p w14:paraId="273403E8" w14:textId="77777777" w:rsidR="006C0FB3" w:rsidRPr="00553E63" w:rsidRDefault="006C0FB3" w:rsidP="006C0FB3">
      <w:pPr>
        <w:spacing w:line="240" w:lineRule="auto"/>
        <w:ind w:right="6" w:firstLine="567"/>
        <w:rPr>
          <w:sz w:val="24"/>
          <w:szCs w:val="24"/>
        </w:rPr>
      </w:pPr>
      <w:r w:rsidRPr="00553E63">
        <w:rPr>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14:paraId="1186AAA2" w14:textId="77777777" w:rsidR="006C0FB3" w:rsidRPr="00553E63" w:rsidRDefault="006C0FB3" w:rsidP="006C0FB3">
      <w:pPr>
        <w:spacing w:line="240" w:lineRule="auto"/>
        <w:ind w:right="6" w:firstLine="567"/>
        <w:rPr>
          <w:sz w:val="24"/>
          <w:szCs w:val="24"/>
        </w:rPr>
      </w:pPr>
      <w:r w:rsidRPr="00553E63">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764CCA09" w14:textId="77777777" w:rsidR="006C0FB3" w:rsidRPr="00553E63" w:rsidRDefault="006C0FB3" w:rsidP="006C0FB3">
      <w:pPr>
        <w:spacing w:line="240" w:lineRule="auto"/>
        <w:ind w:right="6" w:firstLine="567"/>
        <w:rPr>
          <w:sz w:val="24"/>
          <w:szCs w:val="24"/>
        </w:rPr>
      </w:pPr>
      <w:r w:rsidRPr="00553E63">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7AEFBC84"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сложносочинённых предложений в речи;</w:t>
      </w:r>
    </w:p>
    <w:p w14:paraId="5A2020E4" w14:textId="77777777"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сочинённого предложения;</w:t>
      </w:r>
    </w:p>
    <w:p w14:paraId="1D9ABE4C" w14:textId="77777777"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54831990" w14:textId="77777777" w:rsidR="006C0FB3" w:rsidRPr="00553E63" w:rsidRDefault="006C0FB3" w:rsidP="006C0FB3">
      <w:pPr>
        <w:spacing w:line="240" w:lineRule="auto"/>
        <w:ind w:right="6" w:firstLine="567"/>
        <w:rPr>
          <w:sz w:val="24"/>
          <w:szCs w:val="24"/>
        </w:rPr>
      </w:pPr>
      <w:bookmarkStart w:id="30" w:name="_Hlk104821950"/>
      <w:r w:rsidRPr="00553E63">
        <w:rPr>
          <w:sz w:val="24"/>
          <w:szCs w:val="24"/>
        </w:rPr>
        <w:t>проводить синтаксический и пунктуационный анализ сложносочинённых предложений;</w:t>
      </w:r>
    </w:p>
    <w:bookmarkEnd w:id="30"/>
    <w:p w14:paraId="44788CBE"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сложносочинённых предложениях;</w:t>
      </w:r>
    </w:p>
    <w:p w14:paraId="5FBC3049" w14:textId="77777777" w:rsidR="006C0FB3" w:rsidRPr="00553E63" w:rsidRDefault="006C0FB3" w:rsidP="006C0FB3">
      <w:pPr>
        <w:spacing w:line="240" w:lineRule="auto"/>
        <w:ind w:right="6" w:firstLine="567"/>
        <w:rPr>
          <w:sz w:val="24"/>
          <w:szCs w:val="24"/>
        </w:rPr>
      </w:pPr>
      <w:r w:rsidRPr="00553E63">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51954380" w14:textId="77777777" w:rsidR="006C0FB3" w:rsidRPr="00553E63" w:rsidRDefault="006C0FB3" w:rsidP="006C0FB3">
      <w:pPr>
        <w:spacing w:line="240" w:lineRule="auto"/>
        <w:ind w:right="6" w:firstLine="567"/>
        <w:rPr>
          <w:sz w:val="24"/>
          <w:szCs w:val="24"/>
        </w:rPr>
      </w:pPr>
      <w:r w:rsidRPr="00553E63">
        <w:rPr>
          <w:sz w:val="24"/>
          <w:szCs w:val="24"/>
        </w:rPr>
        <w:t>различать подчинительные союзы и союзные слова;</w:t>
      </w:r>
    </w:p>
    <w:p w14:paraId="664B5D50" w14:textId="77777777" w:rsidR="006C0FB3" w:rsidRPr="00553E63" w:rsidRDefault="006C0FB3" w:rsidP="006C0FB3">
      <w:pPr>
        <w:spacing w:line="240" w:lineRule="auto"/>
        <w:ind w:right="6" w:firstLine="567"/>
        <w:rPr>
          <w:sz w:val="24"/>
          <w:szCs w:val="24"/>
        </w:rPr>
      </w:pPr>
      <w:r w:rsidRPr="00553E63">
        <w:rPr>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7447C1C4" w14:textId="77777777" w:rsidR="006C0FB3" w:rsidRPr="00553E63" w:rsidRDefault="006C0FB3" w:rsidP="006C0FB3">
      <w:pPr>
        <w:spacing w:line="240" w:lineRule="auto"/>
        <w:ind w:right="6" w:firstLine="567"/>
        <w:rPr>
          <w:sz w:val="24"/>
          <w:szCs w:val="24"/>
        </w:rPr>
      </w:pPr>
      <w:r w:rsidRPr="00553E63">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w:t>
      </w:r>
    </w:p>
    <w:p w14:paraId="7FE17822" w14:textId="77777777"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07CA9AFA" w14:textId="77777777" w:rsidR="006C0FB3" w:rsidRPr="00553E63" w:rsidRDefault="006C0FB3" w:rsidP="006C0FB3">
      <w:pPr>
        <w:spacing w:line="240" w:lineRule="auto"/>
        <w:ind w:right="6" w:firstLine="567"/>
        <w:rPr>
          <w:sz w:val="24"/>
          <w:szCs w:val="24"/>
        </w:rPr>
      </w:pPr>
      <w:r w:rsidRPr="00553E63">
        <w:rPr>
          <w:sz w:val="24"/>
          <w:szCs w:val="24"/>
        </w:rPr>
        <w:t>трансформировать сложноподчинённые предложения в простые и простые в сложные, сохраняя смысл;</w:t>
      </w:r>
    </w:p>
    <w:p w14:paraId="02A82E95" w14:textId="77777777"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подчинённого предложения, особенности употребления сложноподчинённых предложений в речи;</w:t>
      </w:r>
    </w:p>
    <w:p w14:paraId="090FC1BB"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сложноподчинённых предложений;</w:t>
      </w:r>
    </w:p>
    <w:p w14:paraId="3C87CDDF"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жноподчинённых предложений и постановки знаков препинания в них;</w:t>
      </w:r>
    </w:p>
    <w:p w14:paraId="40F1B18E" w14:textId="77777777" w:rsidR="006C0FB3" w:rsidRPr="00553E63" w:rsidRDefault="006C0FB3" w:rsidP="006C0FB3">
      <w:pPr>
        <w:spacing w:line="240" w:lineRule="auto"/>
        <w:ind w:right="6" w:firstLine="567"/>
        <w:rPr>
          <w:sz w:val="24"/>
          <w:szCs w:val="24"/>
        </w:rPr>
      </w:pPr>
      <w:r w:rsidRPr="00553E63">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13355F11" w14:textId="77777777" w:rsidR="006C0FB3" w:rsidRPr="00553E63" w:rsidRDefault="006C0FB3" w:rsidP="006C0FB3">
      <w:pPr>
        <w:spacing w:line="240" w:lineRule="auto"/>
        <w:ind w:right="6" w:firstLine="567"/>
        <w:rPr>
          <w:sz w:val="24"/>
          <w:szCs w:val="24"/>
        </w:rPr>
      </w:pPr>
      <w:r w:rsidRPr="00553E63">
        <w:rPr>
          <w:sz w:val="24"/>
          <w:szCs w:val="24"/>
        </w:rPr>
        <w:t>различать виды бессоюзных сложных предложений;</w:t>
      </w:r>
    </w:p>
    <w:p w14:paraId="018CD7C9" w14:textId="77777777" w:rsidR="006C0FB3" w:rsidRPr="00553E63" w:rsidRDefault="006C0FB3" w:rsidP="006C0FB3">
      <w:pPr>
        <w:spacing w:line="240" w:lineRule="auto"/>
        <w:ind w:right="6" w:firstLine="567"/>
        <w:rPr>
          <w:sz w:val="24"/>
          <w:szCs w:val="24"/>
        </w:rPr>
      </w:pPr>
      <w:r w:rsidRPr="00553E63">
        <w:rPr>
          <w:sz w:val="24"/>
          <w:szCs w:val="24"/>
        </w:rPr>
        <w:t>правильно употреблять бессоюзные сложные предложения в речи;</w:t>
      </w:r>
    </w:p>
    <w:p w14:paraId="133EEDDF" w14:textId="77777777" w:rsidR="006C0FB3" w:rsidRPr="00553E63" w:rsidRDefault="006C0FB3" w:rsidP="006C0FB3">
      <w:pPr>
        <w:spacing w:line="240" w:lineRule="auto"/>
        <w:ind w:right="6" w:firstLine="567"/>
        <w:rPr>
          <w:sz w:val="24"/>
          <w:szCs w:val="24"/>
        </w:rPr>
      </w:pPr>
      <w:r w:rsidRPr="00553E63">
        <w:rPr>
          <w:sz w:val="24"/>
          <w:szCs w:val="24"/>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14:paraId="70385229"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бессоюзных сложных предложений;</w:t>
      </w:r>
    </w:p>
    <w:p w14:paraId="3BB4E58B" w14:textId="77777777" w:rsidR="006C0FB3" w:rsidRPr="00553E63" w:rsidRDefault="006C0FB3" w:rsidP="006C0FB3">
      <w:pPr>
        <w:spacing w:line="240" w:lineRule="auto"/>
        <w:ind w:right="6" w:firstLine="567"/>
        <w:rPr>
          <w:sz w:val="24"/>
          <w:szCs w:val="24"/>
        </w:rPr>
      </w:pPr>
      <w:r w:rsidRPr="00553E63">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w:t>
      </w:r>
    </w:p>
    <w:p w14:paraId="779EEF7F" w14:textId="1B18F179" w:rsidR="009A3342" w:rsidRDefault="006C0FB3" w:rsidP="009A3342">
      <w:pPr>
        <w:spacing w:line="240" w:lineRule="auto"/>
        <w:ind w:right="6" w:firstLine="567"/>
        <w:rPr>
          <w:sz w:val="24"/>
          <w:szCs w:val="24"/>
        </w:rPr>
      </w:pPr>
      <w:r w:rsidRPr="00553E63">
        <w:rPr>
          <w:sz w:val="24"/>
          <w:szCs w:val="24"/>
        </w:rPr>
        <w:t>применять нормы постановки знаков препинания в б</w:t>
      </w:r>
      <w:r w:rsidR="009A3342">
        <w:rPr>
          <w:sz w:val="24"/>
          <w:szCs w:val="24"/>
        </w:rPr>
        <w:t>ессоюзных сложных предложениях.</w:t>
      </w:r>
    </w:p>
    <w:p w14:paraId="26F46103" w14:textId="77777777" w:rsidR="009A3342" w:rsidRPr="00553E63" w:rsidRDefault="009A3342" w:rsidP="009A3342">
      <w:pPr>
        <w:spacing w:line="240" w:lineRule="auto"/>
        <w:ind w:right="6" w:firstLine="567"/>
        <w:rPr>
          <w:sz w:val="24"/>
          <w:szCs w:val="24"/>
        </w:rPr>
      </w:pPr>
    </w:p>
    <w:p w14:paraId="0B340395" w14:textId="54D3B3DA" w:rsidR="00553E63" w:rsidRPr="00553E63" w:rsidRDefault="00553E63" w:rsidP="00553E63">
      <w:pPr>
        <w:spacing w:line="240" w:lineRule="auto"/>
        <w:ind w:left="540"/>
        <w:contextualSpacing/>
        <w:jc w:val="center"/>
        <w:rPr>
          <w:rFonts w:eastAsia="Calibri" w:cs="Times New Roman"/>
          <w:b/>
          <w:sz w:val="24"/>
          <w:szCs w:val="24"/>
          <w:lang w:eastAsia="en-US"/>
        </w:rPr>
      </w:pPr>
      <w:r w:rsidRPr="00553E63">
        <w:rPr>
          <w:rFonts w:eastAsia="Calibri" w:cs="Times New Roman"/>
          <w:b/>
          <w:sz w:val="24"/>
          <w:szCs w:val="24"/>
          <w:lang w:eastAsia="en-US"/>
        </w:rPr>
        <w:t>Тематическое планирование учебного предмета «Р</w:t>
      </w:r>
      <w:r>
        <w:rPr>
          <w:rFonts w:eastAsia="Calibri" w:cs="Times New Roman"/>
          <w:b/>
          <w:sz w:val="24"/>
          <w:szCs w:val="24"/>
          <w:lang w:eastAsia="en-US"/>
        </w:rPr>
        <w:t>одной (чеченский)</w:t>
      </w:r>
      <w:r w:rsidRPr="00553E63">
        <w:rPr>
          <w:rFonts w:eastAsia="Calibri" w:cs="Times New Roman"/>
          <w:b/>
          <w:sz w:val="24"/>
          <w:szCs w:val="24"/>
          <w:lang w:eastAsia="en-US"/>
        </w:rPr>
        <w:t xml:space="preserve"> язык»</w:t>
      </w:r>
    </w:p>
    <w:p w14:paraId="657A12D7" w14:textId="77777777" w:rsidR="00553E63" w:rsidRPr="00553E63" w:rsidRDefault="00553E63" w:rsidP="00553E63">
      <w:pPr>
        <w:spacing w:line="240" w:lineRule="auto"/>
        <w:ind w:left="540" w:firstLine="0"/>
        <w:contextualSpacing/>
        <w:jc w:val="center"/>
        <w:rPr>
          <w:rFonts w:eastAsia="SchoolBookSanPin" w:cs="Times New Roman"/>
          <w:b/>
          <w:sz w:val="24"/>
          <w:szCs w:val="24"/>
          <w:lang w:eastAsia="en-US"/>
        </w:rPr>
      </w:pPr>
    </w:p>
    <w:p w14:paraId="2DB311F2" w14:textId="1579BDB2" w:rsidR="00405F88" w:rsidRPr="00405F88" w:rsidRDefault="00405F88" w:rsidP="00405F88">
      <w:pPr>
        <w:spacing w:line="240" w:lineRule="auto"/>
        <w:ind w:firstLine="709"/>
        <w:contextualSpacing/>
        <w:rPr>
          <w:rFonts w:eastAsia="SchoolBookSanPin" w:cs="Times New Roman"/>
          <w:b/>
          <w:sz w:val="24"/>
          <w:szCs w:val="24"/>
          <w:lang w:eastAsia="en-US"/>
        </w:rPr>
      </w:pPr>
      <w:r w:rsidRPr="00405F88">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r>
        <w:rPr>
          <w:rFonts w:eastAsia="SchoolBookSanPin" w:cs="Times New Roman"/>
          <w:i/>
          <w:sz w:val="24"/>
          <w:szCs w:val="24"/>
          <w:lang w:eastAsia="en-US"/>
        </w:rPr>
        <w:t>.</w:t>
      </w:r>
    </w:p>
    <w:p w14:paraId="0485E32F" w14:textId="62379E72" w:rsidR="00405F88" w:rsidRDefault="00405F88" w:rsidP="00405F88">
      <w:pPr>
        <w:widowControl w:val="0"/>
        <w:spacing w:line="240" w:lineRule="auto"/>
        <w:ind w:firstLine="709"/>
        <w:rPr>
          <w:rFonts w:eastAsia="SchoolBookSanPin" w:cs="Times New Roman"/>
          <w:sz w:val="24"/>
          <w:szCs w:val="24"/>
          <w:lang w:eastAsia="en-US"/>
        </w:rPr>
      </w:pPr>
      <w:r w:rsidRPr="00405F88">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405F88">
        <w:rPr>
          <w:rFonts w:eastAsia="SchoolBookSanPin" w:cs="Times New Roman"/>
          <w:b/>
          <w:sz w:val="24"/>
          <w:szCs w:val="24"/>
          <w:lang w:eastAsia="en-US"/>
        </w:rPr>
        <w:t>«рабочей программе учителя»</w:t>
      </w:r>
      <w:r w:rsidRPr="00405F88">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6A372F06" w14:textId="1D3E9279" w:rsidR="00553E63" w:rsidRPr="00553E63" w:rsidRDefault="00553E63" w:rsidP="00553E63">
      <w:pPr>
        <w:widowControl w:val="0"/>
        <w:spacing w:line="240" w:lineRule="auto"/>
        <w:ind w:firstLine="709"/>
        <w:rPr>
          <w:rFonts w:eastAsia="SchoolBookSanPin" w:cs="Times New Roman"/>
          <w:sz w:val="24"/>
          <w:szCs w:val="24"/>
          <w:lang w:eastAsia="en-US"/>
        </w:rPr>
      </w:pPr>
      <w:r w:rsidRPr="00553E63">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553E63" w:rsidRPr="00553E63" w14:paraId="43A2F681" w14:textId="77777777" w:rsidTr="00A433F0">
        <w:trPr>
          <w:trHeight w:val="575"/>
        </w:trPr>
        <w:tc>
          <w:tcPr>
            <w:tcW w:w="993" w:type="dxa"/>
          </w:tcPr>
          <w:p w14:paraId="6213D80A" w14:textId="77777777" w:rsidR="00553E63" w:rsidRPr="00553E63" w:rsidRDefault="00553E63" w:rsidP="00553E63">
            <w:pPr>
              <w:spacing w:line="240" w:lineRule="auto"/>
              <w:ind w:left="142" w:right="354" w:firstLine="96"/>
              <w:jc w:val="center"/>
              <w:rPr>
                <w:rFonts w:eastAsia="Times New Roman"/>
                <w:sz w:val="24"/>
                <w:szCs w:val="24"/>
                <w:lang w:eastAsia="en-US"/>
              </w:rPr>
            </w:pPr>
            <w:r w:rsidRPr="00553E63">
              <w:rPr>
                <w:rFonts w:eastAsia="Times New Roman"/>
                <w:sz w:val="24"/>
                <w:szCs w:val="24"/>
                <w:lang w:eastAsia="en-US"/>
              </w:rPr>
              <w:t>№</w:t>
            </w:r>
            <w:r w:rsidRPr="00553E63">
              <w:rPr>
                <w:rFonts w:eastAsia="Times New Roman"/>
                <w:spacing w:val="-57"/>
                <w:sz w:val="24"/>
                <w:szCs w:val="24"/>
                <w:lang w:eastAsia="en-US"/>
              </w:rPr>
              <w:t xml:space="preserve"> </w:t>
            </w:r>
            <w:r w:rsidRPr="00553E63">
              <w:rPr>
                <w:rFonts w:eastAsia="Times New Roman"/>
                <w:sz w:val="24"/>
                <w:szCs w:val="24"/>
                <w:lang w:eastAsia="en-US"/>
              </w:rPr>
              <w:t>п/п</w:t>
            </w:r>
          </w:p>
        </w:tc>
        <w:tc>
          <w:tcPr>
            <w:tcW w:w="4394" w:type="dxa"/>
          </w:tcPr>
          <w:p w14:paraId="2E53CFD3" w14:textId="77777777" w:rsidR="00553E63" w:rsidRPr="00553E63" w:rsidRDefault="00553E63" w:rsidP="00553E63">
            <w:pPr>
              <w:spacing w:line="240" w:lineRule="auto"/>
              <w:ind w:left="142" w:firstLine="0"/>
              <w:jc w:val="center"/>
              <w:rPr>
                <w:rFonts w:eastAsia="Times New Roman"/>
                <w:sz w:val="24"/>
                <w:szCs w:val="24"/>
                <w:lang w:eastAsia="en-US"/>
              </w:rPr>
            </w:pPr>
            <w:r w:rsidRPr="00553E63">
              <w:rPr>
                <w:rFonts w:eastAsia="Times New Roman"/>
                <w:sz w:val="24"/>
                <w:szCs w:val="24"/>
                <w:lang w:eastAsia="en-US"/>
              </w:rPr>
              <w:t>Тема</w:t>
            </w:r>
          </w:p>
        </w:tc>
        <w:tc>
          <w:tcPr>
            <w:tcW w:w="2126" w:type="dxa"/>
          </w:tcPr>
          <w:p w14:paraId="6058A379" w14:textId="77777777" w:rsidR="00553E63" w:rsidRPr="00553E63" w:rsidRDefault="00553E63" w:rsidP="00553E63">
            <w:pPr>
              <w:spacing w:line="240" w:lineRule="auto"/>
              <w:ind w:left="142" w:right="27" w:hanging="72"/>
              <w:jc w:val="center"/>
              <w:rPr>
                <w:rFonts w:eastAsia="Times New Roman"/>
                <w:sz w:val="24"/>
                <w:szCs w:val="24"/>
                <w:lang w:val="ru-RU" w:eastAsia="en-US"/>
              </w:rPr>
            </w:pPr>
            <w:r w:rsidRPr="00553E63">
              <w:rPr>
                <w:rFonts w:eastAsia="Times New Roman"/>
                <w:spacing w:val="-1"/>
                <w:sz w:val="24"/>
                <w:szCs w:val="24"/>
                <w:lang w:val="ru-RU" w:eastAsia="en-US"/>
              </w:rPr>
              <w:t>Количество часов, отводимых на освоение каждой темы</w:t>
            </w:r>
          </w:p>
        </w:tc>
        <w:tc>
          <w:tcPr>
            <w:tcW w:w="2126" w:type="dxa"/>
          </w:tcPr>
          <w:p w14:paraId="43844049" w14:textId="77777777" w:rsidR="00553E63" w:rsidRPr="00553E63" w:rsidRDefault="00553E63" w:rsidP="00553E63">
            <w:pPr>
              <w:spacing w:line="240" w:lineRule="auto"/>
              <w:ind w:left="142" w:right="27" w:hanging="72"/>
              <w:jc w:val="center"/>
              <w:rPr>
                <w:rFonts w:eastAsia="Times New Roman"/>
                <w:spacing w:val="-1"/>
                <w:sz w:val="24"/>
                <w:szCs w:val="24"/>
                <w:lang w:eastAsia="en-US"/>
              </w:rPr>
            </w:pPr>
            <w:r w:rsidRPr="00553E63">
              <w:rPr>
                <w:rFonts w:eastAsia="Times New Roman"/>
                <w:spacing w:val="-1"/>
                <w:sz w:val="24"/>
                <w:szCs w:val="24"/>
                <w:lang w:eastAsia="en-US"/>
              </w:rPr>
              <w:t xml:space="preserve">Э(Ц)ОР </w:t>
            </w:r>
          </w:p>
        </w:tc>
      </w:tr>
      <w:tr w:rsidR="00C73086" w:rsidRPr="00553E63" w14:paraId="52478135" w14:textId="77777777" w:rsidTr="00847A8E">
        <w:trPr>
          <w:trHeight w:val="3931"/>
        </w:trPr>
        <w:tc>
          <w:tcPr>
            <w:tcW w:w="993" w:type="dxa"/>
          </w:tcPr>
          <w:p w14:paraId="784949A9" w14:textId="77777777" w:rsidR="00C73086" w:rsidRPr="00553E63" w:rsidRDefault="00C73086" w:rsidP="00553E63">
            <w:pPr>
              <w:spacing w:line="240" w:lineRule="auto"/>
              <w:ind w:left="142" w:firstLine="0"/>
              <w:jc w:val="left"/>
              <w:rPr>
                <w:rFonts w:eastAsia="Times New Roman"/>
                <w:sz w:val="24"/>
                <w:szCs w:val="24"/>
                <w:lang w:eastAsia="en-US"/>
              </w:rPr>
            </w:pPr>
            <w:r w:rsidRPr="00553E63">
              <w:rPr>
                <w:rFonts w:eastAsia="Times New Roman"/>
                <w:sz w:val="24"/>
                <w:szCs w:val="24"/>
                <w:lang w:eastAsia="en-US"/>
              </w:rPr>
              <w:t>1.</w:t>
            </w:r>
          </w:p>
        </w:tc>
        <w:tc>
          <w:tcPr>
            <w:tcW w:w="4394" w:type="dxa"/>
          </w:tcPr>
          <w:p w14:paraId="29AB85B0" w14:textId="6F111449" w:rsidR="00C73086" w:rsidRDefault="00C73086" w:rsidP="00553E63">
            <w:pPr>
              <w:rPr>
                <w:rFonts w:eastAsia="OfficinaSansBoldITC"/>
                <w:sz w:val="24"/>
                <w:szCs w:val="28"/>
                <w:lang w:val="ru-RU" w:eastAsia="en-US"/>
              </w:rPr>
            </w:pPr>
            <w:r>
              <w:rPr>
                <w:rFonts w:eastAsia="OfficinaSansBoldITC"/>
                <w:sz w:val="24"/>
                <w:szCs w:val="28"/>
                <w:lang w:val="ru-RU" w:eastAsia="en-US"/>
              </w:rPr>
              <w:t>5 класс</w:t>
            </w:r>
          </w:p>
          <w:p w14:paraId="0AD6F500" w14:textId="43909159" w:rsidR="00C73086" w:rsidRDefault="00C73086" w:rsidP="00553E63">
            <w:pPr>
              <w:rPr>
                <w:rFonts w:eastAsia="OfficinaSansBoldITC"/>
                <w:sz w:val="24"/>
                <w:szCs w:val="28"/>
                <w:lang w:val="ru-RU" w:eastAsia="en-US"/>
              </w:rPr>
            </w:pPr>
            <w:r w:rsidRPr="003F4340">
              <w:rPr>
                <w:rFonts w:eastAsia="OfficinaSansBoldITC"/>
                <w:sz w:val="24"/>
                <w:szCs w:val="28"/>
                <w:lang w:val="ru-RU" w:eastAsia="en-US"/>
              </w:rPr>
              <w:t>75.6.1. Общие сведения о языке.</w:t>
            </w:r>
          </w:p>
          <w:p w14:paraId="1C24CF76" w14:textId="2A5BADB0"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2. Язык и речь.</w:t>
            </w:r>
          </w:p>
          <w:p w14:paraId="1A22F5A2" w14:textId="5337B998"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3. Текст.</w:t>
            </w:r>
          </w:p>
          <w:p w14:paraId="1BD7EDAA" w14:textId="2F57E9F4"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4. Функциональные разновидности языка.</w:t>
            </w:r>
          </w:p>
          <w:p w14:paraId="5AB708CF" w14:textId="18F856DB"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5. Система языка.</w:t>
            </w:r>
          </w:p>
          <w:p w14:paraId="57D632FD" w14:textId="77777777"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1. Фонетика. Графика. Орфоэпия.</w:t>
            </w:r>
          </w:p>
          <w:p w14:paraId="06F9C93B" w14:textId="4270C278"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2. Лексикология и фразеология.</w:t>
            </w:r>
          </w:p>
          <w:p w14:paraId="2C332445" w14:textId="72604C44"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3. Состав слова и словообразование.</w:t>
            </w:r>
          </w:p>
          <w:p w14:paraId="04E289F2" w14:textId="77777777"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4. Морфология. Культура речи. Орфография.</w:t>
            </w:r>
          </w:p>
          <w:p w14:paraId="0A28D3BF" w14:textId="7013752B" w:rsidR="00C73086" w:rsidRPr="003F4340"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5. Синтаксис. Культура речи. Пунктуация.</w:t>
            </w:r>
          </w:p>
        </w:tc>
        <w:tc>
          <w:tcPr>
            <w:tcW w:w="2126" w:type="dxa"/>
            <w:vMerge w:val="restart"/>
          </w:tcPr>
          <w:p w14:paraId="7381A869" w14:textId="77777777" w:rsidR="00C73086" w:rsidRPr="00553E63" w:rsidRDefault="00C73086" w:rsidP="00553E63">
            <w:pPr>
              <w:spacing w:line="240" w:lineRule="auto"/>
              <w:ind w:firstLine="0"/>
              <w:jc w:val="center"/>
              <w:rPr>
                <w:rFonts w:eastAsia="Times New Roman"/>
                <w:i/>
                <w:sz w:val="24"/>
                <w:szCs w:val="24"/>
                <w:lang w:val="ru-RU" w:eastAsia="en-US"/>
              </w:rPr>
            </w:pPr>
            <w:r w:rsidRPr="00553E63">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5026B2D0" w14:textId="77777777" w:rsidR="00C73086" w:rsidRPr="00553E63" w:rsidRDefault="00C73086" w:rsidP="00553E63">
            <w:pPr>
              <w:spacing w:line="240" w:lineRule="auto"/>
              <w:ind w:firstLine="0"/>
              <w:jc w:val="center"/>
              <w:rPr>
                <w:rFonts w:eastAsia="Times New Roman"/>
                <w:i/>
                <w:sz w:val="24"/>
                <w:szCs w:val="24"/>
                <w:lang w:val="ru-RU" w:eastAsia="en-US"/>
              </w:rPr>
            </w:pPr>
            <w:r w:rsidRPr="00553E63">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77A6BA57" w14:textId="77777777" w:rsidR="00C73086" w:rsidRPr="00553E63" w:rsidRDefault="00C73086" w:rsidP="00553E63">
            <w:pPr>
              <w:spacing w:line="240" w:lineRule="auto"/>
              <w:ind w:firstLine="0"/>
              <w:jc w:val="center"/>
              <w:rPr>
                <w:rFonts w:eastAsia="Times New Roman"/>
                <w:i/>
                <w:sz w:val="24"/>
                <w:szCs w:val="24"/>
                <w:lang w:val="ru-RU" w:eastAsia="en-US"/>
              </w:rPr>
            </w:pPr>
            <w:r w:rsidRPr="00553E63">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C73086" w:rsidRPr="00553E63" w14:paraId="18FAF60D" w14:textId="77777777" w:rsidTr="00A433F0">
        <w:trPr>
          <w:trHeight w:val="2227"/>
        </w:trPr>
        <w:tc>
          <w:tcPr>
            <w:tcW w:w="993" w:type="dxa"/>
          </w:tcPr>
          <w:p w14:paraId="0D21E608" w14:textId="04F5C9DA" w:rsidR="00C73086" w:rsidRPr="003F4340" w:rsidRDefault="00C73086" w:rsidP="00553E63">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68827607" w14:textId="65D939FC" w:rsidR="00C73086" w:rsidRDefault="00C73086" w:rsidP="00553E63">
            <w:pPr>
              <w:rPr>
                <w:rFonts w:eastAsia="OfficinaSansBoldITC"/>
                <w:sz w:val="24"/>
                <w:szCs w:val="28"/>
                <w:lang w:val="ru-RU" w:eastAsia="en-US"/>
              </w:rPr>
            </w:pPr>
            <w:r>
              <w:rPr>
                <w:rFonts w:eastAsia="OfficinaSansBoldITC"/>
                <w:sz w:val="24"/>
                <w:szCs w:val="28"/>
                <w:lang w:val="ru-RU" w:eastAsia="en-US"/>
              </w:rPr>
              <w:t>6 класс</w:t>
            </w:r>
          </w:p>
          <w:p w14:paraId="59925A67" w14:textId="05836C52"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1. Общие сведения о языке.</w:t>
            </w:r>
          </w:p>
          <w:p w14:paraId="1DDF293C" w14:textId="43DE45AE"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2. Язык и речь.</w:t>
            </w:r>
          </w:p>
          <w:p w14:paraId="4124022C" w14:textId="2DB1634B"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3. Текст.</w:t>
            </w:r>
          </w:p>
          <w:p w14:paraId="093AF7E9" w14:textId="6D9C6E94"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4. Функциональные разновидности языка.</w:t>
            </w:r>
          </w:p>
          <w:p w14:paraId="46AE6FF2" w14:textId="77777777"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5. Система языка.</w:t>
            </w:r>
          </w:p>
          <w:p w14:paraId="6B736B34" w14:textId="77777777"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5.1. Морфология. Культура речи. Орфография.</w:t>
            </w:r>
          </w:p>
          <w:p w14:paraId="254B21DF" w14:textId="5CFCDB3C" w:rsidR="00C73086" w:rsidRPr="00C73086" w:rsidRDefault="00C73086" w:rsidP="00C73086">
            <w:pPr>
              <w:rPr>
                <w:rFonts w:eastAsia="OfficinaSansBoldITC"/>
                <w:sz w:val="24"/>
                <w:szCs w:val="28"/>
                <w:lang w:val="ru-RU" w:eastAsia="en-US"/>
              </w:rPr>
            </w:pPr>
          </w:p>
        </w:tc>
        <w:tc>
          <w:tcPr>
            <w:tcW w:w="2126" w:type="dxa"/>
            <w:vMerge/>
          </w:tcPr>
          <w:p w14:paraId="6FF6E26D" w14:textId="77777777" w:rsidR="00C73086" w:rsidRPr="000D28A1" w:rsidRDefault="00C73086" w:rsidP="00553E63">
            <w:pPr>
              <w:spacing w:line="240" w:lineRule="auto"/>
              <w:ind w:firstLine="0"/>
              <w:jc w:val="center"/>
              <w:rPr>
                <w:rFonts w:eastAsia="Times New Roman"/>
                <w:i/>
                <w:sz w:val="24"/>
                <w:szCs w:val="24"/>
                <w:lang w:val="ru-RU" w:eastAsia="en-US"/>
              </w:rPr>
            </w:pPr>
          </w:p>
        </w:tc>
        <w:tc>
          <w:tcPr>
            <w:tcW w:w="2126" w:type="dxa"/>
            <w:vMerge/>
          </w:tcPr>
          <w:p w14:paraId="6D596169" w14:textId="77777777" w:rsidR="00C73086" w:rsidRPr="000D28A1" w:rsidRDefault="00C73086" w:rsidP="00553E63">
            <w:pPr>
              <w:spacing w:line="240" w:lineRule="auto"/>
              <w:ind w:firstLine="0"/>
              <w:jc w:val="center"/>
              <w:rPr>
                <w:rFonts w:eastAsia="Times New Roman"/>
                <w:i/>
                <w:sz w:val="24"/>
                <w:szCs w:val="24"/>
                <w:lang w:val="ru-RU" w:eastAsia="en-US"/>
              </w:rPr>
            </w:pPr>
          </w:p>
        </w:tc>
      </w:tr>
      <w:tr w:rsidR="00C73086" w:rsidRPr="00553E63" w14:paraId="10AE5224" w14:textId="77777777" w:rsidTr="00957A22">
        <w:trPr>
          <w:trHeight w:val="1951"/>
        </w:trPr>
        <w:tc>
          <w:tcPr>
            <w:tcW w:w="993" w:type="dxa"/>
          </w:tcPr>
          <w:p w14:paraId="2A0D7B60" w14:textId="5A71E824" w:rsidR="00C73086" w:rsidRDefault="00C73086" w:rsidP="00553E63">
            <w:pPr>
              <w:spacing w:line="240" w:lineRule="auto"/>
              <w:ind w:left="142"/>
              <w:jc w:val="left"/>
              <w:rPr>
                <w:rFonts w:eastAsia="Times New Roman"/>
                <w:sz w:val="24"/>
                <w:szCs w:val="24"/>
                <w:lang w:eastAsia="en-US"/>
              </w:rPr>
            </w:pPr>
            <w:r w:rsidRPr="00553E63">
              <w:rPr>
                <w:rFonts w:eastAsia="Times New Roman"/>
                <w:sz w:val="24"/>
                <w:szCs w:val="24"/>
                <w:lang w:eastAsia="en-US"/>
              </w:rPr>
              <w:t>2.</w:t>
            </w:r>
          </w:p>
        </w:tc>
        <w:tc>
          <w:tcPr>
            <w:tcW w:w="4394" w:type="dxa"/>
          </w:tcPr>
          <w:p w14:paraId="61B04CAC" w14:textId="00F72EE4" w:rsidR="00C73086" w:rsidRPr="00C73086" w:rsidRDefault="00C73086" w:rsidP="00C73086">
            <w:pPr>
              <w:ind w:firstLine="0"/>
              <w:rPr>
                <w:rFonts w:eastAsia="OfficinaSansBoldITC"/>
                <w:sz w:val="24"/>
                <w:szCs w:val="28"/>
                <w:lang w:val="ru-RU" w:eastAsia="en-US"/>
              </w:rPr>
            </w:pPr>
            <w:r>
              <w:rPr>
                <w:rFonts w:eastAsia="OfficinaSansBoldITC"/>
                <w:sz w:val="24"/>
                <w:szCs w:val="28"/>
                <w:lang w:val="ru-RU" w:eastAsia="en-US"/>
              </w:rPr>
              <w:t>7 класс</w:t>
            </w:r>
          </w:p>
          <w:p w14:paraId="6242CF9D" w14:textId="36010F2F"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1. Общие сведения о языке.</w:t>
            </w:r>
          </w:p>
          <w:p w14:paraId="636C356A" w14:textId="3AC38094"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2. Язык и речь.</w:t>
            </w:r>
          </w:p>
          <w:p w14:paraId="79289277" w14:textId="4D114CB1" w:rsid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3. Текст.</w:t>
            </w:r>
          </w:p>
          <w:p w14:paraId="2BB806EE" w14:textId="2795C404" w:rsid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4. Функциональные разновидности языка.</w:t>
            </w:r>
          </w:p>
          <w:p w14:paraId="5D3D7468" w14:textId="77777777"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5. Система языка.</w:t>
            </w:r>
          </w:p>
          <w:p w14:paraId="378D8474" w14:textId="19A7B364"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5.1. Морфология. Культура речи.</w:t>
            </w:r>
          </w:p>
        </w:tc>
        <w:tc>
          <w:tcPr>
            <w:tcW w:w="2126" w:type="dxa"/>
            <w:vMerge/>
          </w:tcPr>
          <w:p w14:paraId="3823ADA6" w14:textId="77777777" w:rsidR="00C73086" w:rsidRPr="00C73086" w:rsidRDefault="00C73086" w:rsidP="00553E63">
            <w:pPr>
              <w:spacing w:line="240" w:lineRule="auto"/>
              <w:ind w:firstLine="0"/>
              <w:jc w:val="center"/>
              <w:rPr>
                <w:rFonts w:eastAsia="Times New Roman"/>
                <w:i/>
                <w:sz w:val="24"/>
                <w:szCs w:val="24"/>
                <w:lang w:val="ru-RU" w:eastAsia="en-US"/>
              </w:rPr>
            </w:pPr>
          </w:p>
        </w:tc>
        <w:tc>
          <w:tcPr>
            <w:tcW w:w="2126" w:type="dxa"/>
            <w:vMerge/>
          </w:tcPr>
          <w:p w14:paraId="4BC99D8F" w14:textId="77777777" w:rsidR="00C73086" w:rsidRPr="00C73086" w:rsidRDefault="00C73086" w:rsidP="00553E63">
            <w:pPr>
              <w:spacing w:line="240" w:lineRule="auto"/>
              <w:ind w:firstLine="0"/>
              <w:jc w:val="center"/>
              <w:rPr>
                <w:rFonts w:eastAsia="Times New Roman"/>
                <w:i/>
                <w:sz w:val="24"/>
                <w:szCs w:val="24"/>
                <w:lang w:val="ru-RU" w:eastAsia="en-US"/>
              </w:rPr>
            </w:pPr>
          </w:p>
        </w:tc>
      </w:tr>
      <w:tr w:rsidR="00C73086" w:rsidRPr="00553E63" w14:paraId="1A47FBB1" w14:textId="77777777" w:rsidTr="0058549C">
        <w:trPr>
          <w:trHeight w:val="2672"/>
        </w:trPr>
        <w:tc>
          <w:tcPr>
            <w:tcW w:w="993" w:type="dxa"/>
          </w:tcPr>
          <w:p w14:paraId="3CC4B34C" w14:textId="724BAC8E" w:rsidR="00C73086" w:rsidRPr="00C73086" w:rsidRDefault="00C73086" w:rsidP="00553E63">
            <w:pPr>
              <w:spacing w:line="240" w:lineRule="auto"/>
              <w:ind w:left="142"/>
              <w:jc w:val="left"/>
              <w:rPr>
                <w:rFonts w:eastAsia="Times New Roman"/>
                <w:sz w:val="24"/>
                <w:szCs w:val="24"/>
                <w:lang w:val="ru-RU" w:eastAsia="en-US"/>
              </w:rPr>
            </w:pPr>
            <w:r>
              <w:rPr>
                <w:rFonts w:eastAsia="Times New Roman"/>
                <w:sz w:val="24"/>
                <w:szCs w:val="24"/>
                <w:lang w:val="ru-RU" w:eastAsia="en-US"/>
              </w:rPr>
              <w:t>3.</w:t>
            </w:r>
          </w:p>
        </w:tc>
        <w:tc>
          <w:tcPr>
            <w:tcW w:w="4394" w:type="dxa"/>
          </w:tcPr>
          <w:p w14:paraId="611F4B0A" w14:textId="2493641E" w:rsidR="00C73086" w:rsidRDefault="00C73086" w:rsidP="00C73086">
            <w:pPr>
              <w:ind w:firstLine="0"/>
              <w:rPr>
                <w:rFonts w:eastAsia="OfficinaSansBoldITC"/>
                <w:sz w:val="24"/>
                <w:szCs w:val="28"/>
                <w:lang w:val="ru-RU" w:eastAsia="en-US"/>
              </w:rPr>
            </w:pPr>
            <w:r>
              <w:rPr>
                <w:rFonts w:eastAsia="OfficinaSansBoldITC"/>
                <w:sz w:val="24"/>
                <w:szCs w:val="28"/>
                <w:lang w:val="ru-RU" w:eastAsia="en-US"/>
              </w:rPr>
              <w:t xml:space="preserve"> 8 класс</w:t>
            </w:r>
          </w:p>
          <w:p w14:paraId="013A894C" w14:textId="77777777"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1. Общие сведения о языке.</w:t>
            </w:r>
          </w:p>
          <w:p w14:paraId="3DB1D305" w14:textId="77777777"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Чеченский язык в кругу языков других кавказских народов.</w:t>
            </w:r>
          </w:p>
          <w:p w14:paraId="457486C0" w14:textId="1448E4FB"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2. Язык и речь.</w:t>
            </w:r>
          </w:p>
          <w:p w14:paraId="4B85385D" w14:textId="552E3E3D"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3. Текст.</w:t>
            </w:r>
          </w:p>
          <w:p w14:paraId="6A16966E" w14:textId="7B79E870"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4. Функциональные разновидности языка.</w:t>
            </w:r>
          </w:p>
          <w:p w14:paraId="02E36D38" w14:textId="77777777"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5. Система языка.</w:t>
            </w:r>
          </w:p>
          <w:p w14:paraId="0ED6FFBC" w14:textId="69E1BF47"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5.1. Синтаксис. Культура речи. Пунктуация.</w:t>
            </w:r>
          </w:p>
        </w:tc>
        <w:tc>
          <w:tcPr>
            <w:tcW w:w="2126" w:type="dxa"/>
          </w:tcPr>
          <w:p w14:paraId="088EB612" w14:textId="77777777" w:rsidR="00C73086" w:rsidRPr="000D28A1" w:rsidRDefault="00C73086" w:rsidP="00553E63">
            <w:pPr>
              <w:spacing w:line="240" w:lineRule="auto"/>
              <w:ind w:firstLine="0"/>
              <w:jc w:val="center"/>
              <w:rPr>
                <w:rFonts w:eastAsia="Times New Roman"/>
                <w:i/>
                <w:sz w:val="24"/>
                <w:szCs w:val="24"/>
                <w:lang w:val="ru-RU" w:eastAsia="en-US"/>
              </w:rPr>
            </w:pPr>
          </w:p>
        </w:tc>
        <w:tc>
          <w:tcPr>
            <w:tcW w:w="2126" w:type="dxa"/>
            <w:vMerge/>
          </w:tcPr>
          <w:p w14:paraId="65EB988B" w14:textId="77777777" w:rsidR="00C73086" w:rsidRPr="000D28A1" w:rsidRDefault="00C73086" w:rsidP="00553E63">
            <w:pPr>
              <w:spacing w:line="240" w:lineRule="auto"/>
              <w:ind w:firstLine="0"/>
              <w:jc w:val="center"/>
              <w:rPr>
                <w:rFonts w:eastAsia="Times New Roman"/>
                <w:i/>
                <w:sz w:val="24"/>
                <w:szCs w:val="24"/>
                <w:lang w:val="ru-RU" w:eastAsia="en-US"/>
              </w:rPr>
            </w:pPr>
          </w:p>
        </w:tc>
      </w:tr>
      <w:tr w:rsidR="0058549C" w:rsidRPr="00553E63" w14:paraId="47EC25B0" w14:textId="77777777" w:rsidTr="0058549C">
        <w:trPr>
          <w:trHeight w:val="2257"/>
        </w:trPr>
        <w:tc>
          <w:tcPr>
            <w:tcW w:w="993" w:type="dxa"/>
          </w:tcPr>
          <w:p w14:paraId="5D29904E" w14:textId="649FD5ED" w:rsidR="0058549C" w:rsidRPr="0058549C" w:rsidRDefault="0058549C" w:rsidP="00553E63">
            <w:pPr>
              <w:spacing w:line="240" w:lineRule="auto"/>
              <w:ind w:left="142"/>
              <w:jc w:val="left"/>
              <w:rPr>
                <w:rFonts w:eastAsia="Times New Roman"/>
                <w:sz w:val="24"/>
                <w:szCs w:val="24"/>
                <w:lang w:val="ru-RU" w:eastAsia="en-US"/>
              </w:rPr>
            </w:pPr>
            <w:r>
              <w:rPr>
                <w:rFonts w:eastAsia="Times New Roman"/>
                <w:sz w:val="24"/>
                <w:szCs w:val="24"/>
                <w:lang w:val="ru-RU" w:eastAsia="en-US"/>
              </w:rPr>
              <w:t>4.</w:t>
            </w:r>
          </w:p>
        </w:tc>
        <w:tc>
          <w:tcPr>
            <w:tcW w:w="4394" w:type="dxa"/>
          </w:tcPr>
          <w:p w14:paraId="47329D75" w14:textId="77777777" w:rsidR="0058549C" w:rsidRDefault="0058549C" w:rsidP="00C73086">
            <w:pPr>
              <w:ind w:firstLine="0"/>
              <w:rPr>
                <w:rFonts w:eastAsia="OfficinaSansBoldITC"/>
                <w:sz w:val="24"/>
                <w:szCs w:val="28"/>
                <w:lang w:val="ru-RU" w:eastAsia="en-US"/>
              </w:rPr>
            </w:pPr>
            <w:r>
              <w:rPr>
                <w:rFonts w:eastAsia="OfficinaSansBoldITC"/>
                <w:sz w:val="24"/>
                <w:szCs w:val="28"/>
                <w:lang w:val="ru-RU" w:eastAsia="en-US"/>
              </w:rPr>
              <w:t xml:space="preserve"> 9 класс</w:t>
            </w:r>
          </w:p>
          <w:p w14:paraId="1E91DFCC" w14:textId="674052BB" w:rsidR="0058549C" w:rsidRDefault="0058549C" w:rsidP="0058549C">
            <w:pPr>
              <w:ind w:firstLine="143"/>
              <w:rPr>
                <w:rFonts w:eastAsia="OfficinaSansBoldITC"/>
                <w:sz w:val="24"/>
                <w:szCs w:val="28"/>
                <w:lang w:val="ru-RU" w:eastAsia="en-US"/>
              </w:rPr>
            </w:pPr>
            <w:r w:rsidRPr="0058549C">
              <w:rPr>
                <w:rFonts w:eastAsia="OfficinaSansBoldITC"/>
                <w:sz w:val="24"/>
                <w:szCs w:val="28"/>
                <w:lang w:val="ru-RU" w:eastAsia="en-US"/>
              </w:rPr>
              <w:t>75.10.1. Общие сведения о языке.</w:t>
            </w:r>
          </w:p>
          <w:p w14:paraId="29B2BAA2" w14:textId="18575011" w:rsidR="0058549C" w:rsidRDefault="0058549C" w:rsidP="0058549C">
            <w:pPr>
              <w:ind w:firstLine="143"/>
              <w:rPr>
                <w:rFonts w:eastAsia="OfficinaSansBoldITC"/>
                <w:sz w:val="24"/>
                <w:szCs w:val="28"/>
                <w:lang w:val="ru-RU" w:eastAsia="en-US"/>
              </w:rPr>
            </w:pPr>
            <w:r w:rsidRPr="0058549C">
              <w:rPr>
                <w:rFonts w:eastAsia="OfficinaSansBoldITC"/>
                <w:sz w:val="24"/>
                <w:szCs w:val="28"/>
                <w:lang w:val="ru-RU" w:eastAsia="en-US"/>
              </w:rPr>
              <w:t>75.10.2. Язык и речь.</w:t>
            </w:r>
          </w:p>
          <w:p w14:paraId="68A75904" w14:textId="3F4CA12D" w:rsid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3. Текст.</w:t>
            </w:r>
          </w:p>
          <w:p w14:paraId="79D01D5A" w14:textId="710F4DFE" w:rsid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4. Функциональные разновидности языка.</w:t>
            </w:r>
          </w:p>
          <w:p w14:paraId="612DC9CA" w14:textId="77777777" w:rsidR="0058549C" w:rsidRP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5. Система языка.</w:t>
            </w:r>
          </w:p>
          <w:p w14:paraId="732FF11F" w14:textId="34A34318" w:rsidR="0058549C" w:rsidRP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5.1. Синтаксис. Культура речи. Пунктуация.</w:t>
            </w:r>
          </w:p>
        </w:tc>
        <w:tc>
          <w:tcPr>
            <w:tcW w:w="2126" w:type="dxa"/>
          </w:tcPr>
          <w:p w14:paraId="5D435852" w14:textId="77777777" w:rsidR="0058549C" w:rsidRPr="000D28A1" w:rsidRDefault="0058549C" w:rsidP="00553E63">
            <w:pPr>
              <w:spacing w:line="240" w:lineRule="auto"/>
              <w:ind w:firstLine="0"/>
              <w:jc w:val="center"/>
              <w:rPr>
                <w:rFonts w:eastAsia="Times New Roman"/>
                <w:i/>
                <w:sz w:val="24"/>
                <w:szCs w:val="24"/>
                <w:lang w:val="ru-RU" w:eastAsia="en-US"/>
              </w:rPr>
            </w:pPr>
          </w:p>
        </w:tc>
        <w:tc>
          <w:tcPr>
            <w:tcW w:w="2126" w:type="dxa"/>
          </w:tcPr>
          <w:p w14:paraId="7BA01901" w14:textId="77777777" w:rsidR="0058549C" w:rsidRPr="000D28A1" w:rsidRDefault="0058549C" w:rsidP="00553E63">
            <w:pPr>
              <w:spacing w:line="240" w:lineRule="auto"/>
              <w:ind w:firstLine="0"/>
              <w:jc w:val="center"/>
              <w:rPr>
                <w:rFonts w:eastAsia="Times New Roman"/>
                <w:i/>
                <w:sz w:val="24"/>
                <w:szCs w:val="24"/>
                <w:lang w:val="ru-RU" w:eastAsia="en-US"/>
              </w:rPr>
            </w:pPr>
          </w:p>
        </w:tc>
      </w:tr>
    </w:tbl>
    <w:p w14:paraId="6C257F8A" w14:textId="00B0D8C1" w:rsidR="004D0F58" w:rsidRPr="00553E63" w:rsidRDefault="004D0F58" w:rsidP="001B1425">
      <w:pPr>
        <w:spacing w:line="240" w:lineRule="auto"/>
        <w:ind w:right="6" w:firstLine="567"/>
        <w:rPr>
          <w:sz w:val="24"/>
          <w:szCs w:val="24"/>
        </w:rPr>
      </w:pPr>
    </w:p>
    <w:p w14:paraId="1B781A24" w14:textId="33939BB1" w:rsidR="004D0F58" w:rsidRPr="00553E63" w:rsidRDefault="004D0F58" w:rsidP="001B1425">
      <w:pPr>
        <w:spacing w:line="240" w:lineRule="auto"/>
        <w:ind w:right="6" w:firstLine="567"/>
        <w:rPr>
          <w:sz w:val="24"/>
          <w:szCs w:val="24"/>
        </w:rPr>
      </w:pPr>
    </w:p>
    <w:p w14:paraId="3521B57E" w14:textId="77777777" w:rsidR="009A3342" w:rsidRDefault="009A3342" w:rsidP="00A433F0">
      <w:pPr>
        <w:jc w:val="center"/>
        <w:rPr>
          <w:rFonts w:cs="Times New Roman"/>
          <w:b/>
          <w:sz w:val="24"/>
          <w:szCs w:val="24"/>
          <w:lang w:eastAsia="x-none"/>
        </w:rPr>
      </w:pPr>
    </w:p>
    <w:p w14:paraId="56AA3936" w14:textId="77777777" w:rsidR="009A3342" w:rsidRDefault="009A3342" w:rsidP="00A433F0">
      <w:pPr>
        <w:jc w:val="center"/>
        <w:rPr>
          <w:rFonts w:cs="Times New Roman"/>
          <w:b/>
          <w:sz w:val="24"/>
          <w:szCs w:val="24"/>
          <w:lang w:eastAsia="x-none"/>
        </w:rPr>
      </w:pPr>
    </w:p>
    <w:p w14:paraId="1393780F" w14:textId="4BA3933D" w:rsidR="00847A8E" w:rsidRPr="009A3342" w:rsidRDefault="009A3342" w:rsidP="009A3342">
      <w:pPr>
        <w:pStyle w:val="ac"/>
        <w:numPr>
          <w:ilvl w:val="2"/>
          <w:numId w:val="1"/>
        </w:numPr>
        <w:jc w:val="center"/>
        <w:rPr>
          <w:rFonts w:cs="Times New Roman"/>
          <w:b/>
          <w:sz w:val="24"/>
          <w:szCs w:val="24"/>
          <w:lang w:eastAsia="x-none"/>
        </w:rPr>
      </w:pPr>
      <w:r>
        <w:rPr>
          <w:rFonts w:cs="Times New Roman"/>
          <w:b/>
          <w:sz w:val="24"/>
          <w:szCs w:val="24"/>
          <w:lang w:eastAsia="x-none"/>
        </w:rPr>
        <w:t>Р</w:t>
      </w:r>
      <w:r w:rsidR="00A433F0" w:rsidRPr="009A3342">
        <w:rPr>
          <w:rFonts w:cs="Times New Roman"/>
          <w:b/>
          <w:sz w:val="24"/>
          <w:szCs w:val="24"/>
          <w:lang w:eastAsia="x-none"/>
        </w:rPr>
        <w:t>абочая программа по учебному предмету</w:t>
      </w:r>
    </w:p>
    <w:p w14:paraId="3E81728A" w14:textId="141C0FB6" w:rsidR="00A433F0" w:rsidRPr="00A433F0" w:rsidRDefault="00A433F0" w:rsidP="00A433F0">
      <w:pPr>
        <w:jc w:val="center"/>
        <w:rPr>
          <w:rFonts w:cs="Times New Roman"/>
          <w:b/>
          <w:sz w:val="24"/>
          <w:szCs w:val="24"/>
          <w:lang w:eastAsia="x-none"/>
        </w:rPr>
      </w:pPr>
      <w:r w:rsidRPr="00A433F0">
        <w:rPr>
          <w:rFonts w:cs="Times New Roman"/>
          <w:b/>
          <w:sz w:val="24"/>
          <w:szCs w:val="24"/>
          <w:lang w:eastAsia="x-none"/>
        </w:rPr>
        <w:t xml:space="preserve"> «Родная (чеченская) литература»</w:t>
      </w:r>
    </w:p>
    <w:p w14:paraId="4281F221" w14:textId="3F4E444B" w:rsidR="00A433F0" w:rsidRDefault="00A433F0" w:rsidP="00A433F0">
      <w:pPr>
        <w:rPr>
          <w:rFonts w:cs="Times New Roman"/>
          <w:sz w:val="24"/>
          <w:szCs w:val="24"/>
          <w:lang w:eastAsia="x-none"/>
        </w:rPr>
      </w:pPr>
    </w:p>
    <w:p w14:paraId="389ED534" w14:textId="77777777" w:rsidR="00A433F0" w:rsidRPr="00A433F0" w:rsidRDefault="00A433F0" w:rsidP="00A433F0">
      <w:pPr>
        <w:rPr>
          <w:rFonts w:cs="Times New Roman"/>
          <w:sz w:val="24"/>
          <w:szCs w:val="24"/>
          <w:lang w:eastAsia="x-none"/>
        </w:rPr>
      </w:pPr>
    </w:p>
    <w:p w14:paraId="5222CBC6" w14:textId="77777777" w:rsidR="009A3342" w:rsidRDefault="00A433F0" w:rsidP="009A3342">
      <w:pPr>
        <w:spacing w:line="240" w:lineRule="auto"/>
        <w:ind w:right="6" w:firstLine="567"/>
        <w:rPr>
          <w:sz w:val="24"/>
          <w:szCs w:val="24"/>
        </w:rPr>
      </w:pPr>
      <w:r w:rsidRPr="00A433F0">
        <w:rPr>
          <w:rFonts w:cs="Times New Roman"/>
          <w:sz w:val="24"/>
          <w:szCs w:val="24"/>
          <w:lang w:eastAsia="en-US"/>
        </w:rPr>
        <w:t> Федеральная рабочая программа по учебному предмету «Родная (чеченская) литература» (предметная область «Родной язык и родная литература») (далее соответственно – программа по родной (чеченской) литературе, родная (чеченская) литература, чеченская литература)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w:t>
      </w:r>
      <w:r>
        <w:rPr>
          <w:rFonts w:cs="Times New Roman"/>
          <w:sz w:val="24"/>
          <w:szCs w:val="24"/>
          <w:lang w:eastAsia="en-US"/>
        </w:rPr>
        <w:t xml:space="preserve">о родной (чеченской) литературе и </w:t>
      </w:r>
      <w:r w:rsidR="009A3342" w:rsidRPr="00AB087C">
        <w:rPr>
          <w:sz w:val="24"/>
          <w:szCs w:val="24"/>
        </w:rPr>
        <w:t>и дополнена общим тематическим планированием в целях приведения структуры рабочей программы в соответствие с требованием ФГОС ООО.</w:t>
      </w:r>
      <w:r w:rsidR="009A3342">
        <w:rPr>
          <w:sz w:val="24"/>
          <w:szCs w:val="24"/>
        </w:rPr>
        <w:t xml:space="preserve"> </w:t>
      </w:r>
    </w:p>
    <w:p w14:paraId="01CB9EAC" w14:textId="5BE12769" w:rsidR="009A3342" w:rsidRDefault="009A3342" w:rsidP="00251200">
      <w:pPr>
        <w:spacing w:line="240" w:lineRule="auto"/>
        <w:ind w:right="6" w:firstLine="567"/>
        <w:rPr>
          <w:sz w:val="24"/>
          <w:szCs w:val="24"/>
        </w:rPr>
      </w:pPr>
      <w:r>
        <w:rPr>
          <w:sz w:val="24"/>
          <w:szCs w:val="24"/>
        </w:rPr>
        <w:t xml:space="preserve">Рабочая программа составлена на основе федеральной рабочей программы по </w:t>
      </w:r>
      <w:r w:rsidR="00251200">
        <w:rPr>
          <w:sz w:val="24"/>
          <w:szCs w:val="24"/>
        </w:rPr>
        <w:t>родной (чеченской) литературе</w:t>
      </w:r>
      <w:r>
        <w:rPr>
          <w:sz w:val="24"/>
          <w:szCs w:val="24"/>
        </w:rPr>
        <w:t>.</w:t>
      </w:r>
    </w:p>
    <w:p w14:paraId="67B1D297" w14:textId="77777777" w:rsidR="00251200" w:rsidRDefault="00251200" w:rsidP="00251200">
      <w:pPr>
        <w:spacing w:line="240" w:lineRule="auto"/>
        <w:ind w:right="6" w:firstLine="567"/>
        <w:rPr>
          <w:sz w:val="24"/>
          <w:szCs w:val="24"/>
        </w:rPr>
      </w:pPr>
    </w:p>
    <w:p w14:paraId="5BB0D660" w14:textId="17330E13" w:rsidR="00A433F0" w:rsidRPr="00251200" w:rsidRDefault="00A433F0" w:rsidP="00251200">
      <w:pPr>
        <w:ind w:firstLine="709"/>
        <w:jc w:val="center"/>
        <w:rPr>
          <w:rFonts w:cs="Times New Roman"/>
          <w:sz w:val="24"/>
          <w:szCs w:val="24"/>
          <w:lang w:eastAsia="en-US"/>
        </w:rPr>
      </w:pPr>
      <w:r w:rsidRPr="00251200">
        <w:rPr>
          <w:rFonts w:cs="Times New Roman"/>
          <w:sz w:val="24"/>
          <w:szCs w:val="24"/>
          <w:lang w:eastAsia="en-US"/>
        </w:rPr>
        <w:t>Пояснительная записка</w:t>
      </w:r>
    </w:p>
    <w:p w14:paraId="7CB46FD9" w14:textId="77777777" w:rsidR="00957A22" w:rsidRPr="00A433F0" w:rsidRDefault="00957A22" w:rsidP="00A433F0">
      <w:pPr>
        <w:ind w:firstLine="709"/>
        <w:jc w:val="center"/>
        <w:rPr>
          <w:rFonts w:cs="Times New Roman"/>
          <w:sz w:val="24"/>
          <w:szCs w:val="24"/>
          <w:lang w:eastAsia="en-US"/>
        </w:rPr>
      </w:pPr>
    </w:p>
    <w:p w14:paraId="6229593A" w14:textId="2D9BFDD6" w:rsidR="00A433F0" w:rsidRPr="00A433F0" w:rsidRDefault="00A433F0" w:rsidP="00847A8E">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формирование у обучающихся представления об историческом развитии чеченской литературы, понимания взаимосвязи фольклора, классической и современной литературы. Материал для изучения предлагается в соответствии с этапами развития литературы. Усложнение литературного материала происходит в соответствии с возрастными и познавательными способностями обучающихся.</w:t>
      </w:r>
    </w:p>
    <w:p w14:paraId="3B296710" w14:textId="77777777" w:rsidR="00847A8E" w:rsidRDefault="00847A8E" w:rsidP="00A433F0">
      <w:pPr>
        <w:ind w:firstLine="709"/>
        <w:rPr>
          <w:rFonts w:cs="Times New Roman"/>
          <w:sz w:val="24"/>
          <w:szCs w:val="24"/>
          <w:lang w:eastAsia="en-US"/>
        </w:rPr>
      </w:pPr>
      <w:r w:rsidRPr="00A433F0">
        <w:rPr>
          <w:rFonts w:cs="Times New Roman"/>
          <w:sz w:val="24"/>
          <w:szCs w:val="24"/>
          <w:lang w:eastAsia="en-US"/>
        </w:rPr>
        <w:t>Содержание учебного предмета «Родная (чеченская) литература» направлено на удовлетворение потребности обучающихся в изучении чеченской литературы как особого, эстетического, средства познания чеченской национальной культуры и самореализации в ней.</w:t>
      </w:r>
      <w:r w:rsidR="00A433F0" w:rsidRPr="00A433F0">
        <w:rPr>
          <w:rFonts w:cs="Times New Roman"/>
          <w:sz w:val="24"/>
          <w:szCs w:val="24"/>
          <w:lang w:eastAsia="en-US"/>
        </w:rPr>
        <w:t> </w:t>
      </w:r>
    </w:p>
    <w:p w14:paraId="6750DE42" w14:textId="785A4C2E" w:rsidR="00A433F0" w:rsidRPr="00A433F0" w:rsidRDefault="00A433F0" w:rsidP="00A433F0">
      <w:pPr>
        <w:ind w:firstLine="709"/>
        <w:rPr>
          <w:rFonts w:cs="Times New Roman"/>
          <w:sz w:val="24"/>
          <w:szCs w:val="24"/>
          <w:lang w:eastAsia="en-US"/>
        </w:rPr>
      </w:pPr>
      <w:r w:rsidRPr="00A433F0">
        <w:rPr>
          <w:rFonts w:cs="Times New Roman"/>
          <w:sz w:val="24"/>
          <w:szCs w:val="24"/>
          <w:lang w:val="x-none" w:eastAsia="en-US"/>
        </w:rPr>
        <w:t>В содержании программы по родной (</w:t>
      </w:r>
      <w:r w:rsidRPr="00A433F0">
        <w:rPr>
          <w:rFonts w:cs="Times New Roman"/>
          <w:sz w:val="24"/>
          <w:szCs w:val="24"/>
          <w:lang w:eastAsia="en-US"/>
        </w:rPr>
        <w:t>чеченской</w:t>
      </w:r>
      <w:r w:rsidRPr="00A433F0">
        <w:rPr>
          <w:rFonts w:cs="Times New Roman"/>
          <w:sz w:val="24"/>
          <w:szCs w:val="24"/>
          <w:lang w:val="x-none" w:eastAsia="en-US"/>
        </w:rPr>
        <w:t>) литературе выделяются следующие содержательные линии:</w:t>
      </w:r>
      <w:r w:rsidRPr="00A433F0">
        <w:rPr>
          <w:rFonts w:cs="Times New Roman"/>
          <w:sz w:val="24"/>
          <w:szCs w:val="24"/>
          <w:lang w:eastAsia="en-US"/>
        </w:rPr>
        <w:t xml:space="preserve"> </w:t>
      </w:r>
      <w:r w:rsidRPr="00A433F0">
        <w:rPr>
          <w:rFonts w:cs="Times New Roman"/>
          <w:sz w:val="24"/>
          <w:szCs w:val="24"/>
          <w:lang w:val="x-none" w:eastAsia="en-US"/>
        </w:rPr>
        <w:t>устное народное творчество</w:t>
      </w:r>
      <w:r w:rsidRPr="00A433F0">
        <w:rPr>
          <w:rFonts w:cs="Times New Roman"/>
          <w:sz w:val="24"/>
          <w:szCs w:val="24"/>
          <w:lang w:eastAsia="en-US"/>
        </w:rPr>
        <w:t xml:space="preserve">, </w:t>
      </w:r>
      <w:r w:rsidRPr="00A433F0">
        <w:rPr>
          <w:rFonts w:cs="Times New Roman"/>
          <w:sz w:val="24"/>
          <w:szCs w:val="24"/>
          <w:lang w:val="x-none" w:eastAsia="en-US"/>
        </w:rPr>
        <w:t>произведения чеченских писателей</w:t>
      </w:r>
      <w:r w:rsidRPr="00A433F0">
        <w:rPr>
          <w:rFonts w:cs="Times New Roman"/>
          <w:sz w:val="24"/>
          <w:szCs w:val="24"/>
          <w:lang w:eastAsia="en-US"/>
        </w:rPr>
        <w:t xml:space="preserve">, </w:t>
      </w:r>
      <w:r w:rsidRPr="00A433F0">
        <w:rPr>
          <w:rFonts w:cs="Times New Roman"/>
          <w:sz w:val="24"/>
          <w:szCs w:val="24"/>
          <w:lang w:val="x-none" w:eastAsia="en-US"/>
        </w:rPr>
        <w:t>литература других народов</w:t>
      </w:r>
      <w:r w:rsidRPr="00A433F0">
        <w:rPr>
          <w:rFonts w:cs="Times New Roman"/>
          <w:sz w:val="24"/>
          <w:szCs w:val="24"/>
          <w:lang w:eastAsia="en-US"/>
        </w:rPr>
        <w:t>.</w:t>
      </w:r>
    </w:p>
    <w:p w14:paraId="246B822A" w14:textId="49E44F17"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достижение следующих целей:</w:t>
      </w:r>
    </w:p>
    <w:p w14:paraId="4B6D4638" w14:textId="77777777" w:rsidR="00A433F0" w:rsidRPr="00A433F0" w:rsidRDefault="00A433F0" w:rsidP="00A433F0">
      <w:pPr>
        <w:ind w:firstLine="709"/>
        <w:rPr>
          <w:rFonts w:cs="Times New Roman"/>
          <w:sz w:val="24"/>
          <w:szCs w:val="24"/>
          <w:lang w:val="x-none" w:eastAsia="en-US"/>
        </w:rPr>
      </w:pPr>
      <w:r w:rsidRPr="00A433F0">
        <w:rPr>
          <w:rFonts w:cs="Times New Roman"/>
          <w:sz w:val="24"/>
          <w:szCs w:val="24"/>
          <w:lang w:val="x-none" w:eastAsia="en-US"/>
        </w:rPr>
        <w:t xml:space="preserve">формирование познавательного интереса </w:t>
      </w:r>
      <w:r w:rsidRPr="00A433F0">
        <w:rPr>
          <w:rFonts w:cs="Times New Roman"/>
          <w:sz w:val="24"/>
          <w:szCs w:val="24"/>
          <w:lang w:eastAsia="en-US"/>
        </w:rPr>
        <w:t xml:space="preserve">и </w:t>
      </w:r>
      <w:r w:rsidRPr="00A433F0">
        <w:rPr>
          <w:rFonts w:cs="Times New Roman"/>
          <w:sz w:val="24"/>
          <w:szCs w:val="24"/>
          <w:lang w:val="x-none" w:eastAsia="en-US"/>
        </w:rPr>
        <w:t>ценностного отношения к чеченской литературе</w:t>
      </w:r>
      <w:r w:rsidRPr="00A433F0">
        <w:rPr>
          <w:rFonts w:cs="Times New Roman"/>
          <w:sz w:val="24"/>
          <w:szCs w:val="24"/>
          <w:lang w:eastAsia="en-US"/>
        </w:rPr>
        <w:t xml:space="preserve"> </w:t>
      </w:r>
      <w:r w:rsidRPr="00A433F0">
        <w:rPr>
          <w:rFonts w:cs="Times New Roman"/>
          <w:sz w:val="24"/>
          <w:szCs w:val="24"/>
          <w:lang w:val="x-none" w:eastAsia="en-US"/>
        </w:rPr>
        <w:t>и приобщение к его культурному наследию</w:t>
      </w:r>
      <w:r w:rsidRPr="00A433F0">
        <w:rPr>
          <w:rFonts w:cs="Times New Roman"/>
          <w:sz w:val="24"/>
          <w:szCs w:val="24"/>
          <w:lang w:eastAsia="en-US"/>
        </w:rPr>
        <w:t xml:space="preserve">, </w:t>
      </w:r>
      <w:r w:rsidRPr="00A433F0">
        <w:rPr>
          <w:rFonts w:cs="Times New Roman"/>
          <w:sz w:val="24"/>
          <w:szCs w:val="24"/>
          <w:lang w:val="x-none" w:eastAsia="en-US"/>
        </w:rPr>
        <w:t>формирование ответственности за сохранение чеченской культуры;</w:t>
      </w:r>
    </w:p>
    <w:p w14:paraId="3A2BBEB1" w14:textId="77777777" w:rsidR="00A433F0" w:rsidRPr="00A433F0" w:rsidRDefault="00A433F0" w:rsidP="00A433F0">
      <w:pPr>
        <w:ind w:firstLine="709"/>
        <w:rPr>
          <w:rFonts w:cs="Times New Roman"/>
          <w:sz w:val="24"/>
          <w:szCs w:val="24"/>
          <w:lang w:val="x-none" w:eastAsia="en-US"/>
        </w:rPr>
      </w:pPr>
      <w:r w:rsidRPr="00A433F0">
        <w:rPr>
          <w:rFonts w:cs="Times New Roman"/>
          <w:sz w:val="24"/>
          <w:szCs w:val="24"/>
          <w:lang w:val="x-none" w:eastAsia="en-US"/>
        </w:rPr>
        <w:t>развитие у обучающихся интеллектуальных и творческих способностей, необходимых для успешной социализации и самореализации личности</w:t>
      </w:r>
      <w:r w:rsidRPr="00A433F0">
        <w:rPr>
          <w:rFonts w:cs="Times New Roman"/>
          <w:sz w:val="24"/>
          <w:szCs w:val="24"/>
          <w:lang w:eastAsia="en-US"/>
        </w:rPr>
        <w:t xml:space="preserve">, </w:t>
      </w:r>
      <w:r w:rsidRPr="00A433F0">
        <w:rPr>
          <w:rFonts w:cs="Times New Roman"/>
          <w:sz w:val="24"/>
          <w:szCs w:val="24"/>
          <w:lang w:val="x-none" w:eastAsia="en-US"/>
        </w:rPr>
        <w:t>приобщение к литературному наследию чеченского народа в контексте единого исторического и культурного пространства, диалога культур народов Российской Федерации</w:t>
      </w:r>
      <w:r w:rsidRPr="00A433F0">
        <w:rPr>
          <w:rFonts w:cs="Times New Roman"/>
          <w:sz w:val="24"/>
          <w:szCs w:val="24"/>
          <w:lang w:eastAsia="en-US"/>
        </w:rPr>
        <w:t>;</w:t>
      </w:r>
    </w:p>
    <w:p w14:paraId="3B3F58CE" w14:textId="77777777" w:rsidR="00A433F0" w:rsidRPr="00A433F0" w:rsidRDefault="00A433F0" w:rsidP="00A433F0">
      <w:pPr>
        <w:ind w:firstLine="709"/>
        <w:rPr>
          <w:rFonts w:cs="Times New Roman"/>
          <w:sz w:val="24"/>
          <w:szCs w:val="24"/>
          <w:lang w:val="x-none" w:eastAsia="en-US"/>
        </w:rPr>
      </w:pPr>
      <w:r w:rsidRPr="00A433F0">
        <w:rPr>
          <w:rFonts w:cs="Times New Roman"/>
          <w:sz w:val="24"/>
          <w:szCs w:val="24"/>
          <w:lang w:val="x-none" w:eastAsia="en-US"/>
        </w:rPr>
        <w:t>формирование представлений о многообразии национально-специфичных форм художественного отражения материальной и духовной культуры чеченского народа в чеченской литературе</w:t>
      </w:r>
      <w:r w:rsidRPr="00A433F0">
        <w:rPr>
          <w:rFonts w:cs="Times New Roman"/>
          <w:sz w:val="24"/>
          <w:szCs w:val="24"/>
          <w:lang w:eastAsia="en-US"/>
        </w:rPr>
        <w:t xml:space="preserve">, </w:t>
      </w:r>
      <w:r w:rsidRPr="00A433F0">
        <w:rPr>
          <w:rFonts w:cs="Times New Roman"/>
          <w:sz w:val="24"/>
          <w:szCs w:val="24"/>
          <w:lang w:val="x-none" w:eastAsia="en-US"/>
        </w:rPr>
        <w:t xml:space="preserve">выявление культурных и нравственных смыслов, заложенных в чеченской литературе; </w:t>
      </w:r>
    </w:p>
    <w:p w14:paraId="083E9BC6" w14:textId="77777777" w:rsidR="00A433F0" w:rsidRPr="00A433F0" w:rsidRDefault="00A433F0" w:rsidP="00A433F0">
      <w:pPr>
        <w:ind w:firstLine="709"/>
        <w:rPr>
          <w:rFonts w:cs="Times New Roman"/>
          <w:sz w:val="24"/>
          <w:szCs w:val="24"/>
          <w:lang w:val="x-none" w:eastAsia="en-US"/>
        </w:rPr>
      </w:pPr>
      <w:r w:rsidRPr="00A433F0">
        <w:rPr>
          <w:rFonts w:cs="Times New Roman"/>
          <w:sz w:val="24"/>
          <w:szCs w:val="24"/>
          <w:lang w:eastAsia="en-US"/>
        </w:rPr>
        <w:t xml:space="preserve">развитие навыков чтения и анализа литературных текстов, </w:t>
      </w:r>
      <w:r w:rsidRPr="00A433F0">
        <w:rPr>
          <w:rFonts w:cs="Times New Roman"/>
          <w:sz w:val="24"/>
          <w:szCs w:val="24"/>
          <w:lang w:val="x-none" w:eastAsia="en-US"/>
        </w:rPr>
        <w:t>создани</w:t>
      </w:r>
      <w:r w:rsidRPr="00A433F0">
        <w:rPr>
          <w:rFonts w:cs="Times New Roman"/>
          <w:sz w:val="24"/>
          <w:szCs w:val="24"/>
          <w:lang w:eastAsia="en-US"/>
        </w:rPr>
        <w:t>я</w:t>
      </w:r>
      <w:r w:rsidRPr="00A433F0">
        <w:rPr>
          <w:rFonts w:cs="Times New Roman"/>
          <w:sz w:val="24"/>
          <w:szCs w:val="24"/>
          <w:lang w:val="x-none" w:eastAsia="en-US"/>
        </w:rPr>
        <w:t xml:space="preserve"> устных и письменных высказываний, содержащих суждения и оценки по поводу прочитанного</w:t>
      </w:r>
      <w:r w:rsidRPr="00A433F0">
        <w:rPr>
          <w:rFonts w:cs="Times New Roman"/>
          <w:sz w:val="24"/>
          <w:szCs w:val="24"/>
          <w:lang w:eastAsia="en-US"/>
        </w:rPr>
        <w:t xml:space="preserve">, умения </w:t>
      </w:r>
      <w:r w:rsidRPr="00A433F0">
        <w:rPr>
          <w:rFonts w:cs="Times New Roman"/>
          <w:sz w:val="24"/>
          <w:szCs w:val="24"/>
          <w:lang w:val="x-none" w:eastAsia="en-US"/>
        </w:rPr>
        <w:t>планиров</w:t>
      </w:r>
      <w:r w:rsidRPr="00A433F0">
        <w:rPr>
          <w:rFonts w:cs="Times New Roman"/>
          <w:sz w:val="24"/>
          <w:szCs w:val="24"/>
          <w:lang w:eastAsia="en-US"/>
        </w:rPr>
        <w:t>ать</w:t>
      </w:r>
      <w:r w:rsidRPr="00A433F0">
        <w:rPr>
          <w:rFonts w:cs="Times New Roman"/>
          <w:sz w:val="24"/>
          <w:szCs w:val="24"/>
          <w:lang w:val="x-none" w:eastAsia="en-US"/>
        </w:rPr>
        <w:t xml:space="preserve"> собственно</w:t>
      </w:r>
      <w:r w:rsidRPr="00A433F0">
        <w:rPr>
          <w:rFonts w:cs="Times New Roman"/>
          <w:sz w:val="24"/>
          <w:szCs w:val="24"/>
          <w:lang w:eastAsia="en-US"/>
        </w:rPr>
        <w:t>е</w:t>
      </w:r>
      <w:r w:rsidRPr="00A433F0">
        <w:rPr>
          <w:rFonts w:cs="Times New Roman"/>
          <w:sz w:val="24"/>
          <w:szCs w:val="24"/>
          <w:lang w:val="x-none" w:eastAsia="en-US"/>
        </w:rPr>
        <w:t xml:space="preserve"> чтени</w:t>
      </w:r>
      <w:r w:rsidRPr="00A433F0">
        <w:rPr>
          <w:rFonts w:cs="Times New Roman"/>
          <w:sz w:val="24"/>
          <w:szCs w:val="24"/>
          <w:lang w:eastAsia="en-US"/>
        </w:rPr>
        <w:t>е</w:t>
      </w:r>
      <w:r w:rsidRPr="00A433F0">
        <w:rPr>
          <w:rFonts w:cs="Times New Roman"/>
          <w:sz w:val="24"/>
          <w:szCs w:val="24"/>
          <w:lang w:val="x-none" w:eastAsia="en-US"/>
        </w:rPr>
        <w:t>, определ</w:t>
      </w:r>
      <w:r w:rsidRPr="00A433F0">
        <w:rPr>
          <w:rFonts w:cs="Times New Roman"/>
          <w:sz w:val="24"/>
          <w:szCs w:val="24"/>
          <w:lang w:eastAsia="en-US"/>
        </w:rPr>
        <w:t>ять</w:t>
      </w:r>
      <w:r w:rsidRPr="00A433F0">
        <w:rPr>
          <w:rFonts w:cs="Times New Roman"/>
          <w:sz w:val="24"/>
          <w:szCs w:val="24"/>
          <w:lang w:val="x-none" w:eastAsia="en-US"/>
        </w:rPr>
        <w:t xml:space="preserve"> и обоснов</w:t>
      </w:r>
      <w:r w:rsidRPr="00A433F0">
        <w:rPr>
          <w:rFonts w:cs="Times New Roman"/>
          <w:sz w:val="24"/>
          <w:szCs w:val="24"/>
          <w:lang w:eastAsia="en-US"/>
        </w:rPr>
        <w:t>ывать</w:t>
      </w:r>
      <w:r w:rsidRPr="00A433F0">
        <w:rPr>
          <w:rFonts w:cs="Times New Roman"/>
          <w:sz w:val="24"/>
          <w:szCs w:val="24"/>
          <w:lang w:val="x-none" w:eastAsia="en-US"/>
        </w:rPr>
        <w:t xml:space="preserve"> читательски</w:t>
      </w:r>
      <w:r w:rsidRPr="00A433F0">
        <w:rPr>
          <w:rFonts w:cs="Times New Roman"/>
          <w:sz w:val="24"/>
          <w:szCs w:val="24"/>
          <w:lang w:eastAsia="en-US"/>
        </w:rPr>
        <w:t>е</w:t>
      </w:r>
      <w:r w:rsidRPr="00A433F0">
        <w:rPr>
          <w:rFonts w:cs="Times New Roman"/>
          <w:sz w:val="24"/>
          <w:szCs w:val="24"/>
          <w:lang w:val="x-none" w:eastAsia="en-US"/>
        </w:rPr>
        <w:t xml:space="preserve"> предпочтени</w:t>
      </w:r>
      <w:r w:rsidRPr="00A433F0">
        <w:rPr>
          <w:rFonts w:cs="Times New Roman"/>
          <w:sz w:val="24"/>
          <w:szCs w:val="24"/>
          <w:lang w:eastAsia="en-US"/>
        </w:rPr>
        <w:t>я.</w:t>
      </w:r>
    </w:p>
    <w:p w14:paraId="64EAB299" w14:textId="198AF68E"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Общее </w:t>
      </w:r>
      <w:r w:rsidR="00B16341">
        <w:rPr>
          <w:rFonts w:cs="Times New Roman"/>
          <w:sz w:val="24"/>
          <w:szCs w:val="24"/>
          <w:lang w:eastAsia="en-US"/>
        </w:rPr>
        <w:t>количество часов</w:t>
      </w:r>
      <w:r>
        <w:rPr>
          <w:rFonts w:cs="Times New Roman"/>
          <w:sz w:val="24"/>
          <w:szCs w:val="24"/>
          <w:lang w:eastAsia="en-US"/>
        </w:rPr>
        <w:t xml:space="preserve"> на изучение учебного предмета </w:t>
      </w:r>
    </w:p>
    <w:p w14:paraId="5A6ADB9E" w14:textId="77777777" w:rsidR="00B16341" w:rsidRDefault="00B16341" w:rsidP="00A433F0">
      <w:pPr>
        <w:rPr>
          <w:rFonts w:cs="Times New Roman"/>
          <w:sz w:val="24"/>
          <w:szCs w:val="24"/>
          <w:lang w:eastAsia="en-US"/>
        </w:rPr>
      </w:pPr>
    </w:p>
    <w:p w14:paraId="1BD96E69" w14:textId="693FD10C" w:rsidR="00A433F0" w:rsidRPr="00B16341" w:rsidRDefault="00A433F0" w:rsidP="00B16341">
      <w:pPr>
        <w:jc w:val="center"/>
        <w:rPr>
          <w:rFonts w:cs="Times New Roman"/>
          <w:b/>
          <w:sz w:val="24"/>
          <w:szCs w:val="24"/>
          <w:lang w:eastAsia="en-US"/>
        </w:rPr>
      </w:pPr>
      <w:r w:rsidRPr="00B16341">
        <w:rPr>
          <w:rFonts w:cs="Times New Roman"/>
          <w:b/>
          <w:sz w:val="24"/>
          <w:szCs w:val="24"/>
          <w:lang w:eastAsia="en-US"/>
        </w:rPr>
        <w:t>Содержан</w:t>
      </w:r>
      <w:r w:rsidR="00B16341" w:rsidRPr="00B16341">
        <w:rPr>
          <w:rFonts w:cs="Times New Roman"/>
          <w:b/>
          <w:sz w:val="24"/>
          <w:szCs w:val="24"/>
          <w:lang w:eastAsia="en-US"/>
        </w:rPr>
        <w:t>ие обучения в 5 классе</w:t>
      </w:r>
    </w:p>
    <w:p w14:paraId="57AFCCFD" w14:textId="77777777" w:rsidR="00B16341" w:rsidRDefault="00B16341" w:rsidP="00A433F0">
      <w:pPr>
        <w:rPr>
          <w:rFonts w:cs="Times New Roman"/>
          <w:sz w:val="24"/>
          <w:szCs w:val="24"/>
          <w:lang w:eastAsia="en-US"/>
        </w:rPr>
      </w:pPr>
    </w:p>
    <w:p w14:paraId="7F6D6EFC" w14:textId="7875BD60" w:rsidR="00A433F0" w:rsidRPr="00B16341" w:rsidRDefault="00A433F0" w:rsidP="00A433F0">
      <w:pPr>
        <w:rPr>
          <w:rFonts w:cs="Times New Roman"/>
          <w:b/>
          <w:sz w:val="24"/>
          <w:szCs w:val="24"/>
          <w:lang w:eastAsia="en-US"/>
        </w:rPr>
      </w:pPr>
      <w:r w:rsidRPr="00B16341">
        <w:rPr>
          <w:rFonts w:cs="Times New Roman"/>
          <w:b/>
          <w:sz w:val="24"/>
          <w:szCs w:val="24"/>
          <w:lang w:eastAsia="en-US"/>
        </w:rPr>
        <w:t>Устное народное творчество.</w:t>
      </w:r>
    </w:p>
    <w:p w14:paraId="2447A645"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Чеченские народные сказки. Сказки: бытовые, волшебные, о животных.</w:t>
      </w:r>
    </w:p>
    <w:p w14:paraId="6BC26E1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Три брата»). Фантастические элементы в сказке, гуманистический пафос сказки.</w:t>
      </w:r>
    </w:p>
    <w:p w14:paraId="1D0778E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казка «</w:t>
      </w:r>
      <w:r w:rsidRPr="00A433F0">
        <w:rPr>
          <w:rFonts w:cs="Times New Roman"/>
          <w:sz w:val="24"/>
          <w:szCs w:val="24"/>
          <w:lang w:val="tt-RU" w:eastAsia="en-US"/>
        </w:rPr>
        <w:t>Тамашийна олхазар</w:t>
      </w:r>
      <w:r w:rsidRPr="00A433F0">
        <w:rPr>
          <w:rFonts w:cs="Times New Roman"/>
          <w:sz w:val="24"/>
          <w:szCs w:val="24"/>
          <w:lang w:eastAsia="en-US"/>
        </w:rPr>
        <w:t>» («Чудесная птица») – народная сказка на бытовую тему. Социальные мотивы сказки.</w:t>
      </w:r>
    </w:p>
    <w:p w14:paraId="42B6D1A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а, саьрмик» («Три брата и дракон»). Элементы волшебных сказок.</w:t>
      </w:r>
    </w:p>
    <w:p w14:paraId="7A96887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казка «Доьшуш хилла к</w:t>
      </w:r>
      <w:r w:rsidRPr="00A433F0">
        <w:rPr>
          <w:rFonts w:cs="Times New Roman"/>
          <w:sz w:val="24"/>
          <w:szCs w:val="24"/>
          <w:lang w:val="en-US" w:eastAsia="en-US"/>
        </w:rPr>
        <w:t>I</w:t>
      </w:r>
      <w:r w:rsidRPr="00A433F0">
        <w:rPr>
          <w:rFonts w:cs="Times New Roman"/>
          <w:sz w:val="24"/>
          <w:szCs w:val="24"/>
          <w:lang w:eastAsia="en-US"/>
        </w:rPr>
        <w:t>ант» («Мальчик, который учился»). Бытовая сказка как жанр. Общечеловеческие ценности в контексте сказочного сюжета.</w:t>
      </w:r>
    </w:p>
    <w:p w14:paraId="7BFDA33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казка о животных «Барзо </w:t>
      </w:r>
      <w:r w:rsidRPr="00A433F0">
        <w:rPr>
          <w:rFonts w:cs="Times New Roman"/>
          <w:sz w:val="24"/>
          <w:szCs w:val="24"/>
          <w:lang w:val="en-US" w:eastAsia="en-US"/>
        </w:rPr>
        <w:t>I</w:t>
      </w:r>
      <w:r w:rsidRPr="00A433F0">
        <w:rPr>
          <w:rFonts w:cs="Times New Roman"/>
          <w:sz w:val="24"/>
          <w:szCs w:val="24"/>
          <w:lang w:eastAsia="en-US"/>
        </w:rPr>
        <w:t xml:space="preserve">ахарца мохк къовсар» («Волк и ягненок»). </w:t>
      </w:r>
    </w:p>
    <w:p w14:paraId="4C6BE739" w14:textId="1400213D" w:rsidR="00A433F0" w:rsidRPr="00B16341" w:rsidRDefault="00A433F0" w:rsidP="00A433F0">
      <w:pPr>
        <w:rPr>
          <w:rFonts w:cs="Times New Roman"/>
          <w:b/>
          <w:sz w:val="24"/>
          <w:szCs w:val="24"/>
          <w:lang w:eastAsia="en-US"/>
        </w:rPr>
      </w:pPr>
      <w:r w:rsidRPr="00B16341">
        <w:rPr>
          <w:rFonts w:cs="Times New Roman"/>
          <w:b/>
          <w:sz w:val="24"/>
          <w:szCs w:val="24"/>
          <w:lang w:eastAsia="en-US"/>
        </w:rPr>
        <w:t>Произведения чеченских писателей.</w:t>
      </w:r>
    </w:p>
    <w:p w14:paraId="629258FC" w14:textId="6FDACB3D" w:rsidR="00A433F0" w:rsidRPr="00B16341" w:rsidRDefault="00A433F0" w:rsidP="00A433F0">
      <w:pPr>
        <w:rPr>
          <w:rFonts w:cs="Times New Roman"/>
          <w:b/>
          <w:sz w:val="24"/>
          <w:szCs w:val="24"/>
          <w:lang w:eastAsia="en-US"/>
        </w:rPr>
      </w:pPr>
      <w:r w:rsidRPr="00B16341">
        <w:rPr>
          <w:rFonts w:cs="Times New Roman"/>
          <w:b/>
          <w:sz w:val="24"/>
          <w:szCs w:val="24"/>
          <w:lang w:eastAsia="en-US"/>
        </w:rPr>
        <w:t>Литературные сказки.</w:t>
      </w:r>
    </w:p>
    <w:p w14:paraId="236CAF3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Б. Саидов. Сказка «Майра к</w:t>
      </w:r>
      <w:r w:rsidRPr="00A433F0">
        <w:rPr>
          <w:rFonts w:cs="Times New Roman"/>
          <w:sz w:val="24"/>
          <w:szCs w:val="24"/>
          <w:lang w:val="en-US" w:eastAsia="en-US"/>
        </w:rPr>
        <w:t>I</w:t>
      </w:r>
      <w:r w:rsidRPr="00A433F0">
        <w:rPr>
          <w:rFonts w:cs="Times New Roman"/>
          <w:sz w:val="24"/>
          <w:szCs w:val="24"/>
          <w:lang w:eastAsia="en-US"/>
        </w:rPr>
        <w:t xml:space="preserve">ант Сулима» («Храбрый мальчик Сулима») (в сокращении). </w:t>
      </w:r>
    </w:p>
    <w:p w14:paraId="1B8B7C0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Мусаев. Сказка «Ц</w:t>
      </w:r>
      <w:r w:rsidRPr="00A433F0">
        <w:rPr>
          <w:rFonts w:cs="Times New Roman"/>
          <w:sz w:val="24"/>
          <w:szCs w:val="24"/>
          <w:lang w:val="en-US" w:eastAsia="en-US"/>
        </w:rPr>
        <w:t>I</w:t>
      </w:r>
      <w:r w:rsidRPr="00A433F0">
        <w:rPr>
          <w:rFonts w:cs="Times New Roman"/>
          <w:sz w:val="24"/>
          <w:szCs w:val="24"/>
          <w:lang w:eastAsia="en-US"/>
        </w:rPr>
        <w:t xml:space="preserve">ен маьхьси» («Красный ичиг»). </w:t>
      </w:r>
    </w:p>
    <w:p w14:paraId="5121A2E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Гацаев. Сказка «Чкъоьрдиг» («Чордиг») (в сокращении). </w:t>
      </w:r>
    </w:p>
    <w:p w14:paraId="1272947E"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 Исмаилов. Сказка «Бирдолаг» («Летучая мышь»). </w:t>
      </w:r>
    </w:p>
    <w:p w14:paraId="50B757D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128.6.2.2. Чеченская литература </w:t>
      </w:r>
      <w:r w:rsidRPr="00A433F0">
        <w:rPr>
          <w:rFonts w:cs="Times New Roman"/>
          <w:sz w:val="24"/>
          <w:szCs w:val="24"/>
          <w:lang w:val="en-US" w:eastAsia="en-US"/>
        </w:rPr>
        <w:t>XX</w:t>
      </w:r>
      <w:r w:rsidRPr="00A433F0">
        <w:rPr>
          <w:rFonts w:cs="Times New Roman"/>
          <w:sz w:val="24"/>
          <w:szCs w:val="24"/>
          <w:lang w:eastAsia="en-US"/>
        </w:rPr>
        <w:t xml:space="preserve"> века.</w:t>
      </w:r>
    </w:p>
    <w:p w14:paraId="24B1206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Зайнди» («Зайнди»). </w:t>
      </w:r>
    </w:p>
    <w:p w14:paraId="3A340434"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Мамакаев. </w:t>
      </w:r>
      <w:r w:rsidRPr="00A433F0">
        <w:rPr>
          <w:rFonts w:cs="Times New Roman"/>
          <w:sz w:val="24"/>
          <w:szCs w:val="24"/>
          <w:lang w:eastAsia="en-US"/>
        </w:rPr>
        <w:t>Рассказ «</w:t>
      </w:r>
      <w:r w:rsidRPr="00A433F0">
        <w:rPr>
          <w:rFonts w:cs="Times New Roman"/>
          <w:sz w:val="24"/>
          <w:szCs w:val="24"/>
          <w:lang w:val="tt-RU" w:eastAsia="en-US"/>
        </w:rPr>
        <w:t>Баппа</w:t>
      </w:r>
      <w:r w:rsidRPr="00A433F0">
        <w:rPr>
          <w:rFonts w:cs="Times New Roman"/>
          <w:sz w:val="24"/>
          <w:szCs w:val="24"/>
          <w:lang w:eastAsia="en-US"/>
        </w:rPr>
        <w:t xml:space="preserve">» («Одуванчик»). </w:t>
      </w:r>
    </w:p>
    <w:p w14:paraId="789205F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 Мамакаев. Стихотворение «Садаьржаш» («Перед рассветом»). </w:t>
      </w:r>
    </w:p>
    <w:p w14:paraId="14FCEFF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Сулаев. Стихотворение «Ламанан хи» («Горная речка»). </w:t>
      </w:r>
    </w:p>
    <w:p w14:paraId="468D9E0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У. Гайсултанов. Повесть «Александр Чеченский», отрывок из повести «Кегий йийсарш» («Маленькие пленники»). </w:t>
      </w:r>
    </w:p>
    <w:p w14:paraId="41F47C90"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Стихотворение «Борз ю уг</w:t>
      </w:r>
      <w:r w:rsidRPr="00A433F0">
        <w:rPr>
          <w:rFonts w:cs="Times New Roman"/>
          <w:sz w:val="24"/>
          <w:szCs w:val="24"/>
          <w:lang w:val="en-US" w:eastAsia="en-US"/>
        </w:rPr>
        <w:t>I</w:t>
      </w:r>
      <w:r w:rsidRPr="00A433F0">
        <w:rPr>
          <w:rFonts w:cs="Times New Roman"/>
          <w:sz w:val="24"/>
          <w:szCs w:val="24"/>
          <w:lang w:eastAsia="en-US"/>
        </w:rPr>
        <w:t xml:space="preserve">уш» («Вой волка»). </w:t>
      </w:r>
    </w:p>
    <w:p w14:paraId="5B5B6A1E"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Рассказ </w:t>
      </w:r>
      <w:r w:rsidRPr="00A433F0">
        <w:rPr>
          <w:rFonts w:cs="Times New Roman"/>
          <w:sz w:val="24"/>
          <w:szCs w:val="24"/>
          <w:lang w:val="x-none" w:eastAsia="en-US"/>
        </w:rPr>
        <w:t>«</w:t>
      </w:r>
      <w:r w:rsidRPr="00A433F0">
        <w:rPr>
          <w:rFonts w:cs="Times New Roman"/>
          <w:sz w:val="24"/>
          <w:szCs w:val="24"/>
          <w:lang w:val="tt-RU" w:eastAsia="en-US"/>
        </w:rPr>
        <w:t>Баьпкан чкъуьйриг</w:t>
      </w:r>
      <w:r w:rsidRPr="00A433F0">
        <w:rPr>
          <w:rFonts w:cs="Times New Roman"/>
          <w:sz w:val="24"/>
          <w:szCs w:val="24"/>
          <w:lang w:val="x-none" w:eastAsia="en-US"/>
        </w:rPr>
        <w:t>»</w:t>
      </w:r>
      <w:r w:rsidRPr="00A433F0">
        <w:rPr>
          <w:rFonts w:cs="Times New Roman"/>
          <w:sz w:val="24"/>
          <w:szCs w:val="24"/>
          <w:lang w:val="tt-RU" w:eastAsia="en-US"/>
        </w:rPr>
        <w:t xml:space="preserve"> (</w:t>
      </w:r>
      <w:r w:rsidRPr="00A433F0">
        <w:rPr>
          <w:rFonts w:cs="Times New Roman"/>
          <w:sz w:val="24"/>
          <w:szCs w:val="24"/>
          <w:lang w:val="x-none" w:eastAsia="en-US"/>
        </w:rPr>
        <w:t>«</w:t>
      </w:r>
      <w:r w:rsidRPr="00A433F0">
        <w:rPr>
          <w:rFonts w:cs="Times New Roman"/>
          <w:sz w:val="24"/>
          <w:szCs w:val="24"/>
          <w:lang w:val="tt-RU" w:eastAsia="en-US"/>
        </w:rPr>
        <w:t>Кусок хлеба</w:t>
      </w:r>
      <w:r w:rsidRPr="00A433F0">
        <w:rPr>
          <w:rFonts w:cs="Times New Roman"/>
          <w:sz w:val="24"/>
          <w:szCs w:val="24"/>
          <w:lang w:val="x-none" w:eastAsia="en-US"/>
        </w:rPr>
        <w:t>»</w:t>
      </w:r>
      <w:r w:rsidRPr="00A433F0">
        <w:rPr>
          <w:rFonts w:cs="Times New Roman"/>
          <w:sz w:val="24"/>
          <w:szCs w:val="24"/>
          <w:lang w:eastAsia="en-US"/>
        </w:rPr>
        <w:t>)</w:t>
      </w:r>
      <w:r w:rsidRPr="00A433F0">
        <w:rPr>
          <w:rFonts w:cs="Times New Roman"/>
          <w:sz w:val="24"/>
          <w:szCs w:val="24"/>
          <w:lang w:val="tt-RU" w:eastAsia="en-US"/>
        </w:rPr>
        <w:t xml:space="preserve">. </w:t>
      </w:r>
    </w:p>
    <w:p w14:paraId="5D02D784"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Баьпкан юь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сок хлеба</w:t>
      </w:r>
      <w:r w:rsidRPr="00A433F0">
        <w:rPr>
          <w:rFonts w:cs="Times New Roman"/>
          <w:sz w:val="24"/>
          <w:szCs w:val="24"/>
          <w:lang w:eastAsia="en-US"/>
        </w:rPr>
        <w:t>»)</w:t>
      </w:r>
      <w:r w:rsidRPr="00A433F0">
        <w:rPr>
          <w:rFonts w:cs="Times New Roman"/>
          <w:sz w:val="24"/>
          <w:szCs w:val="24"/>
          <w:lang w:val="tt-RU" w:eastAsia="en-US"/>
        </w:rPr>
        <w:t xml:space="preserve">. </w:t>
      </w:r>
    </w:p>
    <w:p w14:paraId="5112BBE4"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Д. Кагерманов. Рассказ </w:t>
      </w:r>
      <w:r w:rsidRPr="00A433F0">
        <w:rPr>
          <w:rFonts w:cs="Times New Roman"/>
          <w:sz w:val="24"/>
          <w:szCs w:val="24"/>
          <w:lang w:val="x-none" w:eastAsia="en-US"/>
        </w:rPr>
        <w:t>«</w:t>
      </w:r>
      <w:r w:rsidRPr="00A433F0">
        <w:rPr>
          <w:rFonts w:cs="Times New Roman"/>
          <w:sz w:val="24"/>
          <w:szCs w:val="24"/>
          <w:lang w:val="tt-RU" w:eastAsia="en-US"/>
        </w:rPr>
        <w:t>Доттаг</w:t>
      </w:r>
      <w:r w:rsidRPr="00A433F0">
        <w:rPr>
          <w:rFonts w:cs="Times New Roman"/>
          <w:sz w:val="24"/>
          <w:szCs w:val="24"/>
          <w:lang w:val="en-US" w:eastAsia="en-US"/>
        </w:rPr>
        <w:t>I</w:t>
      </w:r>
      <w:r w:rsidRPr="00A433F0">
        <w:rPr>
          <w:rFonts w:cs="Times New Roman"/>
          <w:sz w:val="24"/>
          <w:szCs w:val="24"/>
          <w:lang w:val="tt-RU" w:eastAsia="en-US"/>
        </w:rPr>
        <w:t>алла</w:t>
      </w:r>
      <w:r w:rsidRPr="00A433F0">
        <w:rPr>
          <w:rFonts w:cs="Times New Roman"/>
          <w:sz w:val="24"/>
          <w:szCs w:val="24"/>
          <w:lang w:val="x-none" w:eastAsia="en-US"/>
        </w:rPr>
        <w:t>»</w:t>
      </w:r>
      <w:r w:rsidRPr="00A433F0">
        <w:rPr>
          <w:rFonts w:cs="Times New Roman"/>
          <w:sz w:val="24"/>
          <w:szCs w:val="24"/>
          <w:lang w:val="tt-RU" w:eastAsia="en-US"/>
        </w:rPr>
        <w:t xml:space="preserve"> (</w:t>
      </w:r>
      <w:r w:rsidRPr="00A433F0">
        <w:rPr>
          <w:rFonts w:cs="Times New Roman"/>
          <w:sz w:val="24"/>
          <w:szCs w:val="24"/>
          <w:lang w:val="x-none" w:eastAsia="en-US"/>
        </w:rPr>
        <w:t>«</w:t>
      </w:r>
      <w:r w:rsidRPr="00A433F0">
        <w:rPr>
          <w:rFonts w:cs="Times New Roman"/>
          <w:sz w:val="24"/>
          <w:szCs w:val="24"/>
          <w:lang w:val="tt-RU" w:eastAsia="en-US"/>
        </w:rPr>
        <w:t>Дружба</w:t>
      </w:r>
      <w:r w:rsidRPr="00A433F0">
        <w:rPr>
          <w:rFonts w:cs="Times New Roman"/>
          <w:sz w:val="24"/>
          <w:szCs w:val="24"/>
          <w:lang w:val="x-none" w:eastAsia="en-US"/>
        </w:rPr>
        <w:t>»)</w:t>
      </w:r>
      <w:r w:rsidRPr="00A433F0">
        <w:rPr>
          <w:rFonts w:cs="Times New Roman"/>
          <w:sz w:val="24"/>
          <w:szCs w:val="24"/>
          <w:lang w:val="tt-RU" w:eastAsia="en-US"/>
        </w:rPr>
        <w:t xml:space="preserve">. </w:t>
      </w:r>
    </w:p>
    <w:p w14:paraId="56BF0AF8"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туев. Стихотворение </w:t>
      </w:r>
      <w:r w:rsidRPr="00A433F0">
        <w:rPr>
          <w:rFonts w:cs="Times New Roman"/>
          <w:sz w:val="24"/>
          <w:szCs w:val="24"/>
          <w:lang w:eastAsia="en-US"/>
        </w:rPr>
        <w:t>«</w:t>
      </w:r>
      <w:r w:rsidRPr="00A433F0">
        <w:rPr>
          <w:rFonts w:cs="Times New Roman"/>
          <w:sz w:val="24"/>
          <w:szCs w:val="24"/>
          <w:lang w:val="tt-RU" w:eastAsia="en-US"/>
        </w:rPr>
        <w:t>Лаьмнийн къоналл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лодость гор</w:t>
      </w:r>
      <w:r w:rsidRPr="00A433F0">
        <w:rPr>
          <w:rFonts w:cs="Times New Roman"/>
          <w:sz w:val="24"/>
          <w:szCs w:val="24"/>
          <w:lang w:eastAsia="en-US"/>
        </w:rPr>
        <w:t>»)</w:t>
      </w:r>
      <w:r w:rsidRPr="00A433F0">
        <w:rPr>
          <w:rFonts w:cs="Times New Roman"/>
          <w:sz w:val="24"/>
          <w:szCs w:val="24"/>
          <w:lang w:val="tt-RU" w:eastAsia="en-US"/>
        </w:rPr>
        <w:t xml:space="preserve">. </w:t>
      </w:r>
    </w:p>
    <w:p w14:paraId="7A14B092"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w:t>
      </w:r>
      <w:r w:rsidRPr="00A433F0">
        <w:rPr>
          <w:rFonts w:cs="Times New Roman"/>
          <w:sz w:val="24"/>
          <w:szCs w:val="24"/>
          <w:lang w:eastAsia="en-US"/>
        </w:rPr>
        <w:t>«</w:t>
      </w:r>
      <w:r w:rsidRPr="00A433F0">
        <w:rPr>
          <w:rFonts w:cs="Times New Roman"/>
          <w:sz w:val="24"/>
          <w:szCs w:val="24"/>
          <w:lang w:val="tt-RU" w:eastAsia="en-US"/>
        </w:rPr>
        <w:t>Буьйсанан г</w:t>
      </w:r>
      <w:r w:rsidRPr="00A433F0">
        <w:rPr>
          <w:rFonts w:cs="Times New Roman"/>
          <w:sz w:val="24"/>
          <w:szCs w:val="24"/>
          <w:lang w:val="en-US" w:eastAsia="en-US"/>
        </w:rPr>
        <w:t>I</w:t>
      </w:r>
      <w:r w:rsidRPr="00A433F0">
        <w:rPr>
          <w:rFonts w:cs="Times New Roman"/>
          <w:sz w:val="24"/>
          <w:szCs w:val="24"/>
          <w:lang w:val="tt-RU" w:eastAsia="en-US"/>
        </w:rPr>
        <w:t>улчаш</w:t>
      </w:r>
      <w:r w:rsidRPr="00A433F0">
        <w:rPr>
          <w:rFonts w:cs="Times New Roman"/>
          <w:sz w:val="24"/>
          <w:szCs w:val="24"/>
          <w:lang w:eastAsia="en-US"/>
        </w:rPr>
        <w:t>» («</w:t>
      </w:r>
      <w:r w:rsidRPr="00A433F0">
        <w:rPr>
          <w:rFonts w:cs="Times New Roman"/>
          <w:sz w:val="24"/>
          <w:szCs w:val="24"/>
          <w:lang w:val="tt-RU" w:eastAsia="en-US"/>
        </w:rPr>
        <w:t>Шаги в ночи</w:t>
      </w:r>
      <w:r w:rsidRPr="00A433F0">
        <w:rPr>
          <w:rFonts w:cs="Times New Roman"/>
          <w:sz w:val="24"/>
          <w:szCs w:val="24"/>
          <w:lang w:eastAsia="en-US"/>
        </w:rPr>
        <w:t>»)</w:t>
      </w:r>
      <w:r w:rsidRPr="00A433F0">
        <w:rPr>
          <w:rFonts w:cs="Times New Roman"/>
          <w:sz w:val="24"/>
          <w:szCs w:val="24"/>
          <w:lang w:val="tt-RU" w:eastAsia="en-US"/>
        </w:rPr>
        <w:t xml:space="preserve">. </w:t>
      </w:r>
    </w:p>
    <w:p w14:paraId="06C6C123"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Малх чубаре хьоьжура иза</w:t>
      </w:r>
      <w:r w:rsidRPr="00A433F0">
        <w:rPr>
          <w:rFonts w:cs="Times New Roman"/>
          <w:sz w:val="24"/>
          <w:szCs w:val="24"/>
          <w:lang w:eastAsia="en-US"/>
        </w:rPr>
        <w:t>» («</w:t>
      </w:r>
      <w:r w:rsidRPr="00A433F0">
        <w:rPr>
          <w:rFonts w:cs="Times New Roman"/>
          <w:sz w:val="24"/>
          <w:szCs w:val="24"/>
          <w:lang w:val="tt-RU" w:eastAsia="en-US"/>
        </w:rPr>
        <w:t>Он ждал, когда заглянет солнце</w:t>
      </w:r>
      <w:r w:rsidRPr="00A433F0">
        <w:rPr>
          <w:rFonts w:cs="Times New Roman"/>
          <w:sz w:val="24"/>
          <w:szCs w:val="24"/>
          <w:lang w:eastAsia="en-US"/>
        </w:rPr>
        <w:t>»)</w:t>
      </w:r>
      <w:r w:rsidRPr="00A433F0">
        <w:rPr>
          <w:rFonts w:cs="Times New Roman"/>
          <w:sz w:val="24"/>
          <w:szCs w:val="24"/>
          <w:lang w:val="tt-RU" w:eastAsia="en-US"/>
        </w:rPr>
        <w:t xml:space="preserve">. </w:t>
      </w:r>
    </w:p>
    <w:p w14:paraId="11EC0501" w14:textId="5A4BB2DC" w:rsidR="00A433F0" w:rsidRPr="00B16341" w:rsidRDefault="00A433F0" w:rsidP="00A433F0">
      <w:pPr>
        <w:rPr>
          <w:rFonts w:cs="Times New Roman"/>
          <w:b/>
          <w:sz w:val="24"/>
          <w:szCs w:val="24"/>
          <w:lang w:eastAsia="en-US"/>
        </w:rPr>
      </w:pPr>
      <w:r w:rsidRPr="00B16341">
        <w:rPr>
          <w:rFonts w:cs="Times New Roman"/>
          <w:b/>
          <w:sz w:val="24"/>
          <w:szCs w:val="24"/>
          <w:lang w:val="tt-RU" w:eastAsia="en-US"/>
        </w:rPr>
        <w:t xml:space="preserve">Чеченская литература </w:t>
      </w:r>
      <w:r w:rsidRPr="00B16341">
        <w:rPr>
          <w:rFonts w:cs="Times New Roman"/>
          <w:b/>
          <w:sz w:val="24"/>
          <w:szCs w:val="24"/>
          <w:lang w:val="en-US" w:eastAsia="en-US"/>
        </w:rPr>
        <w:t>XXI</w:t>
      </w:r>
      <w:r w:rsidRPr="00B16341">
        <w:rPr>
          <w:rFonts w:cs="Times New Roman"/>
          <w:b/>
          <w:sz w:val="24"/>
          <w:szCs w:val="24"/>
          <w:lang w:eastAsia="en-US"/>
        </w:rPr>
        <w:t xml:space="preserve"> века.</w:t>
      </w:r>
    </w:p>
    <w:p w14:paraId="2688AE10"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Бексултанов. Рассказ </w:t>
      </w:r>
      <w:r w:rsidRPr="00A433F0">
        <w:rPr>
          <w:rFonts w:cs="Times New Roman"/>
          <w:sz w:val="24"/>
          <w:szCs w:val="24"/>
          <w:lang w:eastAsia="en-US"/>
        </w:rPr>
        <w:t>«</w:t>
      </w:r>
      <w:r w:rsidRPr="00A433F0">
        <w:rPr>
          <w:rFonts w:cs="Times New Roman"/>
          <w:sz w:val="24"/>
          <w:szCs w:val="24"/>
          <w:lang w:val="tt-RU" w:eastAsia="en-US"/>
        </w:rPr>
        <w:t>Цакхетта хест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понятая похвала</w:t>
      </w:r>
      <w:r w:rsidRPr="00A433F0">
        <w:rPr>
          <w:rFonts w:cs="Times New Roman"/>
          <w:sz w:val="24"/>
          <w:szCs w:val="24"/>
          <w:lang w:eastAsia="en-US"/>
        </w:rPr>
        <w:t>»).</w:t>
      </w:r>
    </w:p>
    <w:p w14:paraId="648A6637" w14:textId="348F9BC5" w:rsidR="00A433F0" w:rsidRPr="00B16341" w:rsidRDefault="00A433F0" w:rsidP="00A433F0">
      <w:pPr>
        <w:rPr>
          <w:rFonts w:cs="Times New Roman"/>
          <w:b/>
          <w:sz w:val="24"/>
          <w:szCs w:val="24"/>
          <w:lang w:eastAsia="en-US"/>
        </w:rPr>
      </w:pPr>
      <w:r w:rsidRPr="00A433F0">
        <w:rPr>
          <w:rFonts w:cs="Times New Roman"/>
          <w:sz w:val="24"/>
          <w:szCs w:val="24"/>
          <w:lang w:eastAsia="en-US"/>
        </w:rPr>
        <w:t> </w:t>
      </w:r>
      <w:r w:rsidRPr="00B16341">
        <w:rPr>
          <w:rFonts w:cs="Times New Roman"/>
          <w:b/>
          <w:sz w:val="24"/>
          <w:szCs w:val="24"/>
          <w:lang w:eastAsia="en-US"/>
        </w:rPr>
        <w:t>Произведения для самостоятельного чтения.</w:t>
      </w:r>
    </w:p>
    <w:p w14:paraId="2C8033F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Хьекъал долу йоӀ а, кхелахо а» («Умная девочка и судья») (из устного народного творчества).</w:t>
      </w:r>
    </w:p>
    <w:p w14:paraId="4D570285"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Лулахой» («Соседи») (из устного народного творчества).</w:t>
      </w:r>
    </w:p>
    <w:p w14:paraId="1E08761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казка «ТӀехтохар» («Издевка»).</w:t>
      </w:r>
    </w:p>
    <w:p w14:paraId="45A73F0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Рассказ «Кемсаш» («Виноград»).</w:t>
      </w:r>
    </w:p>
    <w:p w14:paraId="3C29ADE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У. Гайсултанов. «КӀанталг» («Сыночек»).</w:t>
      </w:r>
    </w:p>
    <w:p w14:paraId="260095B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Х-Д. Берсанов. «Берзалой» («Волки»).</w:t>
      </w:r>
    </w:p>
    <w:p w14:paraId="7F7D36F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Х. Хасаев. «Лаьмнашкахь» («В горах»). </w:t>
      </w:r>
    </w:p>
    <w:p w14:paraId="01B1C01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Д. Кагерманов. «ТӀай» («Мост»).</w:t>
      </w:r>
    </w:p>
    <w:p w14:paraId="1B23655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Бексултанов. «Мархийн кӀайн гӀаргӀулеш» («Журавли из белых облаков»).</w:t>
      </w:r>
    </w:p>
    <w:p w14:paraId="37F451F1"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А. Эдильсултанов. «Догдика» («Сердечный»).</w:t>
      </w:r>
    </w:p>
    <w:p w14:paraId="32F85B0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128.7. Содержание обучения в 6 классе.</w:t>
      </w:r>
    </w:p>
    <w:p w14:paraId="7CC8D22A"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128.7.1. </w:t>
      </w:r>
      <w:r w:rsidRPr="00A433F0">
        <w:rPr>
          <w:rFonts w:cs="Times New Roman"/>
          <w:sz w:val="24"/>
          <w:szCs w:val="24"/>
          <w:lang w:val="tt-RU" w:eastAsia="en-US"/>
        </w:rPr>
        <w:t>Устное народное творчество.</w:t>
      </w:r>
    </w:p>
    <w:p w14:paraId="3F337F0F"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Эвтархойн Ахьмадан илли (Илли о Автуринском Ахмаде).</w:t>
      </w:r>
    </w:p>
    <w:p w14:paraId="359E2835"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Таймин Бийболатан илли (Илли о Бибулате Таймиеве).</w:t>
      </w:r>
    </w:p>
    <w:p w14:paraId="0F795738"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Нартиада как эпос о героях-богатырях Кавказа. Чеченские сказания о нартах.</w:t>
      </w:r>
    </w:p>
    <w:p w14:paraId="3D13AA47"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арт-орстхойн паччахь Наураз» («Падишах нарт-орстхойцев Наураз»).</w:t>
      </w:r>
    </w:p>
    <w:p w14:paraId="367842B4"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ицкъ болу Солса» («Силач Солса»).</w:t>
      </w:r>
    </w:p>
    <w:p w14:paraId="3EA3D639"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Сказание «Гермачигара наьрташ» (</w:t>
      </w:r>
      <w:r w:rsidRPr="00A433F0">
        <w:rPr>
          <w:rFonts w:cs="Times New Roman"/>
          <w:sz w:val="24"/>
          <w:szCs w:val="24"/>
          <w:lang w:eastAsia="en-US"/>
        </w:rPr>
        <w:t>«Нарты из Герменчука»).</w:t>
      </w:r>
    </w:p>
    <w:p w14:paraId="2E5E129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казание </w:t>
      </w:r>
      <w:r w:rsidRPr="00A433F0">
        <w:rPr>
          <w:rFonts w:cs="Times New Roman"/>
          <w:sz w:val="24"/>
          <w:szCs w:val="24"/>
          <w:lang w:eastAsia="en-US"/>
        </w:rPr>
        <w:t>«Наьрт-аьрстхой кхерор» («Бегство нарт-орстхойцев»).</w:t>
      </w:r>
    </w:p>
    <w:p w14:paraId="69FBE213" w14:textId="49281939"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чеченских писателей.</w:t>
      </w:r>
    </w:p>
    <w:p w14:paraId="7F1CEE15"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Басни </w:t>
      </w:r>
      <w:r w:rsidRPr="00A433F0">
        <w:rPr>
          <w:rFonts w:cs="Times New Roman"/>
          <w:sz w:val="24"/>
          <w:szCs w:val="24"/>
          <w:lang w:eastAsia="en-US"/>
        </w:rPr>
        <w:t>«</w:t>
      </w:r>
      <w:r w:rsidRPr="00A433F0">
        <w:rPr>
          <w:rFonts w:cs="Times New Roman"/>
          <w:sz w:val="24"/>
          <w:szCs w:val="24"/>
          <w:lang w:val="tt-RU" w:eastAsia="en-US"/>
        </w:rPr>
        <w:t>Нийса кхиэл</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аведный суд</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арзо амалш ца хуьйцу</w:t>
      </w:r>
      <w:r w:rsidRPr="00A433F0">
        <w:rPr>
          <w:rFonts w:cs="Times New Roman"/>
          <w:sz w:val="24"/>
          <w:szCs w:val="24"/>
          <w:lang w:eastAsia="en-US"/>
        </w:rPr>
        <w:t>» («</w:t>
      </w:r>
      <w:r w:rsidRPr="00A433F0">
        <w:rPr>
          <w:rFonts w:cs="Times New Roman"/>
          <w:sz w:val="24"/>
          <w:szCs w:val="24"/>
          <w:lang w:val="tt-RU" w:eastAsia="en-US"/>
        </w:rPr>
        <w:t>Волк не меняет повадки</w:t>
      </w:r>
      <w:r w:rsidRPr="00A433F0">
        <w:rPr>
          <w:rFonts w:cs="Times New Roman"/>
          <w:sz w:val="24"/>
          <w:szCs w:val="24"/>
          <w:lang w:eastAsia="en-US"/>
        </w:rPr>
        <w:t xml:space="preserve">»). </w:t>
      </w:r>
    </w:p>
    <w:p w14:paraId="13E68D2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туев. Басня </w:t>
      </w:r>
      <w:r w:rsidRPr="00A433F0">
        <w:rPr>
          <w:rFonts w:cs="Times New Roman"/>
          <w:sz w:val="24"/>
          <w:szCs w:val="24"/>
          <w:lang w:eastAsia="en-US"/>
        </w:rPr>
        <w:t>«</w:t>
      </w:r>
      <w:r w:rsidRPr="00A433F0">
        <w:rPr>
          <w:rFonts w:cs="Times New Roman"/>
          <w:sz w:val="24"/>
          <w:szCs w:val="24"/>
          <w:lang w:val="tt-RU" w:eastAsia="en-US"/>
        </w:rPr>
        <w:t>Ломмий, цхьогаллий</w:t>
      </w:r>
      <w:r w:rsidRPr="00A433F0">
        <w:rPr>
          <w:rFonts w:cs="Times New Roman"/>
          <w:sz w:val="24"/>
          <w:szCs w:val="24"/>
          <w:lang w:eastAsia="en-US"/>
        </w:rPr>
        <w:t>» («</w:t>
      </w:r>
      <w:r w:rsidRPr="00A433F0">
        <w:rPr>
          <w:rFonts w:cs="Times New Roman"/>
          <w:sz w:val="24"/>
          <w:szCs w:val="24"/>
          <w:lang w:val="tt-RU" w:eastAsia="en-US"/>
        </w:rPr>
        <w:t>Лев и лиса</w:t>
      </w:r>
      <w:r w:rsidRPr="00A433F0">
        <w:rPr>
          <w:rFonts w:cs="Times New Roman"/>
          <w:sz w:val="24"/>
          <w:szCs w:val="24"/>
          <w:lang w:eastAsia="en-US"/>
        </w:rPr>
        <w:t>»)</w:t>
      </w:r>
      <w:r w:rsidRPr="00A433F0">
        <w:rPr>
          <w:rFonts w:cs="Times New Roman"/>
          <w:sz w:val="24"/>
          <w:szCs w:val="24"/>
          <w:lang w:val="tt-RU" w:eastAsia="en-US"/>
        </w:rPr>
        <w:t xml:space="preserve">. </w:t>
      </w:r>
    </w:p>
    <w:p w14:paraId="0EC1A57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ходства и различия басен У. Гайсултанова, Х. Сатуева, И.А. Крылова. </w:t>
      </w:r>
    </w:p>
    <w:p w14:paraId="35F5F56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Дарта» («Дрофа»).</w:t>
      </w:r>
    </w:p>
    <w:p w14:paraId="37D4B0E9"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Рассказ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p>
    <w:p w14:paraId="7593A678"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Дагалецам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оспоминания</w:t>
      </w:r>
      <w:r w:rsidRPr="00A433F0">
        <w:rPr>
          <w:rFonts w:cs="Times New Roman"/>
          <w:sz w:val="24"/>
          <w:szCs w:val="24"/>
          <w:lang w:eastAsia="en-US"/>
        </w:rPr>
        <w:t>»)</w:t>
      </w:r>
      <w:r w:rsidRPr="00A433F0">
        <w:rPr>
          <w:rFonts w:cs="Times New Roman"/>
          <w:sz w:val="24"/>
          <w:szCs w:val="24"/>
          <w:lang w:val="tt-RU" w:eastAsia="en-US"/>
        </w:rPr>
        <w:t xml:space="preserve">. </w:t>
      </w:r>
    </w:p>
    <w:p w14:paraId="3C6642E7"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йдуллаев. Поэма </w:t>
      </w:r>
      <w:r w:rsidRPr="00A433F0">
        <w:rPr>
          <w:rFonts w:cs="Times New Roman"/>
          <w:sz w:val="24"/>
          <w:szCs w:val="24"/>
          <w:lang w:eastAsia="en-US"/>
        </w:rPr>
        <w:t>«</w:t>
      </w:r>
      <w:r w:rsidRPr="00A433F0">
        <w:rPr>
          <w:rFonts w:cs="Times New Roman"/>
          <w:sz w:val="24"/>
          <w:szCs w:val="24"/>
          <w:lang w:val="tt-RU" w:eastAsia="en-US"/>
        </w:rPr>
        <w:t>Ненан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матери</w:t>
      </w:r>
      <w:r w:rsidRPr="00A433F0">
        <w:rPr>
          <w:rFonts w:cs="Times New Roman"/>
          <w:sz w:val="24"/>
          <w:szCs w:val="24"/>
          <w:lang w:eastAsia="en-US"/>
        </w:rPr>
        <w:t xml:space="preserve">»). </w:t>
      </w:r>
    </w:p>
    <w:p w14:paraId="3A2174C1"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Сулаев. Стихотворение </w:t>
      </w:r>
      <w:r w:rsidRPr="00A433F0">
        <w:rPr>
          <w:rFonts w:cs="Times New Roman"/>
          <w:sz w:val="24"/>
          <w:szCs w:val="24"/>
          <w:lang w:eastAsia="en-US"/>
        </w:rPr>
        <w:t>«</w:t>
      </w:r>
      <w:r w:rsidRPr="00A433F0">
        <w:rPr>
          <w:rFonts w:cs="Times New Roman"/>
          <w:sz w:val="24"/>
          <w:szCs w:val="24"/>
          <w:lang w:val="tt-RU" w:eastAsia="en-US"/>
        </w:rPr>
        <w:t>К</w:t>
      </w:r>
      <w:r w:rsidRPr="00A433F0">
        <w:rPr>
          <w:rFonts w:cs="Times New Roman"/>
          <w:sz w:val="24"/>
          <w:szCs w:val="24"/>
          <w:lang w:val="en-US" w:eastAsia="en-US"/>
        </w:rPr>
        <w:t>I</w:t>
      </w:r>
      <w:r w:rsidRPr="00A433F0">
        <w:rPr>
          <w:rFonts w:cs="Times New Roman"/>
          <w:sz w:val="24"/>
          <w:szCs w:val="24"/>
          <w:lang w:val="tt-RU" w:eastAsia="en-US"/>
        </w:rPr>
        <w:t>ан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ыну</w:t>
      </w:r>
      <w:r w:rsidRPr="00A433F0">
        <w:rPr>
          <w:rFonts w:cs="Times New Roman"/>
          <w:sz w:val="24"/>
          <w:szCs w:val="24"/>
          <w:lang w:eastAsia="en-US"/>
        </w:rPr>
        <w:t>»)</w:t>
      </w:r>
      <w:r w:rsidRPr="00A433F0">
        <w:rPr>
          <w:rFonts w:cs="Times New Roman"/>
          <w:sz w:val="24"/>
          <w:szCs w:val="24"/>
          <w:lang w:val="tt-RU" w:eastAsia="en-US"/>
        </w:rPr>
        <w:t xml:space="preserve">. </w:t>
      </w:r>
    </w:p>
    <w:p w14:paraId="3088EBFA"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Эдилов. Стихотворение </w:t>
      </w:r>
      <w:r w:rsidRPr="00A433F0">
        <w:rPr>
          <w:rFonts w:cs="Times New Roman"/>
          <w:sz w:val="24"/>
          <w:szCs w:val="24"/>
          <w:lang w:eastAsia="en-US"/>
        </w:rPr>
        <w:t>«</w:t>
      </w:r>
      <w:r w:rsidRPr="00A433F0">
        <w:rPr>
          <w:rFonts w:cs="Times New Roman"/>
          <w:sz w:val="24"/>
          <w:szCs w:val="24"/>
          <w:lang w:val="tt-RU" w:eastAsia="en-US"/>
        </w:rPr>
        <w:t>Ненан без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Любовь матери</w:t>
      </w:r>
      <w:r w:rsidRPr="00A433F0">
        <w:rPr>
          <w:rFonts w:cs="Times New Roman"/>
          <w:sz w:val="24"/>
          <w:szCs w:val="24"/>
          <w:lang w:eastAsia="en-US"/>
        </w:rPr>
        <w:t>»)</w:t>
      </w:r>
      <w:r w:rsidRPr="00A433F0">
        <w:rPr>
          <w:rFonts w:cs="Times New Roman"/>
          <w:sz w:val="24"/>
          <w:szCs w:val="24"/>
          <w:lang w:val="tt-RU" w:eastAsia="en-US"/>
        </w:rPr>
        <w:t xml:space="preserve">. </w:t>
      </w:r>
    </w:p>
    <w:p w14:paraId="0FD1A3D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У. Ахмадов. «Воккха Дада» («Дедушка»).</w:t>
      </w:r>
    </w:p>
    <w:p w14:paraId="78868C7F"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Айдамиров. Стихотворение </w:t>
      </w:r>
      <w:r w:rsidRPr="00A433F0">
        <w:rPr>
          <w:rFonts w:cs="Times New Roman"/>
          <w:sz w:val="24"/>
          <w:szCs w:val="24"/>
          <w:lang w:eastAsia="en-US"/>
        </w:rPr>
        <w:t>«</w:t>
      </w:r>
      <w:r w:rsidRPr="00A433F0">
        <w:rPr>
          <w:rFonts w:cs="Times New Roman"/>
          <w:sz w:val="24"/>
          <w:szCs w:val="24"/>
          <w:lang w:val="tt-RU" w:eastAsia="en-US"/>
        </w:rPr>
        <w:t>Вина 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тчизна</w:t>
      </w:r>
      <w:r w:rsidRPr="00A433F0">
        <w:rPr>
          <w:rFonts w:cs="Times New Roman"/>
          <w:sz w:val="24"/>
          <w:szCs w:val="24"/>
          <w:lang w:eastAsia="en-US"/>
        </w:rPr>
        <w:t>»)</w:t>
      </w:r>
      <w:r w:rsidRPr="00A433F0">
        <w:rPr>
          <w:rFonts w:cs="Times New Roman"/>
          <w:sz w:val="24"/>
          <w:szCs w:val="24"/>
          <w:lang w:val="tt-RU" w:eastAsia="en-US"/>
        </w:rPr>
        <w:t xml:space="preserve">. </w:t>
      </w:r>
    </w:p>
    <w:p w14:paraId="5CC8E2D7"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Р. Ахматова. Стихотворение </w:t>
      </w:r>
      <w:r w:rsidRPr="00A433F0">
        <w:rPr>
          <w:rFonts w:cs="Times New Roman"/>
          <w:sz w:val="24"/>
          <w:szCs w:val="24"/>
          <w:lang w:eastAsia="en-US"/>
        </w:rPr>
        <w:t>«</w:t>
      </w:r>
      <w:r w:rsidRPr="00A433F0">
        <w:rPr>
          <w:rFonts w:cs="Times New Roman"/>
          <w:sz w:val="24"/>
          <w:szCs w:val="24"/>
          <w:lang w:val="tt-RU" w:eastAsia="en-US"/>
        </w:rPr>
        <w:t>Ма хала ду цунах кхет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ак трудно это понять</w:t>
      </w:r>
      <w:r w:rsidRPr="00A433F0">
        <w:rPr>
          <w:rFonts w:cs="Times New Roman"/>
          <w:sz w:val="24"/>
          <w:szCs w:val="24"/>
          <w:lang w:eastAsia="en-US"/>
        </w:rPr>
        <w:t xml:space="preserve">»). </w:t>
      </w:r>
    </w:p>
    <w:p w14:paraId="21B331F1"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ракаев. Рассказ </w:t>
      </w:r>
      <w:r w:rsidRPr="00A433F0">
        <w:rPr>
          <w:rFonts w:cs="Times New Roman"/>
          <w:sz w:val="24"/>
          <w:szCs w:val="24"/>
          <w:lang w:eastAsia="en-US"/>
        </w:rPr>
        <w:t>«</w:t>
      </w:r>
      <w:r w:rsidRPr="00A433F0">
        <w:rPr>
          <w:rFonts w:cs="Times New Roman"/>
          <w:sz w:val="24"/>
          <w:szCs w:val="24"/>
          <w:lang w:val="tt-RU" w:eastAsia="en-US"/>
        </w:rPr>
        <w:t>Ирсе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счастья</w:t>
      </w:r>
      <w:r w:rsidRPr="00A433F0">
        <w:rPr>
          <w:rFonts w:cs="Times New Roman"/>
          <w:sz w:val="24"/>
          <w:szCs w:val="24"/>
          <w:lang w:eastAsia="en-US"/>
        </w:rPr>
        <w:t>»</w:t>
      </w:r>
      <w:r w:rsidRPr="00A433F0">
        <w:rPr>
          <w:rFonts w:cs="Times New Roman"/>
          <w:sz w:val="24"/>
          <w:szCs w:val="24"/>
          <w:lang w:val="tt-RU" w:eastAsia="en-US"/>
        </w:rPr>
        <w:t xml:space="preserve">). </w:t>
      </w:r>
    </w:p>
    <w:p w14:paraId="728FAA3D"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Мохкбег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емлетрясение</w:t>
      </w:r>
      <w:r w:rsidRPr="00A433F0">
        <w:rPr>
          <w:rFonts w:cs="Times New Roman"/>
          <w:sz w:val="24"/>
          <w:szCs w:val="24"/>
          <w:lang w:eastAsia="en-US"/>
        </w:rPr>
        <w:t>»)</w:t>
      </w:r>
      <w:r w:rsidRPr="00A433F0">
        <w:rPr>
          <w:rFonts w:cs="Times New Roman"/>
          <w:sz w:val="24"/>
          <w:szCs w:val="24"/>
          <w:lang w:val="tt-RU" w:eastAsia="en-US"/>
        </w:rPr>
        <w:t xml:space="preserve">. </w:t>
      </w:r>
    </w:p>
    <w:p w14:paraId="0C82CF23"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Окуев. Стихотворение </w:t>
      </w:r>
      <w:r w:rsidRPr="00A433F0">
        <w:rPr>
          <w:rFonts w:cs="Times New Roman"/>
          <w:sz w:val="24"/>
          <w:szCs w:val="24"/>
          <w:lang w:eastAsia="en-US"/>
        </w:rPr>
        <w:t>«</w:t>
      </w:r>
      <w:r w:rsidRPr="00A433F0">
        <w:rPr>
          <w:rFonts w:cs="Times New Roman"/>
          <w:sz w:val="24"/>
          <w:szCs w:val="24"/>
          <w:lang w:val="tt-RU" w:eastAsia="en-US"/>
        </w:rPr>
        <w:t>Б</w:t>
      </w:r>
      <w:r w:rsidRPr="00A433F0">
        <w:rPr>
          <w:rFonts w:cs="Times New Roman"/>
          <w:sz w:val="24"/>
          <w:szCs w:val="24"/>
          <w:lang w:val="en-US" w:eastAsia="en-US"/>
        </w:rPr>
        <w:t>I</w:t>
      </w:r>
      <w:r w:rsidRPr="00A433F0">
        <w:rPr>
          <w:rFonts w:cs="Times New Roman"/>
          <w:sz w:val="24"/>
          <w:szCs w:val="24"/>
          <w:lang w:val="tt-RU" w:eastAsia="en-US"/>
        </w:rPr>
        <w:t>аьс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на</w:t>
      </w:r>
      <w:r w:rsidRPr="00A433F0">
        <w:rPr>
          <w:rFonts w:cs="Times New Roman"/>
          <w:sz w:val="24"/>
          <w:szCs w:val="24"/>
          <w:lang w:eastAsia="en-US"/>
        </w:rPr>
        <w:t>»)</w:t>
      </w:r>
      <w:r w:rsidRPr="00A433F0">
        <w:rPr>
          <w:rFonts w:cs="Times New Roman"/>
          <w:sz w:val="24"/>
          <w:szCs w:val="24"/>
          <w:lang w:val="tt-RU" w:eastAsia="en-US"/>
        </w:rPr>
        <w:t xml:space="preserve">. </w:t>
      </w:r>
    </w:p>
    <w:p w14:paraId="115137A0"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Меттан сий</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ава языка</w:t>
      </w:r>
      <w:r w:rsidRPr="00A433F0">
        <w:rPr>
          <w:rFonts w:cs="Times New Roman"/>
          <w:sz w:val="24"/>
          <w:szCs w:val="24"/>
          <w:lang w:eastAsia="en-US"/>
        </w:rPr>
        <w:t>»)</w:t>
      </w:r>
      <w:r w:rsidRPr="00A433F0">
        <w:rPr>
          <w:rFonts w:cs="Times New Roman"/>
          <w:sz w:val="24"/>
          <w:szCs w:val="24"/>
          <w:lang w:val="tt-RU" w:eastAsia="en-US"/>
        </w:rPr>
        <w:t xml:space="preserve">. </w:t>
      </w:r>
    </w:p>
    <w:p w14:paraId="73CFBAA8"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Къинхетаме Нохчийчо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илая Чечня</w:t>
      </w:r>
      <w:r w:rsidRPr="00A433F0">
        <w:rPr>
          <w:rFonts w:cs="Times New Roman"/>
          <w:sz w:val="24"/>
          <w:szCs w:val="24"/>
          <w:lang w:eastAsia="en-US"/>
        </w:rPr>
        <w:t>»).</w:t>
      </w:r>
    </w:p>
    <w:p w14:paraId="0338AE74"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Стихотворение </w:t>
      </w:r>
      <w:r w:rsidRPr="00A433F0">
        <w:rPr>
          <w:rFonts w:cs="Times New Roman"/>
          <w:sz w:val="24"/>
          <w:szCs w:val="24"/>
          <w:lang w:eastAsia="en-US"/>
        </w:rPr>
        <w:t>«</w:t>
      </w:r>
      <w:r w:rsidRPr="00A433F0">
        <w:rPr>
          <w:rFonts w:cs="Times New Roman"/>
          <w:sz w:val="24"/>
          <w:szCs w:val="24"/>
          <w:lang w:val="tt-RU" w:eastAsia="en-US"/>
        </w:rPr>
        <w:t>Ломара ц</w:t>
      </w:r>
      <w:r w:rsidRPr="00A433F0">
        <w:rPr>
          <w:rFonts w:cs="Times New Roman"/>
          <w:sz w:val="24"/>
          <w:szCs w:val="24"/>
          <w:lang w:val="en-US" w:eastAsia="en-US"/>
        </w:rPr>
        <w:t>I</w:t>
      </w:r>
      <w:r w:rsidRPr="00A433F0">
        <w:rPr>
          <w:rFonts w:cs="Times New Roman"/>
          <w:sz w:val="24"/>
          <w:szCs w:val="24"/>
          <w:lang w:val="tt-RU" w:eastAsia="en-US"/>
        </w:rPr>
        <w:t>е</w:t>
      </w:r>
      <w:r w:rsidRPr="00A433F0">
        <w:rPr>
          <w:rFonts w:cs="Times New Roman"/>
          <w:sz w:val="24"/>
          <w:szCs w:val="24"/>
          <w:lang w:eastAsia="en-US"/>
        </w:rPr>
        <w:t>» («</w:t>
      </w:r>
      <w:r w:rsidRPr="00A433F0">
        <w:rPr>
          <w:rFonts w:cs="Times New Roman"/>
          <w:sz w:val="24"/>
          <w:szCs w:val="24"/>
          <w:lang w:val="tt-RU" w:eastAsia="en-US"/>
        </w:rPr>
        <w:t>Огонь на горе</w:t>
      </w:r>
      <w:r w:rsidRPr="00A433F0">
        <w:rPr>
          <w:rFonts w:cs="Times New Roman"/>
          <w:sz w:val="24"/>
          <w:szCs w:val="24"/>
          <w:lang w:eastAsia="en-US"/>
        </w:rPr>
        <w:t>»)</w:t>
      </w:r>
      <w:r w:rsidRPr="00A433F0">
        <w:rPr>
          <w:rFonts w:cs="Times New Roman"/>
          <w:sz w:val="24"/>
          <w:szCs w:val="24"/>
          <w:lang w:val="tt-RU" w:eastAsia="en-US"/>
        </w:rPr>
        <w:t xml:space="preserve">. </w:t>
      </w:r>
    </w:p>
    <w:p w14:paraId="30894F84"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Э. Мамакаев. Стихотворение «Х</w:t>
      </w:r>
      <w:r w:rsidRPr="00A433F0">
        <w:rPr>
          <w:rFonts w:cs="Times New Roman"/>
          <w:sz w:val="24"/>
          <w:szCs w:val="24"/>
          <w:lang w:val="en-US" w:eastAsia="en-US"/>
        </w:rPr>
        <w:t>I</w:t>
      </w:r>
      <w:r w:rsidRPr="00A433F0">
        <w:rPr>
          <w:rFonts w:cs="Times New Roman"/>
          <w:sz w:val="24"/>
          <w:szCs w:val="24"/>
          <w:lang w:val="tt-RU" w:eastAsia="en-US"/>
        </w:rPr>
        <w:t xml:space="preserve">орд» («Море»). </w:t>
      </w:r>
    </w:p>
    <w:p w14:paraId="1EBC375A"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Iаьржачу баьпкан юьхк» («Кусок черствого хлеба»). </w:t>
      </w:r>
    </w:p>
    <w:p w14:paraId="35A42B3F"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Х. Нунуев. «Хьайбаха» («Хайбах»).</w:t>
      </w:r>
    </w:p>
    <w:p w14:paraId="761BE88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Л. Яхъяев. «Даркеш» («Дарка»).</w:t>
      </w:r>
    </w:p>
    <w:p w14:paraId="27B45850"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М. Бексултанов. Рассказ «Некълацар» («Перекрытие дороги</w:t>
      </w:r>
      <w:r w:rsidRPr="00A433F0">
        <w:rPr>
          <w:rFonts w:cs="Times New Roman"/>
          <w:sz w:val="24"/>
          <w:szCs w:val="24"/>
          <w:lang w:eastAsia="en-US"/>
        </w:rPr>
        <w:t>»</w:t>
      </w:r>
      <w:r w:rsidRPr="00A433F0">
        <w:rPr>
          <w:rFonts w:cs="Times New Roman"/>
          <w:sz w:val="24"/>
          <w:szCs w:val="24"/>
          <w:lang w:val="tt-RU" w:eastAsia="en-US"/>
        </w:rPr>
        <w:t xml:space="preserve">). </w:t>
      </w:r>
    </w:p>
    <w:p w14:paraId="4CACC3D0"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Ахмадов. Рассказ </w:t>
      </w:r>
      <w:r w:rsidRPr="00A433F0">
        <w:rPr>
          <w:rFonts w:cs="Times New Roman"/>
          <w:sz w:val="24"/>
          <w:szCs w:val="24"/>
          <w:lang w:eastAsia="en-US"/>
        </w:rPr>
        <w:t>«</w:t>
      </w:r>
      <w:r w:rsidRPr="00A433F0">
        <w:rPr>
          <w:rFonts w:cs="Times New Roman"/>
          <w:sz w:val="24"/>
          <w:szCs w:val="24"/>
          <w:lang w:val="tt-RU" w:eastAsia="en-US"/>
        </w:rPr>
        <w:t>Телефон</w:t>
      </w:r>
      <w:r w:rsidRPr="00A433F0">
        <w:rPr>
          <w:rFonts w:cs="Times New Roman"/>
          <w:sz w:val="24"/>
          <w:szCs w:val="24"/>
          <w:lang w:eastAsia="en-US"/>
        </w:rPr>
        <w:t>» («Телефон»</w:t>
      </w:r>
      <w:r w:rsidRPr="00A433F0">
        <w:rPr>
          <w:rFonts w:cs="Times New Roman"/>
          <w:sz w:val="24"/>
          <w:szCs w:val="24"/>
          <w:lang w:val="tt-RU" w:eastAsia="en-US"/>
        </w:rPr>
        <w:t>).</w:t>
      </w:r>
    </w:p>
    <w:p w14:paraId="1AE0D8BC" w14:textId="3D4E13B9"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14:paraId="3EE7536D"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адин Жаьммирзин, Таймин Бийболатан илли (Илли о Жамирзе Мадиеве и Бибулате Таймиеве).</w:t>
      </w:r>
    </w:p>
    <w:p w14:paraId="4B78601A"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Къеначу Адин илли (Илли о Старом Аде).</w:t>
      </w:r>
    </w:p>
    <w:p w14:paraId="640BA7AD"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w:t>
      </w:r>
      <w:r w:rsidRPr="00A433F0">
        <w:rPr>
          <w:rFonts w:cs="Times New Roman"/>
          <w:sz w:val="24"/>
          <w:szCs w:val="24"/>
          <w:lang w:val="tt-RU" w:eastAsia="en-US"/>
        </w:rPr>
        <w:t>Наьрт-аьрстхойл тоьлла Куллуби</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ллуб победивший Нартов</w:t>
      </w:r>
      <w:r w:rsidRPr="00A433F0">
        <w:rPr>
          <w:rFonts w:cs="Times New Roman"/>
          <w:sz w:val="24"/>
          <w:szCs w:val="24"/>
          <w:lang w:eastAsia="en-US"/>
        </w:rPr>
        <w:t>»</w:t>
      </w:r>
      <w:r w:rsidRPr="00A433F0">
        <w:rPr>
          <w:rFonts w:cs="Times New Roman"/>
          <w:sz w:val="24"/>
          <w:szCs w:val="24"/>
          <w:lang w:val="tt-RU" w:eastAsia="en-US"/>
        </w:rPr>
        <w:t>).</w:t>
      </w:r>
    </w:p>
    <w:p w14:paraId="2E2C76B5"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Ненан мот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Родной язык</w:t>
      </w:r>
      <w:r w:rsidRPr="00A433F0">
        <w:rPr>
          <w:rFonts w:cs="Times New Roman"/>
          <w:sz w:val="24"/>
          <w:szCs w:val="24"/>
          <w:lang w:eastAsia="en-US"/>
        </w:rPr>
        <w:t>»).</w:t>
      </w:r>
    </w:p>
    <w:p w14:paraId="7AD2D5F1"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Х. </w:t>
      </w:r>
      <w:r w:rsidRPr="00A433F0">
        <w:rPr>
          <w:rFonts w:cs="Times New Roman"/>
          <w:sz w:val="24"/>
          <w:szCs w:val="24"/>
          <w:lang w:eastAsia="en-US"/>
        </w:rPr>
        <w:t>«</w:t>
      </w:r>
      <w:r w:rsidRPr="00A433F0">
        <w:rPr>
          <w:rFonts w:cs="Times New Roman"/>
          <w:sz w:val="24"/>
          <w:szCs w:val="24"/>
          <w:lang w:val="tt-RU" w:eastAsia="en-US"/>
        </w:rPr>
        <w:t>Ширачу г</w:t>
      </w:r>
      <w:r w:rsidRPr="00A433F0">
        <w:rPr>
          <w:rFonts w:cs="Times New Roman"/>
          <w:sz w:val="24"/>
          <w:szCs w:val="24"/>
          <w:lang w:eastAsia="en-US"/>
        </w:rPr>
        <w:t>Ӏ</w:t>
      </w:r>
      <w:r w:rsidRPr="00A433F0">
        <w:rPr>
          <w:rFonts w:cs="Times New Roman"/>
          <w:sz w:val="24"/>
          <w:szCs w:val="24"/>
          <w:lang w:val="tt-RU" w:eastAsia="en-US"/>
        </w:rPr>
        <w:t>опе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 старой крепости</w:t>
      </w:r>
      <w:r w:rsidRPr="00A433F0">
        <w:rPr>
          <w:rFonts w:cs="Times New Roman"/>
          <w:sz w:val="24"/>
          <w:szCs w:val="24"/>
          <w:lang w:eastAsia="en-US"/>
        </w:rPr>
        <w:t>»).</w:t>
      </w:r>
    </w:p>
    <w:p w14:paraId="056676BD"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Шамсудинов. </w:t>
      </w:r>
      <w:r w:rsidRPr="00A433F0">
        <w:rPr>
          <w:rFonts w:cs="Times New Roman"/>
          <w:sz w:val="24"/>
          <w:szCs w:val="24"/>
          <w:lang w:eastAsia="en-US"/>
        </w:rPr>
        <w:t>«</w:t>
      </w:r>
      <w:r w:rsidRPr="00A433F0">
        <w:rPr>
          <w:rFonts w:cs="Times New Roman"/>
          <w:sz w:val="24"/>
          <w:szCs w:val="24"/>
          <w:lang w:val="tt-RU" w:eastAsia="en-US"/>
        </w:rPr>
        <w:t>Жималлин суьйре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чера молодости</w:t>
      </w:r>
      <w:r w:rsidRPr="00A433F0">
        <w:rPr>
          <w:rFonts w:cs="Times New Roman"/>
          <w:sz w:val="24"/>
          <w:szCs w:val="24"/>
          <w:lang w:eastAsia="en-US"/>
        </w:rPr>
        <w:t>»).</w:t>
      </w:r>
    </w:p>
    <w:p w14:paraId="46E5F19F"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С. Саидов. </w:t>
      </w:r>
      <w:r w:rsidRPr="00A433F0">
        <w:rPr>
          <w:rFonts w:cs="Times New Roman"/>
          <w:sz w:val="24"/>
          <w:szCs w:val="24"/>
          <w:lang w:eastAsia="en-US"/>
        </w:rPr>
        <w:t>«</w:t>
      </w:r>
      <w:r w:rsidRPr="00A433F0">
        <w:rPr>
          <w:rFonts w:cs="Times New Roman"/>
          <w:sz w:val="24"/>
          <w:szCs w:val="24"/>
          <w:lang w:val="tt-RU" w:eastAsia="en-US"/>
        </w:rPr>
        <w:t>Мажйелла кехатан цуьрг</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ожелтевший клочок бумаги</w:t>
      </w:r>
      <w:r w:rsidRPr="00A433F0">
        <w:rPr>
          <w:rFonts w:cs="Times New Roman"/>
          <w:sz w:val="24"/>
          <w:szCs w:val="24"/>
          <w:lang w:eastAsia="en-US"/>
        </w:rPr>
        <w:t>»).</w:t>
      </w:r>
    </w:p>
    <w:p w14:paraId="7E734D1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ан Дай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я Родина</w:t>
      </w:r>
      <w:r w:rsidRPr="00A433F0">
        <w:rPr>
          <w:rFonts w:cs="Times New Roman"/>
          <w:sz w:val="24"/>
          <w:szCs w:val="24"/>
          <w:lang w:eastAsia="en-US"/>
        </w:rPr>
        <w:t>»).</w:t>
      </w:r>
    </w:p>
    <w:p w14:paraId="2861F7AD"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Пондаран аз</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вук гармони</w:t>
      </w:r>
      <w:r w:rsidRPr="00A433F0">
        <w:rPr>
          <w:rFonts w:cs="Times New Roman"/>
          <w:sz w:val="24"/>
          <w:szCs w:val="24"/>
          <w:lang w:eastAsia="en-US"/>
        </w:rPr>
        <w:t>»).</w:t>
      </w:r>
    </w:p>
    <w:p w14:paraId="51676CD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А. Берсанов. </w:t>
      </w:r>
      <w:r w:rsidRPr="00A433F0">
        <w:rPr>
          <w:rFonts w:cs="Times New Roman"/>
          <w:sz w:val="24"/>
          <w:szCs w:val="24"/>
          <w:lang w:eastAsia="en-US"/>
        </w:rPr>
        <w:t>«</w:t>
      </w:r>
      <w:r w:rsidRPr="00A433F0">
        <w:rPr>
          <w:rFonts w:cs="Times New Roman"/>
          <w:sz w:val="24"/>
          <w:szCs w:val="24"/>
          <w:lang w:val="tt-RU" w:eastAsia="en-US"/>
        </w:rPr>
        <w:t>Ши к</w:t>
      </w:r>
      <w:r w:rsidRPr="00A433F0">
        <w:rPr>
          <w:rFonts w:cs="Times New Roman"/>
          <w:sz w:val="24"/>
          <w:szCs w:val="24"/>
          <w:lang w:eastAsia="en-US"/>
        </w:rPr>
        <w:t>Ӏ</w:t>
      </w:r>
      <w:r w:rsidRPr="00A433F0">
        <w:rPr>
          <w:rFonts w:cs="Times New Roman"/>
          <w:sz w:val="24"/>
          <w:szCs w:val="24"/>
          <w:lang w:val="tt-RU" w:eastAsia="en-US"/>
        </w:rPr>
        <w:t>ант, а, зу 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ва мальчика и ёжик</w:t>
      </w:r>
      <w:r w:rsidRPr="00A433F0">
        <w:rPr>
          <w:rFonts w:cs="Times New Roman"/>
          <w:sz w:val="24"/>
          <w:szCs w:val="24"/>
          <w:lang w:eastAsia="en-US"/>
        </w:rPr>
        <w:t>»).</w:t>
      </w:r>
    </w:p>
    <w:p w14:paraId="07C7F291"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Генара а, гергара а ден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алекие и близкие дни</w:t>
      </w:r>
      <w:r w:rsidRPr="00A433F0">
        <w:rPr>
          <w:rFonts w:cs="Times New Roman"/>
          <w:sz w:val="24"/>
          <w:szCs w:val="24"/>
          <w:lang w:eastAsia="en-US"/>
        </w:rPr>
        <w:t>»).</w:t>
      </w:r>
    </w:p>
    <w:p w14:paraId="1CB1527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Хасаев. </w:t>
      </w:r>
      <w:r w:rsidRPr="00A433F0">
        <w:rPr>
          <w:rFonts w:cs="Times New Roman"/>
          <w:sz w:val="24"/>
          <w:szCs w:val="24"/>
          <w:lang w:eastAsia="en-US"/>
        </w:rPr>
        <w:t>«Ӏ</w:t>
      </w:r>
      <w:r w:rsidRPr="00A433F0">
        <w:rPr>
          <w:rFonts w:cs="Times New Roman"/>
          <w:sz w:val="24"/>
          <w:szCs w:val="24"/>
          <w:lang w:val="tt-RU" w:eastAsia="en-US"/>
        </w:rPr>
        <w:t>аьнан чилл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имняя пора</w:t>
      </w:r>
      <w:r w:rsidRPr="00A433F0">
        <w:rPr>
          <w:rFonts w:cs="Times New Roman"/>
          <w:sz w:val="24"/>
          <w:szCs w:val="24"/>
          <w:lang w:eastAsia="en-US"/>
        </w:rPr>
        <w:t>»).</w:t>
      </w:r>
    </w:p>
    <w:p w14:paraId="59B52BA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улейманова З. </w:t>
      </w:r>
      <w:r w:rsidRPr="00A433F0">
        <w:rPr>
          <w:rFonts w:cs="Times New Roman"/>
          <w:sz w:val="24"/>
          <w:szCs w:val="24"/>
          <w:lang w:eastAsia="en-US"/>
        </w:rPr>
        <w:t>«</w:t>
      </w:r>
      <w:r w:rsidRPr="00A433F0">
        <w:rPr>
          <w:rFonts w:cs="Times New Roman"/>
          <w:sz w:val="24"/>
          <w:szCs w:val="24"/>
          <w:lang w:val="tt-RU" w:eastAsia="en-US"/>
        </w:rPr>
        <w:t>Пхьарм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ометей</w:t>
      </w:r>
      <w:r w:rsidRPr="00A433F0">
        <w:rPr>
          <w:rFonts w:cs="Times New Roman"/>
          <w:sz w:val="24"/>
          <w:szCs w:val="24"/>
          <w:lang w:eastAsia="en-US"/>
        </w:rPr>
        <w:t>»).</w:t>
      </w:r>
    </w:p>
    <w:p w14:paraId="16591ECF"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Словарь литературных терминов.</w:t>
      </w:r>
    </w:p>
    <w:p w14:paraId="50C47A35" w14:textId="77777777" w:rsidR="00B16341" w:rsidRDefault="00B16341" w:rsidP="00A433F0">
      <w:pPr>
        <w:rPr>
          <w:rFonts w:cs="Times New Roman"/>
          <w:sz w:val="24"/>
          <w:szCs w:val="24"/>
          <w:lang w:eastAsia="en-US"/>
        </w:rPr>
      </w:pPr>
    </w:p>
    <w:p w14:paraId="73FF9CF3" w14:textId="267596DE" w:rsidR="00A433F0" w:rsidRPr="00B16341" w:rsidRDefault="00B16341" w:rsidP="00B16341">
      <w:pPr>
        <w:jc w:val="center"/>
        <w:rPr>
          <w:rFonts w:cs="Times New Roman"/>
          <w:b/>
          <w:sz w:val="24"/>
          <w:szCs w:val="24"/>
          <w:lang w:eastAsia="en-US"/>
        </w:rPr>
      </w:pPr>
      <w:r w:rsidRPr="00B16341">
        <w:rPr>
          <w:rFonts w:cs="Times New Roman"/>
          <w:b/>
          <w:sz w:val="24"/>
          <w:szCs w:val="24"/>
          <w:lang w:eastAsia="en-US"/>
        </w:rPr>
        <w:t>Содержание обучения в 7 классе</w:t>
      </w:r>
    </w:p>
    <w:p w14:paraId="664307AB" w14:textId="77777777" w:rsidR="00B16341" w:rsidRDefault="00B16341" w:rsidP="00A433F0">
      <w:pPr>
        <w:rPr>
          <w:rFonts w:cs="Times New Roman"/>
          <w:sz w:val="24"/>
          <w:szCs w:val="24"/>
          <w:lang w:eastAsia="en-US"/>
        </w:rPr>
      </w:pPr>
    </w:p>
    <w:p w14:paraId="3035077F" w14:textId="217A2751" w:rsidR="00A433F0" w:rsidRPr="00B16341" w:rsidRDefault="00A433F0" w:rsidP="00A433F0">
      <w:pPr>
        <w:rPr>
          <w:rFonts w:cs="Times New Roman"/>
          <w:b/>
          <w:sz w:val="24"/>
          <w:szCs w:val="24"/>
          <w:lang w:val="x-none" w:eastAsia="en-US"/>
        </w:rPr>
      </w:pPr>
      <w:r w:rsidRPr="00B16341">
        <w:rPr>
          <w:rFonts w:cs="Times New Roman"/>
          <w:b/>
          <w:sz w:val="24"/>
          <w:szCs w:val="24"/>
          <w:lang w:eastAsia="en-US"/>
        </w:rPr>
        <w:t>Устное народное творчество.</w:t>
      </w:r>
    </w:p>
    <w:p w14:paraId="7D6D584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Бабин Эсин, ворхӀ вешин йишин илли (Илли о сестре семерых братьев и Эсе).</w:t>
      </w:r>
    </w:p>
    <w:p w14:paraId="66E1282F"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Ваша воцучу Сайлахин илли (Илли о Сайлахе).</w:t>
      </w:r>
    </w:p>
    <w:p w14:paraId="66CF857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Дади-юрт» («Песня о покорении Дады-юрта»). </w:t>
      </w:r>
    </w:p>
    <w:p w14:paraId="4240F44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Нохчийн шира илли» («Старая чеченская песня-илли»). </w:t>
      </w:r>
    </w:p>
    <w:p w14:paraId="50E77EB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Сай» («Олень»). </w:t>
      </w:r>
    </w:p>
    <w:p w14:paraId="5BF5EEA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ирические песни о тяжелой, безрадостной жизни в эпоху Кавказской войны </w:t>
      </w:r>
      <w:r w:rsidRPr="00A433F0">
        <w:rPr>
          <w:rFonts w:cs="Times New Roman"/>
          <w:sz w:val="24"/>
          <w:szCs w:val="24"/>
          <w:lang w:val="en-US" w:eastAsia="en-US"/>
        </w:rPr>
        <w:t>XIX</w:t>
      </w:r>
      <w:r w:rsidRPr="00A433F0">
        <w:rPr>
          <w:rFonts w:cs="Times New Roman"/>
          <w:sz w:val="24"/>
          <w:szCs w:val="24"/>
          <w:lang w:eastAsia="en-US"/>
        </w:rPr>
        <w:t xml:space="preserve"> века.</w:t>
      </w:r>
    </w:p>
    <w:p w14:paraId="04D250C5"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128.8.2. </w:t>
      </w:r>
      <w:r w:rsidRPr="00A433F0">
        <w:rPr>
          <w:rFonts w:cs="Times New Roman"/>
          <w:sz w:val="24"/>
          <w:szCs w:val="24"/>
          <w:lang w:val="tt-RU" w:eastAsia="en-US"/>
        </w:rPr>
        <w:t>Произведения чеченских писателей.</w:t>
      </w:r>
    </w:p>
    <w:p w14:paraId="13715AF4"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амакаев. Стихотворение </w:t>
      </w:r>
      <w:r w:rsidRPr="00A433F0">
        <w:rPr>
          <w:rFonts w:cs="Times New Roman"/>
          <w:sz w:val="24"/>
          <w:szCs w:val="24"/>
          <w:lang w:eastAsia="en-US"/>
        </w:rPr>
        <w:t>«</w:t>
      </w:r>
      <w:r w:rsidRPr="00A433F0">
        <w:rPr>
          <w:rFonts w:cs="Times New Roman"/>
          <w:sz w:val="24"/>
          <w:szCs w:val="24"/>
          <w:lang w:val="tt-RU" w:eastAsia="en-US"/>
        </w:rPr>
        <w:t>Даймехкан косташ</w:t>
      </w:r>
      <w:r w:rsidRPr="00A433F0">
        <w:rPr>
          <w:rFonts w:cs="Times New Roman"/>
          <w:sz w:val="24"/>
          <w:szCs w:val="24"/>
          <w:lang w:eastAsia="en-US"/>
        </w:rPr>
        <w:t>» («Заветы Родины»)</w:t>
      </w:r>
      <w:r w:rsidRPr="00A433F0">
        <w:rPr>
          <w:rFonts w:cs="Times New Roman"/>
          <w:sz w:val="24"/>
          <w:szCs w:val="24"/>
          <w:lang w:val="tt-RU" w:eastAsia="en-US"/>
        </w:rPr>
        <w:t xml:space="preserve">. </w:t>
      </w:r>
    </w:p>
    <w:p w14:paraId="7EBAFDC1"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М-С. Гадаев. «Ирча суьрташ» («Ужасные события»).</w:t>
      </w:r>
    </w:p>
    <w:p w14:paraId="66A5E16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Курумова. Повесть «Дохк» («Туман») (отрывок). </w:t>
      </w:r>
    </w:p>
    <w:p w14:paraId="04C42148"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Берзан бекх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сть волчицы</w:t>
      </w:r>
      <w:r w:rsidRPr="00A433F0">
        <w:rPr>
          <w:rFonts w:cs="Times New Roman"/>
          <w:sz w:val="24"/>
          <w:szCs w:val="24"/>
          <w:lang w:eastAsia="en-US"/>
        </w:rPr>
        <w:t>»)</w:t>
      </w:r>
      <w:r w:rsidRPr="00A433F0">
        <w:rPr>
          <w:rFonts w:cs="Times New Roman"/>
          <w:sz w:val="24"/>
          <w:szCs w:val="24"/>
          <w:lang w:val="tt-RU" w:eastAsia="en-US"/>
        </w:rPr>
        <w:t xml:space="preserve">. </w:t>
      </w:r>
    </w:p>
    <w:p w14:paraId="733D6EDE"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Очерк «Иччархо Абухьаьжа Идрисов» («Снайпер Абухаджи Идрисов»). </w:t>
      </w:r>
    </w:p>
    <w:p w14:paraId="16D31ED5"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Сулейманов. Стихотворение </w:t>
      </w:r>
      <w:r w:rsidRPr="00A433F0">
        <w:rPr>
          <w:rFonts w:cs="Times New Roman"/>
          <w:sz w:val="24"/>
          <w:szCs w:val="24"/>
          <w:lang w:eastAsia="en-US"/>
        </w:rPr>
        <w:t>«</w:t>
      </w:r>
      <w:r w:rsidRPr="00A433F0">
        <w:rPr>
          <w:rFonts w:cs="Times New Roman"/>
          <w:sz w:val="24"/>
          <w:szCs w:val="24"/>
          <w:lang w:val="tt-RU" w:eastAsia="en-US"/>
        </w:rPr>
        <w:t>Шуьнехь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на трапезе</w:t>
      </w:r>
      <w:r w:rsidRPr="00A433F0">
        <w:rPr>
          <w:rFonts w:cs="Times New Roman"/>
          <w:sz w:val="24"/>
          <w:szCs w:val="24"/>
          <w:lang w:eastAsia="en-US"/>
        </w:rPr>
        <w:t>»)</w:t>
      </w:r>
      <w:r w:rsidRPr="00A433F0">
        <w:rPr>
          <w:rFonts w:cs="Times New Roman"/>
          <w:sz w:val="24"/>
          <w:szCs w:val="24"/>
          <w:lang w:val="tt-RU" w:eastAsia="en-US"/>
        </w:rPr>
        <w:t xml:space="preserve">. </w:t>
      </w:r>
    </w:p>
    <w:p w14:paraId="3C527F4F"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Поэма </w:t>
      </w:r>
      <w:r w:rsidRPr="00A433F0">
        <w:rPr>
          <w:rFonts w:cs="Times New Roman"/>
          <w:sz w:val="24"/>
          <w:szCs w:val="24"/>
          <w:lang w:eastAsia="en-US"/>
        </w:rPr>
        <w:t>«</w:t>
      </w:r>
      <w:r w:rsidRPr="00A433F0">
        <w:rPr>
          <w:rFonts w:cs="Times New Roman"/>
          <w:sz w:val="24"/>
          <w:szCs w:val="24"/>
          <w:lang w:val="tt-RU" w:eastAsia="en-US"/>
        </w:rPr>
        <w:t>Болат-г</w:t>
      </w:r>
      <w:r w:rsidRPr="00A433F0">
        <w:rPr>
          <w:rFonts w:cs="Times New Roman"/>
          <w:sz w:val="24"/>
          <w:szCs w:val="24"/>
          <w:lang w:val="en-US" w:eastAsia="en-US"/>
        </w:rPr>
        <w:t>I</w:t>
      </w:r>
      <w:r w:rsidRPr="00A433F0">
        <w:rPr>
          <w:rFonts w:cs="Times New Roman"/>
          <w:sz w:val="24"/>
          <w:szCs w:val="24"/>
          <w:lang w:val="tt-RU" w:eastAsia="en-US"/>
        </w:rPr>
        <w:t>ала йож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адение Болат-калы</w:t>
      </w:r>
      <w:r w:rsidRPr="00A433F0">
        <w:rPr>
          <w:rFonts w:cs="Times New Roman"/>
          <w:sz w:val="24"/>
          <w:szCs w:val="24"/>
          <w:lang w:eastAsia="en-US"/>
        </w:rPr>
        <w:t>») (в сокращении)</w:t>
      </w:r>
      <w:r w:rsidRPr="00A433F0">
        <w:rPr>
          <w:rFonts w:cs="Times New Roman"/>
          <w:sz w:val="24"/>
          <w:szCs w:val="24"/>
          <w:lang w:val="tt-RU" w:eastAsia="en-US"/>
        </w:rPr>
        <w:t xml:space="preserve">. </w:t>
      </w:r>
    </w:p>
    <w:p w14:paraId="43EAE0CD"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А. Айдамиров. О</w:t>
      </w:r>
      <w:r w:rsidRPr="00A433F0">
        <w:rPr>
          <w:rFonts w:cs="Times New Roman"/>
          <w:sz w:val="24"/>
          <w:szCs w:val="24"/>
          <w:lang w:eastAsia="en-US"/>
        </w:rPr>
        <w:t>трывок из романа «Долгие ночи» – «</w:t>
      </w:r>
      <w:r w:rsidRPr="00A433F0">
        <w:rPr>
          <w:rFonts w:cs="Times New Roman"/>
          <w:sz w:val="24"/>
          <w:szCs w:val="24"/>
          <w:lang w:val="tt-RU" w:eastAsia="en-US"/>
        </w:rPr>
        <w:t>Мух</w:t>
      </w:r>
      <w:r w:rsidRPr="00A433F0">
        <w:rPr>
          <w:rFonts w:cs="Times New Roman"/>
          <w:sz w:val="24"/>
          <w:szCs w:val="24"/>
          <w:lang w:val="en-US" w:eastAsia="en-US"/>
        </w:rPr>
        <w:t>I</w:t>
      </w:r>
      <w:r w:rsidRPr="00A433F0">
        <w:rPr>
          <w:rFonts w:cs="Times New Roman"/>
          <w:sz w:val="24"/>
          <w:szCs w:val="24"/>
          <w:lang w:val="tt-RU" w:eastAsia="en-US"/>
        </w:rPr>
        <w:t>ажарш</w:t>
      </w:r>
      <w:r w:rsidRPr="00A433F0">
        <w:rPr>
          <w:rFonts w:cs="Times New Roman"/>
          <w:sz w:val="24"/>
          <w:szCs w:val="24"/>
          <w:lang w:eastAsia="en-US"/>
        </w:rPr>
        <w:t>» («</w:t>
      </w:r>
      <w:r w:rsidRPr="00A433F0">
        <w:rPr>
          <w:rFonts w:cs="Times New Roman"/>
          <w:sz w:val="24"/>
          <w:szCs w:val="24"/>
          <w:lang w:val="tt-RU" w:eastAsia="en-US"/>
        </w:rPr>
        <w:t>Изгнанники</w:t>
      </w:r>
      <w:r w:rsidRPr="00A433F0">
        <w:rPr>
          <w:rFonts w:cs="Times New Roman"/>
          <w:sz w:val="24"/>
          <w:szCs w:val="24"/>
          <w:lang w:eastAsia="en-US"/>
        </w:rPr>
        <w:t xml:space="preserve">»). </w:t>
      </w:r>
    </w:p>
    <w:p w14:paraId="24BEEFEA"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Иманах дузийта дег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Пусть верой наполнятся сердца»). </w:t>
      </w:r>
    </w:p>
    <w:p w14:paraId="4C06BCDF"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w:t>
      </w:r>
      <w:r w:rsidRPr="00A433F0">
        <w:rPr>
          <w:rFonts w:cs="Times New Roman"/>
          <w:sz w:val="24"/>
          <w:szCs w:val="24"/>
          <w:lang w:eastAsia="en-US"/>
        </w:rPr>
        <w:t xml:space="preserve">»). </w:t>
      </w:r>
    </w:p>
    <w:p w14:paraId="3988A130"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Басня «Зов» («Звон»). Мораль басни. Притворство, побеждённое хитростью.</w:t>
      </w:r>
    </w:p>
    <w:p w14:paraId="499C70A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Ш. Окуев. «Мацалла» («Голод»).</w:t>
      </w:r>
    </w:p>
    <w:p w14:paraId="119B6635"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Х. Нунуев. Рассказ </w:t>
      </w:r>
      <w:r w:rsidRPr="00A433F0">
        <w:rPr>
          <w:rFonts w:cs="Times New Roman"/>
          <w:sz w:val="24"/>
          <w:szCs w:val="24"/>
          <w:lang w:eastAsia="en-US"/>
        </w:rPr>
        <w:t>«</w:t>
      </w:r>
      <w:r w:rsidRPr="00A433F0">
        <w:rPr>
          <w:rFonts w:cs="Times New Roman"/>
          <w:sz w:val="24"/>
          <w:szCs w:val="24"/>
          <w:lang w:val="tt-RU" w:eastAsia="en-US"/>
        </w:rPr>
        <w:t>Юну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Юнус»). </w:t>
      </w:r>
    </w:p>
    <w:p w14:paraId="11ACAC10"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 Гацаев. Стихотворение </w:t>
      </w:r>
      <w:r w:rsidRPr="00A433F0">
        <w:rPr>
          <w:rFonts w:cs="Times New Roman"/>
          <w:sz w:val="24"/>
          <w:szCs w:val="24"/>
          <w:lang w:eastAsia="en-US"/>
        </w:rPr>
        <w:t>«</w:t>
      </w:r>
      <w:r w:rsidRPr="00A433F0">
        <w:rPr>
          <w:rFonts w:cs="Times New Roman"/>
          <w:sz w:val="24"/>
          <w:szCs w:val="24"/>
          <w:lang w:val="tt-RU" w:eastAsia="en-US"/>
        </w:rPr>
        <w:t>Дарц</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тель</w:t>
      </w:r>
      <w:r w:rsidRPr="00A433F0">
        <w:rPr>
          <w:rFonts w:cs="Times New Roman"/>
          <w:sz w:val="24"/>
          <w:szCs w:val="24"/>
          <w:lang w:eastAsia="en-US"/>
        </w:rPr>
        <w:t>»)</w:t>
      </w:r>
      <w:r w:rsidRPr="00A433F0">
        <w:rPr>
          <w:rFonts w:cs="Times New Roman"/>
          <w:sz w:val="24"/>
          <w:szCs w:val="24"/>
          <w:lang w:val="tt-RU" w:eastAsia="en-US"/>
        </w:rPr>
        <w:t xml:space="preserve">. </w:t>
      </w:r>
    </w:p>
    <w:p w14:paraId="2851AD1E"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Кусаев. Стихотворение </w:t>
      </w:r>
      <w:r w:rsidRPr="00A433F0">
        <w:rPr>
          <w:rFonts w:cs="Times New Roman"/>
          <w:sz w:val="24"/>
          <w:szCs w:val="24"/>
          <w:lang w:eastAsia="en-US"/>
        </w:rPr>
        <w:t>«</w:t>
      </w:r>
      <w:r w:rsidRPr="00A433F0">
        <w:rPr>
          <w:rFonts w:cs="Times New Roman"/>
          <w:sz w:val="24"/>
          <w:szCs w:val="24"/>
          <w:lang w:val="tt-RU" w:eastAsia="en-US"/>
        </w:rPr>
        <w:t>Амалехь диканиг</w:t>
      </w:r>
      <w:r w:rsidRPr="00A433F0">
        <w:rPr>
          <w:rFonts w:cs="Times New Roman"/>
          <w:sz w:val="24"/>
          <w:szCs w:val="24"/>
          <w:lang w:eastAsia="en-US"/>
        </w:rPr>
        <w:t>» («</w:t>
      </w:r>
      <w:r w:rsidRPr="00A433F0">
        <w:rPr>
          <w:rFonts w:cs="Times New Roman"/>
          <w:sz w:val="24"/>
          <w:szCs w:val="24"/>
          <w:lang w:val="tt-RU" w:eastAsia="en-US"/>
        </w:rPr>
        <w:t>Хорошее в характере</w:t>
      </w:r>
      <w:r w:rsidRPr="00A433F0">
        <w:rPr>
          <w:rFonts w:cs="Times New Roman"/>
          <w:sz w:val="24"/>
          <w:szCs w:val="24"/>
          <w:lang w:eastAsia="en-US"/>
        </w:rPr>
        <w:t>»)</w:t>
      </w:r>
      <w:r w:rsidRPr="00A433F0">
        <w:rPr>
          <w:rFonts w:cs="Times New Roman"/>
          <w:sz w:val="24"/>
          <w:szCs w:val="24"/>
          <w:lang w:val="tt-RU" w:eastAsia="en-US"/>
        </w:rPr>
        <w:t xml:space="preserve">. </w:t>
      </w:r>
    </w:p>
    <w:p w14:paraId="606B206D"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Поэма </w:t>
      </w:r>
      <w:r w:rsidRPr="00A433F0">
        <w:rPr>
          <w:rFonts w:cs="Times New Roman"/>
          <w:sz w:val="24"/>
          <w:szCs w:val="24"/>
          <w:lang w:eastAsia="en-US"/>
        </w:rPr>
        <w:t>«</w:t>
      </w:r>
      <w:r w:rsidRPr="00A433F0">
        <w:rPr>
          <w:rFonts w:cs="Times New Roman"/>
          <w:sz w:val="24"/>
          <w:szCs w:val="24"/>
          <w:lang w:val="tt-RU" w:eastAsia="en-US"/>
        </w:rPr>
        <w:t>Ден весет</w:t>
      </w:r>
      <w:r w:rsidRPr="00A433F0">
        <w:rPr>
          <w:rFonts w:cs="Times New Roman"/>
          <w:sz w:val="24"/>
          <w:szCs w:val="24"/>
          <w:lang w:eastAsia="en-US"/>
        </w:rPr>
        <w:t>» («</w:t>
      </w:r>
      <w:r w:rsidRPr="00A433F0">
        <w:rPr>
          <w:rFonts w:cs="Times New Roman"/>
          <w:sz w:val="24"/>
          <w:szCs w:val="24"/>
          <w:lang w:val="tt-RU" w:eastAsia="en-US"/>
        </w:rPr>
        <w:t>Завет отца</w:t>
      </w:r>
      <w:r w:rsidRPr="00A433F0">
        <w:rPr>
          <w:rFonts w:cs="Times New Roman"/>
          <w:sz w:val="24"/>
          <w:szCs w:val="24"/>
          <w:lang w:eastAsia="en-US"/>
        </w:rPr>
        <w:t>»)</w:t>
      </w:r>
      <w:r w:rsidRPr="00A433F0">
        <w:rPr>
          <w:rFonts w:cs="Times New Roman"/>
          <w:sz w:val="24"/>
          <w:szCs w:val="24"/>
          <w:lang w:val="tt-RU" w:eastAsia="en-US"/>
        </w:rPr>
        <w:t xml:space="preserve">. </w:t>
      </w:r>
    </w:p>
    <w:p w14:paraId="08C7EF3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Стихотворение </w:t>
      </w:r>
      <w:r w:rsidRPr="00A433F0">
        <w:rPr>
          <w:rFonts w:cs="Times New Roman"/>
          <w:sz w:val="24"/>
          <w:szCs w:val="24"/>
          <w:lang w:eastAsia="en-US"/>
        </w:rPr>
        <w:t>«</w:t>
      </w:r>
      <w:r w:rsidRPr="00A433F0">
        <w:rPr>
          <w:rFonts w:cs="Times New Roman"/>
          <w:sz w:val="24"/>
          <w:szCs w:val="24"/>
          <w:lang w:val="tt-RU" w:eastAsia="en-US"/>
        </w:rPr>
        <w:t>Нохчо ву с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Я чеченец</w:t>
      </w:r>
      <w:r w:rsidRPr="00A433F0">
        <w:rPr>
          <w:rFonts w:cs="Times New Roman"/>
          <w:sz w:val="24"/>
          <w:szCs w:val="24"/>
          <w:lang w:eastAsia="en-US"/>
        </w:rPr>
        <w:t>»)</w:t>
      </w:r>
      <w:r w:rsidRPr="00A433F0">
        <w:rPr>
          <w:rFonts w:cs="Times New Roman"/>
          <w:sz w:val="24"/>
          <w:szCs w:val="24"/>
          <w:lang w:val="tt-RU" w:eastAsia="en-US"/>
        </w:rPr>
        <w:t xml:space="preserve">. </w:t>
      </w:r>
    </w:p>
    <w:p w14:paraId="7930968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Шайхиев. Баллада </w:t>
      </w:r>
      <w:r w:rsidRPr="00A433F0">
        <w:rPr>
          <w:rFonts w:cs="Times New Roman"/>
          <w:sz w:val="24"/>
          <w:szCs w:val="24"/>
          <w:lang w:eastAsia="en-US"/>
        </w:rPr>
        <w:t>«</w:t>
      </w:r>
      <w:r w:rsidRPr="00A433F0">
        <w:rPr>
          <w:rFonts w:cs="Times New Roman"/>
          <w:sz w:val="24"/>
          <w:szCs w:val="24"/>
          <w:lang w:val="tt-RU" w:eastAsia="en-US"/>
        </w:rPr>
        <w:t>Ч</w:t>
      </w:r>
      <w:r w:rsidRPr="00A433F0">
        <w:rPr>
          <w:rFonts w:cs="Times New Roman"/>
          <w:sz w:val="24"/>
          <w:szCs w:val="24"/>
          <w:lang w:val="en-US" w:eastAsia="en-US"/>
        </w:rPr>
        <w:t>I</w:t>
      </w:r>
      <w:r w:rsidRPr="00A433F0">
        <w:rPr>
          <w:rFonts w:cs="Times New Roman"/>
          <w:sz w:val="24"/>
          <w:szCs w:val="24"/>
          <w:lang w:val="tt-RU" w:eastAsia="en-US"/>
        </w:rPr>
        <w:t>аг</w:t>
      </w:r>
      <w:r w:rsidRPr="00A433F0">
        <w:rPr>
          <w:rFonts w:cs="Times New Roman"/>
          <w:sz w:val="24"/>
          <w:szCs w:val="24"/>
          <w:lang w:val="en-US" w:eastAsia="en-US"/>
        </w:rPr>
        <w:t>I</w:t>
      </w:r>
      <w:r w:rsidRPr="00A433F0">
        <w:rPr>
          <w:rFonts w:cs="Times New Roman"/>
          <w:sz w:val="24"/>
          <w:szCs w:val="24"/>
          <w:lang w:val="tt-RU" w:eastAsia="en-US"/>
        </w:rPr>
        <w:t>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репость</w:t>
      </w:r>
      <w:r w:rsidRPr="00A433F0">
        <w:rPr>
          <w:rFonts w:cs="Times New Roman"/>
          <w:sz w:val="24"/>
          <w:szCs w:val="24"/>
          <w:lang w:eastAsia="en-US"/>
        </w:rPr>
        <w:t xml:space="preserve">»). </w:t>
      </w:r>
    </w:p>
    <w:p w14:paraId="580B7D74"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Напсат» («Напсат»).</w:t>
      </w:r>
    </w:p>
    <w:p w14:paraId="4BD89ED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Бисултанов. Стихотворение </w:t>
      </w:r>
      <w:r w:rsidRPr="00A433F0">
        <w:rPr>
          <w:rFonts w:cs="Times New Roman"/>
          <w:sz w:val="24"/>
          <w:szCs w:val="24"/>
          <w:lang w:eastAsia="en-US"/>
        </w:rPr>
        <w:t>«</w:t>
      </w:r>
      <w:r w:rsidRPr="00A433F0">
        <w:rPr>
          <w:rFonts w:cs="Times New Roman"/>
          <w:sz w:val="24"/>
          <w:szCs w:val="24"/>
          <w:lang w:val="tt-RU" w:eastAsia="en-US"/>
        </w:rPr>
        <w:t>Хьайбахахь язйина байт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тихи, написанные в Хайбахе</w:t>
      </w:r>
      <w:r w:rsidRPr="00A433F0">
        <w:rPr>
          <w:rFonts w:cs="Times New Roman"/>
          <w:sz w:val="24"/>
          <w:szCs w:val="24"/>
          <w:lang w:eastAsia="en-US"/>
        </w:rPr>
        <w:t>»)</w:t>
      </w:r>
      <w:r w:rsidRPr="00A433F0">
        <w:rPr>
          <w:rFonts w:cs="Times New Roman"/>
          <w:sz w:val="24"/>
          <w:szCs w:val="24"/>
          <w:lang w:val="tt-RU" w:eastAsia="en-US"/>
        </w:rPr>
        <w:t xml:space="preserve">. </w:t>
      </w:r>
    </w:p>
    <w:p w14:paraId="50524D7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Генарчу денойн туьйра</w:t>
      </w:r>
      <w:r w:rsidRPr="00A433F0">
        <w:rPr>
          <w:rFonts w:cs="Times New Roman"/>
          <w:sz w:val="24"/>
          <w:szCs w:val="24"/>
          <w:lang w:eastAsia="en-US"/>
        </w:rPr>
        <w:t>» («</w:t>
      </w:r>
      <w:r w:rsidRPr="00A433F0">
        <w:rPr>
          <w:rFonts w:cs="Times New Roman"/>
          <w:sz w:val="24"/>
          <w:szCs w:val="24"/>
          <w:lang w:val="tt-RU" w:eastAsia="en-US"/>
        </w:rPr>
        <w:t>Сказка далеких дней</w:t>
      </w:r>
      <w:r w:rsidRPr="00A433F0">
        <w:rPr>
          <w:rFonts w:cs="Times New Roman"/>
          <w:sz w:val="24"/>
          <w:szCs w:val="24"/>
          <w:lang w:eastAsia="en-US"/>
        </w:rPr>
        <w:t>»</w:t>
      </w:r>
      <w:r w:rsidRPr="00A433F0">
        <w:rPr>
          <w:rFonts w:cs="Times New Roman"/>
          <w:sz w:val="24"/>
          <w:szCs w:val="24"/>
          <w:lang w:val="tt-RU" w:eastAsia="en-US"/>
        </w:rPr>
        <w:t xml:space="preserve">). </w:t>
      </w:r>
    </w:p>
    <w:p w14:paraId="007279EB" w14:textId="739C17C0" w:rsidR="00A433F0" w:rsidRPr="00A433F0" w:rsidRDefault="00A433F0" w:rsidP="00A433F0">
      <w:pPr>
        <w:rPr>
          <w:rFonts w:cs="Times New Roman"/>
          <w:sz w:val="24"/>
          <w:szCs w:val="24"/>
          <w:lang w:val="tt-RU" w:eastAsia="en-US"/>
        </w:rPr>
      </w:pPr>
      <w:r w:rsidRPr="00B16341">
        <w:rPr>
          <w:rFonts w:cs="Times New Roman"/>
          <w:b/>
          <w:sz w:val="24"/>
          <w:szCs w:val="24"/>
          <w:lang w:val="tt-RU" w:eastAsia="en-US"/>
        </w:rPr>
        <w:t>Литература других народов</w:t>
      </w:r>
      <w:r w:rsidRPr="00A433F0">
        <w:rPr>
          <w:rFonts w:cs="Times New Roman"/>
          <w:sz w:val="24"/>
          <w:szCs w:val="24"/>
          <w:lang w:val="tt-RU" w:eastAsia="en-US"/>
        </w:rPr>
        <w:t>.</w:t>
      </w:r>
    </w:p>
    <w:p w14:paraId="42BBDBE0"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С. Пушкин. Стихотворение </w:t>
      </w:r>
      <w:r w:rsidRPr="00A433F0">
        <w:rPr>
          <w:rFonts w:cs="Times New Roman"/>
          <w:sz w:val="24"/>
          <w:szCs w:val="24"/>
          <w:lang w:eastAsia="en-US"/>
        </w:rPr>
        <w:t>«</w:t>
      </w:r>
      <w:r w:rsidRPr="00A433F0">
        <w:rPr>
          <w:rFonts w:cs="Times New Roman"/>
          <w:sz w:val="24"/>
          <w:szCs w:val="24"/>
          <w:lang w:val="en-US" w:eastAsia="en-US"/>
        </w:rPr>
        <w:t>I</w:t>
      </w:r>
      <w:r w:rsidRPr="00A433F0">
        <w:rPr>
          <w:rFonts w:cs="Times New Roman"/>
          <w:sz w:val="24"/>
          <w:szCs w:val="24"/>
          <w:lang w:val="tt-RU" w:eastAsia="en-US"/>
        </w:rPr>
        <w:t xml:space="preserve">аьнан </w:t>
      </w:r>
      <w:r w:rsidRPr="00A433F0">
        <w:rPr>
          <w:rFonts w:cs="Times New Roman"/>
          <w:sz w:val="24"/>
          <w:szCs w:val="24"/>
          <w:lang w:val="en-US" w:eastAsia="en-US"/>
        </w:rPr>
        <w:t>I</w:t>
      </w:r>
      <w:r w:rsidRPr="00A433F0">
        <w:rPr>
          <w:rFonts w:cs="Times New Roman"/>
          <w:sz w:val="24"/>
          <w:szCs w:val="24"/>
          <w:lang w:val="tt-RU" w:eastAsia="en-US"/>
        </w:rPr>
        <w:t>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Зимнее утро») (перевод А. Сулейманова)</w:t>
      </w:r>
      <w:r w:rsidRPr="00A433F0">
        <w:rPr>
          <w:rFonts w:cs="Times New Roman"/>
          <w:sz w:val="24"/>
          <w:szCs w:val="24"/>
          <w:lang w:val="tt-RU" w:eastAsia="en-US"/>
        </w:rPr>
        <w:t>.</w:t>
      </w:r>
    </w:p>
    <w:p w14:paraId="3BEF005C" w14:textId="4DC5FA2C"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14:paraId="5AEDA283"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Жерочун кӀентан, гуьржийн кӀентан илли (Илли о грузинском сыне и о сыне вдовы).</w:t>
      </w:r>
    </w:p>
    <w:p w14:paraId="6980544D"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Девлатгирин-Эвла йоккхуш даьккхина илли (Илли о ауле Давлетгирея).</w:t>
      </w:r>
    </w:p>
    <w:p w14:paraId="7B2F1092"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Исмайлин Дудин илли (Илли о Дуде Исмаила).</w:t>
      </w:r>
    </w:p>
    <w:p w14:paraId="579BA1E1"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Мамакаев. </w:t>
      </w:r>
      <w:r w:rsidRPr="00A433F0">
        <w:rPr>
          <w:rFonts w:cs="Times New Roman"/>
          <w:sz w:val="24"/>
          <w:szCs w:val="24"/>
          <w:lang w:eastAsia="en-US"/>
        </w:rPr>
        <w:t>«</w:t>
      </w:r>
      <w:r w:rsidRPr="00A433F0">
        <w:rPr>
          <w:rFonts w:cs="Times New Roman"/>
          <w:sz w:val="24"/>
          <w:szCs w:val="24"/>
          <w:lang w:val="tt-RU" w:eastAsia="en-US"/>
        </w:rPr>
        <w:t>БӀаьстенан Ӏ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еннее утро</w:t>
      </w:r>
      <w:r w:rsidRPr="00A433F0">
        <w:rPr>
          <w:rFonts w:cs="Times New Roman"/>
          <w:sz w:val="24"/>
          <w:szCs w:val="24"/>
          <w:lang w:eastAsia="en-US"/>
        </w:rPr>
        <w:t>»).</w:t>
      </w:r>
    </w:p>
    <w:p w14:paraId="089E23DC"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Меттиган сур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браз местности</w:t>
      </w:r>
      <w:r w:rsidRPr="00A433F0">
        <w:rPr>
          <w:rFonts w:cs="Times New Roman"/>
          <w:sz w:val="24"/>
          <w:szCs w:val="24"/>
          <w:lang w:eastAsia="en-US"/>
        </w:rPr>
        <w:t>»).</w:t>
      </w:r>
    </w:p>
    <w:p w14:paraId="35D270B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Мусаев. Отрывок из романа</w:t>
      </w:r>
      <w:r w:rsidRPr="00A433F0">
        <w:rPr>
          <w:rFonts w:cs="Times New Roman"/>
          <w:sz w:val="24"/>
          <w:szCs w:val="24"/>
          <w:lang w:eastAsia="en-US"/>
        </w:rPr>
        <w:t xml:space="preserve"> «</w:t>
      </w:r>
      <w:r w:rsidRPr="00A433F0">
        <w:rPr>
          <w:rFonts w:cs="Times New Roman"/>
          <w:sz w:val="24"/>
          <w:szCs w:val="24"/>
          <w:lang w:val="tt-RU" w:eastAsia="en-US"/>
        </w:rPr>
        <w:t>Таймин Бийбол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ибулат Таймиев</w:t>
      </w:r>
      <w:r w:rsidRPr="00A433F0">
        <w:rPr>
          <w:rFonts w:cs="Times New Roman"/>
          <w:sz w:val="24"/>
          <w:szCs w:val="24"/>
          <w:lang w:eastAsia="en-US"/>
        </w:rPr>
        <w:t>»).</w:t>
      </w:r>
    </w:p>
    <w:p w14:paraId="653ABC0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Хамидов. Рассказ </w:t>
      </w:r>
      <w:r w:rsidRPr="00A433F0">
        <w:rPr>
          <w:rFonts w:cs="Times New Roman"/>
          <w:sz w:val="24"/>
          <w:szCs w:val="24"/>
          <w:lang w:eastAsia="en-US"/>
        </w:rPr>
        <w:t>«</w:t>
      </w:r>
      <w:r w:rsidRPr="00A433F0">
        <w:rPr>
          <w:rFonts w:cs="Times New Roman"/>
          <w:sz w:val="24"/>
          <w:szCs w:val="24"/>
          <w:lang w:val="tt-RU" w:eastAsia="en-US"/>
        </w:rPr>
        <w:t>Абубеш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Абубашир</w:t>
      </w:r>
      <w:r w:rsidRPr="00A433F0">
        <w:rPr>
          <w:rFonts w:cs="Times New Roman"/>
          <w:sz w:val="24"/>
          <w:szCs w:val="24"/>
          <w:lang w:eastAsia="en-US"/>
        </w:rPr>
        <w:t>»</w:t>
      </w:r>
      <w:r w:rsidRPr="00A433F0">
        <w:rPr>
          <w:rFonts w:cs="Times New Roman"/>
          <w:sz w:val="24"/>
          <w:szCs w:val="24"/>
          <w:lang w:val="tt-RU" w:eastAsia="en-US"/>
        </w:rPr>
        <w:t>).</w:t>
      </w:r>
    </w:p>
    <w:p w14:paraId="194C1E14"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А. Айдамиров. Отрывок из повестии</w:t>
      </w:r>
      <w:r w:rsidRPr="00A433F0">
        <w:rPr>
          <w:rFonts w:cs="Times New Roman"/>
          <w:sz w:val="24"/>
          <w:szCs w:val="24"/>
          <w:lang w:eastAsia="en-US"/>
        </w:rPr>
        <w:t xml:space="preserve"> «</w:t>
      </w:r>
      <w:r w:rsidRPr="00A433F0">
        <w:rPr>
          <w:rFonts w:cs="Times New Roman"/>
          <w:sz w:val="24"/>
          <w:szCs w:val="24"/>
          <w:lang w:val="tt-RU" w:eastAsia="en-US"/>
        </w:rPr>
        <w:t>Кхолламан 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 жизни</w:t>
      </w:r>
      <w:r w:rsidRPr="00A433F0">
        <w:rPr>
          <w:rFonts w:cs="Times New Roman"/>
          <w:sz w:val="24"/>
          <w:szCs w:val="24"/>
          <w:lang w:eastAsia="en-US"/>
        </w:rPr>
        <w:t>»</w:t>
      </w:r>
      <w:r w:rsidRPr="00A433F0">
        <w:rPr>
          <w:rFonts w:cs="Times New Roman"/>
          <w:sz w:val="24"/>
          <w:szCs w:val="24"/>
          <w:lang w:val="tt-RU" w:eastAsia="en-US"/>
        </w:rPr>
        <w:t>).</w:t>
      </w:r>
    </w:p>
    <w:p w14:paraId="182AAE53"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 Гацаев. </w:t>
      </w:r>
      <w:r w:rsidRPr="00A433F0">
        <w:rPr>
          <w:rFonts w:cs="Times New Roman"/>
          <w:sz w:val="24"/>
          <w:szCs w:val="24"/>
          <w:lang w:eastAsia="en-US"/>
        </w:rPr>
        <w:t>«</w:t>
      </w:r>
      <w:r w:rsidRPr="00A433F0">
        <w:rPr>
          <w:rFonts w:cs="Times New Roman"/>
          <w:sz w:val="24"/>
          <w:szCs w:val="24"/>
          <w:lang w:val="tt-RU" w:eastAsia="en-US"/>
        </w:rPr>
        <w:t>Аренаш, тӀеэца хӀинц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имите просторы теперь</w:t>
      </w:r>
      <w:r w:rsidRPr="00A433F0">
        <w:rPr>
          <w:rFonts w:cs="Times New Roman"/>
          <w:sz w:val="24"/>
          <w:szCs w:val="24"/>
          <w:lang w:eastAsia="en-US"/>
        </w:rPr>
        <w:t>»).</w:t>
      </w:r>
    </w:p>
    <w:p w14:paraId="386E5D73"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Ламанан басах</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склонах гор</w:t>
      </w:r>
      <w:r w:rsidRPr="00A433F0">
        <w:rPr>
          <w:rFonts w:cs="Times New Roman"/>
          <w:sz w:val="24"/>
          <w:szCs w:val="24"/>
          <w:lang w:eastAsia="en-US"/>
        </w:rPr>
        <w:t>»).</w:t>
      </w:r>
    </w:p>
    <w:p w14:paraId="7D03E090"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теган цӀ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Имя человека</w:t>
      </w:r>
      <w:r w:rsidRPr="00A433F0">
        <w:rPr>
          <w:rFonts w:cs="Times New Roman"/>
          <w:sz w:val="24"/>
          <w:szCs w:val="24"/>
          <w:lang w:eastAsia="en-US"/>
        </w:rPr>
        <w:t>»).</w:t>
      </w:r>
    </w:p>
    <w:p w14:paraId="18CAE1B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Шайхиев. </w:t>
      </w:r>
      <w:r w:rsidRPr="00A433F0">
        <w:rPr>
          <w:rFonts w:cs="Times New Roman"/>
          <w:sz w:val="24"/>
          <w:szCs w:val="24"/>
          <w:lang w:eastAsia="en-US"/>
        </w:rPr>
        <w:t>«</w:t>
      </w:r>
      <w:r w:rsidRPr="00A433F0">
        <w:rPr>
          <w:rFonts w:cs="Times New Roman"/>
          <w:sz w:val="24"/>
          <w:szCs w:val="24"/>
          <w:lang w:val="tt-RU" w:eastAsia="en-US"/>
        </w:rPr>
        <w:t>Куйнах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о папахе</w:t>
      </w:r>
      <w:r w:rsidRPr="00A433F0">
        <w:rPr>
          <w:rFonts w:cs="Times New Roman"/>
          <w:sz w:val="24"/>
          <w:szCs w:val="24"/>
          <w:lang w:eastAsia="en-US"/>
        </w:rPr>
        <w:t>»).</w:t>
      </w:r>
    </w:p>
    <w:p w14:paraId="3A41BE1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Ахмаров. </w:t>
      </w:r>
      <w:r w:rsidRPr="00A433F0">
        <w:rPr>
          <w:rFonts w:cs="Times New Roman"/>
          <w:sz w:val="24"/>
          <w:szCs w:val="24"/>
          <w:lang w:eastAsia="en-US"/>
        </w:rPr>
        <w:t>«</w:t>
      </w:r>
      <w:r w:rsidRPr="00A433F0">
        <w:rPr>
          <w:rFonts w:cs="Times New Roman"/>
          <w:sz w:val="24"/>
          <w:szCs w:val="24"/>
          <w:lang w:val="tt-RU" w:eastAsia="en-US"/>
        </w:rPr>
        <w:t>Кешнашк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могиле</w:t>
      </w:r>
      <w:r w:rsidRPr="00A433F0">
        <w:rPr>
          <w:rFonts w:cs="Times New Roman"/>
          <w:sz w:val="24"/>
          <w:szCs w:val="24"/>
          <w:lang w:eastAsia="en-US"/>
        </w:rPr>
        <w:t>»).</w:t>
      </w:r>
    </w:p>
    <w:p w14:paraId="072629F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утаев. </w:t>
      </w:r>
      <w:r w:rsidRPr="00A433F0">
        <w:rPr>
          <w:rFonts w:cs="Times New Roman"/>
          <w:sz w:val="24"/>
          <w:szCs w:val="24"/>
          <w:lang w:eastAsia="en-US"/>
        </w:rPr>
        <w:t>«</w:t>
      </w:r>
      <w:r w:rsidRPr="00A433F0">
        <w:rPr>
          <w:rFonts w:cs="Times New Roman"/>
          <w:sz w:val="24"/>
          <w:szCs w:val="24"/>
          <w:lang w:val="tt-RU" w:eastAsia="en-US"/>
        </w:rPr>
        <w:t>Кемсийн гар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Гроздь винограда</w:t>
      </w:r>
      <w:r w:rsidRPr="00A433F0">
        <w:rPr>
          <w:rFonts w:cs="Times New Roman"/>
          <w:sz w:val="24"/>
          <w:szCs w:val="24"/>
          <w:lang w:eastAsia="en-US"/>
        </w:rPr>
        <w:t>»).</w:t>
      </w:r>
    </w:p>
    <w:p w14:paraId="5E247F48"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КӀелхьара ца вели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 удалось спастись</w:t>
      </w:r>
      <w:r w:rsidRPr="00A433F0">
        <w:rPr>
          <w:rFonts w:cs="Times New Roman"/>
          <w:sz w:val="24"/>
          <w:szCs w:val="24"/>
          <w:lang w:eastAsia="en-US"/>
        </w:rPr>
        <w:t>»).</w:t>
      </w:r>
    </w:p>
    <w:p w14:paraId="3933E0D9"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В-Х. Амаев. </w:t>
      </w:r>
      <w:r w:rsidRPr="00A433F0">
        <w:rPr>
          <w:rFonts w:cs="Times New Roman"/>
          <w:sz w:val="24"/>
          <w:szCs w:val="24"/>
          <w:lang w:eastAsia="en-US"/>
        </w:rPr>
        <w:t>«</w:t>
      </w:r>
      <w:r w:rsidRPr="00A433F0">
        <w:rPr>
          <w:rFonts w:cs="Times New Roman"/>
          <w:sz w:val="24"/>
          <w:szCs w:val="24"/>
          <w:lang w:val="tt-RU" w:eastAsia="en-US"/>
        </w:rPr>
        <w:t>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w:t>
      </w:r>
      <w:r w:rsidRPr="00A433F0">
        <w:rPr>
          <w:rFonts w:cs="Times New Roman"/>
          <w:sz w:val="24"/>
          <w:szCs w:val="24"/>
          <w:lang w:eastAsia="en-US"/>
        </w:rPr>
        <w:t>»).</w:t>
      </w:r>
    </w:p>
    <w:p w14:paraId="1645A9B2" w14:textId="5979DCEA" w:rsidR="00A433F0" w:rsidRPr="00B16341" w:rsidRDefault="00B16341" w:rsidP="00B16341">
      <w:pPr>
        <w:jc w:val="center"/>
        <w:rPr>
          <w:rFonts w:cs="Times New Roman"/>
          <w:b/>
          <w:sz w:val="24"/>
          <w:szCs w:val="24"/>
          <w:lang w:eastAsia="en-US"/>
        </w:rPr>
      </w:pPr>
      <w:r w:rsidRPr="00B16341">
        <w:rPr>
          <w:rFonts w:cs="Times New Roman"/>
          <w:b/>
          <w:sz w:val="24"/>
          <w:szCs w:val="24"/>
          <w:lang w:eastAsia="en-US"/>
        </w:rPr>
        <w:t>Содержание обучения в 8 классе</w:t>
      </w:r>
    </w:p>
    <w:p w14:paraId="331CE802" w14:textId="77777777" w:rsidR="00B16341" w:rsidRPr="00A433F0" w:rsidRDefault="00B16341" w:rsidP="00A433F0">
      <w:pPr>
        <w:rPr>
          <w:rFonts w:cs="Times New Roman"/>
          <w:sz w:val="24"/>
          <w:szCs w:val="24"/>
          <w:lang w:eastAsia="en-US"/>
        </w:rPr>
      </w:pPr>
    </w:p>
    <w:p w14:paraId="098BC25F" w14:textId="6E180A59" w:rsidR="00A433F0" w:rsidRPr="00E800CD" w:rsidRDefault="00A433F0" w:rsidP="00A433F0">
      <w:pPr>
        <w:rPr>
          <w:rFonts w:cs="Times New Roman"/>
          <w:b/>
          <w:sz w:val="24"/>
          <w:szCs w:val="24"/>
          <w:lang w:eastAsia="en-US"/>
        </w:rPr>
      </w:pPr>
      <w:r w:rsidRPr="00E800CD">
        <w:rPr>
          <w:rFonts w:cs="Times New Roman"/>
          <w:b/>
          <w:sz w:val="24"/>
          <w:szCs w:val="24"/>
          <w:lang w:eastAsia="en-US"/>
        </w:rPr>
        <w:t>Произведения чеченских писателей.</w:t>
      </w:r>
    </w:p>
    <w:p w14:paraId="51AC6C89"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Олдум» («Олдум»). </w:t>
      </w:r>
    </w:p>
    <w:p w14:paraId="5ECC9C2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Мамакаев. Стихотворения «Лаьмнийн дийцар» («Рассказ гор»), «Пондар» («Пандур»). </w:t>
      </w:r>
    </w:p>
    <w:p w14:paraId="6A909DC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Ясаев. «Хьоме йурт» («Любимое село»).</w:t>
      </w:r>
    </w:p>
    <w:p w14:paraId="49029C6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Хамидов. Рассказ «Д</w:t>
      </w:r>
      <w:r w:rsidRPr="00A433F0">
        <w:rPr>
          <w:rFonts w:cs="Times New Roman"/>
          <w:sz w:val="24"/>
          <w:szCs w:val="24"/>
          <w:lang w:val="en-US" w:eastAsia="en-US"/>
        </w:rPr>
        <w:t>I</w:t>
      </w:r>
      <w:r w:rsidRPr="00A433F0">
        <w:rPr>
          <w:rFonts w:cs="Times New Roman"/>
          <w:sz w:val="24"/>
          <w:szCs w:val="24"/>
          <w:lang w:eastAsia="en-US"/>
        </w:rPr>
        <w:t>а – коч, схьа – коч»</w:t>
      </w:r>
      <w:r w:rsidRPr="00A433F0">
        <w:rPr>
          <w:rFonts w:cs="Times New Roman"/>
          <w:sz w:val="24"/>
          <w:szCs w:val="24"/>
          <w:lang w:val="tt-RU" w:eastAsia="en-US"/>
        </w:rPr>
        <w:t xml:space="preserve"> (</w:t>
      </w:r>
      <w:r w:rsidRPr="00A433F0">
        <w:rPr>
          <w:rFonts w:cs="Times New Roman"/>
          <w:sz w:val="24"/>
          <w:szCs w:val="24"/>
          <w:lang w:eastAsia="en-US"/>
        </w:rPr>
        <w:t xml:space="preserve">«Туда – платье, сюда – платье»). </w:t>
      </w:r>
    </w:p>
    <w:p w14:paraId="04383BC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Цавевза доттаг</w:t>
      </w:r>
      <w:r w:rsidRPr="00A433F0">
        <w:rPr>
          <w:rFonts w:cs="Times New Roman"/>
          <w:sz w:val="24"/>
          <w:szCs w:val="24"/>
          <w:lang w:val="en-US" w:eastAsia="en-US"/>
        </w:rPr>
        <w:t>I</w:t>
      </w:r>
      <w:r w:rsidRPr="00A433F0">
        <w:rPr>
          <w:rFonts w:cs="Times New Roman"/>
          <w:sz w:val="24"/>
          <w:szCs w:val="24"/>
          <w:lang w:eastAsia="en-US"/>
        </w:rPr>
        <w:t xml:space="preserve">» («Незнакомый друг»), «Органан йистехь» («На берегу Аргуна»). </w:t>
      </w:r>
    </w:p>
    <w:p w14:paraId="7C5AC30B"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Дахаран генаш» («Ветви жизни»).</w:t>
      </w:r>
    </w:p>
    <w:p w14:paraId="40F97734"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Х. Эдилов. «Сийделахь, Латта!» («Гордись, Земля!»).</w:t>
      </w:r>
    </w:p>
    <w:p w14:paraId="3D5EE99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Ш. Арсанукаев. Драма «Тимуран тур» («Сабля Тимура»). </w:t>
      </w:r>
    </w:p>
    <w:p w14:paraId="7D35498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Я. Хасбулатов. Стихотворения «Дош» («Слово»), «Стаг хилла ваьллахь хьо ара» («Ты вышел в путь мужчиной»). </w:t>
      </w:r>
    </w:p>
    <w:p w14:paraId="0052DF45"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Кавказ» («Кавказ»).</w:t>
      </w:r>
    </w:p>
    <w:p w14:paraId="064C0D19"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Х. Сатуев. «Нашхахь» («Нашхой»).</w:t>
      </w:r>
    </w:p>
    <w:p w14:paraId="2E9F1FF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Повесть «</w:t>
      </w:r>
      <w:r w:rsidRPr="00A433F0">
        <w:rPr>
          <w:rFonts w:cs="Times New Roman"/>
          <w:sz w:val="24"/>
          <w:szCs w:val="24"/>
          <w:lang w:val="tt-RU" w:eastAsia="en-US"/>
        </w:rPr>
        <w:t>Маьрк</w:t>
      </w:r>
      <w:r w:rsidRPr="00A433F0">
        <w:rPr>
          <w:rFonts w:cs="Times New Roman"/>
          <w:sz w:val="24"/>
          <w:szCs w:val="24"/>
          <w:lang w:val="en-US" w:eastAsia="en-US"/>
        </w:rPr>
        <w:t>I</w:t>
      </w:r>
      <w:r w:rsidRPr="00A433F0">
        <w:rPr>
          <w:rFonts w:cs="Times New Roman"/>
          <w:sz w:val="24"/>
          <w:szCs w:val="24"/>
          <w:lang w:val="tt-RU" w:eastAsia="en-US"/>
        </w:rPr>
        <w:t>аж-бодан т</w:t>
      </w:r>
      <w:r w:rsidRPr="00A433F0">
        <w:rPr>
          <w:rFonts w:cs="Times New Roman"/>
          <w:sz w:val="24"/>
          <w:szCs w:val="24"/>
          <w:lang w:val="en-US" w:eastAsia="en-US"/>
        </w:rPr>
        <w:t>I</w:t>
      </w:r>
      <w:r w:rsidRPr="00A433F0">
        <w:rPr>
          <w:rFonts w:cs="Times New Roman"/>
          <w:sz w:val="24"/>
          <w:szCs w:val="24"/>
          <w:lang w:val="tt-RU" w:eastAsia="en-US"/>
        </w:rPr>
        <w:t>ехь к</w:t>
      </w:r>
      <w:r w:rsidRPr="00A433F0">
        <w:rPr>
          <w:rFonts w:cs="Times New Roman"/>
          <w:sz w:val="24"/>
          <w:szCs w:val="24"/>
          <w:lang w:val="en-US" w:eastAsia="en-US"/>
        </w:rPr>
        <w:t>I</w:t>
      </w:r>
      <w:r w:rsidRPr="00A433F0">
        <w:rPr>
          <w:rFonts w:cs="Times New Roman"/>
          <w:sz w:val="24"/>
          <w:szCs w:val="24"/>
          <w:lang w:val="tt-RU" w:eastAsia="en-US"/>
        </w:rPr>
        <w:t>айн хьоькх</w:t>
      </w:r>
      <w:r w:rsidRPr="00A433F0">
        <w:rPr>
          <w:rFonts w:cs="Times New Roman"/>
          <w:sz w:val="24"/>
          <w:szCs w:val="24"/>
          <w:lang w:eastAsia="en-US"/>
        </w:rPr>
        <w:t xml:space="preserve">» («Белое пятно на сумерках») (в сокращении). </w:t>
      </w:r>
    </w:p>
    <w:p w14:paraId="2999610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Шайхиев. «Дарцан буса» («Ночью в метель»).</w:t>
      </w:r>
    </w:p>
    <w:p w14:paraId="7C2C9349"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 Абдулаев. Поэма «Маьлхан каш» («Солнечный склеп»). </w:t>
      </w:r>
    </w:p>
    <w:p w14:paraId="551B4720"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ы «Дика ду-кх хьо волуш» («Хорошо, что ты есть»), «Дари» («Шелк»). </w:t>
      </w:r>
    </w:p>
    <w:p w14:paraId="1284729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Лаьтта тӀехь лаьмнаш а хӀиттош» («Возводя горы на земле»).</w:t>
      </w:r>
    </w:p>
    <w:p w14:paraId="7E2BD347"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Бисултанов. Стихотворения «Дег</w:t>
      </w:r>
      <w:r w:rsidRPr="00A433F0">
        <w:rPr>
          <w:rFonts w:cs="Times New Roman"/>
          <w:sz w:val="24"/>
          <w:szCs w:val="24"/>
          <w:lang w:val="en-US" w:eastAsia="en-US"/>
        </w:rPr>
        <w:t>I</w:t>
      </w:r>
      <w:r w:rsidRPr="00A433F0">
        <w:rPr>
          <w:rFonts w:cs="Times New Roman"/>
          <w:sz w:val="24"/>
          <w:szCs w:val="24"/>
          <w:lang w:eastAsia="en-US"/>
        </w:rPr>
        <w:t xml:space="preserve">аста» («Родина»), «Халкъан илланчина» («Певцу народа»). </w:t>
      </w:r>
    </w:p>
    <w:p w14:paraId="72554A3E"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Повесть «Лаьтта т</w:t>
      </w:r>
      <w:r w:rsidRPr="00A433F0">
        <w:rPr>
          <w:rFonts w:cs="Times New Roman"/>
          <w:sz w:val="24"/>
          <w:szCs w:val="24"/>
          <w:lang w:val="en-US" w:eastAsia="en-US"/>
        </w:rPr>
        <w:t>I</w:t>
      </w:r>
      <w:r w:rsidRPr="00A433F0">
        <w:rPr>
          <w:rFonts w:cs="Times New Roman"/>
          <w:sz w:val="24"/>
          <w:szCs w:val="24"/>
          <w:lang w:eastAsia="en-US"/>
        </w:rPr>
        <w:t>ехь лаьмнаш а х</w:t>
      </w:r>
      <w:r w:rsidRPr="00A433F0">
        <w:rPr>
          <w:rFonts w:cs="Times New Roman"/>
          <w:sz w:val="24"/>
          <w:szCs w:val="24"/>
          <w:lang w:val="en-US" w:eastAsia="en-US"/>
        </w:rPr>
        <w:t>I</w:t>
      </w:r>
      <w:r w:rsidRPr="00A433F0">
        <w:rPr>
          <w:rFonts w:cs="Times New Roman"/>
          <w:sz w:val="24"/>
          <w:szCs w:val="24"/>
          <w:lang w:eastAsia="en-US"/>
        </w:rPr>
        <w:t xml:space="preserve">иттош» («Воздвигая горы на земле»). </w:t>
      </w:r>
    </w:p>
    <w:p w14:paraId="4D0E2BA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128.9.2. Произведения для самостоятельного чтения.</w:t>
      </w:r>
    </w:p>
    <w:p w14:paraId="33AE6F2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Пондар» («Гармонь»).</w:t>
      </w:r>
    </w:p>
    <w:p w14:paraId="45EA1250"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Рассказ «БӀоча» («Боча»).</w:t>
      </w:r>
    </w:p>
    <w:p w14:paraId="3FCD7249"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Легенда «Чурт» («Памятник»).</w:t>
      </w:r>
    </w:p>
    <w:p w14:paraId="47A6319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 «Дика ду хьо волуш» («Хорошо, что ты есть»). </w:t>
      </w:r>
    </w:p>
    <w:p w14:paraId="4DC923E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РегӀара поп» («Бук на хребте»).</w:t>
      </w:r>
    </w:p>
    <w:p w14:paraId="3872472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Х. Хамидов. Рассказ «Экзамен хаттар» («Сдать экзамен»).</w:t>
      </w:r>
    </w:p>
    <w:p w14:paraId="132089E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Бисултанов, «Гой шуна, доттагӀий» («Видите, друзья»).</w:t>
      </w:r>
    </w:p>
    <w:p w14:paraId="2A25641E" w14:textId="77777777" w:rsidR="00E800CD" w:rsidRDefault="00E800CD" w:rsidP="00A433F0">
      <w:pPr>
        <w:rPr>
          <w:rFonts w:cs="Times New Roman"/>
          <w:sz w:val="24"/>
          <w:szCs w:val="24"/>
          <w:lang w:eastAsia="en-US"/>
        </w:rPr>
      </w:pPr>
    </w:p>
    <w:p w14:paraId="0B76482F" w14:textId="77777777" w:rsidR="009A3342" w:rsidRDefault="009A3342" w:rsidP="00E800CD">
      <w:pPr>
        <w:jc w:val="center"/>
        <w:rPr>
          <w:rFonts w:cs="Times New Roman"/>
          <w:b/>
          <w:sz w:val="24"/>
          <w:szCs w:val="24"/>
          <w:lang w:eastAsia="en-US"/>
        </w:rPr>
      </w:pPr>
    </w:p>
    <w:p w14:paraId="0909D34E" w14:textId="77777777" w:rsidR="009A3342" w:rsidRDefault="009A3342" w:rsidP="00E800CD">
      <w:pPr>
        <w:jc w:val="center"/>
        <w:rPr>
          <w:rFonts w:cs="Times New Roman"/>
          <w:b/>
          <w:sz w:val="24"/>
          <w:szCs w:val="24"/>
          <w:lang w:eastAsia="en-US"/>
        </w:rPr>
      </w:pPr>
    </w:p>
    <w:p w14:paraId="6256F127" w14:textId="5A585034" w:rsidR="00A433F0" w:rsidRPr="00E800CD" w:rsidRDefault="00E800CD" w:rsidP="00E800CD">
      <w:pPr>
        <w:jc w:val="center"/>
        <w:rPr>
          <w:rFonts w:cs="Times New Roman"/>
          <w:b/>
          <w:sz w:val="24"/>
          <w:szCs w:val="24"/>
          <w:lang w:eastAsia="en-US"/>
        </w:rPr>
      </w:pPr>
      <w:r w:rsidRPr="00E800CD">
        <w:rPr>
          <w:rFonts w:cs="Times New Roman"/>
          <w:b/>
          <w:sz w:val="24"/>
          <w:szCs w:val="24"/>
          <w:lang w:eastAsia="en-US"/>
        </w:rPr>
        <w:t>Содержание обучения в 9 классе</w:t>
      </w:r>
    </w:p>
    <w:p w14:paraId="57A4132B" w14:textId="77777777" w:rsidR="00E800CD" w:rsidRDefault="00E800CD" w:rsidP="00A433F0">
      <w:pPr>
        <w:rPr>
          <w:rFonts w:cs="Times New Roman"/>
          <w:sz w:val="24"/>
          <w:szCs w:val="24"/>
          <w:lang w:eastAsia="en-US"/>
        </w:rPr>
      </w:pPr>
    </w:p>
    <w:p w14:paraId="3C6E52A4" w14:textId="78F30A2F"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Устное народное творчество.</w:t>
      </w:r>
    </w:p>
    <w:p w14:paraId="6F651F8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Героические песни-илли «Теркаца хьала-охьа вехаш хиллачу Эла Мусосотан, Адин Сурхон илли» («Илли о князе Мусосте и Адин Сурхо»).</w:t>
      </w:r>
    </w:p>
    <w:p w14:paraId="1576DEC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Предания «Къиза </w:t>
      </w:r>
      <w:r w:rsidRPr="00A433F0">
        <w:rPr>
          <w:rFonts w:cs="Times New Roman"/>
          <w:sz w:val="24"/>
          <w:szCs w:val="24"/>
          <w:lang w:val="en-US" w:eastAsia="en-US"/>
        </w:rPr>
        <w:t>I</w:t>
      </w:r>
      <w:r w:rsidRPr="00A433F0">
        <w:rPr>
          <w:rFonts w:cs="Times New Roman"/>
          <w:sz w:val="24"/>
          <w:szCs w:val="24"/>
          <w:lang w:eastAsia="en-US"/>
        </w:rPr>
        <w:t xml:space="preserve">адат» («Жестокий обычай»), «Шатойн Аьстамар» («Астамир из Шатоя»), «Исмаилийн Дуда» («Дуда, сын Исмаила»). </w:t>
      </w:r>
    </w:p>
    <w:p w14:paraId="0C4E1BD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ьккхийн Жанхотан илли» («Илли о Жанхоте Аккинском»).</w:t>
      </w:r>
    </w:p>
    <w:p w14:paraId="2B8ED7E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Назманаш (Песни духовного содержания).</w:t>
      </w:r>
    </w:p>
    <w:p w14:paraId="21FCA53D" w14:textId="55D98B35" w:rsidR="00A433F0" w:rsidRPr="00E800CD" w:rsidRDefault="00A433F0" w:rsidP="00A433F0">
      <w:pPr>
        <w:rPr>
          <w:rFonts w:cs="Times New Roman"/>
          <w:b/>
          <w:sz w:val="24"/>
          <w:szCs w:val="24"/>
          <w:lang w:val="tt-RU" w:eastAsia="en-US"/>
        </w:rPr>
      </w:pPr>
      <w:r w:rsidRPr="00E800CD">
        <w:rPr>
          <w:rFonts w:cs="Times New Roman"/>
          <w:b/>
          <w:sz w:val="24"/>
          <w:szCs w:val="24"/>
          <w:lang w:val="tt-RU" w:eastAsia="en-US"/>
        </w:rPr>
        <w:t>Произведения чеченских писателей.</w:t>
      </w:r>
    </w:p>
    <w:p w14:paraId="745BC81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Творчество писателей – основоположников чеченской литературы: А. Дудаева, М. Сальмурзаева, А. Нажаева, Ш. Айсханова. Обзор поэзии, прозы.</w:t>
      </w:r>
    </w:p>
    <w:p w14:paraId="0018C7C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Повесть «</w:t>
      </w:r>
      <w:r w:rsidRPr="00A433F0">
        <w:rPr>
          <w:rFonts w:cs="Times New Roman"/>
          <w:sz w:val="24"/>
          <w:szCs w:val="24"/>
          <w:lang w:val="tt-RU" w:eastAsia="en-US"/>
        </w:rPr>
        <w:t>Бешто</w:t>
      </w:r>
      <w:r w:rsidRPr="00A433F0">
        <w:rPr>
          <w:rFonts w:cs="Times New Roman"/>
          <w:sz w:val="24"/>
          <w:szCs w:val="24"/>
          <w:lang w:eastAsia="en-US"/>
        </w:rPr>
        <w:t xml:space="preserve">» («Бешто»). Быт и нравы общества. </w:t>
      </w:r>
    </w:p>
    <w:p w14:paraId="51B586B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Произведения о Великой Отечественной войне.</w:t>
      </w:r>
    </w:p>
    <w:p w14:paraId="3BFD2D3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Дерриге а т</w:t>
      </w:r>
      <w:r w:rsidRPr="00A433F0">
        <w:rPr>
          <w:rFonts w:cs="Times New Roman"/>
          <w:sz w:val="24"/>
          <w:szCs w:val="24"/>
          <w:lang w:val="en-US" w:eastAsia="en-US"/>
        </w:rPr>
        <w:t>I</w:t>
      </w:r>
      <w:r w:rsidRPr="00A433F0">
        <w:rPr>
          <w:rFonts w:cs="Times New Roman"/>
          <w:sz w:val="24"/>
          <w:szCs w:val="24"/>
          <w:lang w:eastAsia="en-US"/>
        </w:rPr>
        <w:t>амна» («Все для войны»), «Даймехкан т</w:t>
      </w:r>
      <w:r w:rsidRPr="00A433F0">
        <w:rPr>
          <w:rFonts w:cs="Times New Roman"/>
          <w:sz w:val="24"/>
          <w:szCs w:val="24"/>
          <w:lang w:val="en-US" w:eastAsia="en-US"/>
        </w:rPr>
        <w:t>I</w:t>
      </w:r>
      <w:r w:rsidRPr="00A433F0">
        <w:rPr>
          <w:rFonts w:cs="Times New Roman"/>
          <w:sz w:val="24"/>
          <w:szCs w:val="24"/>
          <w:lang w:eastAsia="en-US"/>
        </w:rPr>
        <w:t>ом болчохь» («Там, где война за Родину»), очерк «Турпалчу танкистан доьзал» («Семья героя-танкиста»).</w:t>
      </w:r>
    </w:p>
    <w:p w14:paraId="7ABD44B7"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Стихотворения «И йоьлхуш яц» («Она не плачет»), «К</w:t>
      </w:r>
      <w:r w:rsidRPr="00A433F0">
        <w:rPr>
          <w:rFonts w:cs="Times New Roman"/>
          <w:sz w:val="24"/>
          <w:szCs w:val="24"/>
          <w:lang w:val="en-US" w:eastAsia="en-US"/>
        </w:rPr>
        <w:t>I</w:t>
      </w:r>
      <w:r w:rsidRPr="00A433F0">
        <w:rPr>
          <w:rFonts w:cs="Times New Roman"/>
          <w:sz w:val="24"/>
          <w:szCs w:val="24"/>
          <w:lang w:eastAsia="en-US"/>
        </w:rPr>
        <w:t>иллочунна» («Трусу»).</w:t>
      </w:r>
    </w:p>
    <w:p w14:paraId="4A020C3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Г</w:t>
      </w:r>
      <w:r w:rsidRPr="00A433F0">
        <w:rPr>
          <w:rFonts w:cs="Times New Roman"/>
          <w:sz w:val="24"/>
          <w:szCs w:val="24"/>
          <w:lang w:val="en-US" w:eastAsia="en-US"/>
        </w:rPr>
        <w:t>I</w:t>
      </w:r>
      <w:r w:rsidRPr="00A433F0">
        <w:rPr>
          <w:rFonts w:cs="Times New Roman"/>
          <w:sz w:val="24"/>
          <w:szCs w:val="24"/>
          <w:lang w:eastAsia="en-US"/>
        </w:rPr>
        <w:t>овтта» («Вставайте»), «Малх тоьлурбу» («Солнце победит»).</w:t>
      </w:r>
    </w:p>
    <w:p w14:paraId="4B9BEEB4"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Х. Эдилов. Стихотворения «Суьрте» («Портрету»), «Кавказан аьрзу» («Орел Кавказа»), «Т</w:t>
      </w:r>
      <w:r w:rsidRPr="00A433F0">
        <w:rPr>
          <w:rFonts w:cs="Times New Roman"/>
          <w:sz w:val="24"/>
          <w:szCs w:val="24"/>
          <w:lang w:val="en-US" w:eastAsia="en-US"/>
        </w:rPr>
        <w:t>I</w:t>
      </w:r>
      <w:r w:rsidRPr="00A433F0">
        <w:rPr>
          <w:rFonts w:cs="Times New Roman"/>
          <w:sz w:val="24"/>
          <w:szCs w:val="24"/>
          <w:lang w:eastAsia="en-US"/>
        </w:rPr>
        <w:t>емало – хьуна» («Воин – тебе»).</w:t>
      </w:r>
    </w:p>
    <w:p w14:paraId="38213CDE"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Кавказа латта» («Земля Кавказа»), «Йо</w:t>
      </w:r>
      <w:r w:rsidRPr="00A433F0">
        <w:rPr>
          <w:rFonts w:cs="Times New Roman"/>
          <w:sz w:val="24"/>
          <w:szCs w:val="24"/>
          <w:lang w:val="en-US" w:eastAsia="en-US"/>
        </w:rPr>
        <w:t>I</w:t>
      </w:r>
      <w:r w:rsidRPr="00A433F0">
        <w:rPr>
          <w:rFonts w:cs="Times New Roman"/>
          <w:sz w:val="24"/>
          <w:szCs w:val="24"/>
          <w:lang w:eastAsia="en-US"/>
        </w:rPr>
        <w:t>е» («Девушке»), «Даге» («Сердцу»), «Сай к</w:t>
      </w:r>
      <w:r w:rsidRPr="00A433F0">
        <w:rPr>
          <w:rFonts w:cs="Times New Roman"/>
          <w:sz w:val="24"/>
          <w:szCs w:val="24"/>
          <w:lang w:val="en-US" w:eastAsia="en-US"/>
        </w:rPr>
        <w:t>I</w:t>
      </w:r>
      <w:r w:rsidRPr="00A433F0">
        <w:rPr>
          <w:rFonts w:cs="Times New Roman"/>
          <w:sz w:val="24"/>
          <w:szCs w:val="24"/>
          <w:lang w:eastAsia="en-US"/>
        </w:rPr>
        <w:t>анте» («Моему сыну»), поэма «Нохчийн лаьмнашкахь» («В горах Чечни»).</w:t>
      </w:r>
    </w:p>
    <w:p w14:paraId="6E28E37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Сай» («Олень»), «Сох муха эр ду адам» («Как можно сказать обо мне, что я человек?») «До</w:t>
      </w:r>
      <w:r w:rsidRPr="00A433F0">
        <w:rPr>
          <w:rFonts w:cs="Times New Roman"/>
          <w:sz w:val="24"/>
          <w:szCs w:val="24"/>
          <w:lang w:val="en-US" w:eastAsia="en-US"/>
        </w:rPr>
        <w:t>I</w:t>
      </w:r>
      <w:r w:rsidRPr="00A433F0">
        <w:rPr>
          <w:rFonts w:cs="Times New Roman"/>
          <w:sz w:val="24"/>
          <w:szCs w:val="24"/>
          <w:lang w:eastAsia="en-US"/>
        </w:rPr>
        <w:t xml:space="preserve">а» («Молитва»), главы из романа «Лаьмнаша ца дицдо» («Горы не забудут»). </w:t>
      </w:r>
    </w:p>
    <w:p w14:paraId="31AA5B3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Х. Хамидов. Драма «Лийрбоцурш («Бессмертные»). </w:t>
      </w:r>
    </w:p>
    <w:p w14:paraId="6F7B104B"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Стихотворения «Буьйса хаза, буьйса тийна» («Ночь спокойная, ночь тихая»), «Б</w:t>
      </w:r>
      <w:r w:rsidRPr="00A433F0">
        <w:rPr>
          <w:rFonts w:cs="Times New Roman"/>
          <w:sz w:val="24"/>
          <w:szCs w:val="24"/>
          <w:lang w:val="en-US" w:eastAsia="en-US"/>
        </w:rPr>
        <w:t>I</w:t>
      </w:r>
      <w:r w:rsidRPr="00A433F0">
        <w:rPr>
          <w:rFonts w:cs="Times New Roman"/>
          <w:sz w:val="24"/>
          <w:szCs w:val="24"/>
          <w:lang w:eastAsia="en-US"/>
        </w:rPr>
        <w:t>аьсте кхечи» («Пришла весна»), «Х</w:t>
      </w:r>
      <w:r w:rsidRPr="00A433F0">
        <w:rPr>
          <w:rFonts w:cs="Times New Roman"/>
          <w:sz w:val="24"/>
          <w:szCs w:val="24"/>
          <w:lang w:val="en-US" w:eastAsia="en-US"/>
        </w:rPr>
        <w:t>I</w:t>
      </w:r>
      <w:r w:rsidRPr="00A433F0">
        <w:rPr>
          <w:rFonts w:cs="Times New Roman"/>
          <w:sz w:val="24"/>
          <w:szCs w:val="24"/>
          <w:lang w:eastAsia="en-US"/>
        </w:rPr>
        <w:t>ай, йо</w:t>
      </w:r>
      <w:r w:rsidRPr="00A433F0">
        <w:rPr>
          <w:rFonts w:cs="Times New Roman"/>
          <w:sz w:val="24"/>
          <w:szCs w:val="24"/>
          <w:lang w:val="en-US" w:eastAsia="en-US"/>
        </w:rPr>
        <w:t>I</w:t>
      </w:r>
      <w:r w:rsidRPr="00A433F0">
        <w:rPr>
          <w:rFonts w:cs="Times New Roman"/>
          <w:sz w:val="24"/>
          <w:szCs w:val="24"/>
          <w:lang w:eastAsia="en-US"/>
        </w:rPr>
        <w:t xml:space="preserve">, делхьа, собарде» («Эй, девушка, подожди»). </w:t>
      </w:r>
    </w:p>
    <w:p w14:paraId="5F2D04F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Супаев. Стихотворение </w:t>
      </w:r>
      <w:r w:rsidRPr="00A433F0">
        <w:rPr>
          <w:rFonts w:cs="Times New Roman"/>
          <w:sz w:val="24"/>
          <w:szCs w:val="24"/>
          <w:lang w:eastAsia="en-US"/>
        </w:rPr>
        <w:t>«</w:t>
      </w:r>
      <w:r w:rsidRPr="00A433F0">
        <w:rPr>
          <w:rFonts w:cs="Times New Roman"/>
          <w:sz w:val="24"/>
          <w:szCs w:val="24"/>
          <w:lang w:val="tt-RU" w:eastAsia="en-US"/>
        </w:rPr>
        <w:t>Вайнехан халкъан иллеш» (</w:t>
      </w:r>
      <w:r w:rsidRPr="00A433F0">
        <w:rPr>
          <w:rFonts w:cs="Times New Roman"/>
          <w:sz w:val="24"/>
          <w:szCs w:val="24"/>
          <w:lang w:eastAsia="en-US"/>
        </w:rPr>
        <w:t>«Илли нашего народа»)</w:t>
      </w:r>
      <w:r w:rsidRPr="00A433F0">
        <w:rPr>
          <w:rFonts w:cs="Times New Roman"/>
          <w:sz w:val="24"/>
          <w:szCs w:val="24"/>
          <w:lang w:val="tt-RU" w:eastAsia="en-US"/>
        </w:rPr>
        <w:t xml:space="preserve">. </w:t>
      </w:r>
    </w:p>
    <w:p w14:paraId="5D24F53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тихотворение </w:t>
      </w:r>
      <w:r w:rsidRPr="00A433F0">
        <w:rPr>
          <w:rFonts w:cs="Times New Roman"/>
          <w:sz w:val="24"/>
          <w:szCs w:val="24"/>
          <w:lang w:eastAsia="en-US"/>
        </w:rPr>
        <w:t>«</w:t>
      </w:r>
      <w:r w:rsidRPr="00A433F0">
        <w:rPr>
          <w:rFonts w:cs="Times New Roman"/>
          <w:sz w:val="24"/>
          <w:szCs w:val="24"/>
          <w:lang w:val="tt-RU" w:eastAsia="en-US"/>
        </w:rPr>
        <w:t>Буьйса ю беттас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Лунная ночь»). Красота ночной природы. Пейзажная лирика.</w:t>
      </w:r>
    </w:p>
    <w:p w14:paraId="6DE00543"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Х. Талхадов. Стихотворение «Шийла дарц ц</w:t>
      </w:r>
      <w:r w:rsidRPr="00A433F0">
        <w:rPr>
          <w:rFonts w:cs="Times New Roman"/>
          <w:sz w:val="24"/>
          <w:szCs w:val="24"/>
          <w:lang w:val="en-US" w:eastAsia="en-US"/>
        </w:rPr>
        <w:t>I</w:t>
      </w:r>
      <w:r w:rsidRPr="00A433F0">
        <w:rPr>
          <w:rFonts w:cs="Times New Roman"/>
          <w:sz w:val="24"/>
          <w:szCs w:val="24"/>
          <w:lang w:val="tt-RU" w:eastAsia="en-US"/>
        </w:rPr>
        <w:t>евзинчохь» («</w:t>
      </w:r>
      <w:r w:rsidRPr="00A433F0">
        <w:rPr>
          <w:rFonts w:cs="Times New Roman"/>
          <w:sz w:val="24"/>
          <w:szCs w:val="24"/>
          <w:lang w:eastAsia="en-US"/>
        </w:rPr>
        <w:t>Вопреки холодному ветру</w:t>
      </w:r>
      <w:r w:rsidRPr="00A433F0">
        <w:rPr>
          <w:rFonts w:cs="Times New Roman"/>
          <w:sz w:val="24"/>
          <w:szCs w:val="24"/>
          <w:lang w:val="tt-RU" w:eastAsia="en-US"/>
        </w:rPr>
        <w:t xml:space="preserve">»). </w:t>
      </w:r>
    </w:p>
    <w:p w14:paraId="4636C3B7"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тихотворение «Сан ненан маттахь ас язйо» («На языке матери я пишу»). </w:t>
      </w:r>
    </w:p>
    <w:p w14:paraId="3DFF1E5E"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Гадаев. Стихотворение «Даймехкан лоьмашка» («К львам Отчизны»). Тема героизма и любви к Отчизне. Стихотворение «Доттаг</w:t>
      </w:r>
      <w:r w:rsidRPr="00A433F0">
        <w:rPr>
          <w:rFonts w:cs="Times New Roman"/>
          <w:sz w:val="24"/>
          <w:szCs w:val="24"/>
          <w:lang w:val="en-US" w:eastAsia="en-US"/>
        </w:rPr>
        <w:t>I</w:t>
      </w:r>
      <w:r w:rsidRPr="00A433F0">
        <w:rPr>
          <w:rFonts w:cs="Times New Roman"/>
          <w:sz w:val="24"/>
          <w:szCs w:val="24"/>
          <w:lang w:eastAsia="en-US"/>
        </w:rPr>
        <w:t xml:space="preserve">ашка» («Друзьям»). </w:t>
      </w:r>
    </w:p>
    <w:p w14:paraId="7F3CE2A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Гайтукаева. Стихотворение «Зама» («Время»), </w:t>
      </w:r>
      <w:r w:rsidRPr="00A433F0">
        <w:rPr>
          <w:rFonts w:cs="Times New Roman"/>
          <w:sz w:val="24"/>
          <w:szCs w:val="24"/>
          <w:lang w:eastAsia="en-US"/>
        </w:rPr>
        <w:t>стихотворение в прозе</w:t>
      </w:r>
      <w:r w:rsidRPr="00A433F0">
        <w:rPr>
          <w:rFonts w:cs="Times New Roman"/>
          <w:sz w:val="24"/>
          <w:szCs w:val="24"/>
          <w:lang w:val="tt-RU" w:eastAsia="en-US"/>
        </w:rPr>
        <w:t xml:space="preserve"> «Хьан ц</w:t>
      </w:r>
      <w:r w:rsidRPr="00A433F0">
        <w:rPr>
          <w:rFonts w:cs="Times New Roman"/>
          <w:sz w:val="24"/>
          <w:szCs w:val="24"/>
          <w:lang w:val="en-US" w:eastAsia="en-US"/>
        </w:rPr>
        <w:t>I</w:t>
      </w:r>
      <w:r w:rsidRPr="00A433F0">
        <w:rPr>
          <w:rFonts w:cs="Times New Roman"/>
          <w:sz w:val="24"/>
          <w:szCs w:val="24"/>
          <w:lang w:val="tt-RU" w:eastAsia="en-US"/>
        </w:rPr>
        <w:t>ийнах яра-кха со, Нохчийчоь, хьан ц</w:t>
      </w:r>
      <w:r w:rsidRPr="00A433F0">
        <w:rPr>
          <w:rFonts w:cs="Times New Roman"/>
          <w:sz w:val="24"/>
          <w:szCs w:val="24"/>
          <w:lang w:val="en-US" w:eastAsia="en-US"/>
        </w:rPr>
        <w:t>I</w:t>
      </w:r>
      <w:r w:rsidRPr="00A433F0">
        <w:rPr>
          <w:rFonts w:cs="Times New Roman"/>
          <w:sz w:val="24"/>
          <w:szCs w:val="24"/>
          <w:lang w:val="tt-RU" w:eastAsia="en-US"/>
        </w:rPr>
        <w:t xml:space="preserve">ийнах яра» («Я была твоей, Чечня»). </w:t>
      </w:r>
    </w:p>
    <w:p w14:paraId="0F840FE4" w14:textId="77777777" w:rsidR="00E800CD" w:rsidRDefault="00E800CD" w:rsidP="00A433F0">
      <w:pPr>
        <w:rPr>
          <w:rFonts w:cs="Times New Roman"/>
          <w:sz w:val="24"/>
          <w:szCs w:val="24"/>
          <w:lang w:eastAsia="en-US"/>
        </w:rPr>
      </w:pPr>
    </w:p>
    <w:p w14:paraId="5DCFE6B9" w14:textId="551B3318" w:rsidR="00A433F0" w:rsidRPr="00E800CD" w:rsidRDefault="00A433F0" w:rsidP="00A433F0">
      <w:pPr>
        <w:rPr>
          <w:rFonts w:cs="Times New Roman"/>
          <w:b/>
          <w:sz w:val="24"/>
          <w:szCs w:val="24"/>
          <w:lang w:eastAsia="en-US"/>
        </w:rPr>
      </w:pPr>
      <w:r w:rsidRPr="00A433F0">
        <w:rPr>
          <w:rFonts w:cs="Times New Roman"/>
          <w:sz w:val="24"/>
          <w:szCs w:val="24"/>
          <w:lang w:eastAsia="en-US"/>
        </w:rPr>
        <w:t> </w:t>
      </w:r>
      <w:r w:rsidRPr="00E800CD">
        <w:rPr>
          <w:rFonts w:cs="Times New Roman"/>
          <w:b/>
          <w:sz w:val="24"/>
          <w:szCs w:val="24"/>
          <w:lang w:val="x-none" w:eastAsia="en-US"/>
        </w:rPr>
        <w:t>Литература других народов</w:t>
      </w:r>
      <w:r w:rsidRPr="00E800CD">
        <w:rPr>
          <w:rFonts w:cs="Times New Roman"/>
          <w:b/>
          <w:sz w:val="24"/>
          <w:szCs w:val="24"/>
          <w:lang w:eastAsia="en-US"/>
        </w:rPr>
        <w:t>.</w:t>
      </w:r>
    </w:p>
    <w:p w14:paraId="0BD3411E"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Ю. Лермонтов. Стихотворение «Валерик» (перевод А. Кусаева).</w:t>
      </w:r>
    </w:p>
    <w:p w14:paraId="46E72AFF" w14:textId="77777777" w:rsidR="00E800CD" w:rsidRDefault="00E800CD" w:rsidP="00A433F0">
      <w:pPr>
        <w:rPr>
          <w:rFonts w:cs="Times New Roman"/>
          <w:sz w:val="24"/>
          <w:szCs w:val="24"/>
          <w:lang w:eastAsia="en-US"/>
        </w:rPr>
      </w:pPr>
    </w:p>
    <w:p w14:paraId="2152229C" w14:textId="77777777" w:rsidR="002428A0" w:rsidRDefault="002428A0" w:rsidP="00E800CD">
      <w:pPr>
        <w:jc w:val="center"/>
        <w:rPr>
          <w:rFonts w:cs="Times New Roman"/>
          <w:b/>
          <w:sz w:val="24"/>
          <w:szCs w:val="24"/>
          <w:lang w:val="x-none" w:eastAsia="en-US"/>
        </w:rPr>
      </w:pPr>
    </w:p>
    <w:p w14:paraId="4275E3AE" w14:textId="06CDD431" w:rsidR="00A433F0" w:rsidRPr="00E800CD" w:rsidRDefault="00A433F0" w:rsidP="00E800CD">
      <w:pPr>
        <w:jc w:val="center"/>
        <w:rPr>
          <w:rFonts w:cs="Times New Roman"/>
          <w:b/>
          <w:sz w:val="24"/>
          <w:szCs w:val="24"/>
          <w:lang w:val="x-none" w:eastAsia="en-US"/>
        </w:rPr>
      </w:pPr>
      <w:r w:rsidRPr="00E800CD">
        <w:rPr>
          <w:rFonts w:cs="Times New Roman"/>
          <w:b/>
          <w:sz w:val="24"/>
          <w:szCs w:val="24"/>
          <w:lang w:val="x-none" w:eastAsia="en-US"/>
        </w:rPr>
        <w:t>Планируемые результаты освоения программы по родной (</w:t>
      </w:r>
      <w:r w:rsidRPr="00E800CD">
        <w:rPr>
          <w:rFonts w:cs="Times New Roman"/>
          <w:b/>
          <w:sz w:val="24"/>
          <w:szCs w:val="24"/>
          <w:lang w:eastAsia="en-US"/>
        </w:rPr>
        <w:t>чеченской</w:t>
      </w:r>
      <w:r w:rsidRPr="00E800CD">
        <w:rPr>
          <w:rFonts w:cs="Times New Roman"/>
          <w:b/>
          <w:sz w:val="24"/>
          <w:szCs w:val="24"/>
          <w:lang w:val="x-none" w:eastAsia="en-US"/>
        </w:rPr>
        <w:t>) литературе на уров</w:t>
      </w:r>
      <w:r w:rsidR="00E800CD" w:rsidRPr="00E800CD">
        <w:rPr>
          <w:rFonts w:cs="Times New Roman"/>
          <w:b/>
          <w:sz w:val="24"/>
          <w:szCs w:val="24"/>
          <w:lang w:val="x-none" w:eastAsia="en-US"/>
        </w:rPr>
        <w:t>не основного общего образования</w:t>
      </w:r>
    </w:p>
    <w:p w14:paraId="55DD40A1" w14:textId="77777777" w:rsidR="00E800CD" w:rsidRPr="00A433F0" w:rsidRDefault="00E800CD" w:rsidP="00A433F0">
      <w:pPr>
        <w:rPr>
          <w:rFonts w:cs="Times New Roman"/>
          <w:sz w:val="24"/>
          <w:szCs w:val="24"/>
          <w:lang w:val="x-none" w:eastAsia="en-US"/>
        </w:rPr>
      </w:pPr>
    </w:p>
    <w:p w14:paraId="3FAC6480" w14:textId="34055928"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В результате изучения родной (</w:t>
      </w:r>
      <w:r w:rsidRPr="00A433F0">
        <w:rPr>
          <w:rFonts w:cs="Times New Roman"/>
          <w:sz w:val="24"/>
          <w:szCs w:val="24"/>
          <w:lang w:eastAsia="en-US"/>
        </w:rPr>
        <w:t>чеченской</w:t>
      </w:r>
      <w:r w:rsidRPr="00A433F0">
        <w:rPr>
          <w:rFonts w:cs="Times New Roman"/>
          <w:sz w:val="24"/>
          <w:szCs w:val="24"/>
          <w:lang w:val="x-none" w:eastAsia="en-US"/>
        </w:rPr>
        <w:t>) литературы на уровне основного общего образования у обучающегося будут сформированы следующие личностные результаты:</w:t>
      </w:r>
    </w:p>
    <w:p w14:paraId="5398579E"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1) гражданского воспитания:</w:t>
      </w:r>
    </w:p>
    <w:p w14:paraId="16662F6D"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69363912"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w:t>
      </w:r>
      <w:r w:rsidRPr="00A433F0">
        <w:rPr>
          <w:rFonts w:cs="Times New Roman"/>
          <w:sz w:val="24"/>
          <w:szCs w:val="24"/>
          <w:lang w:eastAsia="en-US"/>
        </w:rPr>
        <w:t>использованием</w:t>
      </w:r>
      <w:r w:rsidRPr="00A433F0">
        <w:rPr>
          <w:rFonts w:cs="Times New Roman"/>
          <w:sz w:val="24"/>
          <w:szCs w:val="24"/>
          <w:lang w:val="x-none" w:eastAsia="en-US"/>
        </w:rPr>
        <w:t xml:space="preserve"> пример</w:t>
      </w:r>
      <w:r w:rsidRPr="00A433F0">
        <w:rPr>
          <w:rFonts w:cs="Times New Roman"/>
          <w:sz w:val="24"/>
          <w:szCs w:val="24"/>
          <w:lang w:eastAsia="en-US"/>
        </w:rPr>
        <w:t>ов</w:t>
      </w:r>
      <w:r w:rsidRPr="00A433F0">
        <w:rPr>
          <w:rFonts w:cs="Times New Roman"/>
          <w:sz w:val="24"/>
          <w:szCs w:val="24"/>
          <w:lang w:val="x-none" w:eastAsia="en-US"/>
        </w:rPr>
        <w:t xml:space="preserve"> из родной (</w:t>
      </w:r>
      <w:r w:rsidRPr="00A433F0">
        <w:rPr>
          <w:rFonts w:cs="Times New Roman"/>
          <w:sz w:val="24"/>
          <w:szCs w:val="24"/>
          <w:lang w:eastAsia="en-US"/>
        </w:rPr>
        <w:t>чеченской</w:t>
      </w:r>
      <w:r w:rsidRPr="00A433F0">
        <w:rPr>
          <w:rFonts w:cs="Times New Roman"/>
          <w:sz w:val="24"/>
          <w:szCs w:val="24"/>
          <w:lang w:val="x-none" w:eastAsia="en-US"/>
        </w:rPr>
        <w:t>) литературы;</w:t>
      </w:r>
    </w:p>
    <w:p w14:paraId="60384486"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 xml:space="preserve">готовность к разнообразной совместной деятельности, стремление к взаимопониманию и взаимопомощи, в том числе с </w:t>
      </w:r>
      <w:r w:rsidRPr="00A433F0">
        <w:rPr>
          <w:rFonts w:cs="Times New Roman"/>
          <w:sz w:val="24"/>
          <w:szCs w:val="24"/>
          <w:lang w:eastAsia="en-US"/>
        </w:rPr>
        <w:t>использованием</w:t>
      </w:r>
      <w:r w:rsidRPr="00A433F0">
        <w:rPr>
          <w:rFonts w:cs="Times New Roman"/>
          <w:sz w:val="24"/>
          <w:szCs w:val="24"/>
          <w:lang w:val="x-none" w:eastAsia="en-US"/>
        </w:rPr>
        <w:t xml:space="preserve"> пример</w:t>
      </w:r>
      <w:r w:rsidRPr="00A433F0">
        <w:rPr>
          <w:rFonts w:cs="Times New Roman"/>
          <w:sz w:val="24"/>
          <w:szCs w:val="24"/>
          <w:lang w:eastAsia="en-US"/>
        </w:rPr>
        <w:t>ов</w:t>
      </w:r>
      <w:r w:rsidRPr="00A433F0">
        <w:rPr>
          <w:rFonts w:cs="Times New Roman"/>
          <w:sz w:val="24"/>
          <w:szCs w:val="24"/>
          <w:lang w:val="x-none" w:eastAsia="en-US"/>
        </w:rPr>
        <w:t xml:space="preserve"> из литературы; активное участие в самоуправлении в образовательной организации, готовность к участию в гуманитарной деятельности;</w:t>
      </w:r>
    </w:p>
    <w:p w14:paraId="69A9B27A"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2) патриотического воспитания:</w:t>
      </w:r>
    </w:p>
    <w:p w14:paraId="2E30DE71"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осознание российской гражданской идентичности в поликультурном и многоконфессиональном обществе, проявление интереса к познанию родного (</w:t>
      </w:r>
      <w:r w:rsidRPr="00A433F0">
        <w:rPr>
          <w:rFonts w:cs="Times New Roman"/>
          <w:sz w:val="24"/>
          <w:szCs w:val="24"/>
          <w:lang w:eastAsia="en-US"/>
        </w:rPr>
        <w:t>чеченского</w:t>
      </w:r>
      <w:r w:rsidRPr="00A433F0">
        <w:rPr>
          <w:rFonts w:cs="Times New Roman"/>
          <w:sz w:val="24"/>
          <w:szCs w:val="24"/>
          <w:lang w:val="x-none" w:eastAsia="en-US"/>
        </w:rPr>
        <w:t>) языка и родной (</w:t>
      </w:r>
      <w:r w:rsidRPr="00A433F0">
        <w:rPr>
          <w:rFonts w:cs="Times New Roman"/>
          <w:sz w:val="24"/>
          <w:szCs w:val="24"/>
          <w:lang w:eastAsia="en-US"/>
        </w:rPr>
        <w:t>чеченской</w:t>
      </w:r>
      <w:r w:rsidRPr="00A433F0">
        <w:rPr>
          <w:rFonts w:cs="Times New Roman"/>
          <w:sz w:val="24"/>
          <w:szCs w:val="24"/>
          <w:lang w:val="x-none" w:eastAsia="en-US"/>
        </w:rPr>
        <w:t xml:space="preserve">) литературы, истории, культуры Российской Федерации, своего края в контексте изучения произведений </w:t>
      </w:r>
      <w:r w:rsidRPr="00A433F0">
        <w:rPr>
          <w:rFonts w:cs="Times New Roman"/>
          <w:sz w:val="24"/>
          <w:szCs w:val="24"/>
          <w:lang w:eastAsia="en-US"/>
        </w:rPr>
        <w:t>чеченской</w:t>
      </w:r>
      <w:r w:rsidRPr="00A433F0">
        <w:rPr>
          <w:rFonts w:cs="Times New Roman"/>
          <w:sz w:val="24"/>
          <w:szCs w:val="24"/>
          <w:lang w:val="x-none" w:eastAsia="en-US"/>
        </w:rPr>
        <w:t xml:space="preserve"> литературы, а также литератур</w:t>
      </w:r>
      <w:r w:rsidRPr="00A433F0">
        <w:rPr>
          <w:rFonts w:cs="Times New Roman"/>
          <w:sz w:val="24"/>
          <w:szCs w:val="24"/>
          <w:lang w:eastAsia="en-US"/>
        </w:rPr>
        <w:t>ы других народов</w:t>
      </w:r>
      <w:r w:rsidRPr="00A433F0">
        <w:rPr>
          <w:rFonts w:cs="Times New Roman"/>
          <w:sz w:val="24"/>
          <w:szCs w:val="24"/>
          <w:lang w:val="x-none" w:eastAsia="en-US"/>
        </w:rPr>
        <w:t xml:space="preserve">; </w:t>
      </w:r>
    </w:p>
    <w:p w14:paraId="23D27303"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5B930B63"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 xml:space="preserve">уважение к символам России, государственным праздникам, историческому и природному наследию </w:t>
      </w:r>
      <w:r w:rsidRPr="00A433F0">
        <w:rPr>
          <w:rFonts w:cs="Times New Roman"/>
          <w:sz w:val="24"/>
          <w:szCs w:val="24"/>
          <w:lang w:val="tt-RU" w:eastAsia="en-US"/>
        </w:rPr>
        <w:t>и памятникам, традициям разных народов, проживающих в родной стране, обращая внимание на их воплощение в чеченской литературе;</w:t>
      </w:r>
    </w:p>
    <w:p w14:paraId="3328B1E1"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3) духовно-нравственного воспитания:</w:t>
      </w:r>
    </w:p>
    <w:p w14:paraId="3B3CC135"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24CCD823"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618C6DEF"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14:paraId="63626501"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4) эстетического воспитания:</w:t>
      </w:r>
    </w:p>
    <w:p w14:paraId="50C9C8E1"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682C40B2"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сознание важности художественной литературы и культуры как средства коммуникации и самовыражения;</w:t>
      </w:r>
    </w:p>
    <w:p w14:paraId="04BAC828"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понимание ценности отечественного и мирового искусства, роли этнических культурных традиций и народного творчества; </w:t>
      </w:r>
    </w:p>
    <w:p w14:paraId="0C9D51B2"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стремление к самовыражению в разных видах искусства;</w:t>
      </w:r>
    </w:p>
    <w:p w14:paraId="0A53BEC2"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5) физического воспитания, формирования культуры здоровья и эмоционального благополучия:</w:t>
      </w:r>
    </w:p>
    <w:p w14:paraId="49C9C895"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осознание ценности жизни </w:t>
      </w:r>
      <w:r w:rsidRPr="00A433F0">
        <w:rPr>
          <w:rFonts w:cs="Times New Roman"/>
          <w:sz w:val="24"/>
          <w:szCs w:val="24"/>
          <w:lang w:eastAsia="en-US"/>
        </w:rPr>
        <w:t>с использованием собственного жизненного и читательского опыта</w:t>
      </w:r>
      <w:r w:rsidRPr="00A433F0">
        <w:rPr>
          <w:rFonts w:cs="Times New Roman"/>
          <w:sz w:val="24"/>
          <w:szCs w:val="24"/>
          <w:lang w:val="tt-RU" w:eastAsia="en-US"/>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5D20C721"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4D84365F"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6426BE3D"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3D5D214C"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6) трудового воспитания:</w:t>
      </w:r>
    </w:p>
    <w:p w14:paraId="38D3331B" w14:textId="77777777" w:rsidR="00A433F0" w:rsidRPr="00A433F0" w:rsidRDefault="00A433F0" w:rsidP="002428A0">
      <w:pPr>
        <w:ind w:firstLine="709"/>
        <w:rPr>
          <w:sz w:val="24"/>
          <w:szCs w:val="24"/>
          <w:lang w:val="tt-RU" w:eastAsia="en-US"/>
        </w:rPr>
      </w:pPr>
      <w:r w:rsidRPr="00A433F0">
        <w:rPr>
          <w:sz w:val="24"/>
          <w:szCs w:val="24"/>
          <w:lang w:val="tt-RU" w:eastAsia="en-US"/>
        </w:rPr>
        <w:t xml:space="preserve">установка на активное участие в решении практических задач (в рамках семьи, образовательной организации, </w:t>
      </w:r>
      <w:r w:rsidRPr="00A433F0">
        <w:rPr>
          <w:sz w:val="24"/>
          <w:szCs w:val="24"/>
          <w:lang w:eastAsia="en-US"/>
        </w:rPr>
        <w:t>населенного пункта, родного края)</w:t>
      </w:r>
      <w:r w:rsidRPr="00A433F0">
        <w:rPr>
          <w:sz w:val="24"/>
          <w:szCs w:val="24"/>
          <w:lang w:val="tt-RU"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95C6C20" w14:textId="77777777" w:rsidR="00A433F0" w:rsidRPr="00A433F0" w:rsidRDefault="00A433F0" w:rsidP="002428A0">
      <w:pPr>
        <w:ind w:firstLine="709"/>
        <w:rPr>
          <w:sz w:val="24"/>
          <w:szCs w:val="24"/>
          <w:lang w:val="tt-RU" w:eastAsia="en-US"/>
        </w:rPr>
      </w:pPr>
      <w:r w:rsidRPr="00A433F0">
        <w:rPr>
          <w:sz w:val="24"/>
          <w:szCs w:val="24"/>
          <w:lang w:val="tt-RU" w:eastAsia="en-US"/>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09ACCEE3" w14:textId="77777777" w:rsidR="00A433F0" w:rsidRPr="00A433F0" w:rsidRDefault="00A433F0" w:rsidP="002428A0">
      <w:pPr>
        <w:ind w:firstLine="709"/>
        <w:rPr>
          <w:sz w:val="24"/>
          <w:szCs w:val="24"/>
          <w:lang w:val="tt-RU" w:eastAsia="en-US"/>
        </w:rPr>
      </w:pPr>
      <w:r w:rsidRPr="00A433F0">
        <w:rPr>
          <w:sz w:val="24"/>
          <w:szCs w:val="24"/>
          <w:lang w:val="tt-RU" w:eastAsia="en-US"/>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458983FA" w14:textId="77777777" w:rsidR="00A433F0" w:rsidRPr="00A433F0" w:rsidRDefault="00A433F0" w:rsidP="002428A0">
      <w:pPr>
        <w:ind w:firstLine="709"/>
        <w:rPr>
          <w:sz w:val="24"/>
          <w:szCs w:val="24"/>
          <w:lang w:val="tt-RU" w:eastAsia="en-US"/>
        </w:rPr>
      </w:pPr>
      <w:r w:rsidRPr="00A433F0">
        <w:rPr>
          <w:sz w:val="24"/>
          <w:szCs w:val="24"/>
          <w:lang w:val="tt-RU" w:eastAsia="en-US"/>
        </w:rPr>
        <w:t>готовность адаптироваться в профессиональной среде; уважение к труду и результатам трудовой деятельности, в том числе при изучении произведений чече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798D96C" w14:textId="77777777" w:rsidR="00A433F0" w:rsidRPr="00A433F0" w:rsidRDefault="00A433F0" w:rsidP="002428A0">
      <w:pPr>
        <w:ind w:firstLine="709"/>
        <w:rPr>
          <w:sz w:val="24"/>
          <w:szCs w:val="24"/>
          <w:lang w:val="tt-RU" w:eastAsia="en-US"/>
        </w:rPr>
      </w:pPr>
      <w:r w:rsidRPr="00A433F0">
        <w:rPr>
          <w:sz w:val="24"/>
          <w:szCs w:val="24"/>
          <w:lang w:val="tt-RU" w:eastAsia="en-US"/>
        </w:rPr>
        <w:t>7) экологического воспитания:</w:t>
      </w:r>
    </w:p>
    <w:p w14:paraId="4DD9E8A3" w14:textId="77777777" w:rsidR="00A433F0" w:rsidRPr="00A433F0" w:rsidRDefault="00A433F0" w:rsidP="002428A0">
      <w:pPr>
        <w:ind w:firstLine="709"/>
        <w:rPr>
          <w:sz w:val="24"/>
          <w:szCs w:val="24"/>
          <w:lang w:val="tt-RU" w:eastAsia="en-US"/>
        </w:rPr>
      </w:pPr>
      <w:r w:rsidRPr="00A433F0">
        <w:rPr>
          <w:sz w:val="24"/>
          <w:szCs w:val="24"/>
          <w:lang w:val="tt-RU"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3BBE9E57" w14:textId="77777777" w:rsidR="00A433F0" w:rsidRPr="00A433F0" w:rsidRDefault="00A433F0" w:rsidP="002428A0">
      <w:pPr>
        <w:ind w:firstLine="709"/>
        <w:rPr>
          <w:sz w:val="24"/>
          <w:szCs w:val="24"/>
          <w:lang w:val="tt-RU" w:eastAsia="en-US"/>
        </w:rPr>
      </w:pPr>
      <w:r w:rsidRPr="00A433F0">
        <w:rPr>
          <w:sz w:val="24"/>
          <w:szCs w:val="24"/>
          <w:lang w:val="tt-RU" w:eastAsia="en-US"/>
        </w:rPr>
        <w:t xml:space="preserve">повышение уровня экологической культуры, осознание глобального характера экологических проблем и путей их решения; </w:t>
      </w:r>
    </w:p>
    <w:p w14:paraId="1ACD4361" w14:textId="77777777" w:rsidR="00A433F0" w:rsidRPr="00A433F0" w:rsidRDefault="00A433F0" w:rsidP="002428A0">
      <w:pPr>
        <w:ind w:firstLine="709"/>
        <w:rPr>
          <w:sz w:val="24"/>
          <w:szCs w:val="24"/>
          <w:lang w:val="tt-RU" w:eastAsia="en-US"/>
        </w:rPr>
      </w:pPr>
      <w:r w:rsidRPr="00A433F0">
        <w:rPr>
          <w:sz w:val="24"/>
          <w:szCs w:val="24"/>
          <w:lang w:val="tt-RU" w:eastAsia="en-US"/>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4F9E9690" w14:textId="77777777" w:rsidR="00A433F0" w:rsidRPr="00A433F0" w:rsidRDefault="00A433F0" w:rsidP="002428A0">
      <w:pPr>
        <w:ind w:firstLine="709"/>
        <w:rPr>
          <w:sz w:val="24"/>
          <w:szCs w:val="24"/>
          <w:lang w:val="tt-RU" w:eastAsia="en-US"/>
        </w:rPr>
      </w:pPr>
      <w:r w:rsidRPr="00A433F0">
        <w:rPr>
          <w:sz w:val="24"/>
          <w:szCs w:val="24"/>
          <w:lang w:val="tt-RU" w:eastAsia="en-US"/>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1202E03E" w14:textId="77777777" w:rsidR="00A433F0" w:rsidRPr="00A433F0" w:rsidRDefault="00A433F0" w:rsidP="002428A0">
      <w:pPr>
        <w:ind w:firstLine="709"/>
        <w:rPr>
          <w:sz w:val="24"/>
          <w:szCs w:val="24"/>
          <w:lang w:val="tt-RU" w:eastAsia="en-US"/>
        </w:rPr>
      </w:pPr>
      <w:r w:rsidRPr="00A433F0">
        <w:rPr>
          <w:sz w:val="24"/>
          <w:szCs w:val="24"/>
          <w:lang w:val="tt-RU" w:eastAsia="en-US"/>
        </w:rPr>
        <w:t>8) ценности научного познания:</w:t>
      </w:r>
    </w:p>
    <w:p w14:paraId="13615A68" w14:textId="77777777" w:rsidR="00A433F0" w:rsidRPr="00A433F0" w:rsidRDefault="00A433F0" w:rsidP="002428A0">
      <w:pPr>
        <w:ind w:firstLine="709"/>
        <w:rPr>
          <w:sz w:val="24"/>
          <w:szCs w:val="24"/>
          <w:lang w:val="tt-RU" w:eastAsia="en-US"/>
        </w:rPr>
      </w:pPr>
      <w:r w:rsidRPr="00A433F0">
        <w:rPr>
          <w:sz w:val="24"/>
          <w:szCs w:val="24"/>
          <w:lang w:val="tt-RU"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18D5FDE2" w14:textId="77777777" w:rsidR="00A433F0" w:rsidRPr="00A433F0" w:rsidRDefault="00A433F0" w:rsidP="00A433F0">
      <w:pPr>
        <w:ind w:firstLine="709"/>
        <w:rPr>
          <w:sz w:val="24"/>
          <w:szCs w:val="24"/>
          <w:lang w:val="tt-RU" w:eastAsia="en-US"/>
        </w:rPr>
      </w:pPr>
      <w:r w:rsidRPr="00A433F0">
        <w:rPr>
          <w:sz w:val="24"/>
          <w:szCs w:val="24"/>
          <w:lang w:val="tt-RU" w:eastAsia="en-US"/>
        </w:rPr>
        <w:t>овладение языковой и читательской культурой как средством познания мира;</w:t>
      </w:r>
    </w:p>
    <w:p w14:paraId="6479801F" w14:textId="77777777" w:rsidR="00A433F0" w:rsidRPr="00A433F0" w:rsidRDefault="00A433F0" w:rsidP="00A433F0">
      <w:pPr>
        <w:ind w:firstLine="709"/>
        <w:rPr>
          <w:sz w:val="24"/>
          <w:szCs w:val="24"/>
          <w:lang w:val="tt-RU" w:eastAsia="en-US"/>
        </w:rPr>
      </w:pPr>
      <w:r w:rsidRPr="00A433F0">
        <w:rPr>
          <w:sz w:val="24"/>
          <w:szCs w:val="24"/>
          <w:lang w:val="tt-RU" w:eastAsia="en-US"/>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43507DF" w14:textId="77777777" w:rsidR="00A433F0" w:rsidRPr="00A433F0" w:rsidRDefault="00A433F0" w:rsidP="00A433F0">
      <w:pPr>
        <w:ind w:firstLine="709"/>
        <w:rPr>
          <w:sz w:val="24"/>
          <w:szCs w:val="24"/>
          <w:lang w:val="tt-RU" w:eastAsia="en-US"/>
        </w:rPr>
      </w:pPr>
      <w:r w:rsidRPr="00A433F0">
        <w:rPr>
          <w:sz w:val="24"/>
          <w:szCs w:val="24"/>
          <w:lang w:val="tt-RU" w:eastAsia="en-US"/>
        </w:rPr>
        <w:t>9) обеспечение адаптации обучающегося к изменяющимся условиям социальной и природной среды:</w:t>
      </w:r>
    </w:p>
    <w:p w14:paraId="217BAAFD" w14:textId="77777777" w:rsidR="00A433F0" w:rsidRPr="00A433F0" w:rsidRDefault="00A433F0" w:rsidP="00A433F0">
      <w:pPr>
        <w:ind w:firstLine="709"/>
        <w:rPr>
          <w:sz w:val="24"/>
          <w:szCs w:val="24"/>
          <w:lang w:val="tt-RU" w:eastAsia="en-US"/>
        </w:rPr>
      </w:pPr>
      <w:r w:rsidRPr="00A433F0">
        <w:rPr>
          <w:sz w:val="24"/>
          <w:szCs w:val="24"/>
          <w:lang w:val="tt-RU"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05B6F7F" w14:textId="77777777" w:rsidR="00A433F0" w:rsidRPr="00A433F0" w:rsidRDefault="00A433F0" w:rsidP="00A433F0">
      <w:pPr>
        <w:ind w:firstLine="709"/>
        <w:rPr>
          <w:sz w:val="24"/>
          <w:szCs w:val="24"/>
          <w:lang w:val="tt-RU" w:eastAsia="en-US"/>
        </w:rPr>
      </w:pPr>
      <w:r w:rsidRPr="00A433F0">
        <w:rPr>
          <w:sz w:val="24"/>
          <w:szCs w:val="24"/>
          <w:lang w:val="tt-RU" w:eastAsia="en-US"/>
        </w:rPr>
        <w:t>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6ED12ED4" w14:textId="77777777" w:rsidR="00A433F0" w:rsidRPr="00A433F0" w:rsidRDefault="00A433F0" w:rsidP="00A433F0">
      <w:pPr>
        <w:ind w:firstLine="709"/>
        <w:rPr>
          <w:sz w:val="24"/>
          <w:szCs w:val="24"/>
          <w:lang w:val="tt-RU" w:eastAsia="en-US"/>
        </w:rPr>
      </w:pPr>
      <w:r w:rsidRPr="00A433F0">
        <w:rPr>
          <w:sz w:val="24"/>
          <w:szCs w:val="24"/>
          <w:lang w:val="tt-RU"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69FE7718" w14:textId="77777777" w:rsidR="00A433F0" w:rsidRPr="00A433F0" w:rsidRDefault="00A433F0" w:rsidP="00A433F0">
      <w:pPr>
        <w:ind w:firstLine="709"/>
        <w:rPr>
          <w:sz w:val="24"/>
          <w:szCs w:val="24"/>
          <w:lang w:val="tt-RU" w:eastAsia="en-US"/>
        </w:rPr>
      </w:pPr>
      <w:r w:rsidRPr="00A433F0">
        <w:rPr>
          <w:sz w:val="24"/>
          <w:szCs w:val="24"/>
          <w:lang w:val="tt-RU" w:eastAsia="en-US"/>
        </w:rPr>
        <w:t xml:space="preserve">умение оперировать основными понятиями, терминамии представлениями в области концепции устойчивого развития; </w:t>
      </w:r>
    </w:p>
    <w:p w14:paraId="622BCC20" w14:textId="77777777" w:rsidR="00A433F0" w:rsidRPr="00A433F0" w:rsidRDefault="00A433F0" w:rsidP="00A433F0">
      <w:pPr>
        <w:ind w:firstLine="709"/>
        <w:rPr>
          <w:sz w:val="24"/>
          <w:szCs w:val="24"/>
          <w:lang w:val="tt-RU" w:eastAsia="en-US"/>
        </w:rPr>
      </w:pPr>
      <w:r w:rsidRPr="00A433F0">
        <w:rPr>
          <w:sz w:val="24"/>
          <w:szCs w:val="24"/>
          <w:lang w:val="tt-RU" w:eastAsia="en-US"/>
        </w:rPr>
        <w:t xml:space="preserve">умение анализировать и выявлять взаимосвязи природы, общества и экономики; </w:t>
      </w:r>
    </w:p>
    <w:p w14:paraId="4542E3DB" w14:textId="77777777" w:rsidR="00A433F0" w:rsidRPr="00A433F0" w:rsidRDefault="00A433F0" w:rsidP="00A433F0">
      <w:pPr>
        <w:ind w:firstLine="709"/>
        <w:rPr>
          <w:sz w:val="24"/>
          <w:szCs w:val="24"/>
          <w:lang w:val="tt-RU" w:eastAsia="en-US"/>
        </w:rPr>
      </w:pPr>
      <w:r w:rsidRPr="00A433F0">
        <w:rPr>
          <w:sz w:val="24"/>
          <w:szCs w:val="24"/>
          <w:lang w:val="tt-RU"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322C288B" w14:textId="77777777" w:rsidR="00A433F0" w:rsidRPr="00A433F0" w:rsidRDefault="00A433F0" w:rsidP="00A433F0">
      <w:pPr>
        <w:ind w:firstLine="709"/>
        <w:rPr>
          <w:sz w:val="24"/>
          <w:szCs w:val="24"/>
          <w:lang w:val="tt-RU" w:eastAsia="en-US"/>
        </w:rPr>
      </w:pPr>
      <w:r w:rsidRPr="00A433F0">
        <w:rPr>
          <w:sz w:val="24"/>
          <w:szCs w:val="24"/>
          <w:lang w:val="tt-RU"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631C2A1F" w14:textId="2F331E55" w:rsidR="00A433F0" w:rsidRPr="00A433F0" w:rsidRDefault="00A433F0" w:rsidP="00A433F0">
      <w:pPr>
        <w:ind w:firstLine="709"/>
        <w:rPr>
          <w:sz w:val="24"/>
          <w:szCs w:val="24"/>
          <w:lang w:eastAsia="en-US"/>
        </w:rPr>
      </w:pPr>
      <w:r w:rsidRPr="00A433F0">
        <w:rPr>
          <w:sz w:val="24"/>
          <w:szCs w:val="24"/>
          <w:lang w:eastAsia="en-US"/>
        </w:rPr>
        <w:t>В результате изучения родной (чече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4A88C7FE" w14:textId="0E137B23"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14:paraId="7C6D4837" w14:textId="77777777" w:rsidR="00A433F0" w:rsidRPr="00A433F0" w:rsidRDefault="00A433F0" w:rsidP="00A433F0">
      <w:pPr>
        <w:ind w:firstLine="709"/>
        <w:rPr>
          <w:sz w:val="24"/>
          <w:szCs w:val="24"/>
          <w:lang w:eastAsia="en-US"/>
        </w:rPr>
      </w:pPr>
      <w:r w:rsidRPr="00A433F0">
        <w:rPr>
          <w:sz w:val="24"/>
          <w:szCs w:val="24"/>
          <w:lang w:eastAsia="en-US"/>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07786A3C" w14:textId="77777777" w:rsidR="00A433F0" w:rsidRPr="00A433F0" w:rsidRDefault="00A433F0" w:rsidP="00A433F0">
      <w:pPr>
        <w:ind w:firstLine="709"/>
        <w:rPr>
          <w:sz w:val="24"/>
          <w:szCs w:val="24"/>
          <w:lang w:eastAsia="en-US"/>
        </w:rPr>
      </w:pPr>
      <w:r w:rsidRPr="00A433F0">
        <w:rPr>
          <w:sz w:val="24"/>
          <w:szCs w:val="24"/>
          <w:lang w:eastAsia="en-US"/>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319023D7" w14:textId="77777777" w:rsidR="00A433F0" w:rsidRPr="00A433F0" w:rsidRDefault="00A433F0" w:rsidP="00A433F0">
      <w:pPr>
        <w:ind w:firstLine="709"/>
        <w:rPr>
          <w:sz w:val="24"/>
          <w:szCs w:val="24"/>
          <w:lang w:eastAsia="en-US"/>
        </w:rPr>
      </w:pPr>
      <w:r w:rsidRPr="00A433F0">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01BBB0BF" w14:textId="77777777" w:rsidR="00A433F0" w:rsidRPr="00A433F0" w:rsidRDefault="00A433F0" w:rsidP="00A433F0">
      <w:pPr>
        <w:ind w:firstLine="709"/>
        <w:rPr>
          <w:sz w:val="24"/>
          <w:szCs w:val="24"/>
          <w:lang w:eastAsia="en-US"/>
        </w:rPr>
      </w:pPr>
      <w:r w:rsidRPr="00A433F0">
        <w:rPr>
          <w:sz w:val="24"/>
          <w:szCs w:val="24"/>
          <w:lang w:eastAsia="en-US"/>
        </w:rPr>
        <w:t>выявлять дефициты информации, данных, необходимых для решения поставленной учебной задачи;</w:t>
      </w:r>
    </w:p>
    <w:p w14:paraId="1878475C" w14:textId="77777777" w:rsidR="00A433F0" w:rsidRPr="00A433F0" w:rsidRDefault="00A433F0" w:rsidP="00A433F0">
      <w:pPr>
        <w:ind w:firstLine="709"/>
        <w:rPr>
          <w:sz w:val="24"/>
          <w:szCs w:val="24"/>
          <w:lang w:eastAsia="en-US"/>
        </w:rPr>
      </w:pPr>
      <w:r w:rsidRPr="00A433F0">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59566233" w14:textId="77777777" w:rsidR="00A433F0" w:rsidRPr="00A433F0" w:rsidRDefault="00A433F0" w:rsidP="00A433F0">
      <w:pPr>
        <w:ind w:firstLine="709"/>
        <w:rPr>
          <w:sz w:val="24"/>
          <w:szCs w:val="24"/>
          <w:lang w:eastAsia="en-US"/>
        </w:rPr>
      </w:pPr>
      <w:r w:rsidRPr="00A433F0">
        <w:rPr>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62021DD6" w14:textId="04F3E317"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063F7662" w14:textId="77777777" w:rsidR="00A433F0" w:rsidRPr="00A433F0" w:rsidRDefault="00A433F0" w:rsidP="00A433F0">
      <w:pPr>
        <w:ind w:firstLine="709"/>
        <w:rPr>
          <w:sz w:val="24"/>
          <w:szCs w:val="24"/>
          <w:lang w:eastAsia="en-US"/>
        </w:rPr>
      </w:pPr>
      <w:r w:rsidRPr="00A433F0">
        <w:rPr>
          <w:sz w:val="24"/>
          <w:szCs w:val="24"/>
          <w:lang w:eastAsia="en-US"/>
        </w:rPr>
        <w:t>использовать вопросы как исследовательский инструмент познания в литературном образовании;</w:t>
      </w:r>
    </w:p>
    <w:p w14:paraId="4BAD46B2" w14:textId="77777777" w:rsidR="00A433F0" w:rsidRPr="00A433F0" w:rsidRDefault="00A433F0" w:rsidP="00A433F0">
      <w:pPr>
        <w:ind w:firstLine="709"/>
        <w:rPr>
          <w:sz w:val="24"/>
          <w:szCs w:val="24"/>
          <w:lang w:eastAsia="en-US"/>
        </w:rPr>
      </w:pPr>
      <w:r w:rsidRPr="00A433F0">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17E043D" w14:textId="77777777" w:rsidR="00A433F0" w:rsidRPr="00A433F0" w:rsidRDefault="00A433F0" w:rsidP="00A433F0">
      <w:pPr>
        <w:ind w:firstLine="709"/>
        <w:rPr>
          <w:sz w:val="24"/>
          <w:szCs w:val="24"/>
          <w:lang w:eastAsia="en-US"/>
        </w:rPr>
      </w:pPr>
      <w:r w:rsidRPr="00A433F0">
        <w:rPr>
          <w:sz w:val="24"/>
          <w:szCs w:val="24"/>
          <w:lang w:eastAsia="en-US"/>
        </w:rPr>
        <w:t>формировать гипотезу об истинности собственных суждений и суждений других, аргументировать свою позицию, мнение;</w:t>
      </w:r>
    </w:p>
    <w:p w14:paraId="6A756F60" w14:textId="77777777" w:rsidR="00A433F0" w:rsidRPr="00A433F0" w:rsidRDefault="00A433F0" w:rsidP="00A433F0">
      <w:pPr>
        <w:ind w:firstLine="709"/>
        <w:rPr>
          <w:sz w:val="24"/>
          <w:szCs w:val="24"/>
          <w:lang w:eastAsia="en-US"/>
        </w:rPr>
      </w:pPr>
      <w:r w:rsidRPr="00A433F0">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363EA033" w14:textId="77777777" w:rsidR="00A433F0" w:rsidRPr="00A433F0" w:rsidRDefault="00A433F0" w:rsidP="00A433F0">
      <w:pPr>
        <w:ind w:firstLine="709"/>
        <w:rPr>
          <w:sz w:val="24"/>
          <w:szCs w:val="24"/>
          <w:lang w:eastAsia="en-US"/>
        </w:rPr>
      </w:pPr>
      <w:r w:rsidRPr="00A433F0">
        <w:rPr>
          <w:sz w:val="24"/>
          <w:szCs w:val="24"/>
          <w:lang w:eastAsia="en-US"/>
        </w:rPr>
        <w:t>оценивать на применимость и достоверность информацию, полученную в ходе исследования (эксперимента);</w:t>
      </w:r>
    </w:p>
    <w:p w14:paraId="1B9494B4" w14:textId="77777777" w:rsidR="00A433F0" w:rsidRPr="00A433F0" w:rsidRDefault="00A433F0" w:rsidP="00A433F0">
      <w:pPr>
        <w:ind w:firstLine="709"/>
        <w:rPr>
          <w:sz w:val="24"/>
          <w:szCs w:val="24"/>
          <w:lang w:eastAsia="en-US"/>
        </w:rPr>
      </w:pPr>
      <w:r w:rsidRPr="00A433F0">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2E197E81" w14:textId="77777777" w:rsidR="00A433F0" w:rsidRPr="00A433F0" w:rsidRDefault="00A433F0" w:rsidP="00A433F0">
      <w:pPr>
        <w:ind w:firstLine="709"/>
        <w:rPr>
          <w:sz w:val="24"/>
          <w:szCs w:val="24"/>
          <w:lang w:eastAsia="en-US"/>
        </w:rPr>
      </w:pPr>
      <w:r w:rsidRPr="00A433F0">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2316EEC9" w14:textId="4222A305"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14:paraId="41D35948" w14:textId="77777777" w:rsidR="00A433F0" w:rsidRPr="00A433F0" w:rsidRDefault="00A433F0" w:rsidP="00A433F0">
      <w:pPr>
        <w:ind w:firstLine="709"/>
        <w:rPr>
          <w:sz w:val="24"/>
          <w:szCs w:val="24"/>
          <w:lang w:eastAsia="en-US"/>
        </w:rPr>
      </w:pPr>
      <w:r w:rsidRPr="00A433F0">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6414E4D6" w14:textId="77777777" w:rsidR="00A433F0" w:rsidRPr="00A433F0" w:rsidRDefault="00A433F0" w:rsidP="00A433F0">
      <w:pPr>
        <w:ind w:firstLine="709"/>
        <w:rPr>
          <w:sz w:val="24"/>
          <w:szCs w:val="24"/>
          <w:lang w:eastAsia="en-US"/>
        </w:rPr>
      </w:pPr>
      <w:r w:rsidRPr="00A433F0">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14:paraId="109BE31A" w14:textId="77777777" w:rsidR="00A433F0" w:rsidRPr="00A433F0" w:rsidRDefault="00A433F0" w:rsidP="00A433F0">
      <w:pPr>
        <w:ind w:firstLine="709"/>
        <w:rPr>
          <w:sz w:val="24"/>
          <w:szCs w:val="24"/>
          <w:lang w:eastAsia="en-US"/>
        </w:rPr>
      </w:pPr>
      <w:r w:rsidRPr="00A433F0">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14:paraId="47640B80" w14:textId="77777777" w:rsidR="00A433F0" w:rsidRPr="00A433F0" w:rsidRDefault="00A433F0" w:rsidP="00A433F0">
      <w:pPr>
        <w:ind w:firstLine="709"/>
        <w:rPr>
          <w:sz w:val="24"/>
          <w:szCs w:val="24"/>
          <w:lang w:eastAsia="en-US"/>
        </w:rPr>
      </w:pPr>
      <w:r w:rsidRPr="00A433F0">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641A0A09" w14:textId="77777777" w:rsidR="00A433F0" w:rsidRPr="00A433F0" w:rsidRDefault="00A433F0" w:rsidP="00A433F0">
      <w:pPr>
        <w:ind w:firstLine="709"/>
        <w:rPr>
          <w:sz w:val="24"/>
          <w:szCs w:val="24"/>
          <w:lang w:eastAsia="en-US"/>
        </w:rPr>
      </w:pPr>
      <w:r w:rsidRPr="00A433F0">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14:paraId="55FFE19F" w14:textId="77777777" w:rsidR="00A433F0" w:rsidRPr="00A433F0" w:rsidRDefault="00A433F0" w:rsidP="00A433F0">
      <w:pPr>
        <w:ind w:firstLine="709"/>
        <w:rPr>
          <w:sz w:val="24"/>
          <w:szCs w:val="24"/>
          <w:lang w:eastAsia="en-US"/>
        </w:rPr>
      </w:pPr>
      <w:r w:rsidRPr="00A433F0">
        <w:rPr>
          <w:sz w:val="24"/>
          <w:szCs w:val="24"/>
          <w:lang w:eastAsia="en-US"/>
        </w:rPr>
        <w:t>эффективно запоминать и систематизировать информацию.</w:t>
      </w:r>
    </w:p>
    <w:p w14:paraId="547F6F3F" w14:textId="50F7D136"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общения как часть коммуникативных универсальных учебных действий:</w:t>
      </w:r>
    </w:p>
    <w:p w14:paraId="37DB9F9A" w14:textId="77777777" w:rsidR="00A433F0" w:rsidRPr="00A433F0" w:rsidRDefault="00A433F0" w:rsidP="00A433F0">
      <w:pPr>
        <w:ind w:firstLine="709"/>
        <w:rPr>
          <w:sz w:val="24"/>
          <w:szCs w:val="24"/>
          <w:lang w:eastAsia="en-US"/>
        </w:rPr>
      </w:pPr>
      <w:r w:rsidRPr="00A433F0">
        <w:rPr>
          <w:sz w:val="24"/>
          <w:szCs w:val="24"/>
          <w:lang w:eastAsia="en-US"/>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7F869701" w14:textId="77777777" w:rsidR="00A433F0" w:rsidRPr="00A433F0" w:rsidRDefault="00A433F0" w:rsidP="00A433F0">
      <w:pPr>
        <w:ind w:firstLine="709"/>
        <w:rPr>
          <w:sz w:val="24"/>
          <w:szCs w:val="24"/>
          <w:lang w:eastAsia="en-US"/>
        </w:rPr>
      </w:pPr>
      <w:r w:rsidRPr="00A433F0">
        <w:rPr>
          <w:sz w:val="24"/>
          <w:szCs w:val="24"/>
          <w:lang w:eastAsia="en-US"/>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695C0D2D" w14:textId="77777777" w:rsidR="00A433F0" w:rsidRPr="00A433F0" w:rsidRDefault="00A433F0" w:rsidP="00A433F0">
      <w:pPr>
        <w:ind w:firstLine="709"/>
        <w:rPr>
          <w:sz w:val="24"/>
          <w:szCs w:val="24"/>
          <w:lang w:eastAsia="en-US"/>
        </w:rPr>
      </w:pPr>
      <w:r w:rsidRPr="00A433F0">
        <w:rPr>
          <w:sz w:val="24"/>
          <w:szCs w:val="24"/>
          <w:lang w:eastAsia="en-US"/>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0B727575" w14:textId="77777777" w:rsidR="00A433F0" w:rsidRPr="00A433F0" w:rsidRDefault="00A433F0" w:rsidP="00A433F0">
      <w:pPr>
        <w:ind w:firstLine="709"/>
        <w:rPr>
          <w:sz w:val="24"/>
          <w:szCs w:val="24"/>
          <w:lang w:eastAsia="en-US"/>
        </w:rPr>
      </w:pPr>
      <w:r w:rsidRPr="00A433F0">
        <w:rPr>
          <w:sz w:val="24"/>
          <w:szCs w:val="24"/>
          <w:lang w:eastAsia="en-US"/>
        </w:rPr>
        <w:t>публично представлять результаты выполненного опыта (литературоведческого эксперимента, исследования, проекта);</w:t>
      </w:r>
    </w:p>
    <w:p w14:paraId="4110B184" w14:textId="77777777" w:rsidR="00A433F0" w:rsidRPr="00A433F0" w:rsidRDefault="00A433F0" w:rsidP="00A433F0">
      <w:pPr>
        <w:ind w:firstLine="709"/>
        <w:rPr>
          <w:sz w:val="24"/>
          <w:szCs w:val="24"/>
          <w:lang w:eastAsia="en-US"/>
        </w:rPr>
      </w:pPr>
      <w:r w:rsidRPr="00A433F0">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3876EEA5" w14:textId="792C17E1"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амоорганизации как части регулятивных универсальных учебных действий:</w:t>
      </w:r>
    </w:p>
    <w:p w14:paraId="45ADF3AD" w14:textId="77777777" w:rsidR="00A433F0" w:rsidRPr="00A433F0" w:rsidRDefault="00A433F0" w:rsidP="00A433F0">
      <w:pPr>
        <w:ind w:firstLine="709"/>
        <w:rPr>
          <w:sz w:val="24"/>
          <w:szCs w:val="24"/>
          <w:lang w:eastAsia="en-US"/>
        </w:rPr>
      </w:pPr>
      <w:r w:rsidRPr="00A433F0">
        <w:rPr>
          <w:sz w:val="24"/>
          <w:szCs w:val="24"/>
          <w:lang w:eastAsia="en-US"/>
        </w:rPr>
        <w:t>выявлять проблемы для решения в учебных и жизненных ситуациях, анализируя ситуации, изображённые в художественной литературе;</w:t>
      </w:r>
    </w:p>
    <w:p w14:paraId="3D6A157B" w14:textId="77777777" w:rsidR="00A433F0" w:rsidRPr="00A433F0" w:rsidRDefault="00A433F0" w:rsidP="00A433F0">
      <w:pPr>
        <w:ind w:firstLine="709"/>
        <w:rPr>
          <w:sz w:val="24"/>
          <w:szCs w:val="24"/>
          <w:lang w:eastAsia="en-US"/>
        </w:rPr>
      </w:pPr>
      <w:r w:rsidRPr="00A433F0">
        <w:rPr>
          <w:sz w:val="24"/>
          <w:szCs w:val="24"/>
          <w:lang w:eastAsia="en-US"/>
        </w:rPr>
        <w:t>ориентироваться в различных подходах принятия решений (индивидуальное, принятие решения в группе, принятие решений группой);</w:t>
      </w:r>
    </w:p>
    <w:p w14:paraId="29C6DD29" w14:textId="77777777" w:rsidR="00A433F0" w:rsidRPr="00A433F0" w:rsidRDefault="00A433F0" w:rsidP="00A433F0">
      <w:pPr>
        <w:ind w:firstLine="709"/>
        <w:rPr>
          <w:sz w:val="24"/>
          <w:szCs w:val="24"/>
          <w:lang w:eastAsia="en-US"/>
        </w:rPr>
      </w:pPr>
      <w:r w:rsidRPr="00A433F0">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D1F40B1" w14:textId="77777777" w:rsidR="00A433F0" w:rsidRPr="00A433F0" w:rsidRDefault="00A433F0" w:rsidP="00A433F0">
      <w:pPr>
        <w:ind w:firstLine="709"/>
        <w:rPr>
          <w:sz w:val="24"/>
          <w:szCs w:val="24"/>
          <w:lang w:eastAsia="en-US"/>
        </w:rPr>
      </w:pPr>
      <w:r w:rsidRPr="00A433F0">
        <w:rPr>
          <w:sz w:val="24"/>
          <w:szCs w:val="24"/>
          <w:lang w:eastAsia="en-US"/>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43019520" w14:textId="77777777" w:rsidR="00A433F0" w:rsidRPr="00A433F0" w:rsidRDefault="00A433F0" w:rsidP="00A433F0">
      <w:pPr>
        <w:ind w:firstLine="709"/>
        <w:rPr>
          <w:sz w:val="24"/>
          <w:szCs w:val="24"/>
          <w:lang w:eastAsia="en-US"/>
        </w:rPr>
      </w:pPr>
      <w:r w:rsidRPr="00A433F0">
        <w:rPr>
          <w:sz w:val="24"/>
          <w:szCs w:val="24"/>
          <w:lang w:eastAsia="en-US"/>
        </w:rPr>
        <w:t>проводить выбор и брать ответственность за решение.</w:t>
      </w:r>
    </w:p>
    <w:p w14:paraId="2EC2C9C3" w14:textId="782984E3"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1C30F37" w14:textId="77777777" w:rsidR="00A433F0" w:rsidRPr="00A433F0" w:rsidRDefault="00A433F0" w:rsidP="00A433F0">
      <w:pPr>
        <w:ind w:firstLine="709"/>
        <w:rPr>
          <w:sz w:val="24"/>
          <w:szCs w:val="24"/>
          <w:lang w:eastAsia="en-US"/>
        </w:rPr>
      </w:pPr>
      <w:r w:rsidRPr="00A433F0">
        <w:rPr>
          <w:sz w:val="24"/>
          <w:szCs w:val="24"/>
          <w:lang w:eastAsia="en-US"/>
        </w:rPr>
        <w:t>владеть способами самоконтроля, самомотивации и рефлексии в литературном образовании;</w:t>
      </w:r>
    </w:p>
    <w:p w14:paraId="332B6E7F" w14:textId="77777777" w:rsidR="00A433F0" w:rsidRPr="00A433F0" w:rsidRDefault="00A433F0" w:rsidP="00A433F0">
      <w:pPr>
        <w:ind w:firstLine="709"/>
        <w:rPr>
          <w:sz w:val="24"/>
          <w:szCs w:val="24"/>
          <w:lang w:eastAsia="en-US"/>
        </w:rPr>
      </w:pPr>
      <w:r w:rsidRPr="00A433F0">
        <w:rPr>
          <w:sz w:val="24"/>
          <w:szCs w:val="24"/>
          <w:lang w:eastAsia="en-US"/>
        </w:rPr>
        <w:t xml:space="preserve">давать оценку учебной ситуации и предлагать план её изменения; </w:t>
      </w:r>
    </w:p>
    <w:p w14:paraId="243ADCDA" w14:textId="77777777" w:rsidR="00A433F0" w:rsidRPr="00A433F0" w:rsidRDefault="00A433F0" w:rsidP="00A433F0">
      <w:pPr>
        <w:ind w:firstLine="709"/>
        <w:rPr>
          <w:sz w:val="24"/>
          <w:szCs w:val="24"/>
          <w:lang w:eastAsia="en-US"/>
        </w:rPr>
      </w:pPr>
      <w:r w:rsidRPr="00A433F0">
        <w:rPr>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1375218" w14:textId="77777777" w:rsidR="00A433F0" w:rsidRPr="00A433F0" w:rsidRDefault="00A433F0" w:rsidP="00A433F0">
      <w:pPr>
        <w:ind w:firstLine="709"/>
        <w:rPr>
          <w:sz w:val="24"/>
          <w:szCs w:val="24"/>
          <w:lang w:eastAsia="en-US"/>
        </w:rPr>
      </w:pPr>
      <w:r w:rsidRPr="00A433F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42550D5A" w14:textId="77777777" w:rsidR="00A433F0" w:rsidRPr="00A433F0" w:rsidRDefault="00A433F0" w:rsidP="00A433F0">
      <w:pPr>
        <w:ind w:firstLine="709"/>
        <w:rPr>
          <w:sz w:val="24"/>
          <w:szCs w:val="24"/>
          <w:lang w:eastAsia="en-US"/>
        </w:rPr>
      </w:pPr>
      <w:r w:rsidRPr="00A433F0">
        <w:rPr>
          <w:sz w:val="24"/>
          <w:szCs w:val="24"/>
          <w:lang w:eastAsia="en-US"/>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53EE1D19" w14:textId="77777777" w:rsidR="00A433F0" w:rsidRPr="00A433F0" w:rsidRDefault="00A433F0" w:rsidP="00A433F0">
      <w:pPr>
        <w:ind w:firstLine="709"/>
        <w:rPr>
          <w:sz w:val="24"/>
          <w:szCs w:val="24"/>
          <w:lang w:eastAsia="en-US"/>
        </w:rPr>
      </w:pPr>
      <w:r w:rsidRPr="00A433F0">
        <w:rPr>
          <w:sz w:val="24"/>
          <w:szCs w:val="24"/>
          <w:lang w:eastAsia="en-US"/>
        </w:rPr>
        <w:t xml:space="preserve">различать, называть и управлять собственными эмоциями и эмоциями других; </w:t>
      </w:r>
    </w:p>
    <w:p w14:paraId="70DF207F" w14:textId="77777777" w:rsidR="00A433F0" w:rsidRPr="00A433F0" w:rsidRDefault="00A433F0" w:rsidP="00A433F0">
      <w:pPr>
        <w:ind w:firstLine="709"/>
        <w:rPr>
          <w:sz w:val="24"/>
          <w:szCs w:val="24"/>
          <w:lang w:eastAsia="en-US"/>
        </w:rPr>
      </w:pPr>
      <w:r w:rsidRPr="00A433F0">
        <w:rPr>
          <w:sz w:val="24"/>
          <w:szCs w:val="24"/>
          <w:lang w:eastAsia="en-US"/>
        </w:rPr>
        <w:t>выявлять и анализировать причины эмоций;</w:t>
      </w:r>
    </w:p>
    <w:p w14:paraId="3AEE8EDD" w14:textId="77777777" w:rsidR="00A433F0" w:rsidRPr="00A433F0" w:rsidRDefault="00A433F0" w:rsidP="00A433F0">
      <w:pPr>
        <w:ind w:firstLine="709"/>
        <w:rPr>
          <w:sz w:val="24"/>
          <w:szCs w:val="24"/>
          <w:lang w:eastAsia="en-US"/>
        </w:rPr>
      </w:pPr>
      <w:r w:rsidRPr="00A433F0">
        <w:rPr>
          <w:sz w:val="24"/>
          <w:szCs w:val="24"/>
          <w:lang w:eastAsia="en-US"/>
        </w:rPr>
        <w:t xml:space="preserve">ставить себя на место другого человека, понимать мотивы и намерения другого, анализируя примеры из художественной литературы; </w:t>
      </w:r>
    </w:p>
    <w:p w14:paraId="6CEB8F52" w14:textId="77777777" w:rsidR="00A433F0" w:rsidRPr="00A433F0" w:rsidRDefault="00A433F0" w:rsidP="00A433F0">
      <w:pPr>
        <w:ind w:firstLine="709"/>
        <w:rPr>
          <w:sz w:val="24"/>
          <w:szCs w:val="24"/>
          <w:lang w:eastAsia="en-US"/>
        </w:rPr>
      </w:pPr>
      <w:r w:rsidRPr="00A433F0">
        <w:rPr>
          <w:sz w:val="24"/>
          <w:szCs w:val="24"/>
          <w:lang w:eastAsia="en-US"/>
        </w:rPr>
        <w:t>регулировать способ выражения своих эмоций;</w:t>
      </w:r>
    </w:p>
    <w:p w14:paraId="23E6313B" w14:textId="77777777" w:rsidR="00A433F0" w:rsidRPr="00A433F0" w:rsidRDefault="00A433F0" w:rsidP="00A433F0">
      <w:pPr>
        <w:ind w:firstLine="709"/>
        <w:rPr>
          <w:sz w:val="24"/>
          <w:szCs w:val="24"/>
          <w:lang w:eastAsia="en-US"/>
        </w:rPr>
      </w:pPr>
      <w:r w:rsidRPr="00A433F0">
        <w:rPr>
          <w:sz w:val="24"/>
          <w:szCs w:val="24"/>
          <w:lang w:eastAsia="en-US"/>
        </w:rPr>
        <w:t>осознанно относиться к другому человеку, его мнению, размышляя над взаимоотношениями литературных героев;</w:t>
      </w:r>
    </w:p>
    <w:p w14:paraId="50FB6266" w14:textId="77777777" w:rsidR="00A433F0" w:rsidRPr="00A433F0" w:rsidRDefault="00A433F0" w:rsidP="00A433F0">
      <w:pPr>
        <w:ind w:firstLine="709"/>
        <w:rPr>
          <w:sz w:val="24"/>
          <w:szCs w:val="24"/>
          <w:lang w:eastAsia="en-US"/>
        </w:rPr>
      </w:pPr>
      <w:r w:rsidRPr="00A433F0">
        <w:rPr>
          <w:sz w:val="24"/>
          <w:szCs w:val="24"/>
          <w:lang w:eastAsia="en-US"/>
        </w:rPr>
        <w:t>признавать своё право на ошибку и такое же право другого;</w:t>
      </w:r>
    </w:p>
    <w:p w14:paraId="56FAC536" w14:textId="77777777" w:rsidR="00A433F0" w:rsidRPr="00A433F0" w:rsidRDefault="00A433F0" w:rsidP="00A433F0">
      <w:pPr>
        <w:ind w:firstLine="709"/>
        <w:rPr>
          <w:sz w:val="24"/>
          <w:szCs w:val="24"/>
          <w:lang w:eastAsia="en-US"/>
        </w:rPr>
      </w:pPr>
      <w:r w:rsidRPr="00A433F0">
        <w:rPr>
          <w:sz w:val="24"/>
          <w:szCs w:val="24"/>
          <w:lang w:eastAsia="en-US"/>
        </w:rPr>
        <w:t xml:space="preserve">принимать себя и других, не осуждая; </w:t>
      </w:r>
    </w:p>
    <w:p w14:paraId="6D6C8081" w14:textId="77777777" w:rsidR="00A433F0" w:rsidRPr="00A433F0" w:rsidRDefault="00A433F0" w:rsidP="00A433F0">
      <w:pPr>
        <w:ind w:firstLine="709"/>
        <w:rPr>
          <w:sz w:val="24"/>
          <w:szCs w:val="24"/>
          <w:lang w:eastAsia="en-US"/>
        </w:rPr>
      </w:pPr>
      <w:r w:rsidRPr="00A433F0">
        <w:rPr>
          <w:sz w:val="24"/>
          <w:szCs w:val="24"/>
          <w:lang w:eastAsia="en-US"/>
        </w:rPr>
        <w:t xml:space="preserve">проявлять открытость себе и другим; </w:t>
      </w:r>
    </w:p>
    <w:p w14:paraId="768AD789" w14:textId="77777777" w:rsidR="00A433F0" w:rsidRPr="00A433F0" w:rsidRDefault="00A433F0" w:rsidP="00A433F0">
      <w:pPr>
        <w:ind w:firstLine="709"/>
        <w:rPr>
          <w:sz w:val="24"/>
          <w:szCs w:val="24"/>
          <w:lang w:eastAsia="en-US"/>
        </w:rPr>
      </w:pPr>
      <w:r w:rsidRPr="00A433F0">
        <w:rPr>
          <w:sz w:val="24"/>
          <w:szCs w:val="24"/>
          <w:lang w:eastAsia="en-US"/>
        </w:rPr>
        <w:t>осознавать невозможность контролировать всё вокруг.</w:t>
      </w:r>
    </w:p>
    <w:p w14:paraId="477B9A94" w14:textId="0F1DB6D2"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овместной деятельности:</w:t>
      </w:r>
    </w:p>
    <w:p w14:paraId="6BE60AB0" w14:textId="77777777" w:rsidR="00A433F0" w:rsidRPr="00A433F0" w:rsidRDefault="00A433F0" w:rsidP="00A433F0">
      <w:pPr>
        <w:ind w:firstLine="709"/>
        <w:rPr>
          <w:sz w:val="24"/>
          <w:szCs w:val="24"/>
          <w:lang w:eastAsia="en-US"/>
        </w:rPr>
      </w:pPr>
      <w:r w:rsidRPr="00A433F0">
        <w:rPr>
          <w:sz w:val="24"/>
          <w:szCs w:val="24"/>
          <w:lang w:eastAsia="en-US"/>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чеченской) литературы, обосновывать необходимость применения групповых форм взаимодействия при решении поставленной задачи;</w:t>
      </w:r>
    </w:p>
    <w:p w14:paraId="7334E37E" w14:textId="77777777" w:rsidR="00A433F0" w:rsidRPr="00A433F0" w:rsidRDefault="00A433F0" w:rsidP="00A433F0">
      <w:pPr>
        <w:ind w:firstLine="709"/>
        <w:rPr>
          <w:sz w:val="24"/>
          <w:szCs w:val="24"/>
          <w:lang w:eastAsia="en-US"/>
        </w:rPr>
      </w:pPr>
      <w:r w:rsidRPr="00A433F0">
        <w:rPr>
          <w:sz w:val="24"/>
          <w:szCs w:val="24"/>
          <w:lang w:eastAsia="en-US"/>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F0845CB" w14:textId="77777777" w:rsidR="00A433F0" w:rsidRPr="00A433F0" w:rsidRDefault="00A433F0" w:rsidP="00A433F0">
      <w:pPr>
        <w:ind w:firstLine="709"/>
        <w:rPr>
          <w:sz w:val="24"/>
          <w:szCs w:val="24"/>
          <w:lang w:eastAsia="en-US"/>
        </w:rPr>
      </w:pPr>
      <w:r w:rsidRPr="00A433F0">
        <w:rPr>
          <w:sz w:val="24"/>
          <w:szCs w:val="24"/>
          <w:lang w:eastAsia="en-US"/>
        </w:rPr>
        <w:t xml:space="preserve">обобщать мнения нескольких человек, проявлять готовность руководить, выполнять поручения, подчиняться; </w:t>
      </w:r>
    </w:p>
    <w:p w14:paraId="0B6A61AE" w14:textId="77777777" w:rsidR="00A433F0" w:rsidRPr="00A433F0" w:rsidRDefault="00A433F0" w:rsidP="00A433F0">
      <w:pPr>
        <w:ind w:firstLine="709"/>
        <w:rPr>
          <w:sz w:val="24"/>
          <w:szCs w:val="24"/>
          <w:lang w:eastAsia="en-US"/>
        </w:rPr>
      </w:pPr>
      <w:r w:rsidRPr="00A433F0">
        <w:rPr>
          <w:sz w:val="24"/>
          <w:szCs w:val="24"/>
          <w:lang w:eastAsia="en-US"/>
        </w:rPr>
        <w:t>планировать организацию совместной работы на уроке родной (чече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0B31F707" w14:textId="77777777" w:rsidR="00A433F0" w:rsidRPr="00A433F0" w:rsidRDefault="00A433F0" w:rsidP="00A433F0">
      <w:pPr>
        <w:ind w:firstLine="709"/>
        <w:rPr>
          <w:sz w:val="24"/>
          <w:szCs w:val="24"/>
          <w:lang w:eastAsia="en-US"/>
        </w:rPr>
      </w:pPr>
      <w:r w:rsidRPr="00A433F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16DE7E78" w14:textId="77777777" w:rsidR="00A433F0" w:rsidRPr="00A433F0" w:rsidRDefault="00A433F0" w:rsidP="00A433F0">
      <w:pPr>
        <w:ind w:firstLine="709"/>
        <w:rPr>
          <w:sz w:val="24"/>
          <w:szCs w:val="24"/>
          <w:lang w:eastAsia="en-US"/>
        </w:rPr>
      </w:pPr>
      <w:r w:rsidRPr="00A433F0">
        <w:rPr>
          <w:sz w:val="24"/>
          <w:szCs w:val="24"/>
          <w:lang w:eastAsia="en-US"/>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70A67A89" w14:textId="77777777" w:rsidR="00A433F0" w:rsidRPr="00A433F0" w:rsidRDefault="00A433F0" w:rsidP="00A433F0">
      <w:pPr>
        <w:ind w:firstLine="709"/>
        <w:rPr>
          <w:sz w:val="24"/>
          <w:szCs w:val="24"/>
          <w:lang w:eastAsia="en-US"/>
        </w:rPr>
      </w:pPr>
      <w:r w:rsidRPr="00A433F0">
        <w:rPr>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3DB7DBC5" w14:textId="1288FE9B"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5 классе обучающийся научится:</w:t>
      </w:r>
    </w:p>
    <w:p w14:paraId="5176F419" w14:textId="77777777" w:rsidR="00A433F0" w:rsidRPr="00A433F0" w:rsidRDefault="00A433F0" w:rsidP="00A433F0">
      <w:pPr>
        <w:ind w:firstLine="709"/>
        <w:rPr>
          <w:sz w:val="24"/>
          <w:szCs w:val="24"/>
          <w:lang w:val="x-none" w:eastAsia="en-US"/>
        </w:rPr>
      </w:pPr>
      <w:r w:rsidRPr="00A433F0">
        <w:rPr>
          <w:sz w:val="24"/>
          <w:szCs w:val="24"/>
          <w:lang w:val="x-none" w:eastAsia="en-US"/>
        </w:rPr>
        <w:t>выделять проблематику чеченских народных и литературных сказок, пословиц и поговорок как основу для развития представлений о нравственном идеале чеченского народа в контексте диалога культур с другими народами России;</w:t>
      </w:r>
    </w:p>
    <w:p w14:paraId="5B7F539F" w14:textId="77777777" w:rsidR="00A433F0" w:rsidRPr="00A433F0" w:rsidRDefault="00A433F0" w:rsidP="00A433F0">
      <w:pPr>
        <w:ind w:firstLine="709"/>
        <w:rPr>
          <w:sz w:val="24"/>
          <w:szCs w:val="24"/>
          <w:lang w:val="x-none" w:eastAsia="en-US"/>
        </w:rPr>
      </w:pPr>
      <w:r w:rsidRPr="00A433F0">
        <w:rPr>
          <w:sz w:val="24"/>
          <w:szCs w:val="24"/>
          <w:lang w:val="x-none" w:eastAsia="en-US"/>
        </w:rPr>
        <w:t>осознавать ключевые для чеченского национального сознания культурные и нравственные смыслы в произведениях о Родине и природе;</w:t>
      </w:r>
    </w:p>
    <w:p w14:paraId="3EB7F439" w14:textId="77777777" w:rsidR="00A433F0" w:rsidRPr="00A433F0" w:rsidRDefault="00A433F0" w:rsidP="00A433F0">
      <w:pPr>
        <w:ind w:firstLine="709"/>
        <w:rPr>
          <w:sz w:val="24"/>
          <w:szCs w:val="24"/>
          <w:lang w:val="x-none" w:eastAsia="en-US"/>
        </w:rPr>
      </w:pPr>
      <w:r w:rsidRPr="00A433F0">
        <w:rPr>
          <w:sz w:val="24"/>
          <w:szCs w:val="24"/>
          <w:lang w:eastAsia="en-US"/>
        </w:rPr>
        <w:t>иметь начальное представление</w:t>
      </w:r>
      <w:r w:rsidRPr="00A433F0">
        <w:rPr>
          <w:sz w:val="24"/>
          <w:szCs w:val="24"/>
          <w:lang w:val="x-none" w:eastAsia="en-US"/>
        </w:rPr>
        <w:t xml:space="preserve"> о богатстве чеченского фольклора, литературы и культуры в контексте культур народов России</w:t>
      </w:r>
      <w:r w:rsidRPr="00A433F0">
        <w:rPr>
          <w:sz w:val="24"/>
          <w:szCs w:val="24"/>
          <w:lang w:eastAsia="en-US"/>
        </w:rPr>
        <w:t>,</w:t>
      </w:r>
      <w:r w:rsidRPr="00A433F0">
        <w:rPr>
          <w:sz w:val="24"/>
          <w:szCs w:val="24"/>
          <w:lang w:val="x-none" w:eastAsia="en-US"/>
        </w:rPr>
        <w:t xml:space="preserve"> о чеченских национальных традициях в произведениях о семейных ценностях;</w:t>
      </w:r>
    </w:p>
    <w:p w14:paraId="3220F30B" w14:textId="77777777" w:rsidR="00A433F0" w:rsidRPr="00A433F0" w:rsidRDefault="00A433F0" w:rsidP="00A433F0">
      <w:pPr>
        <w:ind w:firstLine="709"/>
        <w:rPr>
          <w:sz w:val="24"/>
          <w:szCs w:val="24"/>
          <w:lang w:val="x-none" w:eastAsia="en-US"/>
        </w:rPr>
      </w:pPr>
      <w:r w:rsidRPr="00A433F0">
        <w:rPr>
          <w:sz w:val="24"/>
          <w:szCs w:val="24"/>
          <w:lang w:eastAsia="en-US"/>
        </w:rPr>
        <w:t xml:space="preserve">иметь представление </w:t>
      </w:r>
      <w:r w:rsidRPr="00A433F0">
        <w:rPr>
          <w:sz w:val="24"/>
          <w:szCs w:val="24"/>
          <w:lang w:val="x-none" w:eastAsia="en-US"/>
        </w:rPr>
        <w:t>о чеченском национальном характере, о своеобразии чеченского языка и родной речи;</w:t>
      </w:r>
    </w:p>
    <w:p w14:paraId="3518B9A6" w14:textId="77777777" w:rsidR="00A433F0" w:rsidRPr="00A433F0" w:rsidRDefault="00A433F0" w:rsidP="00A433F0">
      <w:pPr>
        <w:ind w:firstLine="709"/>
        <w:rPr>
          <w:sz w:val="24"/>
          <w:szCs w:val="24"/>
          <w:lang w:eastAsia="en-US"/>
        </w:rPr>
      </w:pPr>
      <w:r w:rsidRPr="00A433F0">
        <w:rPr>
          <w:sz w:val="24"/>
          <w:szCs w:val="24"/>
          <w:lang w:eastAsia="en-US"/>
        </w:rPr>
        <w:t>проводить</w:t>
      </w:r>
      <w:r w:rsidRPr="00A433F0">
        <w:rPr>
          <w:sz w:val="24"/>
          <w:szCs w:val="24"/>
          <w:lang w:val="x-none" w:eastAsia="en-US"/>
        </w:rPr>
        <w:t xml:space="preserve"> смысловой анализ фольклорного и литературного текста на основе наводящих вопросов; </w:t>
      </w:r>
    </w:p>
    <w:p w14:paraId="1096E82E" w14:textId="77777777" w:rsidR="00A433F0" w:rsidRPr="00A433F0" w:rsidRDefault="00A433F0" w:rsidP="00A433F0">
      <w:pPr>
        <w:ind w:firstLine="709"/>
        <w:rPr>
          <w:sz w:val="24"/>
          <w:szCs w:val="24"/>
          <w:lang w:val="x-none" w:eastAsia="en-US"/>
        </w:rPr>
      </w:pPr>
      <w:r w:rsidRPr="00A433F0">
        <w:rPr>
          <w:sz w:val="24"/>
          <w:szCs w:val="24"/>
          <w:lang w:val="x-none" w:eastAsia="en-US"/>
        </w:rPr>
        <w:t>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w:t>
      </w:r>
      <w:r w:rsidRPr="00A433F0">
        <w:rPr>
          <w:sz w:val="24"/>
          <w:szCs w:val="24"/>
          <w:lang w:eastAsia="en-US"/>
        </w:rPr>
        <w:t>;</w:t>
      </w:r>
      <w:r w:rsidRPr="00A433F0">
        <w:rPr>
          <w:sz w:val="24"/>
          <w:szCs w:val="24"/>
          <w:lang w:val="x-none" w:eastAsia="en-US"/>
        </w:rPr>
        <w:t xml:space="preserve"> </w:t>
      </w:r>
    </w:p>
    <w:p w14:paraId="0855DC25" w14:textId="77777777" w:rsidR="00A433F0" w:rsidRPr="00A433F0" w:rsidRDefault="00A433F0" w:rsidP="00A433F0">
      <w:pPr>
        <w:ind w:firstLine="709"/>
        <w:rPr>
          <w:sz w:val="24"/>
          <w:szCs w:val="24"/>
          <w:lang w:val="x-none" w:eastAsia="en-US"/>
        </w:rPr>
      </w:pPr>
      <w:r w:rsidRPr="00A433F0">
        <w:rPr>
          <w:sz w:val="24"/>
          <w:szCs w:val="24"/>
          <w:lang w:val="x-none" w:eastAsia="en-US"/>
        </w:rPr>
        <w:t>сопоставлять произведения словесного искусства с произведениями других искусств и отбирать произведения для самостоятельного чтения</w:t>
      </w:r>
      <w:r w:rsidRPr="00A433F0">
        <w:rPr>
          <w:sz w:val="24"/>
          <w:szCs w:val="24"/>
          <w:lang w:eastAsia="en-US"/>
        </w:rPr>
        <w:t>.</w:t>
      </w:r>
    </w:p>
    <w:p w14:paraId="60EB2A17" w14:textId="354E534E"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6 классе обучающийся научится:</w:t>
      </w:r>
    </w:p>
    <w:p w14:paraId="38BAAC77" w14:textId="77777777" w:rsidR="00A433F0" w:rsidRPr="00A433F0" w:rsidRDefault="00A433F0" w:rsidP="00A433F0">
      <w:pPr>
        <w:ind w:firstLine="709"/>
        <w:rPr>
          <w:sz w:val="24"/>
          <w:szCs w:val="24"/>
          <w:lang w:val="x-none" w:eastAsia="en-US"/>
        </w:rPr>
      </w:pPr>
      <w:r w:rsidRPr="00A433F0">
        <w:rPr>
          <w:sz w:val="24"/>
          <w:szCs w:val="24"/>
          <w:lang w:val="x-none" w:eastAsia="en-US"/>
        </w:rPr>
        <w:t>выделять проблематику чеченских илли (эпических песен), нартских сказаний и сказок в фольклоре и чеченской литературе для развития представлений о нравственном идеале чеченского народа в контексте героического эпоса разных народов, устанавливать связи между ними на уровне тематики, проблематики, образов;</w:t>
      </w:r>
    </w:p>
    <w:p w14:paraId="6C773196" w14:textId="77777777" w:rsidR="00A433F0" w:rsidRPr="00A433F0" w:rsidRDefault="00A433F0" w:rsidP="00A433F0">
      <w:pPr>
        <w:ind w:firstLine="709"/>
        <w:rPr>
          <w:sz w:val="24"/>
          <w:szCs w:val="24"/>
          <w:lang w:val="x-none" w:eastAsia="en-US"/>
        </w:rPr>
      </w:pPr>
      <w:r w:rsidRPr="00A433F0">
        <w:rPr>
          <w:sz w:val="24"/>
          <w:szCs w:val="24"/>
          <w:lang w:val="x-none" w:eastAsia="en-US"/>
        </w:rPr>
        <w:t>осознавать ключевые для чеченского национального сознания культурные и нравственные смыслы в произведениях о родной природе и родном крае;</w:t>
      </w:r>
    </w:p>
    <w:p w14:paraId="33B637F6" w14:textId="77777777" w:rsidR="00A433F0" w:rsidRPr="00A433F0" w:rsidRDefault="00A433F0" w:rsidP="00A433F0">
      <w:pPr>
        <w:ind w:firstLine="709"/>
        <w:rPr>
          <w:sz w:val="24"/>
          <w:szCs w:val="24"/>
          <w:lang w:val="x-none" w:eastAsia="en-US"/>
        </w:rPr>
      </w:pPr>
      <w:r w:rsidRPr="00A433F0">
        <w:rPr>
          <w:sz w:val="24"/>
          <w:szCs w:val="24"/>
          <w:lang w:eastAsia="en-US"/>
        </w:rPr>
        <w:t xml:space="preserve">иметь представление </w:t>
      </w:r>
      <w:r w:rsidRPr="00A433F0">
        <w:rPr>
          <w:sz w:val="24"/>
          <w:szCs w:val="24"/>
          <w:lang w:val="x-none" w:eastAsia="en-US"/>
        </w:rPr>
        <w:t>о чеченском национальном характере, значимости понятий «честь», «достоинство», «любовь к родной земле», «уважение к старшим» и других в чеченской оси нравственно-этических координат, о богатстве чеченского языка и родной речи;</w:t>
      </w:r>
    </w:p>
    <w:p w14:paraId="708DA491" w14:textId="77777777" w:rsidR="00A433F0" w:rsidRPr="00A433F0" w:rsidRDefault="00A433F0" w:rsidP="00A433F0">
      <w:pPr>
        <w:ind w:firstLine="709"/>
        <w:rPr>
          <w:sz w:val="24"/>
          <w:szCs w:val="24"/>
          <w:lang w:val="x-none" w:eastAsia="en-US"/>
        </w:rPr>
      </w:pPr>
      <w:r w:rsidRPr="00A433F0">
        <w:rPr>
          <w:sz w:val="24"/>
          <w:szCs w:val="24"/>
          <w:lang w:eastAsia="en-US"/>
        </w:rPr>
        <w:t>проводить с</w:t>
      </w:r>
      <w:r w:rsidRPr="00A433F0">
        <w:rPr>
          <w:sz w:val="24"/>
          <w:szCs w:val="24"/>
          <w:lang w:val="x-none" w:eastAsia="en-US"/>
        </w:rPr>
        <w:t>мысловой анализ фольклорного и литературного текста на основе наводящих вопросов или по предложенному плану;</w:t>
      </w:r>
    </w:p>
    <w:p w14:paraId="04EF4478" w14:textId="77777777" w:rsidR="00A433F0" w:rsidRPr="00A433F0" w:rsidRDefault="00A433F0" w:rsidP="00A433F0">
      <w:pPr>
        <w:ind w:firstLine="709"/>
        <w:rPr>
          <w:sz w:val="24"/>
          <w:szCs w:val="24"/>
          <w:lang w:val="x-none" w:eastAsia="en-US"/>
        </w:rPr>
      </w:pPr>
      <w:r w:rsidRPr="00A433F0">
        <w:rPr>
          <w:sz w:val="24"/>
          <w:szCs w:val="24"/>
          <w:lang w:val="x-none" w:eastAsia="en-US"/>
        </w:rPr>
        <w:t>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w:t>
      </w:r>
    </w:p>
    <w:p w14:paraId="6A225162" w14:textId="77777777" w:rsidR="00A433F0" w:rsidRPr="00A433F0" w:rsidRDefault="00A433F0" w:rsidP="00A433F0">
      <w:pPr>
        <w:ind w:firstLine="709"/>
        <w:rPr>
          <w:sz w:val="24"/>
          <w:szCs w:val="24"/>
          <w:lang w:eastAsia="en-US"/>
        </w:rPr>
      </w:pPr>
      <w:r w:rsidRPr="00A433F0">
        <w:rPr>
          <w:sz w:val="24"/>
          <w:szCs w:val="24"/>
          <w:lang w:val="x-none" w:eastAsia="en-US"/>
        </w:rPr>
        <w:t>под руководством учителя сопоставлять произведения словесного искусства с произведениями других искусств</w:t>
      </w:r>
      <w:r w:rsidRPr="00A433F0">
        <w:rPr>
          <w:sz w:val="24"/>
          <w:szCs w:val="24"/>
          <w:lang w:eastAsia="en-US"/>
        </w:rPr>
        <w:t xml:space="preserve"> и </w:t>
      </w:r>
      <w:r w:rsidRPr="00A433F0">
        <w:rPr>
          <w:sz w:val="24"/>
          <w:szCs w:val="24"/>
          <w:lang w:val="x-none" w:eastAsia="en-US"/>
        </w:rPr>
        <w:t>отбирать произведения для внеклассного чтения</w:t>
      </w:r>
      <w:r w:rsidRPr="00A433F0">
        <w:rPr>
          <w:sz w:val="24"/>
          <w:szCs w:val="24"/>
          <w:lang w:eastAsia="en-US"/>
        </w:rPr>
        <w:t>.</w:t>
      </w:r>
    </w:p>
    <w:p w14:paraId="419919BB" w14:textId="0FB37DE8"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7 классе обучающийся научится:</w:t>
      </w:r>
    </w:p>
    <w:p w14:paraId="297D01D0" w14:textId="77777777" w:rsidR="00A433F0" w:rsidRPr="00A433F0" w:rsidRDefault="00A433F0" w:rsidP="00A433F0">
      <w:pPr>
        <w:ind w:firstLine="709"/>
        <w:rPr>
          <w:sz w:val="24"/>
          <w:szCs w:val="24"/>
          <w:lang w:val="x-none" w:eastAsia="en-US"/>
        </w:rPr>
      </w:pPr>
      <w:r w:rsidRPr="00A433F0">
        <w:rPr>
          <w:sz w:val="24"/>
          <w:szCs w:val="24"/>
          <w:lang w:val="x-none" w:eastAsia="en-US"/>
        </w:rPr>
        <w:t>выделять проблематику и понимать эстетическое своеобразие чеченских народных песен (исторических и лирических), выявлять фольклорные сюжеты и мотивы в чеченской литературе для развития представлений о нравственном идеале чеченского народа;</w:t>
      </w:r>
    </w:p>
    <w:p w14:paraId="3BBB4B19" w14:textId="77777777" w:rsidR="00A433F0" w:rsidRPr="00A433F0" w:rsidRDefault="00A433F0" w:rsidP="00A433F0">
      <w:pPr>
        <w:ind w:firstLine="709"/>
        <w:rPr>
          <w:sz w:val="24"/>
          <w:szCs w:val="24"/>
          <w:lang w:val="x-none" w:eastAsia="en-US"/>
        </w:rPr>
      </w:pPr>
      <w:r w:rsidRPr="00A433F0">
        <w:rPr>
          <w:sz w:val="24"/>
          <w:szCs w:val="24"/>
          <w:lang w:val="x-none" w:eastAsia="en-US"/>
        </w:rPr>
        <w:t>иметь представление о чеченском национальном характере, истоках чеченского патриотизма и мужественности в произведениях о защите Родины</w:t>
      </w:r>
      <w:r w:rsidRPr="00A433F0">
        <w:rPr>
          <w:sz w:val="24"/>
          <w:szCs w:val="24"/>
          <w:lang w:eastAsia="en-US"/>
        </w:rPr>
        <w:t>,</w:t>
      </w:r>
      <w:r w:rsidRPr="00A433F0">
        <w:rPr>
          <w:sz w:val="24"/>
          <w:szCs w:val="24"/>
          <w:lang w:val="x-none" w:eastAsia="en-US"/>
        </w:rPr>
        <w:t xml:space="preserve"> об уникальности чеченского языка и родной речи;</w:t>
      </w:r>
    </w:p>
    <w:p w14:paraId="1B3CE350" w14:textId="77777777"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w:t>
      </w:r>
    </w:p>
    <w:p w14:paraId="09E936C1" w14:textId="77777777" w:rsidR="00A433F0" w:rsidRPr="00A433F0" w:rsidRDefault="00A433F0" w:rsidP="00A433F0">
      <w:pPr>
        <w:ind w:firstLine="709"/>
        <w:rPr>
          <w:sz w:val="24"/>
          <w:szCs w:val="24"/>
          <w:lang w:eastAsia="en-US"/>
        </w:rPr>
      </w:pPr>
      <w:r w:rsidRPr="00A433F0">
        <w:rPr>
          <w:sz w:val="24"/>
          <w:szCs w:val="24"/>
          <w:lang w:eastAsia="en-US"/>
        </w:rPr>
        <w:t>проводить</w:t>
      </w:r>
      <w:r w:rsidRPr="00A433F0">
        <w:rPr>
          <w:sz w:val="24"/>
          <w:szCs w:val="24"/>
          <w:lang w:val="x-none" w:eastAsia="en-US"/>
        </w:rPr>
        <w:t xml:space="preserve">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w:t>
      </w:r>
      <w:r w:rsidRPr="00A433F0">
        <w:rPr>
          <w:sz w:val="24"/>
          <w:szCs w:val="24"/>
          <w:lang w:eastAsia="en-US"/>
        </w:rPr>
        <w:t>;</w:t>
      </w:r>
    </w:p>
    <w:p w14:paraId="52E6308D" w14:textId="77777777" w:rsidR="00A433F0" w:rsidRPr="00A433F0" w:rsidRDefault="00A433F0" w:rsidP="00A433F0">
      <w:pPr>
        <w:ind w:firstLine="709"/>
        <w:rPr>
          <w:sz w:val="24"/>
          <w:szCs w:val="24"/>
          <w:lang w:eastAsia="en-US"/>
        </w:rPr>
      </w:pPr>
      <w:r w:rsidRPr="00A433F0">
        <w:rPr>
          <w:sz w:val="24"/>
          <w:szCs w:val="24"/>
          <w:lang w:eastAsia="en-US"/>
        </w:rPr>
        <w:t>создавать устные и письменные монологические высказывания, отвечать на вопросы по тексту и самостоятельно их формулировать.</w:t>
      </w:r>
    </w:p>
    <w:p w14:paraId="63E17207" w14:textId="485CFEC0" w:rsidR="00A433F0" w:rsidRPr="002428A0" w:rsidRDefault="00A433F0" w:rsidP="00A433F0">
      <w:pPr>
        <w:ind w:firstLine="709"/>
        <w:rPr>
          <w:b/>
          <w:sz w:val="24"/>
          <w:szCs w:val="24"/>
          <w:lang w:val="x-none" w:eastAsia="en-US"/>
        </w:rPr>
      </w:pPr>
      <w:r w:rsidRPr="002428A0">
        <w:rPr>
          <w:b/>
          <w:sz w:val="24"/>
          <w:szCs w:val="24"/>
          <w:lang w:val="x-none" w:eastAsia="en-US"/>
        </w:rPr>
        <w:t>Предметные результаты изучения родной (чеченской) литературы. К концу обучения в 8 классе обучающийся научится:</w:t>
      </w:r>
    </w:p>
    <w:p w14:paraId="5AE06A75" w14:textId="77777777" w:rsidR="00A433F0" w:rsidRPr="00A433F0" w:rsidRDefault="00A433F0" w:rsidP="00A433F0">
      <w:pPr>
        <w:ind w:firstLine="709"/>
        <w:rPr>
          <w:sz w:val="24"/>
          <w:szCs w:val="24"/>
          <w:lang w:val="x-none" w:eastAsia="en-US"/>
        </w:rPr>
      </w:pPr>
      <w:r w:rsidRPr="00A433F0">
        <w:rPr>
          <w:sz w:val="24"/>
          <w:szCs w:val="24"/>
          <w:lang w:val="x-none" w:eastAsia="en-US"/>
        </w:rPr>
        <w:t>выделять проблематику и понимать эстетическое своеобразие произведений разных жанров для развития представлений о нравственных идеалах чеченского народа</w:t>
      </w:r>
      <w:r w:rsidRPr="00A433F0">
        <w:rPr>
          <w:sz w:val="24"/>
          <w:szCs w:val="24"/>
          <w:lang w:eastAsia="en-US"/>
        </w:rPr>
        <w:t>,</w:t>
      </w:r>
      <w:r w:rsidRPr="00A433F0">
        <w:rPr>
          <w:sz w:val="24"/>
          <w:szCs w:val="24"/>
          <w:lang w:val="x-none" w:eastAsia="en-US"/>
        </w:rPr>
        <w:t xml:space="preserve"> осознавать ключевые для чеченского национального сознания культурные и нравственные смыслы;</w:t>
      </w:r>
    </w:p>
    <w:p w14:paraId="6E60E444" w14:textId="77777777" w:rsidR="00A433F0" w:rsidRPr="00A433F0" w:rsidRDefault="00A433F0" w:rsidP="00A433F0">
      <w:pPr>
        <w:ind w:firstLine="709"/>
        <w:rPr>
          <w:sz w:val="24"/>
          <w:szCs w:val="24"/>
          <w:lang w:eastAsia="en-US"/>
        </w:rPr>
      </w:pPr>
      <w:r w:rsidRPr="00A433F0">
        <w:rPr>
          <w:sz w:val="24"/>
          <w:szCs w:val="24"/>
          <w:lang w:val="x-none" w:eastAsia="en-US"/>
        </w:rPr>
        <w:t>иметь представление о чеченском национальном характере</w:t>
      </w:r>
      <w:r w:rsidRPr="00A433F0">
        <w:rPr>
          <w:sz w:val="24"/>
          <w:szCs w:val="24"/>
          <w:lang w:eastAsia="en-US"/>
        </w:rPr>
        <w:t xml:space="preserve">, </w:t>
      </w:r>
      <w:r w:rsidRPr="00A433F0">
        <w:rPr>
          <w:sz w:val="24"/>
          <w:szCs w:val="24"/>
          <w:lang w:val="x-none" w:eastAsia="en-US"/>
        </w:rPr>
        <w:t>о чеченском человеке как хранителе национального сознания</w:t>
      </w:r>
      <w:r w:rsidRPr="00A433F0">
        <w:rPr>
          <w:sz w:val="24"/>
          <w:szCs w:val="24"/>
          <w:lang w:eastAsia="en-US"/>
        </w:rPr>
        <w:t>, о</w:t>
      </w:r>
      <w:r w:rsidRPr="00A433F0">
        <w:rPr>
          <w:sz w:val="24"/>
          <w:szCs w:val="24"/>
          <w:lang w:val="x-none" w:eastAsia="en-US"/>
        </w:rPr>
        <w:t xml:space="preserve"> трудной поре взросления</w:t>
      </w:r>
      <w:r w:rsidRPr="00A433F0">
        <w:rPr>
          <w:sz w:val="24"/>
          <w:szCs w:val="24"/>
          <w:lang w:eastAsia="en-US"/>
        </w:rPr>
        <w:t>,</w:t>
      </w:r>
      <w:r w:rsidRPr="00A433F0">
        <w:rPr>
          <w:sz w:val="24"/>
          <w:szCs w:val="24"/>
          <w:lang w:val="x-none" w:eastAsia="en-US"/>
        </w:rPr>
        <w:t xml:space="preserve"> о языке чеченской поэзии;</w:t>
      </w:r>
    </w:p>
    <w:p w14:paraId="1621F5C6" w14:textId="77777777" w:rsidR="00A433F0" w:rsidRPr="00A433F0" w:rsidRDefault="00A433F0" w:rsidP="00A433F0">
      <w:pPr>
        <w:ind w:firstLine="709"/>
        <w:rPr>
          <w:sz w:val="24"/>
          <w:szCs w:val="24"/>
          <w:lang w:val="x-none" w:eastAsia="en-US"/>
        </w:rPr>
      </w:pPr>
      <w:r w:rsidRPr="00A433F0">
        <w:rPr>
          <w:sz w:val="24"/>
          <w:szCs w:val="24"/>
          <w:lang w:eastAsia="en-US"/>
        </w:rPr>
        <w:t>проводить</w:t>
      </w:r>
      <w:r w:rsidRPr="00A433F0">
        <w:rPr>
          <w:sz w:val="24"/>
          <w:szCs w:val="24"/>
          <w:lang w:val="x-none" w:eastAsia="en-US"/>
        </w:rPr>
        <w:t xml:space="preserve"> самостоятельный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w:t>
      </w:r>
    </w:p>
    <w:p w14:paraId="2FDE6427" w14:textId="77777777"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произведения, выявлять основной конфликт, особенности сюжета и композиции, находить изобразительно-выразительные средства языка и определять их роль в тексте;</w:t>
      </w:r>
    </w:p>
    <w:p w14:paraId="01B500FE" w14:textId="77777777" w:rsidR="00A433F0" w:rsidRPr="00A433F0" w:rsidRDefault="00A433F0" w:rsidP="00A433F0">
      <w:pPr>
        <w:ind w:firstLine="709"/>
        <w:rPr>
          <w:sz w:val="24"/>
          <w:szCs w:val="24"/>
          <w:lang w:val="x-none" w:eastAsia="en-US"/>
        </w:rPr>
      </w:pPr>
      <w:r w:rsidRPr="00A433F0">
        <w:rPr>
          <w:sz w:val="24"/>
          <w:szCs w:val="24"/>
          <w:lang w:val="x-none" w:eastAsia="en-US"/>
        </w:rPr>
        <w:t>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w:t>
      </w:r>
    </w:p>
    <w:p w14:paraId="17F3B511" w14:textId="77777777" w:rsidR="00A433F0" w:rsidRPr="00A433F0" w:rsidRDefault="00A433F0" w:rsidP="00A433F0">
      <w:pPr>
        <w:ind w:firstLine="709"/>
        <w:rPr>
          <w:sz w:val="24"/>
          <w:szCs w:val="24"/>
          <w:lang w:val="x-none" w:eastAsia="en-US"/>
        </w:rPr>
      </w:pPr>
      <w:r w:rsidRPr="00A433F0">
        <w:rPr>
          <w:sz w:val="24"/>
          <w:szCs w:val="24"/>
          <w:lang w:val="x-none" w:eastAsia="en-US"/>
        </w:rPr>
        <w:t>самостоятельно сопоставлять произведения словесного искусства с произведениями других искусств</w:t>
      </w:r>
      <w:r w:rsidRPr="00A433F0">
        <w:rPr>
          <w:sz w:val="24"/>
          <w:szCs w:val="24"/>
          <w:lang w:eastAsia="en-US"/>
        </w:rPr>
        <w:t xml:space="preserve"> и </w:t>
      </w:r>
      <w:r w:rsidRPr="00A433F0">
        <w:rPr>
          <w:sz w:val="24"/>
          <w:szCs w:val="24"/>
          <w:lang w:val="x-none" w:eastAsia="en-US"/>
        </w:rPr>
        <w:t>отбирать произведения для внеклассного чтения</w:t>
      </w:r>
      <w:r w:rsidRPr="00A433F0">
        <w:rPr>
          <w:sz w:val="24"/>
          <w:szCs w:val="24"/>
          <w:lang w:eastAsia="en-US"/>
        </w:rPr>
        <w:t>.</w:t>
      </w:r>
    </w:p>
    <w:p w14:paraId="7B7607C5" w14:textId="427B2B15"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9 классе обучающийся научится:</w:t>
      </w:r>
    </w:p>
    <w:p w14:paraId="7A15030E" w14:textId="77777777" w:rsidR="00A433F0" w:rsidRPr="00A433F0" w:rsidRDefault="00A433F0" w:rsidP="00A433F0">
      <w:pPr>
        <w:ind w:firstLine="709"/>
        <w:rPr>
          <w:sz w:val="24"/>
          <w:szCs w:val="24"/>
          <w:lang w:eastAsia="en-US"/>
        </w:rPr>
      </w:pPr>
      <w:r w:rsidRPr="00A433F0">
        <w:rPr>
          <w:sz w:val="24"/>
          <w:szCs w:val="24"/>
          <w:lang w:val="x-none" w:eastAsia="en-US"/>
        </w:rPr>
        <w:t xml:space="preserve">выделять проблематику и понимать эстетическое своеобразие произведений разных жанров и эпох для развития представлений о нравственных идеалах чеченского народа; </w:t>
      </w:r>
    </w:p>
    <w:p w14:paraId="13231EE8" w14:textId="77777777" w:rsidR="00A433F0" w:rsidRPr="00A433F0" w:rsidRDefault="00A433F0" w:rsidP="00A433F0">
      <w:pPr>
        <w:ind w:firstLine="709"/>
        <w:rPr>
          <w:sz w:val="24"/>
          <w:szCs w:val="24"/>
          <w:lang w:val="x-none" w:eastAsia="en-US"/>
        </w:rPr>
      </w:pPr>
      <w:r w:rsidRPr="00A433F0">
        <w:rPr>
          <w:sz w:val="24"/>
          <w:szCs w:val="24"/>
          <w:lang w:eastAsia="en-US"/>
        </w:rPr>
        <w:t>выделять</w:t>
      </w:r>
      <w:r w:rsidRPr="00A433F0">
        <w:rPr>
          <w:sz w:val="24"/>
          <w:szCs w:val="24"/>
          <w:lang w:val="x-none" w:eastAsia="en-US"/>
        </w:rPr>
        <w:t xml:space="preserve"> ключевые для чеченского национального сознания культурные и нравственные смыслы на материале художественной словесности;</w:t>
      </w:r>
    </w:p>
    <w:p w14:paraId="456576A2" w14:textId="77777777" w:rsidR="00A433F0" w:rsidRPr="00A433F0" w:rsidRDefault="00A433F0" w:rsidP="00A433F0">
      <w:pPr>
        <w:ind w:firstLine="709"/>
        <w:rPr>
          <w:sz w:val="24"/>
          <w:szCs w:val="24"/>
          <w:lang w:eastAsia="en-US"/>
        </w:rPr>
      </w:pPr>
      <w:r w:rsidRPr="00A433F0">
        <w:rPr>
          <w:sz w:val="24"/>
          <w:szCs w:val="24"/>
          <w:lang w:val="x-none" w:eastAsia="en-US"/>
        </w:rPr>
        <w:t>понимать духовно-нравственную и культурно-эстетическую ценность чеченской литературы и культуры в контексте культур народов России</w:t>
      </w:r>
      <w:r w:rsidRPr="00A433F0">
        <w:rPr>
          <w:sz w:val="24"/>
          <w:szCs w:val="24"/>
          <w:lang w:eastAsia="en-US"/>
        </w:rPr>
        <w:t xml:space="preserve">, </w:t>
      </w:r>
      <w:r w:rsidRPr="00A433F0">
        <w:rPr>
          <w:sz w:val="24"/>
          <w:szCs w:val="24"/>
          <w:lang w:val="x-none" w:eastAsia="en-US"/>
        </w:rPr>
        <w:t>осознавать роль чеченских национальных традиций и обычаев;</w:t>
      </w:r>
    </w:p>
    <w:p w14:paraId="60850236" w14:textId="77777777" w:rsidR="00A433F0" w:rsidRPr="00A433F0" w:rsidRDefault="00A433F0" w:rsidP="00A433F0">
      <w:pPr>
        <w:ind w:firstLine="709"/>
        <w:rPr>
          <w:sz w:val="24"/>
          <w:szCs w:val="24"/>
          <w:lang w:val="x-none" w:eastAsia="en-US"/>
        </w:rPr>
      </w:pPr>
      <w:r w:rsidRPr="00A433F0">
        <w:rPr>
          <w:sz w:val="24"/>
          <w:szCs w:val="24"/>
          <w:lang w:val="x-none" w:eastAsia="en-US"/>
        </w:rPr>
        <w:t xml:space="preserve">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w:t>
      </w:r>
    </w:p>
    <w:p w14:paraId="69B2B7E4" w14:textId="77777777"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 и определять их роль в тексте, выявлять авторскую позицию в тексте;</w:t>
      </w:r>
    </w:p>
    <w:p w14:paraId="0845A3B6" w14:textId="77777777" w:rsidR="00A433F0" w:rsidRPr="00A433F0" w:rsidRDefault="00A433F0" w:rsidP="00A433F0">
      <w:pPr>
        <w:ind w:firstLine="709"/>
        <w:rPr>
          <w:sz w:val="24"/>
          <w:szCs w:val="24"/>
          <w:lang w:val="x-none" w:eastAsia="en-US"/>
        </w:rPr>
      </w:pPr>
      <w:r w:rsidRPr="00A433F0">
        <w:rPr>
          <w:sz w:val="24"/>
          <w:szCs w:val="24"/>
          <w:lang w:val="x-none" w:eastAsia="en-US"/>
        </w:rPr>
        <w:t xml:space="preserve">создавать </w:t>
      </w:r>
      <w:r w:rsidRPr="00A433F0">
        <w:rPr>
          <w:sz w:val="24"/>
          <w:szCs w:val="24"/>
          <w:lang w:eastAsia="en-US"/>
        </w:rPr>
        <w:t>развёрнутые</w:t>
      </w:r>
      <w:r w:rsidRPr="00A433F0">
        <w:rPr>
          <w:sz w:val="24"/>
          <w:szCs w:val="24"/>
          <w:lang w:val="x-none" w:eastAsia="en-US"/>
        </w:rPr>
        <w:t xml:space="preserve"> историко-культурные комментарии и собственные тексты интерпретирующего характера в различных форматах;</w:t>
      </w:r>
    </w:p>
    <w:p w14:paraId="72A63696" w14:textId="77777777" w:rsidR="00A433F0" w:rsidRPr="00A433F0" w:rsidRDefault="00A433F0" w:rsidP="00A433F0">
      <w:pPr>
        <w:ind w:firstLine="709"/>
        <w:rPr>
          <w:sz w:val="24"/>
          <w:szCs w:val="24"/>
          <w:lang w:val="x-none" w:eastAsia="en-US"/>
        </w:rPr>
      </w:pPr>
      <w:r w:rsidRPr="00A433F0">
        <w:rPr>
          <w:sz w:val="24"/>
          <w:szCs w:val="24"/>
          <w:lang w:val="x-none" w:eastAsia="en-US"/>
        </w:rPr>
        <w:t>самостоятельно сопоставлять произведения словесного искусства и их воплощение в других искусствах;</w:t>
      </w:r>
    </w:p>
    <w:p w14:paraId="6D88FE8B" w14:textId="77777777" w:rsidR="00A433F0" w:rsidRPr="00A433F0" w:rsidRDefault="00A433F0" w:rsidP="00A433F0">
      <w:pPr>
        <w:ind w:firstLine="709"/>
        <w:rPr>
          <w:sz w:val="24"/>
          <w:szCs w:val="24"/>
          <w:lang w:val="x-none" w:eastAsia="en-US"/>
        </w:rPr>
      </w:pPr>
      <w:r w:rsidRPr="00A433F0">
        <w:rPr>
          <w:sz w:val="24"/>
          <w:szCs w:val="24"/>
          <w:lang w:val="x-none" w:eastAsia="en-US"/>
        </w:rPr>
        <w:t xml:space="preserve">самостоятельно сопоставлять </w:t>
      </w:r>
      <w:r w:rsidRPr="00A433F0">
        <w:rPr>
          <w:sz w:val="24"/>
          <w:szCs w:val="24"/>
          <w:lang w:eastAsia="en-US"/>
        </w:rPr>
        <w:t xml:space="preserve">литературные </w:t>
      </w:r>
      <w:r w:rsidRPr="00A433F0">
        <w:rPr>
          <w:sz w:val="24"/>
          <w:szCs w:val="24"/>
          <w:lang w:val="x-none" w:eastAsia="en-US"/>
        </w:rPr>
        <w:t>произведения и их воплощение в других искусствах.</w:t>
      </w:r>
    </w:p>
    <w:p w14:paraId="40C8A82C" w14:textId="04973E5E" w:rsidR="004D0F58" w:rsidRPr="00A433F0" w:rsidRDefault="004D0F58" w:rsidP="0058549C">
      <w:pPr>
        <w:tabs>
          <w:tab w:val="left" w:pos="2788"/>
        </w:tabs>
        <w:spacing w:line="240" w:lineRule="auto"/>
        <w:ind w:right="6" w:firstLine="567"/>
        <w:rPr>
          <w:sz w:val="24"/>
          <w:szCs w:val="24"/>
          <w:lang w:val="x-none"/>
        </w:rPr>
      </w:pPr>
    </w:p>
    <w:p w14:paraId="352F3826" w14:textId="77777777" w:rsidR="00464412" w:rsidRDefault="002428A0" w:rsidP="002428A0">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 xml:space="preserve">Тематическое планирование учебного предмета </w:t>
      </w:r>
    </w:p>
    <w:p w14:paraId="05B13A57" w14:textId="75400C92" w:rsidR="002428A0" w:rsidRPr="002428A0" w:rsidRDefault="002428A0" w:rsidP="002428A0">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w:t>
      </w:r>
      <w:r w:rsidR="00464412">
        <w:rPr>
          <w:rFonts w:eastAsia="Calibri" w:cs="Times New Roman"/>
          <w:b/>
          <w:sz w:val="24"/>
          <w:szCs w:val="24"/>
          <w:lang w:eastAsia="en-US"/>
        </w:rPr>
        <w:t>Родная (чеченская) литература</w:t>
      </w:r>
      <w:r w:rsidRPr="002428A0">
        <w:rPr>
          <w:rFonts w:eastAsia="Calibri" w:cs="Times New Roman"/>
          <w:b/>
          <w:sz w:val="24"/>
          <w:szCs w:val="24"/>
          <w:lang w:eastAsia="en-US"/>
        </w:rPr>
        <w:t>»</w:t>
      </w:r>
    </w:p>
    <w:p w14:paraId="7B17D167" w14:textId="77777777" w:rsidR="002428A0" w:rsidRPr="002428A0" w:rsidRDefault="002428A0" w:rsidP="002428A0">
      <w:pPr>
        <w:spacing w:line="240" w:lineRule="auto"/>
        <w:ind w:left="540" w:firstLine="0"/>
        <w:contextualSpacing/>
        <w:jc w:val="center"/>
        <w:rPr>
          <w:rFonts w:eastAsia="SchoolBookSanPin" w:cs="Times New Roman"/>
          <w:b/>
          <w:sz w:val="24"/>
          <w:szCs w:val="24"/>
          <w:lang w:eastAsia="en-US"/>
        </w:rPr>
      </w:pPr>
    </w:p>
    <w:p w14:paraId="12ECBDFD" w14:textId="70CA6817"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53C913F2" w14:textId="05EF4DE7" w:rsid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539A780C" w14:textId="1B4F7F08" w:rsidR="002428A0" w:rsidRPr="002428A0" w:rsidRDefault="002428A0" w:rsidP="00201AB0">
      <w:pPr>
        <w:widowControl w:val="0"/>
        <w:spacing w:line="240" w:lineRule="auto"/>
        <w:ind w:firstLine="709"/>
        <w:rPr>
          <w:rFonts w:eastAsia="SchoolBookSanPin" w:cs="Times New Roman"/>
          <w:sz w:val="24"/>
          <w:szCs w:val="24"/>
          <w:lang w:eastAsia="en-US"/>
        </w:rPr>
      </w:pPr>
      <w:r w:rsidRPr="002428A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w:t>
      </w:r>
      <w:r w:rsidR="00201AB0">
        <w:rPr>
          <w:rFonts w:eastAsia="SchoolBookSanPin" w:cs="Times New Roman"/>
          <w:sz w:val="24"/>
          <w:szCs w:val="24"/>
          <w:lang w:eastAsia="en-US"/>
        </w:rPr>
        <w:t>ледующие структурные компоненты:</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2428A0" w:rsidRPr="002428A0" w14:paraId="1297D8A7" w14:textId="77777777" w:rsidTr="000D4D37">
        <w:trPr>
          <w:trHeight w:val="575"/>
        </w:trPr>
        <w:tc>
          <w:tcPr>
            <w:tcW w:w="993" w:type="dxa"/>
          </w:tcPr>
          <w:p w14:paraId="67FC452A" w14:textId="77777777" w:rsidR="002428A0" w:rsidRPr="002428A0" w:rsidRDefault="002428A0" w:rsidP="002428A0">
            <w:pPr>
              <w:spacing w:line="240" w:lineRule="auto"/>
              <w:ind w:left="142" w:right="354" w:firstLine="96"/>
              <w:jc w:val="center"/>
              <w:rPr>
                <w:rFonts w:eastAsia="Times New Roman"/>
                <w:sz w:val="24"/>
                <w:szCs w:val="24"/>
                <w:lang w:eastAsia="en-US"/>
              </w:rPr>
            </w:pPr>
            <w:r w:rsidRPr="002428A0">
              <w:rPr>
                <w:rFonts w:eastAsia="Times New Roman"/>
                <w:sz w:val="24"/>
                <w:szCs w:val="24"/>
                <w:lang w:eastAsia="en-US"/>
              </w:rPr>
              <w:t>№</w:t>
            </w:r>
            <w:r w:rsidRPr="002428A0">
              <w:rPr>
                <w:rFonts w:eastAsia="Times New Roman"/>
                <w:spacing w:val="-57"/>
                <w:sz w:val="24"/>
                <w:szCs w:val="24"/>
                <w:lang w:eastAsia="en-US"/>
              </w:rPr>
              <w:t xml:space="preserve"> </w:t>
            </w:r>
            <w:r w:rsidRPr="002428A0">
              <w:rPr>
                <w:rFonts w:eastAsia="Times New Roman"/>
                <w:sz w:val="24"/>
                <w:szCs w:val="24"/>
                <w:lang w:eastAsia="en-US"/>
              </w:rPr>
              <w:t>п/п</w:t>
            </w:r>
          </w:p>
        </w:tc>
        <w:tc>
          <w:tcPr>
            <w:tcW w:w="4394" w:type="dxa"/>
          </w:tcPr>
          <w:p w14:paraId="53F6502C" w14:textId="77777777" w:rsidR="002428A0" w:rsidRPr="002428A0" w:rsidRDefault="002428A0" w:rsidP="002428A0">
            <w:pPr>
              <w:spacing w:line="240" w:lineRule="auto"/>
              <w:ind w:left="142" w:firstLine="0"/>
              <w:jc w:val="center"/>
              <w:rPr>
                <w:rFonts w:eastAsia="Times New Roman"/>
                <w:sz w:val="24"/>
                <w:szCs w:val="24"/>
                <w:lang w:eastAsia="en-US"/>
              </w:rPr>
            </w:pPr>
            <w:r w:rsidRPr="002428A0">
              <w:rPr>
                <w:rFonts w:eastAsia="Times New Roman"/>
                <w:sz w:val="24"/>
                <w:szCs w:val="24"/>
                <w:lang w:eastAsia="en-US"/>
              </w:rPr>
              <w:t>Тема</w:t>
            </w:r>
          </w:p>
        </w:tc>
        <w:tc>
          <w:tcPr>
            <w:tcW w:w="2126" w:type="dxa"/>
          </w:tcPr>
          <w:p w14:paraId="2B6E81C0" w14:textId="77777777" w:rsidR="002428A0" w:rsidRPr="002428A0" w:rsidRDefault="002428A0" w:rsidP="002428A0">
            <w:pPr>
              <w:spacing w:line="240" w:lineRule="auto"/>
              <w:ind w:left="142" w:right="27" w:hanging="72"/>
              <w:jc w:val="center"/>
              <w:rPr>
                <w:rFonts w:eastAsia="Times New Roman"/>
                <w:sz w:val="24"/>
                <w:szCs w:val="24"/>
                <w:lang w:val="ru-RU" w:eastAsia="en-US"/>
              </w:rPr>
            </w:pPr>
            <w:r w:rsidRPr="002428A0">
              <w:rPr>
                <w:rFonts w:eastAsia="Times New Roman"/>
                <w:spacing w:val="-1"/>
                <w:sz w:val="24"/>
                <w:szCs w:val="24"/>
                <w:lang w:val="ru-RU" w:eastAsia="en-US"/>
              </w:rPr>
              <w:t>Количество часов, отводимых на освоение каждой темы</w:t>
            </w:r>
          </w:p>
        </w:tc>
        <w:tc>
          <w:tcPr>
            <w:tcW w:w="2126" w:type="dxa"/>
          </w:tcPr>
          <w:p w14:paraId="49746D74" w14:textId="77777777" w:rsidR="002428A0" w:rsidRPr="002428A0" w:rsidRDefault="002428A0" w:rsidP="002428A0">
            <w:pPr>
              <w:spacing w:line="240" w:lineRule="auto"/>
              <w:ind w:left="142" w:right="27" w:hanging="72"/>
              <w:jc w:val="center"/>
              <w:rPr>
                <w:rFonts w:eastAsia="Times New Roman"/>
                <w:spacing w:val="-1"/>
                <w:sz w:val="24"/>
                <w:szCs w:val="24"/>
                <w:lang w:eastAsia="en-US"/>
              </w:rPr>
            </w:pPr>
            <w:r w:rsidRPr="002428A0">
              <w:rPr>
                <w:rFonts w:eastAsia="Times New Roman"/>
                <w:spacing w:val="-1"/>
                <w:sz w:val="24"/>
                <w:szCs w:val="24"/>
                <w:lang w:eastAsia="en-US"/>
              </w:rPr>
              <w:t xml:space="preserve">Э(Ц)ОР </w:t>
            </w:r>
          </w:p>
        </w:tc>
      </w:tr>
      <w:tr w:rsidR="002428A0" w:rsidRPr="002428A0" w14:paraId="3B70D594" w14:textId="77777777" w:rsidTr="000D4D37">
        <w:trPr>
          <w:trHeight w:val="2227"/>
        </w:trPr>
        <w:tc>
          <w:tcPr>
            <w:tcW w:w="993" w:type="dxa"/>
          </w:tcPr>
          <w:p w14:paraId="665F4C84" w14:textId="77777777" w:rsidR="002428A0" w:rsidRPr="002428A0" w:rsidRDefault="002428A0" w:rsidP="002428A0">
            <w:pPr>
              <w:spacing w:line="240" w:lineRule="auto"/>
              <w:ind w:left="142" w:firstLine="0"/>
              <w:jc w:val="left"/>
              <w:rPr>
                <w:rFonts w:eastAsia="Times New Roman"/>
                <w:sz w:val="24"/>
                <w:szCs w:val="24"/>
                <w:lang w:eastAsia="en-US"/>
              </w:rPr>
            </w:pPr>
            <w:r w:rsidRPr="002428A0">
              <w:rPr>
                <w:rFonts w:eastAsia="Times New Roman"/>
                <w:sz w:val="24"/>
                <w:szCs w:val="24"/>
                <w:lang w:eastAsia="en-US"/>
              </w:rPr>
              <w:t>1.</w:t>
            </w:r>
          </w:p>
        </w:tc>
        <w:tc>
          <w:tcPr>
            <w:tcW w:w="4394" w:type="dxa"/>
          </w:tcPr>
          <w:p w14:paraId="78727E42" w14:textId="0AF15FDA" w:rsidR="00847A8E" w:rsidRDefault="00847A8E" w:rsidP="00847A8E">
            <w:pPr>
              <w:rPr>
                <w:rFonts w:eastAsia="OfficinaSansBoldITC"/>
                <w:sz w:val="24"/>
                <w:szCs w:val="28"/>
                <w:lang w:val="ru-RU" w:eastAsia="en-US"/>
              </w:rPr>
            </w:pPr>
            <w:r>
              <w:rPr>
                <w:rFonts w:eastAsia="OfficinaSansBoldITC"/>
                <w:sz w:val="24"/>
                <w:szCs w:val="28"/>
                <w:lang w:val="ru-RU" w:eastAsia="en-US"/>
              </w:rPr>
              <w:t>5 класс</w:t>
            </w:r>
          </w:p>
          <w:p w14:paraId="52923A71" w14:textId="5938F096"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128.6.1. Устное народное творчество.</w:t>
            </w:r>
          </w:p>
          <w:p w14:paraId="4ED8E18F" w14:textId="77777777"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Чеченские народные сказки. Сказки: бытовые, волшебные, о животных.</w:t>
            </w:r>
          </w:p>
          <w:p w14:paraId="715202FD" w14:textId="77777777"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Кхо ваша» («Три брата»). Фантастические элементы в сказке, гуманистический пафос сказки.</w:t>
            </w:r>
          </w:p>
          <w:p w14:paraId="72498E28" w14:textId="77777777"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Тамашийна олхазар» («Чудесная птица») – народная сказка на бытовую тему. Социальные мотивы сказки.</w:t>
            </w:r>
          </w:p>
          <w:p w14:paraId="0ADF8441" w14:textId="77777777"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Кхо ваша а, саьрмик» («Три брата и дракон»). Элементы волшебных сказок.</w:t>
            </w:r>
          </w:p>
          <w:p w14:paraId="3BE15E7F" w14:textId="77777777"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Доьшуш хилла кIант» («Мальчик, который учился»). Бытовая сказка как жанр. Общечеловеческие ценности в контексте сказочного сюжета.</w:t>
            </w:r>
          </w:p>
          <w:p w14:paraId="0FA02ABE" w14:textId="4FF30068" w:rsidR="002428A0" w:rsidRPr="002428A0"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о животных «Барзо Iахарца мохк къовсар» («Волк и ягненок»).</w:t>
            </w:r>
          </w:p>
        </w:tc>
        <w:tc>
          <w:tcPr>
            <w:tcW w:w="2126" w:type="dxa"/>
            <w:vMerge w:val="restart"/>
          </w:tcPr>
          <w:p w14:paraId="0E94691C" w14:textId="77777777" w:rsidR="002428A0" w:rsidRPr="002428A0" w:rsidRDefault="002428A0" w:rsidP="002428A0">
            <w:pPr>
              <w:spacing w:line="240" w:lineRule="auto"/>
              <w:ind w:firstLine="0"/>
              <w:jc w:val="center"/>
              <w:rPr>
                <w:rFonts w:eastAsia="Times New Roman"/>
                <w:i/>
                <w:sz w:val="24"/>
                <w:szCs w:val="24"/>
                <w:lang w:val="ru-RU" w:eastAsia="en-US"/>
              </w:rPr>
            </w:pPr>
            <w:r w:rsidRPr="002428A0">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6E90FF7B" w14:textId="77777777" w:rsidR="002428A0" w:rsidRPr="002428A0" w:rsidRDefault="002428A0" w:rsidP="002428A0">
            <w:pPr>
              <w:spacing w:line="240" w:lineRule="auto"/>
              <w:ind w:firstLine="0"/>
              <w:jc w:val="center"/>
              <w:rPr>
                <w:rFonts w:eastAsia="Times New Roman"/>
                <w:i/>
                <w:sz w:val="24"/>
                <w:szCs w:val="24"/>
                <w:lang w:val="ru-RU" w:eastAsia="en-US"/>
              </w:rPr>
            </w:pPr>
            <w:r w:rsidRPr="002428A0">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4BA6073F" w14:textId="77777777" w:rsidR="002428A0" w:rsidRPr="002428A0" w:rsidRDefault="002428A0" w:rsidP="002428A0">
            <w:pPr>
              <w:spacing w:line="240" w:lineRule="auto"/>
              <w:ind w:firstLine="0"/>
              <w:jc w:val="center"/>
              <w:rPr>
                <w:rFonts w:eastAsia="Times New Roman"/>
                <w:i/>
                <w:sz w:val="24"/>
                <w:szCs w:val="24"/>
                <w:lang w:val="ru-RU" w:eastAsia="en-US"/>
              </w:rPr>
            </w:pPr>
            <w:r w:rsidRPr="002428A0">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428A0" w:rsidRPr="002428A0" w14:paraId="673EF70C" w14:textId="77777777" w:rsidTr="000A45C1">
        <w:trPr>
          <w:trHeight w:val="1096"/>
        </w:trPr>
        <w:tc>
          <w:tcPr>
            <w:tcW w:w="993" w:type="dxa"/>
          </w:tcPr>
          <w:p w14:paraId="72BE527F" w14:textId="77777777" w:rsidR="002428A0" w:rsidRPr="002428A0" w:rsidRDefault="002428A0" w:rsidP="002428A0">
            <w:pPr>
              <w:spacing w:line="240" w:lineRule="auto"/>
              <w:ind w:left="142" w:firstLine="0"/>
              <w:jc w:val="left"/>
              <w:rPr>
                <w:rFonts w:eastAsia="Times New Roman"/>
                <w:sz w:val="24"/>
                <w:szCs w:val="24"/>
                <w:lang w:eastAsia="en-US"/>
              </w:rPr>
            </w:pPr>
            <w:r w:rsidRPr="002428A0">
              <w:rPr>
                <w:rFonts w:eastAsia="Times New Roman"/>
                <w:sz w:val="24"/>
                <w:szCs w:val="24"/>
                <w:lang w:eastAsia="en-US"/>
              </w:rPr>
              <w:t>2.</w:t>
            </w:r>
          </w:p>
        </w:tc>
        <w:tc>
          <w:tcPr>
            <w:tcW w:w="4394" w:type="dxa"/>
          </w:tcPr>
          <w:p w14:paraId="6821EA3A"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128.6.2. Произведения чеченских писателей.</w:t>
            </w:r>
          </w:p>
          <w:p w14:paraId="782394A0"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128.6.2.1. Литературные сказки.</w:t>
            </w:r>
          </w:p>
          <w:p w14:paraId="0809AB00"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Б. Саидов. Сказка «Майра к</w:t>
            </w:r>
            <w:r w:rsidRPr="000D4D37">
              <w:rPr>
                <w:rFonts w:eastAsia="OfficinaSansBoldITC"/>
                <w:sz w:val="24"/>
                <w:szCs w:val="28"/>
                <w:lang w:eastAsia="en-US"/>
              </w:rPr>
              <w:t>I</w:t>
            </w:r>
            <w:r w:rsidRPr="000D4D37">
              <w:rPr>
                <w:rFonts w:eastAsia="OfficinaSansBoldITC"/>
                <w:sz w:val="24"/>
                <w:szCs w:val="28"/>
                <w:lang w:val="ru-RU" w:eastAsia="en-US"/>
              </w:rPr>
              <w:t xml:space="preserve">ант Сулима» («Храбрый мальчик Сулима») (в сокращении). </w:t>
            </w:r>
          </w:p>
          <w:p w14:paraId="75F1CFA0"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Мусаев. Сказка «Ц</w:t>
            </w:r>
            <w:r w:rsidRPr="000D4D37">
              <w:rPr>
                <w:rFonts w:eastAsia="OfficinaSansBoldITC"/>
                <w:sz w:val="24"/>
                <w:szCs w:val="28"/>
                <w:lang w:eastAsia="en-US"/>
              </w:rPr>
              <w:t>I</w:t>
            </w:r>
            <w:r w:rsidRPr="000D4D37">
              <w:rPr>
                <w:rFonts w:eastAsia="OfficinaSansBoldITC"/>
                <w:sz w:val="24"/>
                <w:szCs w:val="28"/>
                <w:lang w:val="ru-RU" w:eastAsia="en-US"/>
              </w:rPr>
              <w:t xml:space="preserve">ен маьхьси» («Красный ичиг»). </w:t>
            </w:r>
          </w:p>
          <w:p w14:paraId="58B728E8"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С. Гацаев. Сказка «Чкъоьрдиг» («Чордиг») (в сокращении). </w:t>
            </w:r>
          </w:p>
          <w:p w14:paraId="05A928D2"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А. Исмаилов. Сказка «Бирдолаг» («Летучая мышь»). </w:t>
            </w:r>
          </w:p>
          <w:p w14:paraId="458FC047"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128.6.2.2. Чеченская литература </w:t>
            </w:r>
            <w:r w:rsidRPr="000D4D37">
              <w:rPr>
                <w:rFonts w:eastAsia="OfficinaSansBoldITC"/>
                <w:sz w:val="24"/>
                <w:szCs w:val="28"/>
                <w:lang w:eastAsia="en-US"/>
              </w:rPr>
              <w:t>XX</w:t>
            </w:r>
            <w:r w:rsidRPr="000D4D37">
              <w:rPr>
                <w:rFonts w:eastAsia="OfficinaSansBoldITC"/>
                <w:sz w:val="24"/>
                <w:szCs w:val="28"/>
                <w:lang w:val="ru-RU" w:eastAsia="en-US"/>
              </w:rPr>
              <w:t xml:space="preserve"> века.</w:t>
            </w:r>
          </w:p>
          <w:p w14:paraId="36D04247"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С. Бадуев. Рассказ «Зайнди» («Зайнди»). </w:t>
            </w:r>
          </w:p>
          <w:p w14:paraId="6E8B7981"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М. Мамакаев. Рассказ «Баппа» («Одуванчик»). </w:t>
            </w:r>
          </w:p>
          <w:p w14:paraId="77C1304A"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А. Мамакаев. Стихотворение «Садаьржаш» («Перед рассветом»). </w:t>
            </w:r>
          </w:p>
          <w:p w14:paraId="49666C69"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М. Сулаев. Стихотворение «Ламанан хи» («Горная речка»). </w:t>
            </w:r>
          </w:p>
          <w:p w14:paraId="7959D6C7"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У. Гайсултанов. Повесть «Александр Чеченский», отрывок из повести «Кегий йийсарш» («Маленькие пленники»). </w:t>
            </w:r>
          </w:p>
          <w:p w14:paraId="069179F2"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А. Сулейманов. Стихотворение «Борз ю уг</w:t>
            </w:r>
            <w:r w:rsidRPr="000D4D37">
              <w:rPr>
                <w:rFonts w:eastAsia="OfficinaSansBoldITC"/>
                <w:sz w:val="24"/>
                <w:szCs w:val="28"/>
                <w:lang w:eastAsia="en-US"/>
              </w:rPr>
              <w:t>I</w:t>
            </w:r>
            <w:r w:rsidRPr="000D4D37">
              <w:rPr>
                <w:rFonts w:eastAsia="OfficinaSansBoldITC"/>
                <w:sz w:val="24"/>
                <w:szCs w:val="28"/>
                <w:lang w:val="ru-RU" w:eastAsia="en-US"/>
              </w:rPr>
              <w:t xml:space="preserve">уш» («Вой волка»). </w:t>
            </w:r>
          </w:p>
          <w:p w14:paraId="15FFF0E3"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Х. Саракаев. Рассказ «Баьпкан чкъуьйриг» («Кусок хлеба»). </w:t>
            </w:r>
          </w:p>
          <w:p w14:paraId="16C9023E"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Ш. Арсанукаев. Стихотворение «Баьпкан юьхк» («Кусок хлеба»). </w:t>
            </w:r>
          </w:p>
          <w:p w14:paraId="3867CCD4"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Д. Кагерманов. Рассказ «Доттаг</w:t>
            </w:r>
            <w:r w:rsidRPr="000D4D37">
              <w:rPr>
                <w:rFonts w:eastAsia="OfficinaSansBoldITC"/>
                <w:sz w:val="24"/>
                <w:szCs w:val="28"/>
                <w:lang w:eastAsia="en-US"/>
              </w:rPr>
              <w:t>I</w:t>
            </w:r>
            <w:r w:rsidRPr="000D4D37">
              <w:rPr>
                <w:rFonts w:eastAsia="OfficinaSansBoldITC"/>
                <w:sz w:val="24"/>
                <w:szCs w:val="28"/>
                <w:lang w:val="ru-RU" w:eastAsia="en-US"/>
              </w:rPr>
              <w:t xml:space="preserve">алла» («Дружба»). </w:t>
            </w:r>
          </w:p>
          <w:p w14:paraId="0129C5B9"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Х. Сатуев. Стихотворение «Лаьмнийн къоналла» («Молодость гор»). </w:t>
            </w:r>
          </w:p>
          <w:p w14:paraId="3A93027B"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Ж. Махмаев. Рассказ «Буьйсанан г</w:t>
            </w:r>
            <w:r w:rsidRPr="000D4D37">
              <w:rPr>
                <w:rFonts w:eastAsia="OfficinaSansBoldITC"/>
                <w:sz w:val="24"/>
                <w:szCs w:val="28"/>
                <w:lang w:eastAsia="en-US"/>
              </w:rPr>
              <w:t>I</w:t>
            </w:r>
            <w:r w:rsidRPr="000D4D37">
              <w:rPr>
                <w:rFonts w:eastAsia="OfficinaSansBoldITC"/>
                <w:sz w:val="24"/>
                <w:szCs w:val="28"/>
                <w:lang w:val="ru-RU" w:eastAsia="en-US"/>
              </w:rPr>
              <w:t xml:space="preserve">улчаш» («Шаги в ночи»). </w:t>
            </w:r>
          </w:p>
          <w:p w14:paraId="34D2EBF9"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В.-Х. Амаев. Рассказ «Малх чубаре хьоьжура иза» («Он ждал, когда заглянет солнце»). </w:t>
            </w:r>
          </w:p>
          <w:p w14:paraId="1AB372BF"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128.6.2.3. Чеченская литература </w:t>
            </w:r>
            <w:r w:rsidRPr="000D4D37">
              <w:rPr>
                <w:rFonts w:eastAsia="OfficinaSansBoldITC"/>
                <w:sz w:val="24"/>
                <w:szCs w:val="28"/>
                <w:lang w:eastAsia="en-US"/>
              </w:rPr>
              <w:t>XXI</w:t>
            </w:r>
            <w:r w:rsidRPr="000D4D37">
              <w:rPr>
                <w:rFonts w:eastAsia="OfficinaSansBoldITC"/>
                <w:sz w:val="24"/>
                <w:szCs w:val="28"/>
                <w:lang w:val="ru-RU" w:eastAsia="en-US"/>
              </w:rPr>
              <w:t xml:space="preserve"> века.</w:t>
            </w:r>
          </w:p>
          <w:p w14:paraId="7145C135"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Бексултанов. Рассказ «Цакхетта хестор» («Непонятая похвала»).</w:t>
            </w:r>
          </w:p>
          <w:p w14:paraId="1C11F475"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128.6.3. Произведения для самостоятельного чтения.</w:t>
            </w:r>
          </w:p>
          <w:p w14:paraId="77DBFD0C"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Хьекъал долу йоӀ а, кхелахо а» («Умная девочка и судья») (из устного народного творчества).</w:t>
            </w:r>
          </w:p>
          <w:p w14:paraId="4D87BFAD"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Лулахой» («Соседи») (из устного народного творчества).</w:t>
            </w:r>
          </w:p>
          <w:p w14:paraId="6BD135AC"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Сулаев. Сказка «ТӀехтохар» («Издевка»).</w:t>
            </w:r>
          </w:p>
          <w:p w14:paraId="540501EB"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С. Бадуев. Рассказ «Кемсаш» («Виноград»).</w:t>
            </w:r>
          </w:p>
          <w:p w14:paraId="5F2766B7"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У. Гайсултанов. «КӀанталг» («Сыночек»).</w:t>
            </w:r>
          </w:p>
          <w:p w14:paraId="059C6C3A"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Х-Д. Берсанов. «Берзалой» («Волки»).</w:t>
            </w:r>
          </w:p>
          <w:p w14:paraId="5CF09634"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Х. Хасаев. «Лаьмнашкахь» («В горах»). </w:t>
            </w:r>
          </w:p>
          <w:p w14:paraId="14BF3E62" w14:textId="77777777" w:rsidR="000D4D37" w:rsidRPr="00F32A5A" w:rsidRDefault="000D4D37" w:rsidP="000D4D37">
            <w:pPr>
              <w:rPr>
                <w:rFonts w:eastAsia="OfficinaSansBoldITC"/>
                <w:sz w:val="24"/>
                <w:szCs w:val="28"/>
                <w:lang w:val="ru-RU" w:eastAsia="en-US"/>
              </w:rPr>
            </w:pPr>
            <w:r w:rsidRPr="00F32A5A">
              <w:rPr>
                <w:rFonts w:eastAsia="OfficinaSansBoldITC"/>
                <w:sz w:val="24"/>
                <w:szCs w:val="28"/>
                <w:lang w:val="ru-RU" w:eastAsia="en-US"/>
              </w:rPr>
              <w:t>Д. Кагерманов. «ТӀай» («Мост»).</w:t>
            </w:r>
          </w:p>
          <w:p w14:paraId="07C8E1E3"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Бексултанов. «Мархийн кӀайн гӀаргӀулеш» («Журавли из белых облаков»).</w:t>
            </w:r>
          </w:p>
          <w:p w14:paraId="255C9C15" w14:textId="408E825A" w:rsidR="002428A0" w:rsidRPr="002428A0" w:rsidRDefault="000D4D37" w:rsidP="000D4D37">
            <w:pPr>
              <w:rPr>
                <w:rFonts w:eastAsia="OfficinaSansBoldITC"/>
                <w:sz w:val="24"/>
                <w:szCs w:val="28"/>
                <w:lang w:eastAsia="en-US"/>
              </w:rPr>
            </w:pPr>
            <w:r w:rsidRPr="000D4D37">
              <w:rPr>
                <w:rFonts w:eastAsia="OfficinaSansBoldITC"/>
                <w:sz w:val="24"/>
                <w:szCs w:val="28"/>
                <w:lang w:eastAsia="en-US"/>
              </w:rPr>
              <w:t>А. Эдильсултанов. «Догдика» («Сердечный»).</w:t>
            </w:r>
          </w:p>
        </w:tc>
        <w:tc>
          <w:tcPr>
            <w:tcW w:w="2126" w:type="dxa"/>
            <w:vMerge/>
          </w:tcPr>
          <w:p w14:paraId="6CDC9224" w14:textId="77777777" w:rsidR="002428A0" w:rsidRPr="002428A0" w:rsidRDefault="002428A0" w:rsidP="002428A0">
            <w:pPr>
              <w:spacing w:line="240" w:lineRule="auto"/>
              <w:ind w:firstLine="0"/>
              <w:jc w:val="center"/>
              <w:rPr>
                <w:rFonts w:eastAsia="Times New Roman"/>
                <w:i/>
                <w:sz w:val="24"/>
                <w:szCs w:val="24"/>
                <w:lang w:eastAsia="en-US"/>
              </w:rPr>
            </w:pPr>
          </w:p>
        </w:tc>
        <w:tc>
          <w:tcPr>
            <w:tcW w:w="2126" w:type="dxa"/>
            <w:vMerge/>
          </w:tcPr>
          <w:p w14:paraId="64DF57FA" w14:textId="77777777" w:rsidR="002428A0" w:rsidRPr="002428A0" w:rsidRDefault="002428A0" w:rsidP="002428A0">
            <w:pPr>
              <w:spacing w:line="240" w:lineRule="auto"/>
              <w:ind w:firstLine="0"/>
              <w:jc w:val="center"/>
              <w:rPr>
                <w:rFonts w:eastAsia="Times New Roman"/>
                <w:i/>
                <w:sz w:val="24"/>
                <w:szCs w:val="24"/>
                <w:lang w:eastAsia="en-US"/>
              </w:rPr>
            </w:pPr>
          </w:p>
        </w:tc>
      </w:tr>
      <w:tr w:rsidR="002428A0" w:rsidRPr="002428A0" w14:paraId="56C974CD" w14:textId="77777777" w:rsidTr="009A3342">
        <w:trPr>
          <w:trHeight w:val="2230"/>
        </w:trPr>
        <w:tc>
          <w:tcPr>
            <w:tcW w:w="993" w:type="dxa"/>
          </w:tcPr>
          <w:p w14:paraId="75987068" w14:textId="77777777" w:rsidR="002428A0" w:rsidRPr="002428A0" w:rsidRDefault="002428A0" w:rsidP="002428A0">
            <w:pPr>
              <w:spacing w:line="240" w:lineRule="auto"/>
              <w:ind w:left="227" w:firstLine="0"/>
              <w:contextualSpacing/>
              <w:jc w:val="left"/>
              <w:rPr>
                <w:rFonts w:eastAsia="Times New Roman"/>
                <w:sz w:val="24"/>
                <w:szCs w:val="24"/>
                <w:lang w:eastAsia="en-US"/>
              </w:rPr>
            </w:pPr>
            <w:r w:rsidRPr="002428A0">
              <w:rPr>
                <w:rFonts w:eastAsia="Times New Roman"/>
                <w:sz w:val="24"/>
                <w:szCs w:val="24"/>
                <w:lang w:eastAsia="en-US"/>
              </w:rPr>
              <w:t>3.</w:t>
            </w:r>
          </w:p>
        </w:tc>
        <w:tc>
          <w:tcPr>
            <w:tcW w:w="4394" w:type="dxa"/>
          </w:tcPr>
          <w:p w14:paraId="67C5EB82" w14:textId="28E60016" w:rsidR="000A45C1" w:rsidRDefault="000A45C1" w:rsidP="000A45C1">
            <w:pPr>
              <w:rPr>
                <w:rFonts w:eastAsia="OfficinaSansBoldITC"/>
                <w:sz w:val="24"/>
                <w:szCs w:val="28"/>
                <w:lang w:val="ru-RU" w:eastAsia="en-US"/>
              </w:rPr>
            </w:pPr>
            <w:r>
              <w:rPr>
                <w:rFonts w:eastAsia="OfficinaSansBoldITC"/>
                <w:sz w:val="24"/>
                <w:szCs w:val="28"/>
                <w:lang w:val="ru-RU" w:eastAsia="en-US"/>
              </w:rPr>
              <w:t>6 класс</w:t>
            </w:r>
          </w:p>
          <w:p w14:paraId="5F4CCC9E" w14:textId="6A33FEE1"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7.1. Устное народное творчество.</w:t>
            </w:r>
          </w:p>
          <w:p w14:paraId="2052B53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Эвтархойн Ахьмадан илли (Илли о Автуринском Ахмаде).</w:t>
            </w:r>
          </w:p>
          <w:p w14:paraId="1FFF0DCC"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Таймин Бийболатан илли (Илли о Бибулате Таймиеве).</w:t>
            </w:r>
          </w:p>
          <w:p w14:paraId="16C10688"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Нартиада как эпос о героях-богатырях Кавказа. Чеченские сказания о нартах.</w:t>
            </w:r>
          </w:p>
          <w:p w14:paraId="0624447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Нарт-орстхойн паччахь Наураз» («Падишах нарт-орстхойцев Наураз»).</w:t>
            </w:r>
          </w:p>
          <w:p w14:paraId="3863070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Ницкъ болу Солса» («Силач Солса»).</w:t>
            </w:r>
          </w:p>
          <w:p w14:paraId="4A129A0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Гермачигара наьрташ» («Нарты из Герменчука»).</w:t>
            </w:r>
          </w:p>
          <w:p w14:paraId="46ABAE4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Наьрт-аьрстхой кхерор» («Бегство нарт-орстхойцев»).</w:t>
            </w:r>
          </w:p>
          <w:p w14:paraId="434981F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7.2. Произведения чеченских писателей.</w:t>
            </w:r>
          </w:p>
          <w:p w14:paraId="760B5543"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У. Гайсултанов. Басни «Нийса кхиэл» («Праведный суд»), «Барзо амалш ца хуьйцу» («Волк не меняет повадки»). </w:t>
            </w:r>
          </w:p>
          <w:p w14:paraId="2BD2F390"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Сатуев. Басня «Ломмий, цхьогаллий» («Лев и лиса»). </w:t>
            </w:r>
          </w:p>
          <w:p w14:paraId="56D6977B"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ходства и различия басен У. Гайсултанова, Х. Сатуева, И.А. Крылова. </w:t>
            </w:r>
          </w:p>
          <w:p w14:paraId="017E1E0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С. Гадаев. «Дарта» («Дрофа»).</w:t>
            </w:r>
          </w:p>
          <w:p w14:paraId="5E53C6CA"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Ошаев. Рассказ «Чайра» («Чайра»). </w:t>
            </w:r>
          </w:p>
          <w:p w14:paraId="4EFE2D11"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Мамакаев. Стихотворение «Дагалецамаш» («Воспоминания»). </w:t>
            </w:r>
          </w:p>
          <w:p w14:paraId="0813C9E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йдуллаев. Поэма «Ненан б</w:t>
            </w:r>
            <w:r w:rsidRPr="000A45C1">
              <w:rPr>
                <w:rFonts w:eastAsia="OfficinaSansBoldITC"/>
                <w:sz w:val="24"/>
                <w:szCs w:val="28"/>
                <w:lang w:eastAsia="en-US"/>
              </w:rPr>
              <w:t>I</w:t>
            </w:r>
            <w:r w:rsidRPr="000A45C1">
              <w:rPr>
                <w:rFonts w:eastAsia="OfficinaSansBoldITC"/>
                <w:sz w:val="24"/>
                <w:szCs w:val="28"/>
                <w:lang w:val="ru-RU" w:eastAsia="en-US"/>
              </w:rPr>
              <w:t xml:space="preserve">аьрхиш» («Слёзы матери»). </w:t>
            </w:r>
          </w:p>
          <w:p w14:paraId="7A349B5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Сулаев. Стихотворение «К</w:t>
            </w:r>
            <w:r w:rsidRPr="000A45C1">
              <w:rPr>
                <w:rFonts w:eastAsia="OfficinaSansBoldITC"/>
                <w:sz w:val="24"/>
                <w:szCs w:val="28"/>
                <w:lang w:eastAsia="en-US"/>
              </w:rPr>
              <w:t>I</w:t>
            </w:r>
            <w:r w:rsidRPr="000A45C1">
              <w:rPr>
                <w:rFonts w:eastAsia="OfficinaSansBoldITC"/>
                <w:sz w:val="24"/>
                <w:szCs w:val="28"/>
                <w:lang w:val="ru-RU" w:eastAsia="en-US"/>
              </w:rPr>
              <w:t xml:space="preserve">анте» («Сыну»). </w:t>
            </w:r>
          </w:p>
          <w:p w14:paraId="4F39752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Эдилов. Стихотворение «Ненан безам» («Любовь матери»). </w:t>
            </w:r>
          </w:p>
          <w:p w14:paraId="6A50843A"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У. Ахмадов. «Воккха Дада» («Дедушка»).</w:t>
            </w:r>
          </w:p>
          <w:p w14:paraId="2DED993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Айдамиров. Стихотворение «Вина мохк» («Отчизна»). </w:t>
            </w:r>
          </w:p>
          <w:p w14:paraId="0F1B74ED"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Р. Ахматова. Стихотворение «Ма хала ду цунах кхета» («Как трудно это понять»). </w:t>
            </w:r>
          </w:p>
          <w:p w14:paraId="2B616671"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ракаев. Рассказ «Ирсе б</w:t>
            </w:r>
            <w:r w:rsidRPr="000A45C1">
              <w:rPr>
                <w:rFonts w:eastAsia="OfficinaSansBoldITC"/>
                <w:sz w:val="24"/>
                <w:szCs w:val="28"/>
                <w:lang w:eastAsia="en-US"/>
              </w:rPr>
              <w:t>I</w:t>
            </w:r>
            <w:r w:rsidRPr="000A45C1">
              <w:rPr>
                <w:rFonts w:eastAsia="OfficinaSansBoldITC"/>
                <w:sz w:val="24"/>
                <w:szCs w:val="28"/>
                <w:lang w:val="ru-RU" w:eastAsia="en-US"/>
              </w:rPr>
              <w:t xml:space="preserve">аьрхиш» («Слёзы счастья»). </w:t>
            </w:r>
          </w:p>
          <w:p w14:paraId="52A3B55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Арсанукаев. Стихотворение «Мохкбегор» («Землетрясение»). </w:t>
            </w:r>
          </w:p>
          <w:p w14:paraId="6D6FF46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Окуев. Стихотворение «Б</w:t>
            </w:r>
            <w:r w:rsidRPr="000A45C1">
              <w:rPr>
                <w:rFonts w:eastAsia="OfficinaSansBoldITC"/>
                <w:sz w:val="24"/>
                <w:szCs w:val="28"/>
                <w:lang w:eastAsia="en-US"/>
              </w:rPr>
              <w:t>I</w:t>
            </w:r>
            <w:r w:rsidRPr="000A45C1">
              <w:rPr>
                <w:rFonts w:eastAsia="OfficinaSansBoldITC"/>
                <w:sz w:val="24"/>
                <w:szCs w:val="28"/>
                <w:lang w:val="ru-RU" w:eastAsia="en-US"/>
              </w:rPr>
              <w:t xml:space="preserve">аьсте» («Весна»). </w:t>
            </w:r>
          </w:p>
          <w:p w14:paraId="7B014ADE"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Кибиев. Стихотворение «Меттан сий» («Слава языка»). </w:t>
            </w:r>
          </w:p>
          <w:p w14:paraId="7BA2334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Дикаев. «Къинхетаме Нохчийчоь» («Милая Чечня»).</w:t>
            </w:r>
          </w:p>
          <w:p w14:paraId="1896757A"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Рашидов. Стихотворение «Ломара ц</w:t>
            </w:r>
            <w:r w:rsidRPr="000A45C1">
              <w:rPr>
                <w:rFonts w:eastAsia="OfficinaSansBoldITC"/>
                <w:sz w:val="24"/>
                <w:szCs w:val="28"/>
                <w:lang w:eastAsia="en-US"/>
              </w:rPr>
              <w:t>I</w:t>
            </w:r>
            <w:r w:rsidRPr="000A45C1">
              <w:rPr>
                <w:rFonts w:eastAsia="OfficinaSansBoldITC"/>
                <w:sz w:val="24"/>
                <w:szCs w:val="28"/>
                <w:lang w:val="ru-RU" w:eastAsia="en-US"/>
              </w:rPr>
              <w:t xml:space="preserve">е» («Огонь на горе»). </w:t>
            </w:r>
          </w:p>
          <w:p w14:paraId="5F2589D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Э. Мамакаев. Стихотворение «Х</w:t>
            </w:r>
            <w:r w:rsidRPr="000A45C1">
              <w:rPr>
                <w:rFonts w:eastAsia="OfficinaSansBoldITC"/>
                <w:sz w:val="24"/>
                <w:szCs w:val="28"/>
                <w:lang w:eastAsia="en-US"/>
              </w:rPr>
              <w:t>I</w:t>
            </w:r>
            <w:r w:rsidRPr="000A45C1">
              <w:rPr>
                <w:rFonts w:eastAsia="OfficinaSansBoldITC"/>
                <w:sz w:val="24"/>
                <w:szCs w:val="28"/>
                <w:lang w:val="ru-RU" w:eastAsia="en-US"/>
              </w:rPr>
              <w:t xml:space="preserve">орд» («Море»). </w:t>
            </w:r>
          </w:p>
          <w:p w14:paraId="3E25994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Ж. Махмаев. Рассказ «</w:t>
            </w:r>
            <w:r w:rsidRPr="000A45C1">
              <w:rPr>
                <w:rFonts w:eastAsia="OfficinaSansBoldITC"/>
                <w:sz w:val="24"/>
                <w:szCs w:val="28"/>
                <w:lang w:eastAsia="en-US"/>
              </w:rPr>
              <w:t>I</w:t>
            </w:r>
            <w:r w:rsidRPr="000A45C1">
              <w:rPr>
                <w:rFonts w:eastAsia="OfficinaSansBoldITC"/>
                <w:sz w:val="24"/>
                <w:szCs w:val="28"/>
                <w:lang w:val="ru-RU" w:eastAsia="en-US"/>
              </w:rPr>
              <w:t xml:space="preserve">аьржачу баьпкан юьхк» («Кусок черствого хлеба»). </w:t>
            </w:r>
          </w:p>
          <w:p w14:paraId="43761E0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Х. Нунуев. «Хьайбаха» («Хайбах»).</w:t>
            </w:r>
          </w:p>
          <w:p w14:paraId="256A8EDE"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Л. Яхъяев. «Даркеш» («Дарка»).</w:t>
            </w:r>
          </w:p>
          <w:p w14:paraId="03F7A77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Бексултанов. Рассказ «Некълацар» («Перекрытие дороги»). </w:t>
            </w:r>
          </w:p>
          <w:p w14:paraId="4EDFC79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Ахмадов. Рассказ «Телефон» («Телефон»).</w:t>
            </w:r>
          </w:p>
          <w:p w14:paraId="79F8930A"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7.3. Произведения для самостоятельного чтения.</w:t>
            </w:r>
          </w:p>
          <w:p w14:paraId="502DE6C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адин Жаьммирзин, Таймин Бийболатан илли (Илли о Жамирзе Мадиеве и Бибулате Таймиеве).</w:t>
            </w:r>
          </w:p>
          <w:p w14:paraId="0BFA91B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Къеначу Адин илли (Илли о Старом Аде).</w:t>
            </w:r>
          </w:p>
          <w:p w14:paraId="26B41EC0"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Наьрт-аьрстхойл тоьлла Куллуби» («Куллуб победивший Нартов»).</w:t>
            </w:r>
          </w:p>
          <w:p w14:paraId="670C715B"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 Саидов. «Ненан мотт» («Родной язык»).</w:t>
            </w:r>
          </w:p>
          <w:p w14:paraId="6365A67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ракаев Х. «Ширачу гӀопехь» («В старой крепости»).</w:t>
            </w:r>
          </w:p>
          <w:p w14:paraId="4DAF3CF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 Шамсудинов. «Жималлин суьйренаш» («Вечера молодости»).</w:t>
            </w:r>
          </w:p>
          <w:p w14:paraId="56C238CD"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С. Саидов. «Мажйелла кехатан цуьрг» («Пожелтевший клочок бумаги»).</w:t>
            </w:r>
          </w:p>
          <w:p w14:paraId="7409FA58"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Дикаев. «Сан Даймохк» («Моя Родина»).</w:t>
            </w:r>
          </w:p>
          <w:p w14:paraId="3DD5F50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Рашидов. «Пондаран аз» («Звук гармони»).</w:t>
            </w:r>
          </w:p>
          <w:p w14:paraId="54271A4A"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А. Берсанов. «Ши кӀант, а, зу а» («Два мальчика и ёжик»).</w:t>
            </w:r>
          </w:p>
          <w:p w14:paraId="7B285A8D"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Бексултанов. «Генара а, гергара а денош» («Далекие и близкие дни»).</w:t>
            </w:r>
          </w:p>
          <w:p w14:paraId="5626D2F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Хасаев. «Ӏаьнан чиллахь» («Зимняя пора»).</w:t>
            </w:r>
          </w:p>
          <w:p w14:paraId="2A788F1F" w14:textId="77777777" w:rsidR="000A45C1" w:rsidRPr="00F32A5A" w:rsidRDefault="000A45C1" w:rsidP="000A45C1">
            <w:pPr>
              <w:rPr>
                <w:rFonts w:eastAsia="OfficinaSansBoldITC"/>
                <w:sz w:val="24"/>
                <w:szCs w:val="28"/>
                <w:lang w:val="ru-RU" w:eastAsia="en-US"/>
              </w:rPr>
            </w:pPr>
            <w:r w:rsidRPr="00F32A5A">
              <w:rPr>
                <w:rFonts w:eastAsia="OfficinaSansBoldITC"/>
                <w:sz w:val="24"/>
                <w:szCs w:val="28"/>
                <w:lang w:val="ru-RU" w:eastAsia="en-US"/>
              </w:rPr>
              <w:t>Сулейманова З. «Пхьармат» («Прометей»).</w:t>
            </w:r>
          </w:p>
          <w:p w14:paraId="38D47061" w14:textId="6E176AFB" w:rsidR="002428A0" w:rsidRPr="00F32A5A" w:rsidRDefault="000A45C1" w:rsidP="000A45C1">
            <w:pPr>
              <w:rPr>
                <w:rFonts w:eastAsia="OfficinaSansBoldITC"/>
                <w:sz w:val="24"/>
                <w:szCs w:val="28"/>
                <w:lang w:val="ru-RU" w:eastAsia="en-US"/>
              </w:rPr>
            </w:pPr>
            <w:r w:rsidRPr="00F32A5A">
              <w:rPr>
                <w:rFonts w:eastAsia="OfficinaSansBoldITC"/>
                <w:sz w:val="24"/>
                <w:szCs w:val="28"/>
                <w:lang w:val="ru-RU" w:eastAsia="en-US"/>
              </w:rPr>
              <w:t>Словарь литературных терминов.</w:t>
            </w:r>
          </w:p>
        </w:tc>
        <w:tc>
          <w:tcPr>
            <w:tcW w:w="2126" w:type="dxa"/>
          </w:tcPr>
          <w:p w14:paraId="48E801FF" w14:textId="77777777" w:rsidR="002428A0" w:rsidRPr="00F32A5A" w:rsidRDefault="002428A0" w:rsidP="002428A0">
            <w:pPr>
              <w:spacing w:line="240" w:lineRule="auto"/>
              <w:ind w:firstLine="0"/>
              <w:jc w:val="center"/>
              <w:rPr>
                <w:rFonts w:eastAsia="Times New Roman"/>
                <w:i/>
                <w:sz w:val="24"/>
                <w:szCs w:val="24"/>
                <w:lang w:val="ru-RU" w:eastAsia="en-US"/>
              </w:rPr>
            </w:pPr>
          </w:p>
        </w:tc>
        <w:tc>
          <w:tcPr>
            <w:tcW w:w="2126" w:type="dxa"/>
            <w:vMerge/>
          </w:tcPr>
          <w:p w14:paraId="07A16C6E" w14:textId="77777777" w:rsidR="002428A0" w:rsidRPr="00F32A5A" w:rsidRDefault="002428A0" w:rsidP="002428A0">
            <w:pPr>
              <w:spacing w:line="240" w:lineRule="auto"/>
              <w:ind w:firstLine="0"/>
              <w:jc w:val="center"/>
              <w:rPr>
                <w:rFonts w:eastAsia="Times New Roman"/>
                <w:i/>
                <w:sz w:val="24"/>
                <w:szCs w:val="24"/>
                <w:lang w:val="ru-RU" w:eastAsia="en-US"/>
              </w:rPr>
            </w:pPr>
          </w:p>
        </w:tc>
      </w:tr>
      <w:tr w:rsidR="000A45C1" w:rsidRPr="002428A0" w14:paraId="04759310" w14:textId="77777777" w:rsidTr="000D4D37">
        <w:trPr>
          <w:trHeight w:val="2980"/>
        </w:trPr>
        <w:tc>
          <w:tcPr>
            <w:tcW w:w="993" w:type="dxa"/>
          </w:tcPr>
          <w:p w14:paraId="7974040D" w14:textId="3833A493" w:rsidR="000A45C1" w:rsidRPr="000A45C1" w:rsidRDefault="000A45C1" w:rsidP="002428A0">
            <w:pPr>
              <w:spacing w:line="240" w:lineRule="auto"/>
              <w:ind w:left="227" w:firstLine="0"/>
              <w:contextualSpacing/>
              <w:jc w:val="left"/>
              <w:rPr>
                <w:rFonts w:eastAsia="Times New Roman"/>
                <w:sz w:val="24"/>
                <w:szCs w:val="24"/>
                <w:lang w:val="ru-RU" w:eastAsia="en-US"/>
              </w:rPr>
            </w:pPr>
            <w:r>
              <w:rPr>
                <w:rFonts w:eastAsia="Times New Roman"/>
                <w:sz w:val="24"/>
                <w:szCs w:val="24"/>
                <w:lang w:val="ru-RU" w:eastAsia="en-US"/>
              </w:rPr>
              <w:t>3.</w:t>
            </w:r>
          </w:p>
        </w:tc>
        <w:tc>
          <w:tcPr>
            <w:tcW w:w="4394" w:type="dxa"/>
          </w:tcPr>
          <w:p w14:paraId="3DCC3992" w14:textId="77777777" w:rsidR="000A45C1" w:rsidRDefault="000A45C1" w:rsidP="000A45C1">
            <w:pPr>
              <w:rPr>
                <w:rFonts w:eastAsia="OfficinaSansBoldITC"/>
                <w:sz w:val="24"/>
                <w:szCs w:val="28"/>
                <w:lang w:val="ru-RU" w:eastAsia="en-US"/>
              </w:rPr>
            </w:pPr>
            <w:r>
              <w:rPr>
                <w:rFonts w:eastAsia="OfficinaSansBoldITC"/>
                <w:sz w:val="24"/>
                <w:szCs w:val="28"/>
                <w:lang w:val="ru-RU" w:eastAsia="en-US"/>
              </w:rPr>
              <w:t>7 класс</w:t>
            </w:r>
          </w:p>
          <w:p w14:paraId="5391AE3C"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1. Устное народное творчество.</w:t>
            </w:r>
          </w:p>
          <w:p w14:paraId="16D61A2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абин Эсин, ворхӀ вешин йишин илли (Илли о сестре семерых братьев и Эсе).</w:t>
            </w:r>
          </w:p>
          <w:p w14:paraId="2EB6024A"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Ваша воцучу Сайлахин илли (Илли о Сайлахе).</w:t>
            </w:r>
          </w:p>
          <w:p w14:paraId="1782AC9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Илли «Дади-юрт» («Песня о покорении Дады-юрта»). </w:t>
            </w:r>
          </w:p>
          <w:p w14:paraId="0B2429A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Илли «Нохчийн шира илли» («Старая чеченская песня-илли»). </w:t>
            </w:r>
          </w:p>
          <w:p w14:paraId="055E846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Илли «Сай» («Олень»). </w:t>
            </w:r>
          </w:p>
          <w:p w14:paraId="1609EE4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Лирические песни о тяжелой, безрадостной жизни в эпоху Кавказской войны XIX века.</w:t>
            </w:r>
          </w:p>
          <w:p w14:paraId="160726F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2. Произведения чеченских писателей.</w:t>
            </w:r>
          </w:p>
          <w:p w14:paraId="2B6E66F0"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Мамакаев. Стихотворение «Даймехкан косташ» («Заветы Родины»). </w:t>
            </w:r>
          </w:p>
          <w:p w14:paraId="456FC82C"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С. Гадаев. «Ирча суьрташ» («Ужасные события»).</w:t>
            </w:r>
          </w:p>
          <w:p w14:paraId="6C5F28A8"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Курумова. Повесть «Дохк» («Туман») (отрывок). </w:t>
            </w:r>
          </w:p>
          <w:p w14:paraId="19A7ABB8"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Мамакаев. Стихотворение «Берзан бекхам» («Месть волчицы»). </w:t>
            </w:r>
          </w:p>
          <w:p w14:paraId="507380E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Ошаев. Очерк «Иччархо Абухьаьжа Идрисов» («Снайпер Абухаджи Идрисов»). </w:t>
            </w:r>
          </w:p>
          <w:p w14:paraId="7A249CDE"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Сулейманов. Стихотворение «Шуьнехь дош» («Слово на трапезе»). </w:t>
            </w:r>
          </w:p>
          <w:p w14:paraId="69A2DC0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У. Гайсултанов. Поэма «Болат-гIала йожар» («Падение Болат-калы») (в сокращении). </w:t>
            </w:r>
          </w:p>
          <w:p w14:paraId="27DF90E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Айдамиров. Отрывок из романа «Долгие ночи» – «МухIажарш» («Изгнанники»). </w:t>
            </w:r>
          </w:p>
          <w:p w14:paraId="46C67C4E"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Арсанукаев. Стихотворение «Иманах дузийта дегнаш» («Пусть верой наполнятся сердца»). </w:t>
            </w:r>
          </w:p>
          <w:p w14:paraId="479B9161"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Кибиев. Стихотворение «Дош» («Слово»). </w:t>
            </w:r>
          </w:p>
          <w:p w14:paraId="3625164C"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асня «Зов» («Звон»). Мораль басни. Притворство, побеждённое хитростью.</w:t>
            </w:r>
          </w:p>
          <w:p w14:paraId="47D5363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Окуев. «Мацалла» («Голод»).</w:t>
            </w:r>
          </w:p>
          <w:p w14:paraId="598D4580"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Х. Нунуев. Рассказ «Юнус» («Юнус»). </w:t>
            </w:r>
          </w:p>
          <w:p w14:paraId="1BB02CD3"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Гацаев. Стихотворение «Дарц» («Метель»). </w:t>
            </w:r>
          </w:p>
          <w:p w14:paraId="50B44EA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Кусаев. Стихотворение «Амалехь диканиг» («Хорошее в характере»). </w:t>
            </w:r>
          </w:p>
          <w:p w14:paraId="303A38C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Рашидов. Поэма «Ден весет» («Завет отца»). </w:t>
            </w:r>
          </w:p>
          <w:p w14:paraId="44A0270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Дикаев. Стихотворение «Нохчо ву со» («Я чеченец»). </w:t>
            </w:r>
          </w:p>
          <w:p w14:paraId="4F05BBAA"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Шайхиев. Баллада «ЧIагIо» («Крепость»). </w:t>
            </w:r>
          </w:p>
          <w:p w14:paraId="29FD423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Яшуркаев. «Напсат» («Напсат»).</w:t>
            </w:r>
          </w:p>
          <w:p w14:paraId="73E259E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Бисултанов. Стихотворение «Хьайбахахь язйина байташ» («Стихи, написанные в Хайбахе»). </w:t>
            </w:r>
          </w:p>
          <w:p w14:paraId="4D9FBA8D"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В-Х. Амаев. Рассказ «Генарчу денойн туьйра» («Сказка далеких дней»). </w:t>
            </w:r>
          </w:p>
          <w:p w14:paraId="03C47F9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3. Литература других народов.</w:t>
            </w:r>
          </w:p>
          <w:p w14:paraId="245F07C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С. Пушкин. Стихотворение «Iаьнан Iуьйре» («Зимнее утро») (перевод А. Сулейманова).</w:t>
            </w:r>
          </w:p>
          <w:p w14:paraId="6CB9AA1D"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4. Произведения для самостоятельного чтения.</w:t>
            </w:r>
          </w:p>
          <w:p w14:paraId="29C0186B"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Жерочун кӀентан, гуьржийн кӀентан илли (Илли о грузинском сыне и о сыне вдовы).</w:t>
            </w:r>
          </w:p>
          <w:p w14:paraId="49757A5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Девлатгирин-Эвла йоккхуш даьккхина илли (Илли о ауле Давлетгирея).</w:t>
            </w:r>
          </w:p>
          <w:p w14:paraId="3AE341A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Исмайлин Дудин илли (Илли о Дуде Исмаила).</w:t>
            </w:r>
          </w:p>
          <w:p w14:paraId="3B5AB302" w14:textId="4BB517DA"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Мамакаев. «Бӏаьстенан Ӏуьйре» («Весеннее утро»).</w:t>
            </w:r>
          </w:p>
          <w:p w14:paraId="21921990"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 Саидов. «Меттиган сурт» («Образ местности»).</w:t>
            </w:r>
          </w:p>
          <w:p w14:paraId="7CEB67E0"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усаев. Отрывок из романа «Таймин Бийболат» («Бибулат Таймиев»).</w:t>
            </w:r>
          </w:p>
          <w:p w14:paraId="6DFCEFE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Хамидов. Рассказ «Абубешар» («Абубашир»).</w:t>
            </w:r>
          </w:p>
          <w:p w14:paraId="1B8CC17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Айдамиров. Отрывок из повестии «Кхолламан цхьа де» («Один день жизни»).</w:t>
            </w:r>
          </w:p>
          <w:p w14:paraId="01E5F960"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Гацаев. «Аренаш, тӀеэца хӀинца» («Примите просторы теперь»).</w:t>
            </w:r>
          </w:p>
          <w:p w14:paraId="6E9C8BD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Рашидов. «Ламанан басах» («На склонах гор»).</w:t>
            </w:r>
          </w:p>
          <w:p w14:paraId="06AEEC78"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Дикаев. «Стеган цӀе» («Имя человека»).</w:t>
            </w:r>
          </w:p>
          <w:p w14:paraId="7FB264C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Шайхиев. «Куйнах дош» («Слово о папахе»).</w:t>
            </w:r>
          </w:p>
          <w:p w14:paraId="79D0EE1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Р. Ахмаров. «Кешнашкахь» («На могиле»).</w:t>
            </w:r>
          </w:p>
          <w:p w14:paraId="5F4A295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утаев. «Кемсийн гарс» («Гроздь винограда»).</w:t>
            </w:r>
          </w:p>
          <w:p w14:paraId="3B20D1BC" w14:textId="08E4266B"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Бексултанов. «Кӏелхьара ца велира» («Не удалось спастись»).</w:t>
            </w:r>
          </w:p>
          <w:p w14:paraId="72CC65CC" w14:textId="751AFF0C"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В-Х. Амаев. «Цхьа де» («Один день»).</w:t>
            </w:r>
          </w:p>
        </w:tc>
        <w:tc>
          <w:tcPr>
            <w:tcW w:w="2126" w:type="dxa"/>
          </w:tcPr>
          <w:p w14:paraId="266A45B6" w14:textId="77777777" w:rsidR="000A45C1" w:rsidRPr="000A45C1" w:rsidRDefault="000A45C1" w:rsidP="002428A0">
            <w:pPr>
              <w:spacing w:line="240" w:lineRule="auto"/>
              <w:ind w:firstLine="0"/>
              <w:jc w:val="center"/>
              <w:rPr>
                <w:rFonts w:eastAsia="Times New Roman"/>
                <w:i/>
                <w:sz w:val="24"/>
                <w:szCs w:val="24"/>
                <w:lang w:val="ru-RU" w:eastAsia="en-US"/>
              </w:rPr>
            </w:pPr>
          </w:p>
        </w:tc>
        <w:tc>
          <w:tcPr>
            <w:tcW w:w="2126" w:type="dxa"/>
          </w:tcPr>
          <w:p w14:paraId="560121AB" w14:textId="77777777" w:rsidR="000A45C1" w:rsidRPr="000A45C1" w:rsidRDefault="000A45C1" w:rsidP="002428A0">
            <w:pPr>
              <w:spacing w:line="240" w:lineRule="auto"/>
              <w:ind w:firstLine="0"/>
              <w:jc w:val="center"/>
              <w:rPr>
                <w:rFonts w:eastAsia="Times New Roman"/>
                <w:i/>
                <w:sz w:val="24"/>
                <w:szCs w:val="24"/>
                <w:lang w:val="ru-RU" w:eastAsia="en-US"/>
              </w:rPr>
            </w:pPr>
          </w:p>
        </w:tc>
      </w:tr>
      <w:tr w:rsidR="000A45C1" w:rsidRPr="002428A0" w14:paraId="2ADBB84A" w14:textId="77777777" w:rsidTr="000D4D37">
        <w:trPr>
          <w:trHeight w:val="2980"/>
        </w:trPr>
        <w:tc>
          <w:tcPr>
            <w:tcW w:w="993" w:type="dxa"/>
          </w:tcPr>
          <w:p w14:paraId="540551E0" w14:textId="23B65FFB" w:rsidR="000A45C1" w:rsidRPr="000A45C1" w:rsidRDefault="000A45C1" w:rsidP="000A45C1">
            <w:pPr>
              <w:pStyle w:val="ac"/>
              <w:spacing w:line="240" w:lineRule="auto"/>
              <w:ind w:left="587" w:firstLine="0"/>
              <w:jc w:val="left"/>
              <w:rPr>
                <w:rFonts w:eastAsia="Times New Roman"/>
                <w:sz w:val="24"/>
                <w:szCs w:val="24"/>
                <w:lang w:val="ru-RU" w:eastAsia="en-US"/>
              </w:rPr>
            </w:pPr>
            <w:r>
              <w:rPr>
                <w:rFonts w:eastAsia="Times New Roman"/>
                <w:sz w:val="24"/>
                <w:szCs w:val="24"/>
                <w:lang w:val="ru-RU" w:eastAsia="en-US"/>
              </w:rPr>
              <w:t>4.</w:t>
            </w:r>
          </w:p>
        </w:tc>
        <w:tc>
          <w:tcPr>
            <w:tcW w:w="4394" w:type="dxa"/>
          </w:tcPr>
          <w:p w14:paraId="44D3A065" w14:textId="36A781A1" w:rsidR="000A45C1" w:rsidRDefault="000A45C1" w:rsidP="000A45C1">
            <w:pPr>
              <w:rPr>
                <w:rFonts w:eastAsia="OfficinaSansBoldITC"/>
                <w:sz w:val="24"/>
                <w:szCs w:val="28"/>
                <w:lang w:val="ru-RU" w:eastAsia="en-US"/>
              </w:rPr>
            </w:pPr>
            <w:r>
              <w:rPr>
                <w:rFonts w:eastAsia="OfficinaSansBoldITC"/>
                <w:sz w:val="24"/>
                <w:szCs w:val="28"/>
                <w:lang w:val="ru-RU" w:eastAsia="en-US"/>
              </w:rPr>
              <w:t>8 класс</w:t>
            </w:r>
          </w:p>
          <w:p w14:paraId="535D6188" w14:textId="5F4713E8"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9.1. Произведения чеченских писателей.</w:t>
            </w:r>
          </w:p>
          <w:p w14:paraId="407387D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Бадуев. Рассказ «Олдум» («Олдум»). </w:t>
            </w:r>
          </w:p>
          <w:p w14:paraId="2B2EBFA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Мамакаев. Стихотворения «Лаьмнийн дийцар» («Рассказ гор»), «Пондар» («Пандур»). </w:t>
            </w:r>
          </w:p>
          <w:p w14:paraId="3B7B829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Ясаев. «Хьоме йурт» («Любимое село»).</w:t>
            </w:r>
          </w:p>
          <w:p w14:paraId="0C4DF70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Хамидов. Рассказ «ДIа – коч, схьа – коч» («Туда – платье, сюда – платье»). </w:t>
            </w:r>
          </w:p>
          <w:p w14:paraId="2609CFE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Сулаев. Стихотворения «Цавевза доттагI» («Незнакомый друг»), «Органан йистехь» («На берегу Аргуна»). </w:t>
            </w:r>
          </w:p>
          <w:p w14:paraId="6178E7DE"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Сулейманов. «Дахаран генаш» («Ветви жизни»).</w:t>
            </w:r>
          </w:p>
          <w:p w14:paraId="7664168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Эдилов. «Сийделахь, Латта!» («Гордись, Земля!»).</w:t>
            </w:r>
          </w:p>
          <w:p w14:paraId="78C0FB93"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Арсанукаев. Драма «Тимуран тур» («Сабля Тимура»). </w:t>
            </w:r>
          </w:p>
          <w:p w14:paraId="1E8041F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Я. Хасбулатов. Стихотворения «Дош» («Слово»), «Стаг хилла ваьллахь хьо ара» («Ты вышел в путь мужчиной»). </w:t>
            </w:r>
          </w:p>
          <w:p w14:paraId="3970966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Гацаев. «Кавказ» («Кавказ»).</w:t>
            </w:r>
          </w:p>
          <w:p w14:paraId="2F469AD3"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туев. «Нашхахь» («Нашхой»).</w:t>
            </w:r>
          </w:p>
          <w:p w14:paraId="42AE6D5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Яшуркаев. Повесть «МаьркIаж-бодан тIехь кIайн хьоькх» («Белое пятно на сумерках») (в сокращении). </w:t>
            </w:r>
          </w:p>
          <w:p w14:paraId="38A57088"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Шайхиев. «Дарцан буса» («Ночью в метель»).</w:t>
            </w:r>
          </w:p>
          <w:p w14:paraId="3DDAE7A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Л. Абдулаев. Поэма «Маьлхан каш» («Солнечный склеп»). </w:t>
            </w:r>
          </w:p>
          <w:p w14:paraId="11F5A7C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Бексултанов. Рассказы «Дика ду-кх хьо волуш» («Хорошо, что ты есть»), «Дари» («Шелк»). </w:t>
            </w:r>
          </w:p>
          <w:p w14:paraId="1831E99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Ахмадов. «Лаьтта тӀехь лаьмнаш а хӀиттош» («Возводя горы на земле»).</w:t>
            </w:r>
          </w:p>
          <w:p w14:paraId="4DDB021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Бисултанов. Стихотворения «ДегIаста» («Родина»), «Халкъан илланчина» («Певцу народа»). </w:t>
            </w:r>
          </w:p>
          <w:p w14:paraId="65EC546B"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Ахмадов. Повесть «Лаьтта тIехь лаьмнаш а хIиттош» («Воздвигая горы на земле»). </w:t>
            </w:r>
          </w:p>
          <w:p w14:paraId="366F76D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9.2. Произведения для самостоятельного чтения.</w:t>
            </w:r>
          </w:p>
          <w:p w14:paraId="6D2E29FB"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амакаев. «Пондар» («Гармонь»).</w:t>
            </w:r>
          </w:p>
          <w:p w14:paraId="1F0D7E4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Ахмадов. Рассказ «БӀоча» («Боча»).</w:t>
            </w:r>
          </w:p>
          <w:p w14:paraId="63B1C8B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Гацаев. Легенда «Чурт» («Памятник»).</w:t>
            </w:r>
          </w:p>
          <w:p w14:paraId="366F439E"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Бексултанов. Рассказ «Дика ду хьо волуш» («Хорошо, что ты есть»). </w:t>
            </w:r>
          </w:p>
          <w:p w14:paraId="6581E461"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С. Гадаев. «РегӀара поп» («Бук на хребте»).</w:t>
            </w:r>
          </w:p>
          <w:p w14:paraId="4323513A"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Х. Хамидов. Рассказ «Экзамен хаттар» («Сдать экзамен»).</w:t>
            </w:r>
          </w:p>
          <w:p w14:paraId="6B22D6A3" w14:textId="3CEFFECE"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Бисултанов, «Гой шуна, доттагӀий» («Видите, друзья»).</w:t>
            </w:r>
          </w:p>
        </w:tc>
        <w:tc>
          <w:tcPr>
            <w:tcW w:w="2126" w:type="dxa"/>
          </w:tcPr>
          <w:p w14:paraId="32912A5F" w14:textId="77777777" w:rsidR="000A45C1" w:rsidRPr="000A45C1" w:rsidRDefault="000A45C1" w:rsidP="002428A0">
            <w:pPr>
              <w:spacing w:line="240" w:lineRule="auto"/>
              <w:ind w:firstLine="0"/>
              <w:jc w:val="center"/>
              <w:rPr>
                <w:rFonts w:eastAsia="Times New Roman"/>
                <w:i/>
                <w:sz w:val="24"/>
                <w:szCs w:val="24"/>
                <w:lang w:val="ru-RU" w:eastAsia="en-US"/>
              </w:rPr>
            </w:pPr>
          </w:p>
        </w:tc>
        <w:tc>
          <w:tcPr>
            <w:tcW w:w="2126" w:type="dxa"/>
          </w:tcPr>
          <w:p w14:paraId="06133B6F" w14:textId="77777777" w:rsidR="000A45C1" w:rsidRPr="000A45C1" w:rsidRDefault="000A45C1" w:rsidP="002428A0">
            <w:pPr>
              <w:spacing w:line="240" w:lineRule="auto"/>
              <w:ind w:firstLine="0"/>
              <w:jc w:val="center"/>
              <w:rPr>
                <w:rFonts w:eastAsia="Times New Roman"/>
                <w:i/>
                <w:sz w:val="24"/>
                <w:szCs w:val="24"/>
                <w:lang w:val="ru-RU" w:eastAsia="en-US"/>
              </w:rPr>
            </w:pPr>
          </w:p>
        </w:tc>
      </w:tr>
      <w:tr w:rsidR="000A45C1" w:rsidRPr="002428A0" w14:paraId="1C348C5B" w14:textId="77777777" w:rsidTr="000D4D37">
        <w:trPr>
          <w:trHeight w:val="2980"/>
        </w:trPr>
        <w:tc>
          <w:tcPr>
            <w:tcW w:w="993" w:type="dxa"/>
          </w:tcPr>
          <w:p w14:paraId="209F8E9E" w14:textId="518B4F17" w:rsidR="000A45C1" w:rsidRPr="000A45C1" w:rsidRDefault="000A45C1" w:rsidP="000A45C1">
            <w:pPr>
              <w:pStyle w:val="ac"/>
              <w:spacing w:line="240" w:lineRule="auto"/>
              <w:ind w:left="587" w:firstLine="0"/>
              <w:jc w:val="left"/>
              <w:rPr>
                <w:rFonts w:eastAsia="Times New Roman"/>
                <w:sz w:val="24"/>
                <w:szCs w:val="24"/>
                <w:lang w:val="ru-RU" w:eastAsia="en-US"/>
              </w:rPr>
            </w:pPr>
            <w:r>
              <w:rPr>
                <w:rFonts w:eastAsia="Times New Roman"/>
                <w:sz w:val="24"/>
                <w:szCs w:val="24"/>
                <w:lang w:val="ru-RU" w:eastAsia="en-US"/>
              </w:rPr>
              <w:t>5.</w:t>
            </w:r>
          </w:p>
        </w:tc>
        <w:tc>
          <w:tcPr>
            <w:tcW w:w="4394" w:type="dxa"/>
          </w:tcPr>
          <w:p w14:paraId="7588C5E0" w14:textId="77777777" w:rsidR="000A45C1" w:rsidRDefault="000A45C1" w:rsidP="000A45C1">
            <w:pPr>
              <w:rPr>
                <w:rFonts w:eastAsia="OfficinaSansBoldITC"/>
                <w:sz w:val="24"/>
                <w:szCs w:val="28"/>
                <w:lang w:val="ru-RU" w:eastAsia="en-US"/>
              </w:rPr>
            </w:pPr>
            <w:r>
              <w:rPr>
                <w:rFonts w:eastAsia="OfficinaSansBoldITC"/>
                <w:sz w:val="24"/>
                <w:szCs w:val="28"/>
                <w:lang w:val="ru-RU" w:eastAsia="en-US"/>
              </w:rPr>
              <w:t xml:space="preserve">9 класс </w:t>
            </w:r>
          </w:p>
          <w:p w14:paraId="6B8E155D"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10.1. Устное народное творчество.</w:t>
            </w:r>
          </w:p>
          <w:p w14:paraId="44D6842D"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Героические песни-илли «Теркаца хьала-охьа вехаш хиллачу Эла Мусосотан, Адин Сурхон илли» («Илли о князе Мусосте и Адин Сурхо»).</w:t>
            </w:r>
          </w:p>
          <w:p w14:paraId="749981B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Предания «Къиза Iадат» («Жестокий обычай»), «Шатойн Аьстамар» («Астамир из Шатоя»), «Исмаилийн Дуда» («Дуда, сын Исмаила»). </w:t>
            </w:r>
          </w:p>
          <w:p w14:paraId="4011713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ьккхийн Жанхотан илли» («Илли о Жанхоте Аккинском»).</w:t>
            </w:r>
          </w:p>
          <w:p w14:paraId="7831260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Назманаш (Песни духовного содержания).</w:t>
            </w:r>
          </w:p>
          <w:p w14:paraId="108C5BE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10.2. Произведения чеченских писателей.</w:t>
            </w:r>
          </w:p>
          <w:p w14:paraId="73AE1E2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Творчество писателей – основоположников чеченской литературы: А. Дудаева, М. Сальмурзаева, А. Нажаева, Ш. Айсханова. Обзор поэзии, прозы.</w:t>
            </w:r>
          </w:p>
          <w:p w14:paraId="79C7C6A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Бадуев. Повесть «Бешто» («Бешто»). Быт и нравы общества. </w:t>
            </w:r>
          </w:p>
          <w:p w14:paraId="001E25FC"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Произведения о Великой Отечественной войне.</w:t>
            </w:r>
          </w:p>
          <w:p w14:paraId="1FA3D22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Мамакаев. Стихотворения «Дерриге а тIамна» («Все для войны»), «Даймехкан тIом болчохь» («Там, где война за Родину»), очерк «Турпалчу танкистан доьзал» («Семья героя-танкиста»).</w:t>
            </w:r>
          </w:p>
          <w:p w14:paraId="6AC1A59D"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амакаев. Стихотворения «И йоьлхуш яц» («Она не плачет»), «КIиллочунна» («Трусу»).</w:t>
            </w:r>
          </w:p>
          <w:p w14:paraId="21FB6DE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Сулаев. Стихотворения «ГIовтта» («Вставайте»), «Малх тоьлурбу» («Солнце победит»).</w:t>
            </w:r>
          </w:p>
          <w:p w14:paraId="45B3DFAE"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Эдилов. Стихотворения «Суьрте» («Портрету»), «Кавказан аьрзу» («Орел Кавказа»), «ТIемало – хьуна» («Воин – тебе»).</w:t>
            </w:r>
          </w:p>
          <w:p w14:paraId="2098E8DC"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Мамакаев. Стихотворения «Кавказа латта» («Земля Кавказа»), «ЙоIе» («Девушке»), «Даге» («Сердцу»), «Сай кIанте» («Моему сыну»), поэма «Нохчийн лаьмнашкахь» («В горах Чечни»).</w:t>
            </w:r>
          </w:p>
          <w:p w14:paraId="252A00D0"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Сулаев. Стихотворения «Сай» («Олень»), «Сох муха эр ду адам» («Как можно сказать обо мне, что я человек?») «ДоIа» («Молитва»), главы из романа «Лаьмнаша ца дицдо» («Горы не забудут»). </w:t>
            </w:r>
          </w:p>
          <w:p w14:paraId="576DEA93"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Х. Хамидов. Драма «Лийрбоцурш («Бессмертные»). </w:t>
            </w:r>
          </w:p>
          <w:p w14:paraId="2ECD006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Гацаев. Стихотворения «Буьйса хаза, буьйса тийна» («Ночь спокойная, ночь тихая»), «БIаьсте кхечи» («Пришла весна»), «ХIай, йоI, делхьа, собарде» («Эй, девушка, подожди»). </w:t>
            </w:r>
          </w:p>
          <w:p w14:paraId="0994C0E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Р. Супаев. Стихотворение «Вайнехан халкъан иллеш» («Илли нашего народа»). </w:t>
            </w:r>
          </w:p>
          <w:p w14:paraId="2AB8A60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тихотворение «Буьйса ю беттасе» («Лунная ночь»). Красота ночной природы. Пейзажная лирика.</w:t>
            </w:r>
          </w:p>
          <w:p w14:paraId="08C5FAB1"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Талхадов. Стихотворение «Шийла дарц цIевзинчохь» («Вопреки холодному ветру»). </w:t>
            </w:r>
          </w:p>
          <w:p w14:paraId="2E2F08DB"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тихотворение «Сан ненан маттахь ас язйо» («На языке матери я пишу»). </w:t>
            </w:r>
          </w:p>
          <w:p w14:paraId="5D73880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Гадаев. Стихотворение «Даймехкан лоьмашка» («К львам Отчизны»). Тема героизма и любви к Отчизне. Стихотворение «ДоттагIашка» («Друзьям»). </w:t>
            </w:r>
          </w:p>
          <w:p w14:paraId="34359563"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Б. Гайтукаева. Стихотворение «Зама» («Время»), стихотворение в прозе «Хьан цIийнах яра-кха со, Нохчийчоь, хьан цIийнах яра» («Я была твоей, Чечня»). </w:t>
            </w:r>
          </w:p>
          <w:p w14:paraId="06B0B69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10.3. Литература других народов.</w:t>
            </w:r>
          </w:p>
          <w:p w14:paraId="242EF647" w14:textId="44592DC6"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Ю. Лермонтов. Стихотворение «Валерик» (перевод А. Кусаева).</w:t>
            </w:r>
          </w:p>
        </w:tc>
        <w:tc>
          <w:tcPr>
            <w:tcW w:w="2126" w:type="dxa"/>
          </w:tcPr>
          <w:p w14:paraId="38AAC215" w14:textId="77777777" w:rsidR="000A45C1" w:rsidRPr="000A45C1" w:rsidRDefault="000A45C1" w:rsidP="002428A0">
            <w:pPr>
              <w:spacing w:line="240" w:lineRule="auto"/>
              <w:ind w:firstLine="0"/>
              <w:jc w:val="center"/>
              <w:rPr>
                <w:rFonts w:eastAsia="Times New Roman"/>
                <w:i/>
                <w:sz w:val="24"/>
                <w:szCs w:val="24"/>
                <w:lang w:val="ru-RU" w:eastAsia="en-US"/>
              </w:rPr>
            </w:pPr>
          </w:p>
        </w:tc>
        <w:tc>
          <w:tcPr>
            <w:tcW w:w="2126" w:type="dxa"/>
          </w:tcPr>
          <w:p w14:paraId="09E473A1" w14:textId="77777777" w:rsidR="000A45C1" w:rsidRPr="000A45C1" w:rsidRDefault="000A45C1" w:rsidP="002428A0">
            <w:pPr>
              <w:spacing w:line="240" w:lineRule="auto"/>
              <w:ind w:firstLine="0"/>
              <w:jc w:val="center"/>
              <w:rPr>
                <w:rFonts w:eastAsia="Times New Roman"/>
                <w:i/>
                <w:sz w:val="24"/>
                <w:szCs w:val="24"/>
                <w:lang w:val="ru-RU" w:eastAsia="en-US"/>
              </w:rPr>
            </w:pPr>
          </w:p>
        </w:tc>
      </w:tr>
    </w:tbl>
    <w:p w14:paraId="0992C932" w14:textId="77777777" w:rsidR="002428A0" w:rsidRPr="002428A0" w:rsidRDefault="002428A0" w:rsidP="002428A0">
      <w:pPr>
        <w:spacing w:after="160" w:line="259" w:lineRule="auto"/>
        <w:ind w:firstLine="708"/>
        <w:jc w:val="left"/>
        <w:rPr>
          <w:rFonts w:ascii="Calibri" w:eastAsia="Calibri" w:hAnsi="Calibri" w:cs="Times New Roman"/>
          <w:sz w:val="22"/>
          <w:lang w:eastAsia="en-US"/>
        </w:rPr>
      </w:pPr>
    </w:p>
    <w:p w14:paraId="267B40B7" w14:textId="5C5CB456" w:rsidR="004D0F58" w:rsidRPr="00553E63" w:rsidRDefault="004D0F58" w:rsidP="001B1425">
      <w:pPr>
        <w:spacing w:line="240" w:lineRule="auto"/>
        <w:ind w:right="6" w:firstLine="567"/>
        <w:rPr>
          <w:sz w:val="24"/>
          <w:szCs w:val="24"/>
        </w:rPr>
      </w:pPr>
    </w:p>
    <w:p w14:paraId="6F476922" w14:textId="4C635B35" w:rsidR="009854CE" w:rsidRPr="009A3342" w:rsidRDefault="009A3342" w:rsidP="009A3342">
      <w:pPr>
        <w:pStyle w:val="ac"/>
        <w:numPr>
          <w:ilvl w:val="2"/>
          <w:numId w:val="1"/>
        </w:numPr>
        <w:jc w:val="center"/>
        <w:rPr>
          <w:b/>
          <w:sz w:val="24"/>
          <w:szCs w:val="24"/>
          <w:lang w:eastAsia="x-none"/>
        </w:rPr>
      </w:pPr>
      <w:r>
        <w:rPr>
          <w:b/>
          <w:sz w:val="24"/>
          <w:szCs w:val="24"/>
          <w:lang w:eastAsia="x-none"/>
        </w:rPr>
        <w:t>Р</w:t>
      </w:r>
      <w:r w:rsidR="009854CE" w:rsidRPr="009A3342">
        <w:rPr>
          <w:b/>
          <w:sz w:val="24"/>
          <w:szCs w:val="24"/>
          <w:lang w:eastAsia="x-none"/>
        </w:rPr>
        <w:t xml:space="preserve">абочая программа по учебному предмету </w:t>
      </w:r>
    </w:p>
    <w:p w14:paraId="58F8944D" w14:textId="21C30037" w:rsidR="009854CE" w:rsidRPr="009854CE" w:rsidRDefault="009854CE" w:rsidP="009854CE">
      <w:pPr>
        <w:ind w:firstLine="709"/>
        <w:jc w:val="center"/>
        <w:rPr>
          <w:b/>
          <w:sz w:val="24"/>
          <w:szCs w:val="24"/>
          <w:lang w:eastAsia="x-none"/>
        </w:rPr>
      </w:pPr>
      <w:r w:rsidRPr="009854CE">
        <w:rPr>
          <w:b/>
          <w:sz w:val="24"/>
          <w:szCs w:val="24"/>
          <w:lang w:eastAsia="x-none"/>
        </w:rPr>
        <w:t>«Иностранный (английский) язык»</w:t>
      </w:r>
    </w:p>
    <w:p w14:paraId="1C53C4B3" w14:textId="77777777" w:rsidR="009854CE" w:rsidRDefault="009854CE" w:rsidP="009854CE">
      <w:pPr>
        <w:ind w:firstLine="709"/>
        <w:rPr>
          <w:sz w:val="24"/>
          <w:szCs w:val="24"/>
          <w:lang w:eastAsia="en-US"/>
        </w:rPr>
      </w:pPr>
    </w:p>
    <w:p w14:paraId="68686E36" w14:textId="6892FDCD" w:rsidR="00B67768" w:rsidRDefault="009854CE" w:rsidP="009A3342">
      <w:pPr>
        <w:ind w:firstLine="709"/>
        <w:rPr>
          <w:sz w:val="24"/>
          <w:szCs w:val="24"/>
          <w:lang w:eastAsia="en-US"/>
        </w:rPr>
      </w:pPr>
      <w:r w:rsidRPr="009854CE">
        <w:rPr>
          <w:sz w:val="24"/>
          <w:szCs w:val="24"/>
          <w:lang w:eastAsia="en-US"/>
        </w:rPr>
        <w:t>Федеральная рабочая программа по учебному предмету «Иностранный (английский) язык» (предметная область «Иностранные языки») (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w:t>
      </w:r>
      <w:r w:rsidR="009775FF">
        <w:rPr>
          <w:sz w:val="24"/>
          <w:szCs w:val="24"/>
          <w:lang w:eastAsia="en-US"/>
        </w:rPr>
        <w:t>н</w:t>
      </w:r>
      <w:r w:rsidR="00251200">
        <w:rPr>
          <w:sz w:val="24"/>
          <w:szCs w:val="24"/>
          <w:lang w:eastAsia="en-US"/>
        </w:rPr>
        <w:t>остранному (английскому) языку и</w:t>
      </w:r>
      <w:r w:rsidR="009775FF">
        <w:rPr>
          <w:sz w:val="24"/>
          <w:szCs w:val="24"/>
          <w:lang w:eastAsia="en-US"/>
        </w:rPr>
        <w:t xml:space="preserve"> </w:t>
      </w:r>
      <w:r w:rsidR="009A3342"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0BC978E7" w14:textId="555E9EFE" w:rsidR="009A3342" w:rsidRPr="009A3342" w:rsidRDefault="009A3342" w:rsidP="009A3342">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sidR="00B67768">
        <w:rPr>
          <w:sz w:val="24"/>
          <w:szCs w:val="24"/>
          <w:lang w:eastAsia="en-US"/>
        </w:rPr>
        <w:t>английскому</w:t>
      </w:r>
      <w:r w:rsidRPr="009A3342">
        <w:rPr>
          <w:sz w:val="24"/>
          <w:szCs w:val="24"/>
          <w:lang w:eastAsia="en-US"/>
        </w:rPr>
        <w:t xml:space="preserve"> языку.</w:t>
      </w:r>
    </w:p>
    <w:p w14:paraId="4B2FFCA6" w14:textId="77777777" w:rsidR="009A3342" w:rsidRPr="009A3342" w:rsidRDefault="009A3342" w:rsidP="009A3342">
      <w:pPr>
        <w:ind w:firstLine="709"/>
        <w:rPr>
          <w:sz w:val="24"/>
          <w:szCs w:val="24"/>
          <w:lang w:eastAsia="en-US"/>
        </w:rPr>
      </w:pPr>
    </w:p>
    <w:p w14:paraId="5531A2AD" w14:textId="28F9A206" w:rsidR="009775FF" w:rsidRDefault="009775FF" w:rsidP="009854CE">
      <w:pPr>
        <w:ind w:firstLine="709"/>
        <w:rPr>
          <w:sz w:val="24"/>
          <w:szCs w:val="24"/>
          <w:lang w:eastAsia="en-US"/>
        </w:rPr>
      </w:pPr>
    </w:p>
    <w:p w14:paraId="5D9D4E92" w14:textId="6164AB75" w:rsidR="009854CE" w:rsidRDefault="009775FF" w:rsidP="009775FF">
      <w:pPr>
        <w:ind w:firstLine="709"/>
        <w:jc w:val="center"/>
        <w:rPr>
          <w:sz w:val="24"/>
          <w:szCs w:val="24"/>
          <w:lang w:eastAsia="en-US"/>
        </w:rPr>
      </w:pPr>
      <w:r>
        <w:rPr>
          <w:sz w:val="24"/>
          <w:szCs w:val="24"/>
          <w:lang w:eastAsia="en-US"/>
        </w:rPr>
        <w:t>Пояснительная записка</w:t>
      </w:r>
    </w:p>
    <w:p w14:paraId="6E128FA7" w14:textId="77777777" w:rsidR="009775FF" w:rsidRPr="009854CE" w:rsidRDefault="009775FF" w:rsidP="009775FF">
      <w:pPr>
        <w:ind w:firstLine="709"/>
        <w:jc w:val="center"/>
        <w:rPr>
          <w:sz w:val="24"/>
          <w:szCs w:val="24"/>
          <w:lang w:eastAsia="en-US"/>
        </w:rPr>
      </w:pPr>
    </w:p>
    <w:p w14:paraId="74F328B9" w14:textId="677CA21F" w:rsidR="009854CE" w:rsidRPr="009854CE" w:rsidRDefault="009854CE" w:rsidP="009775FF">
      <w:pPr>
        <w:ind w:firstLine="709"/>
        <w:rPr>
          <w:sz w:val="24"/>
          <w:szCs w:val="24"/>
          <w:lang w:val="x-none" w:eastAsia="en-US"/>
        </w:rPr>
      </w:pPr>
      <w:r w:rsidRPr="009854CE">
        <w:rPr>
          <w:sz w:val="24"/>
          <w:szCs w:val="24"/>
          <w:lang w:eastAsia="en-US"/>
        </w:rPr>
        <w:t>П</w:t>
      </w:r>
      <w:r w:rsidRPr="009854CE">
        <w:rPr>
          <w:sz w:val="24"/>
          <w:szCs w:val="24"/>
          <w:lang w:val="x-none" w:eastAsia="en-US"/>
        </w:rPr>
        <w:t xml:space="preserve">рограмма по </w:t>
      </w:r>
      <w:r w:rsidRPr="009854CE">
        <w:rPr>
          <w:sz w:val="24"/>
          <w:szCs w:val="24"/>
          <w:lang w:eastAsia="en-US"/>
        </w:rPr>
        <w:t>иностранному (</w:t>
      </w:r>
      <w:r w:rsidRPr="009854CE">
        <w:rPr>
          <w:sz w:val="24"/>
          <w:szCs w:val="24"/>
          <w:lang w:val="x-none" w:eastAsia="en-US"/>
        </w:rPr>
        <w:t>английскому</w:t>
      </w:r>
      <w:r w:rsidRPr="009854CE">
        <w:rPr>
          <w:sz w:val="24"/>
          <w:szCs w:val="24"/>
          <w:lang w:eastAsia="en-US"/>
        </w:rPr>
        <w:t>)</w:t>
      </w:r>
      <w:r w:rsidRPr="009854CE">
        <w:rPr>
          <w:sz w:val="24"/>
          <w:szCs w:val="24"/>
          <w:lang w:val="x-none" w:eastAsia="en-US"/>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w:t>
      </w:r>
      <w:r w:rsidRPr="009854CE">
        <w:rPr>
          <w:sz w:val="24"/>
          <w:szCs w:val="24"/>
          <w:lang w:eastAsia="en-US"/>
        </w:rPr>
        <w:t>,</w:t>
      </w:r>
      <w:r w:rsidRPr="009854CE">
        <w:rPr>
          <w:sz w:val="24"/>
          <w:szCs w:val="24"/>
          <w:lang w:val="x-none" w:eastAsia="en-US"/>
        </w:rPr>
        <w:t xml:space="preserve"> </w:t>
      </w:r>
      <w:r w:rsidRPr="009854CE">
        <w:rPr>
          <w:sz w:val="24"/>
          <w:szCs w:val="24"/>
          <w:lang w:eastAsia="en-US"/>
        </w:rPr>
        <w:t xml:space="preserve">а </w:t>
      </w:r>
      <w:r w:rsidRPr="009854CE">
        <w:rPr>
          <w:sz w:val="24"/>
          <w:szCs w:val="24"/>
          <w:lang w:val="x-none" w:eastAsia="en-US"/>
        </w:rPr>
        <w:t xml:space="preserve">также на основе характеристики планируемых результатов духовно-нравственного развития, воспитания и социализации обучающихся, представленной в </w:t>
      </w:r>
      <w:r w:rsidRPr="009854CE">
        <w:rPr>
          <w:sz w:val="24"/>
          <w:szCs w:val="24"/>
          <w:lang w:eastAsia="en-US"/>
        </w:rPr>
        <w:t>федеральной</w:t>
      </w:r>
      <w:r w:rsidRPr="009854CE">
        <w:rPr>
          <w:sz w:val="24"/>
          <w:szCs w:val="24"/>
          <w:lang w:val="x-none" w:eastAsia="en-US"/>
        </w:rPr>
        <w:t xml:space="preserve"> </w:t>
      </w:r>
      <w:r w:rsidRPr="009854CE">
        <w:rPr>
          <w:sz w:val="24"/>
          <w:szCs w:val="24"/>
          <w:lang w:eastAsia="en-US"/>
        </w:rPr>
        <w:t xml:space="preserve">рабочей </w:t>
      </w:r>
      <w:r w:rsidRPr="009854CE">
        <w:rPr>
          <w:sz w:val="24"/>
          <w:szCs w:val="24"/>
          <w:lang w:val="x-none" w:eastAsia="en-US"/>
        </w:rPr>
        <w:t>программе воспитания.</w:t>
      </w:r>
    </w:p>
    <w:p w14:paraId="2F6E4681" w14:textId="37CE753A" w:rsidR="009854CE" w:rsidRPr="009854CE" w:rsidRDefault="009854CE" w:rsidP="009854CE">
      <w:pPr>
        <w:ind w:firstLine="709"/>
        <w:rPr>
          <w:sz w:val="24"/>
          <w:szCs w:val="24"/>
          <w:lang w:eastAsia="en-US"/>
        </w:rPr>
      </w:pPr>
      <w:r w:rsidRPr="009854CE">
        <w:rPr>
          <w:sz w:val="24"/>
          <w:szCs w:val="24"/>
          <w:lang w:val="x-none" w:eastAsia="en-US"/>
        </w:rPr>
        <w:t xml:space="preserve">Изучение иностранного </w:t>
      </w:r>
      <w:r w:rsidRPr="009854CE">
        <w:rPr>
          <w:sz w:val="24"/>
          <w:szCs w:val="24"/>
          <w:lang w:eastAsia="en-US"/>
        </w:rPr>
        <w:t xml:space="preserve">(английского) </w:t>
      </w:r>
      <w:r w:rsidRPr="009854CE">
        <w:rPr>
          <w:sz w:val="24"/>
          <w:szCs w:val="24"/>
          <w:lang w:val="x-none" w:eastAsia="en-US"/>
        </w:rPr>
        <w:t xml:space="preserve">языка направлено на формирование коммуникативной культуры обучающихся, осознание роли </w:t>
      </w:r>
      <w:r w:rsidRPr="009854CE">
        <w:rPr>
          <w:sz w:val="24"/>
          <w:szCs w:val="24"/>
          <w:lang w:eastAsia="en-US"/>
        </w:rPr>
        <w:t xml:space="preserve">иностранного </w:t>
      </w:r>
      <w:r w:rsidRPr="009854CE">
        <w:rPr>
          <w:sz w:val="24"/>
          <w:szCs w:val="24"/>
          <w:lang w:val="x-none" w:eastAsia="en-US"/>
        </w:rPr>
        <w:t>язык</w:t>
      </w:r>
      <w:r w:rsidRPr="009854CE">
        <w:rPr>
          <w:sz w:val="24"/>
          <w:szCs w:val="24"/>
          <w:lang w:eastAsia="en-US"/>
        </w:rPr>
        <w:t>а</w:t>
      </w:r>
      <w:r w:rsidRPr="009854CE">
        <w:rPr>
          <w:sz w:val="24"/>
          <w:szCs w:val="24"/>
          <w:lang w:val="x-none" w:eastAsia="en-US"/>
        </w:rPr>
        <w:t xml:space="preserve"> как инструмента межличностного и межкультурного взаимодействия, способствует общему речевому развитию</w:t>
      </w:r>
      <w:r w:rsidRPr="009854CE">
        <w:rPr>
          <w:sz w:val="24"/>
          <w:szCs w:val="24"/>
          <w:lang w:eastAsia="en-US"/>
        </w:rPr>
        <w:t xml:space="preserve"> обучающихся</w:t>
      </w:r>
      <w:r w:rsidRPr="009854CE">
        <w:rPr>
          <w:sz w:val="24"/>
          <w:szCs w:val="24"/>
          <w:lang w:val="x-none" w:eastAsia="en-US"/>
        </w:rPr>
        <w:t xml:space="preserve">, воспитанию гражданской идентичности, расширению кругозора, воспитанию чувств и эмоций. </w:t>
      </w:r>
    </w:p>
    <w:p w14:paraId="3493A219" w14:textId="0EBFA715" w:rsidR="009854CE" w:rsidRPr="009854CE" w:rsidRDefault="009854CE" w:rsidP="009854CE">
      <w:pPr>
        <w:ind w:firstLine="709"/>
        <w:rPr>
          <w:sz w:val="24"/>
          <w:szCs w:val="24"/>
          <w:lang w:val="x-none" w:eastAsia="en-US"/>
        </w:rPr>
      </w:pPr>
      <w:r w:rsidRPr="009854CE">
        <w:rPr>
          <w:sz w:val="24"/>
          <w:szCs w:val="24"/>
          <w:lang w:val="x-none" w:eastAsia="en-US"/>
        </w:rPr>
        <w:t xml:space="preserve">Построение программы </w:t>
      </w:r>
      <w:r w:rsidRPr="009854CE">
        <w:rPr>
          <w:sz w:val="24"/>
          <w:szCs w:val="24"/>
          <w:lang w:eastAsia="en-US"/>
        </w:rPr>
        <w:t>по иностранному (английскому) языку</w:t>
      </w:r>
      <w:r w:rsidRPr="009854CE">
        <w:rPr>
          <w:sz w:val="24"/>
          <w:szCs w:val="24"/>
          <w:lang w:val="x-none" w:eastAsia="en-US"/>
        </w:rPr>
        <w:t xml:space="preserve"> имеет нелинейный характер и основано на концентрическом принципе. В каждом классе даются новые элементы содержания и </w:t>
      </w:r>
      <w:r w:rsidRPr="009854CE">
        <w:rPr>
          <w:sz w:val="24"/>
          <w:szCs w:val="24"/>
          <w:lang w:eastAsia="en-US"/>
        </w:rPr>
        <w:t xml:space="preserve">определяются </w:t>
      </w:r>
      <w:r w:rsidRPr="009854CE">
        <w:rPr>
          <w:sz w:val="24"/>
          <w:szCs w:val="24"/>
          <w:lang w:val="x-none" w:eastAsia="en-US"/>
        </w:rPr>
        <w:t>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0A854255" w14:textId="77777777" w:rsidR="009854CE" w:rsidRPr="009854CE" w:rsidRDefault="009854CE" w:rsidP="009854CE">
      <w:pPr>
        <w:ind w:firstLine="709"/>
        <w:rPr>
          <w:sz w:val="24"/>
          <w:szCs w:val="24"/>
          <w:lang w:eastAsia="en-US"/>
        </w:rPr>
      </w:pPr>
      <w:r w:rsidRPr="009854CE">
        <w:rPr>
          <w:sz w:val="24"/>
          <w:szCs w:val="24"/>
          <w:lang w:eastAsia="en-US"/>
        </w:rPr>
        <w:t>Ц</w:t>
      </w:r>
      <w:r w:rsidRPr="009854CE">
        <w:rPr>
          <w:sz w:val="24"/>
          <w:szCs w:val="24"/>
          <w:lang w:val="x-none" w:eastAsia="en-US"/>
        </w:rPr>
        <w:t>ели иноязычного образования формулируются на ценностном, когнитивном и прагматическом уровнях и</w:t>
      </w:r>
      <w:r w:rsidRPr="009854CE">
        <w:rPr>
          <w:sz w:val="24"/>
          <w:szCs w:val="24"/>
          <w:lang w:eastAsia="en-US"/>
        </w:rPr>
        <w:t xml:space="preserve"> </w:t>
      </w:r>
      <w:r w:rsidRPr="009854CE">
        <w:rPr>
          <w:sz w:val="24"/>
          <w:szCs w:val="24"/>
          <w:lang w:val="x-none" w:eastAsia="en-US"/>
        </w:rPr>
        <w:t xml:space="preserve">воплощаются в личностных, метапредметных и предметных результатах обучения. </w:t>
      </w:r>
      <w:r w:rsidRPr="009854CE">
        <w:rPr>
          <w:sz w:val="24"/>
          <w:szCs w:val="24"/>
          <w:lang w:eastAsia="en-US"/>
        </w:rPr>
        <w:t>И</w:t>
      </w:r>
      <w:r w:rsidRPr="009854CE">
        <w:rPr>
          <w:sz w:val="24"/>
          <w:szCs w:val="24"/>
          <w:lang w:val="x-none" w:eastAsia="en-US"/>
        </w:rPr>
        <w:t xml:space="preserve">ностранные языки </w:t>
      </w:r>
      <w:r w:rsidRPr="009854CE">
        <w:rPr>
          <w:sz w:val="24"/>
          <w:szCs w:val="24"/>
          <w:lang w:eastAsia="en-US"/>
        </w:rPr>
        <w:t xml:space="preserve">являются </w:t>
      </w:r>
      <w:r w:rsidRPr="009854CE">
        <w:rPr>
          <w:sz w:val="24"/>
          <w:szCs w:val="24"/>
          <w:lang w:val="x-none" w:eastAsia="en-US"/>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r w:rsidRPr="009854CE">
        <w:rPr>
          <w:sz w:val="24"/>
          <w:szCs w:val="24"/>
          <w:lang w:eastAsia="en-US"/>
        </w:rPr>
        <w:t>.</w:t>
      </w:r>
    </w:p>
    <w:p w14:paraId="354E79B7" w14:textId="151026B5" w:rsidR="009854CE" w:rsidRPr="009854CE" w:rsidRDefault="009854CE" w:rsidP="009854CE">
      <w:pPr>
        <w:ind w:firstLine="709"/>
        <w:rPr>
          <w:sz w:val="24"/>
          <w:szCs w:val="24"/>
          <w:lang w:val="x-none" w:eastAsia="en-US"/>
        </w:rPr>
      </w:pPr>
      <w:r w:rsidRPr="009854CE">
        <w:rPr>
          <w:sz w:val="24"/>
          <w:szCs w:val="24"/>
          <w:lang w:eastAsia="en-US"/>
        </w:rPr>
        <w:t>Ц</w:t>
      </w:r>
      <w:r w:rsidRPr="009854CE">
        <w:rPr>
          <w:sz w:val="24"/>
          <w:szCs w:val="24"/>
          <w:lang w:val="x-none" w:eastAsia="en-US"/>
        </w:rPr>
        <w:t xml:space="preserve">елью иноязычного образования </w:t>
      </w:r>
      <w:r w:rsidRPr="009854CE">
        <w:rPr>
          <w:sz w:val="24"/>
          <w:szCs w:val="24"/>
          <w:lang w:eastAsia="en-US"/>
        </w:rPr>
        <w:t xml:space="preserve">является </w:t>
      </w:r>
      <w:r w:rsidRPr="009854CE">
        <w:rPr>
          <w:sz w:val="24"/>
          <w:szCs w:val="24"/>
          <w:lang w:val="x-none" w:eastAsia="en-US"/>
        </w:rPr>
        <w:t>формирование коммуникативной компетенции обучающихся в единстве таких её составляющих, как</w:t>
      </w:r>
      <w:r w:rsidRPr="009854CE">
        <w:rPr>
          <w:sz w:val="24"/>
          <w:szCs w:val="24"/>
          <w:lang w:eastAsia="en-US"/>
        </w:rPr>
        <w:t>:</w:t>
      </w:r>
    </w:p>
    <w:p w14:paraId="1EA03C39" w14:textId="77777777" w:rsidR="009854CE" w:rsidRPr="009854CE" w:rsidRDefault="009854CE" w:rsidP="009854CE">
      <w:pPr>
        <w:ind w:firstLine="709"/>
        <w:rPr>
          <w:sz w:val="24"/>
          <w:szCs w:val="24"/>
          <w:lang w:val="x-none" w:eastAsia="en-US"/>
        </w:rPr>
      </w:pPr>
      <w:r w:rsidRPr="009854CE">
        <w:rPr>
          <w:sz w:val="24"/>
          <w:szCs w:val="24"/>
          <w:lang w:val="x-none" w:eastAsia="en-US"/>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043308EA" w14:textId="77777777" w:rsidR="009854CE" w:rsidRPr="009854CE" w:rsidRDefault="009854CE" w:rsidP="009854CE">
      <w:pPr>
        <w:ind w:firstLine="709"/>
        <w:rPr>
          <w:sz w:val="24"/>
          <w:szCs w:val="24"/>
          <w:lang w:val="x-none" w:eastAsia="en-US"/>
        </w:rPr>
      </w:pPr>
      <w:r w:rsidRPr="009854CE">
        <w:rPr>
          <w:sz w:val="24"/>
          <w:szCs w:val="24"/>
          <w:lang w:val="x-none" w:eastAsia="en-US"/>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34E9A0F2" w14:textId="77777777" w:rsidR="009854CE" w:rsidRPr="009854CE" w:rsidRDefault="009854CE" w:rsidP="009854CE">
      <w:pPr>
        <w:ind w:firstLine="709"/>
        <w:rPr>
          <w:sz w:val="24"/>
          <w:szCs w:val="24"/>
          <w:lang w:val="x-none" w:eastAsia="en-US"/>
        </w:rPr>
      </w:pPr>
      <w:r w:rsidRPr="009854CE">
        <w:rPr>
          <w:sz w:val="24"/>
          <w:szCs w:val="24"/>
          <w:lang w:val="x-none" w:eastAsia="en-US"/>
        </w:rPr>
        <w:t>социокультурная (межкультурная</w:t>
      </w:r>
      <w:r w:rsidRPr="009854CE">
        <w:rPr>
          <w:sz w:val="24"/>
          <w:szCs w:val="24"/>
          <w:lang w:eastAsia="en-US"/>
        </w:rPr>
        <w:t>)</w:t>
      </w:r>
      <w:r w:rsidRPr="009854CE">
        <w:rPr>
          <w:sz w:val="24"/>
          <w:szCs w:val="24"/>
          <w:lang w:val="x-none" w:eastAsia="en-US"/>
        </w:rPr>
        <w:t xml:space="preserve"> компетенция – приобщение к культуре, традициям</w:t>
      </w:r>
      <w:r w:rsidRPr="009854CE">
        <w:rPr>
          <w:sz w:val="24"/>
          <w:szCs w:val="24"/>
          <w:lang w:eastAsia="en-US"/>
        </w:rPr>
        <w:t xml:space="preserve"> </w:t>
      </w:r>
      <w:r w:rsidRPr="009854CE">
        <w:rPr>
          <w:sz w:val="24"/>
          <w:szCs w:val="24"/>
          <w:lang w:val="x-none" w:eastAsia="en-US"/>
        </w:rPr>
        <w:t xml:space="preserve">стран (страны) изучаемого языка в рамках тем и ситуаций общения, отвечающих опыту, интересам, психологическим особенностям </w:t>
      </w:r>
      <w:r w:rsidRPr="009854CE">
        <w:rPr>
          <w:sz w:val="24"/>
          <w:szCs w:val="24"/>
          <w:lang w:eastAsia="en-US"/>
        </w:rPr>
        <w:t>об</w:t>
      </w:r>
      <w:r w:rsidRPr="009854CE">
        <w:rPr>
          <w:sz w:val="24"/>
          <w:szCs w:val="24"/>
          <w:lang w:val="x-none" w:eastAsia="en-US"/>
        </w:rPr>
        <w:t>уча</w:t>
      </w:r>
      <w:r w:rsidRPr="009854CE">
        <w:rPr>
          <w:sz w:val="24"/>
          <w:szCs w:val="24"/>
          <w:lang w:eastAsia="en-US"/>
        </w:rPr>
        <w:t>ю</w:t>
      </w:r>
      <w:r w:rsidRPr="009854CE">
        <w:rPr>
          <w:sz w:val="24"/>
          <w:szCs w:val="24"/>
          <w:lang w:val="x-none" w:eastAsia="en-US"/>
        </w:rPr>
        <w:t xml:space="preserve">щихся </w:t>
      </w:r>
      <w:r w:rsidRPr="009854CE">
        <w:rPr>
          <w:sz w:val="24"/>
          <w:szCs w:val="24"/>
          <w:lang w:eastAsia="en-US"/>
        </w:rPr>
        <w:t>5–9 классов на разных этапах (5–7 и 8–9 классы)</w:t>
      </w:r>
      <w:r w:rsidRPr="009854CE">
        <w:rPr>
          <w:sz w:val="24"/>
          <w:szCs w:val="24"/>
          <w:lang w:val="x-none" w:eastAsia="en-US"/>
        </w:rPr>
        <w:t>, формирование умения представлять свою страну, её культуру в условиях межкультурного общения;</w:t>
      </w:r>
    </w:p>
    <w:p w14:paraId="01D036A4" w14:textId="77777777" w:rsidR="009854CE" w:rsidRPr="009854CE" w:rsidRDefault="009854CE" w:rsidP="009854CE">
      <w:pPr>
        <w:ind w:firstLine="709"/>
        <w:rPr>
          <w:sz w:val="24"/>
          <w:szCs w:val="24"/>
          <w:lang w:val="x-none" w:eastAsia="en-US"/>
        </w:rPr>
      </w:pPr>
      <w:r w:rsidRPr="009854CE">
        <w:rPr>
          <w:sz w:val="24"/>
          <w:szCs w:val="24"/>
          <w:lang w:val="x-none" w:eastAsia="en-US"/>
        </w:rPr>
        <w:t>свою страну, её культуру в условиях межкультурного общения;</w:t>
      </w:r>
    </w:p>
    <w:p w14:paraId="2BCCD313" w14:textId="77777777" w:rsidR="009854CE" w:rsidRPr="009854CE" w:rsidRDefault="009854CE" w:rsidP="009854CE">
      <w:pPr>
        <w:ind w:firstLine="709"/>
        <w:rPr>
          <w:sz w:val="24"/>
          <w:szCs w:val="24"/>
          <w:lang w:eastAsia="en-US"/>
        </w:rPr>
      </w:pPr>
      <w:r w:rsidRPr="009854CE">
        <w:rPr>
          <w:sz w:val="24"/>
          <w:szCs w:val="24"/>
          <w:lang w:val="x-none" w:eastAsia="en-US"/>
        </w:rPr>
        <w:t>компенсаторная компетенция – развитие умений выходить из положения в условиях дефицита языковых средств при получении и передаче инф</w:t>
      </w:r>
      <w:r w:rsidRPr="009854CE">
        <w:rPr>
          <w:sz w:val="24"/>
          <w:szCs w:val="24"/>
          <w:lang w:eastAsia="en-US"/>
        </w:rPr>
        <w:t>ормации.</w:t>
      </w:r>
    </w:p>
    <w:p w14:paraId="6BCA3ACC" w14:textId="2476AE36" w:rsidR="009854CE" w:rsidRPr="009854CE" w:rsidRDefault="009854CE" w:rsidP="009854CE">
      <w:pPr>
        <w:ind w:firstLine="709"/>
        <w:rPr>
          <w:sz w:val="24"/>
          <w:szCs w:val="24"/>
          <w:lang w:val="x-none" w:eastAsia="en-US"/>
        </w:rPr>
      </w:pPr>
      <w:r w:rsidRPr="009854CE">
        <w:rPr>
          <w:sz w:val="24"/>
          <w:szCs w:val="24"/>
          <w:lang w:eastAsia="en-US"/>
        </w:rPr>
        <w:t> </w:t>
      </w:r>
      <w:r w:rsidRPr="009854CE">
        <w:rPr>
          <w:sz w:val="24"/>
          <w:szCs w:val="24"/>
          <w:lang w:val="x-none" w:eastAsia="en-US"/>
        </w:rPr>
        <w:t xml:space="preserve">Наряду с иноязычной коммуникативной компетенцией средствами иностранного </w:t>
      </w:r>
      <w:r w:rsidRPr="009854CE">
        <w:rPr>
          <w:sz w:val="24"/>
          <w:szCs w:val="24"/>
          <w:lang w:eastAsia="en-US"/>
        </w:rPr>
        <w:t xml:space="preserve">(английского) </w:t>
      </w:r>
      <w:r w:rsidRPr="009854CE">
        <w:rPr>
          <w:sz w:val="24"/>
          <w:szCs w:val="24"/>
          <w:lang w:val="x-none" w:eastAsia="en-US"/>
        </w:rPr>
        <w:t>языка формируются компетенции</w:t>
      </w:r>
      <w:r w:rsidRPr="009854CE">
        <w:rPr>
          <w:sz w:val="24"/>
          <w:szCs w:val="24"/>
          <w:lang w:eastAsia="en-US"/>
        </w:rPr>
        <w:t>:</w:t>
      </w:r>
      <w:r w:rsidRPr="009854CE">
        <w:rPr>
          <w:sz w:val="24"/>
          <w:szCs w:val="24"/>
          <w:lang w:val="x-none" w:eastAsia="en-US"/>
        </w:rPr>
        <w:t xml:space="preserve"> образовательн</w:t>
      </w:r>
      <w:r w:rsidRPr="009854CE">
        <w:rPr>
          <w:sz w:val="24"/>
          <w:szCs w:val="24"/>
          <w:lang w:eastAsia="en-US"/>
        </w:rPr>
        <w:t>ая</w:t>
      </w:r>
      <w:r w:rsidRPr="009854CE">
        <w:rPr>
          <w:sz w:val="24"/>
          <w:szCs w:val="24"/>
          <w:lang w:val="x-none" w:eastAsia="en-US"/>
        </w:rPr>
        <w:t>, ценностно-ориентационн</w:t>
      </w:r>
      <w:r w:rsidRPr="009854CE">
        <w:rPr>
          <w:sz w:val="24"/>
          <w:szCs w:val="24"/>
          <w:lang w:eastAsia="en-US"/>
        </w:rPr>
        <w:t>ая</w:t>
      </w:r>
      <w:r w:rsidRPr="009854CE">
        <w:rPr>
          <w:sz w:val="24"/>
          <w:szCs w:val="24"/>
          <w:lang w:val="x-none" w:eastAsia="en-US"/>
        </w:rPr>
        <w:t>, общекультурн</w:t>
      </w:r>
      <w:r w:rsidRPr="009854CE">
        <w:rPr>
          <w:sz w:val="24"/>
          <w:szCs w:val="24"/>
          <w:lang w:eastAsia="en-US"/>
        </w:rPr>
        <w:t>ая</w:t>
      </w:r>
      <w:r w:rsidRPr="009854CE">
        <w:rPr>
          <w:sz w:val="24"/>
          <w:szCs w:val="24"/>
          <w:lang w:val="x-none" w:eastAsia="en-US"/>
        </w:rPr>
        <w:t>, учебно-познавательн</w:t>
      </w:r>
      <w:r w:rsidRPr="009854CE">
        <w:rPr>
          <w:sz w:val="24"/>
          <w:szCs w:val="24"/>
          <w:lang w:eastAsia="en-US"/>
        </w:rPr>
        <w:t>ая</w:t>
      </w:r>
      <w:r w:rsidRPr="009854CE">
        <w:rPr>
          <w:sz w:val="24"/>
          <w:szCs w:val="24"/>
          <w:lang w:val="x-none" w:eastAsia="en-US"/>
        </w:rPr>
        <w:t>, информационн</w:t>
      </w:r>
      <w:r w:rsidRPr="009854CE">
        <w:rPr>
          <w:sz w:val="24"/>
          <w:szCs w:val="24"/>
          <w:lang w:eastAsia="en-US"/>
        </w:rPr>
        <w:t>ая</w:t>
      </w:r>
      <w:r w:rsidRPr="009854CE">
        <w:rPr>
          <w:sz w:val="24"/>
          <w:szCs w:val="24"/>
          <w:lang w:val="x-none" w:eastAsia="en-US"/>
        </w:rPr>
        <w:t>, социально-трудов</w:t>
      </w:r>
      <w:r w:rsidRPr="009854CE">
        <w:rPr>
          <w:sz w:val="24"/>
          <w:szCs w:val="24"/>
          <w:lang w:eastAsia="en-US"/>
        </w:rPr>
        <w:t>ая</w:t>
      </w:r>
      <w:r w:rsidRPr="009854CE">
        <w:rPr>
          <w:sz w:val="24"/>
          <w:szCs w:val="24"/>
          <w:lang w:val="x-none" w:eastAsia="en-US"/>
        </w:rPr>
        <w:t xml:space="preserve"> и компетенци</w:t>
      </w:r>
      <w:r w:rsidRPr="009854CE">
        <w:rPr>
          <w:sz w:val="24"/>
          <w:szCs w:val="24"/>
          <w:lang w:eastAsia="en-US"/>
        </w:rPr>
        <w:t>я</w:t>
      </w:r>
      <w:r w:rsidRPr="009854CE">
        <w:rPr>
          <w:sz w:val="24"/>
          <w:szCs w:val="24"/>
          <w:lang w:val="x-none" w:eastAsia="en-US"/>
        </w:rPr>
        <w:t xml:space="preserve"> личностного самосовершенствования.</w:t>
      </w:r>
    </w:p>
    <w:p w14:paraId="483E8C1C" w14:textId="479125B6" w:rsidR="009854CE" w:rsidRPr="009854CE" w:rsidRDefault="009854CE" w:rsidP="009854CE">
      <w:pPr>
        <w:ind w:firstLine="709"/>
        <w:rPr>
          <w:sz w:val="24"/>
          <w:szCs w:val="24"/>
          <w:lang w:val="x-none" w:eastAsia="en-US"/>
        </w:rPr>
      </w:pPr>
      <w:r w:rsidRPr="009854CE">
        <w:rPr>
          <w:sz w:val="24"/>
          <w:szCs w:val="24"/>
          <w:lang w:eastAsia="en-US"/>
        </w:rPr>
        <w:t>О</w:t>
      </w:r>
      <w:r w:rsidRPr="009854CE">
        <w:rPr>
          <w:sz w:val="24"/>
          <w:szCs w:val="24"/>
          <w:lang w:val="x-none" w:eastAsia="en-US"/>
        </w:rPr>
        <w:t>сновными подходами к обучению иностранн</w:t>
      </w:r>
      <w:r w:rsidRPr="009854CE">
        <w:rPr>
          <w:sz w:val="24"/>
          <w:szCs w:val="24"/>
          <w:lang w:eastAsia="en-US"/>
        </w:rPr>
        <w:t>ому</w:t>
      </w:r>
      <w:r w:rsidRPr="009854CE">
        <w:rPr>
          <w:sz w:val="24"/>
          <w:szCs w:val="24"/>
          <w:lang w:val="x-none" w:eastAsia="en-US"/>
        </w:rPr>
        <w:t xml:space="preserve"> </w:t>
      </w:r>
      <w:r w:rsidRPr="009854CE">
        <w:rPr>
          <w:sz w:val="24"/>
          <w:szCs w:val="24"/>
          <w:lang w:eastAsia="en-US"/>
        </w:rPr>
        <w:t xml:space="preserve">(английскому) </w:t>
      </w:r>
      <w:r w:rsidRPr="009854CE">
        <w:rPr>
          <w:sz w:val="24"/>
          <w:szCs w:val="24"/>
          <w:lang w:val="x-none" w:eastAsia="en-US"/>
        </w:rPr>
        <w:t>язык</w:t>
      </w:r>
      <w:r w:rsidRPr="009854CE">
        <w:rPr>
          <w:sz w:val="24"/>
          <w:szCs w:val="24"/>
          <w:lang w:eastAsia="en-US"/>
        </w:rPr>
        <w:t xml:space="preserve">у </w:t>
      </w:r>
      <w:r w:rsidRPr="009854CE">
        <w:rPr>
          <w:sz w:val="24"/>
          <w:szCs w:val="24"/>
          <w:lang w:val="x-none" w:eastAsia="en-US"/>
        </w:rPr>
        <w:t>признаются компетентностный, системно-деятельностный, межкультурный и коммуникативно-когнитивный</w:t>
      </w:r>
      <w:r w:rsidRPr="009854CE">
        <w:rPr>
          <w:sz w:val="24"/>
          <w:szCs w:val="24"/>
          <w:lang w:eastAsia="en-US"/>
        </w:rPr>
        <w:t>,</w:t>
      </w:r>
      <w:r w:rsidRPr="009854CE">
        <w:rPr>
          <w:sz w:val="24"/>
          <w:szCs w:val="24"/>
          <w:lang w:val="x-none" w:eastAsia="en-US"/>
        </w:rPr>
        <w:t xml:space="preserve"> </w:t>
      </w:r>
      <w:r w:rsidRPr="009854CE">
        <w:rPr>
          <w:sz w:val="24"/>
          <w:szCs w:val="24"/>
          <w:lang w:eastAsia="en-US"/>
        </w:rPr>
        <w:t xml:space="preserve">что </w:t>
      </w:r>
      <w:r w:rsidRPr="009854CE">
        <w:rPr>
          <w:sz w:val="24"/>
          <w:szCs w:val="24"/>
          <w:lang w:val="x-none" w:eastAsia="en-US"/>
        </w:rPr>
        <w:t xml:space="preserve">предполагает возможность реализовать поставленные цели, добиться достижения планируемых результатов в рамках содержания, отобранного для </w:t>
      </w:r>
      <w:r w:rsidRPr="009854CE">
        <w:rPr>
          <w:sz w:val="24"/>
          <w:szCs w:val="24"/>
          <w:lang w:eastAsia="en-US"/>
        </w:rPr>
        <w:t>основного общего образования</w:t>
      </w:r>
      <w:r w:rsidRPr="009854CE">
        <w:rPr>
          <w:sz w:val="24"/>
          <w:szCs w:val="24"/>
          <w:lang w:val="x-none" w:eastAsia="en-US"/>
        </w:rPr>
        <w:t>, использования новых педагогических технологий (дифференциация, индивидуализация, проектная деятельность и други</w:t>
      </w:r>
      <w:r w:rsidRPr="009854CE">
        <w:rPr>
          <w:sz w:val="24"/>
          <w:szCs w:val="24"/>
          <w:lang w:eastAsia="en-US"/>
        </w:rPr>
        <w:t>е</w:t>
      </w:r>
      <w:r w:rsidRPr="009854CE">
        <w:rPr>
          <w:sz w:val="24"/>
          <w:szCs w:val="24"/>
          <w:lang w:val="x-none" w:eastAsia="en-US"/>
        </w:rPr>
        <w:t>) и использования современных средств обучения.</w:t>
      </w:r>
    </w:p>
    <w:p w14:paraId="2291EC82" w14:textId="412FF274" w:rsidR="009854CE" w:rsidRPr="009854CE" w:rsidRDefault="009775FF" w:rsidP="009854CE">
      <w:pPr>
        <w:ind w:firstLine="709"/>
        <w:rPr>
          <w:sz w:val="24"/>
          <w:szCs w:val="24"/>
          <w:lang w:eastAsia="en-US"/>
        </w:rPr>
      </w:pPr>
      <w:r>
        <w:rPr>
          <w:sz w:val="24"/>
          <w:szCs w:val="24"/>
          <w:lang w:eastAsia="en-US"/>
        </w:rPr>
        <w:t>Общее количество часов на освоение учебного предмета определяется учебным планом на текущий учебный год.</w:t>
      </w:r>
    </w:p>
    <w:p w14:paraId="532B0500" w14:textId="77777777" w:rsidR="009854CE" w:rsidRPr="009854CE" w:rsidRDefault="009854CE" w:rsidP="009854CE">
      <w:pPr>
        <w:ind w:firstLine="709"/>
        <w:rPr>
          <w:sz w:val="24"/>
          <w:szCs w:val="24"/>
          <w:lang w:eastAsia="en-US"/>
        </w:rPr>
      </w:pPr>
      <w:r w:rsidRPr="009854CE">
        <w:rPr>
          <w:sz w:val="24"/>
          <w:szCs w:val="24"/>
          <w:lang w:eastAsia="en-US"/>
        </w:rPr>
        <w:t>136.</w:t>
      </w:r>
      <w:r w:rsidRPr="009854CE">
        <w:rPr>
          <w:sz w:val="24"/>
          <w:szCs w:val="24"/>
          <w:lang w:val="x-none" w:eastAsia="en-US"/>
        </w:rPr>
        <w:t>2.1</w:t>
      </w:r>
      <w:r w:rsidRPr="009854CE">
        <w:rPr>
          <w:sz w:val="24"/>
          <w:szCs w:val="24"/>
          <w:lang w:eastAsia="en-US"/>
        </w:rPr>
        <w:t>0</w:t>
      </w:r>
      <w:r w:rsidRPr="009854CE">
        <w:rPr>
          <w:sz w:val="24"/>
          <w:szCs w:val="24"/>
          <w:lang w:val="x-none" w:eastAsia="en-US"/>
        </w:rPr>
        <w:t>.</w:t>
      </w:r>
      <w:r w:rsidRPr="009854CE">
        <w:rPr>
          <w:sz w:val="24"/>
          <w:szCs w:val="24"/>
          <w:lang w:eastAsia="en-US"/>
        </w:rPr>
        <w:t> </w:t>
      </w:r>
      <w:r w:rsidRPr="009854CE">
        <w:rPr>
          <w:sz w:val="24"/>
          <w:szCs w:val="24"/>
          <w:lang w:val="x-none" w:eastAsia="en-US"/>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w:t>
      </w:r>
      <w:r w:rsidRPr="009854CE">
        <w:rPr>
          <w:sz w:val="24"/>
          <w:szCs w:val="24"/>
          <w:lang w:eastAsia="en-US"/>
        </w:rPr>
        <w:t xml:space="preserve">, что </w:t>
      </w:r>
      <w:r w:rsidRPr="009854CE">
        <w:rPr>
          <w:sz w:val="24"/>
          <w:szCs w:val="24"/>
          <w:lang w:val="x-none" w:eastAsia="en-US"/>
        </w:rPr>
        <w:t xml:space="preserve">позволит выпускникам </w:t>
      </w:r>
      <w:r w:rsidRPr="009854CE">
        <w:rPr>
          <w:sz w:val="24"/>
          <w:szCs w:val="24"/>
          <w:lang w:eastAsia="en-US"/>
        </w:rPr>
        <w:t>9 классов</w:t>
      </w:r>
      <w:r w:rsidRPr="009854CE">
        <w:rPr>
          <w:sz w:val="24"/>
          <w:szCs w:val="24"/>
          <w:lang w:val="x-none" w:eastAsia="en-US"/>
        </w:rPr>
        <w:t xml:space="preserve"> использовать иностранный </w:t>
      </w:r>
      <w:r w:rsidRPr="009854CE">
        <w:rPr>
          <w:sz w:val="24"/>
          <w:szCs w:val="24"/>
          <w:lang w:eastAsia="en-US"/>
        </w:rPr>
        <w:t xml:space="preserve">(английский) </w:t>
      </w:r>
      <w:r w:rsidRPr="009854CE">
        <w:rPr>
          <w:sz w:val="24"/>
          <w:szCs w:val="24"/>
          <w:lang w:val="x-none" w:eastAsia="en-US"/>
        </w:rPr>
        <w:t xml:space="preserve">язык для продолжения образования на </w:t>
      </w:r>
      <w:r w:rsidRPr="009854CE">
        <w:rPr>
          <w:sz w:val="24"/>
          <w:szCs w:val="24"/>
          <w:lang w:eastAsia="en-US"/>
        </w:rPr>
        <w:t>уровне среднего общего образования</w:t>
      </w:r>
      <w:r w:rsidRPr="009854CE">
        <w:rPr>
          <w:sz w:val="24"/>
          <w:szCs w:val="24"/>
          <w:lang w:val="x-none" w:eastAsia="en-US"/>
        </w:rPr>
        <w:t xml:space="preserve"> и для дальнейшего самообразования.</w:t>
      </w:r>
    </w:p>
    <w:p w14:paraId="31B1728B" w14:textId="6A8E42B0" w:rsidR="009775FF" w:rsidRDefault="009775FF" w:rsidP="009854CE">
      <w:pPr>
        <w:ind w:firstLine="709"/>
        <w:rPr>
          <w:sz w:val="24"/>
          <w:szCs w:val="24"/>
          <w:lang w:eastAsia="en-US"/>
        </w:rPr>
      </w:pPr>
    </w:p>
    <w:p w14:paraId="6EA1515F" w14:textId="2AC60F85" w:rsidR="005A638C" w:rsidRDefault="005A638C" w:rsidP="009854CE">
      <w:pPr>
        <w:ind w:firstLine="709"/>
        <w:rPr>
          <w:sz w:val="24"/>
          <w:szCs w:val="24"/>
          <w:lang w:eastAsia="en-US"/>
        </w:rPr>
      </w:pPr>
    </w:p>
    <w:p w14:paraId="0B4E389D" w14:textId="681170C0" w:rsidR="005A638C" w:rsidRDefault="005A638C" w:rsidP="009854CE">
      <w:pPr>
        <w:ind w:firstLine="709"/>
        <w:rPr>
          <w:sz w:val="24"/>
          <w:szCs w:val="24"/>
          <w:lang w:eastAsia="en-US"/>
        </w:rPr>
      </w:pPr>
    </w:p>
    <w:p w14:paraId="001F60E7" w14:textId="77777777" w:rsidR="005A638C" w:rsidRDefault="005A638C" w:rsidP="009854CE">
      <w:pPr>
        <w:ind w:firstLine="709"/>
        <w:rPr>
          <w:sz w:val="24"/>
          <w:szCs w:val="24"/>
          <w:lang w:eastAsia="en-US"/>
        </w:rPr>
      </w:pPr>
    </w:p>
    <w:p w14:paraId="346BBFAC" w14:textId="0B1B882A"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5 классе</w:t>
      </w:r>
    </w:p>
    <w:p w14:paraId="3A4367C9" w14:textId="77777777" w:rsidR="009775FF" w:rsidRPr="009854CE" w:rsidRDefault="009775FF" w:rsidP="009854CE">
      <w:pPr>
        <w:ind w:firstLine="709"/>
        <w:rPr>
          <w:sz w:val="24"/>
          <w:szCs w:val="24"/>
          <w:lang w:eastAsia="en-US"/>
        </w:rPr>
      </w:pPr>
    </w:p>
    <w:p w14:paraId="24A4E7D4" w14:textId="19F9194E" w:rsidR="009854CE" w:rsidRPr="009775FF" w:rsidRDefault="009854CE" w:rsidP="009854CE">
      <w:pPr>
        <w:ind w:firstLine="709"/>
        <w:rPr>
          <w:b/>
          <w:sz w:val="24"/>
          <w:szCs w:val="24"/>
          <w:lang w:eastAsia="en-US"/>
        </w:rPr>
      </w:pPr>
      <w:r w:rsidRPr="009775FF">
        <w:rPr>
          <w:b/>
          <w:sz w:val="24"/>
          <w:szCs w:val="24"/>
          <w:lang w:val="x-none" w:eastAsia="en-US"/>
        </w:rPr>
        <w:t>Коммуникативные умения</w:t>
      </w:r>
      <w:r w:rsidRPr="009775FF">
        <w:rPr>
          <w:b/>
          <w:sz w:val="24"/>
          <w:szCs w:val="24"/>
          <w:lang w:eastAsia="en-US"/>
        </w:rPr>
        <w:t>.</w:t>
      </w:r>
    </w:p>
    <w:p w14:paraId="655E6849"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1D3A22A" w14:textId="77777777" w:rsidR="009854CE" w:rsidRPr="009854CE" w:rsidRDefault="009854CE" w:rsidP="009854CE">
      <w:pPr>
        <w:ind w:firstLine="709"/>
        <w:rPr>
          <w:sz w:val="24"/>
          <w:szCs w:val="24"/>
          <w:lang w:val="x-none" w:eastAsia="en-US"/>
        </w:rPr>
      </w:pPr>
      <w:r w:rsidRPr="009854CE">
        <w:rPr>
          <w:sz w:val="24"/>
          <w:szCs w:val="24"/>
          <w:lang w:val="x-none" w:eastAsia="en-US"/>
        </w:rPr>
        <w:t>Моя семья. Мои друзья. Семейные праздники: день рождения, Новый год.</w:t>
      </w:r>
    </w:p>
    <w:p w14:paraId="5F0129CE"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4AADAA1D"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спорт).</w:t>
      </w:r>
    </w:p>
    <w:p w14:paraId="0363F20E"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здоровое питание.</w:t>
      </w:r>
    </w:p>
    <w:p w14:paraId="2C49BC8F"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w:t>
      </w:r>
    </w:p>
    <w:p w14:paraId="23D379A4"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школьная форма, изучаемые предметы. Переписка с иностранными сверстниками.</w:t>
      </w:r>
    </w:p>
    <w:p w14:paraId="02EE4B32" w14:textId="77777777" w:rsidR="009854CE" w:rsidRPr="009854CE" w:rsidRDefault="009854CE" w:rsidP="009854CE">
      <w:pPr>
        <w:ind w:firstLine="709"/>
        <w:rPr>
          <w:sz w:val="24"/>
          <w:szCs w:val="24"/>
          <w:lang w:val="x-none" w:eastAsia="en-US"/>
        </w:rPr>
      </w:pPr>
      <w:r w:rsidRPr="009854CE">
        <w:rPr>
          <w:sz w:val="24"/>
          <w:szCs w:val="24"/>
          <w:lang w:val="x-none" w:eastAsia="en-US"/>
        </w:rPr>
        <w:t>Каникулы в различное время года. Виды отдыха.</w:t>
      </w:r>
    </w:p>
    <w:p w14:paraId="0AC75CA3"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дикие и домашние животные. Погода.</w:t>
      </w:r>
    </w:p>
    <w:p w14:paraId="1D3997C9" w14:textId="77777777" w:rsidR="009854CE" w:rsidRPr="009854CE" w:rsidRDefault="009854CE" w:rsidP="009854CE">
      <w:pPr>
        <w:ind w:firstLine="709"/>
        <w:rPr>
          <w:sz w:val="24"/>
          <w:szCs w:val="24"/>
          <w:lang w:val="x-none" w:eastAsia="en-US"/>
        </w:rPr>
      </w:pPr>
      <w:r w:rsidRPr="009854CE">
        <w:rPr>
          <w:sz w:val="24"/>
          <w:szCs w:val="24"/>
          <w:lang w:val="x-none" w:eastAsia="en-US"/>
        </w:rPr>
        <w:t>Родной город (село). Транспорт.</w:t>
      </w:r>
    </w:p>
    <w:p w14:paraId="4580B7D3" w14:textId="77777777" w:rsidR="009854CE" w:rsidRPr="009854CE" w:rsidRDefault="009854CE" w:rsidP="009854CE">
      <w:pPr>
        <w:ind w:firstLine="709"/>
        <w:rPr>
          <w:sz w:val="24"/>
          <w:szCs w:val="24"/>
          <w:lang w:val="x-none" w:eastAsia="en-US"/>
        </w:rPr>
      </w:pPr>
      <w:r w:rsidRPr="009854CE">
        <w:rPr>
          <w:sz w:val="24"/>
          <w:szCs w:val="24"/>
          <w:lang w:val="x-none" w:eastAsia="en-US"/>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761904FC"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писатели, поэты.</w:t>
      </w:r>
    </w:p>
    <w:p w14:paraId="38E12C49" w14:textId="7D0AB0D7" w:rsidR="009854CE" w:rsidRPr="009775FF" w:rsidRDefault="009854CE" w:rsidP="009854CE">
      <w:pPr>
        <w:ind w:firstLine="709"/>
        <w:rPr>
          <w:b/>
          <w:sz w:val="24"/>
          <w:szCs w:val="24"/>
          <w:lang w:eastAsia="en-US"/>
        </w:rPr>
      </w:pPr>
      <w:r w:rsidRPr="009775FF">
        <w:rPr>
          <w:b/>
          <w:sz w:val="24"/>
          <w:szCs w:val="24"/>
          <w:lang w:eastAsia="en-US"/>
        </w:rPr>
        <w:t>Говорение.</w:t>
      </w:r>
    </w:p>
    <w:p w14:paraId="316CC65C" w14:textId="4372DE23"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диалогической речи</w:t>
      </w:r>
      <w:r w:rsidRPr="009854CE">
        <w:rPr>
          <w:sz w:val="24"/>
          <w:szCs w:val="24"/>
          <w:lang w:eastAsia="en-US"/>
        </w:rPr>
        <w:t xml:space="preserve"> на базе умений, сформированных на уровне начального общего образования:</w:t>
      </w:r>
    </w:p>
    <w:p w14:paraId="35028918"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D52371C" w14:textId="77777777" w:rsidR="009854CE" w:rsidRPr="009854CE" w:rsidRDefault="009854CE" w:rsidP="009854CE">
      <w:pPr>
        <w:ind w:firstLine="709"/>
        <w:rPr>
          <w:sz w:val="24"/>
          <w:szCs w:val="24"/>
          <w:lang w:val="x-none" w:eastAsia="en-US"/>
        </w:rPr>
      </w:pPr>
      <w:r w:rsidRPr="009854CE">
        <w:rPr>
          <w:sz w:val="24"/>
          <w:szCs w:val="24"/>
          <w:lang w:val="x-none"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1618FB66"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запрашивать интересующую информацию.</w:t>
      </w:r>
    </w:p>
    <w:p w14:paraId="577143CE"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Вышеперечисленные умения диалогической речи развиваются в стандартных ситуациях неофициального общения с </w:t>
      </w:r>
      <w:r w:rsidRPr="009854CE">
        <w:rPr>
          <w:sz w:val="24"/>
          <w:szCs w:val="24"/>
          <w:lang w:eastAsia="en-US"/>
        </w:rPr>
        <w:t>использованием</w:t>
      </w:r>
      <w:r w:rsidRPr="009854CE">
        <w:rPr>
          <w:sz w:val="24"/>
          <w:szCs w:val="24"/>
          <w:lang w:val="x-none" w:eastAsia="en-US"/>
        </w:rPr>
        <w:t xml:space="preserve"> речевы</w:t>
      </w:r>
      <w:r w:rsidRPr="009854CE">
        <w:rPr>
          <w:sz w:val="24"/>
          <w:szCs w:val="24"/>
          <w:lang w:eastAsia="en-US"/>
        </w:rPr>
        <w:t>х</w:t>
      </w:r>
      <w:r w:rsidRPr="009854CE">
        <w:rPr>
          <w:sz w:val="24"/>
          <w:szCs w:val="24"/>
          <w:lang w:val="x-none" w:eastAsia="en-US"/>
        </w:rPr>
        <w:t xml:space="preserve"> ситуаци</w:t>
      </w:r>
      <w:r w:rsidRPr="009854CE">
        <w:rPr>
          <w:sz w:val="24"/>
          <w:szCs w:val="24"/>
          <w:lang w:eastAsia="en-US"/>
        </w:rPr>
        <w:t>й</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 xml:space="preserve"> с соблюдением норм речевого этикета, принятых в стране (странах) изучаемого языка.</w:t>
      </w:r>
    </w:p>
    <w:p w14:paraId="2F43282E" w14:textId="77777777" w:rsidR="009854CE" w:rsidRPr="009854CE" w:rsidRDefault="009854CE" w:rsidP="009854CE">
      <w:pPr>
        <w:ind w:firstLine="709"/>
        <w:rPr>
          <w:sz w:val="24"/>
          <w:szCs w:val="24"/>
          <w:lang w:val="x-none" w:eastAsia="en-US"/>
        </w:rPr>
      </w:pPr>
      <w:r w:rsidRPr="009854CE">
        <w:rPr>
          <w:sz w:val="24"/>
          <w:szCs w:val="24"/>
          <w:lang w:val="x-none" w:eastAsia="en-US"/>
        </w:rPr>
        <w:t>Объём диалога – до 5 реплик со стороны каждого собеседника.</w:t>
      </w:r>
    </w:p>
    <w:p w14:paraId="3E69273B" w14:textId="7308EA0F"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монологической речи</w:t>
      </w:r>
      <w:r w:rsidRPr="009854CE">
        <w:rPr>
          <w:sz w:val="24"/>
          <w:szCs w:val="24"/>
          <w:lang w:eastAsia="en-US"/>
        </w:rPr>
        <w:t xml:space="preserve"> на базе умений, сформированных на уровне начального общего образования:</w:t>
      </w:r>
    </w:p>
    <w:p w14:paraId="6312D6F3" w14:textId="77777777" w:rsidR="009854CE" w:rsidRPr="009854CE" w:rsidRDefault="009854CE" w:rsidP="009854CE">
      <w:pPr>
        <w:ind w:firstLine="709"/>
        <w:rPr>
          <w:sz w:val="24"/>
          <w:szCs w:val="24"/>
          <w:lang w:val="x-none" w:eastAsia="en-US"/>
        </w:rPr>
      </w:pPr>
      <w:r w:rsidRPr="009854CE">
        <w:rPr>
          <w:sz w:val="24"/>
          <w:szCs w:val="24"/>
          <w:lang w:val="x-none" w:eastAsia="en-US"/>
        </w:rPr>
        <w:t>создание устных связных монологических высказываний с использованием основных коммуникативных типов речи:</w:t>
      </w:r>
    </w:p>
    <w:p w14:paraId="64CD2448"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2CF5CF99"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6D29FA92"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текста;</w:t>
      </w:r>
    </w:p>
    <w:p w14:paraId="7E7E92A5" w14:textId="77777777" w:rsidR="009854CE" w:rsidRPr="009854CE" w:rsidRDefault="009854CE" w:rsidP="009854CE">
      <w:pPr>
        <w:ind w:firstLine="709"/>
        <w:rPr>
          <w:sz w:val="24"/>
          <w:szCs w:val="24"/>
          <w:lang w:val="x-none" w:eastAsia="en-US"/>
        </w:rPr>
      </w:pPr>
      <w:r w:rsidRPr="009854CE">
        <w:rPr>
          <w:sz w:val="24"/>
          <w:szCs w:val="24"/>
          <w:lang w:val="x-none" w:eastAsia="en-US"/>
        </w:rPr>
        <w:t>краткое изложение результатов выполненной проектной работы.</w:t>
      </w:r>
    </w:p>
    <w:p w14:paraId="58CCBB73"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с </w:t>
      </w:r>
      <w:r w:rsidRPr="009854CE">
        <w:rPr>
          <w:sz w:val="24"/>
          <w:szCs w:val="24"/>
          <w:lang w:eastAsia="en-US"/>
        </w:rPr>
        <w:t>использованием</w:t>
      </w:r>
      <w:r w:rsidRPr="009854CE">
        <w:rPr>
          <w:sz w:val="24"/>
          <w:szCs w:val="24"/>
          <w:lang w:val="x-none" w:eastAsia="en-US"/>
        </w:rPr>
        <w:t xml:space="preserve"> ключевы</w:t>
      </w:r>
      <w:r w:rsidRPr="009854CE">
        <w:rPr>
          <w:sz w:val="24"/>
          <w:szCs w:val="24"/>
          <w:lang w:eastAsia="en-US"/>
        </w:rPr>
        <w:t>х</w:t>
      </w:r>
      <w:r w:rsidRPr="009854CE">
        <w:rPr>
          <w:sz w:val="24"/>
          <w:szCs w:val="24"/>
          <w:lang w:val="x-none" w:eastAsia="en-US"/>
        </w:rPr>
        <w:t xml:space="preserve"> слов, вопрос</w:t>
      </w:r>
      <w:r w:rsidRPr="009854CE">
        <w:rPr>
          <w:sz w:val="24"/>
          <w:szCs w:val="24"/>
          <w:lang w:eastAsia="en-US"/>
        </w:rPr>
        <w:t>ов</w:t>
      </w:r>
      <w:r w:rsidRPr="009854CE">
        <w:rPr>
          <w:sz w:val="24"/>
          <w:szCs w:val="24"/>
          <w:lang w:val="x-none" w:eastAsia="en-US"/>
        </w:rPr>
        <w:t>, план</w:t>
      </w:r>
      <w:r w:rsidRPr="009854CE">
        <w:rPr>
          <w:sz w:val="24"/>
          <w:szCs w:val="24"/>
          <w:lang w:eastAsia="en-US"/>
        </w:rPr>
        <w:t>а</w:t>
      </w:r>
      <w:r w:rsidRPr="009854CE">
        <w:rPr>
          <w:sz w:val="24"/>
          <w:szCs w:val="24"/>
          <w:lang w:val="x-none" w:eastAsia="en-US"/>
        </w:rPr>
        <w:t xml:space="preserve">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w:t>
      </w:r>
    </w:p>
    <w:p w14:paraId="41402031"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5–6 фраз.</w:t>
      </w:r>
    </w:p>
    <w:p w14:paraId="541FC37A" w14:textId="1618E603" w:rsidR="009854CE" w:rsidRPr="009775FF" w:rsidRDefault="009854CE" w:rsidP="009854CE">
      <w:pPr>
        <w:ind w:firstLine="709"/>
        <w:rPr>
          <w:b/>
          <w:sz w:val="24"/>
          <w:szCs w:val="24"/>
          <w:lang w:eastAsia="en-US"/>
        </w:rPr>
      </w:pPr>
      <w:r w:rsidRPr="009775FF">
        <w:rPr>
          <w:b/>
          <w:sz w:val="24"/>
          <w:szCs w:val="24"/>
          <w:lang w:eastAsia="en-US"/>
        </w:rPr>
        <w:t>Аудирование.</w:t>
      </w:r>
    </w:p>
    <w:p w14:paraId="619B0AB1"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Развитие коммуникативных умений аудирования на базе умений, сформированных </w:t>
      </w:r>
      <w:r w:rsidRPr="009854CE">
        <w:rPr>
          <w:sz w:val="24"/>
          <w:szCs w:val="24"/>
          <w:lang w:eastAsia="en-US"/>
        </w:rPr>
        <w:t>на уровне начального общего образования</w:t>
      </w:r>
      <w:r w:rsidRPr="009854CE">
        <w:rPr>
          <w:sz w:val="24"/>
          <w:szCs w:val="24"/>
          <w:lang w:val="x-none" w:eastAsia="en-US"/>
        </w:rPr>
        <w:t>:</w:t>
      </w:r>
    </w:p>
    <w:p w14:paraId="13F60D4F"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w:t>
      </w:r>
    </w:p>
    <w:p w14:paraId="61693D7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w:t>
      </w:r>
      <w:r w:rsidRPr="009854CE">
        <w:rPr>
          <w:sz w:val="24"/>
          <w:szCs w:val="24"/>
          <w:lang w:eastAsia="en-US"/>
        </w:rPr>
        <w:t xml:space="preserve">использованием </w:t>
      </w:r>
      <w:r w:rsidRPr="009854CE">
        <w:rPr>
          <w:sz w:val="24"/>
          <w:szCs w:val="24"/>
          <w:lang w:val="x-none" w:eastAsia="en-US"/>
        </w:rPr>
        <w:t xml:space="preserve">и без </w:t>
      </w:r>
      <w:r w:rsidRPr="009854CE">
        <w:rPr>
          <w:sz w:val="24"/>
          <w:szCs w:val="24"/>
          <w:lang w:eastAsia="en-US"/>
        </w:rPr>
        <w:t>использования</w:t>
      </w:r>
      <w:r w:rsidRPr="009854CE">
        <w:rPr>
          <w:sz w:val="24"/>
          <w:szCs w:val="24"/>
          <w:lang w:val="x-none" w:eastAsia="en-US"/>
        </w:rPr>
        <w:t xml:space="preserve"> иллюстраци</w:t>
      </w:r>
      <w:r w:rsidRPr="009854CE">
        <w:rPr>
          <w:sz w:val="24"/>
          <w:szCs w:val="24"/>
          <w:lang w:eastAsia="en-US"/>
        </w:rPr>
        <w:t>й</w:t>
      </w:r>
      <w:r w:rsidRPr="009854CE">
        <w:rPr>
          <w:sz w:val="24"/>
          <w:szCs w:val="24"/>
          <w:lang w:val="x-none" w:eastAsia="en-US"/>
        </w:rPr>
        <w:t>.</w:t>
      </w:r>
    </w:p>
    <w:p w14:paraId="1D6870DA"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4ABE1484"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7925E411"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DAB5165"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1 минуты.</w:t>
      </w:r>
    </w:p>
    <w:p w14:paraId="705E54D9" w14:textId="69851F19" w:rsidR="009854CE" w:rsidRPr="009775FF" w:rsidRDefault="009854CE" w:rsidP="009854CE">
      <w:pPr>
        <w:ind w:firstLine="709"/>
        <w:rPr>
          <w:b/>
          <w:sz w:val="24"/>
          <w:szCs w:val="24"/>
          <w:lang w:eastAsia="en-US"/>
        </w:rPr>
      </w:pPr>
      <w:r w:rsidRPr="009775FF">
        <w:rPr>
          <w:b/>
          <w:sz w:val="24"/>
          <w:szCs w:val="24"/>
          <w:lang w:eastAsia="en-US"/>
        </w:rPr>
        <w:t>Смысловое чтение.</w:t>
      </w:r>
    </w:p>
    <w:p w14:paraId="6DE9FBC5"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Развитие сформированных </w:t>
      </w:r>
      <w:r w:rsidRPr="009854CE">
        <w:rPr>
          <w:sz w:val="24"/>
          <w:szCs w:val="24"/>
          <w:lang w:eastAsia="en-US"/>
        </w:rPr>
        <w:t>на уровне начального общего образования</w:t>
      </w:r>
      <w:r w:rsidRPr="009854CE">
        <w:rPr>
          <w:sz w:val="24"/>
          <w:szCs w:val="24"/>
          <w:lang w:val="x-none" w:eastAsia="en-US"/>
        </w:rPr>
        <w:t xml:space="preserve">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446CA6FB"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174ED31D"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4605B08A"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и понимание представленной в них информации.</w:t>
      </w:r>
    </w:p>
    <w:p w14:paraId="63527007"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14:paraId="6CA0AAD6"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180–200 слов.</w:t>
      </w:r>
    </w:p>
    <w:p w14:paraId="6AC6BBF7" w14:textId="61391E74" w:rsidR="009854CE" w:rsidRPr="009775FF" w:rsidRDefault="009854CE" w:rsidP="009854CE">
      <w:pPr>
        <w:ind w:firstLine="709"/>
        <w:rPr>
          <w:b/>
          <w:sz w:val="24"/>
          <w:szCs w:val="24"/>
          <w:lang w:eastAsia="en-US"/>
        </w:rPr>
      </w:pPr>
      <w:r w:rsidRPr="009775FF">
        <w:rPr>
          <w:b/>
          <w:sz w:val="24"/>
          <w:szCs w:val="24"/>
          <w:lang w:eastAsia="en-US"/>
        </w:rPr>
        <w:t>Письменная речь.</w:t>
      </w:r>
    </w:p>
    <w:p w14:paraId="6525E60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Развитие умений письменной речи на базе умений, сформированных </w:t>
      </w:r>
      <w:r w:rsidRPr="009854CE">
        <w:rPr>
          <w:sz w:val="24"/>
          <w:szCs w:val="24"/>
          <w:lang w:eastAsia="en-US"/>
        </w:rPr>
        <w:t>на уровне начального общего образования</w:t>
      </w:r>
      <w:r w:rsidRPr="009854CE">
        <w:rPr>
          <w:sz w:val="24"/>
          <w:szCs w:val="24"/>
          <w:lang w:val="x-none" w:eastAsia="en-US"/>
        </w:rPr>
        <w:t>:</w:t>
      </w:r>
    </w:p>
    <w:p w14:paraId="79F722D0" w14:textId="77777777" w:rsidR="009854CE" w:rsidRPr="009854CE" w:rsidRDefault="009854CE" w:rsidP="009854CE">
      <w:pPr>
        <w:ind w:firstLine="709"/>
        <w:rPr>
          <w:sz w:val="24"/>
          <w:szCs w:val="24"/>
          <w:lang w:val="x-none" w:eastAsia="en-US"/>
        </w:rPr>
      </w:pPr>
      <w:r w:rsidRPr="009854CE">
        <w:rPr>
          <w:sz w:val="24"/>
          <w:szCs w:val="24"/>
          <w:lang w:val="x-none" w:eastAsia="en-US"/>
        </w:rPr>
        <w:t>списывание текста и выписывание из него слов, словосочетаний, предложений в соответствии с решаемой коммуникативной задачей;</w:t>
      </w:r>
    </w:p>
    <w:p w14:paraId="18FF7835"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написание коротких поздравлений с праздниками (с Новым годом, Рождеством, </w:t>
      </w:r>
      <w:r w:rsidRPr="009854CE">
        <w:rPr>
          <w:sz w:val="24"/>
          <w:szCs w:val="24"/>
          <w:lang w:eastAsia="en-US"/>
        </w:rPr>
        <w:t>д</w:t>
      </w:r>
      <w:r w:rsidRPr="009854CE">
        <w:rPr>
          <w:sz w:val="24"/>
          <w:szCs w:val="24"/>
          <w:lang w:val="x-none" w:eastAsia="en-US"/>
        </w:rPr>
        <w:t>нём рождения);</w:t>
      </w:r>
    </w:p>
    <w:p w14:paraId="1BB3396F"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14:paraId="45AF294C"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14:paraId="6BD01782" w14:textId="75C4BE56" w:rsidR="009854CE" w:rsidRPr="009775FF" w:rsidRDefault="009854CE" w:rsidP="009854CE">
      <w:pPr>
        <w:ind w:firstLine="709"/>
        <w:rPr>
          <w:b/>
          <w:sz w:val="24"/>
          <w:szCs w:val="24"/>
          <w:lang w:eastAsia="en-US"/>
        </w:rPr>
      </w:pPr>
      <w:r w:rsidRPr="009775FF">
        <w:rPr>
          <w:b/>
          <w:sz w:val="24"/>
          <w:szCs w:val="24"/>
          <w:lang w:val="x-none" w:eastAsia="en-US"/>
        </w:rPr>
        <w:t>Языковые знания и умения</w:t>
      </w:r>
      <w:r w:rsidRPr="009775FF">
        <w:rPr>
          <w:b/>
          <w:sz w:val="24"/>
          <w:szCs w:val="24"/>
          <w:lang w:eastAsia="en-US"/>
        </w:rPr>
        <w:t>.</w:t>
      </w:r>
    </w:p>
    <w:p w14:paraId="2922BA55" w14:textId="5B61A47F"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14:paraId="34531C22"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736B023D"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6B41DFB5"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беседа (диалог), рассказ, отрывок из статьи научно-популярного характера, сообщение информационного характера.</w:t>
      </w:r>
    </w:p>
    <w:p w14:paraId="59302534"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90 слов.</w:t>
      </w:r>
    </w:p>
    <w:p w14:paraId="27101EDF" w14:textId="76CD25FE"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14:paraId="307D28D4"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4C94225C"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69F6F8FD" w14:textId="77777777" w:rsidR="009854CE" w:rsidRPr="009854CE" w:rsidRDefault="009854CE" w:rsidP="009854CE">
      <w:pPr>
        <w:ind w:firstLine="709"/>
        <w:rPr>
          <w:sz w:val="24"/>
          <w:szCs w:val="24"/>
          <w:lang w:val="x-none" w:eastAsia="en-US"/>
        </w:rPr>
      </w:pPr>
      <w:r w:rsidRPr="009854CE">
        <w:rPr>
          <w:sz w:val="24"/>
          <w:szCs w:val="24"/>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42BAEC62" w14:textId="65D019F6"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14:paraId="180B49B7"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0417AA5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Объём изучаемой лексики: 625 лексических единиц для продуктивного использования (включая 500 лексических единиц, изученных в </w:t>
      </w:r>
      <w:r w:rsidRPr="009854CE">
        <w:rPr>
          <w:sz w:val="24"/>
          <w:szCs w:val="24"/>
          <w:lang w:eastAsia="en-US"/>
        </w:rPr>
        <w:t>2–4 классах</w:t>
      </w:r>
      <w:r w:rsidRPr="009854CE">
        <w:rPr>
          <w:sz w:val="24"/>
          <w:szCs w:val="24"/>
          <w:lang w:val="x-none" w:eastAsia="en-US"/>
        </w:rPr>
        <w:t>) и 675 лексических единиц для рецептивного усвоения (включая 625 лексических единиц продуктивного минимума).</w:t>
      </w:r>
    </w:p>
    <w:p w14:paraId="1AEF135E"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60C6BA5D"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42E86AFC" w14:textId="77777777" w:rsidR="009854CE" w:rsidRPr="009854CE" w:rsidRDefault="009854CE" w:rsidP="009854CE">
      <w:pPr>
        <w:ind w:firstLine="709"/>
        <w:rPr>
          <w:sz w:val="24"/>
          <w:szCs w:val="24"/>
          <w:lang w:val="en-US" w:eastAsia="en-US"/>
        </w:rPr>
      </w:pPr>
      <w:r w:rsidRPr="009854CE">
        <w:rPr>
          <w:sz w:val="24"/>
          <w:szCs w:val="24"/>
          <w:lang w:val="x-none" w:eastAsia="en-US"/>
        </w:rPr>
        <w:t>образование имён существительных при помощи суффиксов</w:t>
      </w:r>
      <w:r w:rsidRPr="009854CE">
        <w:rPr>
          <w:sz w:val="24"/>
          <w:szCs w:val="24"/>
          <w:lang w:val="en-US" w:eastAsia="en-US"/>
        </w:rPr>
        <w:t xml:space="preserve"> -er/-or (teacher/visitor), -ist (scientist, tourist), -sion/-tion (discussion/invitation);</w:t>
      </w:r>
    </w:p>
    <w:p w14:paraId="695D2048" w14:textId="77777777" w:rsidR="009854CE" w:rsidRPr="009854CE" w:rsidRDefault="009854CE" w:rsidP="009854CE">
      <w:pPr>
        <w:ind w:firstLine="709"/>
        <w:rPr>
          <w:sz w:val="24"/>
          <w:szCs w:val="24"/>
          <w:lang w:val="en-US" w:eastAsia="en-US"/>
        </w:rPr>
      </w:pPr>
      <w:r w:rsidRPr="009854CE">
        <w:rPr>
          <w:sz w:val="24"/>
          <w:szCs w:val="24"/>
          <w:lang w:val="x-none" w:eastAsia="en-US"/>
        </w:rPr>
        <w:t>образование имён прилагательных при помощи суффиксов</w:t>
      </w:r>
      <w:r w:rsidRPr="009854CE">
        <w:rPr>
          <w:sz w:val="24"/>
          <w:szCs w:val="24"/>
          <w:lang w:val="en-US" w:eastAsia="en-US"/>
        </w:rPr>
        <w:t xml:space="preserve"> -ful (wonderful), -ian/-an (Russian/American);</w:t>
      </w:r>
    </w:p>
    <w:p w14:paraId="34AC6916"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наречий при помощи суффикса -ly (recently);</w:t>
      </w:r>
    </w:p>
    <w:p w14:paraId="55483F4B"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ён прилагательных, имён существительных и наречий при помощи отрицательного префикса un</w:t>
      </w:r>
      <w:r w:rsidRPr="009854CE">
        <w:rPr>
          <w:sz w:val="24"/>
          <w:szCs w:val="24"/>
          <w:lang w:eastAsia="en-US"/>
        </w:rPr>
        <w:t xml:space="preserve"> </w:t>
      </w:r>
      <w:r w:rsidRPr="009854CE">
        <w:rPr>
          <w:sz w:val="24"/>
          <w:szCs w:val="24"/>
          <w:lang w:val="x-none" w:eastAsia="en-US"/>
        </w:rPr>
        <w:t>(unhappy, unreality, unusually).</w:t>
      </w:r>
    </w:p>
    <w:p w14:paraId="4FB0F2F7" w14:textId="1E723A3E" w:rsidR="009854CE" w:rsidRPr="009775FF" w:rsidRDefault="009854CE" w:rsidP="009854CE">
      <w:pPr>
        <w:ind w:firstLine="709"/>
        <w:rPr>
          <w:b/>
          <w:sz w:val="24"/>
          <w:szCs w:val="24"/>
          <w:lang w:eastAsia="en-US"/>
        </w:rPr>
      </w:pPr>
      <w:r w:rsidRPr="009775FF">
        <w:rPr>
          <w:b/>
          <w:sz w:val="24"/>
          <w:szCs w:val="24"/>
          <w:lang w:val="x-none" w:eastAsia="en-US"/>
        </w:rPr>
        <w:t>Грамматическая сторона речи</w:t>
      </w:r>
      <w:r w:rsidRPr="009775FF">
        <w:rPr>
          <w:b/>
          <w:sz w:val="24"/>
          <w:szCs w:val="24"/>
          <w:lang w:eastAsia="en-US"/>
        </w:rPr>
        <w:t>.</w:t>
      </w:r>
    </w:p>
    <w:p w14:paraId="5265DBF3"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28B3DA89"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несколькими обстоятельствами, следующими в определённом порядке.</w:t>
      </w:r>
    </w:p>
    <w:p w14:paraId="16D38AC5" w14:textId="77777777" w:rsidR="009854CE" w:rsidRPr="009854CE" w:rsidRDefault="009854CE" w:rsidP="009854CE">
      <w:pPr>
        <w:ind w:firstLine="709"/>
        <w:rPr>
          <w:sz w:val="24"/>
          <w:szCs w:val="24"/>
          <w:lang w:val="x-none" w:eastAsia="en-US"/>
        </w:rPr>
      </w:pPr>
      <w:r w:rsidRPr="009854CE">
        <w:rPr>
          <w:sz w:val="24"/>
          <w:szCs w:val="24"/>
          <w:lang w:val="x-none" w:eastAsia="en-US"/>
        </w:rPr>
        <w:t>Вопросительные предложения (альтернативный и разделительный вопросы в Present/Past/Future Simple Tense).</w:t>
      </w:r>
    </w:p>
    <w:p w14:paraId="4C7F689B"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14:paraId="4EDCCF42" w14:textId="77777777" w:rsidR="009854CE" w:rsidRPr="009854CE" w:rsidRDefault="009854CE" w:rsidP="009854CE">
      <w:pPr>
        <w:ind w:firstLine="709"/>
        <w:rPr>
          <w:sz w:val="24"/>
          <w:szCs w:val="24"/>
          <w:lang w:val="x-none" w:eastAsia="en-US"/>
        </w:rPr>
      </w:pPr>
      <w:r w:rsidRPr="009854CE">
        <w:rPr>
          <w:sz w:val="24"/>
          <w:szCs w:val="24"/>
          <w:lang w:val="x-none" w:eastAsia="en-US"/>
        </w:rPr>
        <w:t>Имена существительные во множественном числе, в том числе имена существительные, имеющие форму только множественного числа.</w:t>
      </w:r>
    </w:p>
    <w:p w14:paraId="080805B9" w14:textId="77777777" w:rsidR="009854CE" w:rsidRPr="009854CE" w:rsidRDefault="009854CE" w:rsidP="009854CE">
      <w:pPr>
        <w:ind w:firstLine="709"/>
        <w:rPr>
          <w:sz w:val="24"/>
          <w:szCs w:val="24"/>
          <w:lang w:val="x-none" w:eastAsia="en-US"/>
        </w:rPr>
      </w:pPr>
      <w:r w:rsidRPr="009854CE">
        <w:rPr>
          <w:sz w:val="24"/>
          <w:szCs w:val="24"/>
          <w:lang w:val="x-none" w:eastAsia="en-US"/>
        </w:rPr>
        <w:t>Имена существительные с причастиями настоящего и прошедшего времени.</w:t>
      </w:r>
    </w:p>
    <w:p w14:paraId="36D04F84"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в положительной, сравнительной и превосходной степенях, образованные по правилу, и исключения.</w:t>
      </w:r>
    </w:p>
    <w:p w14:paraId="70875577" w14:textId="17B1A583" w:rsidR="009854CE" w:rsidRPr="009775FF" w:rsidRDefault="009854CE" w:rsidP="009854CE">
      <w:pPr>
        <w:ind w:firstLine="709"/>
        <w:rPr>
          <w:b/>
          <w:sz w:val="24"/>
          <w:szCs w:val="24"/>
          <w:lang w:eastAsia="en-US"/>
        </w:rPr>
      </w:pPr>
      <w:r w:rsidRPr="009775FF">
        <w:rPr>
          <w:b/>
          <w:sz w:val="24"/>
          <w:szCs w:val="24"/>
          <w:lang w:val="x-none" w:eastAsia="en-US"/>
        </w:rPr>
        <w:t>Социокультурные знания и умения</w:t>
      </w:r>
      <w:r w:rsidRPr="009775FF">
        <w:rPr>
          <w:b/>
          <w:sz w:val="24"/>
          <w:szCs w:val="24"/>
          <w:lang w:eastAsia="en-US"/>
        </w:rPr>
        <w:t>.</w:t>
      </w:r>
    </w:p>
    <w:p w14:paraId="12E6A042"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14:paraId="349EB85A"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48132D43"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Знание социокультурного портрета родной страны и страны </w:t>
      </w:r>
      <w:r w:rsidRPr="009854CE">
        <w:rPr>
          <w:sz w:val="24"/>
          <w:szCs w:val="24"/>
          <w:lang w:eastAsia="en-US"/>
        </w:rPr>
        <w:t>(</w:t>
      </w:r>
      <w:r w:rsidRPr="009854CE">
        <w:rPr>
          <w:sz w:val="24"/>
          <w:szCs w:val="24"/>
          <w:lang w:val="x-none" w:eastAsia="en-US"/>
        </w:rPr>
        <w:t>стран</w:t>
      </w:r>
      <w:r w:rsidRPr="009854CE">
        <w:rPr>
          <w:sz w:val="24"/>
          <w:szCs w:val="24"/>
          <w:lang w:eastAsia="en-US"/>
        </w:rPr>
        <w:t>)</w:t>
      </w:r>
      <w:r w:rsidRPr="009854CE">
        <w:rPr>
          <w:sz w:val="24"/>
          <w:szCs w:val="24"/>
          <w:lang w:val="x-none" w:eastAsia="en-US"/>
        </w:rPr>
        <w:t xml:space="preserve"> изучаемого языка: знакомство с традициями проведения основных национальных праздников (Рождества, Нового года и </w:t>
      </w:r>
      <w:r w:rsidRPr="009854CE">
        <w:rPr>
          <w:sz w:val="24"/>
          <w:szCs w:val="24"/>
          <w:lang w:eastAsia="en-US"/>
        </w:rPr>
        <w:t>других праздников</w:t>
      </w:r>
      <w:r w:rsidRPr="009854CE">
        <w:rPr>
          <w:sz w:val="24"/>
          <w:szCs w:val="24"/>
          <w:lang w:val="x-none" w:eastAsia="en-US"/>
        </w:rPr>
        <w:t>), с особенностями образа жизни и культуры страны (стран) изучаемого языка (достопримечательностя</w:t>
      </w:r>
      <w:r w:rsidRPr="009854CE">
        <w:rPr>
          <w:sz w:val="24"/>
          <w:szCs w:val="24"/>
          <w:lang w:eastAsia="en-US"/>
        </w:rPr>
        <w:t>ми</w:t>
      </w:r>
      <w:r w:rsidRPr="009854CE">
        <w:rPr>
          <w:sz w:val="24"/>
          <w:szCs w:val="24"/>
          <w:lang w:val="x-none" w:eastAsia="en-US"/>
        </w:rPr>
        <w:t>, выдающи</w:t>
      </w:r>
      <w:r w:rsidRPr="009854CE">
        <w:rPr>
          <w:sz w:val="24"/>
          <w:szCs w:val="24"/>
          <w:lang w:eastAsia="en-US"/>
        </w:rPr>
        <w:t>ми</w:t>
      </w:r>
      <w:r w:rsidRPr="009854CE">
        <w:rPr>
          <w:sz w:val="24"/>
          <w:szCs w:val="24"/>
          <w:lang w:val="x-none" w:eastAsia="en-US"/>
        </w:rPr>
        <w:t>ся люд</w:t>
      </w:r>
      <w:r w:rsidRPr="009854CE">
        <w:rPr>
          <w:sz w:val="24"/>
          <w:szCs w:val="24"/>
          <w:lang w:eastAsia="en-US"/>
        </w:rPr>
        <w:t>ьми и другое</w:t>
      </w:r>
      <w:r w:rsidRPr="009854CE">
        <w:rPr>
          <w:sz w:val="24"/>
          <w:szCs w:val="24"/>
          <w:lang w:val="x-none" w:eastAsia="en-US"/>
        </w:rPr>
        <w:t>), с доступными в языковом отношении образцами детской поэзии и прозы на английском языке.</w:t>
      </w:r>
    </w:p>
    <w:p w14:paraId="22BC31A4"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й:</w:t>
      </w:r>
    </w:p>
    <w:p w14:paraId="28C9334D" w14:textId="77777777" w:rsidR="009854CE" w:rsidRPr="009854CE" w:rsidRDefault="009854CE" w:rsidP="009854CE">
      <w:pPr>
        <w:ind w:firstLine="709"/>
        <w:rPr>
          <w:sz w:val="24"/>
          <w:szCs w:val="24"/>
          <w:lang w:val="x-none" w:eastAsia="en-US"/>
        </w:rPr>
      </w:pPr>
      <w:r w:rsidRPr="009854CE">
        <w:rPr>
          <w:sz w:val="24"/>
          <w:szCs w:val="24"/>
          <w:lang w:val="x-none" w:eastAsia="en-US"/>
        </w:rPr>
        <w:t>писать свои имя и фамилию, а также имена и фамилии своих родственников и друзей на английском языке;</w:t>
      </w:r>
    </w:p>
    <w:p w14:paraId="49C1D8D4"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свой адрес на английском языке (в анкете, формуляре);</w:t>
      </w:r>
    </w:p>
    <w:p w14:paraId="2CA81E46"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w:t>
      </w:r>
    </w:p>
    <w:p w14:paraId="489E346D"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784E20FF" w14:textId="6E3392B8" w:rsidR="009854CE" w:rsidRPr="009775FF" w:rsidRDefault="009854CE" w:rsidP="009854CE">
      <w:pPr>
        <w:ind w:firstLine="709"/>
        <w:rPr>
          <w:b/>
          <w:sz w:val="24"/>
          <w:szCs w:val="24"/>
          <w:lang w:eastAsia="en-US"/>
        </w:rPr>
      </w:pPr>
      <w:r w:rsidRPr="009775FF">
        <w:rPr>
          <w:b/>
          <w:sz w:val="24"/>
          <w:szCs w:val="24"/>
          <w:lang w:val="x-none" w:eastAsia="en-US"/>
        </w:rPr>
        <w:t>Компенсаторные умения</w:t>
      </w:r>
      <w:r w:rsidRPr="009775FF">
        <w:rPr>
          <w:b/>
          <w:sz w:val="24"/>
          <w:szCs w:val="24"/>
          <w:lang w:eastAsia="en-US"/>
        </w:rPr>
        <w:t>.</w:t>
      </w:r>
    </w:p>
    <w:p w14:paraId="6854C9F3"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в том числе контекстуальной, догадки.</w:t>
      </w:r>
    </w:p>
    <w:p w14:paraId="17D45E19"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при </w:t>
      </w:r>
      <w:r w:rsidRPr="009854CE">
        <w:rPr>
          <w:sz w:val="24"/>
          <w:szCs w:val="24"/>
          <w:lang w:eastAsia="en-US"/>
        </w:rPr>
        <w:t>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492AB15C"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5A3FC41F" w14:textId="77777777" w:rsidR="009775FF" w:rsidRDefault="009775FF" w:rsidP="009854CE">
      <w:pPr>
        <w:ind w:firstLine="709"/>
        <w:rPr>
          <w:sz w:val="24"/>
          <w:szCs w:val="24"/>
          <w:lang w:eastAsia="en-US"/>
        </w:rPr>
      </w:pPr>
    </w:p>
    <w:p w14:paraId="05E2ECD1" w14:textId="52E604C1"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6 классе</w:t>
      </w:r>
    </w:p>
    <w:p w14:paraId="5D5144D1" w14:textId="77777777" w:rsidR="009775FF" w:rsidRPr="009854CE" w:rsidRDefault="009775FF" w:rsidP="009854CE">
      <w:pPr>
        <w:ind w:firstLine="709"/>
        <w:rPr>
          <w:sz w:val="24"/>
          <w:szCs w:val="24"/>
          <w:lang w:eastAsia="en-US"/>
        </w:rPr>
      </w:pPr>
    </w:p>
    <w:p w14:paraId="6DA3D1F5" w14:textId="4FCB0D3A" w:rsidR="009854CE" w:rsidRPr="009775FF" w:rsidRDefault="009854CE" w:rsidP="009854CE">
      <w:pPr>
        <w:ind w:firstLine="709"/>
        <w:rPr>
          <w:b/>
          <w:sz w:val="24"/>
          <w:szCs w:val="24"/>
          <w:lang w:eastAsia="en-US"/>
        </w:rPr>
      </w:pPr>
      <w:r w:rsidRPr="009775FF">
        <w:rPr>
          <w:b/>
          <w:sz w:val="24"/>
          <w:szCs w:val="24"/>
          <w:lang w:val="x-none" w:eastAsia="en-US"/>
        </w:rPr>
        <w:t>Коммуникативные умения</w:t>
      </w:r>
      <w:r w:rsidRPr="009775FF">
        <w:rPr>
          <w:b/>
          <w:sz w:val="24"/>
          <w:szCs w:val="24"/>
          <w:lang w:eastAsia="en-US"/>
        </w:rPr>
        <w:t>.</w:t>
      </w:r>
    </w:p>
    <w:p w14:paraId="40BAA182"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2D2DBA8" w14:textId="77777777" w:rsidR="009854CE" w:rsidRPr="009854CE" w:rsidRDefault="009854CE" w:rsidP="009854CE">
      <w:pPr>
        <w:ind w:firstLine="709"/>
        <w:rPr>
          <w:sz w:val="24"/>
          <w:szCs w:val="24"/>
          <w:lang w:val="x-none" w:eastAsia="en-US"/>
        </w:rPr>
      </w:pPr>
      <w:r w:rsidRPr="009854CE">
        <w:rPr>
          <w:sz w:val="24"/>
          <w:szCs w:val="24"/>
          <w:lang w:val="x-none" w:eastAsia="en-US"/>
        </w:rPr>
        <w:t>Взаимоотношения в семье и с друзьями. Семейные праздники.</w:t>
      </w:r>
    </w:p>
    <w:p w14:paraId="7E41974A"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3555FB3A"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театр, спорт).</w:t>
      </w:r>
    </w:p>
    <w:p w14:paraId="3E93B7F6"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фитнес, сбалансированное питание.</w:t>
      </w:r>
    </w:p>
    <w:p w14:paraId="440534AE"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w:t>
      </w:r>
    </w:p>
    <w:p w14:paraId="16C2C8A9"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школьная форма, изучаемые предметы, любимый предмет, правила поведения в школе. Переписка с иностранными сверстниками.</w:t>
      </w:r>
    </w:p>
    <w:p w14:paraId="4998BFE1" w14:textId="77777777" w:rsidR="009854CE" w:rsidRPr="009854CE" w:rsidRDefault="009854CE" w:rsidP="009854CE">
      <w:pPr>
        <w:ind w:firstLine="709"/>
        <w:rPr>
          <w:sz w:val="24"/>
          <w:szCs w:val="24"/>
          <w:lang w:val="x-none" w:eastAsia="en-US"/>
        </w:rPr>
      </w:pPr>
      <w:r w:rsidRPr="009854CE">
        <w:rPr>
          <w:sz w:val="24"/>
          <w:szCs w:val="24"/>
          <w:lang w:val="x-none" w:eastAsia="en-US"/>
        </w:rPr>
        <w:t>Переписка с иностранными сверстниками.</w:t>
      </w:r>
    </w:p>
    <w:p w14:paraId="0405F555" w14:textId="77777777" w:rsidR="009854CE" w:rsidRPr="009854CE" w:rsidRDefault="009854CE" w:rsidP="009854CE">
      <w:pPr>
        <w:ind w:firstLine="709"/>
        <w:rPr>
          <w:sz w:val="24"/>
          <w:szCs w:val="24"/>
          <w:lang w:val="x-none" w:eastAsia="en-US"/>
        </w:rPr>
      </w:pPr>
      <w:r w:rsidRPr="009854CE">
        <w:rPr>
          <w:sz w:val="24"/>
          <w:szCs w:val="24"/>
          <w:lang w:val="x-none" w:eastAsia="en-US"/>
        </w:rPr>
        <w:t>Каникулы в различное время года. Виды отдыха.</w:t>
      </w:r>
    </w:p>
    <w:p w14:paraId="73A16224" w14:textId="77777777" w:rsidR="009854CE" w:rsidRPr="009854CE" w:rsidRDefault="009854CE" w:rsidP="009854CE">
      <w:pPr>
        <w:ind w:firstLine="709"/>
        <w:rPr>
          <w:sz w:val="24"/>
          <w:szCs w:val="24"/>
          <w:lang w:val="x-none" w:eastAsia="en-US"/>
        </w:rPr>
      </w:pPr>
      <w:r w:rsidRPr="009854CE">
        <w:rPr>
          <w:sz w:val="24"/>
          <w:szCs w:val="24"/>
          <w:lang w:val="x-none" w:eastAsia="en-US"/>
        </w:rPr>
        <w:t>Путешествия по России и иностранным странам.</w:t>
      </w:r>
    </w:p>
    <w:p w14:paraId="113EFBFD"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дикие и домашние животные. Климат, погода.</w:t>
      </w:r>
    </w:p>
    <w:p w14:paraId="3855C498" w14:textId="77777777" w:rsidR="009854CE" w:rsidRPr="009854CE" w:rsidRDefault="009854CE" w:rsidP="009854CE">
      <w:pPr>
        <w:ind w:firstLine="709"/>
        <w:rPr>
          <w:sz w:val="24"/>
          <w:szCs w:val="24"/>
          <w:lang w:val="x-none" w:eastAsia="en-US"/>
        </w:rPr>
      </w:pPr>
      <w:r w:rsidRPr="009854CE">
        <w:rPr>
          <w:sz w:val="24"/>
          <w:szCs w:val="24"/>
          <w:lang w:val="x-none" w:eastAsia="en-US"/>
        </w:rPr>
        <w:t>Жизнь в городе и сельской местности. Описание родного города (села</w:t>
      </w:r>
      <w:r w:rsidRPr="009854CE">
        <w:rPr>
          <w:sz w:val="24"/>
          <w:szCs w:val="24"/>
          <w:lang w:eastAsia="en-US"/>
        </w:rPr>
        <w:t>)</w:t>
      </w:r>
      <w:r w:rsidRPr="009854CE">
        <w:rPr>
          <w:sz w:val="24"/>
          <w:szCs w:val="24"/>
          <w:lang w:val="x-none" w:eastAsia="en-US"/>
        </w:rPr>
        <w:t>. Транспорт.</w:t>
      </w:r>
    </w:p>
    <w:p w14:paraId="4D63D116" w14:textId="77777777" w:rsidR="009854CE" w:rsidRPr="009854CE" w:rsidRDefault="009854CE" w:rsidP="009854CE">
      <w:pPr>
        <w:ind w:firstLine="709"/>
        <w:rPr>
          <w:sz w:val="24"/>
          <w:szCs w:val="24"/>
          <w:lang w:val="x-none" w:eastAsia="en-US"/>
        </w:rPr>
      </w:pPr>
      <w:r w:rsidRPr="009854CE">
        <w:rPr>
          <w:sz w:val="24"/>
          <w:szCs w:val="24"/>
          <w:lang w:val="x-none"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095918FB"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писатели, поэты, учёные.</w:t>
      </w:r>
    </w:p>
    <w:p w14:paraId="3A1FFC72" w14:textId="1E5CA29E" w:rsidR="009854CE" w:rsidRPr="009775FF" w:rsidRDefault="009854CE" w:rsidP="009854CE">
      <w:pPr>
        <w:ind w:firstLine="709"/>
        <w:rPr>
          <w:b/>
          <w:sz w:val="24"/>
          <w:szCs w:val="24"/>
          <w:lang w:eastAsia="en-US"/>
        </w:rPr>
      </w:pPr>
      <w:r w:rsidRPr="009775FF">
        <w:rPr>
          <w:b/>
          <w:sz w:val="24"/>
          <w:szCs w:val="24"/>
          <w:lang w:eastAsia="en-US"/>
        </w:rPr>
        <w:t>Говорение.</w:t>
      </w:r>
    </w:p>
    <w:p w14:paraId="78248225" w14:textId="2942E78E" w:rsidR="009854CE" w:rsidRPr="009775FF" w:rsidRDefault="009854CE" w:rsidP="009854CE">
      <w:pPr>
        <w:ind w:firstLine="709"/>
        <w:rPr>
          <w:b/>
          <w:sz w:val="24"/>
          <w:szCs w:val="24"/>
          <w:lang w:eastAsia="en-US"/>
        </w:rPr>
      </w:pPr>
      <w:r w:rsidRPr="009775FF">
        <w:rPr>
          <w:b/>
          <w:sz w:val="24"/>
          <w:szCs w:val="24"/>
          <w:lang w:eastAsia="en-US"/>
        </w:rPr>
        <w:t>Развитие коммуникативных умений диалогической речи, а именно умений вести:</w:t>
      </w:r>
    </w:p>
    <w:p w14:paraId="2BA1B264"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75455DFF" w14:textId="77777777" w:rsidR="009854CE" w:rsidRPr="009854CE" w:rsidRDefault="009854CE" w:rsidP="009854CE">
      <w:pPr>
        <w:ind w:firstLine="709"/>
        <w:rPr>
          <w:sz w:val="24"/>
          <w:szCs w:val="24"/>
          <w:lang w:val="x-none" w:eastAsia="en-US"/>
        </w:rPr>
      </w:pPr>
      <w:r w:rsidRPr="009854CE">
        <w:rPr>
          <w:sz w:val="24"/>
          <w:szCs w:val="24"/>
          <w:lang w:val="x-none"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0133FE45"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2AE4FA5"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Вышеперечисленные умения диа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речевы</w:t>
      </w:r>
      <w:r w:rsidRPr="009854CE">
        <w:rPr>
          <w:sz w:val="24"/>
          <w:szCs w:val="24"/>
          <w:lang w:eastAsia="en-US"/>
        </w:rPr>
        <w:t>х</w:t>
      </w:r>
      <w:r w:rsidRPr="009854CE">
        <w:rPr>
          <w:sz w:val="24"/>
          <w:szCs w:val="24"/>
          <w:lang w:val="x-none" w:eastAsia="en-US"/>
        </w:rPr>
        <w:t xml:space="preserve"> ситуаци</w:t>
      </w:r>
      <w:r w:rsidRPr="009854CE">
        <w:rPr>
          <w:sz w:val="24"/>
          <w:szCs w:val="24"/>
          <w:lang w:eastAsia="en-US"/>
        </w:rPr>
        <w:t>й</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 xml:space="preserve">й </w:t>
      </w:r>
      <w:r w:rsidRPr="009854CE">
        <w:rPr>
          <w:sz w:val="24"/>
          <w:szCs w:val="24"/>
          <w:lang w:val="x-none" w:eastAsia="en-US"/>
        </w:rPr>
        <w:t>с соблюдением норм речевого этикета, принятых в стране (странах) изучаемого языка.</w:t>
      </w:r>
    </w:p>
    <w:p w14:paraId="343237B9"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Объём диалога – до 5 реплик со стороны каждого собеседника. </w:t>
      </w:r>
    </w:p>
    <w:p w14:paraId="05907DCA" w14:textId="12263806" w:rsidR="009854CE" w:rsidRPr="009775FF" w:rsidRDefault="009854CE" w:rsidP="009854CE">
      <w:pPr>
        <w:ind w:firstLine="709"/>
        <w:rPr>
          <w:b/>
          <w:sz w:val="24"/>
          <w:szCs w:val="24"/>
          <w:lang w:val="x-none" w:eastAsia="en-US"/>
        </w:rPr>
      </w:pPr>
      <w:r w:rsidRPr="009775FF">
        <w:rPr>
          <w:b/>
          <w:sz w:val="24"/>
          <w:szCs w:val="24"/>
          <w:lang w:val="x-none" w:eastAsia="en-US"/>
        </w:rPr>
        <w:t>Развитие коммуникативных умений монологической речи:</w:t>
      </w:r>
    </w:p>
    <w:p w14:paraId="13367019" w14:textId="77777777" w:rsidR="009854CE" w:rsidRPr="009854CE" w:rsidRDefault="009854CE" w:rsidP="009854CE">
      <w:pPr>
        <w:ind w:firstLine="709"/>
        <w:rPr>
          <w:sz w:val="24"/>
          <w:szCs w:val="24"/>
          <w:lang w:val="x-none" w:eastAsia="en-US"/>
        </w:rPr>
      </w:pPr>
      <w:r w:rsidRPr="009854CE">
        <w:rPr>
          <w:sz w:val="24"/>
          <w:szCs w:val="24"/>
          <w:lang w:val="x-none" w:eastAsia="en-US"/>
        </w:rPr>
        <w:t>создание устных связных монологических высказываний с использованием основных коммуникативных типов речи:</w:t>
      </w:r>
    </w:p>
    <w:p w14:paraId="2A772E06"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392D65D6"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1DA88B6D"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текста;</w:t>
      </w:r>
    </w:p>
    <w:p w14:paraId="65F98F6A" w14:textId="77777777" w:rsidR="009854CE" w:rsidRPr="009854CE" w:rsidRDefault="009854CE" w:rsidP="009854CE">
      <w:pPr>
        <w:ind w:firstLine="709"/>
        <w:rPr>
          <w:sz w:val="24"/>
          <w:szCs w:val="24"/>
          <w:lang w:val="x-none" w:eastAsia="en-US"/>
        </w:rPr>
      </w:pPr>
      <w:r w:rsidRPr="009854CE">
        <w:rPr>
          <w:sz w:val="24"/>
          <w:szCs w:val="24"/>
          <w:lang w:val="x-none" w:eastAsia="en-US"/>
        </w:rPr>
        <w:t>краткое изложение результатов выполненной проектной работы.</w:t>
      </w:r>
    </w:p>
    <w:p w14:paraId="31FFC5E7"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ключевы</w:t>
      </w:r>
      <w:r w:rsidRPr="009854CE">
        <w:rPr>
          <w:sz w:val="24"/>
          <w:szCs w:val="24"/>
          <w:lang w:eastAsia="en-US"/>
        </w:rPr>
        <w:t>х</w:t>
      </w:r>
      <w:r w:rsidRPr="009854CE">
        <w:rPr>
          <w:sz w:val="24"/>
          <w:szCs w:val="24"/>
          <w:lang w:val="x-none" w:eastAsia="en-US"/>
        </w:rPr>
        <w:t xml:space="preserve"> слов, план</w:t>
      </w:r>
      <w:r w:rsidRPr="009854CE">
        <w:rPr>
          <w:sz w:val="24"/>
          <w:szCs w:val="24"/>
          <w:lang w:eastAsia="en-US"/>
        </w:rPr>
        <w:t>а</w:t>
      </w:r>
      <w:r w:rsidRPr="009854CE">
        <w:rPr>
          <w:sz w:val="24"/>
          <w:szCs w:val="24"/>
          <w:lang w:val="x-none" w:eastAsia="en-US"/>
        </w:rPr>
        <w:t>, вопрос</w:t>
      </w:r>
      <w:r w:rsidRPr="009854CE">
        <w:rPr>
          <w:sz w:val="24"/>
          <w:szCs w:val="24"/>
          <w:lang w:eastAsia="en-US"/>
        </w:rPr>
        <w:t>ов</w:t>
      </w:r>
      <w:r w:rsidRPr="009854CE">
        <w:rPr>
          <w:sz w:val="24"/>
          <w:szCs w:val="24"/>
          <w:lang w:val="x-none" w:eastAsia="en-US"/>
        </w:rPr>
        <w:t>, таблиц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w:t>
      </w:r>
    </w:p>
    <w:p w14:paraId="3C57F414"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7–8 фраз.</w:t>
      </w:r>
    </w:p>
    <w:p w14:paraId="153B6FD8" w14:textId="1E543BDD" w:rsidR="009854CE" w:rsidRPr="009775FF" w:rsidRDefault="009854CE" w:rsidP="009854CE">
      <w:pPr>
        <w:ind w:firstLine="709"/>
        <w:rPr>
          <w:b/>
          <w:sz w:val="24"/>
          <w:szCs w:val="24"/>
          <w:lang w:eastAsia="en-US"/>
        </w:rPr>
      </w:pPr>
      <w:r w:rsidRPr="009775FF">
        <w:rPr>
          <w:b/>
          <w:sz w:val="24"/>
          <w:szCs w:val="24"/>
          <w:lang w:eastAsia="en-US"/>
        </w:rPr>
        <w:t>Аудирование.</w:t>
      </w:r>
    </w:p>
    <w:p w14:paraId="243E7D60"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w:t>
      </w:r>
    </w:p>
    <w:p w14:paraId="0C5C7F6E" w14:textId="77777777" w:rsidR="009854CE" w:rsidRPr="009854CE" w:rsidRDefault="009854CE" w:rsidP="009854CE">
      <w:pPr>
        <w:ind w:firstLine="709"/>
        <w:rPr>
          <w:sz w:val="24"/>
          <w:szCs w:val="24"/>
          <w:lang w:val="x-none" w:eastAsia="en-US"/>
        </w:rPr>
      </w:pPr>
      <w:r w:rsidRPr="009854CE">
        <w:rPr>
          <w:sz w:val="24"/>
          <w:szCs w:val="24"/>
          <w:lang w:val="x-none" w:eastAsia="en-US"/>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5391513D"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08E6666F"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09F45890"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7DF6548A"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1,5 минуты.</w:t>
      </w:r>
    </w:p>
    <w:p w14:paraId="6E16363B" w14:textId="00AD1E21" w:rsidR="009854CE" w:rsidRPr="009775FF" w:rsidRDefault="009854CE" w:rsidP="009854CE">
      <w:pPr>
        <w:ind w:firstLine="709"/>
        <w:rPr>
          <w:b/>
          <w:sz w:val="24"/>
          <w:szCs w:val="24"/>
          <w:lang w:eastAsia="en-US"/>
        </w:rPr>
      </w:pPr>
      <w:r w:rsidRPr="009775FF">
        <w:rPr>
          <w:b/>
          <w:sz w:val="24"/>
          <w:szCs w:val="24"/>
          <w:lang w:eastAsia="en-US"/>
        </w:rPr>
        <w:t>Смысловое чтение.</w:t>
      </w:r>
    </w:p>
    <w:p w14:paraId="652B5843"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4AE5F2A8"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14:paraId="729AFB95"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и понимание представленной в них информации.</w:t>
      </w:r>
    </w:p>
    <w:p w14:paraId="3EB27A31"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14:paraId="60067567"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250–300 слов.</w:t>
      </w:r>
    </w:p>
    <w:p w14:paraId="72D2D4D2" w14:textId="6496A164" w:rsidR="009854CE" w:rsidRPr="009775FF" w:rsidRDefault="009854CE" w:rsidP="009854CE">
      <w:pPr>
        <w:ind w:firstLine="709"/>
        <w:rPr>
          <w:b/>
          <w:sz w:val="24"/>
          <w:szCs w:val="24"/>
          <w:lang w:eastAsia="en-US"/>
        </w:rPr>
      </w:pPr>
      <w:r w:rsidRPr="009775FF">
        <w:rPr>
          <w:b/>
          <w:sz w:val="24"/>
          <w:szCs w:val="24"/>
          <w:lang w:eastAsia="en-US"/>
        </w:rPr>
        <w:t>Письменная речь.</w:t>
      </w:r>
    </w:p>
    <w:p w14:paraId="1D3B656A"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 письменной речи:</w:t>
      </w:r>
    </w:p>
    <w:p w14:paraId="0AAE675B" w14:textId="77777777" w:rsidR="009854CE" w:rsidRPr="009854CE" w:rsidRDefault="009854CE" w:rsidP="009854CE">
      <w:pPr>
        <w:ind w:firstLine="709"/>
        <w:rPr>
          <w:sz w:val="24"/>
          <w:szCs w:val="24"/>
          <w:lang w:val="x-none" w:eastAsia="en-US"/>
        </w:rPr>
      </w:pPr>
      <w:r w:rsidRPr="009854CE">
        <w:rPr>
          <w:sz w:val="24"/>
          <w:szCs w:val="24"/>
          <w:lang w:val="x-none" w:eastAsia="en-US"/>
        </w:rPr>
        <w:t>списывание текста и выписывание из него слов, словосочетаний, предложений в соответствии с решаемой коммуникативной задачей;</w:t>
      </w:r>
    </w:p>
    <w:p w14:paraId="5FBFCB59"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англоговорящих странах;</w:t>
      </w:r>
    </w:p>
    <w:p w14:paraId="5BE90580"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w:t>
      </w:r>
      <w:r w:rsidRPr="009854CE">
        <w:rPr>
          <w:sz w:val="24"/>
          <w:szCs w:val="24"/>
          <w:lang w:eastAsia="en-US"/>
        </w:rPr>
        <w:t xml:space="preserve"> </w:t>
      </w:r>
      <w:r w:rsidRPr="009854CE">
        <w:rPr>
          <w:sz w:val="24"/>
          <w:szCs w:val="24"/>
          <w:lang w:val="x-none" w:eastAsia="en-US"/>
        </w:rPr>
        <w:t>в соответствии с нормами неофициального общения, принятыми в стране (странах) изучаемого языка. Объём письма – до 70 слов;</w:t>
      </w:r>
    </w:p>
    <w:p w14:paraId="1584D61F"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ние небольшого письменного высказывания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иллюстраци</w:t>
      </w:r>
      <w:r w:rsidRPr="009854CE">
        <w:rPr>
          <w:sz w:val="24"/>
          <w:szCs w:val="24"/>
          <w:lang w:eastAsia="en-US"/>
        </w:rPr>
        <w:t>й</w:t>
      </w:r>
      <w:r w:rsidRPr="009854CE">
        <w:rPr>
          <w:sz w:val="24"/>
          <w:szCs w:val="24"/>
          <w:lang w:val="x-none" w:eastAsia="en-US"/>
        </w:rPr>
        <w:t>. Объём письменного высказывания – до 70 слов.</w:t>
      </w:r>
    </w:p>
    <w:p w14:paraId="241715D7" w14:textId="252090DE" w:rsidR="009854CE" w:rsidRPr="009775FF" w:rsidRDefault="009854CE" w:rsidP="009854CE">
      <w:pPr>
        <w:ind w:firstLine="709"/>
        <w:rPr>
          <w:b/>
          <w:sz w:val="24"/>
          <w:szCs w:val="24"/>
          <w:lang w:eastAsia="en-US"/>
        </w:rPr>
      </w:pPr>
      <w:r w:rsidRPr="009775FF">
        <w:rPr>
          <w:b/>
          <w:sz w:val="24"/>
          <w:szCs w:val="24"/>
          <w:lang w:val="x-none" w:eastAsia="en-US"/>
        </w:rPr>
        <w:t>Языковые знания и умения</w:t>
      </w:r>
      <w:r w:rsidRPr="009775FF">
        <w:rPr>
          <w:b/>
          <w:sz w:val="24"/>
          <w:szCs w:val="24"/>
          <w:lang w:eastAsia="en-US"/>
        </w:rPr>
        <w:t>.</w:t>
      </w:r>
    </w:p>
    <w:p w14:paraId="24ADA3E3" w14:textId="17BBDA03"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14:paraId="3474F995"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69792DD"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7FE9D191"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сообщение информационного характера, отрывок из статьи научно-популярного характера, рассказ, диалог (беседа).</w:t>
      </w:r>
    </w:p>
    <w:p w14:paraId="4819AB1A"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95 слов.</w:t>
      </w:r>
    </w:p>
    <w:p w14:paraId="1BC5CF00" w14:textId="3387C995"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14:paraId="0EA30294"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1EA6977F"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780EB1A9" w14:textId="77777777" w:rsidR="009854CE" w:rsidRPr="009854CE" w:rsidRDefault="009854CE" w:rsidP="009854CE">
      <w:pPr>
        <w:ind w:firstLine="709"/>
        <w:rPr>
          <w:sz w:val="24"/>
          <w:szCs w:val="24"/>
          <w:lang w:eastAsia="en-US"/>
        </w:rPr>
      </w:pPr>
      <w:r w:rsidRPr="009854CE">
        <w:rPr>
          <w:sz w:val="24"/>
          <w:szCs w:val="24"/>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66C28805" w14:textId="3B3F46F2" w:rsidR="009854CE" w:rsidRPr="009775FF" w:rsidRDefault="009854CE" w:rsidP="009854CE">
      <w:pPr>
        <w:ind w:firstLine="709"/>
        <w:rPr>
          <w:b/>
          <w:sz w:val="24"/>
          <w:szCs w:val="24"/>
          <w:lang w:val="x-none" w:eastAsia="en-US"/>
        </w:rPr>
      </w:pPr>
      <w:r w:rsidRPr="009775FF">
        <w:rPr>
          <w:b/>
          <w:sz w:val="24"/>
          <w:szCs w:val="24"/>
          <w:lang w:eastAsia="en-US"/>
        </w:rPr>
        <w:t>Лексическая сторона речи.</w:t>
      </w:r>
    </w:p>
    <w:p w14:paraId="4FE909BF"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3A27CDBD"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14:paraId="240C8DF9" w14:textId="77777777" w:rsidR="009854CE" w:rsidRPr="009854CE" w:rsidRDefault="009854CE" w:rsidP="009854CE">
      <w:pPr>
        <w:ind w:firstLine="709"/>
        <w:rPr>
          <w:sz w:val="24"/>
          <w:szCs w:val="24"/>
          <w:lang w:val="x-none" w:eastAsia="en-US"/>
        </w:rPr>
      </w:pPr>
      <w:r w:rsidRPr="009854CE">
        <w:rPr>
          <w:sz w:val="24"/>
          <w:szCs w:val="24"/>
          <w:lang w:val="x-none" w:eastAsia="en-US"/>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14:paraId="10AF59C9"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32141CB5"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489E176E" w14:textId="77777777" w:rsidR="009854CE" w:rsidRPr="009854CE" w:rsidRDefault="009854CE" w:rsidP="009854CE">
      <w:pPr>
        <w:ind w:firstLine="709"/>
        <w:rPr>
          <w:sz w:val="24"/>
          <w:szCs w:val="24"/>
          <w:lang w:eastAsia="en-US"/>
        </w:rPr>
      </w:pPr>
      <w:r w:rsidRPr="009854CE">
        <w:rPr>
          <w:sz w:val="24"/>
          <w:szCs w:val="24"/>
          <w:lang w:val="x-none" w:eastAsia="en-US"/>
        </w:rPr>
        <w:t>образование имён существительных при помощи суффикса</w:t>
      </w:r>
      <w:r w:rsidRPr="009854CE">
        <w:rPr>
          <w:sz w:val="24"/>
          <w:szCs w:val="24"/>
          <w:lang w:eastAsia="en-US"/>
        </w:rPr>
        <w:t xml:space="preserve"> </w:t>
      </w:r>
      <w:r w:rsidRPr="009854CE">
        <w:rPr>
          <w:sz w:val="24"/>
          <w:szCs w:val="24"/>
          <w:lang w:val="x-none" w:eastAsia="en-US"/>
        </w:rPr>
        <w:t>-ing (reading);</w:t>
      </w:r>
    </w:p>
    <w:p w14:paraId="73F5C255" w14:textId="77777777" w:rsidR="009854CE" w:rsidRPr="009854CE" w:rsidRDefault="009854CE" w:rsidP="009854CE">
      <w:pPr>
        <w:ind w:firstLine="709"/>
        <w:rPr>
          <w:sz w:val="24"/>
          <w:szCs w:val="24"/>
          <w:lang w:eastAsia="en-US"/>
        </w:rPr>
      </w:pPr>
      <w:r w:rsidRPr="009854CE">
        <w:rPr>
          <w:sz w:val="24"/>
          <w:szCs w:val="24"/>
          <w:lang w:val="x-none" w:eastAsia="en-US"/>
        </w:rPr>
        <w:t>образование имён прилагательных при помощи суффиксов</w:t>
      </w:r>
      <w:r w:rsidRPr="009854CE">
        <w:rPr>
          <w:sz w:val="24"/>
          <w:szCs w:val="24"/>
          <w:lang w:eastAsia="en-US"/>
        </w:rPr>
        <w:t xml:space="preserve"> -</w:t>
      </w:r>
      <w:r w:rsidRPr="009854CE">
        <w:rPr>
          <w:sz w:val="24"/>
          <w:szCs w:val="24"/>
          <w:lang w:val="en-US" w:eastAsia="en-US"/>
        </w:rPr>
        <w:t>al</w:t>
      </w:r>
      <w:r w:rsidRPr="009854CE">
        <w:rPr>
          <w:sz w:val="24"/>
          <w:szCs w:val="24"/>
          <w:lang w:eastAsia="en-US"/>
        </w:rPr>
        <w:t xml:space="preserve"> (</w:t>
      </w:r>
      <w:r w:rsidRPr="009854CE">
        <w:rPr>
          <w:sz w:val="24"/>
          <w:szCs w:val="24"/>
          <w:lang w:val="en-US" w:eastAsia="en-US"/>
        </w:rPr>
        <w:t>typical</w:t>
      </w:r>
      <w:r w:rsidRPr="009854CE">
        <w:rPr>
          <w:sz w:val="24"/>
          <w:szCs w:val="24"/>
          <w:lang w:eastAsia="en-US"/>
        </w:rPr>
        <w:t>), -</w:t>
      </w:r>
      <w:r w:rsidRPr="009854CE">
        <w:rPr>
          <w:sz w:val="24"/>
          <w:szCs w:val="24"/>
          <w:lang w:val="en-US" w:eastAsia="en-US"/>
        </w:rPr>
        <w:t>ing</w:t>
      </w:r>
      <w:r w:rsidRPr="009854CE">
        <w:rPr>
          <w:sz w:val="24"/>
          <w:szCs w:val="24"/>
          <w:lang w:eastAsia="en-US"/>
        </w:rPr>
        <w:t xml:space="preserve"> (</w:t>
      </w:r>
      <w:r w:rsidRPr="009854CE">
        <w:rPr>
          <w:sz w:val="24"/>
          <w:szCs w:val="24"/>
          <w:lang w:val="en-US" w:eastAsia="en-US"/>
        </w:rPr>
        <w:t>amazing</w:t>
      </w:r>
      <w:r w:rsidRPr="009854CE">
        <w:rPr>
          <w:sz w:val="24"/>
          <w:szCs w:val="24"/>
          <w:lang w:eastAsia="en-US"/>
        </w:rPr>
        <w:t>), -</w:t>
      </w:r>
      <w:r w:rsidRPr="009854CE">
        <w:rPr>
          <w:sz w:val="24"/>
          <w:szCs w:val="24"/>
          <w:lang w:val="en-US" w:eastAsia="en-US"/>
        </w:rPr>
        <w:t>less</w:t>
      </w:r>
      <w:r w:rsidRPr="009854CE">
        <w:rPr>
          <w:sz w:val="24"/>
          <w:szCs w:val="24"/>
          <w:lang w:eastAsia="en-US"/>
        </w:rPr>
        <w:t xml:space="preserve"> (</w:t>
      </w:r>
      <w:r w:rsidRPr="009854CE">
        <w:rPr>
          <w:sz w:val="24"/>
          <w:szCs w:val="24"/>
          <w:lang w:val="en-US" w:eastAsia="en-US"/>
        </w:rPr>
        <w:t>useless</w:t>
      </w:r>
      <w:r w:rsidRPr="009854CE">
        <w:rPr>
          <w:sz w:val="24"/>
          <w:szCs w:val="24"/>
          <w:lang w:eastAsia="en-US"/>
        </w:rPr>
        <w:t>), -</w:t>
      </w:r>
      <w:r w:rsidRPr="009854CE">
        <w:rPr>
          <w:sz w:val="24"/>
          <w:szCs w:val="24"/>
          <w:lang w:val="en-US" w:eastAsia="en-US"/>
        </w:rPr>
        <w:t>ive</w:t>
      </w:r>
      <w:r w:rsidRPr="009854CE">
        <w:rPr>
          <w:sz w:val="24"/>
          <w:szCs w:val="24"/>
          <w:lang w:eastAsia="en-US"/>
        </w:rPr>
        <w:t xml:space="preserve"> (</w:t>
      </w:r>
      <w:r w:rsidRPr="009854CE">
        <w:rPr>
          <w:sz w:val="24"/>
          <w:szCs w:val="24"/>
          <w:lang w:val="en-US" w:eastAsia="en-US"/>
        </w:rPr>
        <w:t>impressive</w:t>
      </w:r>
      <w:r w:rsidRPr="009854CE">
        <w:rPr>
          <w:sz w:val="24"/>
          <w:szCs w:val="24"/>
          <w:lang w:eastAsia="en-US"/>
        </w:rPr>
        <w:t>).</w:t>
      </w:r>
    </w:p>
    <w:p w14:paraId="362D1BE2" w14:textId="77777777" w:rsidR="009854CE" w:rsidRPr="009854CE" w:rsidRDefault="009854CE" w:rsidP="009854CE">
      <w:pPr>
        <w:ind w:firstLine="709"/>
        <w:rPr>
          <w:sz w:val="24"/>
          <w:szCs w:val="24"/>
          <w:lang w:val="x-none" w:eastAsia="en-US"/>
        </w:rPr>
      </w:pPr>
      <w:r w:rsidRPr="009854CE">
        <w:rPr>
          <w:sz w:val="24"/>
          <w:szCs w:val="24"/>
          <w:lang w:val="x-none" w:eastAsia="en-US"/>
        </w:rPr>
        <w:t>Синонимы. Антонимы. Интернациональные слова.</w:t>
      </w:r>
    </w:p>
    <w:p w14:paraId="7B93813E" w14:textId="5FA91BF2"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14:paraId="64D2270D"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6D30FD8E" w14:textId="77777777" w:rsidR="009854CE" w:rsidRPr="009854CE" w:rsidRDefault="009854CE" w:rsidP="009854CE">
      <w:pPr>
        <w:ind w:firstLine="709"/>
        <w:rPr>
          <w:sz w:val="24"/>
          <w:szCs w:val="24"/>
          <w:lang w:val="x-none" w:eastAsia="en-US"/>
        </w:rPr>
      </w:pPr>
      <w:r w:rsidRPr="009854CE">
        <w:rPr>
          <w:sz w:val="24"/>
          <w:szCs w:val="24"/>
          <w:lang w:val="x-none" w:eastAsia="en-US"/>
        </w:rPr>
        <w:t>Сложноподчинённые предложения с придаточными определительными с союзными словами who, which, that.</w:t>
      </w:r>
    </w:p>
    <w:p w14:paraId="0B7C16A4" w14:textId="77777777" w:rsidR="009854CE" w:rsidRPr="009854CE" w:rsidRDefault="009854CE" w:rsidP="009854CE">
      <w:pPr>
        <w:ind w:firstLine="709"/>
        <w:rPr>
          <w:sz w:val="24"/>
          <w:szCs w:val="24"/>
          <w:lang w:val="x-none" w:eastAsia="en-US"/>
        </w:rPr>
      </w:pPr>
      <w:r w:rsidRPr="009854CE">
        <w:rPr>
          <w:sz w:val="24"/>
          <w:szCs w:val="24"/>
          <w:lang w:val="x-none" w:eastAsia="en-US"/>
        </w:rPr>
        <w:t>Сложноподчинённые предложения с придаточными времени с союзами for, since.</w:t>
      </w:r>
    </w:p>
    <w:p w14:paraId="327D5457"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ями as … as, not so … as.</w:t>
      </w:r>
    </w:p>
    <w:p w14:paraId="0D196161" w14:textId="77777777" w:rsidR="009854CE" w:rsidRPr="009854CE" w:rsidRDefault="009854CE" w:rsidP="009854CE">
      <w:pPr>
        <w:ind w:firstLine="709"/>
        <w:rPr>
          <w:sz w:val="24"/>
          <w:szCs w:val="24"/>
          <w:lang w:val="x-none" w:eastAsia="en-US"/>
        </w:rPr>
      </w:pPr>
      <w:r w:rsidRPr="009854CE">
        <w:rPr>
          <w:sz w:val="24"/>
          <w:szCs w:val="24"/>
          <w:lang w:val="x-none" w:eastAsia="en-US"/>
        </w:rPr>
        <w:t>Все типы вопросительных предложений (общий, специальный, альтернативный, разделительный вопросы) в Present/Past Continuous Tense.</w:t>
      </w:r>
    </w:p>
    <w:p w14:paraId="21B97C90"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в Present/Past Continuous Tense.</w:t>
      </w:r>
    </w:p>
    <w:p w14:paraId="63EC6E3C" w14:textId="77777777" w:rsidR="009854CE" w:rsidRPr="009854CE" w:rsidRDefault="009854CE" w:rsidP="009854CE">
      <w:pPr>
        <w:ind w:firstLine="709"/>
        <w:rPr>
          <w:sz w:val="24"/>
          <w:szCs w:val="24"/>
          <w:lang w:val="en-US" w:eastAsia="en-US"/>
        </w:rPr>
      </w:pPr>
      <w:r w:rsidRPr="009854CE">
        <w:rPr>
          <w:sz w:val="24"/>
          <w:szCs w:val="24"/>
          <w:lang w:val="x-none" w:eastAsia="en-US"/>
        </w:rPr>
        <w:t>Модальные</w:t>
      </w:r>
      <w:r w:rsidRPr="009854CE">
        <w:rPr>
          <w:sz w:val="24"/>
          <w:szCs w:val="24"/>
          <w:lang w:val="en-US" w:eastAsia="en-US"/>
        </w:rPr>
        <w:t xml:space="preserve"> </w:t>
      </w:r>
      <w:r w:rsidRPr="009854CE">
        <w:rPr>
          <w:sz w:val="24"/>
          <w:szCs w:val="24"/>
          <w:lang w:val="x-none" w:eastAsia="en-US"/>
        </w:rPr>
        <w:t>глаголы</w:t>
      </w:r>
      <w:r w:rsidRPr="009854CE">
        <w:rPr>
          <w:sz w:val="24"/>
          <w:szCs w:val="24"/>
          <w:lang w:val="en-US" w:eastAsia="en-US"/>
        </w:rPr>
        <w:t xml:space="preserve"> </w:t>
      </w:r>
      <w:r w:rsidRPr="009854CE">
        <w:rPr>
          <w:sz w:val="24"/>
          <w:szCs w:val="24"/>
          <w:lang w:val="x-none" w:eastAsia="en-US"/>
        </w:rPr>
        <w:t>и</w:t>
      </w:r>
      <w:r w:rsidRPr="009854CE">
        <w:rPr>
          <w:sz w:val="24"/>
          <w:szCs w:val="24"/>
          <w:lang w:val="en-US" w:eastAsia="en-US"/>
        </w:rPr>
        <w:t xml:space="preserve"> </w:t>
      </w:r>
      <w:r w:rsidRPr="009854CE">
        <w:rPr>
          <w:sz w:val="24"/>
          <w:szCs w:val="24"/>
          <w:lang w:val="x-none" w:eastAsia="en-US"/>
        </w:rPr>
        <w:t>их</w:t>
      </w:r>
      <w:r w:rsidRPr="009854CE">
        <w:rPr>
          <w:sz w:val="24"/>
          <w:szCs w:val="24"/>
          <w:lang w:val="en-US" w:eastAsia="en-US"/>
        </w:rPr>
        <w:t xml:space="preserve"> </w:t>
      </w:r>
      <w:r w:rsidRPr="009854CE">
        <w:rPr>
          <w:sz w:val="24"/>
          <w:szCs w:val="24"/>
          <w:lang w:val="x-none" w:eastAsia="en-US"/>
        </w:rPr>
        <w:t>эквиваленты</w:t>
      </w:r>
      <w:r w:rsidRPr="009854CE">
        <w:rPr>
          <w:sz w:val="24"/>
          <w:szCs w:val="24"/>
          <w:lang w:val="en-US" w:eastAsia="en-US"/>
        </w:rPr>
        <w:t xml:space="preserve"> (can/be able to, must/have to, may, should, need).</w:t>
      </w:r>
    </w:p>
    <w:p w14:paraId="004DF068" w14:textId="77777777" w:rsidR="009854CE" w:rsidRPr="009854CE" w:rsidRDefault="009854CE" w:rsidP="009854CE">
      <w:pPr>
        <w:ind w:firstLine="709"/>
        <w:rPr>
          <w:sz w:val="24"/>
          <w:szCs w:val="24"/>
          <w:lang w:val="en-US" w:eastAsia="en-US"/>
        </w:rPr>
      </w:pPr>
      <w:r w:rsidRPr="009854CE">
        <w:rPr>
          <w:sz w:val="24"/>
          <w:szCs w:val="24"/>
          <w:lang w:val="x-none" w:eastAsia="en-US"/>
        </w:rPr>
        <w:t>Слова</w:t>
      </w:r>
      <w:r w:rsidRPr="009854CE">
        <w:rPr>
          <w:sz w:val="24"/>
          <w:szCs w:val="24"/>
          <w:lang w:val="en-US" w:eastAsia="en-US"/>
        </w:rPr>
        <w:t xml:space="preserve">, </w:t>
      </w:r>
      <w:r w:rsidRPr="009854CE">
        <w:rPr>
          <w:sz w:val="24"/>
          <w:szCs w:val="24"/>
          <w:lang w:val="x-none" w:eastAsia="en-US"/>
        </w:rPr>
        <w:t>выражающие</w:t>
      </w:r>
      <w:r w:rsidRPr="009854CE">
        <w:rPr>
          <w:sz w:val="24"/>
          <w:szCs w:val="24"/>
          <w:lang w:val="en-US" w:eastAsia="en-US"/>
        </w:rPr>
        <w:t xml:space="preserve"> </w:t>
      </w:r>
      <w:r w:rsidRPr="009854CE">
        <w:rPr>
          <w:sz w:val="24"/>
          <w:szCs w:val="24"/>
          <w:lang w:val="x-none" w:eastAsia="en-US"/>
        </w:rPr>
        <w:t>количество</w:t>
      </w:r>
      <w:r w:rsidRPr="009854CE">
        <w:rPr>
          <w:sz w:val="24"/>
          <w:szCs w:val="24"/>
          <w:lang w:val="en-US" w:eastAsia="en-US"/>
        </w:rPr>
        <w:t xml:space="preserve"> (little/a little, few/a few).</w:t>
      </w:r>
    </w:p>
    <w:p w14:paraId="490C7BE1"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Возвратные, неопределённые местоимения (some, any) и их производные (somebody, anybody; something, anything </w:t>
      </w:r>
      <w:r w:rsidRPr="009854CE">
        <w:rPr>
          <w:sz w:val="24"/>
          <w:szCs w:val="24"/>
          <w:lang w:eastAsia="en-US"/>
        </w:rPr>
        <w:t>и другие</w:t>
      </w:r>
      <w:r w:rsidRPr="009854CE">
        <w:rPr>
          <w:sz w:val="24"/>
          <w:szCs w:val="24"/>
          <w:lang w:val="x-none" w:eastAsia="en-US"/>
        </w:rPr>
        <w:t xml:space="preserve">) every и производные (everybody, everything </w:t>
      </w:r>
      <w:r w:rsidRPr="009854CE">
        <w:rPr>
          <w:sz w:val="24"/>
          <w:szCs w:val="24"/>
          <w:lang w:eastAsia="en-US"/>
        </w:rPr>
        <w:t>и другие</w:t>
      </w:r>
      <w:r w:rsidRPr="009854CE">
        <w:rPr>
          <w:sz w:val="24"/>
          <w:szCs w:val="24"/>
          <w:lang w:val="x-none" w:eastAsia="en-US"/>
        </w:rPr>
        <w:t>) в повествовательных (утвердительных и отрицательных) и вопросительных предложениях.</w:t>
      </w:r>
    </w:p>
    <w:p w14:paraId="7EF9461F" w14:textId="77777777" w:rsidR="009854CE" w:rsidRPr="009854CE" w:rsidRDefault="009854CE" w:rsidP="009854CE">
      <w:pPr>
        <w:ind w:firstLine="709"/>
        <w:rPr>
          <w:sz w:val="24"/>
          <w:szCs w:val="24"/>
          <w:lang w:val="x-none" w:eastAsia="en-US"/>
        </w:rPr>
      </w:pPr>
      <w:r w:rsidRPr="009854CE">
        <w:rPr>
          <w:sz w:val="24"/>
          <w:szCs w:val="24"/>
          <w:lang w:val="x-none" w:eastAsia="en-US"/>
        </w:rPr>
        <w:t>Числительные для обозначения дат и больших чисел (100–1000).</w:t>
      </w:r>
    </w:p>
    <w:p w14:paraId="3C040441" w14:textId="48A24804" w:rsidR="009854CE" w:rsidRPr="009775FF" w:rsidRDefault="009854CE" w:rsidP="009854CE">
      <w:pPr>
        <w:ind w:firstLine="709"/>
        <w:rPr>
          <w:b/>
          <w:sz w:val="24"/>
          <w:szCs w:val="24"/>
          <w:lang w:eastAsia="en-US"/>
        </w:rPr>
      </w:pPr>
      <w:r w:rsidRPr="009775FF">
        <w:rPr>
          <w:b/>
          <w:sz w:val="24"/>
          <w:szCs w:val="24"/>
          <w:lang w:val="x-none" w:eastAsia="en-US"/>
        </w:rPr>
        <w:t>Социокультурные знания и умения</w:t>
      </w:r>
      <w:r w:rsidRPr="009775FF">
        <w:rPr>
          <w:b/>
          <w:sz w:val="24"/>
          <w:szCs w:val="24"/>
          <w:lang w:eastAsia="en-US"/>
        </w:rPr>
        <w:t>.</w:t>
      </w:r>
    </w:p>
    <w:p w14:paraId="01240829"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5E59B880"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3307FBC4"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w:t>
      </w:r>
      <w:r w:rsidRPr="009854CE">
        <w:rPr>
          <w:sz w:val="24"/>
          <w:szCs w:val="24"/>
          <w:lang w:eastAsia="en-US"/>
        </w:rPr>
        <w:t>других праздников</w:t>
      </w:r>
      <w:r w:rsidRPr="009854CE">
        <w:rPr>
          <w:sz w:val="24"/>
          <w:szCs w:val="24"/>
          <w:lang w:val="x-none" w:eastAsia="en-US"/>
        </w:rPr>
        <w:t>), с особенностями образа жизни и культуры страны (стран) изучаемого языка (известными достопримечательностями, некоторыми выдающимися людьми)</w:t>
      </w:r>
      <w:r w:rsidRPr="009854CE">
        <w:rPr>
          <w:sz w:val="24"/>
          <w:szCs w:val="24"/>
          <w:lang w:eastAsia="en-US"/>
        </w:rPr>
        <w:t>,</w:t>
      </w:r>
      <w:r w:rsidRPr="009854CE">
        <w:rPr>
          <w:sz w:val="24"/>
          <w:szCs w:val="24"/>
          <w:lang w:val="x-none" w:eastAsia="en-US"/>
        </w:rPr>
        <w:t xml:space="preserve"> с доступными в языковом отношении образцами детской поэзии и прозы на английском языке.</w:t>
      </w:r>
    </w:p>
    <w:p w14:paraId="54525768"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w:t>
      </w:r>
    </w:p>
    <w:p w14:paraId="75F01C60" w14:textId="77777777" w:rsidR="009854CE" w:rsidRPr="009854CE" w:rsidRDefault="009854CE" w:rsidP="009854CE">
      <w:pPr>
        <w:ind w:firstLine="709"/>
        <w:rPr>
          <w:sz w:val="24"/>
          <w:szCs w:val="24"/>
          <w:lang w:val="x-none" w:eastAsia="en-US"/>
        </w:rPr>
      </w:pPr>
      <w:r w:rsidRPr="009854CE">
        <w:rPr>
          <w:sz w:val="24"/>
          <w:szCs w:val="24"/>
          <w:lang w:val="x-none" w:eastAsia="en-US"/>
        </w:rPr>
        <w:t>писать свои имя и фамилию, а также имена и фамилии своих родственников и друзей на английском языке;</w:t>
      </w:r>
    </w:p>
    <w:p w14:paraId="177D88C9"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свой адрес на английском языке (в анкете, формуляре);</w:t>
      </w:r>
    </w:p>
    <w:p w14:paraId="45F54EE0"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w:t>
      </w:r>
    </w:p>
    <w:p w14:paraId="6EDFC8A1"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1A20BFDA"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рассказывать о выдающихся людях родной страны и страны (стран) изучаемого языка (учёных, писателях, поэтах).</w:t>
      </w:r>
    </w:p>
    <w:p w14:paraId="756CCF4E" w14:textId="69381F53" w:rsidR="009854CE" w:rsidRPr="009775FF" w:rsidRDefault="009854CE" w:rsidP="009854CE">
      <w:pPr>
        <w:ind w:firstLine="709"/>
        <w:rPr>
          <w:b/>
          <w:sz w:val="24"/>
          <w:szCs w:val="24"/>
          <w:lang w:eastAsia="en-US"/>
        </w:rPr>
      </w:pPr>
      <w:r w:rsidRPr="009775FF">
        <w:rPr>
          <w:b/>
          <w:sz w:val="24"/>
          <w:szCs w:val="24"/>
          <w:lang w:val="x-none" w:eastAsia="en-US"/>
        </w:rPr>
        <w:t>Компенсаторные умения</w:t>
      </w:r>
      <w:r w:rsidRPr="009775FF">
        <w:rPr>
          <w:b/>
          <w:sz w:val="24"/>
          <w:szCs w:val="24"/>
          <w:lang w:eastAsia="en-US"/>
        </w:rPr>
        <w:t>.</w:t>
      </w:r>
    </w:p>
    <w:p w14:paraId="6A59DD9E"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догадки, в том числе контекстуальной.</w:t>
      </w:r>
    </w:p>
    <w:p w14:paraId="1497E106"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w:t>
      </w:r>
      <w:r w:rsidRPr="009854CE">
        <w:rPr>
          <w:sz w:val="24"/>
          <w:szCs w:val="24"/>
          <w:lang w:eastAsia="en-US"/>
        </w:rPr>
        <w:t>при 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21A068DD"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21E3BD47" w14:textId="77777777" w:rsidR="009854CE" w:rsidRPr="009854CE" w:rsidRDefault="009854CE" w:rsidP="009854CE">
      <w:pPr>
        <w:ind w:firstLine="709"/>
        <w:rPr>
          <w:sz w:val="24"/>
          <w:szCs w:val="24"/>
          <w:lang w:val="x-none" w:eastAsia="en-US"/>
        </w:rPr>
      </w:pPr>
      <w:r w:rsidRPr="009854CE">
        <w:rPr>
          <w:sz w:val="24"/>
          <w:szCs w:val="24"/>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54CDE27C" w14:textId="77777777" w:rsidR="009775FF" w:rsidRDefault="009775FF" w:rsidP="009854CE">
      <w:pPr>
        <w:ind w:firstLine="709"/>
        <w:rPr>
          <w:sz w:val="24"/>
          <w:szCs w:val="24"/>
          <w:lang w:eastAsia="en-US"/>
        </w:rPr>
      </w:pPr>
    </w:p>
    <w:p w14:paraId="38E12236" w14:textId="71C21124"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7 классе</w:t>
      </w:r>
    </w:p>
    <w:p w14:paraId="3D188458" w14:textId="77777777" w:rsidR="009775FF" w:rsidRPr="009854CE" w:rsidRDefault="009775FF" w:rsidP="009854CE">
      <w:pPr>
        <w:ind w:firstLine="709"/>
        <w:rPr>
          <w:sz w:val="24"/>
          <w:szCs w:val="24"/>
          <w:lang w:eastAsia="en-US"/>
        </w:rPr>
      </w:pPr>
    </w:p>
    <w:p w14:paraId="2FEA4E28" w14:textId="59309A67" w:rsidR="009854CE" w:rsidRPr="009775FF" w:rsidRDefault="009854CE" w:rsidP="009854CE">
      <w:pPr>
        <w:ind w:firstLine="709"/>
        <w:rPr>
          <w:b/>
          <w:sz w:val="24"/>
          <w:szCs w:val="24"/>
          <w:lang w:eastAsia="en-US"/>
        </w:rPr>
      </w:pPr>
      <w:r w:rsidRPr="009775FF">
        <w:rPr>
          <w:b/>
          <w:sz w:val="24"/>
          <w:szCs w:val="24"/>
          <w:lang w:val="x-none" w:eastAsia="en-US"/>
        </w:rPr>
        <w:t>Коммуникативные умения</w:t>
      </w:r>
      <w:r w:rsidRPr="009775FF">
        <w:rPr>
          <w:b/>
          <w:sz w:val="24"/>
          <w:szCs w:val="24"/>
          <w:lang w:eastAsia="en-US"/>
        </w:rPr>
        <w:t>.</w:t>
      </w:r>
    </w:p>
    <w:p w14:paraId="4AC51485"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05B110CE" w14:textId="77777777" w:rsidR="009854CE" w:rsidRPr="009854CE" w:rsidRDefault="009854CE" w:rsidP="009854CE">
      <w:pPr>
        <w:ind w:firstLine="709"/>
        <w:rPr>
          <w:sz w:val="24"/>
          <w:szCs w:val="24"/>
          <w:lang w:val="x-none" w:eastAsia="en-US"/>
        </w:rPr>
      </w:pPr>
      <w:r w:rsidRPr="009854CE">
        <w:rPr>
          <w:sz w:val="24"/>
          <w:szCs w:val="24"/>
          <w:lang w:val="x-none" w:eastAsia="en-US"/>
        </w:rPr>
        <w:t>Взаимоотношения в семье и с друзьями. Семейные праздники. Обязанности по дому.</w:t>
      </w:r>
    </w:p>
    <w:p w14:paraId="74DE642F"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12B64581"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театр, музей, спорт, музыка).</w:t>
      </w:r>
    </w:p>
    <w:p w14:paraId="75952506"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фитнес, сбалансированное питание.</w:t>
      </w:r>
    </w:p>
    <w:p w14:paraId="75BA5C19"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w:t>
      </w:r>
    </w:p>
    <w:p w14:paraId="096C3448"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школьная форма, изучаемые предметы, любимый предмет, правила поведения в школе, посещение школьной библиотеки (ресурсного центра</w:t>
      </w:r>
      <w:r w:rsidRPr="009854CE">
        <w:rPr>
          <w:sz w:val="24"/>
          <w:szCs w:val="24"/>
          <w:lang w:eastAsia="en-US"/>
        </w:rPr>
        <w:t>)</w:t>
      </w:r>
      <w:r w:rsidRPr="009854CE">
        <w:rPr>
          <w:sz w:val="24"/>
          <w:szCs w:val="24"/>
          <w:lang w:val="x-none" w:eastAsia="en-US"/>
        </w:rPr>
        <w:t>. Переписка с иностранными сверстниками.</w:t>
      </w:r>
    </w:p>
    <w:p w14:paraId="171E51C0" w14:textId="77777777" w:rsidR="009854CE" w:rsidRPr="009854CE" w:rsidRDefault="009854CE" w:rsidP="009854CE">
      <w:pPr>
        <w:ind w:firstLine="709"/>
        <w:rPr>
          <w:sz w:val="24"/>
          <w:szCs w:val="24"/>
          <w:lang w:val="x-none" w:eastAsia="en-US"/>
        </w:rPr>
      </w:pPr>
      <w:r w:rsidRPr="009854CE">
        <w:rPr>
          <w:sz w:val="24"/>
          <w:szCs w:val="24"/>
          <w:lang w:val="x-none" w:eastAsia="en-US"/>
        </w:rPr>
        <w:t>Каникулы в различное время года. Виды отдыха. Путешествия по России и иностранным странам.</w:t>
      </w:r>
    </w:p>
    <w:p w14:paraId="0132F0F2"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дикие и домашние животные. Климат, погода.</w:t>
      </w:r>
    </w:p>
    <w:p w14:paraId="1A521E40" w14:textId="77777777" w:rsidR="009854CE" w:rsidRPr="009854CE" w:rsidRDefault="009854CE" w:rsidP="009854CE">
      <w:pPr>
        <w:ind w:firstLine="709"/>
        <w:rPr>
          <w:sz w:val="24"/>
          <w:szCs w:val="24"/>
          <w:lang w:val="x-none" w:eastAsia="en-US"/>
        </w:rPr>
      </w:pPr>
      <w:r w:rsidRPr="009854CE">
        <w:rPr>
          <w:sz w:val="24"/>
          <w:szCs w:val="24"/>
          <w:lang w:val="x-none" w:eastAsia="en-US"/>
        </w:rPr>
        <w:t>Жизнь в городе и сельской местности. Описание родного города (села). Транспорт.</w:t>
      </w:r>
    </w:p>
    <w:p w14:paraId="5B5F48C7" w14:textId="77777777" w:rsidR="009854CE" w:rsidRPr="009854CE" w:rsidRDefault="009854CE" w:rsidP="009854CE">
      <w:pPr>
        <w:ind w:firstLine="709"/>
        <w:rPr>
          <w:sz w:val="24"/>
          <w:szCs w:val="24"/>
          <w:lang w:val="x-none" w:eastAsia="en-US"/>
        </w:rPr>
      </w:pPr>
      <w:r w:rsidRPr="009854CE">
        <w:rPr>
          <w:sz w:val="24"/>
          <w:szCs w:val="24"/>
          <w:lang w:val="x-none" w:eastAsia="en-US"/>
        </w:rPr>
        <w:t>Средства массовой информации (телевидение, журналы, Интернет).</w:t>
      </w:r>
    </w:p>
    <w:p w14:paraId="7177E33A" w14:textId="77777777" w:rsidR="009854CE" w:rsidRPr="009854CE" w:rsidRDefault="009854CE" w:rsidP="009854CE">
      <w:pPr>
        <w:ind w:firstLine="709"/>
        <w:rPr>
          <w:sz w:val="24"/>
          <w:szCs w:val="24"/>
          <w:lang w:val="x-none" w:eastAsia="en-US"/>
        </w:rPr>
      </w:pPr>
      <w:r w:rsidRPr="009854CE">
        <w:rPr>
          <w:sz w:val="24"/>
          <w:szCs w:val="24"/>
          <w:lang w:val="x-none"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1F552401"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учёные, писатели, поэты, спортсмены.</w:t>
      </w:r>
    </w:p>
    <w:p w14:paraId="2052FEA0" w14:textId="191FFF06" w:rsidR="009854CE" w:rsidRPr="009775FF" w:rsidRDefault="009854CE" w:rsidP="009854CE">
      <w:pPr>
        <w:ind w:firstLine="709"/>
        <w:rPr>
          <w:b/>
          <w:sz w:val="24"/>
          <w:szCs w:val="24"/>
          <w:lang w:eastAsia="en-US"/>
        </w:rPr>
      </w:pPr>
      <w:r w:rsidRPr="009775FF">
        <w:rPr>
          <w:b/>
          <w:sz w:val="24"/>
          <w:szCs w:val="24"/>
          <w:lang w:eastAsia="en-US"/>
        </w:rPr>
        <w:t>Говорение.</w:t>
      </w:r>
    </w:p>
    <w:p w14:paraId="2AFF05CF" w14:textId="0259D189" w:rsidR="009854CE" w:rsidRPr="009854CE" w:rsidRDefault="009854CE" w:rsidP="009854CE">
      <w:pPr>
        <w:ind w:firstLine="709"/>
        <w:rPr>
          <w:sz w:val="24"/>
          <w:szCs w:val="24"/>
          <w:lang w:val="x-none" w:eastAsia="en-US"/>
        </w:rPr>
      </w:pPr>
      <w:r w:rsidRPr="009854CE">
        <w:rPr>
          <w:sz w:val="24"/>
          <w:szCs w:val="24"/>
          <w:lang w:val="x-none" w:eastAsia="en-US"/>
        </w:rPr>
        <w:t>Развитие коммуникативных умений диалогической речи, а именно умений вести: диалог этикетного характера, диалог</w:t>
      </w:r>
      <w:r w:rsidRPr="009854CE">
        <w:rPr>
          <w:sz w:val="24"/>
          <w:szCs w:val="24"/>
          <w:lang w:eastAsia="en-US"/>
        </w:rPr>
        <w:t>-</w:t>
      </w:r>
      <w:r w:rsidRPr="009854CE">
        <w:rPr>
          <w:sz w:val="24"/>
          <w:szCs w:val="24"/>
          <w:lang w:val="x-none" w:eastAsia="en-US"/>
        </w:rPr>
        <w:t>побуждение к действию, диалог-расспрос, комбинированный диалог, включающий различные виды диалогов:</w:t>
      </w:r>
    </w:p>
    <w:p w14:paraId="148EAD32"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40970638" w14:textId="77777777" w:rsidR="009854CE" w:rsidRPr="009854CE" w:rsidRDefault="009854CE" w:rsidP="009854CE">
      <w:pPr>
        <w:ind w:firstLine="709"/>
        <w:rPr>
          <w:sz w:val="24"/>
          <w:szCs w:val="24"/>
          <w:lang w:val="x-none" w:eastAsia="en-US"/>
        </w:rPr>
      </w:pPr>
      <w:r w:rsidRPr="009854CE">
        <w:rPr>
          <w:sz w:val="24"/>
          <w:szCs w:val="24"/>
          <w:lang w:val="x-none" w:eastAsia="en-US"/>
        </w:rPr>
        <w:t>диалог</w:t>
      </w:r>
      <w:r w:rsidRPr="009854CE">
        <w:rPr>
          <w:sz w:val="24"/>
          <w:szCs w:val="24"/>
          <w:lang w:eastAsia="en-US"/>
        </w:rPr>
        <w:t>-</w:t>
      </w:r>
      <w:r w:rsidRPr="009854CE">
        <w:rPr>
          <w:sz w:val="24"/>
          <w:szCs w:val="24"/>
          <w:lang w:val="x-none"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CD66EE0"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9689417" w14:textId="77777777" w:rsidR="009854CE" w:rsidRPr="009854CE" w:rsidRDefault="009854CE" w:rsidP="009854CE">
      <w:pPr>
        <w:ind w:firstLine="709"/>
        <w:rPr>
          <w:sz w:val="24"/>
          <w:szCs w:val="24"/>
          <w:lang w:val="x-none" w:eastAsia="en-US"/>
        </w:rPr>
      </w:pPr>
      <w:r w:rsidRPr="009854CE">
        <w:rPr>
          <w:sz w:val="24"/>
          <w:szCs w:val="24"/>
          <w:lang w:eastAsia="en-US"/>
        </w:rPr>
        <w:t>Данные</w:t>
      </w:r>
      <w:r w:rsidRPr="009854CE">
        <w:rPr>
          <w:sz w:val="24"/>
          <w:szCs w:val="24"/>
          <w:lang w:val="x-none"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4C0614FD" w14:textId="77777777" w:rsidR="009854CE" w:rsidRPr="009854CE" w:rsidRDefault="009854CE" w:rsidP="009854CE">
      <w:pPr>
        <w:ind w:firstLine="709"/>
        <w:rPr>
          <w:sz w:val="24"/>
          <w:szCs w:val="24"/>
          <w:lang w:val="x-none" w:eastAsia="en-US"/>
        </w:rPr>
      </w:pPr>
      <w:r w:rsidRPr="009854CE">
        <w:rPr>
          <w:sz w:val="24"/>
          <w:szCs w:val="24"/>
          <w:lang w:val="x-none" w:eastAsia="en-US"/>
        </w:rPr>
        <w:t>Объём диалога – до 6 реплик со стороны каждого собеседника.</w:t>
      </w:r>
    </w:p>
    <w:p w14:paraId="20601790" w14:textId="16B963E5" w:rsidR="009854CE" w:rsidRPr="009854CE" w:rsidRDefault="009854CE" w:rsidP="009854CE">
      <w:pPr>
        <w:ind w:firstLine="709"/>
        <w:rPr>
          <w:sz w:val="24"/>
          <w:szCs w:val="24"/>
          <w:lang w:val="x-none" w:eastAsia="en-US"/>
        </w:rPr>
      </w:pPr>
      <w:r w:rsidRPr="009854CE">
        <w:rPr>
          <w:sz w:val="24"/>
          <w:szCs w:val="24"/>
          <w:lang w:val="x-none" w:eastAsia="en-US"/>
        </w:rPr>
        <w:t>Развитие коммуникативных умений монологической речи:</w:t>
      </w:r>
    </w:p>
    <w:p w14:paraId="2174A723" w14:textId="77777777" w:rsidR="009854CE" w:rsidRPr="009854CE" w:rsidRDefault="009854CE" w:rsidP="009854CE">
      <w:pPr>
        <w:ind w:firstLine="709"/>
        <w:rPr>
          <w:sz w:val="24"/>
          <w:szCs w:val="24"/>
          <w:lang w:val="x-none" w:eastAsia="en-US"/>
        </w:rPr>
      </w:pPr>
      <w:r w:rsidRPr="009854CE">
        <w:rPr>
          <w:sz w:val="24"/>
          <w:szCs w:val="24"/>
          <w:lang w:val="x-none" w:eastAsia="en-US"/>
        </w:rPr>
        <w:t>создание устных связных монологических высказываний с использованием основных коммуникативных типов речи:</w:t>
      </w:r>
    </w:p>
    <w:p w14:paraId="133CA98F"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19417D23"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006A654F"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прослушанного) текста;</w:t>
      </w:r>
    </w:p>
    <w:p w14:paraId="0CBD4704" w14:textId="77777777" w:rsidR="009854CE" w:rsidRPr="009854CE" w:rsidRDefault="009854CE" w:rsidP="009854CE">
      <w:pPr>
        <w:ind w:firstLine="709"/>
        <w:rPr>
          <w:sz w:val="24"/>
          <w:szCs w:val="24"/>
          <w:lang w:val="x-none" w:eastAsia="en-US"/>
        </w:rPr>
      </w:pPr>
      <w:r w:rsidRPr="009854CE">
        <w:rPr>
          <w:sz w:val="24"/>
          <w:szCs w:val="24"/>
          <w:lang w:val="x-none" w:eastAsia="en-US"/>
        </w:rPr>
        <w:t>краткое изложение результатов выполненной проектной работы.</w:t>
      </w:r>
    </w:p>
    <w:p w14:paraId="545A2A96"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ключевы</w:t>
      </w:r>
      <w:r w:rsidRPr="009854CE">
        <w:rPr>
          <w:sz w:val="24"/>
          <w:szCs w:val="24"/>
          <w:lang w:eastAsia="en-US"/>
        </w:rPr>
        <w:t>х</w:t>
      </w:r>
      <w:r w:rsidRPr="009854CE">
        <w:rPr>
          <w:sz w:val="24"/>
          <w:szCs w:val="24"/>
          <w:lang w:val="x-none" w:eastAsia="en-US"/>
        </w:rPr>
        <w:t>е слов, план</w:t>
      </w:r>
      <w:r w:rsidRPr="009854CE">
        <w:rPr>
          <w:sz w:val="24"/>
          <w:szCs w:val="24"/>
          <w:lang w:eastAsia="en-US"/>
        </w:rPr>
        <w:t>ов</w:t>
      </w:r>
      <w:r w:rsidRPr="009854CE">
        <w:rPr>
          <w:sz w:val="24"/>
          <w:szCs w:val="24"/>
          <w:lang w:val="x-none" w:eastAsia="en-US"/>
        </w:rPr>
        <w:t>, вопрос</w:t>
      </w:r>
      <w:r w:rsidRPr="009854CE">
        <w:rPr>
          <w:sz w:val="24"/>
          <w:szCs w:val="24"/>
          <w:lang w:eastAsia="en-US"/>
        </w:rPr>
        <w:t>ов</w:t>
      </w:r>
      <w:r w:rsidRPr="009854CE">
        <w:rPr>
          <w:sz w:val="24"/>
          <w:szCs w:val="24"/>
          <w:lang w:val="x-none" w:eastAsia="en-US"/>
        </w:rPr>
        <w:t xml:space="preserve">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 таблиц.</w:t>
      </w:r>
    </w:p>
    <w:p w14:paraId="2220A26F"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8–9 фраз.</w:t>
      </w:r>
    </w:p>
    <w:p w14:paraId="590447B3" w14:textId="5AF3EB81" w:rsidR="009854CE" w:rsidRPr="009775FF" w:rsidRDefault="009854CE" w:rsidP="009854CE">
      <w:pPr>
        <w:ind w:firstLine="709"/>
        <w:rPr>
          <w:b/>
          <w:sz w:val="24"/>
          <w:szCs w:val="24"/>
          <w:lang w:eastAsia="en-US"/>
        </w:rPr>
      </w:pPr>
      <w:r w:rsidRPr="009775FF">
        <w:rPr>
          <w:b/>
          <w:sz w:val="24"/>
          <w:szCs w:val="24"/>
          <w:lang w:eastAsia="en-US"/>
        </w:rPr>
        <w:t>Аудирование.</w:t>
      </w:r>
    </w:p>
    <w:p w14:paraId="143F93E4"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w:t>
      </w:r>
    </w:p>
    <w:p w14:paraId="661960F3" w14:textId="77777777" w:rsidR="009854CE" w:rsidRPr="009854CE" w:rsidRDefault="009854CE" w:rsidP="009854CE">
      <w:pPr>
        <w:ind w:firstLine="709"/>
        <w:rPr>
          <w:sz w:val="24"/>
          <w:szCs w:val="24"/>
          <w:lang w:val="x-none" w:eastAsia="en-US"/>
        </w:rPr>
      </w:pPr>
      <w:r w:rsidRPr="009854CE">
        <w:rPr>
          <w:sz w:val="24"/>
          <w:szCs w:val="24"/>
          <w:lang w:val="x-none" w:eastAsia="en-US"/>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76A94349"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14:paraId="56872EC5"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1B1A2119"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54747447"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1,5 минуты.</w:t>
      </w:r>
    </w:p>
    <w:p w14:paraId="129DAA7A" w14:textId="7D9D8018" w:rsidR="009854CE" w:rsidRPr="009775FF" w:rsidRDefault="009854CE" w:rsidP="009854CE">
      <w:pPr>
        <w:ind w:firstLine="709"/>
        <w:rPr>
          <w:b/>
          <w:sz w:val="24"/>
          <w:szCs w:val="24"/>
          <w:lang w:eastAsia="en-US"/>
        </w:rPr>
      </w:pPr>
      <w:r w:rsidRPr="009775FF">
        <w:rPr>
          <w:b/>
          <w:sz w:val="24"/>
          <w:szCs w:val="24"/>
          <w:lang w:eastAsia="en-US"/>
        </w:rPr>
        <w:t>Смысловое чтение.</w:t>
      </w:r>
    </w:p>
    <w:p w14:paraId="45A1C643"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6A3FDE2A"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2F3AEBB1"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0270B780"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лным пониманием предполагает полное и точное понимание информации, представленной в тексте, в эксплицитной (явной) форме.</w:t>
      </w:r>
    </w:p>
    <w:p w14:paraId="393C66F1"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диаграмм) и понимание представленной в них информации.</w:t>
      </w:r>
    </w:p>
    <w:p w14:paraId="5D46034B"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61F9399F"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до 350 слов.</w:t>
      </w:r>
    </w:p>
    <w:p w14:paraId="31247FC0" w14:textId="10CBB850" w:rsidR="009854CE" w:rsidRPr="009775FF" w:rsidRDefault="009854CE" w:rsidP="009854CE">
      <w:pPr>
        <w:ind w:firstLine="709"/>
        <w:rPr>
          <w:b/>
          <w:sz w:val="24"/>
          <w:szCs w:val="24"/>
          <w:lang w:eastAsia="en-US"/>
        </w:rPr>
      </w:pPr>
      <w:r w:rsidRPr="009775FF">
        <w:rPr>
          <w:b/>
          <w:sz w:val="24"/>
          <w:szCs w:val="24"/>
          <w:lang w:eastAsia="en-US"/>
        </w:rPr>
        <w:t>Письменная речь.</w:t>
      </w:r>
    </w:p>
    <w:p w14:paraId="6045AD4F"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 письменной речи:</w:t>
      </w:r>
    </w:p>
    <w:p w14:paraId="6C169141" w14:textId="77777777" w:rsidR="009854CE" w:rsidRPr="009854CE" w:rsidRDefault="009854CE" w:rsidP="009854CE">
      <w:pPr>
        <w:ind w:firstLine="709"/>
        <w:rPr>
          <w:sz w:val="24"/>
          <w:szCs w:val="24"/>
          <w:lang w:val="x-none" w:eastAsia="en-US"/>
        </w:rPr>
      </w:pPr>
      <w:r w:rsidRPr="009854CE">
        <w:rPr>
          <w:sz w:val="24"/>
          <w:szCs w:val="24"/>
          <w:lang w:val="x-none" w:eastAsia="en-US"/>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38CF577C"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14:paraId="055C070B"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w:t>
      </w:r>
      <w:r w:rsidRPr="009854CE">
        <w:rPr>
          <w:sz w:val="24"/>
          <w:szCs w:val="24"/>
          <w:lang w:eastAsia="en-US"/>
        </w:rPr>
        <w:t xml:space="preserve"> </w:t>
      </w:r>
      <w:r w:rsidRPr="009854CE">
        <w:rPr>
          <w:sz w:val="24"/>
          <w:szCs w:val="24"/>
          <w:lang w:val="x-none" w:eastAsia="en-US"/>
        </w:rPr>
        <w:t>в соответствии с нормами неофициального общения, принятыми в стране (странах) изучаемого языка. Объём письма – до 90 слов;</w:t>
      </w:r>
    </w:p>
    <w:p w14:paraId="3686E00D"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ние небольшого письменного высказывания с </w:t>
      </w:r>
      <w:r w:rsidRPr="009854CE">
        <w:rPr>
          <w:sz w:val="24"/>
          <w:szCs w:val="24"/>
          <w:lang w:eastAsia="en-US"/>
        </w:rPr>
        <w:t xml:space="preserve">использованием </w:t>
      </w:r>
      <w:r w:rsidRPr="009854CE">
        <w:rPr>
          <w:sz w:val="24"/>
          <w:szCs w:val="24"/>
          <w:lang w:val="x-none" w:eastAsia="en-US"/>
        </w:rPr>
        <w:t>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Объём письменного высказывания – до 90 слов.</w:t>
      </w:r>
    </w:p>
    <w:p w14:paraId="6F4E2F42" w14:textId="6590C4A3" w:rsidR="009854CE" w:rsidRPr="009775FF" w:rsidRDefault="009854CE" w:rsidP="009854CE">
      <w:pPr>
        <w:ind w:firstLine="709"/>
        <w:rPr>
          <w:b/>
          <w:sz w:val="24"/>
          <w:szCs w:val="24"/>
          <w:lang w:eastAsia="en-US"/>
        </w:rPr>
      </w:pPr>
      <w:r w:rsidRPr="009775FF">
        <w:rPr>
          <w:b/>
          <w:sz w:val="24"/>
          <w:szCs w:val="24"/>
          <w:lang w:val="x-none" w:eastAsia="en-US"/>
        </w:rPr>
        <w:t>Языковые знания и умения</w:t>
      </w:r>
      <w:r w:rsidRPr="009775FF">
        <w:rPr>
          <w:b/>
          <w:sz w:val="24"/>
          <w:szCs w:val="24"/>
          <w:lang w:eastAsia="en-US"/>
        </w:rPr>
        <w:t>.</w:t>
      </w:r>
    </w:p>
    <w:p w14:paraId="2577DD55" w14:textId="77CBED4E"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14:paraId="0272BE27"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6F5A175"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183FBD55"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диалог (беседа), рассказ, сообщение информационного характера, отрывок из статьи научно-популярного характера.</w:t>
      </w:r>
    </w:p>
    <w:p w14:paraId="604F1659"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100 слов.</w:t>
      </w:r>
    </w:p>
    <w:p w14:paraId="551932EE" w14:textId="470C4EA2"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14:paraId="42C3A77B"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66FCFD69"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12929C49" w14:textId="77777777" w:rsidR="009854CE" w:rsidRPr="009854CE" w:rsidRDefault="009854CE" w:rsidP="009854CE">
      <w:pPr>
        <w:ind w:firstLine="709"/>
        <w:rPr>
          <w:sz w:val="24"/>
          <w:szCs w:val="24"/>
          <w:lang w:val="x-none" w:eastAsia="en-US"/>
        </w:rPr>
      </w:pPr>
      <w:r w:rsidRPr="009854CE">
        <w:rPr>
          <w:sz w:val="24"/>
          <w:szCs w:val="24"/>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1D8248A8" w14:textId="624FA774"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14:paraId="2A2A07FC"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298115CE"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Распознавание в </w:t>
      </w:r>
      <w:r w:rsidRPr="009854CE">
        <w:rPr>
          <w:sz w:val="24"/>
          <w:szCs w:val="24"/>
          <w:lang w:eastAsia="en-US"/>
        </w:rPr>
        <w:t>устной речи</w:t>
      </w:r>
      <w:r w:rsidRPr="009854CE">
        <w:rPr>
          <w:sz w:val="24"/>
          <w:szCs w:val="24"/>
          <w:lang w:val="x-none" w:eastAsia="en-US"/>
        </w:rPr>
        <w:t xml:space="preserve"> и письменном тексте и употребление в устной и письменной речи различных средств связи для обеспечения логичности и целостности высказывания.</w:t>
      </w:r>
    </w:p>
    <w:p w14:paraId="582E4FB5" w14:textId="77777777" w:rsidR="009854CE" w:rsidRPr="009854CE" w:rsidRDefault="009854CE" w:rsidP="009854CE">
      <w:pPr>
        <w:ind w:firstLine="709"/>
        <w:rPr>
          <w:sz w:val="24"/>
          <w:szCs w:val="24"/>
          <w:lang w:val="x-none" w:eastAsia="en-US"/>
        </w:rPr>
      </w:pPr>
      <w:r w:rsidRPr="009854CE">
        <w:rPr>
          <w:sz w:val="24"/>
          <w:szCs w:val="24"/>
          <w:lang w:val="x-none" w:eastAsia="en-US"/>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14:paraId="03B4C4B9"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48EBAB3F"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14157904"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ён существительных при помощи префикса un</w:t>
      </w:r>
      <w:r w:rsidRPr="009854CE">
        <w:rPr>
          <w:sz w:val="24"/>
          <w:szCs w:val="24"/>
          <w:lang w:eastAsia="en-US"/>
        </w:rPr>
        <w:t xml:space="preserve"> </w:t>
      </w:r>
      <w:r w:rsidRPr="009854CE">
        <w:rPr>
          <w:sz w:val="24"/>
          <w:szCs w:val="24"/>
          <w:lang w:val="x-none" w:eastAsia="en-US"/>
        </w:rPr>
        <w:t>(unreality) и при помощи суффиксов: -ment (development),</w:t>
      </w:r>
      <w:r w:rsidRPr="009854CE">
        <w:rPr>
          <w:sz w:val="24"/>
          <w:szCs w:val="24"/>
          <w:lang w:eastAsia="en-US"/>
        </w:rPr>
        <w:t xml:space="preserve"> </w:t>
      </w:r>
      <w:r w:rsidRPr="009854CE">
        <w:rPr>
          <w:sz w:val="24"/>
          <w:szCs w:val="24"/>
          <w:lang w:val="x-none" w:eastAsia="en-US"/>
        </w:rPr>
        <w:t>-ness (darkness);</w:t>
      </w:r>
    </w:p>
    <w:p w14:paraId="16D03BDD" w14:textId="77777777" w:rsidR="009854CE" w:rsidRPr="009854CE" w:rsidRDefault="009854CE" w:rsidP="009854CE">
      <w:pPr>
        <w:ind w:firstLine="709"/>
        <w:rPr>
          <w:sz w:val="24"/>
          <w:szCs w:val="24"/>
          <w:lang w:eastAsia="en-US"/>
        </w:rPr>
      </w:pPr>
      <w:r w:rsidRPr="009854CE">
        <w:rPr>
          <w:sz w:val="24"/>
          <w:szCs w:val="24"/>
          <w:lang w:val="x-none" w:eastAsia="en-US"/>
        </w:rPr>
        <w:t>образование имён прилагательных при помощи суффиксов</w:t>
      </w:r>
      <w:r w:rsidRPr="009854CE">
        <w:rPr>
          <w:sz w:val="24"/>
          <w:szCs w:val="24"/>
          <w:lang w:eastAsia="en-US"/>
        </w:rPr>
        <w:t xml:space="preserve"> -</w:t>
      </w:r>
      <w:r w:rsidRPr="009854CE">
        <w:rPr>
          <w:sz w:val="24"/>
          <w:szCs w:val="24"/>
          <w:lang w:val="en-US" w:eastAsia="en-US"/>
        </w:rPr>
        <w:t>ly</w:t>
      </w:r>
      <w:r w:rsidRPr="009854CE">
        <w:rPr>
          <w:sz w:val="24"/>
          <w:szCs w:val="24"/>
          <w:lang w:eastAsia="en-US"/>
        </w:rPr>
        <w:t xml:space="preserve"> (</w:t>
      </w:r>
      <w:r w:rsidRPr="009854CE">
        <w:rPr>
          <w:sz w:val="24"/>
          <w:szCs w:val="24"/>
          <w:lang w:val="en-US" w:eastAsia="en-US"/>
        </w:rPr>
        <w:t>friendly</w:t>
      </w:r>
      <w:r w:rsidRPr="009854CE">
        <w:rPr>
          <w:sz w:val="24"/>
          <w:szCs w:val="24"/>
          <w:lang w:eastAsia="en-US"/>
        </w:rPr>
        <w:t>), -</w:t>
      </w:r>
      <w:r w:rsidRPr="009854CE">
        <w:rPr>
          <w:sz w:val="24"/>
          <w:szCs w:val="24"/>
          <w:lang w:val="en-US" w:eastAsia="en-US"/>
        </w:rPr>
        <w:t>ous</w:t>
      </w:r>
      <w:r w:rsidRPr="009854CE">
        <w:rPr>
          <w:sz w:val="24"/>
          <w:szCs w:val="24"/>
          <w:lang w:eastAsia="en-US"/>
        </w:rPr>
        <w:t xml:space="preserve"> (</w:t>
      </w:r>
      <w:r w:rsidRPr="009854CE">
        <w:rPr>
          <w:sz w:val="24"/>
          <w:szCs w:val="24"/>
          <w:lang w:val="en-US" w:eastAsia="en-US"/>
        </w:rPr>
        <w:t>famous</w:t>
      </w:r>
      <w:r w:rsidRPr="009854CE">
        <w:rPr>
          <w:sz w:val="24"/>
          <w:szCs w:val="24"/>
          <w:lang w:eastAsia="en-US"/>
        </w:rPr>
        <w:t>), -</w:t>
      </w:r>
      <w:r w:rsidRPr="009854CE">
        <w:rPr>
          <w:sz w:val="24"/>
          <w:szCs w:val="24"/>
          <w:lang w:val="en-US" w:eastAsia="en-US"/>
        </w:rPr>
        <w:t>y</w:t>
      </w:r>
      <w:r w:rsidRPr="009854CE">
        <w:rPr>
          <w:sz w:val="24"/>
          <w:szCs w:val="24"/>
          <w:lang w:eastAsia="en-US"/>
        </w:rPr>
        <w:t xml:space="preserve"> (</w:t>
      </w:r>
      <w:r w:rsidRPr="009854CE">
        <w:rPr>
          <w:sz w:val="24"/>
          <w:szCs w:val="24"/>
          <w:lang w:val="en-US" w:eastAsia="en-US"/>
        </w:rPr>
        <w:t>busy</w:t>
      </w:r>
      <w:r w:rsidRPr="009854CE">
        <w:rPr>
          <w:sz w:val="24"/>
          <w:szCs w:val="24"/>
          <w:lang w:eastAsia="en-US"/>
        </w:rPr>
        <w:t>);</w:t>
      </w:r>
    </w:p>
    <w:p w14:paraId="4D95439C" w14:textId="77777777" w:rsidR="009854CE" w:rsidRPr="009854CE" w:rsidRDefault="009854CE" w:rsidP="009854CE">
      <w:pPr>
        <w:ind w:firstLine="709"/>
        <w:rPr>
          <w:sz w:val="24"/>
          <w:szCs w:val="24"/>
          <w:lang w:eastAsia="en-US"/>
        </w:rPr>
      </w:pPr>
      <w:r w:rsidRPr="009854CE">
        <w:rPr>
          <w:sz w:val="24"/>
          <w:szCs w:val="24"/>
          <w:lang w:val="x-none" w:eastAsia="en-US"/>
        </w:rPr>
        <w:t>образование</w:t>
      </w:r>
      <w:r w:rsidRPr="009854CE">
        <w:rPr>
          <w:sz w:val="24"/>
          <w:szCs w:val="24"/>
          <w:lang w:eastAsia="en-US"/>
        </w:rPr>
        <w:t xml:space="preserve"> </w:t>
      </w:r>
      <w:r w:rsidRPr="009854CE">
        <w:rPr>
          <w:sz w:val="24"/>
          <w:szCs w:val="24"/>
          <w:lang w:val="x-none" w:eastAsia="en-US"/>
        </w:rPr>
        <w:t>имён</w:t>
      </w:r>
      <w:r w:rsidRPr="009854CE">
        <w:rPr>
          <w:sz w:val="24"/>
          <w:szCs w:val="24"/>
          <w:lang w:eastAsia="en-US"/>
        </w:rPr>
        <w:t xml:space="preserve"> </w:t>
      </w:r>
      <w:r w:rsidRPr="009854CE">
        <w:rPr>
          <w:sz w:val="24"/>
          <w:szCs w:val="24"/>
          <w:lang w:val="x-none" w:eastAsia="en-US"/>
        </w:rPr>
        <w:t>прилагательных</w:t>
      </w:r>
      <w:r w:rsidRPr="009854CE">
        <w:rPr>
          <w:sz w:val="24"/>
          <w:szCs w:val="24"/>
          <w:lang w:eastAsia="en-US"/>
        </w:rPr>
        <w:t xml:space="preserve"> </w:t>
      </w:r>
      <w:r w:rsidRPr="009854CE">
        <w:rPr>
          <w:sz w:val="24"/>
          <w:szCs w:val="24"/>
          <w:lang w:val="x-none" w:eastAsia="en-US"/>
        </w:rPr>
        <w:t>и</w:t>
      </w:r>
      <w:r w:rsidRPr="009854CE">
        <w:rPr>
          <w:sz w:val="24"/>
          <w:szCs w:val="24"/>
          <w:lang w:eastAsia="en-US"/>
        </w:rPr>
        <w:t xml:space="preserve"> </w:t>
      </w:r>
      <w:r w:rsidRPr="009854CE">
        <w:rPr>
          <w:sz w:val="24"/>
          <w:szCs w:val="24"/>
          <w:lang w:val="x-none" w:eastAsia="en-US"/>
        </w:rPr>
        <w:t>наречий</w:t>
      </w:r>
      <w:r w:rsidRPr="009854CE">
        <w:rPr>
          <w:sz w:val="24"/>
          <w:szCs w:val="24"/>
          <w:lang w:eastAsia="en-US"/>
        </w:rPr>
        <w:t xml:space="preserve"> </w:t>
      </w:r>
      <w:r w:rsidRPr="009854CE">
        <w:rPr>
          <w:sz w:val="24"/>
          <w:szCs w:val="24"/>
          <w:lang w:val="x-none" w:eastAsia="en-US"/>
        </w:rPr>
        <w:t>при</w:t>
      </w:r>
      <w:r w:rsidRPr="009854CE">
        <w:rPr>
          <w:sz w:val="24"/>
          <w:szCs w:val="24"/>
          <w:lang w:eastAsia="en-US"/>
        </w:rPr>
        <w:t xml:space="preserve"> </w:t>
      </w:r>
      <w:r w:rsidRPr="009854CE">
        <w:rPr>
          <w:sz w:val="24"/>
          <w:szCs w:val="24"/>
          <w:lang w:val="x-none" w:eastAsia="en-US"/>
        </w:rPr>
        <w:t>помощи</w:t>
      </w:r>
      <w:r w:rsidRPr="009854CE">
        <w:rPr>
          <w:sz w:val="24"/>
          <w:szCs w:val="24"/>
          <w:lang w:eastAsia="en-US"/>
        </w:rPr>
        <w:t xml:space="preserve"> </w:t>
      </w:r>
      <w:r w:rsidRPr="009854CE">
        <w:rPr>
          <w:sz w:val="24"/>
          <w:szCs w:val="24"/>
          <w:lang w:val="x-none" w:eastAsia="en-US"/>
        </w:rPr>
        <w:t>префиксов</w:t>
      </w:r>
      <w:r w:rsidRPr="009854CE">
        <w:rPr>
          <w:sz w:val="24"/>
          <w:szCs w:val="24"/>
          <w:lang w:eastAsia="en-US"/>
        </w:rPr>
        <w:t xml:space="preserve"> </w:t>
      </w:r>
      <w:r w:rsidRPr="009854CE">
        <w:rPr>
          <w:sz w:val="24"/>
          <w:szCs w:val="24"/>
          <w:lang w:val="en-US" w:eastAsia="en-US"/>
        </w:rPr>
        <w:t>in</w:t>
      </w:r>
      <w:r w:rsidRPr="009854CE">
        <w:rPr>
          <w:sz w:val="24"/>
          <w:szCs w:val="24"/>
          <w:lang w:eastAsia="en-US"/>
        </w:rPr>
        <w:t>-/</w:t>
      </w:r>
      <w:r w:rsidRPr="009854CE">
        <w:rPr>
          <w:sz w:val="24"/>
          <w:szCs w:val="24"/>
          <w:lang w:val="en-US" w:eastAsia="en-US"/>
        </w:rPr>
        <w:t>im</w:t>
      </w:r>
      <w:r w:rsidRPr="009854CE">
        <w:rPr>
          <w:sz w:val="24"/>
          <w:szCs w:val="24"/>
          <w:lang w:eastAsia="en-US"/>
        </w:rPr>
        <w:t>- (</w:t>
      </w:r>
      <w:r w:rsidRPr="009854CE">
        <w:rPr>
          <w:sz w:val="24"/>
          <w:szCs w:val="24"/>
          <w:lang w:val="en-US" w:eastAsia="en-US"/>
        </w:rPr>
        <w:t>informal</w:t>
      </w:r>
      <w:r w:rsidRPr="009854CE">
        <w:rPr>
          <w:sz w:val="24"/>
          <w:szCs w:val="24"/>
          <w:lang w:eastAsia="en-US"/>
        </w:rPr>
        <w:t xml:space="preserve">, </w:t>
      </w:r>
      <w:r w:rsidRPr="009854CE">
        <w:rPr>
          <w:sz w:val="24"/>
          <w:szCs w:val="24"/>
          <w:lang w:val="en-US" w:eastAsia="en-US"/>
        </w:rPr>
        <w:t>independently</w:t>
      </w:r>
      <w:r w:rsidRPr="009854CE">
        <w:rPr>
          <w:sz w:val="24"/>
          <w:szCs w:val="24"/>
          <w:lang w:eastAsia="en-US"/>
        </w:rPr>
        <w:t xml:space="preserve">, </w:t>
      </w:r>
      <w:r w:rsidRPr="009854CE">
        <w:rPr>
          <w:sz w:val="24"/>
          <w:szCs w:val="24"/>
          <w:lang w:val="en-US" w:eastAsia="en-US"/>
        </w:rPr>
        <w:t>impossible</w:t>
      </w:r>
      <w:r w:rsidRPr="009854CE">
        <w:rPr>
          <w:sz w:val="24"/>
          <w:szCs w:val="24"/>
          <w:lang w:eastAsia="en-US"/>
        </w:rPr>
        <w:t>);</w:t>
      </w:r>
    </w:p>
    <w:p w14:paraId="724F8598" w14:textId="77777777" w:rsidR="009854CE" w:rsidRPr="009854CE" w:rsidRDefault="009854CE" w:rsidP="009854CE">
      <w:pPr>
        <w:ind w:firstLine="709"/>
        <w:rPr>
          <w:sz w:val="24"/>
          <w:szCs w:val="24"/>
          <w:lang w:val="x-none" w:eastAsia="en-US"/>
        </w:rPr>
      </w:pPr>
      <w:r w:rsidRPr="009854CE">
        <w:rPr>
          <w:sz w:val="24"/>
          <w:szCs w:val="24"/>
          <w:lang w:val="x-none" w:eastAsia="en-US"/>
        </w:rPr>
        <w:t>словосложение:</w:t>
      </w:r>
    </w:p>
    <w:p w14:paraId="6FC514D2"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прилагательных путём соединения основы прилагательного с основой существительного с добавлением суффикса -ed (blue-eyed).</w:t>
      </w:r>
    </w:p>
    <w:p w14:paraId="76BCBF30" w14:textId="77777777" w:rsidR="009854CE" w:rsidRPr="009854CE" w:rsidRDefault="009854CE" w:rsidP="009854CE">
      <w:pPr>
        <w:ind w:firstLine="709"/>
        <w:rPr>
          <w:sz w:val="24"/>
          <w:szCs w:val="24"/>
          <w:lang w:val="x-none" w:eastAsia="en-US"/>
        </w:rPr>
      </w:pPr>
      <w:r w:rsidRPr="009854CE">
        <w:rPr>
          <w:sz w:val="24"/>
          <w:szCs w:val="24"/>
          <w:lang w:val="x-none" w:eastAsia="en-US"/>
        </w:rPr>
        <w:t>Многозначные лексические единицы. Синонимы. Антонимы. Интернациональные слова. Наиболее частотные фразовые глаголы.</w:t>
      </w:r>
    </w:p>
    <w:p w14:paraId="41FF7ADD" w14:textId="6129C243"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14:paraId="011955D1"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43FDEB1F"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о сложным дополнением (Complex Object). Условные предложения реального (Conditional 0, Conditional I) характера.</w:t>
      </w:r>
    </w:p>
    <w:p w14:paraId="7F31E6F1"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ей to be going to + инфинитив и формы Future Simple Tense и Present Continuous Tense для выражения будущего действия.</w:t>
      </w:r>
    </w:p>
    <w:p w14:paraId="38759952"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я used to + инфинитив глагола.</w:t>
      </w:r>
    </w:p>
    <w:p w14:paraId="1287BCAD"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наиболее употребительных формах страдательного залога (Present/Past Simple Passive).</w:t>
      </w:r>
    </w:p>
    <w:p w14:paraId="7C5E032C"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ги, употребляемые с глаголами в страдательном залоге.</w:t>
      </w:r>
    </w:p>
    <w:p w14:paraId="3DACB661"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й глагол might.</w:t>
      </w:r>
    </w:p>
    <w:p w14:paraId="25DD89C5"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совпадающие по форме с прилагательными (fast, high; early).</w:t>
      </w:r>
    </w:p>
    <w:p w14:paraId="3EFB1EF0" w14:textId="77777777" w:rsidR="009854CE" w:rsidRPr="009854CE" w:rsidRDefault="009854CE" w:rsidP="009854CE">
      <w:pPr>
        <w:ind w:firstLine="709"/>
        <w:rPr>
          <w:sz w:val="24"/>
          <w:szCs w:val="24"/>
          <w:lang w:val="en-US" w:eastAsia="en-US"/>
        </w:rPr>
      </w:pPr>
      <w:r w:rsidRPr="009854CE">
        <w:rPr>
          <w:sz w:val="24"/>
          <w:szCs w:val="24"/>
          <w:lang w:val="x-none" w:eastAsia="en-US"/>
        </w:rPr>
        <w:t>Местоимения</w:t>
      </w:r>
      <w:r w:rsidRPr="009854CE">
        <w:rPr>
          <w:sz w:val="24"/>
          <w:szCs w:val="24"/>
          <w:lang w:val="en-US" w:eastAsia="en-US"/>
        </w:rPr>
        <w:t xml:space="preserve"> other/another, both, all, one.</w:t>
      </w:r>
    </w:p>
    <w:p w14:paraId="42DEA4E5" w14:textId="77777777" w:rsidR="009854CE" w:rsidRPr="009854CE" w:rsidRDefault="009854CE" w:rsidP="009854CE">
      <w:pPr>
        <w:ind w:firstLine="709"/>
        <w:rPr>
          <w:sz w:val="24"/>
          <w:szCs w:val="24"/>
          <w:lang w:val="x-none" w:eastAsia="en-US"/>
        </w:rPr>
      </w:pPr>
      <w:r w:rsidRPr="009854CE">
        <w:rPr>
          <w:sz w:val="24"/>
          <w:szCs w:val="24"/>
          <w:lang w:val="x-none" w:eastAsia="en-US"/>
        </w:rPr>
        <w:t>Количественные числительные для обозначения больших чисел (до 1 000 000).</w:t>
      </w:r>
    </w:p>
    <w:p w14:paraId="7268B882" w14:textId="5F079A32" w:rsidR="009854CE" w:rsidRPr="009775FF" w:rsidRDefault="009854CE" w:rsidP="009854CE">
      <w:pPr>
        <w:ind w:firstLine="709"/>
        <w:rPr>
          <w:b/>
          <w:sz w:val="24"/>
          <w:szCs w:val="24"/>
          <w:lang w:eastAsia="en-US"/>
        </w:rPr>
      </w:pPr>
      <w:r w:rsidRPr="009775FF">
        <w:rPr>
          <w:b/>
          <w:sz w:val="24"/>
          <w:szCs w:val="24"/>
          <w:lang w:val="x-none" w:eastAsia="en-US"/>
        </w:rPr>
        <w:t>Социокультурные знания и умения</w:t>
      </w:r>
      <w:r w:rsidRPr="009775FF">
        <w:rPr>
          <w:b/>
          <w:sz w:val="24"/>
          <w:szCs w:val="24"/>
          <w:lang w:eastAsia="en-US"/>
        </w:rPr>
        <w:t>.</w:t>
      </w:r>
    </w:p>
    <w:p w14:paraId="367B52D5"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342575BE"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1C22D4FD"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w:t>
      </w:r>
      <w:r w:rsidRPr="009854CE">
        <w:rPr>
          <w:sz w:val="24"/>
          <w:szCs w:val="24"/>
          <w:lang w:eastAsia="en-US"/>
        </w:rPr>
        <w:t>других праздников</w:t>
      </w:r>
      <w:r w:rsidRPr="009854CE">
        <w:rPr>
          <w:sz w:val="24"/>
          <w:szCs w:val="24"/>
          <w:lang w:val="x-none" w:eastAsia="en-US"/>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7F51B503"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w:t>
      </w:r>
    </w:p>
    <w:p w14:paraId="7C9A42C0" w14:textId="77777777" w:rsidR="009854CE" w:rsidRPr="009854CE" w:rsidRDefault="009854CE" w:rsidP="009854CE">
      <w:pPr>
        <w:ind w:firstLine="709"/>
        <w:rPr>
          <w:sz w:val="24"/>
          <w:szCs w:val="24"/>
          <w:lang w:val="x-none" w:eastAsia="en-US"/>
        </w:rPr>
      </w:pPr>
      <w:r w:rsidRPr="009854CE">
        <w:rPr>
          <w:sz w:val="24"/>
          <w:szCs w:val="24"/>
          <w:lang w:val="x-none" w:eastAsia="en-US"/>
        </w:rPr>
        <w:t>писать свои имя и фамилию, а также имена и фамилии своих родственников и друзей на английском языке;</w:t>
      </w:r>
    </w:p>
    <w:p w14:paraId="44FFB9F5"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свой адрес на английском языке (в анкете);</w:t>
      </w:r>
    </w:p>
    <w:p w14:paraId="218DCFBC"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58673012"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w:t>
      </w:r>
    </w:p>
    <w:p w14:paraId="09ABF50A"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24E43396"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рассказывать о выдающихся людях родной страны и страны (стран) изучаемого языка (учёных, писателях, поэтах, спортсменах).</w:t>
      </w:r>
    </w:p>
    <w:p w14:paraId="619BC8BF" w14:textId="4ACA0A69" w:rsidR="009854CE" w:rsidRPr="009775FF" w:rsidRDefault="009854CE" w:rsidP="009854CE">
      <w:pPr>
        <w:ind w:firstLine="709"/>
        <w:rPr>
          <w:b/>
          <w:sz w:val="24"/>
          <w:szCs w:val="24"/>
          <w:lang w:eastAsia="en-US"/>
        </w:rPr>
      </w:pPr>
      <w:r w:rsidRPr="009775FF">
        <w:rPr>
          <w:b/>
          <w:sz w:val="24"/>
          <w:szCs w:val="24"/>
          <w:lang w:eastAsia="en-US"/>
        </w:rPr>
        <w:t> </w:t>
      </w:r>
      <w:r w:rsidRPr="009775FF">
        <w:rPr>
          <w:b/>
          <w:sz w:val="24"/>
          <w:szCs w:val="24"/>
          <w:lang w:val="x-none" w:eastAsia="en-US"/>
        </w:rPr>
        <w:t>Компенсаторные умения</w:t>
      </w:r>
      <w:r w:rsidRPr="009775FF">
        <w:rPr>
          <w:b/>
          <w:sz w:val="24"/>
          <w:szCs w:val="24"/>
          <w:lang w:eastAsia="en-US"/>
        </w:rPr>
        <w:t>.</w:t>
      </w:r>
    </w:p>
    <w:p w14:paraId="30713DA0"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0355EEBB" w14:textId="77777777" w:rsidR="009854CE" w:rsidRPr="009854CE" w:rsidRDefault="009854CE" w:rsidP="009854CE">
      <w:pPr>
        <w:ind w:firstLine="709"/>
        <w:rPr>
          <w:sz w:val="24"/>
          <w:szCs w:val="24"/>
          <w:lang w:val="x-none" w:eastAsia="en-US"/>
        </w:rPr>
      </w:pPr>
      <w:r w:rsidRPr="009854CE">
        <w:rPr>
          <w:sz w:val="24"/>
          <w:szCs w:val="24"/>
          <w:lang w:val="x-none" w:eastAsia="en-US"/>
        </w:rPr>
        <w:t>Переспрашивать, просить повторить, уточняя значение незнакомых слов.</w:t>
      </w:r>
    </w:p>
    <w:p w14:paraId="12B439FA"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w:t>
      </w:r>
      <w:r w:rsidRPr="009854CE">
        <w:rPr>
          <w:sz w:val="24"/>
          <w:szCs w:val="24"/>
          <w:lang w:eastAsia="en-US"/>
        </w:rPr>
        <w:t>при 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2720EE95"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56D9DE6" w14:textId="77777777" w:rsidR="009854CE" w:rsidRPr="009854CE" w:rsidRDefault="009854CE" w:rsidP="009854CE">
      <w:pPr>
        <w:ind w:firstLine="709"/>
        <w:rPr>
          <w:sz w:val="24"/>
          <w:szCs w:val="24"/>
          <w:lang w:val="x-none" w:eastAsia="en-US"/>
        </w:rPr>
      </w:pPr>
      <w:r w:rsidRPr="009854CE">
        <w:rPr>
          <w:sz w:val="24"/>
          <w:szCs w:val="24"/>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DB06CDF" w14:textId="77777777" w:rsidR="009775FF" w:rsidRDefault="009775FF" w:rsidP="009854CE">
      <w:pPr>
        <w:ind w:firstLine="709"/>
        <w:rPr>
          <w:sz w:val="24"/>
          <w:szCs w:val="24"/>
          <w:lang w:eastAsia="en-US"/>
        </w:rPr>
      </w:pPr>
    </w:p>
    <w:p w14:paraId="494F5D3E" w14:textId="77FFDC39"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8 классе</w:t>
      </w:r>
    </w:p>
    <w:p w14:paraId="525BD264" w14:textId="77777777" w:rsidR="009775FF" w:rsidRPr="009854CE" w:rsidRDefault="009775FF" w:rsidP="009854CE">
      <w:pPr>
        <w:ind w:firstLine="709"/>
        <w:rPr>
          <w:sz w:val="24"/>
          <w:szCs w:val="24"/>
          <w:lang w:eastAsia="en-US"/>
        </w:rPr>
      </w:pPr>
    </w:p>
    <w:p w14:paraId="04B8E174" w14:textId="348807F4" w:rsidR="009854CE" w:rsidRPr="009854CE" w:rsidRDefault="009854CE" w:rsidP="009854CE">
      <w:pPr>
        <w:ind w:firstLine="709"/>
        <w:rPr>
          <w:sz w:val="24"/>
          <w:szCs w:val="24"/>
          <w:lang w:eastAsia="en-US"/>
        </w:rPr>
      </w:pPr>
      <w:r w:rsidRPr="009854CE">
        <w:rPr>
          <w:sz w:val="24"/>
          <w:szCs w:val="24"/>
          <w:lang w:val="x-none" w:eastAsia="en-US"/>
        </w:rPr>
        <w:t>Коммуникативные умения</w:t>
      </w:r>
      <w:r w:rsidRPr="009854CE">
        <w:rPr>
          <w:sz w:val="24"/>
          <w:szCs w:val="24"/>
          <w:lang w:eastAsia="en-US"/>
        </w:rPr>
        <w:t>.</w:t>
      </w:r>
    </w:p>
    <w:p w14:paraId="43ADCF05"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DEBCF46" w14:textId="77777777" w:rsidR="009854CE" w:rsidRPr="009854CE" w:rsidRDefault="009854CE" w:rsidP="009854CE">
      <w:pPr>
        <w:ind w:firstLine="709"/>
        <w:rPr>
          <w:sz w:val="24"/>
          <w:szCs w:val="24"/>
          <w:lang w:val="x-none" w:eastAsia="en-US"/>
        </w:rPr>
      </w:pPr>
      <w:r w:rsidRPr="009854CE">
        <w:rPr>
          <w:sz w:val="24"/>
          <w:szCs w:val="24"/>
          <w:lang w:val="x-none" w:eastAsia="en-US"/>
        </w:rPr>
        <w:t>Взаимоотношения в семье и с друзьями.</w:t>
      </w:r>
    </w:p>
    <w:p w14:paraId="5A7BB62D"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5708BF07"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театр, музей, спорт, музыка).</w:t>
      </w:r>
    </w:p>
    <w:p w14:paraId="059551DA"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фитнес, сбалансированное питание. Посещение врача.</w:t>
      </w:r>
    </w:p>
    <w:p w14:paraId="4C71D7A9"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 Карманные деньги.</w:t>
      </w:r>
    </w:p>
    <w:p w14:paraId="466B4277"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14:paraId="1BE1A16E" w14:textId="77777777" w:rsidR="009854CE" w:rsidRPr="009854CE" w:rsidRDefault="009854CE" w:rsidP="009854CE">
      <w:pPr>
        <w:ind w:firstLine="709"/>
        <w:rPr>
          <w:sz w:val="24"/>
          <w:szCs w:val="24"/>
          <w:lang w:val="x-none" w:eastAsia="en-US"/>
        </w:rPr>
      </w:pPr>
      <w:r w:rsidRPr="009854CE">
        <w:rPr>
          <w:sz w:val="24"/>
          <w:szCs w:val="24"/>
          <w:lang w:val="x-none" w:eastAsia="en-US"/>
        </w:rPr>
        <w:t>Виды отдыха в различное время года. Путешествия по России и иностранным странам.</w:t>
      </w:r>
    </w:p>
    <w:p w14:paraId="39FAB667"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флора и фауна. Проблемы экологии. Климат, погода. Стихийные бедствия.</w:t>
      </w:r>
    </w:p>
    <w:p w14:paraId="62346528" w14:textId="77777777" w:rsidR="009854CE" w:rsidRPr="009854CE" w:rsidRDefault="009854CE" w:rsidP="009854CE">
      <w:pPr>
        <w:ind w:firstLine="709"/>
        <w:rPr>
          <w:sz w:val="24"/>
          <w:szCs w:val="24"/>
          <w:lang w:val="x-none" w:eastAsia="en-US"/>
        </w:rPr>
      </w:pPr>
      <w:r w:rsidRPr="009854CE">
        <w:rPr>
          <w:sz w:val="24"/>
          <w:szCs w:val="24"/>
          <w:lang w:val="x-none" w:eastAsia="en-US"/>
        </w:rPr>
        <w:t>Условия проживания в городской (сельской) местности.</w:t>
      </w:r>
      <w:r w:rsidRPr="009854CE">
        <w:rPr>
          <w:sz w:val="24"/>
          <w:szCs w:val="24"/>
          <w:lang w:eastAsia="en-US"/>
        </w:rPr>
        <w:t xml:space="preserve"> </w:t>
      </w:r>
      <w:r w:rsidRPr="009854CE">
        <w:rPr>
          <w:sz w:val="24"/>
          <w:szCs w:val="24"/>
          <w:lang w:val="x-none" w:eastAsia="en-US"/>
        </w:rPr>
        <w:t>Транспорт.</w:t>
      </w:r>
    </w:p>
    <w:p w14:paraId="0F19A446" w14:textId="77777777" w:rsidR="009854CE" w:rsidRPr="009854CE" w:rsidRDefault="009854CE" w:rsidP="009854CE">
      <w:pPr>
        <w:ind w:firstLine="709"/>
        <w:rPr>
          <w:sz w:val="24"/>
          <w:szCs w:val="24"/>
          <w:lang w:val="x-none" w:eastAsia="en-US"/>
        </w:rPr>
      </w:pPr>
      <w:r w:rsidRPr="009854CE">
        <w:rPr>
          <w:sz w:val="24"/>
          <w:szCs w:val="24"/>
          <w:lang w:val="x-none" w:eastAsia="en-US"/>
        </w:rPr>
        <w:t>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65BFC4C1"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учёные, писатели, поэты, художники, музыканты, спортсмены.</w:t>
      </w:r>
    </w:p>
    <w:p w14:paraId="08EC0A37" w14:textId="7BC0E418" w:rsidR="009854CE" w:rsidRPr="009775FF" w:rsidRDefault="009854CE" w:rsidP="009854CE">
      <w:pPr>
        <w:ind w:firstLine="709"/>
        <w:rPr>
          <w:b/>
          <w:sz w:val="24"/>
          <w:szCs w:val="24"/>
          <w:lang w:eastAsia="en-US"/>
        </w:rPr>
      </w:pPr>
      <w:r w:rsidRPr="009775FF">
        <w:rPr>
          <w:b/>
          <w:sz w:val="24"/>
          <w:szCs w:val="24"/>
          <w:lang w:eastAsia="en-US"/>
        </w:rPr>
        <w:t>Говорение.</w:t>
      </w:r>
    </w:p>
    <w:p w14:paraId="62509B3F" w14:textId="08CA5DD8" w:rsidR="009854CE" w:rsidRPr="009854CE" w:rsidRDefault="009854CE" w:rsidP="009854CE">
      <w:pPr>
        <w:ind w:firstLine="709"/>
        <w:rPr>
          <w:sz w:val="24"/>
          <w:szCs w:val="24"/>
          <w:lang w:val="x-none" w:eastAsia="en-US"/>
        </w:rPr>
      </w:pPr>
      <w:r w:rsidRPr="009854CE">
        <w:rPr>
          <w:sz w:val="24"/>
          <w:szCs w:val="24"/>
          <w:lang w:val="x-none" w:eastAsia="en-US"/>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4960B3BA"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1DDBB95E" w14:textId="77777777" w:rsidR="009854CE" w:rsidRPr="009854CE" w:rsidRDefault="009854CE" w:rsidP="009854CE">
      <w:pPr>
        <w:ind w:firstLine="709"/>
        <w:rPr>
          <w:sz w:val="24"/>
          <w:szCs w:val="24"/>
          <w:lang w:val="x-none" w:eastAsia="en-US"/>
        </w:rPr>
      </w:pPr>
      <w:r w:rsidRPr="009854CE">
        <w:rPr>
          <w:sz w:val="24"/>
          <w:szCs w:val="24"/>
          <w:lang w:val="x-none" w:eastAsia="en-US"/>
        </w:rPr>
        <w:t>диалог</w:t>
      </w:r>
      <w:r w:rsidRPr="009854CE">
        <w:rPr>
          <w:sz w:val="24"/>
          <w:szCs w:val="24"/>
          <w:lang w:eastAsia="en-US"/>
        </w:rPr>
        <w:t>-</w:t>
      </w:r>
      <w:r w:rsidRPr="009854CE">
        <w:rPr>
          <w:sz w:val="24"/>
          <w:szCs w:val="24"/>
          <w:lang w:val="x-none"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116319FA"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21E84298" w14:textId="77777777" w:rsidR="009854CE" w:rsidRPr="009854CE" w:rsidRDefault="009854CE" w:rsidP="009854CE">
      <w:pPr>
        <w:ind w:firstLine="709"/>
        <w:rPr>
          <w:sz w:val="24"/>
          <w:szCs w:val="24"/>
          <w:lang w:val="x-none" w:eastAsia="en-US"/>
        </w:rPr>
      </w:pPr>
      <w:r w:rsidRPr="009854CE">
        <w:rPr>
          <w:sz w:val="24"/>
          <w:szCs w:val="24"/>
          <w:lang w:eastAsia="en-US"/>
        </w:rPr>
        <w:t>Данные</w:t>
      </w:r>
      <w:r w:rsidRPr="009854CE">
        <w:rPr>
          <w:sz w:val="24"/>
          <w:szCs w:val="24"/>
          <w:lang w:val="x-none"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14:paraId="664F9297" w14:textId="77777777" w:rsidR="009854CE" w:rsidRPr="009854CE" w:rsidRDefault="009854CE" w:rsidP="009854CE">
      <w:pPr>
        <w:ind w:firstLine="709"/>
        <w:rPr>
          <w:sz w:val="24"/>
          <w:szCs w:val="24"/>
          <w:lang w:val="x-none" w:eastAsia="en-US"/>
        </w:rPr>
      </w:pPr>
      <w:r w:rsidRPr="009854CE">
        <w:rPr>
          <w:sz w:val="24"/>
          <w:szCs w:val="24"/>
          <w:lang w:val="x-none" w:eastAsia="en-US"/>
        </w:rPr>
        <w:t>Объём диалога – до 7 реплик со стороны каждого собеседника.</w:t>
      </w:r>
    </w:p>
    <w:p w14:paraId="15B78EBD" w14:textId="54753197"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монологической речи:</w:t>
      </w:r>
    </w:p>
    <w:p w14:paraId="3DEBA102" w14:textId="77777777" w:rsidR="009854CE" w:rsidRPr="009854CE" w:rsidRDefault="009854CE" w:rsidP="009854CE">
      <w:pPr>
        <w:ind w:firstLine="709"/>
        <w:rPr>
          <w:sz w:val="24"/>
          <w:szCs w:val="24"/>
          <w:lang w:val="x-none" w:eastAsia="en-US"/>
        </w:rPr>
      </w:pPr>
      <w:r w:rsidRPr="009854CE">
        <w:rPr>
          <w:sz w:val="24"/>
          <w:szCs w:val="24"/>
          <w:lang w:val="x-none" w:eastAsia="en-US"/>
        </w:rPr>
        <w:t>создание устных связных монологических высказываний с использованием основных коммуникативных типов речи:</w:t>
      </w:r>
    </w:p>
    <w:p w14:paraId="138C93FC"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1315DE40"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48FBFD77" w14:textId="77777777" w:rsidR="009854CE" w:rsidRPr="009854CE" w:rsidRDefault="009854CE" w:rsidP="009854CE">
      <w:pPr>
        <w:ind w:firstLine="709"/>
        <w:rPr>
          <w:sz w:val="24"/>
          <w:szCs w:val="24"/>
          <w:lang w:val="x-none" w:eastAsia="en-US"/>
        </w:rPr>
      </w:pPr>
      <w:r w:rsidRPr="009854CE">
        <w:rPr>
          <w:sz w:val="24"/>
          <w:szCs w:val="24"/>
          <w:lang w:val="x-none" w:eastAsia="en-US"/>
        </w:rPr>
        <w:t>выражение и аргументирование своего мнения по отношению к услышанному (прочитанному);</w:t>
      </w:r>
    </w:p>
    <w:p w14:paraId="06378B43"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прослушанного) текста;</w:t>
      </w:r>
    </w:p>
    <w:p w14:paraId="1BE63254"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ение рассказа по картинкам;</w:t>
      </w:r>
    </w:p>
    <w:p w14:paraId="692581B3"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зложение результатов выполненной проектной работы. </w:t>
      </w:r>
    </w:p>
    <w:p w14:paraId="5EEDB147"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вопрос</w:t>
      </w:r>
      <w:r w:rsidRPr="009854CE">
        <w:rPr>
          <w:sz w:val="24"/>
          <w:szCs w:val="24"/>
          <w:lang w:eastAsia="en-US"/>
        </w:rPr>
        <w:t>ов</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план</w:t>
      </w:r>
      <w:r w:rsidRPr="009854CE">
        <w:rPr>
          <w:sz w:val="24"/>
          <w:szCs w:val="24"/>
          <w:lang w:eastAsia="en-US"/>
        </w:rPr>
        <w:t>ов</w:t>
      </w:r>
      <w:r w:rsidRPr="009854CE">
        <w:rPr>
          <w:sz w:val="24"/>
          <w:szCs w:val="24"/>
          <w:lang w:val="x-none" w:eastAsia="en-US"/>
        </w:rPr>
        <w:t xml:space="preserve">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 таблиц.</w:t>
      </w:r>
    </w:p>
    <w:p w14:paraId="5FB6D74B"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9–10 фраз.</w:t>
      </w:r>
    </w:p>
    <w:p w14:paraId="046E44AC" w14:textId="48C311A4" w:rsidR="009854CE" w:rsidRPr="009775FF" w:rsidRDefault="009854CE" w:rsidP="009854CE">
      <w:pPr>
        <w:ind w:firstLine="709"/>
        <w:rPr>
          <w:b/>
          <w:sz w:val="24"/>
          <w:szCs w:val="24"/>
          <w:lang w:eastAsia="en-US"/>
        </w:rPr>
      </w:pPr>
      <w:r w:rsidRPr="009775FF">
        <w:rPr>
          <w:b/>
          <w:sz w:val="24"/>
          <w:szCs w:val="24"/>
          <w:lang w:eastAsia="en-US"/>
        </w:rPr>
        <w:t>Аудирование.</w:t>
      </w:r>
    </w:p>
    <w:p w14:paraId="154D2798"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4BF4B308" w14:textId="77777777" w:rsidR="009854CE" w:rsidRPr="009854CE" w:rsidRDefault="009854CE" w:rsidP="009854CE">
      <w:pPr>
        <w:ind w:firstLine="709"/>
        <w:rPr>
          <w:sz w:val="24"/>
          <w:szCs w:val="24"/>
          <w:lang w:val="x-none" w:eastAsia="en-US"/>
        </w:rPr>
      </w:pPr>
      <w:r w:rsidRPr="009854CE">
        <w:rPr>
          <w:sz w:val="24"/>
          <w:szCs w:val="24"/>
          <w:lang w:val="x-none"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0585185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w:t>
      </w:r>
      <w:r w:rsidRPr="009854CE">
        <w:rPr>
          <w:sz w:val="24"/>
          <w:szCs w:val="24"/>
          <w:lang w:eastAsia="en-US"/>
        </w:rPr>
        <w:t>аудирования</w:t>
      </w:r>
      <w:r w:rsidRPr="009854CE">
        <w:rPr>
          <w:sz w:val="24"/>
          <w:szCs w:val="24"/>
          <w:lang w:val="x-none" w:eastAsia="en-US"/>
        </w:rPr>
        <w:t>, игнорировать незнакомые слова, не существенные для понимания основного содержания.</w:t>
      </w:r>
    </w:p>
    <w:p w14:paraId="5E02B02B"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нужной (интересующей, запрашиваемой) информации предполагает умение выделять нужную (интересующую, запрашиваемую</w:t>
      </w:r>
      <w:r w:rsidRPr="009854CE">
        <w:rPr>
          <w:sz w:val="24"/>
          <w:szCs w:val="24"/>
          <w:lang w:eastAsia="en-US"/>
        </w:rPr>
        <w:t>)</w:t>
      </w:r>
      <w:r w:rsidRPr="009854CE">
        <w:rPr>
          <w:sz w:val="24"/>
          <w:szCs w:val="24"/>
          <w:lang w:val="x-none" w:eastAsia="en-US"/>
        </w:rPr>
        <w:t xml:space="preserve"> информацию, представленную в эксплицитной (явной) форме, в воспринимаемом на слух тексте.</w:t>
      </w:r>
    </w:p>
    <w:p w14:paraId="282D4C2C"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6CCFF2B2"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2 минут.</w:t>
      </w:r>
    </w:p>
    <w:p w14:paraId="1A2228E2" w14:textId="77777777" w:rsidR="009775FF" w:rsidRDefault="009775FF" w:rsidP="009854CE">
      <w:pPr>
        <w:ind w:firstLine="709"/>
        <w:rPr>
          <w:b/>
          <w:sz w:val="24"/>
          <w:szCs w:val="24"/>
          <w:lang w:eastAsia="en-US"/>
        </w:rPr>
      </w:pPr>
    </w:p>
    <w:p w14:paraId="3D74BC6E" w14:textId="77777777" w:rsidR="009775FF" w:rsidRDefault="009775FF" w:rsidP="009854CE">
      <w:pPr>
        <w:ind w:firstLine="709"/>
        <w:rPr>
          <w:b/>
          <w:sz w:val="24"/>
          <w:szCs w:val="24"/>
          <w:lang w:eastAsia="en-US"/>
        </w:rPr>
      </w:pPr>
    </w:p>
    <w:p w14:paraId="009E9825" w14:textId="6BE7FA28" w:rsidR="009854CE" w:rsidRPr="009775FF" w:rsidRDefault="009854CE" w:rsidP="009854CE">
      <w:pPr>
        <w:ind w:firstLine="709"/>
        <w:rPr>
          <w:b/>
          <w:sz w:val="24"/>
          <w:szCs w:val="24"/>
          <w:lang w:eastAsia="en-US"/>
        </w:rPr>
      </w:pPr>
      <w:r w:rsidRPr="009775FF">
        <w:rPr>
          <w:b/>
          <w:sz w:val="24"/>
          <w:szCs w:val="24"/>
          <w:lang w:eastAsia="en-US"/>
        </w:rPr>
        <w:t>Смысловое чтение.</w:t>
      </w:r>
    </w:p>
    <w:p w14:paraId="5F3F721F"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2009EF53"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14:paraId="382EFCD9" w14:textId="77777777"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7DA6E56C"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диаграмм, схем) и понимание представленной в них информации.</w:t>
      </w:r>
    </w:p>
    <w:p w14:paraId="06BC6336"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14:paraId="0436D594"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46AC42C4"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350–500 слов.</w:t>
      </w:r>
    </w:p>
    <w:p w14:paraId="598A354A" w14:textId="53AA85B2" w:rsidR="009854CE" w:rsidRPr="009775FF" w:rsidRDefault="009854CE" w:rsidP="009854CE">
      <w:pPr>
        <w:ind w:firstLine="709"/>
        <w:rPr>
          <w:b/>
          <w:sz w:val="24"/>
          <w:szCs w:val="24"/>
          <w:lang w:eastAsia="en-US"/>
        </w:rPr>
      </w:pPr>
      <w:r w:rsidRPr="009775FF">
        <w:rPr>
          <w:b/>
          <w:sz w:val="24"/>
          <w:szCs w:val="24"/>
          <w:lang w:eastAsia="en-US"/>
        </w:rPr>
        <w:t>Письменная речь.</w:t>
      </w:r>
    </w:p>
    <w:p w14:paraId="262B3ACA"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 письменной речи:</w:t>
      </w:r>
    </w:p>
    <w:p w14:paraId="637B283B"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ение плана (тезисов) устного или письменного сообщения;</w:t>
      </w:r>
    </w:p>
    <w:p w14:paraId="06C338E7"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14:paraId="0A6AA4C0"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w:t>
      </w:r>
      <w:r w:rsidRPr="009854CE">
        <w:rPr>
          <w:sz w:val="24"/>
          <w:szCs w:val="24"/>
          <w:lang w:eastAsia="en-US"/>
        </w:rPr>
        <w:t xml:space="preserve"> </w:t>
      </w:r>
      <w:r w:rsidRPr="009854CE">
        <w:rPr>
          <w:sz w:val="24"/>
          <w:szCs w:val="24"/>
          <w:lang w:val="x-none" w:eastAsia="en-US"/>
        </w:rPr>
        <w:t>в соответствии с нормами неофициального общения, принятыми в стране (странах) изучаемого языка. Объём письма – до 110 слов;</w:t>
      </w:r>
    </w:p>
    <w:p w14:paraId="383F216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ние небольшого письменного высказывания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xml:space="preserve"> и (или) прочитанн</w:t>
      </w:r>
      <w:r w:rsidRPr="009854CE">
        <w:rPr>
          <w:sz w:val="24"/>
          <w:szCs w:val="24"/>
          <w:lang w:eastAsia="en-US"/>
        </w:rPr>
        <w:t>ого</w:t>
      </w:r>
      <w:r w:rsidRPr="009854CE">
        <w:rPr>
          <w:sz w:val="24"/>
          <w:szCs w:val="24"/>
          <w:lang w:val="x-none" w:eastAsia="en-US"/>
        </w:rPr>
        <w:t xml:space="preserve"> (прослушанн</w:t>
      </w:r>
      <w:r w:rsidRPr="009854CE">
        <w:rPr>
          <w:sz w:val="24"/>
          <w:szCs w:val="24"/>
          <w:lang w:eastAsia="en-US"/>
        </w:rPr>
        <w:t>ого)</w:t>
      </w:r>
      <w:r w:rsidRPr="009854CE">
        <w:rPr>
          <w:sz w:val="24"/>
          <w:szCs w:val="24"/>
          <w:lang w:val="x-none" w:eastAsia="en-US"/>
        </w:rPr>
        <w:t xml:space="preserve"> текст</w:t>
      </w:r>
      <w:r w:rsidRPr="009854CE">
        <w:rPr>
          <w:sz w:val="24"/>
          <w:szCs w:val="24"/>
          <w:lang w:eastAsia="en-US"/>
        </w:rPr>
        <w:t>а</w:t>
      </w:r>
      <w:r w:rsidRPr="009854CE">
        <w:rPr>
          <w:sz w:val="24"/>
          <w:szCs w:val="24"/>
          <w:lang w:val="x-none" w:eastAsia="en-US"/>
        </w:rPr>
        <w:t>. Объём письменного высказывания – до 110 слов.</w:t>
      </w:r>
    </w:p>
    <w:p w14:paraId="68F078F4" w14:textId="4E0663FA" w:rsidR="009854CE" w:rsidRPr="009775FF" w:rsidRDefault="009854CE" w:rsidP="009854CE">
      <w:pPr>
        <w:ind w:firstLine="709"/>
        <w:rPr>
          <w:b/>
          <w:sz w:val="24"/>
          <w:szCs w:val="24"/>
          <w:lang w:eastAsia="en-US"/>
        </w:rPr>
      </w:pPr>
      <w:r w:rsidRPr="009775FF">
        <w:rPr>
          <w:b/>
          <w:sz w:val="24"/>
          <w:szCs w:val="24"/>
          <w:lang w:val="x-none" w:eastAsia="en-US"/>
        </w:rPr>
        <w:t>Языковые знания и умения</w:t>
      </w:r>
      <w:r w:rsidRPr="009775FF">
        <w:rPr>
          <w:b/>
          <w:sz w:val="24"/>
          <w:szCs w:val="24"/>
          <w:lang w:eastAsia="en-US"/>
        </w:rPr>
        <w:t>.</w:t>
      </w:r>
    </w:p>
    <w:p w14:paraId="6C5D0600" w14:textId="5A85AB1F"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14:paraId="47BC1447"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1562BF63"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0854F968"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сообщение информационного характера, отрывок из статьи научно-популярного характера, рассказ, диалог (беседа).</w:t>
      </w:r>
    </w:p>
    <w:p w14:paraId="3EF0C65A"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110 слов.</w:t>
      </w:r>
    </w:p>
    <w:p w14:paraId="35F62DAF" w14:textId="1156C60E"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14:paraId="404354E3"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721C58C9"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9854CE">
        <w:rPr>
          <w:sz w:val="24"/>
          <w:szCs w:val="24"/>
          <w:lang w:val="en-US" w:eastAsia="en-US"/>
        </w:rPr>
        <w:t>firstly</w:t>
      </w:r>
      <w:r w:rsidRPr="009854CE">
        <w:rPr>
          <w:sz w:val="24"/>
          <w:szCs w:val="24"/>
          <w:lang w:val="x-none" w:eastAsia="en-US"/>
        </w:rPr>
        <w:t>/</w:t>
      </w:r>
      <w:r w:rsidRPr="009854CE">
        <w:rPr>
          <w:sz w:val="24"/>
          <w:szCs w:val="24"/>
          <w:lang w:val="en-US" w:eastAsia="en-US"/>
        </w:rPr>
        <w:t>first</w:t>
      </w:r>
      <w:r w:rsidRPr="009854CE">
        <w:rPr>
          <w:sz w:val="24"/>
          <w:szCs w:val="24"/>
          <w:lang w:val="x-none" w:eastAsia="en-US"/>
        </w:rPr>
        <w:t xml:space="preserve"> </w:t>
      </w:r>
      <w:r w:rsidRPr="009854CE">
        <w:rPr>
          <w:sz w:val="24"/>
          <w:szCs w:val="24"/>
          <w:lang w:val="en-US" w:eastAsia="en-US"/>
        </w:rPr>
        <w:t>of</w:t>
      </w:r>
      <w:r w:rsidRPr="009854CE">
        <w:rPr>
          <w:sz w:val="24"/>
          <w:szCs w:val="24"/>
          <w:lang w:val="x-none" w:eastAsia="en-US"/>
        </w:rPr>
        <w:t xml:space="preserve"> </w:t>
      </w:r>
      <w:r w:rsidRPr="009854CE">
        <w:rPr>
          <w:sz w:val="24"/>
          <w:szCs w:val="24"/>
          <w:lang w:val="en-US" w:eastAsia="en-US"/>
        </w:rPr>
        <w:t>all</w:t>
      </w:r>
      <w:r w:rsidRPr="009854CE">
        <w:rPr>
          <w:sz w:val="24"/>
          <w:szCs w:val="24"/>
          <w:lang w:val="x-none" w:eastAsia="en-US"/>
        </w:rPr>
        <w:t xml:space="preserve">, </w:t>
      </w:r>
      <w:r w:rsidRPr="009854CE">
        <w:rPr>
          <w:sz w:val="24"/>
          <w:szCs w:val="24"/>
          <w:lang w:val="en-US" w:eastAsia="en-US"/>
        </w:rPr>
        <w:t>secondly</w:t>
      </w:r>
      <w:r w:rsidRPr="009854CE">
        <w:rPr>
          <w:sz w:val="24"/>
          <w:szCs w:val="24"/>
          <w:lang w:val="x-none" w:eastAsia="en-US"/>
        </w:rPr>
        <w:t xml:space="preserve">, </w:t>
      </w:r>
      <w:r w:rsidRPr="009854CE">
        <w:rPr>
          <w:sz w:val="24"/>
          <w:szCs w:val="24"/>
          <w:lang w:val="en-US" w:eastAsia="en-US"/>
        </w:rPr>
        <w:t>finally</w:t>
      </w:r>
      <w:r w:rsidRPr="009854CE">
        <w:rPr>
          <w:sz w:val="24"/>
          <w:szCs w:val="24"/>
          <w:lang w:val="x-none" w:eastAsia="en-US"/>
        </w:rPr>
        <w:t xml:space="preserve">; </w:t>
      </w:r>
      <w:r w:rsidRPr="009854CE">
        <w:rPr>
          <w:sz w:val="24"/>
          <w:szCs w:val="24"/>
          <w:lang w:val="en-US" w:eastAsia="en-US"/>
        </w:rPr>
        <w:t>on</w:t>
      </w:r>
      <w:r w:rsidRPr="009854CE">
        <w:rPr>
          <w:sz w:val="24"/>
          <w:szCs w:val="24"/>
          <w:lang w:val="x-none" w:eastAsia="en-US"/>
        </w:rPr>
        <w:t xml:space="preserve"> </w:t>
      </w:r>
      <w:r w:rsidRPr="009854CE">
        <w:rPr>
          <w:sz w:val="24"/>
          <w:szCs w:val="24"/>
          <w:lang w:val="en-US" w:eastAsia="en-US"/>
        </w:rPr>
        <w:t>the</w:t>
      </w:r>
      <w:r w:rsidRPr="009854CE">
        <w:rPr>
          <w:sz w:val="24"/>
          <w:szCs w:val="24"/>
          <w:lang w:val="x-none" w:eastAsia="en-US"/>
        </w:rPr>
        <w:t xml:space="preserve"> </w:t>
      </w:r>
      <w:r w:rsidRPr="009854CE">
        <w:rPr>
          <w:sz w:val="24"/>
          <w:szCs w:val="24"/>
          <w:lang w:val="en-US" w:eastAsia="en-US"/>
        </w:rPr>
        <w:t>one</w:t>
      </w:r>
      <w:r w:rsidRPr="009854CE">
        <w:rPr>
          <w:sz w:val="24"/>
          <w:szCs w:val="24"/>
          <w:lang w:val="x-none" w:eastAsia="en-US"/>
        </w:rPr>
        <w:t xml:space="preserve"> </w:t>
      </w:r>
      <w:r w:rsidRPr="009854CE">
        <w:rPr>
          <w:sz w:val="24"/>
          <w:szCs w:val="24"/>
          <w:lang w:val="en-US" w:eastAsia="en-US"/>
        </w:rPr>
        <w:t>hand</w:t>
      </w:r>
      <w:r w:rsidRPr="009854CE">
        <w:rPr>
          <w:sz w:val="24"/>
          <w:szCs w:val="24"/>
          <w:lang w:val="x-none" w:eastAsia="en-US"/>
        </w:rPr>
        <w:t xml:space="preserve">, </w:t>
      </w:r>
      <w:r w:rsidRPr="009854CE">
        <w:rPr>
          <w:sz w:val="24"/>
          <w:szCs w:val="24"/>
          <w:lang w:val="en-US" w:eastAsia="en-US"/>
        </w:rPr>
        <w:t>on</w:t>
      </w:r>
      <w:r w:rsidRPr="009854CE">
        <w:rPr>
          <w:sz w:val="24"/>
          <w:szCs w:val="24"/>
          <w:lang w:val="x-none" w:eastAsia="en-US"/>
        </w:rPr>
        <w:t xml:space="preserve"> </w:t>
      </w:r>
      <w:r w:rsidRPr="009854CE">
        <w:rPr>
          <w:sz w:val="24"/>
          <w:szCs w:val="24"/>
          <w:lang w:val="en-US" w:eastAsia="en-US"/>
        </w:rPr>
        <w:t>the</w:t>
      </w:r>
      <w:r w:rsidRPr="009854CE">
        <w:rPr>
          <w:sz w:val="24"/>
          <w:szCs w:val="24"/>
          <w:lang w:val="x-none" w:eastAsia="en-US"/>
        </w:rPr>
        <w:t xml:space="preserve"> </w:t>
      </w:r>
      <w:r w:rsidRPr="009854CE">
        <w:rPr>
          <w:sz w:val="24"/>
          <w:szCs w:val="24"/>
          <w:lang w:val="en-US" w:eastAsia="en-US"/>
        </w:rPr>
        <w:t>other</w:t>
      </w:r>
      <w:r w:rsidRPr="009854CE">
        <w:rPr>
          <w:sz w:val="24"/>
          <w:szCs w:val="24"/>
          <w:lang w:val="x-none" w:eastAsia="en-US"/>
        </w:rPr>
        <w:t xml:space="preserve"> </w:t>
      </w:r>
      <w:r w:rsidRPr="009854CE">
        <w:rPr>
          <w:sz w:val="24"/>
          <w:szCs w:val="24"/>
          <w:lang w:val="en-US" w:eastAsia="en-US"/>
        </w:rPr>
        <w:t>hand</w:t>
      </w:r>
      <w:r w:rsidRPr="009854CE">
        <w:rPr>
          <w:sz w:val="24"/>
          <w:szCs w:val="24"/>
          <w:lang w:val="x-none" w:eastAsia="en-US"/>
        </w:rPr>
        <w:t>), апострофа.</w:t>
      </w:r>
    </w:p>
    <w:p w14:paraId="44870C6F" w14:textId="77777777" w:rsidR="009854CE" w:rsidRPr="009854CE" w:rsidRDefault="009854CE" w:rsidP="009854CE">
      <w:pPr>
        <w:ind w:firstLine="709"/>
        <w:rPr>
          <w:sz w:val="24"/>
          <w:szCs w:val="24"/>
          <w:lang w:val="x-none" w:eastAsia="en-US"/>
        </w:rPr>
      </w:pPr>
      <w:r w:rsidRPr="009854CE">
        <w:rPr>
          <w:sz w:val="24"/>
          <w:szCs w:val="24"/>
          <w:lang w:val="x-none" w:eastAsia="en-US"/>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0BF4CA15" w14:textId="31AED173"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14:paraId="48F92D3E"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1A498469" w14:textId="77777777" w:rsidR="009854CE" w:rsidRPr="009854CE" w:rsidRDefault="009854CE" w:rsidP="009854CE">
      <w:pPr>
        <w:ind w:firstLine="709"/>
        <w:rPr>
          <w:sz w:val="24"/>
          <w:szCs w:val="24"/>
          <w:lang w:val="x-none" w:eastAsia="en-US"/>
        </w:rPr>
      </w:pPr>
      <w:r w:rsidRPr="009854CE">
        <w:rPr>
          <w:sz w:val="24"/>
          <w:szCs w:val="24"/>
          <w:lang w:val="x-none" w:eastAsia="en-US"/>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14:paraId="11695E4E"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1253859E"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2939C97A"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 существительных при помощи суффиксов:</w:t>
      </w:r>
      <w:r w:rsidRPr="009854CE">
        <w:rPr>
          <w:sz w:val="24"/>
          <w:szCs w:val="24"/>
          <w:lang w:val="en-US" w:eastAsia="en-US"/>
        </w:rPr>
        <w:t xml:space="preserve"> -ance/-ence (performance/residence), -ity (activity); -ship (friendship);</w:t>
      </w:r>
    </w:p>
    <w:p w14:paraId="28F32750"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 прилагательных при помощи префикса inter</w:t>
      </w:r>
      <w:r w:rsidRPr="009854CE">
        <w:rPr>
          <w:sz w:val="24"/>
          <w:szCs w:val="24"/>
          <w:lang w:eastAsia="en-US"/>
        </w:rPr>
        <w:t xml:space="preserve">- </w:t>
      </w:r>
      <w:r w:rsidRPr="009854CE">
        <w:rPr>
          <w:sz w:val="24"/>
          <w:szCs w:val="24"/>
          <w:lang w:val="x-none" w:eastAsia="en-US"/>
        </w:rPr>
        <w:t>(international);</w:t>
      </w:r>
    </w:p>
    <w:p w14:paraId="1337E150"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 прилагательных при помощи -ed и -ing (interested/interesting);</w:t>
      </w:r>
    </w:p>
    <w:p w14:paraId="61CB64D8" w14:textId="77777777" w:rsidR="009854CE" w:rsidRPr="009854CE" w:rsidRDefault="009854CE" w:rsidP="009854CE">
      <w:pPr>
        <w:ind w:firstLine="709"/>
        <w:rPr>
          <w:sz w:val="24"/>
          <w:szCs w:val="24"/>
          <w:lang w:val="x-none" w:eastAsia="en-US"/>
        </w:rPr>
      </w:pPr>
      <w:r w:rsidRPr="009854CE">
        <w:rPr>
          <w:sz w:val="24"/>
          <w:szCs w:val="24"/>
          <w:lang w:val="x-none" w:eastAsia="en-US"/>
        </w:rPr>
        <w:t>конверсия:</w:t>
      </w:r>
    </w:p>
    <w:p w14:paraId="52E8A7CE"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и существительного от неопределённой формы глагола (to walk – a walk);</w:t>
      </w:r>
    </w:p>
    <w:p w14:paraId="427A74E9"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глагола от имени существительного (a present – to present);</w:t>
      </w:r>
    </w:p>
    <w:p w14:paraId="6EE3D7C6"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и существительного от прилагательного (rich – the rich);</w:t>
      </w:r>
    </w:p>
    <w:p w14:paraId="35D9AB8F" w14:textId="77777777" w:rsidR="009854CE" w:rsidRPr="009854CE" w:rsidRDefault="009854CE" w:rsidP="009854CE">
      <w:pPr>
        <w:ind w:firstLine="709"/>
        <w:rPr>
          <w:sz w:val="24"/>
          <w:szCs w:val="24"/>
          <w:lang w:val="x-none" w:eastAsia="en-US"/>
        </w:rPr>
      </w:pPr>
      <w:r w:rsidRPr="009854CE">
        <w:rPr>
          <w:sz w:val="24"/>
          <w:szCs w:val="24"/>
          <w:lang w:val="x-none" w:eastAsia="en-US"/>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14:paraId="7A9764B0"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ные средства связи в тексте для обеспечения его целостности (firstly, however, finally, at last, etc.).</w:t>
      </w:r>
    </w:p>
    <w:p w14:paraId="1CFEA8AE" w14:textId="77777777" w:rsidR="009854CE" w:rsidRPr="009854CE" w:rsidRDefault="009854CE" w:rsidP="009854CE">
      <w:pPr>
        <w:ind w:firstLine="709"/>
        <w:rPr>
          <w:sz w:val="24"/>
          <w:szCs w:val="24"/>
          <w:lang w:eastAsia="en-US"/>
        </w:rPr>
      </w:pPr>
      <w:r w:rsidRPr="009854CE">
        <w:rPr>
          <w:sz w:val="24"/>
          <w:szCs w:val="24"/>
          <w:lang w:eastAsia="en-US"/>
        </w:rPr>
        <w:t>136.6.2.4. Грамматическая сторона речи.</w:t>
      </w:r>
    </w:p>
    <w:p w14:paraId="7099CEAF"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579B079C" w14:textId="77777777" w:rsidR="009854CE" w:rsidRPr="009854CE" w:rsidRDefault="009854CE" w:rsidP="009854CE">
      <w:pPr>
        <w:ind w:firstLine="709"/>
        <w:rPr>
          <w:sz w:val="24"/>
          <w:szCs w:val="24"/>
          <w:lang w:val="en-US" w:eastAsia="en-US"/>
        </w:rPr>
      </w:pPr>
      <w:r w:rsidRPr="009854CE">
        <w:rPr>
          <w:sz w:val="24"/>
          <w:szCs w:val="24"/>
          <w:lang w:val="x-none" w:eastAsia="en-US"/>
        </w:rPr>
        <w:t>Предложения</w:t>
      </w:r>
      <w:r w:rsidRPr="009854CE">
        <w:rPr>
          <w:sz w:val="24"/>
          <w:szCs w:val="24"/>
          <w:lang w:val="en-US" w:eastAsia="en-US"/>
        </w:rPr>
        <w:t xml:space="preserve"> </w:t>
      </w:r>
      <w:r w:rsidRPr="009854CE">
        <w:rPr>
          <w:sz w:val="24"/>
          <w:szCs w:val="24"/>
          <w:lang w:val="x-none" w:eastAsia="en-US"/>
        </w:rPr>
        <w:t>со</w:t>
      </w:r>
      <w:r w:rsidRPr="009854CE">
        <w:rPr>
          <w:sz w:val="24"/>
          <w:szCs w:val="24"/>
          <w:lang w:val="en-US" w:eastAsia="en-US"/>
        </w:rPr>
        <w:t xml:space="preserve"> </w:t>
      </w:r>
      <w:r w:rsidRPr="009854CE">
        <w:rPr>
          <w:sz w:val="24"/>
          <w:szCs w:val="24"/>
          <w:lang w:val="x-none" w:eastAsia="en-US"/>
        </w:rPr>
        <w:t>сложным</w:t>
      </w:r>
      <w:r w:rsidRPr="009854CE">
        <w:rPr>
          <w:sz w:val="24"/>
          <w:szCs w:val="24"/>
          <w:lang w:val="en-US" w:eastAsia="en-US"/>
        </w:rPr>
        <w:t xml:space="preserve"> </w:t>
      </w:r>
      <w:r w:rsidRPr="009854CE">
        <w:rPr>
          <w:sz w:val="24"/>
          <w:szCs w:val="24"/>
          <w:lang w:val="x-none" w:eastAsia="en-US"/>
        </w:rPr>
        <w:t>дополнением</w:t>
      </w:r>
      <w:r w:rsidRPr="009854CE">
        <w:rPr>
          <w:sz w:val="24"/>
          <w:szCs w:val="24"/>
          <w:lang w:val="en-US" w:eastAsia="en-US"/>
        </w:rPr>
        <w:t xml:space="preserve"> (Complex Object) (I saw her cross/crossing the road.).</w:t>
      </w:r>
    </w:p>
    <w:p w14:paraId="717FC535"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4DBD84C7" w14:textId="77777777" w:rsidR="009854CE" w:rsidRPr="009854CE" w:rsidRDefault="009854CE" w:rsidP="009854CE">
      <w:pPr>
        <w:ind w:firstLine="709"/>
        <w:rPr>
          <w:sz w:val="24"/>
          <w:szCs w:val="24"/>
          <w:lang w:val="x-none" w:eastAsia="en-US"/>
        </w:rPr>
      </w:pPr>
      <w:r w:rsidRPr="009854CE">
        <w:rPr>
          <w:sz w:val="24"/>
          <w:szCs w:val="24"/>
          <w:lang w:val="x-none" w:eastAsia="en-US"/>
        </w:rPr>
        <w:t>Все типы вопросительных предложений в Past Perfect Tense. Согласование времен в рамках сложного предложения.</w:t>
      </w:r>
    </w:p>
    <w:p w14:paraId="7A9BB050" w14:textId="77777777" w:rsidR="009854CE" w:rsidRPr="009854CE" w:rsidRDefault="009854CE" w:rsidP="009854CE">
      <w:pPr>
        <w:ind w:firstLine="709"/>
        <w:rPr>
          <w:sz w:val="24"/>
          <w:szCs w:val="24"/>
          <w:lang w:val="x-none" w:eastAsia="en-US"/>
        </w:rPr>
      </w:pPr>
      <w:r w:rsidRPr="009854CE">
        <w:rPr>
          <w:sz w:val="24"/>
          <w:szCs w:val="24"/>
          <w:lang w:val="x-none" w:eastAsia="en-US"/>
        </w:rPr>
        <w:t>Согласование подлежащего, выраженного собирательным существительным (family, police) со сказуемым.</w:t>
      </w:r>
    </w:p>
    <w:p w14:paraId="41C7EE17"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и</w:t>
      </w:r>
      <w:r w:rsidRPr="009854CE">
        <w:rPr>
          <w:sz w:val="24"/>
          <w:szCs w:val="24"/>
          <w:lang w:val="en-US" w:eastAsia="en-US"/>
        </w:rPr>
        <w:t xml:space="preserve"> </w:t>
      </w:r>
      <w:r w:rsidRPr="009854CE">
        <w:rPr>
          <w:sz w:val="24"/>
          <w:szCs w:val="24"/>
          <w:lang w:val="x-none" w:eastAsia="en-US"/>
        </w:rPr>
        <w:t>с</w:t>
      </w:r>
      <w:r w:rsidRPr="009854CE">
        <w:rPr>
          <w:sz w:val="24"/>
          <w:szCs w:val="24"/>
          <w:lang w:val="en-US" w:eastAsia="en-US"/>
        </w:rPr>
        <w:t xml:space="preserve"> </w:t>
      </w:r>
      <w:r w:rsidRPr="009854CE">
        <w:rPr>
          <w:sz w:val="24"/>
          <w:szCs w:val="24"/>
          <w:lang w:val="x-none" w:eastAsia="en-US"/>
        </w:rPr>
        <w:t>глаголами</w:t>
      </w:r>
      <w:r w:rsidRPr="009854CE">
        <w:rPr>
          <w:sz w:val="24"/>
          <w:szCs w:val="24"/>
          <w:lang w:val="en-US" w:eastAsia="en-US"/>
        </w:rPr>
        <w:t xml:space="preserve"> </w:t>
      </w:r>
      <w:r w:rsidRPr="009854CE">
        <w:rPr>
          <w:sz w:val="24"/>
          <w:szCs w:val="24"/>
          <w:lang w:val="x-none" w:eastAsia="en-US"/>
        </w:rPr>
        <w:t>на</w:t>
      </w:r>
      <w:r w:rsidRPr="009854CE">
        <w:rPr>
          <w:sz w:val="24"/>
          <w:szCs w:val="24"/>
          <w:lang w:val="en-US" w:eastAsia="en-US"/>
        </w:rPr>
        <w:t xml:space="preserve"> -ing: to love/hate doing something.</w:t>
      </w:r>
    </w:p>
    <w:p w14:paraId="2E05BA1B"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и</w:t>
      </w:r>
      <w:r w:rsidRPr="009854CE">
        <w:rPr>
          <w:sz w:val="24"/>
          <w:szCs w:val="24"/>
          <w:lang w:val="en-US" w:eastAsia="en-US"/>
        </w:rPr>
        <w:t xml:space="preserve">, </w:t>
      </w:r>
      <w:r w:rsidRPr="009854CE">
        <w:rPr>
          <w:sz w:val="24"/>
          <w:szCs w:val="24"/>
          <w:lang w:val="x-none" w:eastAsia="en-US"/>
        </w:rPr>
        <w:t>содержащие</w:t>
      </w:r>
      <w:r w:rsidRPr="009854CE">
        <w:rPr>
          <w:sz w:val="24"/>
          <w:szCs w:val="24"/>
          <w:lang w:val="en-US" w:eastAsia="en-US"/>
        </w:rPr>
        <w:t xml:space="preserve"> </w:t>
      </w:r>
      <w:r w:rsidRPr="009854CE">
        <w:rPr>
          <w:sz w:val="24"/>
          <w:szCs w:val="24"/>
          <w:lang w:val="x-none" w:eastAsia="en-US"/>
        </w:rPr>
        <w:t>глаголы</w:t>
      </w:r>
      <w:r w:rsidRPr="009854CE">
        <w:rPr>
          <w:sz w:val="24"/>
          <w:szCs w:val="24"/>
          <w:lang w:val="en-US" w:eastAsia="en-US"/>
        </w:rPr>
        <w:t>-</w:t>
      </w:r>
      <w:r w:rsidRPr="009854CE">
        <w:rPr>
          <w:sz w:val="24"/>
          <w:szCs w:val="24"/>
          <w:lang w:val="x-none" w:eastAsia="en-US"/>
        </w:rPr>
        <w:t>связки</w:t>
      </w:r>
      <w:r w:rsidRPr="009854CE">
        <w:rPr>
          <w:sz w:val="24"/>
          <w:szCs w:val="24"/>
          <w:lang w:val="en-US" w:eastAsia="en-US"/>
        </w:rPr>
        <w:t xml:space="preserve"> to be/to look/to feel/to seem.</w:t>
      </w:r>
    </w:p>
    <w:p w14:paraId="2CC157CE"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и</w:t>
      </w:r>
      <w:r w:rsidRPr="009854CE">
        <w:rPr>
          <w:sz w:val="24"/>
          <w:szCs w:val="24"/>
          <w:lang w:val="en-US" w:eastAsia="en-US"/>
        </w:rPr>
        <w:t xml:space="preserve"> be/get used to + </w:t>
      </w:r>
      <w:r w:rsidRPr="009854CE">
        <w:rPr>
          <w:sz w:val="24"/>
          <w:szCs w:val="24"/>
          <w:lang w:val="x-none" w:eastAsia="en-US"/>
        </w:rPr>
        <w:t>инфинитив</w:t>
      </w:r>
      <w:r w:rsidRPr="009854CE">
        <w:rPr>
          <w:sz w:val="24"/>
          <w:szCs w:val="24"/>
          <w:lang w:val="en-US" w:eastAsia="en-US"/>
        </w:rPr>
        <w:t xml:space="preserve"> </w:t>
      </w:r>
      <w:r w:rsidRPr="009854CE">
        <w:rPr>
          <w:sz w:val="24"/>
          <w:szCs w:val="24"/>
          <w:lang w:val="x-none" w:eastAsia="en-US"/>
        </w:rPr>
        <w:t>глагола</w:t>
      </w:r>
      <w:r w:rsidRPr="009854CE">
        <w:rPr>
          <w:sz w:val="24"/>
          <w:szCs w:val="24"/>
          <w:lang w:val="en-US" w:eastAsia="en-US"/>
        </w:rPr>
        <w:t xml:space="preserve">, be/get used to + </w:t>
      </w:r>
      <w:r w:rsidRPr="009854CE">
        <w:rPr>
          <w:sz w:val="24"/>
          <w:szCs w:val="24"/>
          <w:lang w:val="x-none" w:eastAsia="en-US"/>
        </w:rPr>
        <w:t>инфинитив</w:t>
      </w:r>
      <w:r w:rsidRPr="009854CE">
        <w:rPr>
          <w:sz w:val="24"/>
          <w:szCs w:val="24"/>
          <w:lang w:val="en-US" w:eastAsia="en-US"/>
        </w:rPr>
        <w:t xml:space="preserve"> </w:t>
      </w:r>
      <w:r w:rsidRPr="009854CE">
        <w:rPr>
          <w:sz w:val="24"/>
          <w:szCs w:val="24"/>
          <w:lang w:val="x-none" w:eastAsia="en-US"/>
        </w:rPr>
        <w:t>глагол</w:t>
      </w:r>
      <w:r w:rsidRPr="009854CE">
        <w:rPr>
          <w:sz w:val="24"/>
          <w:szCs w:val="24"/>
          <w:lang w:val="en-US" w:eastAsia="en-US"/>
        </w:rPr>
        <w:t>, be/get used to doing something, be/get used to something.</w:t>
      </w:r>
    </w:p>
    <w:p w14:paraId="105243F1"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я</w:t>
      </w:r>
      <w:r w:rsidRPr="009854CE">
        <w:rPr>
          <w:sz w:val="24"/>
          <w:szCs w:val="24"/>
          <w:lang w:val="en-US" w:eastAsia="en-US"/>
        </w:rPr>
        <w:t xml:space="preserve"> both … and ….</w:t>
      </w:r>
    </w:p>
    <w:p w14:paraId="3F0540AE"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и</w:t>
      </w:r>
      <w:r w:rsidRPr="009854CE">
        <w:rPr>
          <w:sz w:val="24"/>
          <w:szCs w:val="24"/>
          <w:lang w:val="en-US" w:eastAsia="en-US"/>
        </w:rPr>
        <w:t xml:space="preserve"> c </w:t>
      </w:r>
      <w:r w:rsidRPr="009854CE">
        <w:rPr>
          <w:sz w:val="24"/>
          <w:szCs w:val="24"/>
          <w:lang w:val="x-none" w:eastAsia="en-US"/>
        </w:rPr>
        <w:t>глаголами</w:t>
      </w:r>
      <w:r w:rsidRPr="009854CE">
        <w:rPr>
          <w:sz w:val="24"/>
          <w:szCs w:val="24"/>
          <w:lang w:val="en-US" w:eastAsia="en-US"/>
        </w:rPr>
        <w:t xml:space="preserve"> to stop, to remember, to forget (</w:t>
      </w:r>
      <w:r w:rsidRPr="009854CE">
        <w:rPr>
          <w:sz w:val="24"/>
          <w:szCs w:val="24"/>
          <w:lang w:val="x-none" w:eastAsia="en-US"/>
        </w:rPr>
        <w:t>разница</w:t>
      </w:r>
      <w:r w:rsidRPr="009854CE">
        <w:rPr>
          <w:sz w:val="24"/>
          <w:szCs w:val="24"/>
          <w:lang w:val="en-US" w:eastAsia="en-US"/>
        </w:rPr>
        <w:t xml:space="preserve"> </w:t>
      </w:r>
      <w:r w:rsidRPr="009854CE">
        <w:rPr>
          <w:sz w:val="24"/>
          <w:szCs w:val="24"/>
          <w:lang w:val="x-none" w:eastAsia="en-US"/>
        </w:rPr>
        <w:t>в</w:t>
      </w:r>
      <w:r w:rsidRPr="009854CE">
        <w:rPr>
          <w:sz w:val="24"/>
          <w:szCs w:val="24"/>
          <w:lang w:val="en-US" w:eastAsia="en-US"/>
        </w:rPr>
        <w:t xml:space="preserve"> </w:t>
      </w:r>
      <w:r w:rsidRPr="009854CE">
        <w:rPr>
          <w:sz w:val="24"/>
          <w:szCs w:val="24"/>
          <w:lang w:val="x-none" w:eastAsia="en-US"/>
        </w:rPr>
        <w:t>значении</w:t>
      </w:r>
      <w:r w:rsidRPr="009854CE">
        <w:rPr>
          <w:sz w:val="24"/>
          <w:szCs w:val="24"/>
          <w:lang w:val="en-US" w:eastAsia="en-US"/>
        </w:rPr>
        <w:t xml:space="preserve"> to stop doing smth </w:t>
      </w:r>
      <w:r w:rsidRPr="009854CE">
        <w:rPr>
          <w:sz w:val="24"/>
          <w:szCs w:val="24"/>
          <w:lang w:val="x-none" w:eastAsia="en-US"/>
        </w:rPr>
        <w:t>и</w:t>
      </w:r>
      <w:r w:rsidRPr="009854CE">
        <w:rPr>
          <w:sz w:val="24"/>
          <w:szCs w:val="24"/>
          <w:lang w:val="en-US" w:eastAsia="en-US"/>
        </w:rPr>
        <w:t xml:space="preserve"> to stop to do smth).</w:t>
      </w:r>
    </w:p>
    <w:p w14:paraId="478F1BAB" w14:textId="77777777" w:rsidR="009854CE" w:rsidRPr="009854CE" w:rsidRDefault="009854CE" w:rsidP="009854CE">
      <w:pPr>
        <w:ind w:firstLine="709"/>
        <w:rPr>
          <w:sz w:val="24"/>
          <w:szCs w:val="24"/>
          <w:lang w:val="en-US" w:eastAsia="en-US"/>
        </w:rPr>
      </w:pPr>
      <w:r w:rsidRPr="009854CE">
        <w:rPr>
          <w:sz w:val="24"/>
          <w:szCs w:val="24"/>
          <w:lang w:val="x-none" w:eastAsia="en-US"/>
        </w:rPr>
        <w:t>Глаголы</w:t>
      </w:r>
      <w:r w:rsidRPr="009854CE">
        <w:rPr>
          <w:sz w:val="24"/>
          <w:szCs w:val="24"/>
          <w:lang w:val="en-US" w:eastAsia="en-US"/>
        </w:rPr>
        <w:t xml:space="preserve"> </w:t>
      </w:r>
      <w:r w:rsidRPr="009854CE">
        <w:rPr>
          <w:sz w:val="24"/>
          <w:szCs w:val="24"/>
          <w:lang w:val="x-none" w:eastAsia="en-US"/>
        </w:rPr>
        <w:t>в</w:t>
      </w:r>
      <w:r w:rsidRPr="009854CE">
        <w:rPr>
          <w:sz w:val="24"/>
          <w:szCs w:val="24"/>
          <w:lang w:val="en-US" w:eastAsia="en-US"/>
        </w:rPr>
        <w:t xml:space="preserve"> </w:t>
      </w:r>
      <w:r w:rsidRPr="009854CE">
        <w:rPr>
          <w:sz w:val="24"/>
          <w:szCs w:val="24"/>
          <w:lang w:val="x-none" w:eastAsia="en-US"/>
        </w:rPr>
        <w:t>видо</w:t>
      </w:r>
      <w:r w:rsidRPr="009854CE">
        <w:rPr>
          <w:sz w:val="24"/>
          <w:szCs w:val="24"/>
          <w:lang w:val="en-US" w:eastAsia="en-US"/>
        </w:rPr>
        <w:t>-</w:t>
      </w:r>
      <w:r w:rsidRPr="009854CE">
        <w:rPr>
          <w:sz w:val="24"/>
          <w:szCs w:val="24"/>
          <w:lang w:val="x-none" w:eastAsia="en-US"/>
        </w:rPr>
        <w:t>временных</w:t>
      </w:r>
      <w:r w:rsidRPr="009854CE">
        <w:rPr>
          <w:sz w:val="24"/>
          <w:szCs w:val="24"/>
          <w:lang w:val="en-US" w:eastAsia="en-US"/>
        </w:rPr>
        <w:t xml:space="preserve"> </w:t>
      </w:r>
      <w:r w:rsidRPr="009854CE">
        <w:rPr>
          <w:sz w:val="24"/>
          <w:szCs w:val="24"/>
          <w:lang w:val="x-none" w:eastAsia="en-US"/>
        </w:rPr>
        <w:t>формах</w:t>
      </w:r>
      <w:r w:rsidRPr="009854CE">
        <w:rPr>
          <w:sz w:val="24"/>
          <w:szCs w:val="24"/>
          <w:lang w:val="en-US" w:eastAsia="en-US"/>
        </w:rPr>
        <w:t xml:space="preserve"> </w:t>
      </w:r>
      <w:r w:rsidRPr="009854CE">
        <w:rPr>
          <w:sz w:val="24"/>
          <w:szCs w:val="24"/>
          <w:lang w:val="x-none" w:eastAsia="en-US"/>
        </w:rPr>
        <w:t>действительного</w:t>
      </w:r>
      <w:r w:rsidRPr="009854CE">
        <w:rPr>
          <w:sz w:val="24"/>
          <w:szCs w:val="24"/>
          <w:lang w:val="en-US" w:eastAsia="en-US"/>
        </w:rPr>
        <w:t xml:space="preserve"> </w:t>
      </w:r>
      <w:r w:rsidRPr="009854CE">
        <w:rPr>
          <w:sz w:val="24"/>
          <w:szCs w:val="24"/>
          <w:lang w:val="x-none" w:eastAsia="en-US"/>
        </w:rPr>
        <w:t>залога</w:t>
      </w:r>
      <w:r w:rsidRPr="009854CE">
        <w:rPr>
          <w:sz w:val="24"/>
          <w:szCs w:val="24"/>
          <w:lang w:val="en-US" w:eastAsia="en-US"/>
        </w:rPr>
        <w:t xml:space="preserve"> </w:t>
      </w:r>
      <w:r w:rsidRPr="009854CE">
        <w:rPr>
          <w:sz w:val="24"/>
          <w:szCs w:val="24"/>
          <w:lang w:val="x-none" w:eastAsia="en-US"/>
        </w:rPr>
        <w:t>в</w:t>
      </w:r>
      <w:r w:rsidRPr="009854CE">
        <w:rPr>
          <w:sz w:val="24"/>
          <w:szCs w:val="24"/>
          <w:lang w:val="en-US" w:eastAsia="en-US"/>
        </w:rPr>
        <w:t xml:space="preserve"> </w:t>
      </w:r>
      <w:r w:rsidRPr="009854CE">
        <w:rPr>
          <w:sz w:val="24"/>
          <w:szCs w:val="24"/>
          <w:lang w:val="x-none" w:eastAsia="en-US"/>
        </w:rPr>
        <w:t>изъявительном</w:t>
      </w:r>
      <w:r w:rsidRPr="009854CE">
        <w:rPr>
          <w:sz w:val="24"/>
          <w:szCs w:val="24"/>
          <w:lang w:val="en-US" w:eastAsia="en-US"/>
        </w:rPr>
        <w:t xml:space="preserve"> </w:t>
      </w:r>
      <w:r w:rsidRPr="009854CE">
        <w:rPr>
          <w:sz w:val="24"/>
          <w:szCs w:val="24"/>
          <w:lang w:val="x-none" w:eastAsia="en-US"/>
        </w:rPr>
        <w:t>наклонении</w:t>
      </w:r>
      <w:r w:rsidRPr="009854CE">
        <w:rPr>
          <w:sz w:val="24"/>
          <w:szCs w:val="24"/>
          <w:lang w:val="en-US" w:eastAsia="en-US"/>
        </w:rPr>
        <w:t xml:space="preserve"> (Past Perfect Tense, Present Perfect Continuous Tense, Future-in-the-Past).</w:t>
      </w:r>
    </w:p>
    <w:p w14:paraId="58253B66"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е глаголы в косвенной речи в настоящем и прошедшем времени.</w:t>
      </w:r>
    </w:p>
    <w:p w14:paraId="27648E73" w14:textId="77777777" w:rsidR="009854CE" w:rsidRPr="009854CE" w:rsidRDefault="009854CE" w:rsidP="009854CE">
      <w:pPr>
        <w:ind w:firstLine="709"/>
        <w:rPr>
          <w:sz w:val="24"/>
          <w:szCs w:val="24"/>
          <w:lang w:val="x-none" w:eastAsia="en-US"/>
        </w:rPr>
      </w:pPr>
      <w:r w:rsidRPr="009854CE">
        <w:rPr>
          <w:sz w:val="24"/>
          <w:szCs w:val="24"/>
          <w:lang w:val="x-none" w:eastAsia="en-US"/>
        </w:rPr>
        <w:t>Неличные формы глагола (инфинитив, герундий, причастия настоящего и прошедшего времени).</w:t>
      </w:r>
    </w:p>
    <w:p w14:paraId="57B995D0"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too – enough.</w:t>
      </w:r>
    </w:p>
    <w:p w14:paraId="05B523B5" w14:textId="77777777" w:rsidR="009854CE" w:rsidRPr="009854CE" w:rsidRDefault="009854CE" w:rsidP="009854CE">
      <w:pPr>
        <w:ind w:firstLine="709"/>
        <w:rPr>
          <w:sz w:val="24"/>
          <w:szCs w:val="24"/>
          <w:lang w:val="x-none" w:eastAsia="en-US"/>
        </w:rPr>
      </w:pPr>
      <w:r w:rsidRPr="009854CE">
        <w:rPr>
          <w:sz w:val="24"/>
          <w:szCs w:val="24"/>
          <w:lang w:val="x-none" w:eastAsia="en-US"/>
        </w:rPr>
        <w:t>Отрицательные местоимения no (и его производные nobody, nothing</w:t>
      </w:r>
      <w:r w:rsidRPr="009854CE">
        <w:rPr>
          <w:sz w:val="24"/>
          <w:szCs w:val="24"/>
          <w:lang w:eastAsia="en-US"/>
        </w:rPr>
        <w:t xml:space="preserve"> и другие</w:t>
      </w:r>
      <w:r w:rsidRPr="009854CE">
        <w:rPr>
          <w:sz w:val="24"/>
          <w:szCs w:val="24"/>
          <w:lang w:val="x-none" w:eastAsia="en-US"/>
        </w:rPr>
        <w:t>), none.</w:t>
      </w:r>
    </w:p>
    <w:p w14:paraId="112793C0" w14:textId="01B0540A" w:rsidR="009854CE" w:rsidRPr="009775FF" w:rsidRDefault="009854CE" w:rsidP="009854CE">
      <w:pPr>
        <w:ind w:firstLine="709"/>
        <w:rPr>
          <w:b/>
          <w:sz w:val="24"/>
          <w:szCs w:val="24"/>
          <w:lang w:eastAsia="en-US"/>
        </w:rPr>
      </w:pPr>
      <w:r w:rsidRPr="009775FF">
        <w:rPr>
          <w:b/>
          <w:sz w:val="24"/>
          <w:szCs w:val="24"/>
          <w:lang w:val="x-none" w:eastAsia="en-US"/>
        </w:rPr>
        <w:t>Социокультурные знания и умения</w:t>
      </w:r>
      <w:r w:rsidRPr="009775FF">
        <w:rPr>
          <w:b/>
          <w:sz w:val="24"/>
          <w:szCs w:val="24"/>
          <w:lang w:eastAsia="en-US"/>
        </w:rPr>
        <w:t>.</w:t>
      </w:r>
    </w:p>
    <w:p w14:paraId="365BDAAF"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14:paraId="7CE12C4F" w14:textId="77777777" w:rsidR="009854CE" w:rsidRPr="009854CE" w:rsidRDefault="009854CE" w:rsidP="009854CE">
      <w:pPr>
        <w:ind w:firstLine="709"/>
        <w:rPr>
          <w:sz w:val="24"/>
          <w:szCs w:val="24"/>
          <w:lang w:val="x-none" w:eastAsia="en-US"/>
        </w:rPr>
      </w:pPr>
      <w:r w:rsidRPr="009854CE">
        <w:rPr>
          <w:sz w:val="24"/>
          <w:szCs w:val="24"/>
          <w:lang w:val="x-none" w:eastAsia="en-US"/>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656DD080"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w:t>
      </w:r>
      <w:r w:rsidRPr="009854CE">
        <w:rPr>
          <w:sz w:val="24"/>
          <w:szCs w:val="24"/>
          <w:lang w:eastAsia="en-US"/>
        </w:rPr>
        <w:t>других праздников</w:t>
      </w:r>
      <w:r w:rsidRPr="009854CE">
        <w:rPr>
          <w:sz w:val="24"/>
          <w:szCs w:val="24"/>
          <w:lang w:val="x-none" w:eastAsia="en-US"/>
        </w:rPr>
        <w:t>),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40E4BDCE"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2252529E" w14:textId="77777777" w:rsidR="009854CE" w:rsidRPr="009854CE" w:rsidRDefault="009854CE" w:rsidP="009854CE">
      <w:pPr>
        <w:ind w:firstLine="709"/>
        <w:rPr>
          <w:sz w:val="24"/>
          <w:szCs w:val="24"/>
          <w:lang w:val="x-none" w:eastAsia="en-US"/>
        </w:rPr>
      </w:pPr>
      <w:r w:rsidRPr="009854CE">
        <w:rPr>
          <w:sz w:val="24"/>
          <w:szCs w:val="24"/>
          <w:lang w:val="x-none" w:eastAsia="en-US"/>
        </w:rPr>
        <w:t>Соблюдение нормы вежливости в межкультурном общении.</w:t>
      </w:r>
    </w:p>
    <w:p w14:paraId="4B383583"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14:paraId="4669D2AF"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w:t>
      </w:r>
    </w:p>
    <w:p w14:paraId="64C45339"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 (культурные явления, события, достопримечательности);</w:t>
      </w:r>
    </w:p>
    <w:p w14:paraId="5AB98EC4"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w:t>
      </w:r>
      <w:r w:rsidRPr="009854CE">
        <w:rPr>
          <w:sz w:val="24"/>
          <w:szCs w:val="24"/>
          <w:lang w:eastAsia="en-US"/>
        </w:rPr>
        <w:t>других людях</w:t>
      </w:r>
      <w:r w:rsidRPr="009854CE">
        <w:rPr>
          <w:sz w:val="24"/>
          <w:szCs w:val="24"/>
          <w:lang w:val="x-none" w:eastAsia="en-US"/>
        </w:rPr>
        <w:t>);</w:t>
      </w:r>
    </w:p>
    <w:p w14:paraId="1BA6E5F9"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оказывать помощь </w:t>
      </w:r>
      <w:r w:rsidRPr="009854CE">
        <w:rPr>
          <w:sz w:val="24"/>
          <w:szCs w:val="24"/>
          <w:lang w:eastAsia="en-US"/>
        </w:rPr>
        <w:t>иностранным</w:t>
      </w:r>
      <w:r w:rsidRPr="009854CE">
        <w:rPr>
          <w:sz w:val="24"/>
          <w:szCs w:val="24"/>
          <w:lang w:val="x-none" w:eastAsia="en-US"/>
        </w:rPr>
        <w:t xml:space="preserve"> гостям в ситуациях повседневного общения (объяснить местонахождение объекта, сообщить возможный маршрут</w:t>
      </w:r>
      <w:r w:rsidRPr="009854CE">
        <w:rPr>
          <w:sz w:val="24"/>
          <w:szCs w:val="24"/>
          <w:lang w:eastAsia="en-US"/>
        </w:rPr>
        <w:t xml:space="preserve"> и другие ситуации</w:t>
      </w:r>
      <w:r w:rsidRPr="009854CE">
        <w:rPr>
          <w:sz w:val="24"/>
          <w:szCs w:val="24"/>
          <w:lang w:val="x-none" w:eastAsia="en-US"/>
        </w:rPr>
        <w:t>).</w:t>
      </w:r>
    </w:p>
    <w:p w14:paraId="35BAAFBE" w14:textId="77777777" w:rsidR="00897C9D" w:rsidRDefault="00897C9D" w:rsidP="009854CE">
      <w:pPr>
        <w:ind w:firstLine="709"/>
        <w:rPr>
          <w:sz w:val="24"/>
          <w:szCs w:val="24"/>
          <w:lang w:eastAsia="en-US"/>
        </w:rPr>
      </w:pPr>
    </w:p>
    <w:p w14:paraId="6CD14318" w14:textId="45A71418" w:rsidR="009854CE" w:rsidRPr="00897C9D" w:rsidRDefault="009854CE" w:rsidP="009854CE">
      <w:pPr>
        <w:ind w:firstLine="709"/>
        <w:rPr>
          <w:b/>
          <w:sz w:val="24"/>
          <w:szCs w:val="24"/>
          <w:lang w:val="x-none" w:eastAsia="en-US"/>
        </w:rPr>
      </w:pPr>
      <w:r w:rsidRPr="00897C9D">
        <w:rPr>
          <w:b/>
          <w:sz w:val="24"/>
          <w:szCs w:val="24"/>
          <w:lang w:val="x-none" w:eastAsia="en-US"/>
        </w:rPr>
        <w:t>Компенсаторные умения.</w:t>
      </w:r>
    </w:p>
    <w:p w14:paraId="3307CE0E"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4D78BCF0" w14:textId="77777777" w:rsidR="009854CE" w:rsidRPr="009854CE" w:rsidRDefault="009854CE" w:rsidP="009854CE">
      <w:pPr>
        <w:ind w:firstLine="709"/>
        <w:rPr>
          <w:sz w:val="24"/>
          <w:szCs w:val="24"/>
          <w:lang w:val="x-none" w:eastAsia="en-US"/>
        </w:rPr>
      </w:pPr>
      <w:r w:rsidRPr="009854CE">
        <w:rPr>
          <w:sz w:val="24"/>
          <w:szCs w:val="24"/>
          <w:lang w:val="x-none" w:eastAsia="en-US"/>
        </w:rPr>
        <w:t>Переспрашивать, просить повторить, уточняя значение незнакомых слов.</w:t>
      </w:r>
    </w:p>
    <w:p w14:paraId="2BF51277"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w:t>
      </w:r>
      <w:r w:rsidRPr="009854CE">
        <w:rPr>
          <w:sz w:val="24"/>
          <w:szCs w:val="24"/>
          <w:lang w:eastAsia="en-US"/>
        </w:rPr>
        <w:t>при 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73D21972"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5E272FC9" w14:textId="77777777" w:rsidR="009854CE" w:rsidRPr="009854CE" w:rsidRDefault="009854CE" w:rsidP="009854CE">
      <w:pPr>
        <w:ind w:firstLine="709"/>
        <w:rPr>
          <w:sz w:val="24"/>
          <w:szCs w:val="24"/>
          <w:lang w:val="x-none" w:eastAsia="en-US"/>
        </w:rPr>
      </w:pPr>
      <w:r w:rsidRPr="009854CE">
        <w:rPr>
          <w:sz w:val="24"/>
          <w:szCs w:val="24"/>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7CA5B38" w14:textId="77777777" w:rsidR="00897C9D" w:rsidRDefault="00897C9D" w:rsidP="009854CE">
      <w:pPr>
        <w:ind w:firstLine="709"/>
        <w:rPr>
          <w:sz w:val="24"/>
          <w:szCs w:val="24"/>
          <w:lang w:eastAsia="en-US"/>
        </w:rPr>
      </w:pPr>
    </w:p>
    <w:p w14:paraId="20611826" w14:textId="56001F8B" w:rsidR="009854CE" w:rsidRPr="00897C9D" w:rsidRDefault="00897C9D" w:rsidP="00897C9D">
      <w:pPr>
        <w:ind w:firstLine="709"/>
        <w:jc w:val="center"/>
        <w:rPr>
          <w:b/>
          <w:sz w:val="24"/>
          <w:szCs w:val="24"/>
          <w:lang w:eastAsia="en-US"/>
        </w:rPr>
      </w:pPr>
      <w:r w:rsidRPr="00897C9D">
        <w:rPr>
          <w:b/>
          <w:sz w:val="24"/>
          <w:szCs w:val="24"/>
          <w:lang w:eastAsia="en-US"/>
        </w:rPr>
        <w:t>Содержание обучения в 9 классе</w:t>
      </w:r>
    </w:p>
    <w:p w14:paraId="5DC7033E" w14:textId="77777777" w:rsidR="00897C9D" w:rsidRPr="009854CE" w:rsidRDefault="00897C9D" w:rsidP="009854CE">
      <w:pPr>
        <w:ind w:firstLine="709"/>
        <w:rPr>
          <w:sz w:val="24"/>
          <w:szCs w:val="24"/>
          <w:lang w:eastAsia="en-US"/>
        </w:rPr>
      </w:pPr>
    </w:p>
    <w:p w14:paraId="47E83362" w14:textId="25C28719" w:rsidR="009854CE" w:rsidRPr="00897C9D" w:rsidRDefault="009854CE" w:rsidP="009854CE">
      <w:pPr>
        <w:ind w:firstLine="709"/>
        <w:rPr>
          <w:b/>
          <w:sz w:val="24"/>
          <w:szCs w:val="24"/>
          <w:lang w:eastAsia="en-US"/>
        </w:rPr>
      </w:pPr>
      <w:r w:rsidRPr="00897C9D">
        <w:rPr>
          <w:b/>
          <w:sz w:val="24"/>
          <w:szCs w:val="24"/>
          <w:lang w:val="x-none" w:eastAsia="en-US"/>
        </w:rPr>
        <w:t>Коммуникативные умения</w:t>
      </w:r>
      <w:r w:rsidRPr="00897C9D">
        <w:rPr>
          <w:b/>
          <w:sz w:val="24"/>
          <w:szCs w:val="24"/>
          <w:lang w:eastAsia="en-US"/>
        </w:rPr>
        <w:t>.</w:t>
      </w:r>
    </w:p>
    <w:p w14:paraId="32081EAE"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C8DB826" w14:textId="77777777" w:rsidR="009854CE" w:rsidRPr="009854CE" w:rsidRDefault="009854CE" w:rsidP="009854CE">
      <w:pPr>
        <w:ind w:firstLine="709"/>
        <w:rPr>
          <w:sz w:val="24"/>
          <w:szCs w:val="24"/>
          <w:lang w:val="x-none" w:eastAsia="en-US"/>
        </w:rPr>
      </w:pPr>
      <w:r w:rsidRPr="009854CE">
        <w:rPr>
          <w:sz w:val="24"/>
          <w:szCs w:val="24"/>
          <w:lang w:val="x-none" w:eastAsia="en-US"/>
        </w:rPr>
        <w:t>Взаимоотношения в семье и с друзьями. Конфликты и их разрешение.</w:t>
      </w:r>
    </w:p>
    <w:p w14:paraId="63DE79D2"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68F45C68"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театр, музыка, музей, спорт, живопись; компьютерные игры). Роль книги в жизни подростка.</w:t>
      </w:r>
    </w:p>
    <w:p w14:paraId="0189E9F0"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фитнес, сбалансированное питание. Посещение врача.</w:t>
      </w:r>
    </w:p>
    <w:p w14:paraId="22E03BBC"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 Карманные деньги. Молодёжная мода.</w:t>
      </w:r>
    </w:p>
    <w:p w14:paraId="0F6060D6"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14:paraId="7F6F9FEF" w14:textId="77777777" w:rsidR="009854CE" w:rsidRPr="009854CE" w:rsidRDefault="009854CE" w:rsidP="009854CE">
      <w:pPr>
        <w:ind w:firstLine="709"/>
        <w:rPr>
          <w:sz w:val="24"/>
          <w:szCs w:val="24"/>
          <w:lang w:val="x-none" w:eastAsia="en-US"/>
        </w:rPr>
      </w:pPr>
      <w:r w:rsidRPr="009854CE">
        <w:rPr>
          <w:sz w:val="24"/>
          <w:szCs w:val="24"/>
          <w:lang w:val="x-none" w:eastAsia="en-US"/>
        </w:rPr>
        <w:t>Виды отдыха в различное время года. Путешествия по России и иностранным странам. Транспорт.</w:t>
      </w:r>
    </w:p>
    <w:p w14:paraId="78578021"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флора и фауна. Проблемы экологии. Защита окружающей среды. Климат, погода. Стихийные бедствия.</w:t>
      </w:r>
    </w:p>
    <w:p w14:paraId="4FDB7496" w14:textId="77777777" w:rsidR="009854CE" w:rsidRPr="009854CE" w:rsidRDefault="009854CE" w:rsidP="009854CE">
      <w:pPr>
        <w:ind w:firstLine="709"/>
        <w:rPr>
          <w:sz w:val="24"/>
          <w:szCs w:val="24"/>
          <w:lang w:val="x-none" w:eastAsia="en-US"/>
        </w:rPr>
      </w:pPr>
      <w:r w:rsidRPr="009854CE">
        <w:rPr>
          <w:sz w:val="24"/>
          <w:szCs w:val="24"/>
          <w:lang w:val="x-none" w:eastAsia="en-US"/>
        </w:rPr>
        <w:t>Средства массовой информации (телевидение, радио, пресса, Интернет).</w:t>
      </w:r>
    </w:p>
    <w:p w14:paraId="31148F69" w14:textId="77777777" w:rsidR="009854CE" w:rsidRPr="009854CE" w:rsidRDefault="009854CE" w:rsidP="009854CE">
      <w:pPr>
        <w:ind w:firstLine="709"/>
        <w:rPr>
          <w:sz w:val="24"/>
          <w:szCs w:val="24"/>
          <w:lang w:val="x-none" w:eastAsia="en-US"/>
        </w:rPr>
      </w:pPr>
      <w:r w:rsidRPr="009854CE">
        <w:rPr>
          <w:sz w:val="24"/>
          <w:szCs w:val="24"/>
          <w:lang w:val="x-none" w:eastAsia="en-US"/>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7CCE7EB7"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18E02EF0" w14:textId="3136FD1D" w:rsidR="009854CE" w:rsidRPr="00897C9D" w:rsidRDefault="009854CE" w:rsidP="009854CE">
      <w:pPr>
        <w:ind w:firstLine="709"/>
        <w:rPr>
          <w:b/>
          <w:sz w:val="24"/>
          <w:szCs w:val="24"/>
          <w:lang w:eastAsia="en-US"/>
        </w:rPr>
      </w:pPr>
      <w:r w:rsidRPr="00897C9D">
        <w:rPr>
          <w:b/>
          <w:sz w:val="24"/>
          <w:szCs w:val="24"/>
          <w:lang w:eastAsia="en-US"/>
        </w:rPr>
        <w:t>Говорение.</w:t>
      </w:r>
    </w:p>
    <w:p w14:paraId="6B757BC9" w14:textId="42D4E926" w:rsidR="009854CE" w:rsidRPr="009854CE" w:rsidRDefault="009854CE" w:rsidP="009854CE">
      <w:pPr>
        <w:ind w:firstLine="709"/>
        <w:rPr>
          <w:sz w:val="24"/>
          <w:szCs w:val="24"/>
          <w:lang w:val="x-none" w:eastAsia="en-US"/>
        </w:rPr>
      </w:pPr>
      <w:r w:rsidRPr="00897C9D">
        <w:rPr>
          <w:b/>
          <w:sz w:val="24"/>
          <w:szCs w:val="24"/>
          <w:lang w:val="x-none" w:eastAsia="en-US"/>
        </w:rPr>
        <w:t>Развитие коммуникативных умений диалогической речи,</w:t>
      </w:r>
      <w:r w:rsidRPr="009854CE">
        <w:rPr>
          <w:sz w:val="24"/>
          <w:szCs w:val="24"/>
          <w:lang w:val="x-none" w:eastAsia="en-US"/>
        </w:rPr>
        <w:t xml:space="preserve"> а именно умений вести комбинированный диалог, включающий различные виды диалогов (этикетный диалог, диалог</w:t>
      </w:r>
      <w:r w:rsidRPr="009854CE">
        <w:rPr>
          <w:sz w:val="24"/>
          <w:szCs w:val="24"/>
          <w:lang w:eastAsia="en-US"/>
        </w:rPr>
        <w:t>-</w:t>
      </w:r>
      <w:r w:rsidRPr="009854CE">
        <w:rPr>
          <w:sz w:val="24"/>
          <w:szCs w:val="24"/>
          <w:lang w:val="x-none" w:eastAsia="en-US"/>
        </w:rPr>
        <w:t>побуждение к действию, диалог-расспрос), диалог</w:t>
      </w:r>
      <w:r w:rsidRPr="009854CE">
        <w:rPr>
          <w:sz w:val="24"/>
          <w:szCs w:val="24"/>
          <w:lang w:eastAsia="en-US"/>
        </w:rPr>
        <w:t>-</w:t>
      </w:r>
      <w:r w:rsidRPr="009854CE">
        <w:rPr>
          <w:sz w:val="24"/>
          <w:szCs w:val="24"/>
          <w:lang w:val="x-none" w:eastAsia="en-US"/>
        </w:rPr>
        <w:t>обмен мнениями:</w:t>
      </w:r>
    </w:p>
    <w:p w14:paraId="151ABC9E"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DC2B0C5" w14:textId="77777777" w:rsidR="009854CE" w:rsidRPr="009854CE" w:rsidRDefault="009854CE" w:rsidP="009854CE">
      <w:pPr>
        <w:ind w:firstLine="709"/>
        <w:rPr>
          <w:sz w:val="24"/>
          <w:szCs w:val="24"/>
          <w:lang w:val="x-none" w:eastAsia="en-US"/>
        </w:rPr>
      </w:pPr>
      <w:r w:rsidRPr="009854CE">
        <w:rPr>
          <w:sz w:val="24"/>
          <w:szCs w:val="24"/>
          <w:lang w:val="x-none" w:eastAsia="en-US"/>
        </w:rPr>
        <w:t>диалог</w:t>
      </w:r>
      <w:r w:rsidRPr="009854CE">
        <w:rPr>
          <w:sz w:val="24"/>
          <w:szCs w:val="24"/>
          <w:lang w:eastAsia="en-US"/>
        </w:rPr>
        <w:t>-</w:t>
      </w:r>
      <w:r w:rsidRPr="009854CE">
        <w:rPr>
          <w:sz w:val="24"/>
          <w:szCs w:val="24"/>
          <w:lang w:val="x-none"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1045852"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EBD2B10" w14:textId="77777777" w:rsidR="009854CE" w:rsidRPr="009854CE" w:rsidRDefault="009854CE" w:rsidP="009854CE">
      <w:pPr>
        <w:ind w:firstLine="709"/>
        <w:rPr>
          <w:sz w:val="24"/>
          <w:szCs w:val="24"/>
          <w:lang w:eastAsia="en-US"/>
        </w:rPr>
      </w:pPr>
      <w:r w:rsidRPr="009854CE">
        <w:rPr>
          <w:sz w:val="24"/>
          <w:szCs w:val="24"/>
          <w:lang w:val="x-none" w:eastAsia="en-US"/>
        </w:rPr>
        <w:t>диалог</w:t>
      </w:r>
      <w:r w:rsidRPr="009854CE">
        <w:rPr>
          <w:sz w:val="24"/>
          <w:szCs w:val="24"/>
          <w:lang w:eastAsia="en-US"/>
        </w:rPr>
        <w:t>-</w:t>
      </w:r>
      <w:r w:rsidRPr="009854CE">
        <w:rPr>
          <w:sz w:val="24"/>
          <w:szCs w:val="24"/>
          <w:lang w:val="x-none" w:eastAsia="en-US"/>
        </w:rPr>
        <w:t xml:space="preserve">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w:t>
      </w:r>
      <w:r w:rsidRPr="009854CE">
        <w:rPr>
          <w:sz w:val="24"/>
          <w:szCs w:val="24"/>
          <w:lang w:eastAsia="en-US"/>
        </w:rPr>
        <w:t>и так далее.</w:t>
      </w:r>
    </w:p>
    <w:p w14:paraId="4A29E698" w14:textId="77777777" w:rsidR="009854CE" w:rsidRPr="009854CE" w:rsidRDefault="009854CE" w:rsidP="009854CE">
      <w:pPr>
        <w:ind w:firstLine="709"/>
        <w:rPr>
          <w:sz w:val="24"/>
          <w:szCs w:val="24"/>
          <w:lang w:val="x-none" w:eastAsia="en-US"/>
        </w:rPr>
      </w:pPr>
      <w:r w:rsidRPr="009854CE">
        <w:rPr>
          <w:sz w:val="24"/>
          <w:szCs w:val="24"/>
          <w:lang w:eastAsia="en-US"/>
        </w:rPr>
        <w:t>Данные</w:t>
      </w:r>
      <w:r w:rsidRPr="009854CE">
        <w:rPr>
          <w:sz w:val="24"/>
          <w:szCs w:val="24"/>
          <w:lang w:val="x-none"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w:t>
      </w:r>
      <w:r w:rsidRPr="009854CE">
        <w:rPr>
          <w:sz w:val="24"/>
          <w:szCs w:val="24"/>
          <w:lang w:eastAsia="en-US"/>
        </w:rPr>
        <w:t>их использования</w:t>
      </w:r>
      <w:r w:rsidRPr="009854CE">
        <w:rPr>
          <w:sz w:val="24"/>
          <w:szCs w:val="24"/>
          <w:lang w:val="x-none" w:eastAsia="en-US"/>
        </w:rPr>
        <w:t xml:space="preserve"> с соблюдением норм речевого этикета, принятых в стране (странах) изучаемого языка.</w:t>
      </w:r>
    </w:p>
    <w:p w14:paraId="448030A2" w14:textId="77777777" w:rsidR="009854CE" w:rsidRPr="009854CE" w:rsidRDefault="009854CE" w:rsidP="009854CE">
      <w:pPr>
        <w:ind w:firstLine="709"/>
        <w:rPr>
          <w:sz w:val="24"/>
          <w:szCs w:val="24"/>
          <w:lang w:val="x-none" w:eastAsia="en-US"/>
        </w:rPr>
      </w:pPr>
      <w:r w:rsidRPr="009854CE">
        <w:rPr>
          <w:sz w:val="24"/>
          <w:szCs w:val="24"/>
          <w:lang w:val="x-none" w:eastAsia="en-US"/>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w:t>
      </w:r>
      <w:r w:rsidRPr="009854CE">
        <w:rPr>
          <w:sz w:val="24"/>
          <w:szCs w:val="24"/>
          <w:lang w:eastAsia="en-US"/>
        </w:rPr>
        <w:t>-</w:t>
      </w:r>
      <w:r w:rsidRPr="009854CE">
        <w:rPr>
          <w:sz w:val="24"/>
          <w:szCs w:val="24"/>
          <w:lang w:val="x-none" w:eastAsia="en-US"/>
        </w:rPr>
        <w:t>обмена мнениями.</w:t>
      </w:r>
    </w:p>
    <w:p w14:paraId="04D68169" w14:textId="29424C8A" w:rsidR="009854CE" w:rsidRPr="009854CE" w:rsidRDefault="009854CE" w:rsidP="009854CE">
      <w:pPr>
        <w:ind w:firstLine="709"/>
        <w:rPr>
          <w:sz w:val="24"/>
          <w:szCs w:val="24"/>
          <w:lang w:val="x-none" w:eastAsia="en-US"/>
        </w:rPr>
      </w:pPr>
      <w:r w:rsidRPr="00897C9D">
        <w:rPr>
          <w:b/>
          <w:sz w:val="24"/>
          <w:szCs w:val="24"/>
          <w:lang w:val="x-none" w:eastAsia="en-US"/>
        </w:rPr>
        <w:t>Развитие коммуникативных умений монологической речи: создание устных связных</w:t>
      </w:r>
      <w:r w:rsidRPr="009854CE">
        <w:rPr>
          <w:sz w:val="24"/>
          <w:szCs w:val="24"/>
          <w:lang w:val="x-none" w:eastAsia="en-US"/>
        </w:rPr>
        <w:t xml:space="preserve"> монологических высказываний</w:t>
      </w:r>
      <w:r w:rsidRPr="009854CE">
        <w:rPr>
          <w:sz w:val="24"/>
          <w:szCs w:val="24"/>
          <w:lang w:eastAsia="en-US"/>
        </w:rPr>
        <w:t xml:space="preserve"> </w:t>
      </w:r>
      <w:r w:rsidRPr="009854CE">
        <w:rPr>
          <w:sz w:val="24"/>
          <w:szCs w:val="24"/>
          <w:lang w:val="x-none" w:eastAsia="en-US"/>
        </w:rPr>
        <w:t>с использованием основных коммуникативных типов речи:</w:t>
      </w:r>
    </w:p>
    <w:p w14:paraId="342F425B"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14117327"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7C7B6DB1" w14:textId="77777777" w:rsidR="009854CE" w:rsidRPr="009854CE" w:rsidRDefault="009854CE" w:rsidP="009854CE">
      <w:pPr>
        <w:ind w:firstLine="709"/>
        <w:rPr>
          <w:sz w:val="24"/>
          <w:szCs w:val="24"/>
          <w:lang w:val="x-none" w:eastAsia="en-US"/>
        </w:rPr>
      </w:pPr>
      <w:r w:rsidRPr="009854CE">
        <w:rPr>
          <w:sz w:val="24"/>
          <w:szCs w:val="24"/>
          <w:lang w:val="x-none" w:eastAsia="en-US"/>
        </w:rPr>
        <w:t>рассуждение;</w:t>
      </w:r>
    </w:p>
    <w:p w14:paraId="262C06EE" w14:textId="77777777" w:rsidR="009854CE" w:rsidRPr="009854CE" w:rsidRDefault="009854CE" w:rsidP="009854CE">
      <w:pPr>
        <w:ind w:firstLine="709"/>
        <w:rPr>
          <w:sz w:val="24"/>
          <w:szCs w:val="24"/>
          <w:lang w:val="x-none" w:eastAsia="en-US"/>
        </w:rPr>
      </w:pPr>
      <w:r w:rsidRPr="009854CE">
        <w:rPr>
          <w:sz w:val="24"/>
          <w:szCs w:val="24"/>
          <w:lang w:val="x-none" w:eastAsia="en-US"/>
        </w:rPr>
        <w:t>выражение и краткое аргументирование своего мнения по отношению к услышанному (прочитанному);</w:t>
      </w:r>
    </w:p>
    <w:p w14:paraId="02129408"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1DC5B9E5"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ение рассказа по картинкам;</w:t>
      </w:r>
    </w:p>
    <w:p w14:paraId="45794881"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результатов выполненной проектной работы.</w:t>
      </w:r>
    </w:p>
    <w:p w14:paraId="58DF6430"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вопрос</w:t>
      </w:r>
      <w:r w:rsidRPr="009854CE">
        <w:rPr>
          <w:sz w:val="24"/>
          <w:szCs w:val="24"/>
          <w:lang w:eastAsia="en-US"/>
        </w:rPr>
        <w:t>ов</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план</w:t>
      </w:r>
      <w:r w:rsidRPr="009854CE">
        <w:rPr>
          <w:sz w:val="24"/>
          <w:szCs w:val="24"/>
          <w:lang w:eastAsia="en-US"/>
        </w:rPr>
        <w:t>а</w:t>
      </w:r>
      <w:r w:rsidRPr="009854CE">
        <w:rPr>
          <w:sz w:val="24"/>
          <w:szCs w:val="24"/>
          <w:lang w:val="x-none" w:eastAsia="en-US"/>
        </w:rPr>
        <w:t xml:space="preserve">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 таблиц</w:t>
      </w:r>
      <w:r w:rsidRPr="009854CE">
        <w:rPr>
          <w:sz w:val="24"/>
          <w:szCs w:val="24"/>
          <w:lang w:eastAsia="en-US"/>
        </w:rPr>
        <w:t xml:space="preserve"> </w:t>
      </w:r>
      <w:r w:rsidRPr="009854CE">
        <w:rPr>
          <w:sz w:val="24"/>
          <w:szCs w:val="24"/>
          <w:lang w:val="x-none" w:eastAsia="en-US"/>
        </w:rPr>
        <w:t xml:space="preserve">или без </w:t>
      </w:r>
      <w:r w:rsidRPr="009854CE">
        <w:rPr>
          <w:sz w:val="24"/>
          <w:szCs w:val="24"/>
          <w:lang w:eastAsia="en-US"/>
        </w:rPr>
        <w:t>их использования</w:t>
      </w:r>
      <w:r w:rsidRPr="009854CE">
        <w:rPr>
          <w:sz w:val="24"/>
          <w:szCs w:val="24"/>
          <w:lang w:val="x-none" w:eastAsia="en-US"/>
        </w:rPr>
        <w:t>.</w:t>
      </w:r>
    </w:p>
    <w:p w14:paraId="0D1371CA"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10–12 фраз.</w:t>
      </w:r>
    </w:p>
    <w:p w14:paraId="3E00F886" w14:textId="58D18E6E" w:rsidR="009854CE" w:rsidRPr="00897C9D" w:rsidRDefault="009854CE" w:rsidP="009854CE">
      <w:pPr>
        <w:ind w:firstLine="709"/>
        <w:rPr>
          <w:b/>
          <w:sz w:val="24"/>
          <w:szCs w:val="24"/>
          <w:lang w:eastAsia="en-US"/>
        </w:rPr>
      </w:pPr>
      <w:r w:rsidRPr="00897C9D">
        <w:rPr>
          <w:b/>
          <w:sz w:val="24"/>
          <w:szCs w:val="24"/>
          <w:lang w:eastAsia="en-US"/>
        </w:rPr>
        <w:t>Аудирование.</w:t>
      </w:r>
    </w:p>
    <w:p w14:paraId="464AF19D"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4423F212" w14:textId="77777777" w:rsidR="009854CE" w:rsidRPr="009854CE" w:rsidRDefault="009854CE" w:rsidP="009854CE">
      <w:pPr>
        <w:ind w:firstLine="709"/>
        <w:rPr>
          <w:sz w:val="24"/>
          <w:szCs w:val="24"/>
          <w:lang w:val="x-none" w:eastAsia="en-US"/>
        </w:rPr>
      </w:pPr>
      <w:r w:rsidRPr="009854CE">
        <w:rPr>
          <w:sz w:val="24"/>
          <w:szCs w:val="24"/>
          <w:lang w:val="x-none"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320A74CE"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562FDBA0"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нужной (интересующей, запрашиваемой) информации предполагает умение выделять нужную (интересующую, запрашиваемую</w:t>
      </w:r>
      <w:r w:rsidRPr="009854CE">
        <w:rPr>
          <w:sz w:val="24"/>
          <w:szCs w:val="24"/>
          <w:lang w:eastAsia="en-US"/>
        </w:rPr>
        <w:t>)</w:t>
      </w:r>
      <w:r w:rsidRPr="009854CE">
        <w:rPr>
          <w:sz w:val="24"/>
          <w:szCs w:val="24"/>
          <w:lang w:val="x-none" w:eastAsia="en-US"/>
        </w:rPr>
        <w:t xml:space="preserve"> информацию, представленную в эксплицитной (явной) форме, в воспринимаемом на слух тексте.</w:t>
      </w:r>
    </w:p>
    <w:p w14:paraId="05096C55"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558DBF3C" w14:textId="77777777" w:rsidR="009854CE" w:rsidRPr="009854CE" w:rsidRDefault="009854CE" w:rsidP="009854CE">
      <w:pPr>
        <w:ind w:firstLine="709"/>
        <w:rPr>
          <w:sz w:val="24"/>
          <w:szCs w:val="24"/>
          <w:lang w:val="x-none" w:eastAsia="en-US"/>
        </w:rPr>
      </w:pPr>
      <w:r w:rsidRPr="009854CE">
        <w:rPr>
          <w:sz w:val="24"/>
          <w:szCs w:val="24"/>
          <w:lang w:val="x-none" w:eastAsia="en-US"/>
        </w:rPr>
        <w:t>Языковая сложность текстов для аудирования должна соответствовать базовому уровню (А2 – допороговому уровню по общеевропейской шкале).</w:t>
      </w:r>
    </w:p>
    <w:p w14:paraId="39EE5024"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2 минут.</w:t>
      </w:r>
    </w:p>
    <w:p w14:paraId="06854BC6" w14:textId="7D661424" w:rsidR="009854CE" w:rsidRPr="00897C9D" w:rsidRDefault="009854CE" w:rsidP="009854CE">
      <w:pPr>
        <w:ind w:firstLine="709"/>
        <w:rPr>
          <w:b/>
          <w:sz w:val="24"/>
          <w:szCs w:val="24"/>
          <w:lang w:eastAsia="en-US"/>
        </w:rPr>
      </w:pPr>
      <w:r w:rsidRPr="00897C9D">
        <w:rPr>
          <w:b/>
          <w:sz w:val="24"/>
          <w:szCs w:val="24"/>
          <w:lang w:eastAsia="en-US"/>
        </w:rPr>
        <w:t> Смысловое чтение.</w:t>
      </w:r>
    </w:p>
    <w:p w14:paraId="42B8A47A"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14:paraId="408AA2FA"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14:paraId="219B35AD"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5A66F40E"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диаграмм, схем) и понимание представленной в них информации.</w:t>
      </w:r>
    </w:p>
    <w:p w14:paraId="3AAD9E7E"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14:paraId="31A626B5"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4E27CCEA" w14:textId="77777777" w:rsidR="009854CE" w:rsidRPr="009854CE" w:rsidRDefault="009854CE" w:rsidP="009854CE">
      <w:pPr>
        <w:ind w:firstLine="709"/>
        <w:rPr>
          <w:sz w:val="24"/>
          <w:szCs w:val="24"/>
          <w:lang w:val="x-none" w:eastAsia="en-US"/>
        </w:rPr>
      </w:pPr>
      <w:r w:rsidRPr="009854CE">
        <w:rPr>
          <w:sz w:val="24"/>
          <w:szCs w:val="24"/>
          <w:lang w:val="x-none" w:eastAsia="en-US"/>
        </w:rPr>
        <w:t>Языковая сложность текстов для чтения должна соответствовать базовому уровню (А2 – допороговому уровню по общеевропейской шкале).</w:t>
      </w:r>
    </w:p>
    <w:p w14:paraId="67ECFAB5"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500–600 слов.</w:t>
      </w:r>
    </w:p>
    <w:p w14:paraId="095AD975" w14:textId="4DC66170" w:rsidR="009854CE" w:rsidRPr="00897C9D" w:rsidRDefault="009854CE" w:rsidP="009854CE">
      <w:pPr>
        <w:ind w:firstLine="709"/>
        <w:rPr>
          <w:b/>
          <w:sz w:val="24"/>
          <w:szCs w:val="24"/>
          <w:lang w:eastAsia="en-US"/>
        </w:rPr>
      </w:pPr>
      <w:r w:rsidRPr="00897C9D">
        <w:rPr>
          <w:b/>
          <w:sz w:val="24"/>
          <w:szCs w:val="24"/>
          <w:lang w:eastAsia="en-US"/>
        </w:rPr>
        <w:t>Письменная речь.</w:t>
      </w:r>
    </w:p>
    <w:p w14:paraId="7D551FF6"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 письменной речи:</w:t>
      </w:r>
    </w:p>
    <w:p w14:paraId="45B824FE"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ение плана (тезисов) устного или письменного сообщения;</w:t>
      </w:r>
    </w:p>
    <w:p w14:paraId="446FEB3B"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14:paraId="14A010CD"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w:t>
      </w:r>
      <w:r w:rsidRPr="009854CE">
        <w:rPr>
          <w:sz w:val="24"/>
          <w:szCs w:val="24"/>
          <w:lang w:eastAsia="en-US"/>
        </w:rPr>
        <w:t xml:space="preserve"> </w:t>
      </w:r>
      <w:r w:rsidRPr="009854CE">
        <w:rPr>
          <w:sz w:val="24"/>
          <w:szCs w:val="24"/>
          <w:lang w:val="x-none" w:eastAsia="en-US"/>
        </w:rPr>
        <w:t>в соответствии с нормами неофициального общения, принятыми в стране (странах) изучаемого языка (объём письма – до 120 слов</w:t>
      </w:r>
      <w:r w:rsidRPr="009854CE">
        <w:rPr>
          <w:sz w:val="24"/>
          <w:szCs w:val="24"/>
          <w:lang w:eastAsia="en-US"/>
        </w:rPr>
        <w:t>)</w:t>
      </w:r>
      <w:r w:rsidRPr="009854CE">
        <w:rPr>
          <w:sz w:val="24"/>
          <w:szCs w:val="24"/>
          <w:lang w:val="x-none" w:eastAsia="en-US"/>
        </w:rPr>
        <w:t>;</w:t>
      </w:r>
    </w:p>
    <w:p w14:paraId="5BB13E3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ние небольшого письменного высказывания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xml:space="preserve"> и (или) прочитанн</w:t>
      </w:r>
      <w:r w:rsidRPr="009854CE">
        <w:rPr>
          <w:sz w:val="24"/>
          <w:szCs w:val="24"/>
          <w:lang w:eastAsia="en-US"/>
        </w:rPr>
        <w:t>ого</w:t>
      </w:r>
      <w:r w:rsidRPr="009854CE">
        <w:rPr>
          <w:sz w:val="24"/>
          <w:szCs w:val="24"/>
          <w:lang w:val="x-none" w:eastAsia="en-US"/>
        </w:rPr>
        <w:t>/прослушанн</w:t>
      </w:r>
      <w:r w:rsidRPr="009854CE">
        <w:rPr>
          <w:sz w:val="24"/>
          <w:szCs w:val="24"/>
          <w:lang w:eastAsia="en-US"/>
        </w:rPr>
        <w:t>ого</w:t>
      </w:r>
      <w:r w:rsidRPr="009854CE">
        <w:rPr>
          <w:sz w:val="24"/>
          <w:szCs w:val="24"/>
          <w:lang w:val="x-none" w:eastAsia="en-US"/>
        </w:rPr>
        <w:t xml:space="preserve"> текст</w:t>
      </w:r>
      <w:r w:rsidRPr="009854CE">
        <w:rPr>
          <w:sz w:val="24"/>
          <w:szCs w:val="24"/>
          <w:lang w:eastAsia="en-US"/>
        </w:rPr>
        <w:t>а</w:t>
      </w:r>
      <w:r w:rsidRPr="009854CE">
        <w:rPr>
          <w:sz w:val="24"/>
          <w:szCs w:val="24"/>
          <w:lang w:val="x-none" w:eastAsia="en-US"/>
        </w:rPr>
        <w:t xml:space="preserve"> </w:t>
      </w:r>
      <w:r w:rsidRPr="009854CE">
        <w:rPr>
          <w:sz w:val="24"/>
          <w:szCs w:val="24"/>
          <w:lang w:eastAsia="en-US"/>
        </w:rPr>
        <w:t>(о</w:t>
      </w:r>
      <w:r w:rsidRPr="009854CE">
        <w:rPr>
          <w:sz w:val="24"/>
          <w:szCs w:val="24"/>
          <w:lang w:val="x-none" w:eastAsia="en-US"/>
        </w:rPr>
        <w:t>бъём письменного высказывания – до 120 слов</w:t>
      </w:r>
      <w:r w:rsidRPr="009854CE">
        <w:rPr>
          <w:sz w:val="24"/>
          <w:szCs w:val="24"/>
          <w:lang w:eastAsia="en-US"/>
        </w:rPr>
        <w:t>)</w:t>
      </w:r>
      <w:r w:rsidRPr="009854CE">
        <w:rPr>
          <w:sz w:val="24"/>
          <w:szCs w:val="24"/>
          <w:lang w:val="x-none" w:eastAsia="en-US"/>
        </w:rPr>
        <w:t>;</w:t>
      </w:r>
    </w:p>
    <w:p w14:paraId="39ABE712"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таблицы с краткой фиксацией содержания прочитанного (прослушанного) текста;</w:t>
      </w:r>
    </w:p>
    <w:p w14:paraId="12CC6E64" w14:textId="77777777" w:rsidR="009854CE" w:rsidRPr="009854CE" w:rsidRDefault="009854CE" w:rsidP="009854CE">
      <w:pPr>
        <w:ind w:firstLine="709"/>
        <w:rPr>
          <w:sz w:val="24"/>
          <w:szCs w:val="24"/>
          <w:lang w:val="x-none" w:eastAsia="en-US"/>
        </w:rPr>
      </w:pPr>
      <w:r w:rsidRPr="009854CE">
        <w:rPr>
          <w:sz w:val="24"/>
          <w:szCs w:val="24"/>
          <w:lang w:val="x-none" w:eastAsia="en-US"/>
        </w:rPr>
        <w:t>преобразование таблицы, схемы в текстовый вариант представления информации;</w:t>
      </w:r>
    </w:p>
    <w:p w14:paraId="47B3A56E"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ое представление результатов выполненной проектной работы (объём – 100–120 слов).</w:t>
      </w:r>
    </w:p>
    <w:p w14:paraId="51DE4227" w14:textId="0ECF0AD1" w:rsidR="009854CE" w:rsidRPr="00897C9D" w:rsidRDefault="009854CE" w:rsidP="009854CE">
      <w:pPr>
        <w:ind w:firstLine="709"/>
        <w:rPr>
          <w:b/>
          <w:sz w:val="24"/>
          <w:szCs w:val="24"/>
          <w:lang w:eastAsia="en-US"/>
        </w:rPr>
      </w:pPr>
      <w:r w:rsidRPr="00897C9D">
        <w:rPr>
          <w:b/>
          <w:sz w:val="24"/>
          <w:szCs w:val="24"/>
          <w:lang w:val="x-none" w:eastAsia="en-US"/>
        </w:rPr>
        <w:t>Языковые знания и умения</w:t>
      </w:r>
      <w:r w:rsidRPr="00897C9D">
        <w:rPr>
          <w:b/>
          <w:sz w:val="24"/>
          <w:szCs w:val="24"/>
          <w:lang w:eastAsia="en-US"/>
        </w:rPr>
        <w:t>.</w:t>
      </w:r>
    </w:p>
    <w:p w14:paraId="569CC029" w14:textId="54AF1CA7" w:rsidR="009854CE" w:rsidRPr="00897C9D" w:rsidRDefault="009854CE" w:rsidP="009854CE">
      <w:pPr>
        <w:ind w:firstLine="709"/>
        <w:rPr>
          <w:b/>
          <w:sz w:val="24"/>
          <w:szCs w:val="24"/>
          <w:lang w:eastAsia="en-US"/>
        </w:rPr>
      </w:pPr>
      <w:r w:rsidRPr="00897C9D">
        <w:rPr>
          <w:b/>
          <w:sz w:val="24"/>
          <w:szCs w:val="24"/>
          <w:lang w:eastAsia="en-US"/>
        </w:rPr>
        <w:t>Фонетическая сторона речи.</w:t>
      </w:r>
    </w:p>
    <w:p w14:paraId="5684D79C"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41505908" w14:textId="77777777" w:rsidR="009854CE" w:rsidRPr="009854CE" w:rsidRDefault="009854CE" w:rsidP="009854CE">
      <w:pPr>
        <w:ind w:firstLine="709"/>
        <w:rPr>
          <w:sz w:val="24"/>
          <w:szCs w:val="24"/>
          <w:lang w:val="x-none" w:eastAsia="en-US"/>
        </w:rPr>
      </w:pPr>
      <w:r w:rsidRPr="009854CE">
        <w:rPr>
          <w:sz w:val="24"/>
          <w:szCs w:val="24"/>
          <w:lang w:val="x-none" w:eastAsia="en-US"/>
        </w:rPr>
        <w:t>Выражение модального значения, чувства и эмоции.</w:t>
      </w:r>
    </w:p>
    <w:p w14:paraId="42746E2F"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ританского и американского вариантов произношения в прослушанных текстах или услышанных высказываниях.</w:t>
      </w:r>
    </w:p>
    <w:p w14:paraId="07B3D898"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1988F8B1"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сообщение информационного характера, отрывок из статьи научно-популярного характера, рассказ, диалог (беседа).</w:t>
      </w:r>
    </w:p>
    <w:p w14:paraId="36B95DFE"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110 слов.</w:t>
      </w:r>
    </w:p>
    <w:p w14:paraId="00579BE4" w14:textId="14D7E7B0" w:rsidR="009854CE" w:rsidRPr="00897C9D" w:rsidRDefault="009854CE" w:rsidP="009854CE">
      <w:pPr>
        <w:ind w:firstLine="709"/>
        <w:rPr>
          <w:b/>
          <w:sz w:val="24"/>
          <w:szCs w:val="24"/>
          <w:lang w:eastAsia="en-US"/>
        </w:rPr>
      </w:pPr>
      <w:r w:rsidRPr="00897C9D">
        <w:rPr>
          <w:b/>
          <w:sz w:val="24"/>
          <w:szCs w:val="24"/>
          <w:lang w:eastAsia="en-US"/>
        </w:rPr>
        <w:t>Графика, орфография и пунктуация.</w:t>
      </w:r>
    </w:p>
    <w:p w14:paraId="3C04194C"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044B5D8B"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использование знаков препинания: точки, вопросительного и восклицательного знаков в конце предложения</w:t>
      </w:r>
      <w:r w:rsidRPr="009854CE">
        <w:rPr>
          <w:sz w:val="24"/>
          <w:szCs w:val="24"/>
          <w:lang w:eastAsia="en-US"/>
        </w:rPr>
        <w:t>,</w:t>
      </w:r>
      <w:r w:rsidRPr="009854CE">
        <w:rPr>
          <w:sz w:val="24"/>
          <w:szCs w:val="24"/>
          <w:lang w:val="x-none" w:eastAsia="en-US"/>
        </w:rPr>
        <w:t xml:space="preserve">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14:paraId="5A5052B2" w14:textId="77777777" w:rsidR="009854CE" w:rsidRPr="009854CE" w:rsidRDefault="009854CE" w:rsidP="009854CE">
      <w:pPr>
        <w:ind w:firstLine="709"/>
        <w:rPr>
          <w:sz w:val="24"/>
          <w:szCs w:val="24"/>
          <w:lang w:val="x-none" w:eastAsia="en-US"/>
        </w:rPr>
      </w:pPr>
      <w:r w:rsidRPr="009854CE">
        <w:rPr>
          <w:sz w:val="24"/>
          <w:szCs w:val="24"/>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56814F27" w14:textId="7121E779" w:rsidR="009854CE" w:rsidRPr="00897C9D" w:rsidRDefault="009854CE" w:rsidP="009854CE">
      <w:pPr>
        <w:ind w:firstLine="709"/>
        <w:rPr>
          <w:b/>
          <w:sz w:val="24"/>
          <w:szCs w:val="24"/>
          <w:lang w:eastAsia="en-US"/>
        </w:rPr>
      </w:pPr>
      <w:r w:rsidRPr="00897C9D">
        <w:rPr>
          <w:b/>
          <w:sz w:val="24"/>
          <w:szCs w:val="24"/>
          <w:lang w:eastAsia="en-US"/>
        </w:rPr>
        <w:t>Лексическая сторона речи.</w:t>
      </w:r>
    </w:p>
    <w:p w14:paraId="39C678DD"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0E178D21"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14:paraId="388DF278" w14:textId="77777777" w:rsidR="009854CE" w:rsidRPr="009854CE" w:rsidRDefault="009854CE" w:rsidP="009854CE">
      <w:pPr>
        <w:ind w:firstLine="709"/>
        <w:rPr>
          <w:sz w:val="24"/>
          <w:szCs w:val="24"/>
          <w:lang w:val="x-none" w:eastAsia="en-US"/>
        </w:rPr>
      </w:pPr>
      <w:r w:rsidRPr="009854CE">
        <w:rPr>
          <w:sz w:val="24"/>
          <w:szCs w:val="24"/>
          <w:lang w:val="x-none" w:eastAsia="en-US"/>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14:paraId="389BCA60"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4BAF841D"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276C3211" w14:textId="77777777" w:rsidR="009854CE" w:rsidRPr="009854CE" w:rsidRDefault="009854CE" w:rsidP="009854CE">
      <w:pPr>
        <w:ind w:firstLine="709"/>
        <w:rPr>
          <w:sz w:val="24"/>
          <w:szCs w:val="24"/>
          <w:lang w:val="x-none" w:eastAsia="en-US"/>
        </w:rPr>
      </w:pPr>
      <w:r w:rsidRPr="009854CE">
        <w:rPr>
          <w:sz w:val="24"/>
          <w:szCs w:val="24"/>
          <w:lang w:val="x-none" w:eastAsia="en-US"/>
        </w:rPr>
        <w:t>глаголов с помощью префиксов under-, over-, dis-, mis-;</w:t>
      </w:r>
    </w:p>
    <w:p w14:paraId="7CC96E5E" w14:textId="77777777" w:rsidR="009854CE" w:rsidRPr="009854CE" w:rsidRDefault="009854CE" w:rsidP="009854CE">
      <w:pPr>
        <w:ind w:firstLine="709"/>
        <w:rPr>
          <w:sz w:val="24"/>
          <w:szCs w:val="24"/>
          <w:lang w:val="x-none" w:eastAsia="en-US"/>
        </w:rPr>
      </w:pPr>
      <w:r w:rsidRPr="009854CE">
        <w:rPr>
          <w:sz w:val="24"/>
          <w:szCs w:val="24"/>
          <w:lang w:val="x-none" w:eastAsia="en-US"/>
        </w:rPr>
        <w:t>имён прилагательных с помощью суффиксов -able/-ible;</w:t>
      </w:r>
    </w:p>
    <w:p w14:paraId="569C1531" w14:textId="77777777" w:rsidR="009854CE" w:rsidRPr="009854CE" w:rsidRDefault="009854CE" w:rsidP="009854CE">
      <w:pPr>
        <w:ind w:firstLine="709"/>
        <w:rPr>
          <w:sz w:val="24"/>
          <w:szCs w:val="24"/>
          <w:lang w:val="x-none" w:eastAsia="en-US"/>
        </w:rPr>
      </w:pPr>
      <w:r w:rsidRPr="009854CE">
        <w:rPr>
          <w:sz w:val="24"/>
          <w:szCs w:val="24"/>
          <w:lang w:val="x-none" w:eastAsia="en-US"/>
        </w:rPr>
        <w:t>имён существительных с помощью отрицательных префиксов in-/im-;</w:t>
      </w:r>
    </w:p>
    <w:p w14:paraId="3CE5DB2F" w14:textId="77777777" w:rsidR="009854CE" w:rsidRPr="009854CE" w:rsidRDefault="009854CE" w:rsidP="009854CE">
      <w:pPr>
        <w:ind w:firstLine="709"/>
        <w:rPr>
          <w:sz w:val="24"/>
          <w:szCs w:val="24"/>
          <w:lang w:val="x-none" w:eastAsia="en-US"/>
        </w:rPr>
      </w:pPr>
      <w:r w:rsidRPr="009854CE">
        <w:rPr>
          <w:sz w:val="24"/>
          <w:szCs w:val="24"/>
          <w:lang w:val="x-none" w:eastAsia="en-US"/>
        </w:rPr>
        <w:t>словосложение:</w:t>
      </w:r>
    </w:p>
    <w:p w14:paraId="59166081"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существительных путём соединения основы числительного с основой существительного с добавлением суффикса -ed</w:t>
      </w:r>
      <w:r w:rsidRPr="009854CE">
        <w:rPr>
          <w:sz w:val="24"/>
          <w:szCs w:val="24"/>
          <w:lang w:eastAsia="en-US"/>
        </w:rPr>
        <w:t xml:space="preserve"> </w:t>
      </w:r>
      <w:r w:rsidRPr="009854CE">
        <w:rPr>
          <w:sz w:val="24"/>
          <w:szCs w:val="24"/>
          <w:lang w:val="x-none" w:eastAsia="en-US"/>
        </w:rPr>
        <w:t>(eight-legged);</w:t>
      </w:r>
    </w:p>
    <w:p w14:paraId="4A812B2D"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существительных путём соединения основ существительных с предлогом (father-in-law);</w:t>
      </w:r>
    </w:p>
    <w:p w14:paraId="58622FEB"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прилагательных путём соединения основы прилагательного с основой причастия настоящего времени (nice-looking);</w:t>
      </w:r>
    </w:p>
    <w:p w14:paraId="49D52AA7"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прилагательных путём соединения основы прилагательного с основой причастия прошедшего времени (well-behaved);</w:t>
      </w:r>
    </w:p>
    <w:p w14:paraId="11D2322C" w14:textId="77777777" w:rsidR="009854CE" w:rsidRPr="009854CE" w:rsidRDefault="009854CE" w:rsidP="009854CE">
      <w:pPr>
        <w:ind w:firstLine="709"/>
        <w:rPr>
          <w:sz w:val="24"/>
          <w:szCs w:val="24"/>
          <w:lang w:val="x-none" w:eastAsia="en-US"/>
        </w:rPr>
      </w:pPr>
      <w:r w:rsidRPr="009854CE">
        <w:rPr>
          <w:sz w:val="24"/>
          <w:szCs w:val="24"/>
          <w:lang w:val="x-none" w:eastAsia="en-US"/>
        </w:rPr>
        <w:t>конверсия:</w:t>
      </w:r>
    </w:p>
    <w:p w14:paraId="47DB6BDF"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глагола от имени прилагательного (cool – to cool). Многозначность лексических единиц. Синонимы. Антонимы. Интернациональные слова. Наиболее частотные фразовые</w:t>
      </w:r>
      <w:r w:rsidRPr="009854CE">
        <w:rPr>
          <w:sz w:val="24"/>
          <w:szCs w:val="24"/>
          <w:lang w:eastAsia="en-US"/>
        </w:rPr>
        <w:t xml:space="preserve"> </w:t>
      </w:r>
      <w:r w:rsidRPr="009854CE">
        <w:rPr>
          <w:sz w:val="24"/>
          <w:szCs w:val="24"/>
          <w:lang w:val="x-none" w:eastAsia="en-US"/>
        </w:rPr>
        <w:t>глаголы. Сокращения и аббревиатуры.</w:t>
      </w:r>
    </w:p>
    <w:p w14:paraId="47C61218"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ные средства связи в тексте для обеспечения его целостности (firstly, however, finally, at last, etc.).</w:t>
      </w:r>
    </w:p>
    <w:p w14:paraId="14B0F285" w14:textId="0F07EE96" w:rsidR="009854CE" w:rsidRPr="00897C9D" w:rsidRDefault="009854CE" w:rsidP="009854CE">
      <w:pPr>
        <w:ind w:firstLine="709"/>
        <w:rPr>
          <w:b/>
          <w:sz w:val="24"/>
          <w:szCs w:val="24"/>
          <w:lang w:eastAsia="en-US"/>
        </w:rPr>
      </w:pPr>
      <w:r w:rsidRPr="00897C9D">
        <w:rPr>
          <w:b/>
          <w:sz w:val="24"/>
          <w:szCs w:val="24"/>
          <w:lang w:eastAsia="en-US"/>
        </w:rPr>
        <w:t>Грамматическая сторона речи.</w:t>
      </w:r>
    </w:p>
    <w:p w14:paraId="63549CF3"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4015FECD"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w:t>
      </w:r>
      <w:r w:rsidRPr="009854CE">
        <w:rPr>
          <w:sz w:val="24"/>
          <w:szCs w:val="24"/>
          <w:lang w:val="en-US" w:eastAsia="en-US"/>
        </w:rPr>
        <w:t xml:space="preserve"> </w:t>
      </w:r>
      <w:r w:rsidRPr="009854CE">
        <w:rPr>
          <w:sz w:val="24"/>
          <w:szCs w:val="24"/>
          <w:lang w:val="x-none" w:eastAsia="en-US"/>
        </w:rPr>
        <w:t>со</w:t>
      </w:r>
      <w:r w:rsidRPr="009854CE">
        <w:rPr>
          <w:sz w:val="24"/>
          <w:szCs w:val="24"/>
          <w:lang w:val="en-US" w:eastAsia="en-US"/>
        </w:rPr>
        <w:t xml:space="preserve"> </w:t>
      </w:r>
      <w:r w:rsidRPr="009854CE">
        <w:rPr>
          <w:sz w:val="24"/>
          <w:szCs w:val="24"/>
          <w:lang w:val="x-none" w:eastAsia="en-US"/>
        </w:rPr>
        <w:t>сложным дополнением (Complex Object) (I want to have my hair cut.).</w:t>
      </w:r>
    </w:p>
    <w:p w14:paraId="26DCE739" w14:textId="77777777" w:rsidR="009854CE" w:rsidRPr="009854CE" w:rsidRDefault="009854CE" w:rsidP="009854CE">
      <w:pPr>
        <w:ind w:firstLine="709"/>
        <w:rPr>
          <w:sz w:val="24"/>
          <w:szCs w:val="24"/>
          <w:lang w:val="x-none" w:eastAsia="en-US"/>
        </w:rPr>
      </w:pPr>
      <w:r w:rsidRPr="009854CE">
        <w:rPr>
          <w:sz w:val="24"/>
          <w:szCs w:val="24"/>
          <w:lang w:val="x-none" w:eastAsia="en-US"/>
        </w:rPr>
        <w:t>Условные предложения нереального характера (Conditional II).</w:t>
      </w:r>
    </w:p>
    <w:p w14:paraId="039F4D01"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для выражения предпочтения I prefer …/I’d prefer …/I’d rather ….</w:t>
      </w:r>
    </w:p>
    <w:p w14:paraId="1159C3EE"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я I wish ….</w:t>
      </w:r>
    </w:p>
    <w:p w14:paraId="3BBE4D84"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ей either … or, neither … nor.</w:t>
      </w:r>
    </w:p>
    <w:p w14:paraId="0EB08272"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14:paraId="2488F973" w14:textId="77777777" w:rsidR="009854CE" w:rsidRPr="009854CE" w:rsidRDefault="009854CE" w:rsidP="009854CE">
      <w:pPr>
        <w:ind w:firstLine="709"/>
        <w:rPr>
          <w:sz w:val="24"/>
          <w:szCs w:val="24"/>
          <w:lang w:val="x-none" w:eastAsia="en-US"/>
        </w:rPr>
      </w:pPr>
      <w:r w:rsidRPr="009854CE">
        <w:rPr>
          <w:sz w:val="24"/>
          <w:szCs w:val="24"/>
          <w:lang w:val="x-none" w:eastAsia="en-US"/>
        </w:rPr>
        <w:t>Порядок следования имён прилагательных (nice long blond hair).</w:t>
      </w:r>
    </w:p>
    <w:p w14:paraId="35D686CC" w14:textId="3DE69C36" w:rsidR="009854CE" w:rsidRPr="00897C9D" w:rsidRDefault="009854CE" w:rsidP="009854CE">
      <w:pPr>
        <w:ind w:firstLine="709"/>
        <w:rPr>
          <w:b/>
          <w:sz w:val="24"/>
          <w:szCs w:val="24"/>
          <w:lang w:eastAsia="en-US"/>
        </w:rPr>
      </w:pPr>
      <w:r w:rsidRPr="00897C9D">
        <w:rPr>
          <w:b/>
          <w:sz w:val="24"/>
          <w:szCs w:val="24"/>
          <w:lang w:val="x-none" w:eastAsia="en-US"/>
        </w:rPr>
        <w:t>Социокультурные знания и умения</w:t>
      </w:r>
      <w:r w:rsidRPr="00897C9D">
        <w:rPr>
          <w:b/>
          <w:sz w:val="24"/>
          <w:szCs w:val="24"/>
          <w:lang w:eastAsia="en-US"/>
        </w:rPr>
        <w:t>.</w:t>
      </w:r>
    </w:p>
    <w:p w14:paraId="01FE07AC"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w:t>
      </w:r>
      <w:r w:rsidRPr="009854CE">
        <w:rPr>
          <w:sz w:val="24"/>
          <w:szCs w:val="24"/>
          <w:lang w:eastAsia="en-US"/>
        </w:rPr>
        <w:t>,</w:t>
      </w:r>
      <w:r w:rsidRPr="009854CE">
        <w:rPr>
          <w:sz w:val="24"/>
          <w:szCs w:val="24"/>
          <w:lang w:val="x-none" w:eastAsia="en-US"/>
        </w:rPr>
        <w:t xml:space="preserve"> традиции в питании и проведении досуга, система образования).</w:t>
      </w:r>
    </w:p>
    <w:p w14:paraId="0978F08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w:t>
      </w:r>
      <w:r w:rsidRPr="009854CE">
        <w:rPr>
          <w:sz w:val="24"/>
          <w:szCs w:val="24"/>
          <w:lang w:eastAsia="en-US"/>
        </w:rPr>
        <w:t>и других праздников</w:t>
      </w:r>
      <w:r w:rsidRPr="009854CE">
        <w:rPr>
          <w:sz w:val="24"/>
          <w:szCs w:val="24"/>
          <w:lang w:val="x-none" w:eastAsia="en-US"/>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7FAF6658"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элементарного представление о различных вариантах английского языка.</w:t>
      </w:r>
    </w:p>
    <w:p w14:paraId="06F63ADE"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2F3D1969" w14:textId="77777777" w:rsidR="009854CE" w:rsidRPr="009854CE" w:rsidRDefault="009854CE" w:rsidP="009854CE">
      <w:pPr>
        <w:ind w:firstLine="709"/>
        <w:rPr>
          <w:sz w:val="24"/>
          <w:szCs w:val="24"/>
          <w:lang w:eastAsia="en-US"/>
        </w:rPr>
      </w:pPr>
      <w:r w:rsidRPr="009854CE">
        <w:rPr>
          <w:sz w:val="24"/>
          <w:szCs w:val="24"/>
          <w:lang w:val="x-none" w:eastAsia="en-US"/>
        </w:rPr>
        <w:t xml:space="preserve">Соблюдение норм вежливости в межкультурном общении. </w:t>
      </w:r>
    </w:p>
    <w:p w14:paraId="5604A4EA"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w:t>
      </w:r>
    </w:p>
    <w:p w14:paraId="0B3781B3" w14:textId="77777777" w:rsidR="009854CE" w:rsidRPr="009854CE" w:rsidRDefault="009854CE" w:rsidP="009854CE">
      <w:pPr>
        <w:ind w:firstLine="709"/>
        <w:rPr>
          <w:sz w:val="24"/>
          <w:szCs w:val="24"/>
          <w:lang w:val="x-none" w:eastAsia="en-US"/>
        </w:rPr>
      </w:pPr>
      <w:r w:rsidRPr="009854CE">
        <w:rPr>
          <w:sz w:val="24"/>
          <w:szCs w:val="24"/>
          <w:lang w:val="x-none" w:eastAsia="en-US"/>
        </w:rPr>
        <w:t>писать свои имя и фамилию, а также имена и фамилии своих родственников и друзей на английском языке;</w:t>
      </w:r>
    </w:p>
    <w:p w14:paraId="6B775796"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свой адрес на английском языке (в анкете);</w:t>
      </w:r>
    </w:p>
    <w:p w14:paraId="5C681219"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1F8B259F"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w:t>
      </w:r>
    </w:p>
    <w:p w14:paraId="382F04C0"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14:paraId="7ED6183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w:t>
      </w:r>
      <w:r w:rsidRPr="009854CE">
        <w:rPr>
          <w:sz w:val="24"/>
          <w:szCs w:val="24"/>
          <w:lang w:eastAsia="en-US"/>
        </w:rPr>
        <w:t>и других людей</w:t>
      </w:r>
      <w:r w:rsidRPr="009854CE">
        <w:rPr>
          <w:sz w:val="24"/>
          <w:szCs w:val="24"/>
          <w:lang w:val="x-none" w:eastAsia="en-US"/>
        </w:rPr>
        <w:t>);</w:t>
      </w:r>
    </w:p>
    <w:p w14:paraId="766C9182" w14:textId="77777777" w:rsidR="009854CE" w:rsidRPr="009854CE" w:rsidRDefault="009854CE" w:rsidP="009854CE">
      <w:pPr>
        <w:ind w:firstLine="709"/>
        <w:rPr>
          <w:sz w:val="24"/>
          <w:szCs w:val="24"/>
          <w:lang w:eastAsia="en-US"/>
        </w:rPr>
      </w:pPr>
      <w:r w:rsidRPr="009854CE">
        <w:rPr>
          <w:sz w:val="24"/>
          <w:szCs w:val="24"/>
          <w:lang w:val="x-none" w:eastAsia="en-US"/>
        </w:rPr>
        <w:t xml:space="preserve">оказывать помощь </w:t>
      </w:r>
      <w:r w:rsidRPr="009854CE">
        <w:rPr>
          <w:sz w:val="24"/>
          <w:szCs w:val="24"/>
          <w:lang w:eastAsia="en-US"/>
        </w:rPr>
        <w:t>иностранным</w:t>
      </w:r>
      <w:r w:rsidRPr="009854CE">
        <w:rPr>
          <w:sz w:val="24"/>
          <w:szCs w:val="24"/>
          <w:lang w:val="x-none" w:eastAsia="en-US"/>
        </w:rPr>
        <w:t xml:space="preserve"> гостям в ситуациях повседневного общения (объяснить местонахождение объекта, сообщить возможный маршрут, уточнить часы работы</w:t>
      </w:r>
      <w:r w:rsidRPr="009854CE">
        <w:rPr>
          <w:sz w:val="24"/>
          <w:szCs w:val="24"/>
          <w:lang w:eastAsia="en-US"/>
        </w:rPr>
        <w:t xml:space="preserve"> и другие ситуации).</w:t>
      </w:r>
    </w:p>
    <w:p w14:paraId="3E170EA7" w14:textId="7779096E" w:rsidR="009854CE" w:rsidRPr="00897C9D" w:rsidRDefault="009854CE" w:rsidP="009854CE">
      <w:pPr>
        <w:ind w:firstLine="709"/>
        <w:rPr>
          <w:b/>
          <w:sz w:val="24"/>
          <w:szCs w:val="24"/>
          <w:lang w:eastAsia="en-US"/>
        </w:rPr>
      </w:pPr>
      <w:r w:rsidRPr="00897C9D">
        <w:rPr>
          <w:b/>
          <w:sz w:val="24"/>
          <w:szCs w:val="24"/>
          <w:lang w:val="x-none" w:eastAsia="en-US"/>
        </w:rPr>
        <w:t>Компенсаторные умения</w:t>
      </w:r>
      <w:r w:rsidRPr="00897C9D">
        <w:rPr>
          <w:b/>
          <w:sz w:val="24"/>
          <w:szCs w:val="24"/>
          <w:lang w:eastAsia="en-US"/>
        </w:rPr>
        <w:t>.</w:t>
      </w:r>
    </w:p>
    <w:p w14:paraId="159A0233"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в том числе контекстуальной, догадки; при говорении и письме – перифраза (толкования</w:t>
      </w:r>
      <w:r w:rsidRPr="009854CE">
        <w:rPr>
          <w:sz w:val="24"/>
          <w:szCs w:val="24"/>
          <w:lang w:eastAsia="en-US"/>
        </w:rPr>
        <w:t>)</w:t>
      </w:r>
      <w:r w:rsidRPr="009854CE">
        <w:rPr>
          <w:sz w:val="24"/>
          <w:szCs w:val="24"/>
          <w:lang w:val="x-none" w:eastAsia="en-US"/>
        </w:rPr>
        <w:t>,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505316B9" w14:textId="77777777" w:rsidR="009854CE" w:rsidRPr="009854CE" w:rsidRDefault="009854CE" w:rsidP="009854CE">
      <w:pPr>
        <w:ind w:firstLine="709"/>
        <w:rPr>
          <w:sz w:val="24"/>
          <w:szCs w:val="24"/>
          <w:lang w:val="x-none" w:eastAsia="en-US"/>
        </w:rPr>
      </w:pPr>
      <w:r w:rsidRPr="009854CE">
        <w:rPr>
          <w:sz w:val="24"/>
          <w:szCs w:val="24"/>
          <w:lang w:val="x-none" w:eastAsia="en-US"/>
        </w:rPr>
        <w:t>Переспрашивать, просить повторить, уточняя значение незнакомых слов.</w:t>
      </w:r>
    </w:p>
    <w:p w14:paraId="1E9B99E4"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w:t>
      </w:r>
      <w:r w:rsidRPr="009854CE">
        <w:rPr>
          <w:sz w:val="24"/>
          <w:szCs w:val="24"/>
          <w:lang w:eastAsia="en-US"/>
        </w:rPr>
        <w:t>при 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526B7BC5"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00781A66" w14:textId="77777777" w:rsidR="009854CE" w:rsidRPr="009854CE" w:rsidRDefault="009854CE" w:rsidP="009854CE">
      <w:pPr>
        <w:ind w:firstLine="709"/>
        <w:rPr>
          <w:sz w:val="24"/>
          <w:szCs w:val="24"/>
          <w:lang w:val="x-none" w:eastAsia="en-US"/>
        </w:rPr>
      </w:pPr>
      <w:r w:rsidRPr="009854CE">
        <w:rPr>
          <w:sz w:val="24"/>
          <w:szCs w:val="24"/>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43B67866" w14:textId="77777777" w:rsidR="005A638C" w:rsidRDefault="005A638C" w:rsidP="00897C9D">
      <w:pPr>
        <w:ind w:firstLine="709"/>
        <w:jc w:val="center"/>
        <w:rPr>
          <w:b/>
          <w:sz w:val="24"/>
          <w:szCs w:val="24"/>
          <w:lang w:eastAsia="en-US"/>
        </w:rPr>
      </w:pPr>
    </w:p>
    <w:p w14:paraId="1A9968C3" w14:textId="6F44F6A1" w:rsidR="009854CE" w:rsidRDefault="009854CE" w:rsidP="00897C9D">
      <w:pPr>
        <w:ind w:firstLine="709"/>
        <w:jc w:val="center"/>
        <w:rPr>
          <w:b/>
          <w:sz w:val="24"/>
          <w:szCs w:val="24"/>
          <w:lang w:eastAsia="en-US"/>
        </w:rPr>
      </w:pPr>
      <w:r w:rsidRPr="00897C9D">
        <w:rPr>
          <w:b/>
          <w:sz w:val="24"/>
          <w:szCs w:val="24"/>
          <w:lang w:eastAsia="en-US"/>
        </w:rPr>
        <w:t>Планируемые результаты освоения программы по иностранному (английскому) языку на уров</w:t>
      </w:r>
      <w:r w:rsidR="00897C9D">
        <w:rPr>
          <w:b/>
          <w:sz w:val="24"/>
          <w:szCs w:val="24"/>
          <w:lang w:eastAsia="en-US"/>
        </w:rPr>
        <w:t>не основного общего образования</w:t>
      </w:r>
    </w:p>
    <w:p w14:paraId="2B2DEA2C" w14:textId="77777777" w:rsidR="00897C9D" w:rsidRPr="00897C9D" w:rsidRDefault="00897C9D" w:rsidP="00897C9D">
      <w:pPr>
        <w:ind w:firstLine="709"/>
        <w:jc w:val="center"/>
        <w:rPr>
          <w:b/>
          <w:sz w:val="24"/>
          <w:szCs w:val="24"/>
          <w:lang w:eastAsia="en-US"/>
        </w:rPr>
      </w:pPr>
    </w:p>
    <w:p w14:paraId="0A54D30A" w14:textId="6CE33E05"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7330EF93" w14:textId="09A1251F" w:rsidR="009854CE" w:rsidRPr="009854CE" w:rsidRDefault="009854CE" w:rsidP="009854CE">
      <w:pPr>
        <w:ind w:firstLine="709"/>
        <w:rPr>
          <w:sz w:val="24"/>
          <w:szCs w:val="24"/>
          <w:lang w:val="x-none" w:eastAsia="en-US"/>
        </w:rPr>
      </w:pPr>
      <w:r w:rsidRPr="009854CE">
        <w:rPr>
          <w:sz w:val="24"/>
          <w:szCs w:val="24"/>
          <w:lang w:val="x-none" w:eastAsia="en-US"/>
        </w:rPr>
        <w:t xml:space="preserve">Личностные результаты освоения программы основного общего образования достигаются в единстве учебной и воспитательной деятельности </w:t>
      </w:r>
      <w:r w:rsidRPr="009854CE">
        <w:rPr>
          <w:sz w:val="24"/>
          <w:szCs w:val="24"/>
          <w:lang w:eastAsia="en-US"/>
        </w:rPr>
        <w:t>о</w:t>
      </w:r>
      <w:r w:rsidRPr="009854CE">
        <w:rPr>
          <w:sz w:val="24"/>
          <w:szCs w:val="24"/>
          <w:lang w:val="x-none" w:eastAsia="en-US"/>
        </w:rPr>
        <w:t>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3763C0CB" w14:textId="77777777" w:rsidR="009854CE" w:rsidRPr="009854CE" w:rsidRDefault="009854CE" w:rsidP="009854CE">
      <w:pPr>
        <w:ind w:firstLine="709"/>
        <w:rPr>
          <w:sz w:val="24"/>
          <w:szCs w:val="24"/>
          <w:lang w:val="x-none" w:eastAsia="en-US"/>
        </w:rPr>
      </w:pPr>
      <w:r w:rsidRPr="009854CE">
        <w:rPr>
          <w:sz w:val="24"/>
          <w:szCs w:val="24"/>
          <w:lang w:val="x-none" w:eastAsia="en-US"/>
        </w:rPr>
        <w:t>Личностные результаты освоения программы основного общего образования отража</w:t>
      </w:r>
      <w:r w:rsidRPr="009854CE">
        <w:rPr>
          <w:sz w:val="24"/>
          <w:szCs w:val="24"/>
          <w:lang w:eastAsia="en-US"/>
        </w:rPr>
        <w:t>ю</w:t>
      </w:r>
      <w:r w:rsidRPr="009854CE">
        <w:rPr>
          <w:sz w:val="24"/>
          <w:szCs w:val="24"/>
          <w:lang w:val="x-none" w:eastAsia="en-US"/>
        </w:rPr>
        <w:t>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w:t>
      </w:r>
      <w:r w:rsidRPr="009854CE">
        <w:rPr>
          <w:sz w:val="24"/>
          <w:szCs w:val="24"/>
          <w:lang w:eastAsia="en-US"/>
        </w:rPr>
        <w:t xml:space="preserve"> в части</w:t>
      </w:r>
      <w:r w:rsidRPr="009854CE">
        <w:rPr>
          <w:sz w:val="24"/>
          <w:szCs w:val="24"/>
          <w:lang w:val="x-none" w:eastAsia="en-US"/>
        </w:rPr>
        <w:t>:</w:t>
      </w:r>
    </w:p>
    <w:p w14:paraId="08E7FAA6" w14:textId="77777777" w:rsidR="009854CE" w:rsidRPr="009854CE" w:rsidRDefault="009854CE" w:rsidP="009854CE">
      <w:pPr>
        <w:ind w:firstLine="709"/>
        <w:rPr>
          <w:sz w:val="24"/>
          <w:szCs w:val="24"/>
          <w:lang w:eastAsia="en-US"/>
        </w:rPr>
      </w:pPr>
      <w:r w:rsidRPr="009854CE">
        <w:rPr>
          <w:sz w:val="24"/>
          <w:szCs w:val="24"/>
          <w:lang w:eastAsia="en-US"/>
        </w:rPr>
        <w:t>гражданского воспитания:</w:t>
      </w:r>
    </w:p>
    <w:p w14:paraId="4687700C"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к выполнению обязанностей гражданина и реализации его прав, уважение прав, свобод и законных интересов других людей;</w:t>
      </w:r>
    </w:p>
    <w:p w14:paraId="54E2499C" w14:textId="77777777" w:rsidR="009854CE" w:rsidRPr="009854CE" w:rsidRDefault="009854CE" w:rsidP="009854CE">
      <w:pPr>
        <w:ind w:firstLine="709"/>
        <w:rPr>
          <w:sz w:val="24"/>
          <w:szCs w:val="24"/>
          <w:lang w:val="x-none" w:eastAsia="en-US"/>
        </w:rPr>
      </w:pPr>
      <w:r w:rsidRPr="009854CE">
        <w:rPr>
          <w:sz w:val="24"/>
          <w:szCs w:val="24"/>
          <w:lang w:val="x-none" w:eastAsia="en-US"/>
        </w:rPr>
        <w:t>активное участие в жизни семьи, организации, местного сообщества, родного края, страны;</w:t>
      </w:r>
    </w:p>
    <w:p w14:paraId="082EC9EE" w14:textId="77777777" w:rsidR="009854CE" w:rsidRPr="009854CE" w:rsidRDefault="009854CE" w:rsidP="009854CE">
      <w:pPr>
        <w:ind w:firstLine="709"/>
        <w:rPr>
          <w:sz w:val="24"/>
          <w:szCs w:val="24"/>
          <w:lang w:val="x-none" w:eastAsia="en-US"/>
        </w:rPr>
      </w:pPr>
      <w:r w:rsidRPr="009854CE">
        <w:rPr>
          <w:sz w:val="24"/>
          <w:szCs w:val="24"/>
          <w:lang w:val="x-none" w:eastAsia="en-US"/>
        </w:rPr>
        <w:t>неприятие любых форм экстремизма, дискриминации;</w:t>
      </w:r>
    </w:p>
    <w:p w14:paraId="0605644A" w14:textId="77777777" w:rsidR="009854CE" w:rsidRPr="009854CE" w:rsidRDefault="009854CE" w:rsidP="009854CE">
      <w:pPr>
        <w:ind w:firstLine="709"/>
        <w:rPr>
          <w:sz w:val="24"/>
          <w:szCs w:val="24"/>
          <w:lang w:val="x-none" w:eastAsia="en-US"/>
        </w:rPr>
      </w:pPr>
      <w:r w:rsidRPr="009854CE">
        <w:rPr>
          <w:sz w:val="24"/>
          <w:szCs w:val="24"/>
          <w:lang w:val="x-none" w:eastAsia="en-US"/>
        </w:rPr>
        <w:t>понимание роли различных социальных институтов в жизни человека;</w:t>
      </w:r>
    </w:p>
    <w:p w14:paraId="17E52089" w14:textId="77777777" w:rsidR="009854CE" w:rsidRPr="009854CE" w:rsidRDefault="009854CE" w:rsidP="009854CE">
      <w:pPr>
        <w:ind w:firstLine="709"/>
        <w:rPr>
          <w:sz w:val="24"/>
          <w:szCs w:val="24"/>
          <w:lang w:val="x-none" w:eastAsia="en-US"/>
        </w:rPr>
      </w:pPr>
      <w:r w:rsidRPr="009854CE">
        <w:rPr>
          <w:sz w:val="24"/>
          <w:szCs w:val="24"/>
          <w:lang w:val="x-none" w:eastAsia="en-US"/>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4C1DDD58" w14:textId="77777777" w:rsidR="009854CE" w:rsidRPr="009854CE" w:rsidRDefault="009854CE" w:rsidP="009854CE">
      <w:pPr>
        <w:ind w:firstLine="709"/>
        <w:rPr>
          <w:sz w:val="24"/>
          <w:szCs w:val="24"/>
          <w:lang w:val="x-none" w:eastAsia="en-US"/>
        </w:rPr>
      </w:pPr>
      <w:r w:rsidRPr="009854CE">
        <w:rPr>
          <w:sz w:val="24"/>
          <w:szCs w:val="24"/>
          <w:lang w:val="x-none" w:eastAsia="en-US"/>
        </w:rPr>
        <w:t>представление о способах противодействия коррупции;</w:t>
      </w:r>
    </w:p>
    <w:p w14:paraId="30C14DF0"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02D7C948"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к участию в гуманитарной деятельности (волонтёрство, помощь людям, нуждающимся в ней);</w:t>
      </w:r>
    </w:p>
    <w:p w14:paraId="2B518182" w14:textId="77777777" w:rsidR="009854CE" w:rsidRPr="009854CE" w:rsidRDefault="009854CE" w:rsidP="009854CE">
      <w:pPr>
        <w:ind w:firstLine="709"/>
        <w:rPr>
          <w:sz w:val="24"/>
          <w:szCs w:val="24"/>
          <w:lang w:val="x-none" w:eastAsia="en-US"/>
        </w:rPr>
      </w:pPr>
      <w:r w:rsidRPr="009854CE">
        <w:rPr>
          <w:sz w:val="24"/>
          <w:szCs w:val="24"/>
          <w:lang w:val="x-none" w:eastAsia="en-US"/>
        </w:rPr>
        <w:t>патриотическо</w:t>
      </w:r>
      <w:r w:rsidRPr="009854CE">
        <w:rPr>
          <w:sz w:val="24"/>
          <w:szCs w:val="24"/>
          <w:lang w:eastAsia="en-US"/>
        </w:rPr>
        <w:t>го</w:t>
      </w:r>
      <w:r w:rsidRPr="009854CE">
        <w:rPr>
          <w:sz w:val="24"/>
          <w:szCs w:val="24"/>
          <w:lang w:val="x-none" w:eastAsia="en-US"/>
        </w:rPr>
        <w:t xml:space="preserve"> воспитани</w:t>
      </w:r>
      <w:r w:rsidRPr="009854CE">
        <w:rPr>
          <w:sz w:val="24"/>
          <w:szCs w:val="24"/>
          <w:lang w:eastAsia="en-US"/>
        </w:rPr>
        <w:t>я</w:t>
      </w:r>
      <w:r w:rsidRPr="009854CE">
        <w:rPr>
          <w:sz w:val="24"/>
          <w:szCs w:val="24"/>
          <w:lang w:val="x-none" w:eastAsia="en-US"/>
        </w:rPr>
        <w:t>:</w:t>
      </w:r>
    </w:p>
    <w:p w14:paraId="70E23477"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31039AB7" w14:textId="77777777" w:rsidR="009854CE" w:rsidRPr="009854CE" w:rsidRDefault="009854CE" w:rsidP="009854CE">
      <w:pPr>
        <w:ind w:firstLine="709"/>
        <w:rPr>
          <w:sz w:val="24"/>
          <w:szCs w:val="24"/>
          <w:lang w:val="x-none" w:eastAsia="en-US"/>
        </w:rPr>
      </w:pPr>
      <w:r w:rsidRPr="009854CE">
        <w:rPr>
          <w:sz w:val="24"/>
          <w:szCs w:val="24"/>
          <w:lang w:val="x-none"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72531E18" w14:textId="77777777" w:rsidR="009854CE" w:rsidRPr="009854CE" w:rsidRDefault="009854CE" w:rsidP="009854CE">
      <w:pPr>
        <w:ind w:firstLine="709"/>
        <w:rPr>
          <w:sz w:val="24"/>
          <w:szCs w:val="24"/>
          <w:lang w:val="x-none" w:eastAsia="en-US"/>
        </w:rPr>
      </w:pPr>
      <w:r w:rsidRPr="009854CE">
        <w:rPr>
          <w:sz w:val="24"/>
          <w:szCs w:val="24"/>
          <w:lang w:val="x-none" w:eastAsia="en-US"/>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9B660B9" w14:textId="77777777" w:rsidR="009854CE" w:rsidRPr="009854CE" w:rsidRDefault="009854CE" w:rsidP="009854CE">
      <w:pPr>
        <w:ind w:firstLine="709"/>
        <w:rPr>
          <w:sz w:val="24"/>
          <w:szCs w:val="24"/>
          <w:lang w:val="x-none" w:eastAsia="en-US"/>
        </w:rPr>
      </w:pPr>
      <w:r w:rsidRPr="009854CE">
        <w:rPr>
          <w:sz w:val="24"/>
          <w:szCs w:val="24"/>
          <w:lang w:val="x-none" w:eastAsia="en-US"/>
        </w:rPr>
        <w:t>духовно-нравственно</w:t>
      </w:r>
      <w:r w:rsidRPr="009854CE">
        <w:rPr>
          <w:sz w:val="24"/>
          <w:szCs w:val="24"/>
          <w:lang w:eastAsia="en-US"/>
        </w:rPr>
        <w:t xml:space="preserve">го </w:t>
      </w:r>
      <w:r w:rsidRPr="009854CE">
        <w:rPr>
          <w:sz w:val="24"/>
          <w:szCs w:val="24"/>
          <w:lang w:val="x-none" w:eastAsia="en-US"/>
        </w:rPr>
        <w:t>воспитани</w:t>
      </w:r>
      <w:r w:rsidRPr="009854CE">
        <w:rPr>
          <w:sz w:val="24"/>
          <w:szCs w:val="24"/>
          <w:lang w:eastAsia="en-US"/>
        </w:rPr>
        <w:t>я</w:t>
      </w:r>
      <w:r w:rsidRPr="009854CE">
        <w:rPr>
          <w:sz w:val="24"/>
          <w:szCs w:val="24"/>
          <w:lang w:val="x-none" w:eastAsia="en-US"/>
        </w:rPr>
        <w:t>:</w:t>
      </w:r>
    </w:p>
    <w:p w14:paraId="64A98986" w14:textId="77777777" w:rsidR="009854CE" w:rsidRPr="009854CE" w:rsidRDefault="009854CE" w:rsidP="009854CE">
      <w:pPr>
        <w:ind w:firstLine="709"/>
        <w:rPr>
          <w:sz w:val="24"/>
          <w:szCs w:val="24"/>
          <w:lang w:val="x-none" w:eastAsia="en-US"/>
        </w:rPr>
      </w:pPr>
      <w:r w:rsidRPr="009854CE">
        <w:rPr>
          <w:sz w:val="24"/>
          <w:szCs w:val="24"/>
          <w:lang w:val="x-none" w:eastAsia="en-US"/>
        </w:rPr>
        <w:t>ориентация на моральные ценности и нормы в ситуациях нравственного выбора;</w:t>
      </w:r>
    </w:p>
    <w:p w14:paraId="570DBE4F"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14:paraId="454AB45E" w14:textId="77777777" w:rsidR="009854CE" w:rsidRPr="009854CE" w:rsidRDefault="009854CE" w:rsidP="009854CE">
      <w:pPr>
        <w:ind w:firstLine="709"/>
        <w:rPr>
          <w:sz w:val="24"/>
          <w:szCs w:val="24"/>
          <w:lang w:val="x-none" w:eastAsia="en-US"/>
        </w:rPr>
      </w:pPr>
      <w:r w:rsidRPr="009854CE">
        <w:rPr>
          <w:sz w:val="24"/>
          <w:szCs w:val="24"/>
          <w:lang w:val="x-none"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14:paraId="5DF6418E" w14:textId="77777777" w:rsidR="009854CE" w:rsidRPr="009854CE" w:rsidRDefault="009854CE" w:rsidP="009854CE">
      <w:pPr>
        <w:ind w:firstLine="709"/>
        <w:rPr>
          <w:sz w:val="24"/>
          <w:szCs w:val="24"/>
          <w:lang w:val="x-none" w:eastAsia="en-US"/>
        </w:rPr>
      </w:pPr>
      <w:r w:rsidRPr="009854CE">
        <w:rPr>
          <w:sz w:val="24"/>
          <w:szCs w:val="24"/>
          <w:lang w:val="x-none" w:eastAsia="en-US"/>
        </w:rPr>
        <w:t>эстетическо</w:t>
      </w:r>
      <w:r w:rsidRPr="009854CE">
        <w:rPr>
          <w:sz w:val="24"/>
          <w:szCs w:val="24"/>
          <w:lang w:eastAsia="en-US"/>
        </w:rPr>
        <w:t>го</w:t>
      </w:r>
      <w:r w:rsidRPr="009854CE">
        <w:rPr>
          <w:sz w:val="24"/>
          <w:szCs w:val="24"/>
          <w:lang w:val="x-none" w:eastAsia="en-US"/>
        </w:rPr>
        <w:t xml:space="preserve"> воспитани</w:t>
      </w:r>
      <w:r w:rsidRPr="009854CE">
        <w:rPr>
          <w:sz w:val="24"/>
          <w:szCs w:val="24"/>
          <w:lang w:eastAsia="en-US"/>
        </w:rPr>
        <w:t>я</w:t>
      </w:r>
      <w:r w:rsidRPr="009854CE">
        <w:rPr>
          <w:sz w:val="24"/>
          <w:szCs w:val="24"/>
          <w:lang w:val="x-none" w:eastAsia="en-US"/>
        </w:rPr>
        <w:t>:</w:t>
      </w:r>
    </w:p>
    <w:p w14:paraId="4B3DC265" w14:textId="77777777" w:rsidR="009854CE" w:rsidRPr="009854CE" w:rsidRDefault="009854CE" w:rsidP="009854CE">
      <w:pPr>
        <w:ind w:firstLine="709"/>
        <w:rPr>
          <w:sz w:val="24"/>
          <w:szCs w:val="24"/>
          <w:lang w:val="x-none" w:eastAsia="en-US"/>
        </w:rPr>
      </w:pPr>
      <w:r w:rsidRPr="009854CE">
        <w:rPr>
          <w:sz w:val="24"/>
          <w:szCs w:val="24"/>
          <w:lang w:val="x-none" w:eastAsia="en-US"/>
        </w:rPr>
        <w:t>восприимчивость к разным видам искусства, традициям и творчеству своего и других народов, понимание эмоционального воздействия искусства;</w:t>
      </w:r>
    </w:p>
    <w:p w14:paraId="1B57866B"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важности художественной культуры как средства коммуникации и самовыражения;</w:t>
      </w:r>
    </w:p>
    <w:p w14:paraId="07CC75AA" w14:textId="77777777" w:rsidR="009854CE" w:rsidRPr="009854CE" w:rsidRDefault="009854CE" w:rsidP="009854CE">
      <w:pPr>
        <w:ind w:firstLine="709"/>
        <w:rPr>
          <w:sz w:val="24"/>
          <w:szCs w:val="24"/>
          <w:lang w:val="x-none" w:eastAsia="en-US"/>
        </w:rPr>
      </w:pPr>
      <w:r w:rsidRPr="009854CE">
        <w:rPr>
          <w:sz w:val="24"/>
          <w:szCs w:val="24"/>
          <w:lang w:val="x-none" w:eastAsia="en-US"/>
        </w:rPr>
        <w:t>понимание ценности отечественного и мирового искусства, роли этнических культурных традиций и народного творчества;</w:t>
      </w:r>
    </w:p>
    <w:p w14:paraId="49CAB67A" w14:textId="77777777" w:rsidR="009854CE" w:rsidRPr="009854CE" w:rsidRDefault="009854CE" w:rsidP="009854CE">
      <w:pPr>
        <w:ind w:firstLine="709"/>
        <w:rPr>
          <w:sz w:val="24"/>
          <w:szCs w:val="24"/>
          <w:lang w:val="x-none" w:eastAsia="en-US"/>
        </w:rPr>
      </w:pPr>
      <w:r w:rsidRPr="009854CE">
        <w:rPr>
          <w:sz w:val="24"/>
          <w:szCs w:val="24"/>
          <w:lang w:val="x-none" w:eastAsia="en-US"/>
        </w:rPr>
        <w:t>стремление к самовыражению в разных видах искусства;</w:t>
      </w:r>
    </w:p>
    <w:p w14:paraId="00C7373F" w14:textId="77777777" w:rsidR="009854CE" w:rsidRPr="009854CE" w:rsidRDefault="009854CE" w:rsidP="009854CE">
      <w:pPr>
        <w:ind w:firstLine="709"/>
        <w:rPr>
          <w:sz w:val="24"/>
          <w:szCs w:val="24"/>
          <w:lang w:val="x-none" w:eastAsia="en-US"/>
        </w:rPr>
      </w:pPr>
      <w:r w:rsidRPr="009854CE">
        <w:rPr>
          <w:sz w:val="24"/>
          <w:szCs w:val="24"/>
          <w:lang w:val="x-none" w:eastAsia="en-US"/>
        </w:rPr>
        <w:t>физическо</w:t>
      </w:r>
      <w:r w:rsidRPr="009854CE">
        <w:rPr>
          <w:sz w:val="24"/>
          <w:szCs w:val="24"/>
          <w:lang w:eastAsia="en-US"/>
        </w:rPr>
        <w:t>го</w:t>
      </w:r>
      <w:r w:rsidRPr="009854CE">
        <w:rPr>
          <w:sz w:val="24"/>
          <w:szCs w:val="24"/>
          <w:lang w:val="x-none" w:eastAsia="en-US"/>
        </w:rPr>
        <w:t xml:space="preserve"> воспитания, формировани</w:t>
      </w:r>
      <w:r w:rsidRPr="009854CE">
        <w:rPr>
          <w:sz w:val="24"/>
          <w:szCs w:val="24"/>
          <w:lang w:eastAsia="en-US"/>
        </w:rPr>
        <w:t>я</w:t>
      </w:r>
      <w:r w:rsidRPr="009854CE">
        <w:rPr>
          <w:sz w:val="24"/>
          <w:szCs w:val="24"/>
          <w:lang w:val="x-none" w:eastAsia="en-US"/>
        </w:rPr>
        <w:t xml:space="preserve"> культуры здоровья и эмоционального благополучия:</w:t>
      </w:r>
    </w:p>
    <w:p w14:paraId="759F25F4"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ценности жизни;</w:t>
      </w:r>
    </w:p>
    <w:p w14:paraId="757FF913" w14:textId="77777777" w:rsidR="009854CE" w:rsidRPr="009854CE" w:rsidRDefault="009854CE" w:rsidP="009854CE">
      <w:pPr>
        <w:ind w:firstLine="709"/>
        <w:rPr>
          <w:sz w:val="24"/>
          <w:szCs w:val="24"/>
          <w:lang w:val="x-none" w:eastAsia="en-US"/>
        </w:rPr>
      </w:pPr>
      <w:r w:rsidRPr="009854CE">
        <w:rPr>
          <w:sz w:val="24"/>
          <w:szCs w:val="24"/>
          <w:lang w:val="x-none" w:eastAsia="en-US"/>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498347CF"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4C66BE6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блюдение правил безопасности, в том числе навыков безопасного поведения в </w:t>
      </w:r>
      <w:r w:rsidRPr="009854CE">
        <w:rPr>
          <w:sz w:val="24"/>
          <w:szCs w:val="24"/>
          <w:lang w:eastAsia="en-US"/>
        </w:rPr>
        <w:t>Интернет-среде</w:t>
      </w:r>
      <w:r w:rsidRPr="009854CE">
        <w:rPr>
          <w:sz w:val="24"/>
          <w:szCs w:val="24"/>
          <w:lang w:val="x-none" w:eastAsia="en-US"/>
        </w:rPr>
        <w:t>;</w:t>
      </w:r>
    </w:p>
    <w:p w14:paraId="1CA3F021" w14:textId="77777777" w:rsidR="009854CE" w:rsidRPr="009854CE" w:rsidRDefault="009854CE" w:rsidP="009854CE">
      <w:pPr>
        <w:ind w:firstLine="709"/>
        <w:rPr>
          <w:sz w:val="24"/>
          <w:szCs w:val="24"/>
          <w:lang w:val="x-none" w:eastAsia="en-US"/>
        </w:rPr>
      </w:pPr>
      <w:r w:rsidRPr="009854CE">
        <w:rPr>
          <w:sz w:val="24"/>
          <w:szCs w:val="24"/>
          <w:lang w:val="x-none"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83FF2FC"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принимать себя и других, не осуждая;</w:t>
      </w:r>
    </w:p>
    <w:p w14:paraId="285994F3"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осознавать эмоциональное состояние себя и других, умение управлять собственным эмоциональным состоянием;</w:t>
      </w:r>
    </w:p>
    <w:p w14:paraId="0FB3FB3B" w14:textId="77777777" w:rsidR="009854CE" w:rsidRPr="009854CE" w:rsidRDefault="009854CE" w:rsidP="009854CE">
      <w:pPr>
        <w:ind w:firstLine="709"/>
        <w:rPr>
          <w:sz w:val="24"/>
          <w:szCs w:val="24"/>
          <w:lang w:val="x-none" w:eastAsia="en-US"/>
        </w:rPr>
      </w:pPr>
      <w:r w:rsidRPr="009854CE">
        <w:rPr>
          <w:sz w:val="24"/>
          <w:szCs w:val="24"/>
          <w:lang w:val="x-none" w:eastAsia="en-US"/>
        </w:rPr>
        <w:t>сформированность навыка рефлексии, признание своего права на ошибку и такого же права другого человека;</w:t>
      </w:r>
    </w:p>
    <w:p w14:paraId="06B9CED1" w14:textId="77777777" w:rsidR="009854CE" w:rsidRPr="009854CE" w:rsidRDefault="009854CE" w:rsidP="009854CE">
      <w:pPr>
        <w:ind w:firstLine="709"/>
        <w:rPr>
          <w:sz w:val="24"/>
          <w:szCs w:val="24"/>
          <w:lang w:val="x-none" w:eastAsia="en-US"/>
        </w:rPr>
      </w:pPr>
      <w:r w:rsidRPr="009854CE">
        <w:rPr>
          <w:sz w:val="24"/>
          <w:szCs w:val="24"/>
          <w:lang w:val="x-none" w:eastAsia="en-US"/>
        </w:rPr>
        <w:t>трудово</w:t>
      </w:r>
      <w:r w:rsidRPr="009854CE">
        <w:rPr>
          <w:sz w:val="24"/>
          <w:szCs w:val="24"/>
          <w:lang w:eastAsia="en-US"/>
        </w:rPr>
        <w:t>го</w:t>
      </w:r>
      <w:r w:rsidRPr="009854CE">
        <w:rPr>
          <w:sz w:val="24"/>
          <w:szCs w:val="24"/>
          <w:lang w:val="x-none" w:eastAsia="en-US"/>
        </w:rPr>
        <w:t xml:space="preserve"> воспитани</w:t>
      </w:r>
      <w:r w:rsidRPr="009854CE">
        <w:rPr>
          <w:sz w:val="24"/>
          <w:szCs w:val="24"/>
          <w:lang w:eastAsia="en-US"/>
        </w:rPr>
        <w:t>я</w:t>
      </w:r>
      <w:r w:rsidRPr="009854CE">
        <w:rPr>
          <w:sz w:val="24"/>
          <w:szCs w:val="24"/>
          <w:lang w:val="x-none" w:eastAsia="en-US"/>
        </w:rPr>
        <w:t>:</w:t>
      </w:r>
    </w:p>
    <w:p w14:paraId="213FED3D"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установка на активное участие в решении практических задач (в рамках семьи, организации, </w:t>
      </w:r>
      <w:r w:rsidRPr="009854CE">
        <w:rPr>
          <w:sz w:val="24"/>
          <w:szCs w:val="24"/>
          <w:lang w:eastAsia="en-US"/>
        </w:rPr>
        <w:t>населенного пункта, родного края)</w:t>
      </w:r>
      <w:r w:rsidRPr="009854CE">
        <w:rPr>
          <w:sz w:val="24"/>
          <w:szCs w:val="24"/>
          <w:lang w:val="x-none"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C7CF150" w14:textId="77777777" w:rsidR="009854CE" w:rsidRPr="009854CE" w:rsidRDefault="009854CE" w:rsidP="009854CE">
      <w:pPr>
        <w:ind w:firstLine="709"/>
        <w:rPr>
          <w:sz w:val="24"/>
          <w:szCs w:val="24"/>
          <w:lang w:val="x-none" w:eastAsia="en-US"/>
        </w:rPr>
      </w:pPr>
      <w:r w:rsidRPr="009854CE">
        <w:rPr>
          <w:sz w:val="24"/>
          <w:szCs w:val="24"/>
          <w:lang w:val="x-none" w:eastAsia="en-US"/>
        </w:rPr>
        <w:t>интерес к практическому изучению профессий и труда различного рода, в том числе на основе применения изучаемого предметного знания;</w:t>
      </w:r>
    </w:p>
    <w:p w14:paraId="50424DB9"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1AAC8CDF"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адаптироваться в профессиональной среде;</w:t>
      </w:r>
    </w:p>
    <w:p w14:paraId="68A5189B" w14:textId="77777777" w:rsidR="009854CE" w:rsidRPr="009854CE" w:rsidRDefault="009854CE" w:rsidP="009854CE">
      <w:pPr>
        <w:ind w:firstLine="709"/>
        <w:rPr>
          <w:sz w:val="24"/>
          <w:szCs w:val="24"/>
          <w:lang w:val="x-none" w:eastAsia="en-US"/>
        </w:rPr>
      </w:pPr>
      <w:r w:rsidRPr="009854CE">
        <w:rPr>
          <w:sz w:val="24"/>
          <w:szCs w:val="24"/>
          <w:lang w:val="x-none" w:eastAsia="en-US"/>
        </w:rPr>
        <w:t>уважение к труду и результатам трудовой деятельности;</w:t>
      </w:r>
    </w:p>
    <w:p w14:paraId="20ADEB18"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ный выбор и построение индивидуальной траектории</w:t>
      </w:r>
      <w:r w:rsidRPr="009854CE">
        <w:rPr>
          <w:sz w:val="24"/>
          <w:szCs w:val="24"/>
          <w:lang w:eastAsia="en-US"/>
        </w:rPr>
        <w:t xml:space="preserve"> </w:t>
      </w:r>
      <w:r w:rsidRPr="009854CE">
        <w:rPr>
          <w:sz w:val="24"/>
          <w:szCs w:val="24"/>
          <w:lang w:val="x-none" w:eastAsia="en-US"/>
        </w:rPr>
        <w:t>образования и жизненных планов с учётом личных и общественных интересов, и потребностей;</w:t>
      </w:r>
    </w:p>
    <w:p w14:paraId="4B20CA11" w14:textId="77777777" w:rsidR="009854CE" w:rsidRPr="009854CE" w:rsidRDefault="009854CE" w:rsidP="009854CE">
      <w:pPr>
        <w:ind w:firstLine="709"/>
        <w:rPr>
          <w:sz w:val="24"/>
          <w:szCs w:val="24"/>
          <w:lang w:val="x-none" w:eastAsia="en-US"/>
        </w:rPr>
      </w:pPr>
      <w:r w:rsidRPr="009854CE">
        <w:rPr>
          <w:sz w:val="24"/>
          <w:szCs w:val="24"/>
          <w:lang w:val="x-none" w:eastAsia="en-US"/>
        </w:rPr>
        <w:t>экологическо</w:t>
      </w:r>
      <w:r w:rsidRPr="009854CE">
        <w:rPr>
          <w:sz w:val="24"/>
          <w:szCs w:val="24"/>
          <w:lang w:eastAsia="en-US"/>
        </w:rPr>
        <w:t>го</w:t>
      </w:r>
      <w:r w:rsidRPr="009854CE">
        <w:rPr>
          <w:sz w:val="24"/>
          <w:szCs w:val="24"/>
          <w:lang w:val="x-none" w:eastAsia="en-US"/>
        </w:rPr>
        <w:t xml:space="preserve"> воспитани</w:t>
      </w:r>
      <w:r w:rsidRPr="009854CE">
        <w:rPr>
          <w:sz w:val="24"/>
          <w:szCs w:val="24"/>
          <w:lang w:eastAsia="en-US"/>
        </w:rPr>
        <w:t>я</w:t>
      </w:r>
      <w:r w:rsidRPr="009854CE">
        <w:rPr>
          <w:sz w:val="24"/>
          <w:szCs w:val="24"/>
          <w:lang w:val="x-none" w:eastAsia="en-US"/>
        </w:rPr>
        <w:t>:</w:t>
      </w:r>
    </w:p>
    <w:p w14:paraId="43F4B98E" w14:textId="77777777" w:rsidR="009854CE" w:rsidRPr="009854CE" w:rsidRDefault="009854CE" w:rsidP="009854CE">
      <w:pPr>
        <w:ind w:firstLine="709"/>
        <w:rPr>
          <w:sz w:val="24"/>
          <w:szCs w:val="24"/>
          <w:lang w:val="x-none" w:eastAsia="en-US"/>
        </w:rPr>
      </w:pPr>
      <w:r w:rsidRPr="009854CE">
        <w:rPr>
          <w:sz w:val="24"/>
          <w:szCs w:val="24"/>
          <w:lang w:val="x-none"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1E7F4C16" w14:textId="77777777" w:rsidR="009854CE" w:rsidRPr="009854CE" w:rsidRDefault="009854CE" w:rsidP="009854CE">
      <w:pPr>
        <w:ind w:firstLine="709"/>
        <w:rPr>
          <w:sz w:val="24"/>
          <w:szCs w:val="24"/>
          <w:lang w:val="x-none" w:eastAsia="en-US"/>
        </w:rPr>
      </w:pPr>
      <w:r w:rsidRPr="009854CE">
        <w:rPr>
          <w:sz w:val="24"/>
          <w:szCs w:val="24"/>
          <w:lang w:val="x-none"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14:paraId="1496B71F"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своей роли как гражданина и потребителя в условиях взаимосвязи природной, технологической и социальной сред;</w:t>
      </w:r>
    </w:p>
    <w:p w14:paraId="74FBCC8B"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к участию в практической деятельности экологической направленности;</w:t>
      </w:r>
    </w:p>
    <w:p w14:paraId="7AE2D7BE" w14:textId="77777777" w:rsidR="009854CE" w:rsidRPr="009854CE" w:rsidRDefault="009854CE" w:rsidP="009854CE">
      <w:pPr>
        <w:ind w:firstLine="709"/>
        <w:rPr>
          <w:sz w:val="24"/>
          <w:szCs w:val="24"/>
          <w:lang w:val="x-none" w:eastAsia="en-US"/>
        </w:rPr>
      </w:pPr>
      <w:r w:rsidRPr="009854CE">
        <w:rPr>
          <w:sz w:val="24"/>
          <w:szCs w:val="24"/>
          <w:lang w:val="x-none" w:eastAsia="en-US"/>
        </w:rPr>
        <w:t>ценности научного познания:</w:t>
      </w:r>
    </w:p>
    <w:p w14:paraId="6B7B9FEA" w14:textId="77777777" w:rsidR="009854CE" w:rsidRPr="009854CE" w:rsidRDefault="009854CE" w:rsidP="009854CE">
      <w:pPr>
        <w:ind w:firstLine="709"/>
        <w:rPr>
          <w:sz w:val="24"/>
          <w:szCs w:val="24"/>
          <w:lang w:val="x-none" w:eastAsia="en-US"/>
        </w:rPr>
      </w:pPr>
      <w:r w:rsidRPr="009854CE">
        <w:rPr>
          <w:sz w:val="24"/>
          <w:szCs w:val="24"/>
          <w:lang w:val="x-none"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00B2B2A5"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языковой и читательской культурой как средством познания мира;</w:t>
      </w:r>
    </w:p>
    <w:p w14:paraId="627C274D"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FFC9A20" w14:textId="77777777" w:rsidR="009854CE" w:rsidRPr="009854CE" w:rsidRDefault="009854CE" w:rsidP="009854CE">
      <w:pPr>
        <w:ind w:firstLine="709"/>
        <w:rPr>
          <w:sz w:val="24"/>
          <w:szCs w:val="24"/>
          <w:lang w:val="x-none" w:eastAsia="en-US"/>
        </w:rPr>
      </w:pPr>
      <w:r w:rsidRPr="009854CE">
        <w:rPr>
          <w:sz w:val="24"/>
          <w:szCs w:val="24"/>
          <w:lang w:val="x-none" w:eastAsia="en-US"/>
        </w:rPr>
        <w:t>адаптаци</w:t>
      </w:r>
      <w:r w:rsidRPr="009854CE">
        <w:rPr>
          <w:sz w:val="24"/>
          <w:szCs w:val="24"/>
          <w:lang w:eastAsia="en-US"/>
        </w:rPr>
        <w:t>и</w:t>
      </w:r>
      <w:r w:rsidRPr="009854CE">
        <w:rPr>
          <w:sz w:val="24"/>
          <w:szCs w:val="24"/>
          <w:lang w:val="x-none" w:eastAsia="en-US"/>
        </w:rPr>
        <w:t xml:space="preserve"> обучающегося к изменяющимся условиям социальной и природной среды:</w:t>
      </w:r>
    </w:p>
    <w:p w14:paraId="28B1AB2C" w14:textId="77777777" w:rsidR="009854CE" w:rsidRPr="009854CE" w:rsidRDefault="009854CE" w:rsidP="009854CE">
      <w:pPr>
        <w:ind w:firstLine="709"/>
        <w:rPr>
          <w:sz w:val="24"/>
          <w:szCs w:val="24"/>
          <w:lang w:val="x-none" w:eastAsia="en-US"/>
        </w:rPr>
      </w:pPr>
      <w:r w:rsidRPr="009854CE">
        <w:rPr>
          <w:sz w:val="24"/>
          <w:szCs w:val="24"/>
          <w:lang w:val="x-none"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3007FE4" w14:textId="77777777" w:rsidR="009854CE" w:rsidRPr="009854CE" w:rsidRDefault="009854CE" w:rsidP="009854CE">
      <w:pPr>
        <w:ind w:firstLine="709"/>
        <w:rPr>
          <w:sz w:val="24"/>
          <w:szCs w:val="24"/>
          <w:lang w:val="x-none" w:eastAsia="en-US"/>
        </w:rPr>
      </w:pPr>
      <w:r w:rsidRPr="009854CE">
        <w:rPr>
          <w:sz w:val="24"/>
          <w:szCs w:val="24"/>
          <w:lang w:val="x-none" w:eastAsia="en-US"/>
        </w:rPr>
        <w:t>способность обучающихся взаимодействовать в условиях неопределённости, открытость опыту и знаниям других;</w:t>
      </w:r>
    </w:p>
    <w:p w14:paraId="05371D8E" w14:textId="77777777" w:rsidR="009854CE" w:rsidRPr="009854CE" w:rsidRDefault="009854CE" w:rsidP="009854CE">
      <w:pPr>
        <w:ind w:firstLine="709"/>
        <w:rPr>
          <w:sz w:val="24"/>
          <w:szCs w:val="24"/>
          <w:lang w:val="x-none" w:eastAsia="en-US"/>
        </w:rPr>
      </w:pPr>
      <w:r w:rsidRPr="009854CE">
        <w:rPr>
          <w:sz w:val="24"/>
          <w:szCs w:val="24"/>
          <w:lang w:val="x-none" w:eastAsia="en-US"/>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2E758E41" w14:textId="77777777" w:rsidR="009854CE" w:rsidRPr="009854CE" w:rsidRDefault="009854CE" w:rsidP="009854CE">
      <w:pPr>
        <w:ind w:firstLine="709"/>
        <w:rPr>
          <w:sz w:val="24"/>
          <w:szCs w:val="24"/>
          <w:lang w:val="x-none" w:eastAsia="en-US"/>
        </w:rPr>
      </w:pPr>
      <w:r w:rsidRPr="009854CE">
        <w:rPr>
          <w:sz w:val="24"/>
          <w:szCs w:val="24"/>
          <w:lang w:val="x-none"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14:paraId="6EDF19E5"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7FF14E90"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анализировать и выявлять взаимосвязи природы, общества и экономики;</w:t>
      </w:r>
    </w:p>
    <w:p w14:paraId="675FEB90"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5DCD9E3" w14:textId="77777777" w:rsidR="009854CE" w:rsidRPr="009854CE" w:rsidRDefault="009854CE" w:rsidP="009854CE">
      <w:pPr>
        <w:ind w:firstLine="709"/>
        <w:rPr>
          <w:sz w:val="24"/>
          <w:szCs w:val="24"/>
          <w:lang w:val="x-none" w:eastAsia="en-US"/>
        </w:rPr>
      </w:pPr>
      <w:r w:rsidRPr="009854CE">
        <w:rPr>
          <w:sz w:val="24"/>
          <w:szCs w:val="24"/>
          <w:lang w:val="x-none" w:eastAsia="en-US"/>
        </w:rPr>
        <w:t>способность обучающихся осознавать стрессовую ситуацию, оценивать происходящие изменения и их последствия;</w:t>
      </w:r>
    </w:p>
    <w:p w14:paraId="649FCCDA" w14:textId="77777777" w:rsidR="009854CE" w:rsidRPr="009854CE" w:rsidRDefault="009854CE" w:rsidP="009854CE">
      <w:pPr>
        <w:ind w:firstLine="709"/>
        <w:rPr>
          <w:sz w:val="24"/>
          <w:szCs w:val="24"/>
          <w:lang w:val="x-none" w:eastAsia="en-US"/>
        </w:rPr>
      </w:pPr>
      <w:r w:rsidRPr="009854CE">
        <w:rPr>
          <w:sz w:val="24"/>
          <w:szCs w:val="24"/>
          <w:lang w:val="x-none" w:eastAsia="en-US"/>
        </w:rPr>
        <w:t>воспринимать стрессовую ситуацию как вызов, требующий контрмер;</w:t>
      </w:r>
    </w:p>
    <w:p w14:paraId="6182BCE8"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ситуацию стресса, корректировать принимаемые решения и действия;</w:t>
      </w:r>
    </w:p>
    <w:p w14:paraId="6F95F7D4" w14:textId="77777777" w:rsidR="009854CE" w:rsidRPr="009854CE" w:rsidRDefault="009854CE" w:rsidP="009854CE">
      <w:pPr>
        <w:ind w:firstLine="709"/>
        <w:rPr>
          <w:sz w:val="24"/>
          <w:szCs w:val="24"/>
          <w:lang w:val="x-none" w:eastAsia="en-US"/>
        </w:rPr>
      </w:pPr>
      <w:r w:rsidRPr="009854CE">
        <w:rPr>
          <w:sz w:val="24"/>
          <w:szCs w:val="24"/>
          <w:lang w:val="x-none" w:eastAsia="en-US"/>
        </w:rPr>
        <w:t>формулировать и оценивать риски и последствия, формировать опыт, находить позитивное в произошедшей ситуации;</w:t>
      </w:r>
    </w:p>
    <w:p w14:paraId="67518144" w14:textId="77777777" w:rsidR="009854CE" w:rsidRPr="009854CE" w:rsidRDefault="009854CE" w:rsidP="009854CE">
      <w:pPr>
        <w:ind w:firstLine="709"/>
        <w:rPr>
          <w:sz w:val="24"/>
          <w:szCs w:val="24"/>
          <w:lang w:val="x-none" w:eastAsia="en-US"/>
        </w:rPr>
      </w:pPr>
      <w:r w:rsidRPr="009854CE">
        <w:rPr>
          <w:sz w:val="24"/>
          <w:szCs w:val="24"/>
          <w:lang w:val="x-none" w:eastAsia="en-US"/>
        </w:rPr>
        <w:t>быть готовым действовать в отсутствие гарантий успеха.</w:t>
      </w:r>
    </w:p>
    <w:p w14:paraId="3CD8F448" w14:textId="20045A95"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A203B2E" w14:textId="72B15B94" w:rsidR="009854CE" w:rsidRPr="00897C9D" w:rsidRDefault="009854CE" w:rsidP="009854CE">
      <w:pPr>
        <w:ind w:firstLine="709"/>
        <w:rPr>
          <w:b/>
          <w:sz w:val="24"/>
          <w:szCs w:val="24"/>
          <w:lang w:eastAsia="en-US"/>
        </w:rPr>
      </w:pPr>
      <w:r w:rsidRPr="00897C9D">
        <w:rPr>
          <w:b/>
          <w:sz w:val="24"/>
          <w:szCs w:val="24"/>
          <w:lang w:eastAsia="en-US"/>
        </w:rPr>
        <w:t>У</w:t>
      </w:r>
      <w:r w:rsidRPr="009854CE">
        <w:rPr>
          <w:sz w:val="24"/>
          <w:szCs w:val="24"/>
          <w:lang w:eastAsia="en-US"/>
        </w:rPr>
        <w:t xml:space="preserve"> </w:t>
      </w:r>
      <w:r w:rsidRPr="00897C9D">
        <w:rPr>
          <w:b/>
          <w:sz w:val="24"/>
          <w:szCs w:val="24"/>
          <w:lang w:eastAsia="en-US"/>
        </w:rPr>
        <w:t>обучающегося будут сформированы следующие базовые логические действия как часть познавательных универсальных учебных действий:</w:t>
      </w:r>
    </w:p>
    <w:p w14:paraId="718B496C" w14:textId="77777777" w:rsidR="009854CE" w:rsidRPr="009854CE" w:rsidRDefault="009854CE" w:rsidP="009854CE">
      <w:pPr>
        <w:ind w:firstLine="709"/>
        <w:rPr>
          <w:sz w:val="24"/>
          <w:szCs w:val="24"/>
          <w:lang w:val="x-none" w:eastAsia="en-US"/>
        </w:rPr>
      </w:pPr>
      <w:r w:rsidRPr="009854CE">
        <w:rPr>
          <w:sz w:val="24"/>
          <w:szCs w:val="24"/>
          <w:lang w:val="x-none" w:eastAsia="en-US"/>
        </w:rPr>
        <w:t>выявлять и характеризовать существенные признаки объектов (явлений);</w:t>
      </w:r>
    </w:p>
    <w:p w14:paraId="078C9BCA" w14:textId="77777777" w:rsidR="009854CE" w:rsidRPr="009854CE" w:rsidRDefault="009854CE" w:rsidP="009854CE">
      <w:pPr>
        <w:ind w:firstLine="709"/>
        <w:rPr>
          <w:sz w:val="24"/>
          <w:szCs w:val="24"/>
          <w:lang w:val="x-none" w:eastAsia="en-US"/>
        </w:rPr>
      </w:pPr>
      <w:r w:rsidRPr="009854CE">
        <w:rPr>
          <w:sz w:val="24"/>
          <w:szCs w:val="24"/>
          <w:lang w:val="x-none" w:eastAsia="en-US"/>
        </w:rPr>
        <w:t>устанавливать существенный признак классификации, основания для обобщения и сравнения, критерии проводимого анализа;</w:t>
      </w:r>
    </w:p>
    <w:p w14:paraId="3841490F" w14:textId="77777777" w:rsidR="009854CE" w:rsidRPr="009854CE" w:rsidRDefault="009854CE" w:rsidP="009854CE">
      <w:pPr>
        <w:ind w:firstLine="709"/>
        <w:rPr>
          <w:sz w:val="24"/>
          <w:szCs w:val="24"/>
          <w:lang w:val="x-none" w:eastAsia="en-US"/>
        </w:rPr>
      </w:pPr>
      <w:r w:rsidRPr="009854CE">
        <w:rPr>
          <w:sz w:val="24"/>
          <w:szCs w:val="24"/>
          <w:lang w:val="x-none" w:eastAsia="en-US"/>
        </w:rPr>
        <w:t>с учётом предложенной задачи выявлять закономерности и противоречия в рассматриваемых фактах, данных и наблюдениях;</w:t>
      </w:r>
    </w:p>
    <w:p w14:paraId="3B9C9286" w14:textId="77777777" w:rsidR="009854CE" w:rsidRPr="009854CE" w:rsidRDefault="009854CE" w:rsidP="009854CE">
      <w:pPr>
        <w:ind w:firstLine="709"/>
        <w:rPr>
          <w:sz w:val="24"/>
          <w:szCs w:val="24"/>
          <w:lang w:val="x-none" w:eastAsia="en-US"/>
        </w:rPr>
      </w:pPr>
      <w:r w:rsidRPr="009854CE">
        <w:rPr>
          <w:sz w:val="24"/>
          <w:szCs w:val="24"/>
          <w:lang w:val="x-none" w:eastAsia="en-US"/>
        </w:rPr>
        <w:t>предлагать критерии для выявления закономерностей и противоречий;</w:t>
      </w:r>
    </w:p>
    <w:p w14:paraId="00AE02DD" w14:textId="77777777" w:rsidR="009854CE" w:rsidRPr="009854CE" w:rsidRDefault="009854CE" w:rsidP="009854CE">
      <w:pPr>
        <w:ind w:firstLine="709"/>
        <w:rPr>
          <w:sz w:val="24"/>
          <w:szCs w:val="24"/>
          <w:lang w:val="x-none" w:eastAsia="en-US"/>
        </w:rPr>
      </w:pPr>
      <w:r w:rsidRPr="009854CE">
        <w:rPr>
          <w:sz w:val="24"/>
          <w:szCs w:val="24"/>
          <w:lang w:val="x-none" w:eastAsia="en-US"/>
        </w:rPr>
        <w:t>выявлять дефицит информации, данных, необходимых для решения поставленной задачи;</w:t>
      </w:r>
    </w:p>
    <w:p w14:paraId="2EB08625" w14:textId="77777777" w:rsidR="009854CE" w:rsidRPr="009854CE" w:rsidRDefault="009854CE" w:rsidP="009854CE">
      <w:pPr>
        <w:ind w:firstLine="709"/>
        <w:rPr>
          <w:sz w:val="24"/>
          <w:szCs w:val="24"/>
          <w:lang w:val="x-none" w:eastAsia="en-US"/>
        </w:rPr>
      </w:pPr>
      <w:r w:rsidRPr="009854CE">
        <w:rPr>
          <w:sz w:val="24"/>
          <w:szCs w:val="24"/>
          <w:lang w:val="x-none" w:eastAsia="en-US"/>
        </w:rPr>
        <w:t>выявлять причинно-следственные связи при изучении явлений и процессов;</w:t>
      </w:r>
    </w:p>
    <w:p w14:paraId="4516F336" w14:textId="77777777" w:rsidR="009854CE" w:rsidRPr="009854CE" w:rsidRDefault="009854CE" w:rsidP="009854CE">
      <w:pPr>
        <w:ind w:firstLine="709"/>
        <w:rPr>
          <w:sz w:val="24"/>
          <w:szCs w:val="24"/>
          <w:lang w:val="x-none" w:eastAsia="en-US"/>
        </w:rPr>
      </w:pPr>
      <w:r w:rsidRPr="009854CE">
        <w:rPr>
          <w:sz w:val="24"/>
          <w:szCs w:val="24"/>
          <w:lang w:val="x-none" w:eastAsia="en-US"/>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C7D45AF" w14:textId="77777777" w:rsidR="009854CE" w:rsidRPr="009854CE" w:rsidRDefault="009854CE" w:rsidP="009854CE">
      <w:pPr>
        <w:ind w:firstLine="709"/>
        <w:rPr>
          <w:sz w:val="24"/>
          <w:szCs w:val="24"/>
          <w:lang w:eastAsia="en-US"/>
        </w:rPr>
      </w:pPr>
      <w:r w:rsidRPr="009854CE">
        <w:rPr>
          <w:sz w:val="24"/>
          <w:szCs w:val="24"/>
          <w:lang w:val="x-none"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r w:rsidRPr="009854CE">
        <w:rPr>
          <w:sz w:val="24"/>
          <w:szCs w:val="24"/>
          <w:lang w:eastAsia="en-US"/>
        </w:rPr>
        <w:t>.</w:t>
      </w:r>
    </w:p>
    <w:p w14:paraId="0CE70B51" w14:textId="331C27F0"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16A9D382"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ть вопросы как исследовательский инструмент познания;</w:t>
      </w:r>
    </w:p>
    <w:p w14:paraId="0C23D4BB" w14:textId="77777777" w:rsidR="009854CE" w:rsidRPr="009854CE" w:rsidRDefault="009854CE" w:rsidP="009854CE">
      <w:pPr>
        <w:ind w:firstLine="709"/>
        <w:rPr>
          <w:sz w:val="24"/>
          <w:szCs w:val="24"/>
          <w:lang w:val="x-none" w:eastAsia="en-US"/>
        </w:rPr>
      </w:pPr>
      <w:r w:rsidRPr="009854CE">
        <w:rPr>
          <w:sz w:val="24"/>
          <w:szCs w:val="24"/>
          <w:lang w:val="x-none" w:eastAsia="en-US"/>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55A4CDBE" w14:textId="77777777" w:rsidR="009854CE" w:rsidRPr="009854CE" w:rsidRDefault="009854CE" w:rsidP="009854CE">
      <w:pPr>
        <w:ind w:firstLine="709"/>
        <w:rPr>
          <w:sz w:val="24"/>
          <w:szCs w:val="24"/>
          <w:lang w:val="x-none" w:eastAsia="en-US"/>
        </w:rPr>
      </w:pPr>
      <w:r w:rsidRPr="009854CE">
        <w:rPr>
          <w:sz w:val="24"/>
          <w:szCs w:val="24"/>
          <w:lang w:val="x-none" w:eastAsia="en-US"/>
        </w:rPr>
        <w:t>формулировать гипотезу об истинности собственных суждений и суждений других, аргументировать свою позицию, мнение;</w:t>
      </w:r>
    </w:p>
    <w:p w14:paraId="2E75DAA0" w14:textId="77777777" w:rsidR="009854CE" w:rsidRPr="009854CE" w:rsidRDefault="009854CE" w:rsidP="009854CE">
      <w:pPr>
        <w:ind w:firstLine="709"/>
        <w:rPr>
          <w:sz w:val="24"/>
          <w:szCs w:val="24"/>
          <w:lang w:val="x-none" w:eastAsia="en-US"/>
        </w:rPr>
      </w:pPr>
      <w:r w:rsidRPr="009854CE">
        <w:rPr>
          <w:sz w:val="24"/>
          <w:szCs w:val="24"/>
          <w:lang w:val="x-none" w:eastAsia="en-US"/>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14:paraId="7A50F57A"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на применимость и достоверность информацию, полученную в ходе исследования (эксперимента);</w:t>
      </w:r>
    </w:p>
    <w:p w14:paraId="0EE642DB" w14:textId="77777777" w:rsidR="009854CE" w:rsidRPr="009854CE" w:rsidRDefault="009854CE" w:rsidP="009854CE">
      <w:pPr>
        <w:ind w:firstLine="709"/>
        <w:rPr>
          <w:sz w:val="24"/>
          <w:szCs w:val="24"/>
          <w:lang w:val="x-none" w:eastAsia="en-US"/>
        </w:rPr>
      </w:pPr>
      <w:r w:rsidRPr="009854CE">
        <w:rPr>
          <w:sz w:val="24"/>
          <w:szCs w:val="24"/>
          <w:lang w:val="x-none"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329F9703" w14:textId="77777777" w:rsidR="009854CE" w:rsidRPr="009854CE" w:rsidRDefault="009854CE" w:rsidP="009854CE">
      <w:pPr>
        <w:ind w:firstLine="709"/>
        <w:rPr>
          <w:sz w:val="24"/>
          <w:szCs w:val="24"/>
          <w:lang w:eastAsia="en-US"/>
        </w:rPr>
      </w:pPr>
      <w:r w:rsidRPr="009854CE">
        <w:rPr>
          <w:sz w:val="24"/>
          <w:szCs w:val="24"/>
          <w:lang w:val="x-none"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r w:rsidRPr="009854CE">
        <w:rPr>
          <w:sz w:val="24"/>
          <w:szCs w:val="24"/>
          <w:lang w:eastAsia="en-US"/>
        </w:rPr>
        <w:t>.</w:t>
      </w:r>
    </w:p>
    <w:p w14:paraId="2F71248F" w14:textId="4307BF8D"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14:paraId="22944CF4" w14:textId="77777777" w:rsidR="009854CE" w:rsidRPr="009854CE" w:rsidRDefault="009854CE" w:rsidP="009854CE">
      <w:pPr>
        <w:ind w:firstLine="709"/>
        <w:rPr>
          <w:sz w:val="24"/>
          <w:szCs w:val="24"/>
          <w:lang w:val="x-none" w:eastAsia="en-US"/>
        </w:rPr>
      </w:pPr>
      <w:r w:rsidRPr="009854CE">
        <w:rPr>
          <w:sz w:val="24"/>
          <w:szCs w:val="24"/>
          <w:lang w:val="x-none"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2E58FFAA" w14:textId="77777777" w:rsidR="009854CE" w:rsidRPr="009854CE" w:rsidRDefault="009854CE" w:rsidP="009854CE">
      <w:pPr>
        <w:ind w:firstLine="709"/>
        <w:rPr>
          <w:sz w:val="24"/>
          <w:szCs w:val="24"/>
          <w:lang w:val="x-none" w:eastAsia="en-US"/>
        </w:rPr>
      </w:pPr>
      <w:r w:rsidRPr="009854CE">
        <w:rPr>
          <w:sz w:val="24"/>
          <w:szCs w:val="24"/>
          <w:lang w:val="x-none" w:eastAsia="en-US"/>
        </w:rPr>
        <w:t>выбирать, анализировать, систематизировать и интерпретировать информацию различных видов и форм представления;</w:t>
      </w:r>
    </w:p>
    <w:p w14:paraId="2754DA20" w14:textId="77777777" w:rsidR="009854CE" w:rsidRPr="009854CE" w:rsidRDefault="009854CE" w:rsidP="009854CE">
      <w:pPr>
        <w:ind w:firstLine="709"/>
        <w:rPr>
          <w:sz w:val="24"/>
          <w:szCs w:val="24"/>
          <w:lang w:val="x-none" w:eastAsia="en-US"/>
        </w:rPr>
      </w:pPr>
      <w:r w:rsidRPr="009854CE">
        <w:rPr>
          <w:sz w:val="24"/>
          <w:szCs w:val="24"/>
          <w:lang w:val="x-none" w:eastAsia="en-US"/>
        </w:rPr>
        <w:t>находить сходные аргументы (подтверждающие или опровергающие одну и ту же идею, версию) в различных информационных источниках;</w:t>
      </w:r>
    </w:p>
    <w:p w14:paraId="7D40CE65" w14:textId="77777777" w:rsidR="009854CE" w:rsidRPr="009854CE" w:rsidRDefault="009854CE" w:rsidP="009854CE">
      <w:pPr>
        <w:ind w:firstLine="709"/>
        <w:rPr>
          <w:sz w:val="24"/>
          <w:szCs w:val="24"/>
          <w:lang w:val="x-none" w:eastAsia="en-US"/>
        </w:rPr>
      </w:pPr>
      <w:r w:rsidRPr="009854CE">
        <w:rPr>
          <w:sz w:val="24"/>
          <w:szCs w:val="24"/>
          <w:lang w:val="x-none"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3A3AF18D"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надёжность информации по критериям, предложенным педагогическим работником или сформулированным самостоятельно;</w:t>
      </w:r>
    </w:p>
    <w:p w14:paraId="0251879E" w14:textId="77777777" w:rsidR="009854CE" w:rsidRPr="009854CE" w:rsidRDefault="009854CE" w:rsidP="009854CE">
      <w:pPr>
        <w:ind w:firstLine="709"/>
        <w:rPr>
          <w:sz w:val="24"/>
          <w:szCs w:val="24"/>
          <w:lang w:val="x-none" w:eastAsia="en-US"/>
        </w:rPr>
      </w:pPr>
      <w:r w:rsidRPr="009854CE">
        <w:rPr>
          <w:sz w:val="24"/>
          <w:szCs w:val="24"/>
          <w:lang w:val="x-none" w:eastAsia="en-US"/>
        </w:rPr>
        <w:t>эффективно запоминать и систематизировать информацию.</w:t>
      </w:r>
    </w:p>
    <w:p w14:paraId="0CCC6044"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системой универсальных учебных познавательных действий обеспечивает сформированность когнитивных навыков у обучающихся.</w:t>
      </w:r>
    </w:p>
    <w:p w14:paraId="1795B619" w14:textId="0DC42201"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общения как часть коммуникативных универсальных учебных действий:</w:t>
      </w:r>
    </w:p>
    <w:p w14:paraId="657799B0" w14:textId="77777777" w:rsidR="009854CE" w:rsidRPr="009854CE" w:rsidRDefault="009854CE" w:rsidP="009854CE">
      <w:pPr>
        <w:ind w:firstLine="709"/>
        <w:rPr>
          <w:sz w:val="24"/>
          <w:szCs w:val="24"/>
          <w:lang w:val="x-none" w:eastAsia="en-US"/>
        </w:rPr>
      </w:pPr>
      <w:r w:rsidRPr="009854CE">
        <w:rPr>
          <w:sz w:val="24"/>
          <w:szCs w:val="24"/>
          <w:lang w:val="x-none" w:eastAsia="en-US"/>
        </w:rPr>
        <w:t>воспринимать и формулировать суждения, выражать эмоции в соответствии с целями и условиями общения;</w:t>
      </w:r>
    </w:p>
    <w:p w14:paraId="384FE3DF" w14:textId="77777777" w:rsidR="009854CE" w:rsidRPr="009854CE" w:rsidRDefault="009854CE" w:rsidP="009854CE">
      <w:pPr>
        <w:ind w:firstLine="709"/>
        <w:rPr>
          <w:sz w:val="24"/>
          <w:szCs w:val="24"/>
          <w:lang w:val="x-none" w:eastAsia="en-US"/>
        </w:rPr>
      </w:pPr>
      <w:r w:rsidRPr="009854CE">
        <w:rPr>
          <w:sz w:val="24"/>
          <w:szCs w:val="24"/>
          <w:lang w:val="x-none" w:eastAsia="en-US"/>
        </w:rPr>
        <w:t>выражать себя (свою точку зрения) в устных и письменных текстах;</w:t>
      </w:r>
    </w:p>
    <w:p w14:paraId="6BE5A598"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640EB246"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намерения других, проявлять уважительное отношение к собеседнику и в корректной форме формулировать свои возражения;</w:t>
      </w:r>
    </w:p>
    <w:p w14:paraId="22DA2397" w14:textId="77777777" w:rsidR="009854CE" w:rsidRPr="009854CE" w:rsidRDefault="009854CE" w:rsidP="009854CE">
      <w:pPr>
        <w:ind w:firstLine="709"/>
        <w:rPr>
          <w:sz w:val="24"/>
          <w:szCs w:val="24"/>
          <w:lang w:val="x-none" w:eastAsia="en-US"/>
        </w:rPr>
      </w:pPr>
      <w:r w:rsidRPr="009854CE">
        <w:rPr>
          <w:sz w:val="24"/>
          <w:szCs w:val="24"/>
          <w:lang w:val="x-none" w:eastAsia="en-US"/>
        </w:rPr>
        <w:t>в ходе диалога и</w:t>
      </w:r>
      <w:r w:rsidRPr="009854CE">
        <w:rPr>
          <w:sz w:val="24"/>
          <w:szCs w:val="24"/>
          <w:lang w:eastAsia="en-US"/>
        </w:rPr>
        <w:t xml:space="preserve"> </w:t>
      </w:r>
      <w:r w:rsidRPr="009854CE">
        <w:rPr>
          <w:sz w:val="24"/>
          <w:szCs w:val="24"/>
          <w:lang w:val="x-none" w:eastAsia="en-US"/>
        </w:rPr>
        <w:t>(или) дискуссии задавать вопросы по существу обсуждаемой темы и высказывать идеи, нацеленные на решение задачи и поддержание общения;</w:t>
      </w:r>
    </w:p>
    <w:p w14:paraId="25940A82" w14:textId="77777777" w:rsidR="009854CE" w:rsidRPr="009854CE" w:rsidRDefault="009854CE" w:rsidP="009854CE">
      <w:pPr>
        <w:ind w:firstLine="709"/>
        <w:rPr>
          <w:sz w:val="24"/>
          <w:szCs w:val="24"/>
          <w:lang w:val="x-none" w:eastAsia="en-US"/>
        </w:rPr>
      </w:pPr>
      <w:r w:rsidRPr="009854CE">
        <w:rPr>
          <w:sz w:val="24"/>
          <w:szCs w:val="24"/>
          <w:lang w:val="x-none" w:eastAsia="en-US"/>
        </w:rPr>
        <w:t>сопоставлять свои суждения с суждениями других участников диалога, обнаруживать различие и сходство позиций;</w:t>
      </w:r>
    </w:p>
    <w:p w14:paraId="3B63EEF9" w14:textId="77777777" w:rsidR="009854CE" w:rsidRPr="009854CE" w:rsidRDefault="009854CE" w:rsidP="009854CE">
      <w:pPr>
        <w:ind w:firstLine="709"/>
        <w:rPr>
          <w:sz w:val="24"/>
          <w:szCs w:val="24"/>
          <w:lang w:val="x-none" w:eastAsia="en-US"/>
        </w:rPr>
      </w:pPr>
      <w:r w:rsidRPr="009854CE">
        <w:rPr>
          <w:sz w:val="24"/>
          <w:szCs w:val="24"/>
          <w:lang w:val="x-none" w:eastAsia="en-US"/>
        </w:rPr>
        <w:t>публично представлять результаты выполненного опыта (эксперимента, исследования, проекта);</w:t>
      </w:r>
    </w:p>
    <w:p w14:paraId="03D3A6D2" w14:textId="77777777" w:rsidR="009854CE" w:rsidRPr="009854CE" w:rsidRDefault="009854CE" w:rsidP="009854CE">
      <w:pPr>
        <w:ind w:firstLine="709"/>
        <w:rPr>
          <w:sz w:val="24"/>
          <w:szCs w:val="24"/>
          <w:lang w:val="x-none" w:eastAsia="en-US"/>
        </w:rPr>
      </w:pPr>
      <w:r w:rsidRPr="009854CE">
        <w:rPr>
          <w:sz w:val="24"/>
          <w:szCs w:val="24"/>
          <w:lang w:val="x-none"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9B36A07" w14:textId="58DF7B67" w:rsidR="009854CE" w:rsidRPr="009854CE" w:rsidRDefault="009854CE" w:rsidP="009854CE">
      <w:pPr>
        <w:ind w:firstLine="709"/>
        <w:rPr>
          <w:sz w:val="24"/>
          <w:szCs w:val="24"/>
          <w:lang w:val="x-none" w:eastAsia="en-US"/>
        </w:rPr>
      </w:pPr>
      <w:r w:rsidRPr="009854CE">
        <w:rPr>
          <w:sz w:val="24"/>
          <w:szCs w:val="24"/>
          <w:lang w:eastAsia="en-US"/>
        </w:rPr>
        <w:t>У обучающегося будут сформированы умения совместной деятельности как часть коммуникативных универсальных учебных действий:</w:t>
      </w:r>
    </w:p>
    <w:p w14:paraId="22F78109"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0C1DFEBB" w14:textId="77777777" w:rsidR="009854CE" w:rsidRPr="009854CE" w:rsidRDefault="009854CE" w:rsidP="009854CE">
      <w:pPr>
        <w:ind w:firstLine="709"/>
        <w:rPr>
          <w:sz w:val="24"/>
          <w:szCs w:val="24"/>
          <w:lang w:val="x-none" w:eastAsia="en-US"/>
        </w:rPr>
      </w:pPr>
      <w:r w:rsidRPr="009854CE">
        <w:rPr>
          <w:sz w:val="24"/>
          <w:szCs w:val="24"/>
          <w:lang w:val="x-none" w:eastAsia="en-US"/>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5C1F1D8"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обобщать мнения нескольких </w:t>
      </w:r>
      <w:r w:rsidRPr="009854CE">
        <w:rPr>
          <w:sz w:val="24"/>
          <w:szCs w:val="24"/>
          <w:lang w:eastAsia="en-US"/>
        </w:rPr>
        <w:t>человек</w:t>
      </w:r>
      <w:r w:rsidRPr="009854CE">
        <w:rPr>
          <w:sz w:val="24"/>
          <w:szCs w:val="24"/>
          <w:lang w:val="x-none" w:eastAsia="en-US"/>
        </w:rPr>
        <w:t>, проявлять готовность руководить, выполнять поручения, подчиняться;</w:t>
      </w:r>
    </w:p>
    <w:p w14:paraId="2C67E83A" w14:textId="77777777" w:rsidR="009854CE" w:rsidRPr="009854CE" w:rsidRDefault="009854CE" w:rsidP="009854CE">
      <w:pPr>
        <w:ind w:firstLine="709"/>
        <w:rPr>
          <w:sz w:val="24"/>
          <w:szCs w:val="24"/>
          <w:lang w:val="x-none" w:eastAsia="en-US"/>
        </w:rPr>
      </w:pPr>
      <w:r w:rsidRPr="009854CE">
        <w:rPr>
          <w:sz w:val="24"/>
          <w:szCs w:val="24"/>
          <w:lang w:val="x-none" w:eastAsia="en-US"/>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2944BD2F" w14:textId="77777777" w:rsidR="009854CE" w:rsidRPr="009854CE" w:rsidRDefault="009854CE" w:rsidP="009854CE">
      <w:pPr>
        <w:ind w:firstLine="709"/>
        <w:rPr>
          <w:sz w:val="24"/>
          <w:szCs w:val="24"/>
          <w:lang w:val="x-none" w:eastAsia="en-US"/>
        </w:rPr>
      </w:pPr>
      <w:r w:rsidRPr="009854CE">
        <w:rPr>
          <w:sz w:val="24"/>
          <w:szCs w:val="24"/>
          <w:lang w:val="x-none"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4D1A6BD2"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качество своего вклада в общий продукт по критериям, самостоятельно сформулированным участниками взаимодействия;</w:t>
      </w:r>
    </w:p>
    <w:p w14:paraId="09A73687" w14:textId="77777777" w:rsidR="009854CE" w:rsidRPr="009854CE" w:rsidRDefault="009854CE" w:rsidP="009854CE">
      <w:pPr>
        <w:ind w:firstLine="709"/>
        <w:rPr>
          <w:sz w:val="24"/>
          <w:szCs w:val="24"/>
          <w:lang w:val="x-none" w:eastAsia="en-US"/>
        </w:rPr>
      </w:pPr>
      <w:r w:rsidRPr="009854CE">
        <w:rPr>
          <w:sz w:val="24"/>
          <w:szCs w:val="24"/>
          <w:lang w:val="x-none"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6EE38759"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29CC44EA" w14:textId="1BA77CEC"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самоорганизации как часть регулятивных универсальных учебных действий:</w:t>
      </w:r>
    </w:p>
    <w:p w14:paraId="1C7C87EC" w14:textId="77777777" w:rsidR="009854CE" w:rsidRPr="009854CE" w:rsidRDefault="009854CE" w:rsidP="009854CE">
      <w:pPr>
        <w:ind w:firstLine="709"/>
        <w:rPr>
          <w:sz w:val="24"/>
          <w:szCs w:val="24"/>
          <w:lang w:eastAsia="en-US"/>
        </w:rPr>
      </w:pPr>
      <w:r w:rsidRPr="009854CE">
        <w:rPr>
          <w:sz w:val="24"/>
          <w:szCs w:val="24"/>
          <w:lang w:eastAsia="en-US"/>
        </w:rPr>
        <w:t>выявлять проблемы для решения в жизненных и учебных ситуациях;</w:t>
      </w:r>
    </w:p>
    <w:p w14:paraId="70772413" w14:textId="77777777" w:rsidR="009854CE" w:rsidRPr="009854CE" w:rsidRDefault="009854CE" w:rsidP="009854CE">
      <w:pPr>
        <w:ind w:firstLine="709"/>
        <w:rPr>
          <w:sz w:val="24"/>
          <w:szCs w:val="24"/>
          <w:lang w:val="x-none" w:eastAsia="en-US"/>
        </w:rPr>
      </w:pPr>
      <w:r w:rsidRPr="009854CE">
        <w:rPr>
          <w:sz w:val="24"/>
          <w:szCs w:val="24"/>
          <w:lang w:val="x-none" w:eastAsia="en-US"/>
        </w:rPr>
        <w:t>ориентироваться в различных подходах принятия решений (индивидуальное, принятие решения в группе, принятие решений группой);</w:t>
      </w:r>
    </w:p>
    <w:p w14:paraId="25AFE7B6" w14:textId="77777777" w:rsidR="009854CE" w:rsidRPr="009854CE" w:rsidRDefault="009854CE" w:rsidP="009854CE">
      <w:pPr>
        <w:ind w:firstLine="709"/>
        <w:rPr>
          <w:sz w:val="24"/>
          <w:szCs w:val="24"/>
          <w:lang w:val="x-none" w:eastAsia="en-US"/>
        </w:rPr>
      </w:pPr>
      <w:r w:rsidRPr="009854CE">
        <w:rPr>
          <w:sz w:val="24"/>
          <w:szCs w:val="24"/>
          <w:lang w:val="x-none"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858FFDD"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395CBDD1" w14:textId="77777777" w:rsidR="009854CE" w:rsidRPr="009854CE" w:rsidRDefault="009854CE" w:rsidP="009854CE">
      <w:pPr>
        <w:ind w:firstLine="709"/>
        <w:rPr>
          <w:sz w:val="24"/>
          <w:szCs w:val="24"/>
          <w:lang w:val="x-none" w:eastAsia="en-US"/>
        </w:rPr>
      </w:pPr>
      <w:r w:rsidRPr="009854CE">
        <w:rPr>
          <w:sz w:val="24"/>
          <w:szCs w:val="24"/>
          <w:lang w:val="x-none" w:eastAsia="en-US"/>
        </w:rPr>
        <w:t>проводить выбор и брать ответственность за решение.</w:t>
      </w:r>
    </w:p>
    <w:p w14:paraId="35EAD06B" w14:textId="667D1643" w:rsidR="009854CE" w:rsidRPr="009854CE" w:rsidRDefault="009854CE" w:rsidP="009854CE">
      <w:pPr>
        <w:ind w:firstLine="709"/>
        <w:rPr>
          <w:sz w:val="24"/>
          <w:szCs w:val="24"/>
          <w:lang w:eastAsia="en-US"/>
        </w:rPr>
      </w:pPr>
      <w:r w:rsidRPr="009854CE">
        <w:rPr>
          <w:sz w:val="24"/>
          <w:szCs w:val="24"/>
          <w:lang w:eastAsia="en-US"/>
        </w:rPr>
        <w:t> У обучающегося будут сформированы умения самоконтроля как часть регулятивных универсальных учебных действий:</w:t>
      </w:r>
    </w:p>
    <w:p w14:paraId="0C4A7C61" w14:textId="77777777" w:rsidR="009854CE" w:rsidRPr="009854CE" w:rsidRDefault="009854CE" w:rsidP="009854CE">
      <w:pPr>
        <w:ind w:firstLine="709"/>
        <w:rPr>
          <w:sz w:val="24"/>
          <w:szCs w:val="24"/>
          <w:lang w:eastAsia="en-US"/>
        </w:rPr>
      </w:pPr>
      <w:r w:rsidRPr="009854CE">
        <w:rPr>
          <w:sz w:val="24"/>
          <w:szCs w:val="24"/>
          <w:lang w:eastAsia="en-US"/>
        </w:rPr>
        <w:t>владеть способами самоконтроля, самомотивации и рефлексии;</w:t>
      </w:r>
    </w:p>
    <w:p w14:paraId="2092511C" w14:textId="77777777" w:rsidR="009854CE" w:rsidRPr="009854CE" w:rsidRDefault="009854CE" w:rsidP="009854CE">
      <w:pPr>
        <w:ind w:firstLine="709"/>
        <w:rPr>
          <w:sz w:val="24"/>
          <w:szCs w:val="24"/>
          <w:lang w:val="x-none" w:eastAsia="en-US"/>
        </w:rPr>
      </w:pPr>
      <w:r w:rsidRPr="009854CE">
        <w:rPr>
          <w:sz w:val="24"/>
          <w:szCs w:val="24"/>
          <w:lang w:val="x-none" w:eastAsia="en-US"/>
        </w:rPr>
        <w:t>давать оценку ситуации и предлагать план её изменения;</w:t>
      </w:r>
    </w:p>
    <w:p w14:paraId="283E57AB" w14:textId="77777777" w:rsidR="009854CE" w:rsidRPr="009854CE" w:rsidRDefault="009854CE" w:rsidP="009854CE">
      <w:pPr>
        <w:ind w:firstLine="709"/>
        <w:rPr>
          <w:sz w:val="24"/>
          <w:szCs w:val="24"/>
          <w:lang w:val="x-none" w:eastAsia="en-US"/>
        </w:rPr>
      </w:pPr>
      <w:r w:rsidRPr="009854CE">
        <w:rPr>
          <w:sz w:val="24"/>
          <w:szCs w:val="24"/>
          <w:lang w:val="x-none"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AB6134F" w14:textId="77777777" w:rsidR="009854CE" w:rsidRPr="009854CE" w:rsidRDefault="009854CE" w:rsidP="009854CE">
      <w:pPr>
        <w:ind w:firstLine="709"/>
        <w:rPr>
          <w:sz w:val="24"/>
          <w:szCs w:val="24"/>
          <w:lang w:val="x-none" w:eastAsia="en-US"/>
        </w:rPr>
      </w:pPr>
      <w:r w:rsidRPr="009854CE">
        <w:rPr>
          <w:sz w:val="24"/>
          <w:szCs w:val="24"/>
          <w:lang w:val="x-none"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360FB5E3" w14:textId="77777777" w:rsidR="009854CE" w:rsidRPr="009854CE" w:rsidRDefault="009854CE" w:rsidP="009854CE">
      <w:pPr>
        <w:ind w:firstLine="709"/>
        <w:rPr>
          <w:sz w:val="24"/>
          <w:szCs w:val="24"/>
          <w:lang w:val="x-none" w:eastAsia="en-US"/>
        </w:rPr>
      </w:pPr>
      <w:r w:rsidRPr="009854CE">
        <w:rPr>
          <w:sz w:val="24"/>
          <w:szCs w:val="24"/>
          <w:lang w:val="x-none" w:eastAsia="en-US"/>
        </w:rPr>
        <w:t>вносить коррективы в деятельность на основе новых обстоятельств, изменившихся ситуаций, установленных ошибок, возникших трудностей;</w:t>
      </w:r>
    </w:p>
    <w:p w14:paraId="13C1866E"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соответствие результата цели и условиям.</w:t>
      </w:r>
    </w:p>
    <w:p w14:paraId="024EEFF3" w14:textId="67469493"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эмоционального интеллекта как часть регулятивных универсальных учебных действий:</w:t>
      </w:r>
    </w:p>
    <w:p w14:paraId="2957E36B"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ать, называть и управлять собственными эмоциями и эмоциями других;</w:t>
      </w:r>
    </w:p>
    <w:p w14:paraId="2BBC44CF" w14:textId="77777777" w:rsidR="009854CE" w:rsidRPr="009854CE" w:rsidRDefault="009854CE" w:rsidP="009854CE">
      <w:pPr>
        <w:ind w:firstLine="709"/>
        <w:rPr>
          <w:sz w:val="24"/>
          <w:szCs w:val="24"/>
          <w:lang w:val="x-none" w:eastAsia="en-US"/>
        </w:rPr>
      </w:pPr>
      <w:r w:rsidRPr="009854CE">
        <w:rPr>
          <w:sz w:val="24"/>
          <w:szCs w:val="24"/>
          <w:lang w:val="x-none" w:eastAsia="en-US"/>
        </w:rPr>
        <w:t>выявлять и анализировать причины эмоций;</w:t>
      </w:r>
    </w:p>
    <w:p w14:paraId="70A887DF" w14:textId="77777777" w:rsidR="009854CE" w:rsidRPr="009854CE" w:rsidRDefault="009854CE" w:rsidP="009854CE">
      <w:pPr>
        <w:ind w:firstLine="709"/>
        <w:rPr>
          <w:sz w:val="24"/>
          <w:szCs w:val="24"/>
          <w:lang w:val="x-none" w:eastAsia="en-US"/>
        </w:rPr>
      </w:pPr>
      <w:r w:rsidRPr="009854CE">
        <w:rPr>
          <w:sz w:val="24"/>
          <w:szCs w:val="24"/>
          <w:lang w:val="x-none" w:eastAsia="en-US"/>
        </w:rPr>
        <w:t>ставить себя на место другого человека, понимать мотивы и намерения другого;</w:t>
      </w:r>
    </w:p>
    <w:p w14:paraId="0C716B94" w14:textId="77777777" w:rsidR="009854CE" w:rsidRPr="009854CE" w:rsidRDefault="009854CE" w:rsidP="009854CE">
      <w:pPr>
        <w:ind w:firstLine="709"/>
        <w:rPr>
          <w:sz w:val="24"/>
          <w:szCs w:val="24"/>
          <w:lang w:val="x-none" w:eastAsia="en-US"/>
        </w:rPr>
      </w:pPr>
      <w:r w:rsidRPr="009854CE">
        <w:rPr>
          <w:sz w:val="24"/>
          <w:szCs w:val="24"/>
          <w:lang w:val="x-none" w:eastAsia="en-US"/>
        </w:rPr>
        <w:t>регулировать способ выражения эмоций.</w:t>
      </w:r>
    </w:p>
    <w:p w14:paraId="7638C017" w14:textId="5435393C"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принимать себя и других как часть регулятивных универсальных учебных действий:</w:t>
      </w:r>
    </w:p>
    <w:p w14:paraId="7A2E1C73"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но относиться к другому человеку, его мнению; признавать своё право на ошибку и такое же право другого;</w:t>
      </w:r>
    </w:p>
    <w:p w14:paraId="56066FC5" w14:textId="77777777" w:rsidR="009854CE" w:rsidRPr="009854CE" w:rsidRDefault="009854CE" w:rsidP="009854CE">
      <w:pPr>
        <w:ind w:firstLine="709"/>
        <w:rPr>
          <w:sz w:val="24"/>
          <w:szCs w:val="24"/>
          <w:lang w:val="x-none" w:eastAsia="en-US"/>
        </w:rPr>
      </w:pPr>
      <w:r w:rsidRPr="009854CE">
        <w:rPr>
          <w:sz w:val="24"/>
          <w:szCs w:val="24"/>
          <w:lang w:val="x-none" w:eastAsia="en-US"/>
        </w:rPr>
        <w:t>принимать себя и других, не осуждая;</w:t>
      </w:r>
    </w:p>
    <w:p w14:paraId="4FFACC7B" w14:textId="77777777" w:rsidR="009854CE" w:rsidRPr="009854CE" w:rsidRDefault="009854CE" w:rsidP="009854CE">
      <w:pPr>
        <w:ind w:firstLine="709"/>
        <w:rPr>
          <w:sz w:val="24"/>
          <w:szCs w:val="24"/>
          <w:lang w:val="x-none" w:eastAsia="en-US"/>
        </w:rPr>
      </w:pPr>
      <w:r w:rsidRPr="009854CE">
        <w:rPr>
          <w:sz w:val="24"/>
          <w:szCs w:val="24"/>
          <w:lang w:val="x-none" w:eastAsia="en-US"/>
        </w:rPr>
        <w:t>открытость себе и другим;</w:t>
      </w:r>
    </w:p>
    <w:p w14:paraId="63836472"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вать невозможность контролировать всё вокруг.</w:t>
      </w:r>
    </w:p>
    <w:p w14:paraId="42B15A7B"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28E8FE32" w14:textId="248BCE8F" w:rsidR="009854CE" w:rsidRPr="009854CE" w:rsidRDefault="009854CE" w:rsidP="009854CE">
      <w:pPr>
        <w:ind w:firstLine="709"/>
        <w:rPr>
          <w:sz w:val="24"/>
          <w:szCs w:val="24"/>
          <w:lang w:val="x-none" w:eastAsia="en-US"/>
        </w:rPr>
      </w:pPr>
      <w:r w:rsidRPr="009854CE">
        <w:rPr>
          <w:sz w:val="24"/>
          <w:szCs w:val="24"/>
          <w:lang w:val="x-none" w:eastAsia="en-US"/>
        </w:rPr>
        <w:t xml:space="preserve">Предметные результаты </w:t>
      </w:r>
      <w:r w:rsidRPr="009854CE">
        <w:rPr>
          <w:sz w:val="24"/>
          <w:szCs w:val="24"/>
          <w:lang w:eastAsia="en-US"/>
        </w:rPr>
        <w:t>освоения программы по и</w:t>
      </w:r>
      <w:r w:rsidRPr="009854CE">
        <w:rPr>
          <w:sz w:val="24"/>
          <w:szCs w:val="24"/>
          <w:lang w:val="x-none" w:eastAsia="en-US"/>
        </w:rPr>
        <w:t>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14:paraId="0D6C9205" w14:textId="1FE649C1"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5 классе:</w:t>
      </w:r>
    </w:p>
    <w:p w14:paraId="192A72BB"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0C802A28" w14:textId="77777777" w:rsidR="009854CE" w:rsidRPr="009854CE" w:rsidRDefault="009854CE" w:rsidP="009854CE">
      <w:pPr>
        <w:ind w:firstLine="709"/>
        <w:rPr>
          <w:sz w:val="24"/>
          <w:szCs w:val="24"/>
          <w:lang w:val="x-none" w:eastAsia="en-US"/>
        </w:rPr>
      </w:pPr>
      <w:r w:rsidRPr="009854CE">
        <w:rPr>
          <w:sz w:val="24"/>
          <w:szCs w:val="24"/>
          <w:lang w:val="x-none" w:eastAsia="en-US"/>
        </w:rPr>
        <w:t>говорение: вести разные виды диалогов (диалог этикетного характера, диалог</w:t>
      </w:r>
      <w:r w:rsidRPr="009854CE">
        <w:rPr>
          <w:sz w:val="24"/>
          <w:szCs w:val="24"/>
          <w:lang w:eastAsia="en-US"/>
        </w:rPr>
        <w:t>-</w:t>
      </w:r>
      <w:r w:rsidRPr="009854CE">
        <w:rPr>
          <w:sz w:val="24"/>
          <w:szCs w:val="24"/>
          <w:lang w:val="x-none" w:eastAsia="en-US"/>
        </w:rPr>
        <w:t>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2BDDF92E" w14:textId="77777777" w:rsidR="009854CE" w:rsidRPr="009854CE" w:rsidRDefault="009854CE" w:rsidP="009854CE">
      <w:pPr>
        <w:ind w:firstLine="709"/>
        <w:rPr>
          <w:sz w:val="24"/>
          <w:szCs w:val="24"/>
          <w:lang w:val="x-none" w:eastAsia="en-US"/>
        </w:rPr>
      </w:pPr>
      <w:r w:rsidRPr="009854CE">
        <w:rPr>
          <w:sz w:val="24"/>
          <w:szCs w:val="24"/>
          <w:lang w:val="x-none"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14:paraId="7DAD1979"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74B726E6"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14:paraId="315C2DC8"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14:paraId="38551E9C" w14:textId="77777777"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34840F0E" w14:textId="77777777"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14:paraId="49425165" w14:textId="77777777" w:rsidR="009854CE" w:rsidRPr="009854CE" w:rsidRDefault="009854CE" w:rsidP="009854CE">
      <w:pPr>
        <w:ind w:firstLine="709"/>
        <w:rPr>
          <w:sz w:val="24"/>
          <w:szCs w:val="24"/>
          <w:lang w:val="x-none" w:eastAsia="en-US"/>
        </w:rPr>
      </w:pPr>
      <w:r w:rsidRPr="009854CE">
        <w:rPr>
          <w:sz w:val="24"/>
          <w:szCs w:val="24"/>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10396A35" w14:textId="77777777" w:rsidR="009854CE" w:rsidRPr="009854CE" w:rsidRDefault="009854CE" w:rsidP="009854CE">
      <w:pPr>
        <w:ind w:firstLine="709"/>
        <w:rPr>
          <w:sz w:val="24"/>
          <w:szCs w:val="24"/>
          <w:lang w:val="x-none" w:eastAsia="en-US"/>
        </w:rPr>
      </w:pPr>
      <w:r w:rsidRPr="009854CE">
        <w:rPr>
          <w:sz w:val="24"/>
          <w:szCs w:val="24"/>
          <w:lang w:eastAsia="en-US"/>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14:paraId="05AC36EB"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or, -ist, -sion/</w:t>
      </w:r>
      <w:r w:rsidRPr="009854CE">
        <w:rPr>
          <w:sz w:val="24"/>
          <w:szCs w:val="24"/>
          <w:lang w:eastAsia="en-US"/>
        </w:rPr>
        <w:t>-</w:t>
      </w:r>
      <w:r w:rsidRPr="009854CE">
        <w:rPr>
          <w:sz w:val="24"/>
          <w:szCs w:val="24"/>
          <w:lang w:val="x-none" w:eastAsia="en-US"/>
        </w:rPr>
        <w:t xml:space="preserve">tion, имена прилагательные с суффиксами -ful, -ian/-an, наречия с суффиксом </w:t>
      </w:r>
      <w:r w:rsidRPr="009854CE">
        <w:rPr>
          <w:sz w:val="24"/>
          <w:szCs w:val="24"/>
          <w:lang w:eastAsia="en-US"/>
        </w:rPr>
        <w:t>-</w:t>
      </w:r>
      <w:r w:rsidRPr="009854CE">
        <w:rPr>
          <w:sz w:val="24"/>
          <w:szCs w:val="24"/>
          <w:lang w:val="x-none" w:eastAsia="en-US"/>
        </w:rPr>
        <w:t>ly, имена прилагательные, имена существительные и наречия с отрицательным префиксом un-;</w:t>
      </w:r>
    </w:p>
    <w:p w14:paraId="3AC389AC"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и интернациональные слова;</w:t>
      </w:r>
    </w:p>
    <w:p w14:paraId="7A855D14" w14:textId="77777777"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6950C10C"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w:t>
      </w:r>
    </w:p>
    <w:p w14:paraId="5A0AE211"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несколькими обстоятельствами, следующими в определённом порядке;</w:t>
      </w:r>
    </w:p>
    <w:p w14:paraId="6E8F97EA" w14:textId="77777777" w:rsidR="009854CE" w:rsidRPr="009854CE" w:rsidRDefault="009854CE" w:rsidP="009854CE">
      <w:pPr>
        <w:ind w:firstLine="709"/>
        <w:rPr>
          <w:sz w:val="24"/>
          <w:szCs w:val="24"/>
          <w:lang w:val="x-none" w:eastAsia="en-US"/>
        </w:rPr>
      </w:pPr>
      <w:r w:rsidRPr="009854CE">
        <w:rPr>
          <w:sz w:val="24"/>
          <w:szCs w:val="24"/>
          <w:lang w:val="x-none" w:eastAsia="en-US"/>
        </w:rPr>
        <w:t>вопросительные предложения (альтернативный и разделительный вопросы в Present/Past/Future Simple Tense);</w:t>
      </w:r>
    </w:p>
    <w:p w14:paraId="15C3E1DF"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14:paraId="16BCF737" w14:textId="77777777" w:rsidR="009854CE" w:rsidRPr="009854CE" w:rsidRDefault="009854CE" w:rsidP="009854CE">
      <w:pPr>
        <w:ind w:firstLine="709"/>
        <w:rPr>
          <w:sz w:val="24"/>
          <w:szCs w:val="24"/>
          <w:lang w:val="x-none" w:eastAsia="en-US"/>
        </w:rPr>
      </w:pPr>
      <w:r w:rsidRPr="009854CE">
        <w:rPr>
          <w:sz w:val="24"/>
          <w:szCs w:val="24"/>
          <w:lang w:val="x-none" w:eastAsia="en-US"/>
        </w:rPr>
        <w:t>имена существительные во множественном числе, в том числе имена существительные, имеющие форму только множественного числа;</w:t>
      </w:r>
    </w:p>
    <w:p w14:paraId="6A64AC3B" w14:textId="77777777" w:rsidR="009854CE" w:rsidRPr="009854CE" w:rsidRDefault="009854CE" w:rsidP="009854CE">
      <w:pPr>
        <w:ind w:firstLine="709"/>
        <w:rPr>
          <w:sz w:val="24"/>
          <w:szCs w:val="24"/>
          <w:lang w:val="x-none" w:eastAsia="en-US"/>
        </w:rPr>
      </w:pPr>
      <w:r w:rsidRPr="009854CE">
        <w:rPr>
          <w:sz w:val="24"/>
          <w:szCs w:val="24"/>
          <w:lang w:val="x-none" w:eastAsia="en-US"/>
        </w:rPr>
        <w:t>имена существительные с причастиями настоящего и прошедшего времени;</w:t>
      </w:r>
    </w:p>
    <w:p w14:paraId="33303691"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в положительной, сравнительной и превосходной степенях, образованные по правилу, и исключения;</w:t>
      </w:r>
    </w:p>
    <w:p w14:paraId="5BAA1810"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276A1147"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2B25A71D"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14:paraId="5E88C09A"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адрес, писать фамилии и имена (свои, родственников и друзей) на английском языке (в анкете, формуляре);</w:t>
      </w:r>
    </w:p>
    <w:p w14:paraId="3F51AF35" w14:textId="77777777" w:rsidR="009854CE" w:rsidRPr="009854CE" w:rsidRDefault="009854CE" w:rsidP="009854CE">
      <w:pPr>
        <w:ind w:firstLine="709"/>
        <w:rPr>
          <w:sz w:val="24"/>
          <w:szCs w:val="24"/>
          <w:lang w:val="x-none" w:eastAsia="en-US"/>
        </w:rPr>
      </w:pPr>
      <w:r w:rsidRPr="009854CE">
        <w:rPr>
          <w:sz w:val="24"/>
          <w:szCs w:val="24"/>
          <w:lang w:val="x-none" w:eastAsia="en-US"/>
        </w:rPr>
        <w:t>обладать базовыми знаниями о социокультурном портрете родной страны и страны (стран) изучаемого языка;</w:t>
      </w:r>
    </w:p>
    <w:p w14:paraId="3BBB673C" w14:textId="77777777" w:rsidR="009854CE" w:rsidRPr="009854CE" w:rsidRDefault="009854CE" w:rsidP="009854CE">
      <w:pPr>
        <w:ind w:firstLine="709"/>
        <w:rPr>
          <w:sz w:val="24"/>
          <w:szCs w:val="24"/>
          <w:lang w:eastAsia="en-US"/>
        </w:rPr>
      </w:pPr>
      <w:r w:rsidRPr="009854CE">
        <w:rPr>
          <w:sz w:val="24"/>
          <w:szCs w:val="24"/>
          <w:lang w:val="x-none" w:eastAsia="en-US"/>
        </w:rPr>
        <w:t>кратко представлять Ро</w:t>
      </w:r>
      <w:r w:rsidRPr="009854CE">
        <w:rPr>
          <w:sz w:val="24"/>
          <w:szCs w:val="24"/>
          <w:lang w:eastAsia="en-US"/>
        </w:rPr>
        <w:t>ссию и страны (стран) изучаемого языка;</w:t>
      </w:r>
    </w:p>
    <w:p w14:paraId="1F74409D"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9DF9C61" w14:textId="77777777"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14:paraId="227F0ACF" w14:textId="77777777"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14:paraId="7ECE6B4E" w14:textId="5D111D6F" w:rsidR="009854CE" w:rsidRPr="001B2BBC" w:rsidRDefault="009854CE" w:rsidP="009854CE">
      <w:pPr>
        <w:ind w:firstLine="709"/>
        <w:rPr>
          <w:b/>
          <w:sz w:val="24"/>
          <w:szCs w:val="24"/>
          <w:lang w:eastAsia="en-US"/>
        </w:rPr>
      </w:pPr>
      <w:r w:rsidRPr="009854CE">
        <w:rPr>
          <w:sz w:val="24"/>
          <w:szCs w:val="24"/>
          <w:lang w:eastAsia="en-US"/>
        </w:rPr>
        <w:t> </w:t>
      </w: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6 классе:</w:t>
      </w:r>
    </w:p>
    <w:p w14:paraId="4FF793CF"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67EE4B6E" w14:textId="77777777" w:rsidR="009854CE" w:rsidRPr="009854CE" w:rsidRDefault="009854CE" w:rsidP="009854CE">
      <w:pPr>
        <w:ind w:firstLine="709"/>
        <w:rPr>
          <w:sz w:val="24"/>
          <w:szCs w:val="24"/>
          <w:lang w:val="x-none" w:eastAsia="en-US"/>
        </w:rPr>
      </w:pPr>
      <w:r w:rsidRPr="009854CE">
        <w:rPr>
          <w:sz w:val="24"/>
          <w:szCs w:val="24"/>
          <w:lang w:val="x-none" w:eastAsia="en-US"/>
        </w:rPr>
        <w:t>говорение: вести разные виды диалогов (диалог этикетного характера, диалог</w:t>
      </w:r>
      <w:r w:rsidRPr="009854CE">
        <w:rPr>
          <w:sz w:val="24"/>
          <w:szCs w:val="24"/>
          <w:lang w:eastAsia="en-US"/>
        </w:rPr>
        <w:t>-</w:t>
      </w:r>
      <w:r w:rsidRPr="009854CE">
        <w:rPr>
          <w:sz w:val="24"/>
          <w:szCs w:val="24"/>
          <w:lang w:val="x-none" w:eastAsia="en-US"/>
        </w:rPr>
        <w:t>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3BD0B5FE" w14:textId="77777777" w:rsidR="009854CE" w:rsidRPr="009854CE" w:rsidRDefault="009854CE" w:rsidP="009854CE">
      <w:pPr>
        <w:ind w:firstLine="709"/>
        <w:rPr>
          <w:sz w:val="24"/>
          <w:szCs w:val="24"/>
          <w:lang w:val="x-none" w:eastAsia="en-US"/>
        </w:rPr>
      </w:pPr>
      <w:r w:rsidRPr="009854CE">
        <w:rPr>
          <w:sz w:val="24"/>
          <w:szCs w:val="24"/>
          <w:lang w:val="x-none"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w:t>
      </w:r>
      <w:r w:rsidRPr="009854CE">
        <w:rPr>
          <w:sz w:val="24"/>
          <w:szCs w:val="24"/>
          <w:lang w:eastAsia="en-US"/>
        </w:rPr>
        <w:t xml:space="preserve"> </w:t>
      </w:r>
      <w:r w:rsidRPr="009854CE">
        <w:rPr>
          <w:sz w:val="24"/>
          <w:szCs w:val="24"/>
          <w:lang w:val="x-none" w:eastAsia="en-US"/>
        </w:rPr>
        <w:t>7–8 фраз); кратко излагать результаты выполненной проектной работы (объём –</w:t>
      </w:r>
      <w:r w:rsidRPr="009854CE">
        <w:rPr>
          <w:sz w:val="24"/>
          <w:szCs w:val="24"/>
          <w:lang w:eastAsia="en-US"/>
        </w:rPr>
        <w:t xml:space="preserve"> </w:t>
      </w:r>
      <w:r w:rsidRPr="009854CE">
        <w:rPr>
          <w:sz w:val="24"/>
          <w:szCs w:val="24"/>
          <w:lang w:val="x-none" w:eastAsia="en-US"/>
        </w:rPr>
        <w:t>7–8 фраз);</w:t>
      </w:r>
    </w:p>
    <w:p w14:paraId="50E2B4DA"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2440F866"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14:paraId="6B86156D"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картин</w:t>
      </w:r>
      <w:r w:rsidRPr="009854CE">
        <w:rPr>
          <w:sz w:val="24"/>
          <w:szCs w:val="24"/>
          <w:lang w:eastAsia="en-US"/>
        </w:rPr>
        <w:t>ок</w:t>
      </w:r>
      <w:r w:rsidRPr="009854CE">
        <w:rPr>
          <w:sz w:val="24"/>
          <w:szCs w:val="24"/>
          <w:lang w:val="x-none" w:eastAsia="en-US"/>
        </w:rPr>
        <w:t xml:space="preserve"> (объём высказывания – до 70 слов);</w:t>
      </w:r>
    </w:p>
    <w:p w14:paraId="11F0F588" w14:textId="77777777" w:rsidR="009854CE" w:rsidRPr="009854CE" w:rsidRDefault="009854CE" w:rsidP="009854CE">
      <w:pPr>
        <w:ind w:firstLine="709"/>
        <w:rPr>
          <w:sz w:val="24"/>
          <w:szCs w:val="24"/>
          <w:lang w:val="x-none"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64080A7E" w14:textId="77777777" w:rsidR="009854CE" w:rsidRPr="009854CE" w:rsidRDefault="009854CE" w:rsidP="009854CE">
      <w:pPr>
        <w:ind w:firstLine="709"/>
        <w:rPr>
          <w:sz w:val="24"/>
          <w:szCs w:val="24"/>
          <w:lang w:val="x-none" w:eastAsia="en-US"/>
        </w:rPr>
      </w:pPr>
      <w:r w:rsidRPr="009854CE">
        <w:rPr>
          <w:sz w:val="24"/>
          <w:szCs w:val="24"/>
          <w:lang w:eastAsia="en-US"/>
        </w:rPr>
        <w:t xml:space="preserve">владеть </w:t>
      </w:r>
      <w:r w:rsidRPr="009854CE">
        <w:rPr>
          <w:sz w:val="24"/>
          <w:szCs w:val="24"/>
          <w:lang w:val="x-none" w:eastAsia="en-US"/>
        </w:rPr>
        <w:t>орфографическими навыками: правильно писать</w:t>
      </w:r>
      <w:r w:rsidRPr="009854CE">
        <w:rPr>
          <w:sz w:val="24"/>
          <w:szCs w:val="24"/>
          <w:lang w:eastAsia="en-US"/>
        </w:rPr>
        <w:t xml:space="preserve"> </w:t>
      </w:r>
      <w:r w:rsidRPr="009854CE">
        <w:rPr>
          <w:sz w:val="24"/>
          <w:szCs w:val="24"/>
          <w:lang w:val="x-none" w:eastAsia="en-US"/>
        </w:rPr>
        <w:t>изученные слова;</w:t>
      </w:r>
    </w:p>
    <w:p w14:paraId="2387646F" w14:textId="77777777" w:rsidR="009854CE" w:rsidRPr="009854CE" w:rsidRDefault="009854CE" w:rsidP="009854CE">
      <w:pPr>
        <w:ind w:firstLine="709"/>
        <w:rPr>
          <w:sz w:val="24"/>
          <w:szCs w:val="24"/>
          <w:lang w:val="x-none" w:eastAsia="en-US"/>
        </w:rPr>
      </w:pPr>
      <w:r w:rsidRPr="009854CE">
        <w:rPr>
          <w:sz w:val="24"/>
          <w:szCs w:val="24"/>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1C24B5F1" w14:textId="77777777" w:rsidR="009854CE" w:rsidRPr="009854CE" w:rsidRDefault="009854CE" w:rsidP="009854CE">
      <w:pPr>
        <w:ind w:firstLine="709"/>
        <w:rPr>
          <w:sz w:val="24"/>
          <w:szCs w:val="24"/>
          <w:lang w:val="x-none" w:eastAsia="en-US"/>
        </w:rPr>
      </w:pPr>
      <w:r w:rsidRPr="009854CE">
        <w:rPr>
          <w:sz w:val="24"/>
          <w:szCs w:val="24"/>
          <w:lang w:eastAsia="en-US"/>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47649A32"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w:t>
      </w:r>
    </w:p>
    <w:p w14:paraId="797C3A1D"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антонимы и интернациональные слова;</w:t>
      </w:r>
    </w:p>
    <w:p w14:paraId="2DCE7574"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для обеспечения целостности высказывания;</w:t>
      </w:r>
    </w:p>
    <w:p w14:paraId="647CB3FD" w14:textId="77777777"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1F11CA60"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14:paraId="088D9A12" w14:textId="77777777" w:rsidR="009854CE" w:rsidRPr="009854CE" w:rsidRDefault="009854CE" w:rsidP="009854CE">
      <w:pPr>
        <w:ind w:firstLine="709"/>
        <w:rPr>
          <w:sz w:val="24"/>
          <w:szCs w:val="24"/>
          <w:lang w:val="x-none" w:eastAsia="en-US"/>
        </w:rPr>
      </w:pPr>
      <w:r w:rsidRPr="009854CE">
        <w:rPr>
          <w:sz w:val="24"/>
          <w:szCs w:val="24"/>
          <w:lang w:val="x-none" w:eastAsia="en-US"/>
        </w:rPr>
        <w:t>сложноподчинённые предложения с придаточными определительными с союзными словами who, which, that;</w:t>
      </w:r>
    </w:p>
    <w:p w14:paraId="3B5C6C2C" w14:textId="77777777" w:rsidR="009854CE" w:rsidRPr="009854CE" w:rsidRDefault="009854CE" w:rsidP="009854CE">
      <w:pPr>
        <w:ind w:firstLine="709"/>
        <w:rPr>
          <w:sz w:val="24"/>
          <w:szCs w:val="24"/>
          <w:lang w:val="x-none" w:eastAsia="en-US"/>
        </w:rPr>
      </w:pPr>
      <w:r w:rsidRPr="009854CE">
        <w:rPr>
          <w:sz w:val="24"/>
          <w:szCs w:val="24"/>
          <w:lang w:val="x-none" w:eastAsia="en-US"/>
        </w:rPr>
        <w:t>сложноподчинённые предложения с придаточными времени с союзами for, since;</w:t>
      </w:r>
    </w:p>
    <w:p w14:paraId="63AEA056"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ями as … as, not so … as;</w:t>
      </w:r>
    </w:p>
    <w:p w14:paraId="3D49E09A"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в Present/Past Continuous Tense;</w:t>
      </w:r>
    </w:p>
    <w:p w14:paraId="563A5A39" w14:textId="77777777" w:rsidR="009854CE" w:rsidRPr="009854CE" w:rsidRDefault="009854CE" w:rsidP="009854CE">
      <w:pPr>
        <w:ind w:firstLine="709"/>
        <w:rPr>
          <w:sz w:val="24"/>
          <w:szCs w:val="24"/>
          <w:lang w:val="x-none" w:eastAsia="en-US"/>
        </w:rPr>
      </w:pPr>
      <w:r w:rsidRPr="009854CE">
        <w:rPr>
          <w:sz w:val="24"/>
          <w:szCs w:val="24"/>
          <w:lang w:val="x-none" w:eastAsia="en-US"/>
        </w:rPr>
        <w:t>все типы вопросительных предложений (общий, специальный, альтернативный, разделительный вопросы) в Present/ Past Continuous Tense;</w:t>
      </w:r>
    </w:p>
    <w:p w14:paraId="17A4143A"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е глаголы и их эквиваленты (can/be able to, must/ have to, may, should, need);</w:t>
      </w:r>
    </w:p>
    <w:p w14:paraId="0CA8AE8B" w14:textId="77777777" w:rsidR="009854CE" w:rsidRPr="009854CE" w:rsidRDefault="009854CE" w:rsidP="009854CE">
      <w:pPr>
        <w:ind w:firstLine="709"/>
        <w:rPr>
          <w:sz w:val="24"/>
          <w:szCs w:val="24"/>
          <w:lang w:val="x-none" w:eastAsia="en-US"/>
        </w:rPr>
      </w:pPr>
      <w:r w:rsidRPr="009854CE">
        <w:rPr>
          <w:sz w:val="24"/>
          <w:szCs w:val="24"/>
          <w:lang w:val="x-none" w:eastAsia="en-US"/>
        </w:rPr>
        <w:t>cлова, выражающие количество (little/a little, few/a few);</w:t>
      </w:r>
    </w:p>
    <w:p w14:paraId="3E3CCA30" w14:textId="77777777" w:rsidR="009854CE" w:rsidRPr="009854CE" w:rsidRDefault="009854CE" w:rsidP="009854CE">
      <w:pPr>
        <w:ind w:firstLine="709"/>
        <w:rPr>
          <w:sz w:val="24"/>
          <w:szCs w:val="24"/>
          <w:lang w:val="x-none" w:eastAsia="en-US"/>
        </w:rPr>
      </w:pPr>
      <w:r w:rsidRPr="009854CE">
        <w:rPr>
          <w:sz w:val="24"/>
          <w:szCs w:val="24"/>
          <w:lang w:val="x-none" w:eastAsia="en-US"/>
        </w:rPr>
        <w:t>возвратные, неопределённые местоимения some, any и их производные (somebody, anybody; something, anything, etc.)</w:t>
      </w:r>
      <w:r w:rsidRPr="009854CE">
        <w:rPr>
          <w:sz w:val="24"/>
          <w:szCs w:val="24"/>
          <w:lang w:eastAsia="en-US"/>
        </w:rPr>
        <w:t>,</w:t>
      </w:r>
      <w:r w:rsidRPr="009854CE">
        <w:rPr>
          <w:sz w:val="24"/>
          <w:szCs w:val="24"/>
          <w:lang w:val="x-none" w:eastAsia="en-US"/>
        </w:rPr>
        <w:t xml:space="preserve"> every и производные (everybody, everything</w:t>
      </w:r>
      <w:r w:rsidRPr="009854CE">
        <w:rPr>
          <w:sz w:val="24"/>
          <w:szCs w:val="24"/>
          <w:lang w:eastAsia="en-US"/>
        </w:rPr>
        <w:t xml:space="preserve"> и другие</w:t>
      </w:r>
      <w:r w:rsidRPr="009854CE">
        <w:rPr>
          <w:sz w:val="24"/>
          <w:szCs w:val="24"/>
          <w:lang w:val="x-none" w:eastAsia="en-US"/>
        </w:rPr>
        <w:t>) в повествовательных (утвердительных и отрицательных) и вопросительных предложениях;</w:t>
      </w:r>
    </w:p>
    <w:p w14:paraId="3D25560D" w14:textId="77777777" w:rsidR="009854CE" w:rsidRPr="009854CE" w:rsidRDefault="009854CE" w:rsidP="009854CE">
      <w:pPr>
        <w:ind w:firstLine="709"/>
        <w:rPr>
          <w:sz w:val="24"/>
          <w:szCs w:val="24"/>
          <w:lang w:val="x-none" w:eastAsia="en-US"/>
        </w:rPr>
      </w:pPr>
      <w:r w:rsidRPr="009854CE">
        <w:rPr>
          <w:sz w:val="24"/>
          <w:szCs w:val="24"/>
          <w:lang w:val="x-none" w:eastAsia="en-US"/>
        </w:rPr>
        <w:t>числительные для обозначения дат и больших чисел (100</w:t>
      </w:r>
      <w:r w:rsidRPr="009854CE">
        <w:rPr>
          <w:sz w:val="24"/>
          <w:szCs w:val="24"/>
          <w:lang w:eastAsia="en-US"/>
        </w:rPr>
        <w:t>–</w:t>
      </w:r>
      <w:r w:rsidRPr="009854CE">
        <w:rPr>
          <w:sz w:val="24"/>
          <w:szCs w:val="24"/>
          <w:lang w:val="x-none" w:eastAsia="en-US"/>
        </w:rPr>
        <w:t>1000);</w:t>
      </w:r>
    </w:p>
    <w:p w14:paraId="5C62F68E"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5B998A83"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2C63B721"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в устной и письменной речи наиболее употребительную лексику</w:t>
      </w:r>
      <w:r w:rsidRPr="009854CE">
        <w:rPr>
          <w:sz w:val="24"/>
          <w:szCs w:val="24"/>
          <w:lang w:eastAsia="en-US"/>
        </w:rPr>
        <w:t xml:space="preserve"> </w:t>
      </w:r>
      <w:r w:rsidRPr="009854CE">
        <w:rPr>
          <w:sz w:val="24"/>
          <w:szCs w:val="24"/>
          <w:lang w:val="x-none" w:eastAsia="en-US"/>
        </w:rPr>
        <w:t>страны (стран) изучаемого языка в рамках тематического содержания речи;</w:t>
      </w:r>
    </w:p>
    <w:p w14:paraId="08754A47" w14:textId="77777777" w:rsidR="009854CE" w:rsidRPr="009854CE" w:rsidRDefault="009854CE" w:rsidP="009854CE">
      <w:pPr>
        <w:ind w:firstLine="709"/>
        <w:rPr>
          <w:sz w:val="24"/>
          <w:szCs w:val="24"/>
          <w:lang w:val="x-none" w:eastAsia="en-US"/>
        </w:rPr>
      </w:pPr>
      <w:r w:rsidRPr="009854CE">
        <w:rPr>
          <w:sz w:val="24"/>
          <w:szCs w:val="24"/>
          <w:lang w:val="x-none" w:eastAsia="en-US"/>
        </w:rPr>
        <w:t>обладать базовыми знаниями о социокультурном портрете родной страны и страны (стран) изучаемого языка;</w:t>
      </w:r>
    </w:p>
    <w:p w14:paraId="16AF3EBE" w14:textId="77777777" w:rsidR="009854CE" w:rsidRPr="009854CE" w:rsidRDefault="009854CE" w:rsidP="009854CE">
      <w:pPr>
        <w:ind w:firstLine="709"/>
        <w:rPr>
          <w:sz w:val="24"/>
          <w:szCs w:val="24"/>
          <w:lang w:eastAsia="en-US"/>
        </w:rPr>
      </w:pPr>
      <w:r w:rsidRPr="009854CE">
        <w:rPr>
          <w:sz w:val="24"/>
          <w:szCs w:val="24"/>
          <w:lang w:val="x-none" w:eastAsia="en-US"/>
        </w:rPr>
        <w:t>кратко предс</w:t>
      </w:r>
      <w:r w:rsidRPr="009854CE">
        <w:rPr>
          <w:sz w:val="24"/>
          <w:szCs w:val="24"/>
          <w:lang w:eastAsia="en-US"/>
        </w:rPr>
        <w:t>тавлять Россию и страну (страны) изучаемого языка;</w:t>
      </w:r>
    </w:p>
    <w:p w14:paraId="5C06B44C"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083FA712" w14:textId="77777777"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0CF920C1" w14:textId="77777777"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14:paraId="4C6A3CF7" w14:textId="77777777" w:rsidR="009854CE" w:rsidRPr="009854CE" w:rsidRDefault="009854CE" w:rsidP="009854CE">
      <w:pPr>
        <w:ind w:firstLine="709"/>
        <w:rPr>
          <w:sz w:val="24"/>
          <w:szCs w:val="24"/>
          <w:lang w:eastAsia="en-US"/>
        </w:rPr>
      </w:pPr>
      <w:r w:rsidRPr="009854CE">
        <w:rPr>
          <w:sz w:val="24"/>
          <w:szCs w:val="24"/>
          <w:lang w:eastAsia="en-US"/>
        </w:rPr>
        <w:t>9) достигать взаимопонимания в процессе устного и письменного общения с носителями иностранного языка, с людьми другой культуры;</w:t>
      </w:r>
    </w:p>
    <w:p w14:paraId="22B1BA0E" w14:textId="77777777"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73B7B43" w14:textId="54E07CE4"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7 классе:</w:t>
      </w:r>
    </w:p>
    <w:p w14:paraId="5FF47A73"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410A8810" w14:textId="77777777" w:rsidR="009854CE" w:rsidRPr="009854CE" w:rsidRDefault="009854CE" w:rsidP="009854CE">
      <w:pPr>
        <w:ind w:firstLine="709"/>
        <w:rPr>
          <w:sz w:val="24"/>
          <w:szCs w:val="24"/>
          <w:lang w:val="x-none" w:eastAsia="en-US"/>
        </w:rPr>
      </w:pPr>
      <w:r w:rsidRPr="009854CE">
        <w:rPr>
          <w:sz w:val="24"/>
          <w:szCs w:val="24"/>
          <w:lang w:val="x-none"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14:paraId="4C129212" w14:textId="77777777"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14:paraId="7F7AA895"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w:t>
      </w:r>
      <w:r w:rsidRPr="009854CE">
        <w:rPr>
          <w:sz w:val="24"/>
          <w:szCs w:val="24"/>
          <w:lang w:eastAsia="en-US"/>
        </w:rPr>
        <w:t xml:space="preserve"> </w:t>
      </w:r>
      <w:r w:rsidRPr="009854CE">
        <w:rPr>
          <w:sz w:val="24"/>
          <w:szCs w:val="24"/>
          <w:lang w:val="x-none" w:eastAsia="en-US"/>
        </w:rPr>
        <w:t>до 1,5 минут);</w:t>
      </w:r>
    </w:p>
    <w:p w14:paraId="1FA2597C"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w:t>
      </w:r>
      <w:r w:rsidRPr="009854CE">
        <w:rPr>
          <w:sz w:val="24"/>
          <w:szCs w:val="24"/>
          <w:lang w:eastAsia="en-US"/>
        </w:rPr>
        <w:t>)</w:t>
      </w:r>
      <w:r w:rsidRPr="009854CE">
        <w:rPr>
          <w:sz w:val="24"/>
          <w:szCs w:val="24"/>
          <w:lang w:val="x-none" w:eastAsia="en-US"/>
        </w:rPr>
        <w:t xml:space="preserve"> форме (объём текста (текстов) для чтения –</w:t>
      </w:r>
      <w:r w:rsidRPr="009854CE">
        <w:rPr>
          <w:sz w:val="24"/>
          <w:szCs w:val="24"/>
          <w:lang w:eastAsia="en-US"/>
        </w:rPr>
        <w:t xml:space="preserve"> </w:t>
      </w:r>
      <w:r w:rsidRPr="009854CE">
        <w:rPr>
          <w:sz w:val="24"/>
          <w:szCs w:val="24"/>
          <w:lang w:val="x-none" w:eastAsia="en-US"/>
        </w:rPr>
        <w:t>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324FBF8B"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w:t>
      </w:r>
      <w:r w:rsidRPr="009854CE">
        <w:rPr>
          <w:sz w:val="24"/>
          <w:szCs w:val="24"/>
          <w:lang w:eastAsia="en-US"/>
        </w:rPr>
        <w:t xml:space="preserve"> </w:t>
      </w:r>
      <w:r w:rsidRPr="009854CE">
        <w:rPr>
          <w:sz w:val="24"/>
          <w:szCs w:val="24"/>
          <w:lang w:val="x-none" w:eastAsia="en-US"/>
        </w:rPr>
        <w:t xml:space="preserve">до 90 слов), создавать небольшое письменное высказывание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таблиц</w:t>
      </w:r>
      <w:r w:rsidRPr="009854CE">
        <w:rPr>
          <w:sz w:val="24"/>
          <w:szCs w:val="24"/>
          <w:lang w:eastAsia="en-US"/>
        </w:rPr>
        <w:t xml:space="preserve">ы </w:t>
      </w:r>
      <w:r w:rsidRPr="009854CE">
        <w:rPr>
          <w:sz w:val="24"/>
          <w:szCs w:val="24"/>
          <w:lang w:val="x-none" w:eastAsia="en-US"/>
        </w:rPr>
        <w:t>(объём высказывания – до 90 слов);</w:t>
      </w:r>
    </w:p>
    <w:p w14:paraId="3873F4A3" w14:textId="77777777" w:rsidR="009854CE" w:rsidRPr="009854CE" w:rsidRDefault="009854CE" w:rsidP="009854CE">
      <w:pPr>
        <w:ind w:firstLine="709"/>
        <w:rPr>
          <w:sz w:val="24"/>
          <w:szCs w:val="24"/>
          <w:lang w:val="x-none" w:eastAsia="en-US"/>
        </w:rPr>
      </w:pPr>
      <w:r w:rsidRPr="009854CE">
        <w:rPr>
          <w:sz w:val="24"/>
          <w:szCs w:val="24"/>
          <w:lang w:eastAsia="en-US"/>
        </w:rPr>
        <w:t>2) 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537CF372" w14:textId="77777777"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14:paraId="7B943B45" w14:textId="77777777"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00B2C4A0" w14:textId="77777777"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652DD9A8"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ness,</w:t>
      </w:r>
      <w:r w:rsidRPr="009854CE">
        <w:rPr>
          <w:sz w:val="24"/>
          <w:szCs w:val="24"/>
          <w:lang w:eastAsia="en-US"/>
        </w:rPr>
        <w:t xml:space="preserve"> </w:t>
      </w:r>
      <w:r w:rsidRPr="009854CE">
        <w:rPr>
          <w:sz w:val="24"/>
          <w:szCs w:val="24"/>
          <w:lang w:val="x-none" w:eastAsia="en-US"/>
        </w:rPr>
        <w:t>-ment, имена прилагательные с помощью суффиксов -ous, -ly,</w:t>
      </w:r>
      <w:r w:rsidRPr="009854CE">
        <w:rPr>
          <w:sz w:val="24"/>
          <w:szCs w:val="24"/>
          <w:lang w:eastAsia="en-US"/>
        </w:rPr>
        <w:t xml:space="preserve"> </w:t>
      </w:r>
      <w:r w:rsidRPr="009854CE">
        <w:rPr>
          <w:sz w:val="24"/>
          <w:szCs w:val="24"/>
          <w:lang w:val="x-none" w:eastAsia="en-US"/>
        </w:rPr>
        <w:t>-y, имена прилагательные и наречия с помощью отрицательных префиксов in-/im-, сложные имена прилагательные путем соединения основы прилагательного с основой существительного с добавлением суффикса -ed (blue-eyed);</w:t>
      </w:r>
    </w:p>
    <w:p w14:paraId="2B03F054"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14:paraId="512793D7"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765F8A53" w14:textId="77777777" w:rsidR="009854CE" w:rsidRPr="009854CE" w:rsidRDefault="009854CE" w:rsidP="009854CE">
      <w:pPr>
        <w:ind w:firstLine="709"/>
        <w:rPr>
          <w:sz w:val="24"/>
          <w:szCs w:val="24"/>
          <w:lang w:val="x-none"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14:paraId="4A4A8F95"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14:paraId="297323AB"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о сложным дополнением (Complex Object);</w:t>
      </w:r>
    </w:p>
    <w:p w14:paraId="412C171C" w14:textId="77777777" w:rsidR="009854CE" w:rsidRPr="009854CE" w:rsidRDefault="009854CE" w:rsidP="009854CE">
      <w:pPr>
        <w:ind w:firstLine="709"/>
        <w:rPr>
          <w:sz w:val="24"/>
          <w:szCs w:val="24"/>
          <w:lang w:val="x-none" w:eastAsia="en-US"/>
        </w:rPr>
      </w:pPr>
      <w:r w:rsidRPr="009854CE">
        <w:rPr>
          <w:sz w:val="24"/>
          <w:szCs w:val="24"/>
          <w:lang w:val="x-none" w:eastAsia="en-US"/>
        </w:rPr>
        <w:t>условные предложения реального (Conditional 0, Conditional I) характера;</w:t>
      </w:r>
    </w:p>
    <w:p w14:paraId="537F6BA8"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ей to be going to + инфинитив и формы Future Simple Tense и Present Continuous Tense для выражения будущего действия;</w:t>
      </w:r>
    </w:p>
    <w:p w14:paraId="5A51E7BE"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ю used to + инфинитив глагола;</w:t>
      </w:r>
    </w:p>
    <w:p w14:paraId="13344A74"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наиболее употребительных формах страдательного залога (Present/Past Simple Passive);</w:t>
      </w:r>
    </w:p>
    <w:p w14:paraId="5819033B"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ги, употребляемые с глаголами в страдательном залоге;</w:t>
      </w:r>
    </w:p>
    <w:p w14:paraId="529DC606"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й глагол might;</w:t>
      </w:r>
    </w:p>
    <w:p w14:paraId="09C2BAFC"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совпадающие по форме с прилагательными (fast, high; early);</w:t>
      </w:r>
    </w:p>
    <w:p w14:paraId="0E8C111E" w14:textId="77777777" w:rsidR="009854CE" w:rsidRPr="009854CE" w:rsidRDefault="009854CE" w:rsidP="009854CE">
      <w:pPr>
        <w:ind w:firstLine="709"/>
        <w:rPr>
          <w:sz w:val="24"/>
          <w:szCs w:val="24"/>
          <w:lang w:val="x-none" w:eastAsia="en-US"/>
        </w:rPr>
      </w:pPr>
      <w:r w:rsidRPr="009854CE">
        <w:rPr>
          <w:sz w:val="24"/>
          <w:szCs w:val="24"/>
          <w:lang w:val="x-none" w:eastAsia="en-US"/>
        </w:rPr>
        <w:t>местоимения other/another, both, all, one;</w:t>
      </w:r>
    </w:p>
    <w:p w14:paraId="2E796EE3" w14:textId="77777777" w:rsidR="009854CE" w:rsidRPr="009854CE" w:rsidRDefault="009854CE" w:rsidP="009854CE">
      <w:pPr>
        <w:ind w:firstLine="709"/>
        <w:rPr>
          <w:sz w:val="24"/>
          <w:szCs w:val="24"/>
          <w:lang w:val="x-none" w:eastAsia="en-US"/>
        </w:rPr>
      </w:pPr>
      <w:r w:rsidRPr="009854CE">
        <w:rPr>
          <w:sz w:val="24"/>
          <w:szCs w:val="24"/>
          <w:lang w:val="x-none" w:eastAsia="en-US"/>
        </w:rPr>
        <w:t>количественные числительные для обозначения больших чисел (до 1 000 000);</w:t>
      </w:r>
    </w:p>
    <w:p w14:paraId="039FBCC8"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2219EE9E"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57E3F272"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5ED8F174" w14:textId="77777777"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и культурном наследии родной страны и страны (стран) изучаемого языка;</w:t>
      </w:r>
    </w:p>
    <w:p w14:paraId="43B3DA83" w14:textId="77777777"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14:paraId="65D2B897"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000735D" w14:textId="77777777"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0C568FF4" w14:textId="77777777"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14:paraId="6FDD3CF5" w14:textId="77777777" w:rsidR="009854CE" w:rsidRPr="009854CE" w:rsidRDefault="009854CE" w:rsidP="009854CE">
      <w:pPr>
        <w:ind w:firstLine="709"/>
        <w:rPr>
          <w:sz w:val="24"/>
          <w:szCs w:val="24"/>
          <w:lang w:eastAsia="en-US"/>
        </w:rPr>
      </w:pPr>
      <w:r w:rsidRPr="009854CE">
        <w:rPr>
          <w:sz w:val="24"/>
          <w:szCs w:val="24"/>
          <w:lang w:eastAsia="en-US"/>
        </w:rPr>
        <w:t>9) достигать взаимопонимания в процессе устного и письменного общения с носителями иностранного языка, с людьми другой культуры;</w:t>
      </w:r>
    </w:p>
    <w:p w14:paraId="1578817C" w14:textId="77777777"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B0C3CE6" w14:textId="0EF7C80B"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8 классе:</w:t>
      </w:r>
    </w:p>
    <w:p w14:paraId="2F892F01"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3CDCFEF9" w14:textId="77777777"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14:paraId="052E667C" w14:textId="77777777"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14:paraId="601E5639"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14:paraId="06DEA4DF"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2667C286"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9854CE">
        <w:rPr>
          <w:sz w:val="24"/>
          <w:szCs w:val="24"/>
          <w:lang w:eastAsia="en-US"/>
        </w:rPr>
        <w:t xml:space="preserve"> </w:t>
      </w:r>
      <w:r w:rsidRPr="009854CE">
        <w:rPr>
          <w:sz w:val="24"/>
          <w:szCs w:val="24"/>
          <w:lang w:val="x-none" w:eastAsia="en-US"/>
        </w:rPr>
        <w:t xml:space="preserve">110 слов), создавать небольшое письменное высказывание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xml:space="preserve"> и (или) прочитанн</w:t>
      </w:r>
      <w:r w:rsidRPr="009854CE">
        <w:rPr>
          <w:sz w:val="24"/>
          <w:szCs w:val="24"/>
          <w:lang w:eastAsia="en-US"/>
        </w:rPr>
        <w:t>ого</w:t>
      </w:r>
      <w:r w:rsidRPr="009854CE">
        <w:rPr>
          <w:sz w:val="24"/>
          <w:szCs w:val="24"/>
          <w:lang w:val="x-none" w:eastAsia="en-US"/>
        </w:rPr>
        <w:t xml:space="preserve"> (прослушанн</w:t>
      </w:r>
      <w:r w:rsidRPr="009854CE">
        <w:rPr>
          <w:sz w:val="24"/>
          <w:szCs w:val="24"/>
          <w:lang w:eastAsia="en-US"/>
        </w:rPr>
        <w:t>ого)</w:t>
      </w:r>
      <w:r w:rsidRPr="009854CE">
        <w:rPr>
          <w:sz w:val="24"/>
          <w:szCs w:val="24"/>
          <w:lang w:val="x-none" w:eastAsia="en-US"/>
        </w:rPr>
        <w:t xml:space="preserve"> текст</w:t>
      </w:r>
      <w:r w:rsidRPr="009854CE">
        <w:rPr>
          <w:sz w:val="24"/>
          <w:szCs w:val="24"/>
          <w:lang w:eastAsia="en-US"/>
        </w:rPr>
        <w:t>а</w:t>
      </w:r>
      <w:r w:rsidRPr="009854CE">
        <w:rPr>
          <w:sz w:val="24"/>
          <w:szCs w:val="24"/>
          <w:lang w:val="x-none" w:eastAsia="en-US"/>
        </w:rPr>
        <w:t xml:space="preserve"> (объём высказывания – до 110 слов);</w:t>
      </w:r>
    </w:p>
    <w:p w14:paraId="759E5B67" w14:textId="77777777" w:rsidR="009854CE" w:rsidRPr="009854CE" w:rsidRDefault="009854CE" w:rsidP="009854CE">
      <w:pPr>
        <w:ind w:firstLine="709"/>
        <w:rPr>
          <w:sz w:val="24"/>
          <w:szCs w:val="24"/>
          <w:lang w:val="x-none"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14:paraId="57257E9F" w14:textId="77777777" w:rsidR="009854CE" w:rsidRPr="009854CE" w:rsidRDefault="009854CE" w:rsidP="009854CE">
      <w:pPr>
        <w:ind w:firstLine="709"/>
        <w:rPr>
          <w:sz w:val="24"/>
          <w:szCs w:val="24"/>
          <w:lang w:val="x-none" w:eastAsia="en-US"/>
        </w:rPr>
      </w:pPr>
      <w:r w:rsidRPr="009854CE">
        <w:rPr>
          <w:sz w:val="24"/>
          <w:szCs w:val="24"/>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54776B82" w14:textId="77777777" w:rsidR="009854CE" w:rsidRPr="009854CE" w:rsidRDefault="009854CE" w:rsidP="009854CE">
      <w:pPr>
        <w:ind w:firstLine="709"/>
        <w:rPr>
          <w:sz w:val="24"/>
          <w:szCs w:val="24"/>
          <w:lang w:val="x-none" w:eastAsia="en-US"/>
        </w:rPr>
      </w:pPr>
      <w:r w:rsidRPr="009854CE">
        <w:rPr>
          <w:sz w:val="24"/>
          <w:szCs w:val="24"/>
          <w:lang w:eastAsia="en-US"/>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04643A97"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ity, -ship,</w:t>
      </w:r>
      <w:r w:rsidRPr="009854CE">
        <w:rPr>
          <w:sz w:val="24"/>
          <w:szCs w:val="24"/>
          <w:lang w:eastAsia="en-US"/>
        </w:rPr>
        <w:t xml:space="preserve"> </w:t>
      </w:r>
      <w:r w:rsidRPr="009854CE">
        <w:rPr>
          <w:sz w:val="24"/>
          <w:szCs w:val="24"/>
          <w:lang w:val="x-none" w:eastAsia="en-US"/>
        </w:rPr>
        <w:t>-ance/-ence, имена прилагательные с помощью префикса inter-;</w:t>
      </w:r>
    </w:p>
    <w:p w14:paraId="14285699"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a present – to present), имя существительное от прилагательного (rich – the rich);</w:t>
      </w:r>
    </w:p>
    <w:p w14:paraId="6A8EF7B5"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14:paraId="09C1C994"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6A5ED8AD" w14:textId="77777777" w:rsidR="009854CE" w:rsidRPr="009854CE" w:rsidRDefault="009854CE" w:rsidP="009854CE">
      <w:pPr>
        <w:ind w:firstLine="709"/>
        <w:rPr>
          <w:sz w:val="24"/>
          <w:szCs w:val="24"/>
          <w:lang w:val="x-none" w:eastAsia="en-US"/>
        </w:rPr>
      </w:pPr>
      <w:r w:rsidRPr="009854CE">
        <w:rPr>
          <w:sz w:val="24"/>
          <w:szCs w:val="24"/>
          <w:lang w:eastAsia="en-US"/>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14:paraId="53AB619A"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w:t>
      </w:r>
    </w:p>
    <w:p w14:paraId="70CC3B57"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о сложным дополнением (Complex Object);</w:t>
      </w:r>
    </w:p>
    <w:p w14:paraId="660D761C" w14:textId="77777777" w:rsidR="009854CE" w:rsidRPr="009854CE" w:rsidRDefault="009854CE" w:rsidP="009854CE">
      <w:pPr>
        <w:ind w:firstLine="709"/>
        <w:rPr>
          <w:sz w:val="24"/>
          <w:szCs w:val="24"/>
          <w:lang w:val="x-none" w:eastAsia="en-US"/>
        </w:rPr>
      </w:pPr>
      <w:r w:rsidRPr="009854CE">
        <w:rPr>
          <w:sz w:val="24"/>
          <w:szCs w:val="24"/>
          <w:lang w:val="x-none" w:eastAsia="en-US"/>
        </w:rPr>
        <w:t>все типы вопросительных предложений в Past Perfect Tense;</w:t>
      </w:r>
    </w:p>
    <w:p w14:paraId="2D78F39A"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14263636" w14:textId="77777777" w:rsidR="009854CE" w:rsidRPr="009854CE" w:rsidRDefault="009854CE" w:rsidP="009854CE">
      <w:pPr>
        <w:ind w:firstLine="709"/>
        <w:rPr>
          <w:sz w:val="24"/>
          <w:szCs w:val="24"/>
          <w:lang w:val="x-none" w:eastAsia="en-US"/>
        </w:rPr>
      </w:pPr>
      <w:r w:rsidRPr="009854CE">
        <w:rPr>
          <w:sz w:val="24"/>
          <w:szCs w:val="24"/>
          <w:lang w:val="x-none" w:eastAsia="en-US"/>
        </w:rPr>
        <w:t>согласование времён в рамках сложного предложения;</w:t>
      </w:r>
    </w:p>
    <w:p w14:paraId="18FA723D" w14:textId="77777777" w:rsidR="009854CE" w:rsidRPr="009854CE" w:rsidRDefault="009854CE" w:rsidP="009854CE">
      <w:pPr>
        <w:ind w:firstLine="709"/>
        <w:rPr>
          <w:sz w:val="24"/>
          <w:szCs w:val="24"/>
          <w:lang w:val="x-none" w:eastAsia="en-US"/>
        </w:rPr>
      </w:pPr>
      <w:r w:rsidRPr="009854CE">
        <w:rPr>
          <w:sz w:val="24"/>
          <w:szCs w:val="24"/>
          <w:lang w:val="x-none" w:eastAsia="en-US"/>
        </w:rPr>
        <w:t>согласование подлежащего, выраженного собирательным существительным (family, police), со сказуемым;</w:t>
      </w:r>
    </w:p>
    <w:p w14:paraId="5AFD3F9D"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с глаголами на -ing: to love/hate doing something;</w:t>
      </w:r>
    </w:p>
    <w:p w14:paraId="407E3F61"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содержащие глаголы-связки to be/to look/to feel/to seem;</w:t>
      </w:r>
    </w:p>
    <w:p w14:paraId="465241CE"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be/get used to do something; be/get used doing something;</w:t>
      </w:r>
    </w:p>
    <w:p w14:paraId="5CB3664F"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ю both … and …;</w:t>
      </w:r>
    </w:p>
    <w:p w14:paraId="6968C2CF"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c глаголами to stop, to remember, to forget (разница в значении to stop doing smth и to stop to do smth);</w:t>
      </w:r>
    </w:p>
    <w:p w14:paraId="73065E6E"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Past Perfect Tense, Present Perfect Continuous Tense, Future-in-the-Past);</w:t>
      </w:r>
    </w:p>
    <w:p w14:paraId="56619CFE"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е глаголы в косвенной речи в настоящем и прошедшем времени;</w:t>
      </w:r>
    </w:p>
    <w:p w14:paraId="79D0A000" w14:textId="77777777" w:rsidR="009854CE" w:rsidRPr="009854CE" w:rsidRDefault="009854CE" w:rsidP="009854CE">
      <w:pPr>
        <w:ind w:firstLine="709"/>
        <w:rPr>
          <w:sz w:val="24"/>
          <w:szCs w:val="24"/>
          <w:lang w:val="x-none" w:eastAsia="en-US"/>
        </w:rPr>
      </w:pPr>
      <w:r w:rsidRPr="009854CE">
        <w:rPr>
          <w:sz w:val="24"/>
          <w:szCs w:val="24"/>
          <w:lang w:val="x-none" w:eastAsia="en-US"/>
        </w:rPr>
        <w:t>неличные формы глагола (инфинитив, герундий, причастия настоящего и прошедшего времени);</w:t>
      </w:r>
    </w:p>
    <w:p w14:paraId="53971723"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too – enough;</w:t>
      </w:r>
    </w:p>
    <w:p w14:paraId="665F6C5C" w14:textId="77777777" w:rsidR="009854CE" w:rsidRPr="009854CE" w:rsidRDefault="009854CE" w:rsidP="009854CE">
      <w:pPr>
        <w:ind w:firstLine="709"/>
        <w:rPr>
          <w:sz w:val="24"/>
          <w:szCs w:val="24"/>
          <w:lang w:val="x-none" w:eastAsia="en-US"/>
        </w:rPr>
      </w:pPr>
      <w:r w:rsidRPr="009854CE">
        <w:rPr>
          <w:sz w:val="24"/>
          <w:szCs w:val="24"/>
          <w:lang w:val="x-none" w:eastAsia="en-US"/>
        </w:rPr>
        <w:t>отрицательные местоимения no (и его производные nobody, nothing, etc.), none;</w:t>
      </w:r>
    </w:p>
    <w:p w14:paraId="75CCECAC"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51A067DD"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11BD59FC"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14:paraId="2831E414" w14:textId="77777777" w:rsidR="009854CE" w:rsidRPr="009854CE" w:rsidRDefault="009854CE" w:rsidP="009854CE">
      <w:pPr>
        <w:ind w:firstLine="709"/>
        <w:rPr>
          <w:sz w:val="24"/>
          <w:szCs w:val="24"/>
          <w:lang w:val="x-none" w:eastAsia="en-US"/>
        </w:rPr>
      </w:pPr>
      <w:r w:rsidRPr="009854CE">
        <w:rPr>
          <w:sz w:val="24"/>
          <w:szCs w:val="24"/>
          <w:lang w:val="x-none" w:eastAsia="en-US"/>
        </w:rPr>
        <w:t>оказывать помощь иностранным гостям в ситуациях повседневного общения (объяснить местонахождение объекта, сообщить возможный маршрут);</w:t>
      </w:r>
    </w:p>
    <w:p w14:paraId="1D078A57"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552F27D" w14:textId="77777777" w:rsidR="009854CE" w:rsidRPr="009854CE" w:rsidRDefault="009854CE" w:rsidP="009854CE">
      <w:pPr>
        <w:ind w:firstLine="709"/>
        <w:rPr>
          <w:sz w:val="24"/>
          <w:szCs w:val="24"/>
          <w:lang w:eastAsia="en-US"/>
        </w:rPr>
      </w:pPr>
      <w:r w:rsidRPr="009854CE">
        <w:rPr>
          <w:sz w:val="24"/>
          <w:szCs w:val="24"/>
          <w:lang w:eastAsia="en-US"/>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14:paraId="1A2D78CF" w14:textId="77777777" w:rsidR="009854CE" w:rsidRPr="009854CE" w:rsidRDefault="009854CE" w:rsidP="009854CE">
      <w:pPr>
        <w:ind w:firstLine="709"/>
        <w:rPr>
          <w:sz w:val="24"/>
          <w:szCs w:val="24"/>
          <w:lang w:eastAsia="en-US"/>
        </w:rPr>
      </w:pPr>
      <w:r w:rsidRPr="009854CE">
        <w:rPr>
          <w:sz w:val="24"/>
          <w:szCs w:val="24"/>
          <w:lang w:eastAsia="en-US"/>
        </w:rPr>
        <w:t>8) рассматривать несколько вариантов решения коммуникативной задачи в продуктивных видах речевой деятельности (говорении и письменной речи);</w:t>
      </w:r>
    </w:p>
    <w:p w14:paraId="5D80570B" w14:textId="77777777" w:rsidR="009854CE" w:rsidRPr="009854CE" w:rsidRDefault="009854CE" w:rsidP="009854CE">
      <w:pPr>
        <w:ind w:firstLine="709"/>
        <w:rPr>
          <w:sz w:val="24"/>
          <w:szCs w:val="24"/>
          <w:lang w:eastAsia="en-US"/>
        </w:rPr>
      </w:pPr>
      <w:r w:rsidRPr="009854CE">
        <w:rPr>
          <w:sz w:val="24"/>
          <w:szCs w:val="24"/>
          <w:lang w:eastAsia="en-US"/>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1F982387" w14:textId="77777777" w:rsidR="009854CE" w:rsidRPr="009854CE" w:rsidRDefault="009854CE" w:rsidP="009854CE">
      <w:pPr>
        <w:ind w:firstLine="709"/>
        <w:rPr>
          <w:sz w:val="24"/>
          <w:szCs w:val="24"/>
          <w:lang w:eastAsia="en-US"/>
        </w:rPr>
      </w:pPr>
      <w:r w:rsidRPr="009854CE">
        <w:rPr>
          <w:sz w:val="24"/>
          <w:szCs w:val="24"/>
          <w:lang w:eastAsia="en-US"/>
        </w:rPr>
        <w:t>10) использовать иноязычные словари и справочники, в том числе информационно-справочные системы в электронной форме;</w:t>
      </w:r>
    </w:p>
    <w:p w14:paraId="2A97C66A" w14:textId="77777777" w:rsidR="009854CE" w:rsidRPr="009854CE" w:rsidRDefault="009854CE" w:rsidP="009854CE">
      <w:pPr>
        <w:ind w:firstLine="709"/>
        <w:rPr>
          <w:sz w:val="24"/>
          <w:szCs w:val="24"/>
          <w:lang w:eastAsia="en-US"/>
        </w:rPr>
      </w:pPr>
      <w:r w:rsidRPr="009854CE">
        <w:rPr>
          <w:sz w:val="24"/>
          <w:szCs w:val="24"/>
          <w:lang w:eastAsia="en-US"/>
        </w:rPr>
        <w:t>11) достигать взаимопонимания в процессе устного и письменного общения с носителями иностранного языка, людьми другой культуры;</w:t>
      </w:r>
    </w:p>
    <w:p w14:paraId="1BA39837" w14:textId="77777777" w:rsidR="009854CE" w:rsidRPr="009854CE" w:rsidRDefault="009854CE" w:rsidP="009854CE">
      <w:pPr>
        <w:ind w:firstLine="709"/>
        <w:rPr>
          <w:sz w:val="24"/>
          <w:szCs w:val="24"/>
          <w:lang w:eastAsia="en-US"/>
        </w:rPr>
      </w:pPr>
      <w:r w:rsidRPr="009854CE">
        <w:rPr>
          <w:sz w:val="24"/>
          <w:szCs w:val="24"/>
          <w:lang w:eastAsia="en-US"/>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E13494C" w14:textId="3B3BA7D6" w:rsidR="009854CE" w:rsidRPr="001B2BBC" w:rsidRDefault="009854CE" w:rsidP="009854CE">
      <w:pPr>
        <w:ind w:firstLine="709"/>
        <w:rPr>
          <w:b/>
          <w:sz w:val="24"/>
          <w:szCs w:val="24"/>
          <w:lang w:val="x-none" w:eastAsia="en-US"/>
        </w:rPr>
      </w:pPr>
      <w:r w:rsidRPr="001B2BBC">
        <w:rPr>
          <w:b/>
          <w:sz w:val="24"/>
          <w:szCs w:val="24"/>
          <w:lang w:eastAsia="en-US"/>
        </w:rPr>
        <w:t>Предметные результаты освоения программы по иностранному (английскому) языку к концу обучения в 9 классе:</w:t>
      </w:r>
    </w:p>
    <w:p w14:paraId="74EFE836"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32AC4658" w14:textId="77777777" w:rsidR="009854CE" w:rsidRPr="009854CE" w:rsidRDefault="009854CE" w:rsidP="009854CE">
      <w:pPr>
        <w:ind w:firstLine="709"/>
        <w:rPr>
          <w:sz w:val="24"/>
          <w:szCs w:val="24"/>
          <w:lang w:val="x-none" w:eastAsia="en-US"/>
        </w:rPr>
      </w:pPr>
      <w:r w:rsidRPr="009854CE">
        <w:rPr>
          <w:sz w:val="24"/>
          <w:szCs w:val="24"/>
          <w:lang w:val="x-none" w:eastAsia="en-US"/>
        </w:rPr>
        <w:t>говорение: вести комбинированный диалог, включающий различные виды диалогов (диалог этикетного характера, диалог</w:t>
      </w:r>
      <w:r w:rsidRPr="009854CE">
        <w:rPr>
          <w:sz w:val="24"/>
          <w:szCs w:val="24"/>
          <w:lang w:eastAsia="en-US"/>
        </w:rPr>
        <w:t>-</w:t>
      </w:r>
      <w:r w:rsidRPr="009854CE">
        <w:rPr>
          <w:sz w:val="24"/>
          <w:szCs w:val="24"/>
          <w:lang w:val="x-none" w:eastAsia="en-US"/>
        </w:rPr>
        <w:t>побуждение к действию, диалог-расспрос), диалог</w:t>
      </w:r>
      <w:r w:rsidRPr="009854CE">
        <w:rPr>
          <w:sz w:val="24"/>
          <w:szCs w:val="24"/>
          <w:lang w:eastAsia="en-US"/>
        </w:rPr>
        <w:t>-</w:t>
      </w:r>
      <w:r w:rsidRPr="009854CE">
        <w:rPr>
          <w:sz w:val="24"/>
          <w:szCs w:val="24"/>
          <w:lang w:val="x-none" w:eastAsia="en-US"/>
        </w:rPr>
        <w:t>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14:paraId="16137902" w14:textId="77777777" w:rsidR="009854CE" w:rsidRPr="009854CE" w:rsidRDefault="009854CE" w:rsidP="009854CE">
      <w:pPr>
        <w:ind w:firstLine="709"/>
        <w:rPr>
          <w:sz w:val="24"/>
          <w:szCs w:val="24"/>
          <w:lang w:val="x-none" w:eastAsia="en-US"/>
        </w:rPr>
      </w:pPr>
      <w:r w:rsidRPr="009854CE">
        <w:rPr>
          <w:sz w:val="24"/>
          <w:szCs w:val="24"/>
          <w:lang w:val="x-none" w:eastAsia="en-US"/>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14:paraId="04160FCE"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5D690FA6"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14:paraId="228A4DE4"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9854CE">
        <w:rPr>
          <w:sz w:val="24"/>
          <w:szCs w:val="24"/>
          <w:lang w:eastAsia="en-US"/>
        </w:rPr>
        <w:t xml:space="preserve"> </w:t>
      </w:r>
      <w:r w:rsidRPr="009854CE">
        <w:rPr>
          <w:sz w:val="24"/>
          <w:szCs w:val="24"/>
          <w:lang w:val="x-none" w:eastAsia="en-US"/>
        </w:rPr>
        <w:t xml:space="preserve">120 слов), создавать небольшое письменное высказывание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прочитанн</w:t>
      </w:r>
      <w:r w:rsidRPr="009854CE">
        <w:rPr>
          <w:sz w:val="24"/>
          <w:szCs w:val="24"/>
          <w:lang w:eastAsia="en-US"/>
        </w:rPr>
        <w:t>ого</w:t>
      </w:r>
      <w:r w:rsidRPr="009854CE">
        <w:rPr>
          <w:sz w:val="24"/>
          <w:szCs w:val="24"/>
          <w:lang w:val="x-none" w:eastAsia="en-US"/>
        </w:rPr>
        <w:t xml:space="preserve"> (прослушанн</w:t>
      </w:r>
      <w:r w:rsidRPr="009854CE">
        <w:rPr>
          <w:sz w:val="24"/>
          <w:szCs w:val="24"/>
          <w:lang w:eastAsia="en-US"/>
        </w:rPr>
        <w:t>ого)</w:t>
      </w:r>
      <w:r w:rsidRPr="009854CE">
        <w:rPr>
          <w:sz w:val="24"/>
          <w:szCs w:val="24"/>
          <w:lang w:val="x-none" w:eastAsia="en-US"/>
        </w:rPr>
        <w:t xml:space="preserve"> текст</w:t>
      </w:r>
      <w:r w:rsidRPr="009854CE">
        <w:rPr>
          <w:sz w:val="24"/>
          <w:szCs w:val="24"/>
          <w:lang w:eastAsia="en-US"/>
        </w:rPr>
        <w:t>а</w:t>
      </w:r>
      <w:r w:rsidRPr="009854CE">
        <w:rPr>
          <w:sz w:val="24"/>
          <w:szCs w:val="24"/>
          <w:lang w:val="x-none" w:eastAsia="en-US"/>
        </w:rPr>
        <w:t xml:space="preserve">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14:paraId="2EDADD99" w14:textId="77777777" w:rsidR="009854CE" w:rsidRPr="009854CE" w:rsidRDefault="009854CE" w:rsidP="009854CE">
      <w:pPr>
        <w:ind w:firstLine="709"/>
        <w:rPr>
          <w:sz w:val="24"/>
          <w:szCs w:val="24"/>
          <w:lang w:val="x-none"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1D741226" w14:textId="77777777"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14:paraId="08E8EDEF" w14:textId="77777777" w:rsidR="009854CE" w:rsidRPr="009854CE" w:rsidRDefault="009854CE" w:rsidP="009854CE">
      <w:pPr>
        <w:ind w:firstLine="709"/>
        <w:rPr>
          <w:sz w:val="24"/>
          <w:szCs w:val="24"/>
          <w:lang w:val="x-none" w:eastAsia="en-US"/>
        </w:rPr>
      </w:pPr>
      <w:r w:rsidRPr="009854CE">
        <w:rPr>
          <w:sz w:val="24"/>
          <w:szCs w:val="24"/>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6AFCB127" w14:textId="77777777" w:rsidR="009854CE" w:rsidRPr="009854CE" w:rsidRDefault="009854CE" w:rsidP="009854CE">
      <w:pPr>
        <w:ind w:firstLine="709"/>
        <w:rPr>
          <w:sz w:val="24"/>
          <w:szCs w:val="24"/>
          <w:lang w:val="x-none" w:eastAsia="en-US"/>
        </w:rPr>
      </w:pPr>
      <w:r w:rsidRPr="009854CE">
        <w:rPr>
          <w:sz w:val="24"/>
          <w:szCs w:val="24"/>
          <w:lang w:eastAsia="en-US"/>
        </w:rPr>
        <w:t>3) 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7B25225F"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legged), сложное существительное путём соединения основ существительного с предлогом</w:t>
      </w:r>
      <w:r w:rsidRPr="009854CE">
        <w:rPr>
          <w:sz w:val="24"/>
          <w:szCs w:val="24"/>
          <w:lang w:eastAsia="en-US"/>
        </w:rPr>
        <w:t xml:space="preserve"> </w:t>
      </w:r>
      <w:r w:rsidRPr="009854CE">
        <w:rPr>
          <w:sz w:val="24"/>
          <w:szCs w:val="24"/>
          <w:lang w:val="x-none" w:eastAsia="en-US"/>
        </w:rPr>
        <w:t>(mother-in-law), сложное прилагательное путём соединения основы прилагательного с основой причастия I (nice-looking), сложное прилагательное путём соединения наречия с основой причастия II (well-behaved), глагол от прилагательного (cool – to cool);</w:t>
      </w:r>
    </w:p>
    <w:p w14:paraId="5AA4846E"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14:paraId="74795BC8"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азличные средства связи в тексте для обеспечения логичности</w:t>
      </w:r>
      <w:r w:rsidRPr="009854CE">
        <w:rPr>
          <w:sz w:val="24"/>
          <w:szCs w:val="24"/>
          <w:lang w:eastAsia="en-US"/>
        </w:rPr>
        <w:t xml:space="preserve"> </w:t>
      </w:r>
      <w:r w:rsidRPr="009854CE">
        <w:rPr>
          <w:sz w:val="24"/>
          <w:szCs w:val="24"/>
          <w:lang w:val="x-none" w:eastAsia="en-US"/>
        </w:rPr>
        <w:t>и целостности высказывания;</w:t>
      </w:r>
    </w:p>
    <w:p w14:paraId="6EC2F01B" w14:textId="77777777" w:rsidR="009854CE" w:rsidRPr="009854CE" w:rsidRDefault="009854CE" w:rsidP="009854CE">
      <w:pPr>
        <w:ind w:firstLine="709"/>
        <w:rPr>
          <w:sz w:val="24"/>
          <w:szCs w:val="24"/>
          <w:lang w:val="x-none"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14:paraId="47821DBD"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w:t>
      </w:r>
    </w:p>
    <w:p w14:paraId="65BBC515"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о сложным дополнением (Complex Object) (I want to have my hair cut.);</w:t>
      </w:r>
    </w:p>
    <w:p w14:paraId="6F84A645"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I wish;</w:t>
      </w:r>
    </w:p>
    <w:p w14:paraId="4EEB97A2" w14:textId="77777777" w:rsidR="009854CE" w:rsidRPr="009854CE" w:rsidRDefault="009854CE" w:rsidP="009854CE">
      <w:pPr>
        <w:ind w:firstLine="709"/>
        <w:rPr>
          <w:sz w:val="24"/>
          <w:szCs w:val="24"/>
          <w:lang w:val="x-none" w:eastAsia="en-US"/>
        </w:rPr>
      </w:pPr>
      <w:r w:rsidRPr="009854CE">
        <w:rPr>
          <w:sz w:val="24"/>
          <w:szCs w:val="24"/>
          <w:lang w:val="x-none" w:eastAsia="en-US"/>
        </w:rPr>
        <w:t>условные предложения нереального характера (Conditional II);</w:t>
      </w:r>
    </w:p>
    <w:p w14:paraId="3F24F15A"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ю для выражения предпочтения I prefer …/I’d prefer …/I’d rather…;</w:t>
      </w:r>
    </w:p>
    <w:p w14:paraId="074BD8D3"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ей either … or, neither … nor;</w:t>
      </w:r>
    </w:p>
    <w:p w14:paraId="03C9C2F0" w14:textId="77777777" w:rsidR="009854CE" w:rsidRPr="009854CE" w:rsidRDefault="009854CE" w:rsidP="009854CE">
      <w:pPr>
        <w:ind w:firstLine="709"/>
        <w:rPr>
          <w:sz w:val="24"/>
          <w:szCs w:val="24"/>
          <w:lang w:val="x-none" w:eastAsia="en-US"/>
        </w:rPr>
      </w:pPr>
      <w:r w:rsidRPr="009854CE">
        <w:rPr>
          <w:sz w:val="24"/>
          <w:szCs w:val="24"/>
          <w:lang w:val="x-none" w:eastAsia="en-US"/>
        </w:rPr>
        <w:t>формы страдательного залога Present Perfect Passive;</w:t>
      </w:r>
    </w:p>
    <w:p w14:paraId="6E483213" w14:textId="77777777" w:rsidR="009854CE" w:rsidRPr="009854CE" w:rsidRDefault="009854CE" w:rsidP="009854CE">
      <w:pPr>
        <w:ind w:firstLine="709"/>
        <w:rPr>
          <w:sz w:val="24"/>
          <w:szCs w:val="24"/>
          <w:lang w:val="x-none" w:eastAsia="en-US"/>
        </w:rPr>
      </w:pPr>
      <w:r w:rsidRPr="009854CE">
        <w:rPr>
          <w:sz w:val="24"/>
          <w:szCs w:val="24"/>
          <w:lang w:val="x-none" w:eastAsia="en-US"/>
        </w:rPr>
        <w:t>порядок следования имён прилагательных (nice long blond hair);</w:t>
      </w:r>
    </w:p>
    <w:p w14:paraId="62B5E847"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779CE2DA"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58B7B716" w14:textId="77777777" w:rsidR="009854CE" w:rsidRPr="009854CE" w:rsidRDefault="009854CE" w:rsidP="009854CE">
      <w:pPr>
        <w:ind w:firstLine="709"/>
        <w:rPr>
          <w:sz w:val="24"/>
          <w:szCs w:val="24"/>
          <w:lang w:val="x-none" w:eastAsia="en-US"/>
        </w:rPr>
      </w:pPr>
      <w:r w:rsidRPr="009854CE">
        <w:rPr>
          <w:sz w:val="24"/>
          <w:szCs w:val="24"/>
          <w:lang w:val="x-none" w:eastAsia="en-US"/>
        </w:rPr>
        <w:t>выражать модальные значения, чувства и эмоции;</w:t>
      </w:r>
    </w:p>
    <w:p w14:paraId="1AF7A46E" w14:textId="77777777" w:rsidR="009854CE" w:rsidRPr="009854CE" w:rsidRDefault="009854CE" w:rsidP="009854CE">
      <w:pPr>
        <w:ind w:firstLine="709"/>
        <w:rPr>
          <w:sz w:val="24"/>
          <w:szCs w:val="24"/>
          <w:lang w:val="x-none" w:eastAsia="en-US"/>
        </w:rPr>
      </w:pPr>
      <w:r w:rsidRPr="009854CE">
        <w:rPr>
          <w:sz w:val="24"/>
          <w:szCs w:val="24"/>
          <w:lang w:val="x-none" w:eastAsia="en-US"/>
        </w:rPr>
        <w:t>иметь элементарные представления о различных вариантах английского языка;</w:t>
      </w:r>
    </w:p>
    <w:p w14:paraId="296BD6D8" w14:textId="77777777" w:rsidR="009854CE" w:rsidRPr="009854CE" w:rsidRDefault="009854CE" w:rsidP="009854CE">
      <w:pPr>
        <w:ind w:firstLine="709"/>
        <w:rPr>
          <w:sz w:val="24"/>
          <w:szCs w:val="24"/>
          <w:lang w:val="x-none" w:eastAsia="en-US"/>
        </w:rPr>
      </w:pPr>
      <w:r w:rsidRPr="009854CE">
        <w:rPr>
          <w:sz w:val="24"/>
          <w:szCs w:val="24"/>
          <w:lang w:val="x-none" w:eastAsia="en-US"/>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14:paraId="291DEFDE"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7C87D17D" w14:textId="77777777" w:rsidR="009854CE" w:rsidRPr="009854CE" w:rsidRDefault="009854CE" w:rsidP="009854CE">
      <w:pPr>
        <w:ind w:firstLine="709"/>
        <w:rPr>
          <w:sz w:val="24"/>
          <w:szCs w:val="24"/>
          <w:lang w:eastAsia="en-US"/>
        </w:rPr>
      </w:pPr>
      <w:r w:rsidRPr="009854CE">
        <w:rPr>
          <w:sz w:val="24"/>
          <w:szCs w:val="24"/>
          <w:lang w:eastAsia="en-US"/>
        </w:rPr>
        <w:t>7) рассматривать несколько вариантов решения коммуникативной задачи в продуктивных видах речевой деятельности (говорении и письменной речи);</w:t>
      </w:r>
    </w:p>
    <w:p w14:paraId="017CB14F" w14:textId="77777777" w:rsidR="009854CE" w:rsidRPr="009854CE" w:rsidRDefault="009854CE" w:rsidP="009854CE">
      <w:pPr>
        <w:ind w:firstLine="709"/>
        <w:rPr>
          <w:sz w:val="24"/>
          <w:szCs w:val="24"/>
          <w:lang w:eastAsia="en-US"/>
        </w:rPr>
      </w:pPr>
      <w:r w:rsidRPr="009854CE">
        <w:rPr>
          <w:sz w:val="24"/>
          <w:szCs w:val="24"/>
          <w:lang w:eastAsia="en-US"/>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27AAD1C8" w14:textId="77777777" w:rsidR="009854CE" w:rsidRPr="009854CE" w:rsidRDefault="009854CE" w:rsidP="009854CE">
      <w:pPr>
        <w:ind w:firstLine="709"/>
        <w:rPr>
          <w:sz w:val="24"/>
          <w:szCs w:val="24"/>
          <w:lang w:eastAsia="en-US"/>
        </w:rPr>
      </w:pPr>
      <w:r w:rsidRPr="009854CE">
        <w:rPr>
          <w:sz w:val="24"/>
          <w:szCs w:val="24"/>
          <w:lang w:eastAsia="en-US"/>
        </w:rPr>
        <w:t>9) использовать иноязычные словари и справочники, в том числе информационно-справочные системы в электронной форме;</w:t>
      </w:r>
    </w:p>
    <w:p w14:paraId="5F3EB455" w14:textId="77777777" w:rsidR="009854CE" w:rsidRPr="009854CE" w:rsidRDefault="009854CE" w:rsidP="009854CE">
      <w:pPr>
        <w:ind w:firstLine="709"/>
        <w:rPr>
          <w:sz w:val="24"/>
          <w:szCs w:val="24"/>
          <w:lang w:eastAsia="en-US"/>
        </w:rPr>
      </w:pPr>
      <w:r w:rsidRPr="009854CE">
        <w:rPr>
          <w:sz w:val="24"/>
          <w:szCs w:val="24"/>
          <w:lang w:eastAsia="en-US"/>
        </w:rPr>
        <w:t>10) достигать взаимопонимания в процессе устного и письменного общения с носителями иностранного языка, людьми другой культуры;</w:t>
      </w:r>
    </w:p>
    <w:p w14:paraId="0398FB95" w14:textId="77777777" w:rsidR="009854CE" w:rsidRPr="009854CE" w:rsidRDefault="009854CE" w:rsidP="009854CE">
      <w:pPr>
        <w:ind w:firstLine="709"/>
        <w:rPr>
          <w:sz w:val="24"/>
          <w:szCs w:val="24"/>
          <w:lang w:eastAsia="en-US"/>
        </w:rPr>
      </w:pPr>
      <w:r w:rsidRPr="009854CE">
        <w:rPr>
          <w:sz w:val="24"/>
          <w:szCs w:val="24"/>
          <w:lang w:eastAsia="en-US"/>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B7F2FD7" w14:textId="3D24202B" w:rsidR="004D0F58" w:rsidRPr="00553E63" w:rsidRDefault="004D0F58" w:rsidP="00357537">
      <w:pPr>
        <w:spacing w:line="240" w:lineRule="auto"/>
        <w:ind w:right="6" w:firstLine="0"/>
        <w:rPr>
          <w:sz w:val="24"/>
          <w:szCs w:val="24"/>
        </w:rPr>
      </w:pPr>
    </w:p>
    <w:p w14:paraId="5120B3AA" w14:textId="77777777" w:rsidR="00357537" w:rsidRDefault="001B2BBC" w:rsidP="00357537">
      <w:pPr>
        <w:spacing w:line="240" w:lineRule="auto"/>
        <w:ind w:left="540"/>
        <w:contextualSpacing/>
        <w:jc w:val="center"/>
        <w:rPr>
          <w:sz w:val="24"/>
          <w:szCs w:val="24"/>
        </w:rPr>
      </w:pPr>
      <w:r>
        <w:rPr>
          <w:sz w:val="24"/>
          <w:szCs w:val="24"/>
        </w:rPr>
        <w:tab/>
      </w:r>
    </w:p>
    <w:p w14:paraId="3C4CA145" w14:textId="77777777" w:rsidR="005A638C" w:rsidRDefault="001B2BBC" w:rsidP="00357537">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Тематическое планирование учебного предмета</w:t>
      </w:r>
    </w:p>
    <w:p w14:paraId="295DD642" w14:textId="13C9B5B5" w:rsidR="001B2BBC" w:rsidRDefault="001B2BBC" w:rsidP="00357537">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 xml:space="preserve"> «</w:t>
      </w:r>
      <w:r w:rsidR="005A638C">
        <w:rPr>
          <w:rFonts w:eastAsia="Calibri" w:cs="Times New Roman"/>
          <w:b/>
          <w:sz w:val="24"/>
          <w:szCs w:val="24"/>
          <w:lang w:eastAsia="en-US"/>
        </w:rPr>
        <w:t>Иностранный (английский)</w:t>
      </w:r>
      <w:r w:rsidRPr="001B2BBC">
        <w:rPr>
          <w:rFonts w:eastAsia="Calibri" w:cs="Times New Roman"/>
          <w:b/>
          <w:sz w:val="24"/>
          <w:szCs w:val="24"/>
          <w:lang w:eastAsia="en-US"/>
        </w:rPr>
        <w:t xml:space="preserve"> язык»</w:t>
      </w:r>
    </w:p>
    <w:p w14:paraId="23900DA1" w14:textId="77777777" w:rsidR="005A638C" w:rsidRPr="001B2BBC" w:rsidRDefault="005A638C" w:rsidP="00357537">
      <w:pPr>
        <w:spacing w:line="240" w:lineRule="auto"/>
        <w:ind w:left="540"/>
        <w:contextualSpacing/>
        <w:jc w:val="center"/>
        <w:rPr>
          <w:rFonts w:eastAsia="Calibri" w:cs="Times New Roman"/>
          <w:b/>
          <w:sz w:val="24"/>
          <w:szCs w:val="24"/>
          <w:lang w:eastAsia="en-US"/>
        </w:rPr>
      </w:pPr>
    </w:p>
    <w:p w14:paraId="2E009F4C" w14:textId="77777777"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57D07D8F" w14:textId="7EEC4D9B" w:rsid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3984A803" w14:textId="14522E40" w:rsidR="001B2BBC" w:rsidRPr="001B2BBC" w:rsidRDefault="001B2BBC" w:rsidP="001B2BBC">
      <w:pPr>
        <w:widowControl w:val="0"/>
        <w:spacing w:line="240" w:lineRule="auto"/>
        <w:ind w:firstLine="709"/>
        <w:rPr>
          <w:rFonts w:eastAsia="SchoolBookSanPin" w:cs="Times New Roman"/>
          <w:sz w:val="24"/>
          <w:szCs w:val="24"/>
          <w:lang w:eastAsia="en-US"/>
        </w:rPr>
      </w:pPr>
      <w:r w:rsidRPr="001B2BB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1B2BBC" w:rsidRPr="001B2BBC" w14:paraId="3E1CEFDE" w14:textId="77777777" w:rsidTr="00000C8C">
        <w:trPr>
          <w:trHeight w:val="575"/>
        </w:trPr>
        <w:tc>
          <w:tcPr>
            <w:tcW w:w="993" w:type="dxa"/>
          </w:tcPr>
          <w:p w14:paraId="312E3C21" w14:textId="77777777" w:rsidR="001B2BBC" w:rsidRPr="001B2BBC" w:rsidRDefault="001B2BBC" w:rsidP="001B2BBC">
            <w:pPr>
              <w:spacing w:line="240" w:lineRule="auto"/>
              <w:ind w:left="142" w:right="354" w:firstLine="96"/>
              <w:jc w:val="center"/>
              <w:rPr>
                <w:rFonts w:eastAsia="Times New Roman"/>
                <w:sz w:val="24"/>
                <w:szCs w:val="24"/>
                <w:lang w:eastAsia="en-US"/>
              </w:rPr>
            </w:pPr>
            <w:r w:rsidRPr="001B2BBC">
              <w:rPr>
                <w:rFonts w:eastAsia="Times New Roman"/>
                <w:sz w:val="24"/>
                <w:szCs w:val="24"/>
                <w:lang w:eastAsia="en-US"/>
              </w:rPr>
              <w:t>№</w:t>
            </w:r>
            <w:r w:rsidRPr="001B2BBC">
              <w:rPr>
                <w:rFonts w:eastAsia="Times New Roman"/>
                <w:spacing w:val="-57"/>
                <w:sz w:val="24"/>
                <w:szCs w:val="24"/>
                <w:lang w:eastAsia="en-US"/>
              </w:rPr>
              <w:t xml:space="preserve"> </w:t>
            </w:r>
            <w:r w:rsidRPr="001B2BBC">
              <w:rPr>
                <w:rFonts w:eastAsia="Times New Roman"/>
                <w:sz w:val="24"/>
                <w:szCs w:val="24"/>
                <w:lang w:eastAsia="en-US"/>
              </w:rPr>
              <w:t>п/п</w:t>
            </w:r>
          </w:p>
        </w:tc>
        <w:tc>
          <w:tcPr>
            <w:tcW w:w="4394" w:type="dxa"/>
          </w:tcPr>
          <w:p w14:paraId="55C58AF0" w14:textId="77777777" w:rsidR="001B2BBC" w:rsidRPr="001B2BBC" w:rsidRDefault="001B2BBC" w:rsidP="001B2BBC">
            <w:pPr>
              <w:spacing w:line="240" w:lineRule="auto"/>
              <w:ind w:left="142" w:firstLine="0"/>
              <w:jc w:val="center"/>
              <w:rPr>
                <w:rFonts w:eastAsia="Times New Roman"/>
                <w:sz w:val="24"/>
                <w:szCs w:val="24"/>
                <w:lang w:eastAsia="en-US"/>
              </w:rPr>
            </w:pPr>
            <w:r w:rsidRPr="001B2BBC">
              <w:rPr>
                <w:rFonts w:eastAsia="Times New Roman"/>
                <w:sz w:val="24"/>
                <w:szCs w:val="24"/>
                <w:lang w:eastAsia="en-US"/>
              </w:rPr>
              <w:t>Тема</w:t>
            </w:r>
          </w:p>
        </w:tc>
        <w:tc>
          <w:tcPr>
            <w:tcW w:w="2126" w:type="dxa"/>
          </w:tcPr>
          <w:p w14:paraId="167007EF" w14:textId="77777777" w:rsidR="001B2BBC" w:rsidRPr="001B2BBC" w:rsidRDefault="001B2BBC" w:rsidP="001B2BBC">
            <w:pPr>
              <w:spacing w:line="240" w:lineRule="auto"/>
              <w:ind w:left="142" w:right="27" w:hanging="72"/>
              <w:jc w:val="center"/>
              <w:rPr>
                <w:rFonts w:eastAsia="Times New Roman"/>
                <w:sz w:val="24"/>
                <w:szCs w:val="24"/>
                <w:lang w:val="ru-RU" w:eastAsia="en-US"/>
              </w:rPr>
            </w:pPr>
            <w:r w:rsidRPr="001B2BBC">
              <w:rPr>
                <w:rFonts w:eastAsia="Times New Roman"/>
                <w:spacing w:val="-1"/>
                <w:sz w:val="24"/>
                <w:szCs w:val="24"/>
                <w:lang w:val="ru-RU" w:eastAsia="en-US"/>
              </w:rPr>
              <w:t>Количество часов, отводимых на освоение каждой темы</w:t>
            </w:r>
          </w:p>
        </w:tc>
        <w:tc>
          <w:tcPr>
            <w:tcW w:w="2126" w:type="dxa"/>
          </w:tcPr>
          <w:p w14:paraId="62ED2122" w14:textId="77777777" w:rsidR="001B2BBC" w:rsidRPr="001B2BBC" w:rsidRDefault="001B2BBC" w:rsidP="001B2BBC">
            <w:pPr>
              <w:spacing w:line="240" w:lineRule="auto"/>
              <w:ind w:left="142" w:right="27" w:hanging="72"/>
              <w:jc w:val="center"/>
              <w:rPr>
                <w:rFonts w:eastAsia="Times New Roman"/>
                <w:spacing w:val="-1"/>
                <w:sz w:val="24"/>
                <w:szCs w:val="24"/>
                <w:lang w:eastAsia="en-US"/>
              </w:rPr>
            </w:pPr>
            <w:r w:rsidRPr="001B2BBC">
              <w:rPr>
                <w:rFonts w:eastAsia="Times New Roman"/>
                <w:spacing w:val="-1"/>
                <w:sz w:val="24"/>
                <w:szCs w:val="24"/>
                <w:lang w:eastAsia="en-US"/>
              </w:rPr>
              <w:t xml:space="preserve">Э(Ц)ОР </w:t>
            </w:r>
          </w:p>
        </w:tc>
      </w:tr>
      <w:tr w:rsidR="00357537" w:rsidRPr="001B2BBC" w14:paraId="64C807B4" w14:textId="77777777" w:rsidTr="00357537">
        <w:trPr>
          <w:trHeight w:val="2513"/>
        </w:trPr>
        <w:tc>
          <w:tcPr>
            <w:tcW w:w="993" w:type="dxa"/>
            <w:tcBorders>
              <w:bottom w:val="single" w:sz="4" w:space="0" w:color="auto"/>
            </w:tcBorders>
          </w:tcPr>
          <w:p w14:paraId="772ADB4E" w14:textId="77777777" w:rsidR="00357537" w:rsidRPr="001B2BBC" w:rsidRDefault="00357537" w:rsidP="001B2BBC">
            <w:pPr>
              <w:spacing w:line="240" w:lineRule="auto"/>
              <w:ind w:left="142" w:firstLine="0"/>
              <w:jc w:val="left"/>
              <w:rPr>
                <w:rFonts w:eastAsia="Times New Roman"/>
                <w:sz w:val="24"/>
                <w:szCs w:val="24"/>
                <w:lang w:eastAsia="en-US"/>
              </w:rPr>
            </w:pPr>
            <w:r w:rsidRPr="001B2BBC">
              <w:rPr>
                <w:rFonts w:eastAsia="Times New Roman"/>
                <w:sz w:val="24"/>
                <w:szCs w:val="24"/>
                <w:lang w:eastAsia="en-US"/>
              </w:rPr>
              <w:t>1.</w:t>
            </w:r>
          </w:p>
        </w:tc>
        <w:tc>
          <w:tcPr>
            <w:tcW w:w="4394" w:type="dxa"/>
            <w:tcBorders>
              <w:bottom w:val="single" w:sz="4" w:space="0" w:color="auto"/>
            </w:tcBorders>
          </w:tcPr>
          <w:p w14:paraId="22FBE8F9" w14:textId="62335C3C" w:rsidR="00357537" w:rsidRDefault="00357537" w:rsidP="001B2BBC">
            <w:pPr>
              <w:rPr>
                <w:rFonts w:eastAsia="OfficinaSansBoldITC"/>
                <w:sz w:val="24"/>
                <w:szCs w:val="28"/>
                <w:lang w:val="ru-RU" w:eastAsia="en-US"/>
              </w:rPr>
            </w:pPr>
            <w:r>
              <w:rPr>
                <w:rFonts w:eastAsia="OfficinaSansBoldITC"/>
                <w:sz w:val="24"/>
                <w:szCs w:val="28"/>
                <w:lang w:val="ru-RU" w:eastAsia="en-US"/>
              </w:rPr>
              <w:t>5 класс</w:t>
            </w:r>
          </w:p>
          <w:p w14:paraId="1E7F5842" w14:textId="7B22F8A9"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 Коммуникативные умения.</w:t>
            </w:r>
          </w:p>
          <w:p w14:paraId="59828FDF" w14:textId="77777777" w:rsidR="00357537" w:rsidRPr="001B2BBC" w:rsidRDefault="00357537" w:rsidP="001B2BBC">
            <w:pPr>
              <w:rPr>
                <w:rFonts w:eastAsia="OfficinaSansBoldITC"/>
                <w:sz w:val="24"/>
                <w:szCs w:val="28"/>
                <w:lang w:val="ru-RU" w:eastAsia="en-US"/>
              </w:rPr>
            </w:pPr>
            <w:r w:rsidRPr="001B2BBC">
              <w:rPr>
                <w:rFonts w:eastAsia="OfficinaSansBoldITC"/>
                <w:sz w:val="24"/>
                <w:szCs w:val="28"/>
                <w:lang w:val="ru-RU" w:eastAsia="en-US"/>
              </w:rPr>
              <w:t>136.3.1.1. Говорение.</w:t>
            </w:r>
          </w:p>
          <w:p w14:paraId="3A309604" w14:textId="27B53F4D"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 xml:space="preserve">136.3.1.1.1. Развитие коммуникативных умений диалогической речи на базе умений, сформированных на уровне начального общего образования </w:t>
            </w:r>
          </w:p>
          <w:p w14:paraId="6F4A3820" w14:textId="4D8E367A"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1.2. Развитие коммуникативных умений монологической речи на базе умений, сформированных на уровне начального общего образования</w:t>
            </w:r>
          </w:p>
          <w:p w14:paraId="63CCB957" w14:textId="3E25B29C"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2. Аудирование.</w:t>
            </w:r>
          </w:p>
          <w:p w14:paraId="4741CEC8" w14:textId="1D194DCE"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3. Смысловое чтение.</w:t>
            </w:r>
          </w:p>
          <w:p w14:paraId="5D7A4404" w14:textId="77777777"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4. Письменная речь.</w:t>
            </w:r>
          </w:p>
          <w:p w14:paraId="72CAC95C" w14:textId="77777777" w:rsidR="00357537" w:rsidRPr="001B2BBC" w:rsidRDefault="00357537" w:rsidP="001B2BBC">
            <w:pPr>
              <w:rPr>
                <w:rFonts w:eastAsia="OfficinaSansBoldITC"/>
                <w:sz w:val="24"/>
                <w:szCs w:val="28"/>
                <w:lang w:val="ru-RU" w:eastAsia="en-US"/>
              </w:rPr>
            </w:pPr>
            <w:r w:rsidRPr="001B2BBC">
              <w:rPr>
                <w:rFonts w:eastAsia="OfficinaSansBoldITC"/>
                <w:sz w:val="24"/>
                <w:szCs w:val="28"/>
                <w:lang w:val="ru-RU" w:eastAsia="en-US"/>
              </w:rPr>
              <w:t>136.3.2. Языковые знания и умения.</w:t>
            </w:r>
          </w:p>
          <w:p w14:paraId="61A72E58" w14:textId="77777777"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1. Фонетическая сторона речи.</w:t>
            </w:r>
          </w:p>
          <w:p w14:paraId="7151778A" w14:textId="77777777"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2. Графика, орфография и пунктуация.</w:t>
            </w:r>
          </w:p>
          <w:p w14:paraId="6ECA8D68" w14:textId="6589F4C1"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3. Лексическая сторона речи.</w:t>
            </w:r>
          </w:p>
          <w:p w14:paraId="787F72F1" w14:textId="77A9C319"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4. Грамматическая сторона речи.</w:t>
            </w:r>
          </w:p>
          <w:p w14:paraId="7EFBA1B1"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3.3. Социокультурные знания и умения.</w:t>
            </w:r>
          </w:p>
          <w:p w14:paraId="46AE861A" w14:textId="2E91A795"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3.4. Компенсаторные умения.</w:t>
            </w:r>
          </w:p>
        </w:tc>
        <w:tc>
          <w:tcPr>
            <w:tcW w:w="2126" w:type="dxa"/>
            <w:vMerge w:val="restart"/>
          </w:tcPr>
          <w:p w14:paraId="1669A0C3" w14:textId="77777777"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6D4928F0" w14:textId="77777777"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2AB45FB2" w14:textId="77777777"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57537" w:rsidRPr="001B2BBC" w14:paraId="572E26CA" w14:textId="77777777" w:rsidTr="00357537">
        <w:trPr>
          <w:trHeight w:val="1804"/>
        </w:trPr>
        <w:tc>
          <w:tcPr>
            <w:tcW w:w="993" w:type="dxa"/>
            <w:vMerge w:val="restart"/>
            <w:tcBorders>
              <w:top w:val="single" w:sz="4" w:space="0" w:color="auto"/>
            </w:tcBorders>
          </w:tcPr>
          <w:p w14:paraId="0D59F499" w14:textId="16F58491" w:rsidR="00357537" w:rsidRPr="00357537" w:rsidRDefault="00357537" w:rsidP="001B2BBC">
            <w:pPr>
              <w:spacing w:line="240" w:lineRule="auto"/>
              <w:ind w:left="142"/>
              <w:jc w:val="left"/>
              <w:rPr>
                <w:rFonts w:eastAsia="Times New Roman"/>
                <w:sz w:val="24"/>
                <w:szCs w:val="24"/>
                <w:lang w:val="ru-RU" w:eastAsia="en-US"/>
              </w:rPr>
            </w:pPr>
            <w:r>
              <w:rPr>
                <w:rFonts w:eastAsia="Times New Roman"/>
                <w:sz w:val="24"/>
                <w:szCs w:val="24"/>
                <w:lang w:val="ru-RU" w:eastAsia="en-US"/>
              </w:rPr>
              <w:t>2.</w:t>
            </w:r>
          </w:p>
        </w:tc>
        <w:tc>
          <w:tcPr>
            <w:tcW w:w="4394" w:type="dxa"/>
            <w:tcBorders>
              <w:top w:val="single" w:sz="4" w:space="0" w:color="auto"/>
              <w:bottom w:val="single" w:sz="4" w:space="0" w:color="auto"/>
            </w:tcBorders>
          </w:tcPr>
          <w:p w14:paraId="5400A0B7" w14:textId="01F8185A" w:rsidR="00357537" w:rsidRPr="00357537" w:rsidRDefault="00357537" w:rsidP="001B2BBC">
            <w:pPr>
              <w:rPr>
                <w:rFonts w:eastAsia="OfficinaSansBoldITC"/>
                <w:sz w:val="24"/>
                <w:szCs w:val="28"/>
                <w:lang w:val="ru-RU" w:eastAsia="en-US"/>
              </w:rPr>
            </w:pPr>
            <w:r>
              <w:rPr>
                <w:rFonts w:eastAsia="OfficinaSansBoldITC"/>
                <w:sz w:val="24"/>
                <w:szCs w:val="28"/>
                <w:lang w:val="ru-RU" w:eastAsia="en-US"/>
              </w:rPr>
              <w:t>6 класс</w:t>
            </w:r>
          </w:p>
          <w:p w14:paraId="4F093CE4" w14:textId="6B05A4B4" w:rsidR="00357537" w:rsidRPr="00F32A5A" w:rsidRDefault="00357537" w:rsidP="001B2BBC">
            <w:pPr>
              <w:rPr>
                <w:rFonts w:eastAsia="OfficinaSansBoldITC"/>
                <w:sz w:val="24"/>
                <w:szCs w:val="28"/>
                <w:lang w:val="ru-RU" w:eastAsia="en-US"/>
              </w:rPr>
            </w:pPr>
            <w:r w:rsidRPr="00F32A5A">
              <w:rPr>
                <w:rFonts w:eastAsia="OfficinaSansBoldITC"/>
                <w:sz w:val="24"/>
                <w:szCs w:val="28"/>
                <w:lang w:val="ru-RU" w:eastAsia="en-US"/>
              </w:rPr>
              <w:t>136.4.1. Коммуникативные умения.</w:t>
            </w:r>
          </w:p>
          <w:p w14:paraId="2130D9C4" w14:textId="77777777" w:rsidR="00357537" w:rsidRPr="00F32A5A" w:rsidRDefault="00357537" w:rsidP="00357537">
            <w:pPr>
              <w:rPr>
                <w:rFonts w:eastAsia="OfficinaSansBoldITC"/>
                <w:sz w:val="24"/>
                <w:szCs w:val="28"/>
                <w:lang w:val="ru-RU" w:eastAsia="en-US"/>
              </w:rPr>
            </w:pPr>
            <w:r w:rsidRPr="00F32A5A">
              <w:rPr>
                <w:rFonts w:eastAsia="OfficinaSansBoldITC"/>
                <w:sz w:val="24"/>
                <w:szCs w:val="28"/>
                <w:lang w:val="ru-RU" w:eastAsia="en-US"/>
              </w:rPr>
              <w:t>136.4.1.1. Говорение.</w:t>
            </w:r>
          </w:p>
          <w:p w14:paraId="7CC0D98F"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1.1. Развитие коммуникативных умений диалогической речи</w:t>
            </w:r>
            <w:r>
              <w:rPr>
                <w:rFonts w:eastAsia="OfficinaSansBoldITC"/>
                <w:sz w:val="24"/>
                <w:szCs w:val="28"/>
                <w:lang w:val="ru-RU" w:eastAsia="en-US"/>
              </w:rPr>
              <w:t>.</w:t>
            </w:r>
          </w:p>
          <w:p w14:paraId="30BF68FF"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1.2. Развитие коммуникативных умений монологической речи</w:t>
            </w:r>
            <w:r>
              <w:rPr>
                <w:rFonts w:eastAsia="OfficinaSansBoldITC"/>
                <w:sz w:val="24"/>
                <w:szCs w:val="28"/>
                <w:lang w:val="ru-RU" w:eastAsia="en-US"/>
              </w:rPr>
              <w:t>.</w:t>
            </w:r>
          </w:p>
          <w:p w14:paraId="2771FA4B"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2. Аудирование</w:t>
            </w:r>
            <w:r>
              <w:rPr>
                <w:rFonts w:eastAsia="OfficinaSansBoldITC"/>
                <w:sz w:val="24"/>
                <w:szCs w:val="28"/>
                <w:lang w:val="ru-RU" w:eastAsia="en-US"/>
              </w:rPr>
              <w:t>.</w:t>
            </w:r>
          </w:p>
          <w:p w14:paraId="27CA80FA"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3. Смысловое чтение</w:t>
            </w:r>
            <w:r>
              <w:rPr>
                <w:rFonts w:eastAsia="OfficinaSansBoldITC"/>
                <w:sz w:val="24"/>
                <w:szCs w:val="28"/>
                <w:lang w:val="ru-RU" w:eastAsia="en-US"/>
              </w:rPr>
              <w:t>.</w:t>
            </w:r>
          </w:p>
          <w:p w14:paraId="60A8A4B2"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4. Письменная речь</w:t>
            </w:r>
            <w:r>
              <w:rPr>
                <w:rFonts w:eastAsia="OfficinaSansBoldITC"/>
                <w:sz w:val="24"/>
                <w:szCs w:val="28"/>
                <w:lang w:val="ru-RU" w:eastAsia="en-US"/>
              </w:rPr>
              <w:t>.</w:t>
            </w:r>
          </w:p>
          <w:p w14:paraId="23D17E83" w14:textId="77777777"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 Языковые знания и умения.</w:t>
            </w:r>
          </w:p>
          <w:p w14:paraId="528C7E02" w14:textId="36EF2482"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1. Фонетическая сторона речи.</w:t>
            </w:r>
          </w:p>
        </w:tc>
        <w:tc>
          <w:tcPr>
            <w:tcW w:w="2126" w:type="dxa"/>
            <w:vMerge/>
          </w:tcPr>
          <w:p w14:paraId="3071D038" w14:textId="77777777"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14:paraId="194DC292" w14:textId="77777777" w:rsidR="00357537" w:rsidRPr="00357537" w:rsidRDefault="00357537" w:rsidP="001B2BBC">
            <w:pPr>
              <w:spacing w:line="240" w:lineRule="auto"/>
              <w:ind w:firstLine="0"/>
              <w:jc w:val="center"/>
              <w:rPr>
                <w:rFonts w:eastAsia="Times New Roman"/>
                <w:i/>
                <w:sz w:val="24"/>
                <w:szCs w:val="24"/>
                <w:lang w:val="ru-RU" w:eastAsia="en-US"/>
              </w:rPr>
            </w:pPr>
          </w:p>
        </w:tc>
      </w:tr>
      <w:tr w:rsidR="00357537" w:rsidRPr="001B2BBC" w14:paraId="48779C58" w14:textId="77777777" w:rsidTr="00357537">
        <w:trPr>
          <w:trHeight w:val="1584"/>
        </w:trPr>
        <w:tc>
          <w:tcPr>
            <w:tcW w:w="993" w:type="dxa"/>
            <w:vMerge/>
          </w:tcPr>
          <w:p w14:paraId="604745C9" w14:textId="77777777" w:rsidR="00357537" w:rsidRPr="00357537" w:rsidRDefault="00357537" w:rsidP="001B2BBC">
            <w:pPr>
              <w:spacing w:line="240" w:lineRule="auto"/>
              <w:ind w:left="142" w:firstLine="0"/>
              <w:jc w:val="left"/>
              <w:rPr>
                <w:rFonts w:eastAsia="Times New Roman"/>
                <w:sz w:val="24"/>
                <w:szCs w:val="24"/>
                <w:lang w:val="ru-RU" w:eastAsia="en-US"/>
              </w:rPr>
            </w:pPr>
          </w:p>
        </w:tc>
        <w:tc>
          <w:tcPr>
            <w:tcW w:w="4394" w:type="dxa"/>
            <w:tcBorders>
              <w:bottom w:val="single" w:sz="4" w:space="0" w:color="auto"/>
            </w:tcBorders>
          </w:tcPr>
          <w:p w14:paraId="294D1B65" w14:textId="260F0AC6" w:rsidR="00357537" w:rsidRDefault="00357537" w:rsidP="001B2BBC">
            <w:pPr>
              <w:rPr>
                <w:rFonts w:eastAsia="OfficinaSansBoldITC"/>
                <w:sz w:val="24"/>
                <w:szCs w:val="28"/>
                <w:lang w:val="ru-RU" w:eastAsia="en-US"/>
              </w:rPr>
            </w:pPr>
            <w:r w:rsidRPr="00357537">
              <w:rPr>
                <w:rFonts w:eastAsia="OfficinaSansBoldITC"/>
                <w:sz w:val="24"/>
                <w:szCs w:val="28"/>
                <w:lang w:val="ru-RU" w:eastAsia="en-US"/>
              </w:rPr>
              <w:t>136.4.2.2. Графика, орфография и пунктуация.</w:t>
            </w:r>
          </w:p>
          <w:p w14:paraId="2A1D0408" w14:textId="76E82F72"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3. Лексическая сторона речи.</w:t>
            </w:r>
          </w:p>
          <w:p w14:paraId="44712E16" w14:textId="5430F2EB"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4. Грамматическая сторона речи.</w:t>
            </w:r>
          </w:p>
          <w:p w14:paraId="74E3FC8E" w14:textId="34E54622"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3. Социокультурные знания и умения.</w:t>
            </w:r>
          </w:p>
          <w:p w14:paraId="5AC05254" w14:textId="7C585C1E"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4. Компенсаторные умения.</w:t>
            </w:r>
          </w:p>
        </w:tc>
        <w:tc>
          <w:tcPr>
            <w:tcW w:w="2126" w:type="dxa"/>
            <w:vMerge/>
          </w:tcPr>
          <w:p w14:paraId="0E20B056" w14:textId="77777777"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14:paraId="17198107" w14:textId="77777777" w:rsidR="00357537" w:rsidRPr="00357537" w:rsidRDefault="00357537" w:rsidP="001B2BBC">
            <w:pPr>
              <w:spacing w:line="240" w:lineRule="auto"/>
              <w:ind w:firstLine="0"/>
              <w:jc w:val="center"/>
              <w:rPr>
                <w:rFonts w:eastAsia="Times New Roman"/>
                <w:i/>
                <w:sz w:val="24"/>
                <w:szCs w:val="24"/>
                <w:lang w:val="ru-RU" w:eastAsia="en-US"/>
              </w:rPr>
            </w:pPr>
          </w:p>
        </w:tc>
      </w:tr>
      <w:tr w:rsidR="00357537" w:rsidRPr="001B2BBC" w14:paraId="5EABCB94" w14:textId="77777777" w:rsidTr="0005272C">
        <w:trPr>
          <w:trHeight w:val="1813"/>
        </w:trPr>
        <w:tc>
          <w:tcPr>
            <w:tcW w:w="993" w:type="dxa"/>
            <w:vMerge/>
          </w:tcPr>
          <w:p w14:paraId="5FE2555A" w14:textId="77777777" w:rsidR="00357537" w:rsidRPr="00357537" w:rsidRDefault="00357537" w:rsidP="001B2BBC">
            <w:pPr>
              <w:spacing w:line="240" w:lineRule="auto"/>
              <w:ind w:left="142" w:firstLine="0"/>
              <w:jc w:val="left"/>
              <w:rPr>
                <w:rFonts w:eastAsia="Times New Roman"/>
                <w:sz w:val="24"/>
                <w:szCs w:val="24"/>
                <w:lang w:eastAsia="en-US"/>
              </w:rPr>
            </w:pPr>
          </w:p>
        </w:tc>
        <w:tc>
          <w:tcPr>
            <w:tcW w:w="4394" w:type="dxa"/>
            <w:tcBorders>
              <w:top w:val="single" w:sz="4" w:space="0" w:color="auto"/>
              <w:bottom w:val="single" w:sz="4" w:space="0" w:color="auto"/>
            </w:tcBorders>
          </w:tcPr>
          <w:p w14:paraId="08F1500A" w14:textId="217C46F3" w:rsidR="00357537" w:rsidRDefault="00357537" w:rsidP="00357537">
            <w:pPr>
              <w:rPr>
                <w:rFonts w:eastAsia="OfficinaSansBoldITC"/>
                <w:sz w:val="24"/>
                <w:szCs w:val="28"/>
                <w:lang w:val="ru-RU" w:eastAsia="en-US"/>
              </w:rPr>
            </w:pPr>
            <w:r>
              <w:rPr>
                <w:rFonts w:eastAsia="OfficinaSansBoldITC"/>
                <w:sz w:val="24"/>
                <w:szCs w:val="28"/>
                <w:lang w:val="ru-RU" w:eastAsia="en-US"/>
              </w:rPr>
              <w:t>7 класс</w:t>
            </w:r>
          </w:p>
          <w:p w14:paraId="37BA8C5A" w14:textId="696E4044"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 Коммуникативные умения.</w:t>
            </w:r>
          </w:p>
          <w:p w14:paraId="7962465B" w14:textId="77777777"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 Говорение.</w:t>
            </w:r>
          </w:p>
          <w:p w14:paraId="35EFF4EC"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1. 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r>
              <w:rPr>
                <w:rFonts w:eastAsia="OfficinaSansBoldITC"/>
                <w:sz w:val="24"/>
                <w:szCs w:val="28"/>
                <w:lang w:val="ru-RU" w:eastAsia="en-US"/>
              </w:rPr>
              <w:t>.</w:t>
            </w:r>
          </w:p>
          <w:p w14:paraId="2E76CA2A"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2. Развитие коммуникативных умений монологической речи</w:t>
            </w:r>
            <w:r>
              <w:rPr>
                <w:rFonts w:eastAsia="OfficinaSansBoldITC"/>
                <w:sz w:val="24"/>
                <w:szCs w:val="28"/>
                <w:lang w:val="ru-RU" w:eastAsia="en-US"/>
              </w:rPr>
              <w:t>.</w:t>
            </w:r>
          </w:p>
          <w:p w14:paraId="3F08AAE8"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2. Аудирование.</w:t>
            </w:r>
          </w:p>
          <w:p w14:paraId="7697B7FD"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3. Смысловое чтение.</w:t>
            </w:r>
          </w:p>
          <w:p w14:paraId="3AC8170F" w14:textId="48734E2D"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4. Письменная речь.</w:t>
            </w:r>
          </w:p>
          <w:p w14:paraId="15E3B4A5" w14:textId="77777777"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 Языковые знания и умения.</w:t>
            </w:r>
          </w:p>
          <w:p w14:paraId="03393FB5"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1. Фонетическая сторона речи.</w:t>
            </w:r>
          </w:p>
          <w:p w14:paraId="08EBB3B9" w14:textId="6751335A"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2. Графика, орфография и пунктуация.</w:t>
            </w:r>
          </w:p>
          <w:p w14:paraId="263BAB32" w14:textId="1E42AC3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3. Лексическая сторона речи.</w:t>
            </w:r>
          </w:p>
          <w:p w14:paraId="7B194FC2" w14:textId="56EE2639"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4. Грамматическая сторона речи.</w:t>
            </w:r>
          </w:p>
          <w:p w14:paraId="09917F1B" w14:textId="6274D823"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3. Социокультурные знания и умения.</w:t>
            </w:r>
          </w:p>
          <w:p w14:paraId="45A46BE3" w14:textId="618C6F45"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4. Компенсаторные умения.</w:t>
            </w:r>
          </w:p>
        </w:tc>
        <w:tc>
          <w:tcPr>
            <w:tcW w:w="2126" w:type="dxa"/>
            <w:vMerge/>
          </w:tcPr>
          <w:p w14:paraId="2C984A27" w14:textId="77777777"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14:paraId="69618EAF" w14:textId="77777777" w:rsidR="00357537" w:rsidRPr="00357537" w:rsidRDefault="00357537" w:rsidP="001B2BBC">
            <w:pPr>
              <w:spacing w:line="240" w:lineRule="auto"/>
              <w:ind w:firstLine="0"/>
              <w:jc w:val="center"/>
              <w:rPr>
                <w:rFonts w:eastAsia="Times New Roman"/>
                <w:i/>
                <w:sz w:val="24"/>
                <w:szCs w:val="24"/>
                <w:lang w:val="ru-RU" w:eastAsia="en-US"/>
              </w:rPr>
            </w:pPr>
          </w:p>
        </w:tc>
      </w:tr>
      <w:tr w:rsidR="0005272C" w:rsidRPr="001B2BBC" w14:paraId="5632C8E9" w14:textId="77777777" w:rsidTr="0005272C">
        <w:trPr>
          <w:trHeight w:val="1813"/>
        </w:trPr>
        <w:tc>
          <w:tcPr>
            <w:tcW w:w="993" w:type="dxa"/>
          </w:tcPr>
          <w:p w14:paraId="4F164721" w14:textId="77777777" w:rsidR="0005272C" w:rsidRPr="00357537" w:rsidRDefault="0005272C" w:rsidP="001B2BBC">
            <w:pPr>
              <w:spacing w:line="240" w:lineRule="auto"/>
              <w:ind w:left="142" w:firstLine="0"/>
              <w:jc w:val="left"/>
              <w:rPr>
                <w:rFonts w:eastAsia="Times New Roman"/>
                <w:sz w:val="24"/>
                <w:szCs w:val="24"/>
                <w:lang w:eastAsia="en-US"/>
              </w:rPr>
            </w:pPr>
          </w:p>
        </w:tc>
        <w:tc>
          <w:tcPr>
            <w:tcW w:w="4394" w:type="dxa"/>
            <w:tcBorders>
              <w:top w:val="single" w:sz="4" w:space="0" w:color="auto"/>
              <w:bottom w:val="single" w:sz="4" w:space="0" w:color="auto"/>
            </w:tcBorders>
          </w:tcPr>
          <w:p w14:paraId="2D208581" w14:textId="7EF7B097" w:rsidR="0005272C" w:rsidRPr="0005272C" w:rsidRDefault="0005272C" w:rsidP="00357537">
            <w:pPr>
              <w:rPr>
                <w:rFonts w:eastAsia="OfficinaSansBoldITC"/>
                <w:sz w:val="24"/>
                <w:szCs w:val="28"/>
                <w:lang w:val="ru-RU" w:eastAsia="en-US"/>
              </w:rPr>
            </w:pPr>
            <w:r>
              <w:rPr>
                <w:rFonts w:eastAsia="OfficinaSansBoldITC"/>
                <w:sz w:val="24"/>
                <w:szCs w:val="28"/>
                <w:lang w:val="ru-RU" w:eastAsia="en-US"/>
              </w:rPr>
              <w:t>8 класс</w:t>
            </w:r>
          </w:p>
          <w:p w14:paraId="24B3A0DF" w14:textId="4BC0950E" w:rsidR="0005272C" w:rsidRPr="00F32A5A" w:rsidRDefault="0005272C" w:rsidP="00357537">
            <w:pPr>
              <w:rPr>
                <w:rFonts w:eastAsia="OfficinaSansBoldITC"/>
                <w:sz w:val="24"/>
                <w:szCs w:val="28"/>
                <w:lang w:val="ru-RU" w:eastAsia="en-US"/>
              </w:rPr>
            </w:pPr>
            <w:r w:rsidRPr="00F32A5A">
              <w:rPr>
                <w:rFonts w:eastAsia="OfficinaSansBoldITC"/>
                <w:sz w:val="24"/>
                <w:szCs w:val="28"/>
                <w:lang w:val="ru-RU" w:eastAsia="en-US"/>
              </w:rPr>
              <w:t>136.6.1. Коммуникативные умения.</w:t>
            </w:r>
          </w:p>
          <w:p w14:paraId="59BE67FE" w14:textId="77777777" w:rsidR="0005272C" w:rsidRPr="00F32A5A" w:rsidRDefault="0005272C" w:rsidP="0005272C">
            <w:pPr>
              <w:rPr>
                <w:rFonts w:eastAsia="OfficinaSansBoldITC"/>
                <w:sz w:val="24"/>
                <w:szCs w:val="28"/>
                <w:lang w:val="ru-RU" w:eastAsia="en-US"/>
              </w:rPr>
            </w:pPr>
            <w:r w:rsidRPr="00F32A5A">
              <w:rPr>
                <w:rFonts w:eastAsia="OfficinaSansBoldITC"/>
                <w:sz w:val="24"/>
                <w:szCs w:val="28"/>
                <w:lang w:val="ru-RU" w:eastAsia="en-US"/>
              </w:rPr>
              <w:t>136.6.1.1. Говорение.</w:t>
            </w:r>
          </w:p>
          <w:p w14:paraId="21F59A7E"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1.1. Развитие коммуникативных умений диалогической речи, а именно умений вести разные виды диалогов</w:t>
            </w:r>
            <w:r>
              <w:rPr>
                <w:rFonts w:eastAsia="OfficinaSansBoldITC"/>
                <w:sz w:val="24"/>
                <w:szCs w:val="28"/>
                <w:lang w:val="ru-RU" w:eastAsia="en-US"/>
              </w:rPr>
              <w:t>.</w:t>
            </w:r>
          </w:p>
          <w:p w14:paraId="015AA456"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2. Аудирование.</w:t>
            </w:r>
          </w:p>
          <w:p w14:paraId="61A1A17A"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3. Смысловое чтение.</w:t>
            </w:r>
          </w:p>
          <w:p w14:paraId="040527B2"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4. Письменная речь.</w:t>
            </w:r>
          </w:p>
          <w:p w14:paraId="48B40F08" w14:textId="77777777"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 Языковые знания и умения.</w:t>
            </w:r>
          </w:p>
          <w:p w14:paraId="49B0F533"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1. Фонетическая сторона речи.</w:t>
            </w:r>
          </w:p>
          <w:p w14:paraId="7BD75C9F"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2. Графика, орфография и пунктуация.</w:t>
            </w:r>
          </w:p>
          <w:p w14:paraId="209131B9"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3. Лексическая сторона речи.</w:t>
            </w:r>
          </w:p>
          <w:p w14:paraId="0792AECC"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4. Грамматическая сторона речи.</w:t>
            </w:r>
          </w:p>
          <w:p w14:paraId="73DF65A1"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3. Социокультурные знания и умения.</w:t>
            </w:r>
          </w:p>
          <w:p w14:paraId="36231E91" w14:textId="5920C40C"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4. Компенсаторные умения.</w:t>
            </w:r>
          </w:p>
        </w:tc>
        <w:tc>
          <w:tcPr>
            <w:tcW w:w="2126" w:type="dxa"/>
          </w:tcPr>
          <w:p w14:paraId="1A2F435C" w14:textId="77777777" w:rsidR="0005272C" w:rsidRPr="0005272C" w:rsidRDefault="0005272C" w:rsidP="001B2BBC">
            <w:pPr>
              <w:spacing w:line="240" w:lineRule="auto"/>
              <w:ind w:firstLine="0"/>
              <w:jc w:val="center"/>
              <w:rPr>
                <w:rFonts w:eastAsia="Times New Roman"/>
                <w:i/>
                <w:sz w:val="24"/>
                <w:szCs w:val="24"/>
                <w:lang w:val="ru-RU" w:eastAsia="en-US"/>
              </w:rPr>
            </w:pPr>
          </w:p>
        </w:tc>
        <w:tc>
          <w:tcPr>
            <w:tcW w:w="2126" w:type="dxa"/>
          </w:tcPr>
          <w:p w14:paraId="2237EAAE" w14:textId="77777777" w:rsidR="0005272C" w:rsidRPr="0005272C" w:rsidRDefault="0005272C" w:rsidP="001B2BBC">
            <w:pPr>
              <w:spacing w:line="240" w:lineRule="auto"/>
              <w:ind w:firstLine="0"/>
              <w:jc w:val="center"/>
              <w:rPr>
                <w:rFonts w:eastAsia="Times New Roman"/>
                <w:i/>
                <w:sz w:val="24"/>
                <w:szCs w:val="24"/>
                <w:lang w:val="ru-RU" w:eastAsia="en-US"/>
              </w:rPr>
            </w:pPr>
          </w:p>
        </w:tc>
      </w:tr>
      <w:tr w:rsidR="0005272C" w:rsidRPr="001B2BBC" w14:paraId="3A3732DE" w14:textId="77777777" w:rsidTr="00357537">
        <w:trPr>
          <w:trHeight w:val="1813"/>
        </w:trPr>
        <w:tc>
          <w:tcPr>
            <w:tcW w:w="993" w:type="dxa"/>
          </w:tcPr>
          <w:p w14:paraId="4B2A8C05" w14:textId="77777777" w:rsidR="0005272C" w:rsidRPr="00357537" w:rsidRDefault="0005272C" w:rsidP="001B2BBC">
            <w:pPr>
              <w:spacing w:line="240" w:lineRule="auto"/>
              <w:ind w:left="142" w:firstLine="0"/>
              <w:jc w:val="left"/>
              <w:rPr>
                <w:rFonts w:eastAsia="Times New Roman"/>
                <w:sz w:val="24"/>
                <w:szCs w:val="24"/>
                <w:lang w:eastAsia="en-US"/>
              </w:rPr>
            </w:pPr>
          </w:p>
        </w:tc>
        <w:tc>
          <w:tcPr>
            <w:tcW w:w="4394" w:type="dxa"/>
            <w:tcBorders>
              <w:top w:val="single" w:sz="4" w:space="0" w:color="auto"/>
            </w:tcBorders>
          </w:tcPr>
          <w:p w14:paraId="3F52EE8E" w14:textId="77777777" w:rsidR="0005272C" w:rsidRDefault="0005272C" w:rsidP="00357537">
            <w:pPr>
              <w:rPr>
                <w:rFonts w:eastAsia="OfficinaSansBoldITC"/>
                <w:sz w:val="24"/>
                <w:szCs w:val="28"/>
                <w:lang w:val="ru-RU" w:eastAsia="en-US"/>
              </w:rPr>
            </w:pPr>
            <w:r>
              <w:rPr>
                <w:rFonts w:eastAsia="OfficinaSansBoldITC"/>
                <w:sz w:val="24"/>
                <w:szCs w:val="28"/>
                <w:lang w:val="ru-RU" w:eastAsia="en-US"/>
              </w:rPr>
              <w:t>9 класс</w:t>
            </w:r>
          </w:p>
          <w:p w14:paraId="3A4A858A" w14:textId="0A1D8EA7" w:rsidR="0005272C" w:rsidRDefault="0005272C" w:rsidP="00357537">
            <w:pPr>
              <w:rPr>
                <w:rFonts w:eastAsia="OfficinaSansBoldITC"/>
                <w:sz w:val="24"/>
                <w:szCs w:val="28"/>
                <w:lang w:val="ru-RU" w:eastAsia="en-US"/>
              </w:rPr>
            </w:pPr>
            <w:r w:rsidRPr="0005272C">
              <w:rPr>
                <w:rFonts w:eastAsia="OfficinaSansBoldITC"/>
                <w:sz w:val="24"/>
                <w:szCs w:val="28"/>
                <w:lang w:val="ru-RU" w:eastAsia="en-US"/>
              </w:rPr>
              <w:t>136.7.1. Коммуникативные умения.</w:t>
            </w:r>
          </w:p>
          <w:p w14:paraId="186A47AA" w14:textId="77777777"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 Говорение.</w:t>
            </w:r>
          </w:p>
          <w:p w14:paraId="45D02089"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1. Развитие коммуникативных умений диалогической речи, а именно умений вести комбинированный диалог, включающий различные виды диалогов</w:t>
            </w:r>
            <w:r>
              <w:rPr>
                <w:rFonts w:eastAsia="OfficinaSansBoldITC"/>
                <w:sz w:val="24"/>
                <w:szCs w:val="28"/>
                <w:lang w:val="ru-RU" w:eastAsia="en-US"/>
              </w:rPr>
              <w:t>.</w:t>
            </w:r>
          </w:p>
          <w:p w14:paraId="52AA8F2C"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2.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r>
              <w:rPr>
                <w:rFonts w:eastAsia="OfficinaSansBoldITC"/>
                <w:sz w:val="24"/>
                <w:szCs w:val="28"/>
                <w:lang w:val="ru-RU" w:eastAsia="en-US"/>
              </w:rPr>
              <w:t>.</w:t>
            </w:r>
          </w:p>
          <w:p w14:paraId="24A3DD99"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3. Аудирование</w:t>
            </w:r>
            <w:r>
              <w:rPr>
                <w:rFonts w:eastAsia="OfficinaSansBoldITC"/>
                <w:sz w:val="24"/>
                <w:szCs w:val="28"/>
                <w:lang w:val="ru-RU" w:eastAsia="en-US"/>
              </w:rPr>
              <w:t>.</w:t>
            </w:r>
          </w:p>
          <w:p w14:paraId="2AF650E5" w14:textId="63683B08"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4. Смысловое чтение.</w:t>
            </w:r>
          </w:p>
          <w:p w14:paraId="30ADA089" w14:textId="5C8E04B5"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5. Письменная речь.</w:t>
            </w:r>
          </w:p>
          <w:p w14:paraId="3A856730" w14:textId="77777777"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 Языковые знания и умения.</w:t>
            </w:r>
          </w:p>
          <w:p w14:paraId="3CACCF1A"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1. Фонетическая сторона речи.</w:t>
            </w:r>
          </w:p>
          <w:p w14:paraId="6AAEF9BE"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2. Графика, орфография и пунктуация.</w:t>
            </w:r>
          </w:p>
          <w:p w14:paraId="1A93ABD9"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3. Лексическая сторона речи.</w:t>
            </w:r>
          </w:p>
          <w:p w14:paraId="456E5353"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4. Грамматическая сторона речи.</w:t>
            </w:r>
          </w:p>
          <w:p w14:paraId="6D7A149A"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3. Социокультурные знания и умения.</w:t>
            </w:r>
          </w:p>
          <w:p w14:paraId="4F577AEE" w14:textId="1BA73794"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4. Компенсаторные умения.</w:t>
            </w:r>
          </w:p>
        </w:tc>
        <w:tc>
          <w:tcPr>
            <w:tcW w:w="2126" w:type="dxa"/>
          </w:tcPr>
          <w:p w14:paraId="57F1E449" w14:textId="77777777" w:rsidR="0005272C" w:rsidRPr="0005272C" w:rsidRDefault="0005272C" w:rsidP="001B2BBC">
            <w:pPr>
              <w:spacing w:line="240" w:lineRule="auto"/>
              <w:ind w:firstLine="0"/>
              <w:jc w:val="center"/>
              <w:rPr>
                <w:rFonts w:eastAsia="Times New Roman"/>
                <w:i/>
                <w:sz w:val="24"/>
                <w:szCs w:val="24"/>
                <w:lang w:val="ru-RU" w:eastAsia="en-US"/>
              </w:rPr>
            </w:pPr>
          </w:p>
        </w:tc>
        <w:tc>
          <w:tcPr>
            <w:tcW w:w="2126" w:type="dxa"/>
          </w:tcPr>
          <w:p w14:paraId="75CFA699" w14:textId="77777777" w:rsidR="0005272C" w:rsidRPr="0005272C" w:rsidRDefault="0005272C" w:rsidP="001B2BBC">
            <w:pPr>
              <w:spacing w:line="240" w:lineRule="auto"/>
              <w:ind w:firstLine="0"/>
              <w:jc w:val="center"/>
              <w:rPr>
                <w:rFonts w:eastAsia="Times New Roman"/>
                <w:i/>
                <w:sz w:val="24"/>
                <w:szCs w:val="24"/>
                <w:lang w:val="ru-RU" w:eastAsia="en-US"/>
              </w:rPr>
            </w:pPr>
          </w:p>
        </w:tc>
      </w:tr>
    </w:tbl>
    <w:p w14:paraId="23E2B3D9" w14:textId="77777777" w:rsidR="001B2BBC" w:rsidRPr="001B2BBC" w:rsidRDefault="001B2BBC" w:rsidP="001B2BBC">
      <w:pPr>
        <w:spacing w:after="160" w:line="259" w:lineRule="auto"/>
        <w:ind w:firstLine="708"/>
        <w:jc w:val="left"/>
        <w:rPr>
          <w:rFonts w:ascii="Calibri" w:eastAsia="Calibri" w:hAnsi="Calibri" w:cs="Times New Roman"/>
          <w:sz w:val="22"/>
          <w:lang w:eastAsia="en-US"/>
        </w:rPr>
      </w:pPr>
    </w:p>
    <w:p w14:paraId="1FA00918" w14:textId="48929D23" w:rsidR="004D0F58" w:rsidRPr="00553E63" w:rsidRDefault="004D0F58" w:rsidP="001B2BBC">
      <w:pPr>
        <w:tabs>
          <w:tab w:val="left" w:pos="3029"/>
        </w:tabs>
        <w:spacing w:line="240" w:lineRule="auto"/>
        <w:ind w:right="6" w:firstLine="567"/>
        <w:rPr>
          <w:sz w:val="24"/>
          <w:szCs w:val="24"/>
        </w:rPr>
      </w:pPr>
    </w:p>
    <w:p w14:paraId="5530FC06" w14:textId="77777777" w:rsidR="00251200" w:rsidRDefault="00251200" w:rsidP="00251200">
      <w:pPr>
        <w:pStyle w:val="ac"/>
        <w:numPr>
          <w:ilvl w:val="2"/>
          <w:numId w:val="1"/>
        </w:numPr>
        <w:tabs>
          <w:tab w:val="left" w:pos="3029"/>
        </w:tabs>
        <w:spacing w:line="240" w:lineRule="auto"/>
        <w:ind w:right="6"/>
        <w:jc w:val="center"/>
        <w:rPr>
          <w:b/>
          <w:sz w:val="24"/>
          <w:szCs w:val="24"/>
        </w:rPr>
      </w:pPr>
      <w:bookmarkStart w:id="31" w:name="_Toc124426183"/>
      <w:r>
        <w:rPr>
          <w:b/>
          <w:sz w:val="24"/>
          <w:szCs w:val="24"/>
        </w:rPr>
        <w:t>Р</w:t>
      </w:r>
      <w:r w:rsidR="00000C8C" w:rsidRPr="00251200">
        <w:rPr>
          <w:b/>
          <w:sz w:val="24"/>
          <w:szCs w:val="24"/>
        </w:rPr>
        <w:t xml:space="preserve">абочая программа по учебному предмету «Математика» </w:t>
      </w:r>
    </w:p>
    <w:p w14:paraId="2D2FE6DF" w14:textId="0A82C0F4" w:rsidR="00000C8C" w:rsidRPr="00251200" w:rsidRDefault="00000C8C" w:rsidP="00251200">
      <w:pPr>
        <w:pStyle w:val="ac"/>
        <w:tabs>
          <w:tab w:val="left" w:pos="3029"/>
        </w:tabs>
        <w:spacing w:line="240" w:lineRule="auto"/>
        <w:ind w:left="1627" w:right="6" w:firstLine="0"/>
        <w:jc w:val="center"/>
        <w:rPr>
          <w:b/>
          <w:sz w:val="24"/>
          <w:szCs w:val="24"/>
        </w:rPr>
      </w:pPr>
      <w:r w:rsidRPr="00251200">
        <w:rPr>
          <w:b/>
          <w:sz w:val="24"/>
          <w:szCs w:val="24"/>
        </w:rPr>
        <w:t>(базовый уровень)</w:t>
      </w:r>
    </w:p>
    <w:p w14:paraId="50B002BF" w14:textId="77777777" w:rsidR="00000C8C" w:rsidRPr="00000C8C" w:rsidRDefault="00000C8C" w:rsidP="00000C8C">
      <w:pPr>
        <w:tabs>
          <w:tab w:val="left" w:pos="3029"/>
        </w:tabs>
        <w:spacing w:line="240" w:lineRule="auto"/>
        <w:ind w:right="6" w:firstLine="567"/>
        <w:jc w:val="center"/>
        <w:rPr>
          <w:sz w:val="24"/>
          <w:szCs w:val="24"/>
        </w:rPr>
      </w:pPr>
    </w:p>
    <w:p w14:paraId="47805024" w14:textId="49F0835F" w:rsidR="00251200" w:rsidRDefault="00251200" w:rsidP="00251200">
      <w:pPr>
        <w:ind w:firstLine="709"/>
        <w:rPr>
          <w:sz w:val="24"/>
          <w:szCs w:val="24"/>
          <w:lang w:eastAsia="en-US"/>
        </w:rPr>
      </w:pPr>
      <w:r>
        <w:rPr>
          <w:sz w:val="24"/>
          <w:szCs w:val="24"/>
        </w:rPr>
        <w:t>Р</w:t>
      </w:r>
      <w:r w:rsidR="00000C8C" w:rsidRPr="00000C8C">
        <w:rPr>
          <w:sz w:val="24"/>
          <w:szCs w:val="24"/>
        </w:rPr>
        <w:t>абочая программа по учебному предмету «Математика» (базов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r w:rsidRPr="00251200">
        <w:rPr>
          <w:sz w:val="24"/>
          <w:szCs w:val="24"/>
          <w:lang w:eastAsia="en-US"/>
        </w:rPr>
        <w:t xml:space="preserve"> </w:t>
      </w:r>
      <w:r>
        <w:rPr>
          <w:sz w:val="24"/>
          <w:szCs w:val="24"/>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208F62A0" w14:textId="65E9D507" w:rsidR="00251200" w:rsidRPr="009A3342" w:rsidRDefault="00251200" w:rsidP="00251200">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математике базового уровня</w:t>
      </w:r>
      <w:r w:rsidRPr="009A3342">
        <w:rPr>
          <w:sz w:val="24"/>
          <w:szCs w:val="24"/>
          <w:lang w:eastAsia="en-US"/>
        </w:rPr>
        <w:t>.</w:t>
      </w:r>
    </w:p>
    <w:p w14:paraId="6B91CF77" w14:textId="413FCBF5" w:rsidR="00000C8C" w:rsidRPr="00000C8C" w:rsidRDefault="00000C8C" w:rsidP="00000C8C">
      <w:pPr>
        <w:tabs>
          <w:tab w:val="left" w:pos="3029"/>
        </w:tabs>
        <w:spacing w:line="240" w:lineRule="auto"/>
        <w:ind w:right="6" w:firstLine="567"/>
        <w:rPr>
          <w:sz w:val="24"/>
          <w:szCs w:val="24"/>
        </w:rPr>
      </w:pPr>
    </w:p>
    <w:p w14:paraId="4602DA78" w14:textId="2654A45B"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Пояснительная записка</w:t>
      </w:r>
    </w:p>
    <w:bookmarkEnd w:id="31"/>
    <w:p w14:paraId="74558FF6" w14:textId="77777777" w:rsidR="00000C8C" w:rsidRPr="00000C8C" w:rsidRDefault="00000C8C" w:rsidP="00000C8C">
      <w:pPr>
        <w:tabs>
          <w:tab w:val="left" w:pos="3029"/>
        </w:tabs>
        <w:spacing w:line="240" w:lineRule="auto"/>
        <w:ind w:right="6" w:firstLine="567"/>
        <w:rPr>
          <w:sz w:val="24"/>
          <w:szCs w:val="24"/>
        </w:rPr>
      </w:pPr>
    </w:p>
    <w:p w14:paraId="768401A9" w14:textId="10890A1C" w:rsidR="00000C8C" w:rsidRPr="00000C8C" w:rsidRDefault="00000C8C" w:rsidP="00000C8C">
      <w:pPr>
        <w:tabs>
          <w:tab w:val="left" w:pos="3029"/>
        </w:tabs>
        <w:spacing w:line="240" w:lineRule="auto"/>
        <w:ind w:right="6" w:firstLine="567"/>
        <w:rPr>
          <w:sz w:val="24"/>
          <w:szCs w:val="24"/>
        </w:rPr>
      </w:pPr>
      <w:r w:rsidRPr="00000C8C">
        <w:rPr>
          <w:sz w:val="24"/>
          <w:szCs w:val="24"/>
        </w:rPr>
        <w:t>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14:paraId="4140A8F4" w14:textId="6602EE98" w:rsidR="00000C8C" w:rsidRPr="00000C8C" w:rsidRDefault="00000C8C" w:rsidP="00000C8C">
      <w:pPr>
        <w:tabs>
          <w:tab w:val="left" w:pos="3029"/>
        </w:tabs>
        <w:spacing w:line="240" w:lineRule="auto"/>
        <w:ind w:right="6" w:firstLine="567"/>
        <w:rPr>
          <w:sz w:val="24"/>
          <w:szCs w:val="24"/>
        </w:rPr>
      </w:pPr>
      <w:r w:rsidRPr="00000C8C">
        <w:rPr>
          <w:sz w:val="24"/>
          <w:szCs w:val="24"/>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689E7C85" w14:textId="6940129F" w:rsidR="00000C8C" w:rsidRPr="00000C8C" w:rsidRDefault="00000C8C" w:rsidP="00000C8C">
      <w:pPr>
        <w:tabs>
          <w:tab w:val="left" w:pos="3029"/>
        </w:tabs>
        <w:spacing w:line="240" w:lineRule="auto"/>
        <w:ind w:right="6" w:firstLine="567"/>
        <w:rPr>
          <w:sz w:val="24"/>
          <w:szCs w:val="24"/>
        </w:rPr>
      </w:pPr>
      <w:r w:rsidRPr="00000C8C">
        <w:rPr>
          <w:sz w:val="24"/>
          <w:szCs w:val="24"/>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231BD907" w14:textId="21F6535B" w:rsidR="00000C8C" w:rsidRPr="00000C8C" w:rsidRDefault="00000C8C" w:rsidP="00000C8C">
      <w:pPr>
        <w:tabs>
          <w:tab w:val="left" w:pos="3029"/>
        </w:tabs>
        <w:spacing w:line="240" w:lineRule="auto"/>
        <w:ind w:right="6" w:firstLine="567"/>
        <w:rPr>
          <w:sz w:val="24"/>
          <w:szCs w:val="24"/>
        </w:rPr>
      </w:pPr>
      <w:r w:rsidRPr="00000C8C">
        <w:rPr>
          <w:sz w:val="24"/>
          <w:szCs w:val="24"/>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7E61ABCB" w14:textId="3F8CF1BF"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14:paraId="04088B2D" w14:textId="703B27C1"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оритетными целями обучения математике в 5–9 классах являются: </w:t>
      </w:r>
    </w:p>
    <w:p w14:paraId="56CFFDB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04450A1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67A08EB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1590AA9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69ED836D" w14:textId="6C77FFC4"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Основные линии содержания программы по математике в 5–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14:paraId="57D7D04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14:paraId="0D5D176C" w14:textId="0ABF7723" w:rsidR="00000C8C" w:rsidRDefault="00000C8C" w:rsidP="00000C8C">
      <w:pPr>
        <w:tabs>
          <w:tab w:val="left" w:pos="3029"/>
        </w:tabs>
        <w:spacing w:line="240" w:lineRule="auto"/>
        <w:ind w:right="6" w:firstLine="567"/>
        <w:rPr>
          <w:sz w:val="24"/>
          <w:szCs w:val="24"/>
        </w:rPr>
      </w:pPr>
      <w:r w:rsidRPr="00000C8C">
        <w:rPr>
          <w:sz w:val="24"/>
          <w:szCs w:val="24"/>
        </w:rPr>
        <w:t>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14:paraId="6E4A2CBD" w14:textId="49E7B50A" w:rsidR="00000C8C" w:rsidRPr="00000C8C" w:rsidRDefault="00000C8C" w:rsidP="00000C8C">
      <w:pPr>
        <w:tabs>
          <w:tab w:val="left" w:pos="3029"/>
        </w:tabs>
        <w:spacing w:line="240" w:lineRule="auto"/>
        <w:ind w:right="6" w:firstLine="567"/>
        <w:rPr>
          <w:sz w:val="24"/>
          <w:szCs w:val="24"/>
        </w:rPr>
      </w:pPr>
      <w:r>
        <w:rPr>
          <w:sz w:val="24"/>
          <w:szCs w:val="24"/>
        </w:rPr>
        <w:t>Общее количество часов на освоение учебного предмета определено учебным планом на текущий учебный год.</w:t>
      </w:r>
    </w:p>
    <w:p w14:paraId="6BBF1240" w14:textId="220F8EF1" w:rsidR="00000C8C" w:rsidRPr="00000C8C" w:rsidRDefault="00000C8C" w:rsidP="00000C8C">
      <w:pPr>
        <w:tabs>
          <w:tab w:val="left" w:pos="3029"/>
        </w:tabs>
        <w:spacing w:line="240" w:lineRule="auto"/>
        <w:ind w:right="6" w:firstLine="0"/>
        <w:rPr>
          <w:sz w:val="24"/>
          <w:szCs w:val="24"/>
        </w:rPr>
      </w:pPr>
    </w:p>
    <w:p w14:paraId="1EC8A65A" w14:textId="62FFF355" w:rsidR="00000C8C" w:rsidRPr="00000C8C" w:rsidRDefault="00000C8C" w:rsidP="00000C8C">
      <w:pPr>
        <w:tabs>
          <w:tab w:val="left" w:pos="3029"/>
        </w:tabs>
        <w:spacing w:line="240" w:lineRule="auto"/>
        <w:ind w:right="6" w:firstLine="567"/>
        <w:rPr>
          <w:b/>
          <w:sz w:val="24"/>
          <w:szCs w:val="24"/>
        </w:rPr>
      </w:pPr>
      <w:r w:rsidRPr="00000C8C">
        <w:rPr>
          <w:b/>
          <w:sz w:val="24"/>
          <w:szCs w:val="24"/>
        </w:rPr>
        <w:t>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14:paraId="12A2957A" w14:textId="3B375646" w:rsidR="00000C8C" w:rsidRPr="00000C8C" w:rsidRDefault="00000C8C" w:rsidP="00000C8C">
      <w:pPr>
        <w:tabs>
          <w:tab w:val="left" w:pos="3029"/>
        </w:tabs>
        <w:spacing w:line="240" w:lineRule="auto"/>
        <w:ind w:right="6" w:firstLine="567"/>
        <w:rPr>
          <w:b/>
          <w:sz w:val="24"/>
          <w:szCs w:val="24"/>
        </w:rPr>
      </w:pPr>
      <w:r w:rsidRPr="00000C8C">
        <w:rPr>
          <w:b/>
          <w:sz w:val="24"/>
          <w:szCs w:val="24"/>
        </w:rPr>
        <w:t>Личностные результаты освоения программы по математике характеризуются:</w:t>
      </w:r>
    </w:p>
    <w:p w14:paraId="024D277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1) патриотическое воспитание:</w:t>
      </w:r>
    </w:p>
    <w:p w14:paraId="64EEBD6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14:paraId="35E5818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2) гражданское и духовно-нравственное воспитание:</w:t>
      </w:r>
    </w:p>
    <w:p w14:paraId="40A6BF6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5808D3F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3) трудовое воспитание:</w:t>
      </w:r>
    </w:p>
    <w:p w14:paraId="65B78703"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14:paraId="4CC35C5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4) эстетическое воспитание:</w:t>
      </w:r>
    </w:p>
    <w:p w14:paraId="7DBAAF8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7DEBB44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5) ценности научного познания:</w:t>
      </w:r>
    </w:p>
    <w:p w14:paraId="56705F3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14:paraId="30017CD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6) физическое воспитание, формирование культуры здоровья и эмоционального благополучия:</w:t>
      </w:r>
    </w:p>
    <w:p w14:paraId="441F6FB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050CB17F"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7) экологическое воспитание:</w:t>
      </w:r>
    </w:p>
    <w:p w14:paraId="5302009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14:paraId="0EDDAE8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8) адаптация к изменяющимся условиям социальной и природной среды:</w:t>
      </w:r>
    </w:p>
    <w:p w14:paraId="697DF6D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207388F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14:paraId="0B5A7D65"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14:paraId="2989435D" w14:textId="161A1EA2" w:rsidR="00000C8C" w:rsidRPr="00000C8C" w:rsidRDefault="00000C8C" w:rsidP="00000C8C">
      <w:pPr>
        <w:tabs>
          <w:tab w:val="left" w:pos="3029"/>
        </w:tabs>
        <w:spacing w:line="240" w:lineRule="auto"/>
        <w:ind w:right="6" w:firstLine="567"/>
        <w:rPr>
          <w:sz w:val="24"/>
          <w:szCs w:val="24"/>
        </w:rPr>
      </w:pPr>
      <w:r w:rsidRPr="00000C8C">
        <w:rPr>
          <w:sz w:val="24"/>
          <w:szCs w:val="24"/>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11EA1F0E" w14:textId="7B40638F"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5DB60E83" w14:textId="46A4EC53"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14:paraId="2C579AC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14:paraId="37DA4A7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формулировать и преобразовывать суждения: утвердительные и отрицательные, единичные, частные и общие, условные;</w:t>
      </w:r>
    </w:p>
    <w:p w14:paraId="4C67A693"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14:paraId="3F6E2C1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водить выводы с использованием законов логики, дедуктивных и индуктивных умозаключений, умозаключений по аналогии;</w:t>
      </w:r>
    </w:p>
    <w:p w14:paraId="009E74A2"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14:paraId="59ED0B25"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75D16F4B" w14:textId="0E89A9F9"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14:paraId="7EA7884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7C240BB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14:paraId="0DE187E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14:paraId="2027737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гнозировать возможное развитие процесса, а также выдвигать предположения о его развитии в новых условиях.</w:t>
      </w:r>
    </w:p>
    <w:p w14:paraId="2485B888" w14:textId="219BBA1C"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работать с информацией как часть универсальных познавательных учебных действий:</w:t>
      </w:r>
    </w:p>
    <w:p w14:paraId="39050F8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недостаточность и избыточность информации, данных, необходимых для решения задачи;</w:t>
      </w:r>
    </w:p>
    <w:p w14:paraId="1230700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анализировать, систематизировать и интерпретировать информацию различных видов и форм представления;</w:t>
      </w:r>
    </w:p>
    <w:p w14:paraId="67467DCE"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форму представления информации и иллюстрировать решаемые задачи схемами, диаграммами, иной графикой и их комбинациями;</w:t>
      </w:r>
    </w:p>
    <w:p w14:paraId="165529B2"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надёжность информации по критериям, предложенным учителем или сформулированным самостоятельно.</w:t>
      </w:r>
    </w:p>
    <w:p w14:paraId="5C2D4DAE" w14:textId="7962A0DE"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коммуникативные действия обеспечивают сформированность социальных навыков обучающихся.</w:t>
      </w:r>
    </w:p>
    <w:p w14:paraId="5109F902" w14:textId="281CD43A"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общения как часть универсальных коммуникативных учебных действий:</w:t>
      </w:r>
    </w:p>
    <w:p w14:paraId="06A291AE"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14:paraId="25BB6C6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223B252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520D32AB" w14:textId="60E751CA"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отрудничества как часть универсальных коммуникативных учебных действий:</w:t>
      </w:r>
    </w:p>
    <w:p w14:paraId="5F5D9A5E"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онимать и использовать преимущества командной и индивидуальной работы при решении учебных математических задач; </w:t>
      </w:r>
    </w:p>
    <w:p w14:paraId="24F7F69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14:paraId="57BBF504"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14:paraId="60B38573" w14:textId="392C2034"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регулятивные действия обеспечивают формирование смысловых установок и жизненных навыков личности.</w:t>
      </w:r>
    </w:p>
    <w:p w14:paraId="6213754D" w14:textId="2D089640" w:rsidR="00000C8C" w:rsidRPr="00000C8C" w:rsidRDefault="00000C8C" w:rsidP="00000C8C">
      <w:pPr>
        <w:tabs>
          <w:tab w:val="left" w:pos="3029"/>
        </w:tabs>
        <w:spacing w:line="240" w:lineRule="auto"/>
        <w:ind w:right="6" w:firstLine="567"/>
        <w:rPr>
          <w:sz w:val="24"/>
          <w:szCs w:val="24"/>
        </w:rPr>
      </w:pPr>
      <w:r w:rsidRPr="00000C8C">
        <w:rPr>
          <w:sz w:val="24"/>
          <w:szCs w:val="24"/>
        </w:rPr>
        <w:t> У обучающегося будут сформированы умения самоорганизации как часть универсальных регулятивных учебных действий:</w:t>
      </w:r>
    </w:p>
    <w:p w14:paraId="1F87F3B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3D9DD780" w14:textId="4C2B68E0"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амоконтроля как часть универсальных регулятивных учебных действий:</w:t>
      </w:r>
    </w:p>
    <w:p w14:paraId="6B61146D"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ладеть способами самопроверки, самоконтроля процесса и результата решения математической задачи;</w:t>
      </w:r>
    </w:p>
    <w:p w14:paraId="06598C04"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345D3704"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14:paraId="77146BD1" w14:textId="589146CD" w:rsidR="00000C8C" w:rsidRPr="00000C8C" w:rsidRDefault="00000C8C" w:rsidP="00000C8C">
      <w:pPr>
        <w:tabs>
          <w:tab w:val="left" w:pos="3029"/>
        </w:tabs>
        <w:spacing w:line="240" w:lineRule="auto"/>
        <w:ind w:right="6" w:firstLine="567"/>
        <w:rPr>
          <w:sz w:val="24"/>
          <w:szCs w:val="24"/>
        </w:rPr>
      </w:pPr>
      <w:r w:rsidRPr="00000C8C">
        <w:rPr>
          <w:sz w:val="24"/>
          <w:szCs w:val="24"/>
        </w:rPr>
        <w:t>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14:paraId="5941B0F1" w14:textId="77777777" w:rsidR="00000C8C" w:rsidRDefault="00000C8C" w:rsidP="00000C8C">
      <w:pPr>
        <w:tabs>
          <w:tab w:val="left" w:pos="3029"/>
        </w:tabs>
        <w:spacing w:line="240" w:lineRule="auto"/>
        <w:ind w:right="6" w:firstLine="567"/>
        <w:rPr>
          <w:sz w:val="24"/>
          <w:szCs w:val="24"/>
        </w:rPr>
      </w:pPr>
      <w:bookmarkStart w:id="32" w:name="_Toc124426190"/>
    </w:p>
    <w:p w14:paraId="6579292F" w14:textId="40F02ED6"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Федеральная рабочая программа учебного курса</w:t>
      </w:r>
      <w:bookmarkEnd w:id="32"/>
      <w:r w:rsidRPr="00000C8C">
        <w:rPr>
          <w:b/>
          <w:sz w:val="24"/>
          <w:szCs w:val="24"/>
        </w:rPr>
        <w:t xml:space="preserve"> «Математика» в 5–6 классах (далее соответственно – программа учебного курса «Математика», учебный курс).</w:t>
      </w:r>
    </w:p>
    <w:p w14:paraId="1F670B64" w14:textId="77777777" w:rsidR="00000C8C" w:rsidRDefault="00000C8C" w:rsidP="00000C8C">
      <w:pPr>
        <w:tabs>
          <w:tab w:val="left" w:pos="3029"/>
        </w:tabs>
        <w:spacing w:line="240" w:lineRule="auto"/>
        <w:ind w:right="6" w:firstLine="567"/>
        <w:rPr>
          <w:sz w:val="24"/>
          <w:szCs w:val="24"/>
        </w:rPr>
      </w:pPr>
    </w:p>
    <w:p w14:paraId="742DDE71" w14:textId="5FC97F4E" w:rsidR="00000C8C" w:rsidRDefault="00000C8C" w:rsidP="00000C8C">
      <w:pPr>
        <w:tabs>
          <w:tab w:val="left" w:pos="3029"/>
        </w:tabs>
        <w:spacing w:line="240" w:lineRule="auto"/>
        <w:ind w:right="6" w:firstLine="567"/>
        <w:jc w:val="center"/>
        <w:rPr>
          <w:sz w:val="24"/>
          <w:szCs w:val="24"/>
        </w:rPr>
      </w:pPr>
      <w:r w:rsidRPr="00000C8C">
        <w:rPr>
          <w:b/>
          <w:sz w:val="24"/>
          <w:szCs w:val="24"/>
        </w:rPr>
        <w:t>Пояснительная записка</w:t>
      </w:r>
    </w:p>
    <w:p w14:paraId="5025C381" w14:textId="77777777" w:rsidR="00000C8C" w:rsidRPr="00000C8C" w:rsidRDefault="00000C8C" w:rsidP="00000C8C">
      <w:pPr>
        <w:tabs>
          <w:tab w:val="left" w:pos="3029"/>
        </w:tabs>
        <w:spacing w:line="240" w:lineRule="auto"/>
        <w:ind w:right="6" w:firstLine="567"/>
        <w:jc w:val="center"/>
        <w:rPr>
          <w:sz w:val="24"/>
          <w:szCs w:val="24"/>
        </w:rPr>
      </w:pPr>
    </w:p>
    <w:p w14:paraId="1EBB843F" w14:textId="3CC89052" w:rsidR="00000C8C" w:rsidRPr="00000C8C" w:rsidRDefault="00000C8C" w:rsidP="00000C8C">
      <w:pPr>
        <w:tabs>
          <w:tab w:val="left" w:pos="3029"/>
        </w:tabs>
        <w:spacing w:line="240" w:lineRule="auto"/>
        <w:ind w:right="6" w:firstLine="567"/>
        <w:rPr>
          <w:sz w:val="24"/>
          <w:szCs w:val="24"/>
        </w:rPr>
      </w:pPr>
      <w:r w:rsidRPr="00000C8C">
        <w:rPr>
          <w:sz w:val="24"/>
          <w:szCs w:val="24"/>
        </w:rPr>
        <w:t>Приоритетными целями обучения математике в 5–6 классах являются:</w:t>
      </w:r>
    </w:p>
    <w:p w14:paraId="1ACD2DA5"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14:paraId="4C5CD4B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14:paraId="2059CFD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w:t>
      </w:r>
    </w:p>
    <w:p w14:paraId="3087570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14:paraId="53218A6B" w14:textId="2AA3ACCC" w:rsidR="00000C8C" w:rsidRPr="00000C8C" w:rsidRDefault="00000C8C" w:rsidP="00000C8C">
      <w:pPr>
        <w:tabs>
          <w:tab w:val="left" w:pos="3029"/>
        </w:tabs>
        <w:spacing w:line="240" w:lineRule="auto"/>
        <w:ind w:right="6" w:firstLine="567"/>
        <w:rPr>
          <w:sz w:val="24"/>
          <w:szCs w:val="24"/>
        </w:rPr>
      </w:pPr>
      <w:r w:rsidRPr="00000C8C">
        <w:rPr>
          <w:sz w:val="24"/>
          <w:szCs w:val="24"/>
        </w:rPr>
        <w:t>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14:paraId="48C80888" w14:textId="29BCC281" w:rsidR="00000C8C" w:rsidRPr="00000C8C" w:rsidRDefault="00000C8C" w:rsidP="00000C8C">
      <w:pPr>
        <w:tabs>
          <w:tab w:val="left" w:pos="3029"/>
        </w:tabs>
        <w:spacing w:line="240" w:lineRule="auto"/>
        <w:ind w:right="6" w:firstLine="567"/>
        <w:rPr>
          <w:sz w:val="24"/>
          <w:szCs w:val="24"/>
        </w:rPr>
      </w:pPr>
      <w:r w:rsidRPr="00000C8C">
        <w:rPr>
          <w:sz w:val="24"/>
          <w:szCs w:val="24"/>
        </w:rPr>
        <w:t>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14:paraId="3CFC2532" w14:textId="5E0B7CCF" w:rsidR="00000C8C" w:rsidRPr="00000C8C" w:rsidRDefault="00000C8C" w:rsidP="00000C8C">
      <w:pPr>
        <w:tabs>
          <w:tab w:val="left" w:pos="3029"/>
        </w:tabs>
        <w:spacing w:line="240" w:lineRule="auto"/>
        <w:ind w:right="6" w:firstLine="567"/>
        <w:rPr>
          <w:sz w:val="24"/>
          <w:szCs w:val="24"/>
        </w:rPr>
      </w:pPr>
      <w:r w:rsidRPr="00000C8C">
        <w:rPr>
          <w:sz w:val="24"/>
          <w:szCs w:val="24"/>
        </w:rPr>
        <w:t>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14:paraId="302BB633" w14:textId="441D8433" w:rsidR="00000C8C" w:rsidRPr="00000C8C" w:rsidRDefault="00000C8C" w:rsidP="00000C8C">
      <w:pPr>
        <w:tabs>
          <w:tab w:val="left" w:pos="3029"/>
        </w:tabs>
        <w:spacing w:line="240" w:lineRule="auto"/>
        <w:ind w:right="6" w:firstLine="567"/>
        <w:rPr>
          <w:sz w:val="24"/>
          <w:szCs w:val="24"/>
        </w:rPr>
      </w:pPr>
      <w:r w:rsidRPr="00000C8C">
        <w:rPr>
          <w:sz w:val="24"/>
          <w:szCs w:val="24"/>
        </w:rPr>
        <w:t>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14:paraId="17F97D80" w14:textId="16166229" w:rsidR="00000C8C" w:rsidRPr="00000C8C" w:rsidRDefault="00000C8C" w:rsidP="00000C8C">
      <w:pPr>
        <w:tabs>
          <w:tab w:val="left" w:pos="3029"/>
        </w:tabs>
        <w:spacing w:line="240" w:lineRule="auto"/>
        <w:ind w:right="6" w:firstLine="567"/>
        <w:rPr>
          <w:sz w:val="24"/>
          <w:szCs w:val="24"/>
        </w:rPr>
      </w:pPr>
      <w:r w:rsidRPr="00000C8C">
        <w:rPr>
          <w:sz w:val="24"/>
          <w:szCs w:val="24"/>
        </w:rPr>
        <w:t>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14:paraId="5950491A" w14:textId="7011276B"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14:paraId="78114DB9" w14:textId="0C6D70B9"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14:paraId="4ADFA5E5" w14:textId="1C5F300C" w:rsidR="00000C8C" w:rsidRPr="00000C8C" w:rsidRDefault="00000C8C" w:rsidP="00000C8C">
      <w:pPr>
        <w:tabs>
          <w:tab w:val="left" w:pos="3029"/>
        </w:tabs>
        <w:spacing w:line="240" w:lineRule="auto"/>
        <w:ind w:right="6" w:firstLine="567"/>
        <w:rPr>
          <w:sz w:val="24"/>
          <w:szCs w:val="24"/>
        </w:rPr>
      </w:pPr>
      <w:r w:rsidRPr="00000C8C">
        <w:rPr>
          <w:sz w:val="24"/>
          <w:szCs w:val="24"/>
        </w:rPr>
        <w:t>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14:paraId="00EC2D6B" w14:textId="0687398E" w:rsidR="00000C8C" w:rsidRPr="00000C8C" w:rsidRDefault="00000C8C" w:rsidP="00000C8C">
      <w:pPr>
        <w:tabs>
          <w:tab w:val="left" w:pos="3029"/>
        </w:tabs>
        <w:spacing w:line="240" w:lineRule="auto"/>
        <w:ind w:right="6" w:firstLine="567"/>
        <w:rPr>
          <w:sz w:val="24"/>
          <w:szCs w:val="24"/>
        </w:rPr>
      </w:pPr>
      <w:r w:rsidRPr="00000C8C">
        <w:rPr>
          <w:sz w:val="24"/>
          <w:szCs w:val="24"/>
        </w:rPr>
        <w:t>Общее количество часов на освоение учебного предмета определено учебным планом на текущий учебный год.</w:t>
      </w:r>
    </w:p>
    <w:p w14:paraId="4728543A" w14:textId="09583D96" w:rsidR="00000C8C" w:rsidRDefault="00000C8C" w:rsidP="00000C8C">
      <w:pPr>
        <w:tabs>
          <w:tab w:val="left" w:pos="3029"/>
        </w:tabs>
        <w:spacing w:line="240" w:lineRule="auto"/>
        <w:ind w:right="6" w:firstLine="567"/>
        <w:rPr>
          <w:color w:val="FF0000"/>
          <w:sz w:val="24"/>
          <w:szCs w:val="24"/>
        </w:rPr>
      </w:pPr>
    </w:p>
    <w:p w14:paraId="193F686E" w14:textId="77777777" w:rsidR="00000C8C" w:rsidRPr="00000C8C" w:rsidRDefault="00000C8C" w:rsidP="00000C8C">
      <w:pPr>
        <w:tabs>
          <w:tab w:val="left" w:pos="3029"/>
        </w:tabs>
        <w:spacing w:line="240" w:lineRule="auto"/>
        <w:ind w:right="6" w:firstLine="567"/>
        <w:rPr>
          <w:color w:val="FF0000"/>
          <w:sz w:val="24"/>
          <w:szCs w:val="24"/>
        </w:rPr>
      </w:pPr>
    </w:p>
    <w:p w14:paraId="7F971292" w14:textId="19757830" w:rsidR="00000C8C" w:rsidRPr="00000C8C" w:rsidRDefault="00000C8C" w:rsidP="00000C8C">
      <w:pPr>
        <w:tabs>
          <w:tab w:val="left" w:pos="3029"/>
        </w:tabs>
        <w:spacing w:line="240" w:lineRule="auto"/>
        <w:ind w:right="6" w:firstLine="567"/>
        <w:jc w:val="center"/>
        <w:rPr>
          <w:b/>
          <w:sz w:val="24"/>
          <w:szCs w:val="24"/>
        </w:rPr>
      </w:pPr>
      <w:bookmarkStart w:id="33" w:name="_Toc124426195"/>
      <w:r w:rsidRPr="00000C8C">
        <w:rPr>
          <w:b/>
          <w:sz w:val="24"/>
          <w:szCs w:val="24"/>
        </w:rPr>
        <w:t>Содержание обучения в 5 классе</w:t>
      </w:r>
    </w:p>
    <w:p w14:paraId="4A9098C9" w14:textId="77777777" w:rsidR="00000C8C" w:rsidRPr="00000C8C" w:rsidRDefault="00000C8C" w:rsidP="00000C8C">
      <w:pPr>
        <w:tabs>
          <w:tab w:val="left" w:pos="3029"/>
        </w:tabs>
        <w:spacing w:line="240" w:lineRule="auto"/>
        <w:ind w:right="6" w:firstLine="567"/>
        <w:jc w:val="center"/>
        <w:rPr>
          <w:b/>
          <w:sz w:val="24"/>
          <w:szCs w:val="24"/>
        </w:rPr>
      </w:pPr>
    </w:p>
    <w:p w14:paraId="61B06DCA" w14:textId="5D12C821" w:rsidR="00000C8C" w:rsidRPr="00000C8C" w:rsidRDefault="00000C8C" w:rsidP="00000C8C">
      <w:pPr>
        <w:tabs>
          <w:tab w:val="left" w:pos="3029"/>
        </w:tabs>
        <w:spacing w:line="240" w:lineRule="auto"/>
        <w:ind w:right="6" w:firstLine="567"/>
        <w:rPr>
          <w:b/>
          <w:sz w:val="24"/>
          <w:szCs w:val="24"/>
        </w:rPr>
      </w:pPr>
      <w:r w:rsidRPr="00000C8C">
        <w:rPr>
          <w:b/>
          <w:sz w:val="24"/>
          <w:szCs w:val="24"/>
        </w:rPr>
        <w:t>Натуральные числа и нуль</w:t>
      </w:r>
      <w:bookmarkEnd w:id="33"/>
      <w:r w:rsidRPr="00000C8C">
        <w:rPr>
          <w:b/>
          <w:sz w:val="24"/>
          <w:szCs w:val="24"/>
        </w:rPr>
        <w:t>.</w:t>
      </w:r>
    </w:p>
    <w:p w14:paraId="4870C26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атуральное число. Ряд натуральных чисел. Число 0. Изображение натуральных чисел точками на координатной (числовой) прямой.</w:t>
      </w:r>
    </w:p>
    <w:p w14:paraId="28DF22CB"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озиционная система счисления. Римская нумерация как пример непозиционной системы счисления. Десятичная система счисления.</w:t>
      </w:r>
    </w:p>
    <w:p w14:paraId="134687C3"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равнение натуральных чисел, сравнение натуральных чисел с нулём. Способы сравнения. Округление натуральных чисел.</w:t>
      </w:r>
    </w:p>
    <w:p w14:paraId="13D2F84B"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14:paraId="1F8C0E6B"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Использование букв для обозначения неизвестного компонента и записи свойств арифметических действий.</w:t>
      </w:r>
    </w:p>
    <w:p w14:paraId="5B11E90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Делители и кратные числа, разложение на множители. Простые и составные числа. Признаки делимости на 2, 5, 10, 3, 9. Деление с остатком.</w:t>
      </w:r>
    </w:p>
    <w:p w14:paraId="59266AD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тепень с натуральным показателем. Запись числа в виде суммы разрядных слагаемых.</w:t>
      </w:r>
    </w:p>
    <w:p w14:paraId="31DCBEA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14:paraId="7C89CCC6" w14:textId="46204AAD" w:rsidR="00000C8C" w:rsidRPr="00000C8C" w:rsidRDefault="00000C8C" w:rsidP="00000C8C">
      <w:pPr>
        <w:tabs>
          <w:tab w:val="left" w:pos="3029"/>
        </w:tabs>
        <w:spacing w:line="240" w:lineRule="auto"/>
        <w:ind w:right="6" w:firstLine="567"/>
        <w:rPr>
          <w:b/>
          <w:sz w:val="24"/>
          <w:szCs w:val="24"/>
        </w:rPr>
      </w:pPr>
      <w:bookmarkStart w:id="34" w:name="_Toc124426196"/>
      <w:r w:rsidRPr="00000C8C">
        <w:rPr>
          <w:b/>
          <w:sz w:val="24"/>
          <w:szCs w:val="24"/>
        </w:rPr>
        <w:t>Дроби</w:t>
      </w:r>
      <w:bookmarkEnd w:id="34"/>
      <w:r w:rsidRPr="00000C8C">
        <w:rPr>
          <w:b/>
          <w:sz w:val="24"/>
          <w:szCs w:val="24"/>
        </w:rPr>
        <w:t>.</w:t>
      </w:r>
    </w:p>
    <w:p w14:paraId="4D81C12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14:paraId="05DC3E34"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и вычитание дробей. Умножение и деление дробей, взаимно-обратные дроби. Нахождение части целого и целого по его части.</w:t>
      </w:r>
    </w:p>
    <w:p w14:paraId="6D4B117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14:paraId="73EA652F"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Арифметические действия с десятичными дробями. Округление десятичных дробей.</w:t>
      </w:r>
    </w:p>
    <w:p w14:paraId="57EB4804" w14:textId="77777777" w:rsidR="00000C8C" w:rsidRDefault="00000C8C" w:rsidP="00000C8C">
      <w:pPr>
        <w:tabs>
          <w:tab w:val="left" w:pos="3029"/>
        </w:tabs>
        <w:spacing w:line="240" w:lineRule="auto"/>
        <w:ind w:right="6" w:firstLine="567"/>
        <w:rPr>
          <w:b/>
          <w:sz w:val="24"/>
          <w:szCs w:val="24"/>
        </w:rPr>
      </w:pPr>
      <w:bookmarkStart w:id="35" w:name="_Toc124426197"/>
    </w:p>
    <w:p w14:paraId="23D7AAA7" w14:textId="77777777" w:rsidR="00000C8C" w:rsidRDefault="00000C8C" w:rsidP="00000C8C">
      <w:pPr>
        <w:tabs>
          <w:tab w:val="left" w:pos="3029"/>
        </w:tabs>
        <w:spacing w:line="240" w:lineRule="auto"/>
        <w:ind w:right="6" w:firstLine="567"/>
        <w:rPr>
          <w:b/>
          <w:sz w:val="24"/>
          <w:szCs w:val="24"/>
        </w:rPr>
      </w:pPr>
    </w:p>
    <w:p w14:paraId="0238C3A0" w14:textId="3D69EDE1" w:rsidR="00000C8C" w:rsidRPr="00000C8C" w:rsidRDefault="00000C8C" w:rsidP="00000C8C">
      <w:pPr>
        <w:tabs>
          <w:tab w:val="left" w:pos="3029"/>
        </w:tabs>
        <w:spacing w:line="240" w:lineRule="auto"/>
        <w:ind w:right="6" w:firstLine="567"/>
        <w:rPr>
          <w:b/>
          <w:sz w:val="24"/>
          <w:szCs w:val="24"/>
        </w:rPr>
      </w:pPr>
      <w:r w:rsidRPr="00000C8C">
        <w:rPr>
          <w:b/>
          <w:sz w:val="24"/>
          <w:szCs w:val="24"/>
        </w:rPr>
        <w:t>Решение текстовых задач</w:t>
      </w:r>
      <w:bookmarkEnd w:id="35"/>
      <w:r w:rsidRPr="00000C8C">
        <w:rPr>
          <w:b/>
          <w:sz w:val="24"/>
          <w:szCs w:val="24"/>
        </w:rPr>
        <w:t>.</w:t>
      </w:r>
    </w:p>
    <w:p w14:paraId="56B574DD"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14:paraId="0A5134C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14:paraId="686295C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основных задач на дроби.</w:t>
      </w:r>
    </w:p>
    <w:p w14:paraId="2917D053"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данных в виде таблиц, столбчатых диаграмм.</w:t>
      </w:r>
    </w:p>
    <w:p w14:paraId="119FD75F" w14:textId="1A6D26C9" w:rsidR="00000C8C" w:rsidRPr="00000C8C" w:rsidRDefault="00000C8C" w:rsidP="00000C8C">
      <w:pPr>
        <w:tabs>
          <w:tab w:val="left" w:pos="3029"/>
        </w:tabs>
        <w:spacing w:line="240" w:lineRule="auto"/>
        <w:ind w:right="6" w:firstLine="567"/>
        <w:rPr>
          <w:b/>
          <w:sz w:val="24"/>
          <w:szCs w:val="24"/>
        </w:rPr>
      </w:pPr>
      <w:bookmarkStart w:id="36" w:name="_Toc124426198"/>
      <w:r w:rsidRPr="00000C8C">
        <w:rPr>
          <w:b/>
          <w:sz w:val="24"/>
          <w:szCs w:val="24"/>
        </w:rPr>
        <w:t>Наглядная геометрия</w:t>
      </w:r>
      <w:bookmarkEnd w:id="36"/>
      <w:r w:rsidRPr="00000C8C">
        <w:rPr>
          <w:b/>
          <w:sz w:val="24"/>
          <w:szCs w:val="24"/>
        </w:rPr>
        <w:t>.</w:t>
      </w:r>
    </w:p>
    <w:p w14:paraId="3C161B7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14:paraId="3728C122"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Длина отрезка, метрические единицы длины. Длина ломаной, периметр многоугольника. Измерение и построение углов с помощью транспортира.</w:t>
      </w:r>
    </w:p>
    <w:p w14:paraId="3185F67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многоугольник, прямоугольник, квадрат, треугольник, о равенстве фигур.</w:t>
      </w:r>
    </w:p>
    <w:p w14:paraId="7B4D072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14:paraId="5518276D"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14:paraId="1AAD6CB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14:paraId="0A30ACCF"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бъём прямоугольного параллелепипеда, куба. Единицы измерения объёма.</w:t>
      </w:r>
    </w:p>
    <w:p w14:paraId="70262149" w14:textId="77777777" w:rsidR="00000C8C" w:rsidRDefault="00000C8C" w:rsidP="00000C8C">
      <w:pPr>
        <w:tabs>
          <w:tab w:val="left" w:pos="3029"/>
        </w:tabs>
        <w:spacing w:line="240" w:lineRule="auto"/>
        <w:ind w:right="6" w:firstLine="567"/>
        <w:rPr>
          <w:color w:val="FF0000"/>
          <w:sz w:val="24"/>
          <w:szCs w:val="24"/>
        </w:rPr>
      </w:pPr>
      <w:bookmarkStart w:id="37" w:name="_Toc124426200"/>
    </w:p>
    <w:p w14:paraId="08622C23" w14:textId="00A25F14"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Содержание обучения в 6 классе</w:t>
      </w:r>
    </w:p>
    <w:p w14:paraId="3AB134DF" w14:textId="77777777" w:rsidR="00000C8C" w:rsidRDefault="00000C8C" w:rsidP="00000C8C">
      <w:pPr>
        <w:tabs>
          <w:tab w:val="left" w:pos="3029"/>
        </w:tabs>
        <w:spacing w:line="240" w:lineRule="auto"/>
        <w:ind w:right="6" w:firstLine="567"/>
        <w:rPr>
          <w:color w:val="FF0000"/>
          <w:sz w:val="24"/>
          <w:szCs w:val="24"/>
        </w:rPr>
      </w:pPr>
    </w:p>
    <w:p w14:paraId="3943F143" w14:textId="47768E6E" w:rsidR="00000C8C" w:rsidRPr="005F3560" w:rsidRDefault="00000C8C" w:rsidP="00000C8C">
      <w:pPr>
        <w:tabs>
          <w:tab w:val="left" w:pos="3029"/>
        </w:tabs>
        <w:spacing w:line="240" w:lineRule="auto"/>
        <w:ind w:right="6" w:firstLine="567"/>
        <w:rPr>
          <w:b/>
          <w:sz w:val="24"/>
          <w:szCs w:val="24"/>
        </w:rPr>
      </w:pPr>
      <w:r w:rsidRPr="005F3560">
        <w:rPr>
          <w:b/>
          <w:sz w:val="24"/>
          <w:szCs w:val="24"/>
        </w:rPr>
        <w:t>Натуральные числа</w:t>
      </w:r>
      <w:bookmarkEnd w:id="37"/>
      <w:r w:rsidRPr="005F3560">
        <w:rPr>
          <w:b/>
          <w:sz w:val="24"/>
          <w:szCs w:val="24"/>
        </w:rPr>
        <w:t>.</w:t>
      </w:r>
    </w:p>
    <w:p w14:paraId="7E8B7A2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14:paraId="47DAB3D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Делители и кратные числа, наибольший общий делитель и наименьшее общее кратное. Делимость суммы и произведения. Деление с остатком.</w:t>
      </w:r>
    </w:p>
    <w:p w14:paraId="2C330306" w14:textId="1B751AB1" w:rsidR="00000C8C" w:rsidRPr="005F3560" w:rsidRDefault="00000C8C" w:rsidP="00000C8C">
      <w:pPr>
        <w:tabs>
          <w:tab w:val="left" w:pos="3029"/>
        </w:tabs>
        <w:spacing w:line="240" w:lineRule="auto"/>
        <w:ind w:right="6" w:firstLine="567"/>
        <w:rPr>
          <w:b/>
          <w:sz w:val="24"/>
          <w:szCs w:val="24"/>
        </w:rPr>
      </w:pPr>
      <w:bookmarkStart w:id="38" w:name="_Toc124426201"/>
      <w:r w:rsidRPr="005F3560">
        <w:rPr>
          <w:b/>
          <w:sz w:val="24"/>
          <w:szCs w:val="24"/>
        </w:rPr>
        <w:t>Дроби</w:t>
      </w:r>
      <w:bookmarkEnd w:id="38"/>
      <w:r w:rsidRPr="005F3560">
        <w:rPr>
          <w:b/>
          <w:sz w:val="24"/>
          <w:szCs w:val="24"/>
        </w:rPr>
        <w:t>.</w:t>
      </w:r>
    </w:p>
    <w:p w14:paraId="3C07B99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14:paraId="0F66FF51"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тношение. Деление в данном отношении. Масштаб, пропорция. Применение пропорций при решении задач.</w:t>
      </w:r>
    </w:p>
    <w:p w14:paraId="7D5D81C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14:paraId="07483704" w14:textId="53422747" w:rsidR="00000C8C" w:rsidRPr="005F3560" w:rsidRDefault="00000C8C" w:rsidP="00000C8C">
      <w:pPr>
        <w:tabs>
          <w:tab w:val="left" w:pos="3029"/>
        </w:tabs>
        <w:spacing w:line="240" w:lineRule="auto"/>
        <w:ind w:right="6" w:firstLine="567"/>
        <w:rPr>
          <w:b/>
          <w:sz w:val="24"/>
          <w:szCs w:val="24"/>
        </w:rPr>
      </w:pPr>
      <w:bookmarkStart w:id="39" w:name="_Toc124426202"/>
      <w:r w:rsidRPr="005F3560">
        <w:rPr>
          <w:b/>
          <w:sz w:val="24"/>
          <w:szCs w:val="24"/>
        </w:rPr>
        <w:t>Положительные и отрицательные числа</w:t>
      </w:r>
      <w:bookmarkEnd w:id="39"/>
      <w:r w:rsidRPr="005F3560">
        <w:rPr>
          <w:b/>
          <w:sz w:val="24"/>
          <w:szCs w:val="24"/>
        </w:rPr>
        <w:t>.</w:t>
      </w:r>
    </w:p>
    <w:p w14:paraId="78733CD6"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14:paraId="77F1DA45"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14:paraId="144F8513" w14:textId="59AB53C3" w:rsidR="00000C8C" w:rsidRPr="005F3560" w:rsidRDefault="00000C8C" w:rsidP="00000C8C">
      <w:pPr>
        <w:tabs>
          <w:tab w:val="left" w:pos="3029"/>
        </w:tabs>
        <w:spacing w:line="240" w:lineRule="auto"/>
        <w:ind w:right="6" w:firstLine="567"/>
        <w:rPr>
          <w:b/>
          <w:sz w:val="24"/>
          <w:szCs w:val="24"/>
        </w:rPr>
      </w:pPr>
      <w:bookmarkStart w:id="40" w:name="_Toc124426203"/>
      <w:r w:rsidRPr="005F3560">
        <w:rPr>
          <w:b/>
          <w:sz w:val="24"/>
          <w:szCs w:val="24"/>
        </w:rPr>
        <w:t>Буквенные выражения</w:t>
      </w:r>
      <w:bookmarkEnd w:id="40"/>
      <w:r w:rsidRPr="005F3560">
        <w:rPr>
          <w:b/>
          <w:sz w:val="24"/>
          <w:szCs w:val="24"/>
        </w:rPr>
        <w:t>.</w:t>
      </w:r>
    </w:p>
    <w:p w14:paraId="49B0F50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14:paraId="24B5FB0C" w14:textId="4C90C671" w:rsidR="00000C8C" w:rsidRPr="005F3560" w:rsidRDefault="00000C8C" w:rsidP="00000C8C">
      <w:pPr>
        <w:tabs>
          <w:tab w:val="left" w:pos="3029"/>
        </w:tabs>
        <w:spacing w:line="240" w:lineRule="auto"/>
        <w:ind w:right="6" w:firstLine="567"/>
        <w:rPr>
          <w:b/>
          <w:sz w:val="24"/>
          <w:szCs w:val="24"/>
        </w:rPr>
      </w:pPr>
      <w:bookmarkStart w:id="41" w:name="_Toc124426204"/>
      <w:r w:rsidRPr="005F3560">
        <w:rPr>
          <w:b/>
          <w:sz w:val="24"/>
          <w:szCs w:val="24"/>
        </w:rPr>
        <w:t>Решение текстовых задач</w:t>
      </w:r>
      <w:bookmarkEnd w:id="41"/>
      <w:r w:rsidRPr="005F3560">
        <w:rPr>
          <w:b/>
          <w:sz w:val="24"/>
          <w:szCs w:val="24"/>
        </w:rPr>
        <w:t>.</w:t>
      </w:r>
    </w:p>
    <w:p w14:paraId="746CB07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ение текстовых задач арифметическим способом. Решение логических задач. Решение задач перебором всех возможных вариантов.</w:t>
      </w:r>
    </w:p>
    <w:p w14:paraId="08BB569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14:paraId="15F4EA7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ение задач, связанных с отношением, пропорциональностью величин, процентами; решение основных задач на дроби и проценты.</w:t>
      </w:r>
    </w:p>
    <w:p w14:paraId="6FD4BA3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ценка и прикидка, округление результата. Составление буквенных выражений по условию задачи.</w:t>
      </w:r>
    </w:p>
    <w:p w14:paraId="4EF9A78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ение данных с помощью таблиц и диаграмм. Столбчатые диаграммы: чтение и построение. Чтение круговых диаграмм.</w:t>
      </w:r>
    </w:p>
    <w:p w14:paraId="5A9CB923" w14:textId="5A4F60C0" w:rsidR="00000C8C" w:rsidRPr="005F3560" w:rsidRDefault="00000C8C" w:rsidP="00000C8C">
      <w:pPr>
        <w:tabs>
          <w:tab w:val="left" w:pos="3029"/>
        </w:tabs>
        <w:spacing w:line="240" w:lineRule="auto"/>
        <w:ind w:right="6" w:firstLine="567"/>
        <w:rPr>
          <w:b/>
          <w:sz w:val="24"/>
          <w:szCs w:val="24"/>
        </w:rPr>
      </w:pPr>
      <w:bookmarkStart w:id="42" w:name="_Toc124426205"/>
      <w:r w:rsidRPr="005F3560">
        <w:rPr>
          <w:b/>
          <w:sz w:val="24"/>
          <w:szCs w:val="24"/>
        </w:rPr>
        <w:t>Наглядная геометрия</w:t>
      </w:r>
      <w:bookmarkEnd w:id="42"/>
      <w:r w:rsidRPr="005F3560">
        <w:rPr>
          <w:b/>
          <w:sz w:val="24"/>
          <w:szCs w:val="24"/>
        </w:rPr>
        <w:t>.</w:t>
      </w:r>
    </w:p>
    <w:p w14:paraId="49775E6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14:paraId="036DD52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14:paraId="279758C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14:paraId="74352CF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14:paraId="370C0BA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имметрия: центральная, осевая и зеркальная симметрии.</w:t>
      </w:r>
    </w:p>
    <w:p w14:paraId="6427D76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строение симметричных фигур.</w:t>
      </w:r>
    </w:p>
    <w:p w14:paraId="677FDDD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14:paraId="2F6F57C1"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объёма, единицы измерения объёма. Объём прямоугольного параллелепипеда, куба.</w:t>
      </w:r>
    </w:p>
    <w:p w14:paraId="3991AE25" w14:textId="77777777" w:rsidR="00000C8C" w:rsidRPr="005F3560" w:rsidRDefault="00000C8C" w:rsidP="00000C8C">
      <w:pPr>
        <w:tabs>
          <w:tab w:val="left" w:pos="3029"/>
        </w:tabs>
        <w:spacing w:line="240" w:lineRule="auto"/>
        <w:ind w:right="6" w:firstLine="567"/>
        <w:rPr>
          <w:sz w:val="24"/>
          <w:szCs w:val="24"/>
        </w:rPr>
      </w:pPr>
      <w:bookmarkStart w:id="43" w:name="_Toc124426206"/>
    </w:p>
    <w:p w14:paraId="490C5A28" w14:textId="602B5422" w:rsidR="00000C8C" w:rsidRPr="005F3560" w:rsidRDefault="00000C8C" w:rsidP="005F3560">
      <w:pPr>
        <w:tabs>
          <w:tab w:val="left" w:pos="3029"/>
        </w:tabs>
        <w:spacing w:line="240" w:lineRule="auto"/>
        <w:ind w:right="6" w:firstLine="567"/>
        <w:jc w:val="center"/>
        <w:rPr>
          <w:b/>
          <w:sz w:val="24"/>
          <w:szCs w:val="24"/>
        </w:rPr>
      </w:pPr>
      <w:r w:rsidRPr="005F3560">
        <w:rPr>
          <w:b/>
          <w:sz w:val="24"/>
          <w:szCs w:val="24"/>
        </w:rPr>
        <w:t>Предметные результаты освоения программы учебного курса</w:t>
      </w:r>
      <w:bookmarkEnd w:id="43"/>
      <w:r w:rsidR="005F3560" w:rsidRPr="005F3560">
        <w:rPr>
          <w:b/>
          <w:sz w:val="24"/>
          <w:szCs w:val="24"/>
        </w:rPr>
        <w:t xml:space="preserve"> «Математика»</w:t>
      </w:r>
      <w:bookmarkStart w:id="44" w:name="_Toc124426207"/>
    </w:p>
    <w:p w14:paraId="053439FC" w14:textId="6E803F61" w:rsidR="00000C8C" w:rsidRPr="005F3560" w:rsidRDefault="00000C8C" w:rsidP="00000C8C">
      <w:pPr>
        <w:tabs>
          <w:tab w:val="left" w:pos="3029"/>
        </w:tabs>
        <w:spacing w:line="240" w:lineRule="auto"/>
        <w:ind w:right="6" w:firstLine="567"/>
        <w:rPr>
          <w:sz w:val="24"/>
          <w:szCs w:val="24"/>
        </w:rPr>
      </w:pPr>
      <w:r w:rsidRPr="005F3560">
        <w:rPr>
          <w:sz w:val="24"/>
          <w:szCs w:val="24"/>
        </w:rPr>
        <w:t>Предметные результаты освоения программы учебного курса к концу обучения в 5 класс</w:t>
      </w:r>
      <w:bookmarkEnd w:id="44"/>
      <w:r w:rsidRPr="005F3560">
        <w:rPr>
          <w:sz w:val="24"/>
          <w:szCs w:val="24"/>
        </w:rPr>
        <w:t>е.</w:t>
      </w:r>
    </w:p>
    <w:p w14:paraId="3FA11E76" w14:textId="3B689ECA" w:rsidR="00000C8C" w:rsidRPr="005F3560" w:rsidRDefault="005F3560" w:rsidP="005F3560">
      <w:pPr>
        <w:tabs>
          <w:tab w:val="left" w:pos="3029"/>
        </w:tabs>
        <w:spacing w:line="240" w:lineRule="auto"/>
        <w:ind w:right="6" w:firstLine="0"/>
        <w:rPr>
          <w:b/>
          <w:sz w:val="24"/>
          <w:szCs w:val="24"/>
        </w:rPr>
      </w:pPr>
      <w:bookmarkStart w:id="45" w:name="_Toc124426208"/>
      <w:r w:rsidRPr="005F3560">
        <w:rPr>
          <w:sz w:val="24"/>
          <w:szCs w:val="24"/>
        </w:rPr>
        <w:t xml:space="preserve">        </w:t>
      </w:r>
      <w:r w:rsidR="00000C8C" w:rsidRPr="005F3560">
        <w:rPr>
          <w:b/>
          <w:sz w:val="24"/>
          <w:szCs w:val="24"/>
        </w:rPr>
        <w:t>Числа и вычисления</w:t>
      </w:r>
      <w:bookmarkEnd w:id="45"/>
      <w:r w:rsidR="00000C8C" w:rsidRPr="005F3560">
        <w:rPr>
          <w:b/>
          <w:sz w:val="24"/>
          <w:szCs w:val="24"/>
        </w:rPr>
        <w:t>.</w:t>
      </w:r>
    </w:p>
    <w:p w14:paraId="231A6B4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правильно употреблять термины, связанные с натуральными числами, обыкновенными и десятичными дробями.</w:t>
      </w:r>
    </w:p>
    <w:p w14:paraId="4791AD60"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натуральные числа, сравнивать в простейших случаях обыкновенные дроби, десятичные дроби.</w:t>
      </w:r>
    </w:p>
    <w:p w14:paraId="3AB5130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14:paraId="4FA763C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арифметические действия с натуральными числами, с обыкновенными дробями в простейших случаях.</w:t>
      </w:r>
    </w:p>
    <w:p w14:paraId="63ACD07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проверку, прикидку результата вычислений.</w:t>
      </w:r>
    </w:p>
    <w:p w14:paraId="77C758D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натуральные числа.</w:t>
      </w:r>
    </w:p>
    <w:p w14:paraId="35A960D1" w14:textId="76C8E439" w:rsidR="00000C8C" w:rsidRPr="005F3560" w:rsidRDefault="00000C8C" w:rsidP="00000C8C">
      <w:pPr>
        <w:tabs>
          <w:tab w:val="left" w:pos="3029"/>
        </w:tabs>
        <w:spacing w:line="240" w:lineRule="auto"/>
        <w:ind w:right="6" w:firstLine="567"/>
        <w:rPr>
          <w:b/>
          <w:sz w:val="24"/>
          <w:szCs w:val="24"/>
        </w:rPr>
      </w:pPr>
      <w:bookmarkStart w:id="46" w:name="_Toc124426209"/>
      <w:r w:rsidRPr="005F3560">
        <w:rPr>
          <w:b/>
          <w:sz w:val="24"/>
          <w:szCs w:val="24"/>
        </w:rPr>
        <w:t>Решение текстовых задач</w:t>
      </w:r>
      <w:bookmarkEnd w:id="46"/>
      <w:r w:rsidRPr="005F3560">
        <w:rPr>
          <w:b/>
          <w:sz w:val="24"/>
          <w:szCs w:val="24"/>
        </w:rPr>
        <w:t>.</w:t>
      </w:r>
    </w:p>
    <w:p w14:paraId="3DF40AD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текстовые задачи арифметическим способом и с помощью организованного конечного перебора всех возможных вариантов.</w:t>
      </w:r>
    </w:p>
    <w:p w14:paraId="5651B16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w:t>
      </w:r>
    </w:p>
    <w:p w14:paraId="1710871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краткие записи, схемы, таблицы, обозначения при решении задач.</w:t>
      </w:r>
    </w:p>
    <w:p w14:paraId="701AD3F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единицами измерения: цены, массы, расстояния, времени, скорости, выражать одни единицы величины через другие.</w:t>
      </w:r>
    </w:p>
    <w:p w14:paraId="5043AD49"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14:paraId="4F5BA6A8" w14:textId="701D674F" w:rsidR="00000C8C" w:rsidRPr="005F3560" w:rsidRDefault="00000C8C" w:rsidP="00000C8C">
      <w:pPr>
        <w:tabs>
          <w:tab w:val="left" w:pos="3029"/>
        </w:tabs>
        <w:spacing w:line="240" w:lineRule="auto"/>
        <w:ind w:right="6" w:firstLine="567"/>
        <w:rPr>
          <w:b/>
          <w:sz w:val="24"/>
          <w:szCs w:val="24"/>
        </w:rPr>
      </w:pPr>
      <w:bookmarkStart w:id="47" w:name="_Toc124426210"/>
      <w:r w:rsidRPr="005F3560">
        <w:rPr>
          <w:b/>
          <w:sz w:val="24"/>
          <w:szCs w:val="24"/>
        </w:rPr>
        <w:t>Наглядная геометрия</w:t>
      </w:r>
      <w:bookmarkEnd w:id="47"/>
      <w:r w:rsidRPr="005F3560">
        <w:rPr>
          <w:b/>
          <w:sz w:val="24"/>
          <w:szCs w:val="24"/>
        </w:rPr>
        <w:t>.</w:t>
      </w:r>
    </w:p>
    <w:p w14:paraId="0A154C68"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точка, прямая, отрезок, луч, угол, многоугольник, окружность, круг.</w:t>
      </w:r>
    </w:p>
    <w:p w14:paraId="6E20EF4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фигур.</w:t>
      </w:r>
    </w:p>
    <w:p w14:paraId="0089155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14:paraId="2603B50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изученные геометрические фигуры на нелинованной и клетчатой бумаге с помощью циркуля и линейки.</w:t>
      </w:r>
    </w:p>
    <w:p w14:paraId="7745410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14:paraId="36DDCE8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свойства сторон и углов прямоугольника, квадрата для их построения, вычисления площади и периметра.</w:t>
      </w:r>
    </w:p>
    <w:p w14:paraId="7648ECD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14:paraId="66B26E69"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метрическими единицами измерения длины, площади; выражать одни единицы величины через другие.</w:t>
      </w:r>
    </w:p>
    <w:p w14:paraId="66429379"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параллелепипед, куб, использовать терминологию: вершина, ребро, грань, измерения, находить измерения параллелепипеда, куба.</w:t>
      </w:r>
    </w:p>
    <w:p w14:paraId="2320874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объём куба, параллелепипеда по заданным измерениям, пользоваться единицами измерения объёма.</w:t>
      </w:r>
    </w:p>
    <w:p w14:paraId="31F2DEC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несложные задачи на измерение геометрических величин в практических ситуациях.</w:t>
      </w:r>
    </w:p>
    <w:p w14:paraId="4D5A2BCC" w14:textId="33732E9D" w:rsidR="00000C8C" w:rsidRPr="005F3560" w:rsidRDefault="00000C8C" w:rsidP="00000C8C">
      <w:pPr>
        <w:tabs>
          <w:tab w:val="left" w:pos="3029"/>
        </w:tabs>
        <w:spacing w:line="240" w:lineRule="auto"/>
        <w:ind w:right="6" w:firstLine="567"/>
        <w:rPr>
          <w:b/>
          <w:sz w:val="24"/>
          <w:szCs w:val="24"/>
        </w:rPr>
      </w:pPr>
      <w:r w:rsidRPr="005F3560">
        <w:rPr>
          <w:b/>
          <w:sz w:val="24"/>
          <w:szCs w:val="24"/>
        </w:rPr>
        <w:t>Предметные результаты освоения программы учебного курса к концу обучения в 6 классе.</w:t>
      </w:r>
    </w:p>
    <w:p w14:paraId="54CDD5DE" w14:textId="77777777" w:rsidR="005F3560" w:rsidRPr="005F3560" w:rsidRDefault="005F3560" w:rsidP="00000C8C">
      <w:pPr>
        <w:tabs>
          <w:tab w:val="left" w:pos="3029"/>
        </w:tabs>
        <w:spacing w:line="240" w:lineRule="auto"/>
        <w:ind w:right="6" w:firstLine="567"/>
        <w:rPr>
          <w:sz w:val="24"/>
          <w:szCs w:val="24"/>
        </w:rPr>
      </w:pPr>
      <w:bookmarkStart w:id="48" w:name="_Toc124426211"/>
    </w:p>
    <w:p w14:paraId="174F1C56" w14:textId="16DDC4A6" w:rsidR="00000C8C" w:rsidRPr="005F3560" w:rsidRDefault="00000C8C" w:rsidP="00000C8C">
      <w:pPr>
        <w:tabs>
          <w:tab w:val="left" w:pos="3029"/>
        </w:tabs>
        <w:spacing w:line="240" w:lineRule="auto"/>
        <w:ind w:right="6" w:firstLine="567"/>
        <w:rPr>
          <w:b/>
          <w:sz w:val="24"/>
          <w:szCs w:val="24"/>
        </w:rPr>
      </w:pPr>
      <w:r w:rsidRPr="005F3560">
        <w:rPr>
          <w:b/>
          <w:sz w:val="24"/>
          <w:szCs w:val="24"/>
        </w:rPr>
        <w:t>Числа и вычисления</w:t>
      </w:r>
      <w:bookmarkEnd w:id="48"/>
      <w:r w:rsidRPr="005F3560">
        <w:rPr>
          <w:b/>
          <w:sz w:val="24"/>
          <w:szCs w:val="24"/>
        </w:rPr>
        <w:t>.</w:t>
      </w:r>
    </w:p>
    <w:p w14:paraId="50FEBFF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14:paraId="5816834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целые числа, обыкновенные и десятичные дроби, сравнивать числа одного и разных знаков.</w:t>
      </w:r>
    </w:p>
    <w:p w14:paraId="72B7F96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14:paraId="16E731B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14:paraId="3E6A2E5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14:paraId="0A808DA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и в прямоугольной системе координат с координатами этой точки.</w:t>
      </w:r>
    </w:p>
    <w:p w14:paraId="00C83065"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целые числа и десятичные дроби, находить приближения чисел.</w:t>
      </w:r>
    </w:p>
    <w:p w14:paraId="1AF5408D" w14:textId="111C4DC0" w:rsidR="00000C8C" w:rsidRPr="005F3560" w:rsidRDefault="00000C8C" w:rsidP="00000C8C">
      <w:pPr>
        <w:tabs>
          <w:tab w:val="left" w:pos="3029"/>
        </w:tabs>
        <w:spacing w:line="240" w:lineRule="auto"/>
        <w:ind w:right="6" w:firstLine="567"/>
        <w:rPr>
          <w:b/>
          <w:sz w:val="24"/>
          <w:szCs w:val="24"/>
        </w:rPr>
      </w:pPr>
      <w:bookmarkStart w:id="49" w:name="_Toc124426212"/>
      <w:r w:rsidRPr="005F3560">
        <w:rPr>
          <w:b/>
          <w:sz w:val="24"/>
          <w:szCs w:val="24"/>
        </w:rPr>
        <w:t> Числовые и буквенные выражения</w:t>
      </w:r>
      <w:bookmarkEnd w:id="49"/>
      <w:r w:rsidRPr="005F3560">
        <w:rPr>
          <w:b/>
          <w:sz w:val="24"/>
          <w:szCs w:val="24"/>
        </w:rPr>
        <w:t>.</w:t>
      </w:r>
    </w:p>
    <w:p w14:paraId="4DBA1AF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14:paraId="77AA6956"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признаками делимости, раскладывать натуральные числа на простые множители.</w:t>
      </w:r>
    </w:p>
    <w:p w14:paraId="5F97EF58"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Пользоваться масштабом, составлять пропорции и отношения. </w:t>
      </w:r>
    </w:p>
    <w:p w14:paraId="62C5DA69"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14:paraId="5B58C70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неизвестный компонент равенства.</w:t>
      </w:r>
    </w:p>
    <w:p w14:paraId="77D781E6" w14:textId="275B8987" w:rsidR="00000C8C" w:rsidRPr="005F3560" w:rsidRDefault="00000C8C" w:rsidP="00000C8C">
      <w:pPr>
        <w:tabs>
          <w:tab w:val="left" w:pos="3029"/>
        </w:tabs>
        <w:spacing w:line="240" w:lineRule="auto"/>
        <w:ind w:right="6" w:firstLine="567"/>
        <w:rPr>
          <w:b/>
          <w:sz w:val="24"/>
          <w:szCs w:val="24"/>
        </w:rPr>
      </w:pPr>
      <w:bookmarkStart w:id="50" w:name="_Toc124426213"/>
      <w:r w:rsidRPr="005F3560">
        <w:rPr>
          <w:b/>
          <w:sz w:val="24"/>
          <w:szCs w:val="24"/>
        </w:rPr>
        <w:t>Решение текстовых задач</w:t>
      </w:r>
      <w:bookmarkEnd w:id="50"/>
      <w:r w:rsidRPr="005F3560">
        <w:rPr>
          <w:b/>
          <w:sz w:val="24"/>
          <w:szCs w:val="24"/>
        </w:rPr>
        <w:t>.</w:t>
      </w:r>
    </w:p>
    <w:p w14:paraId="219F3D28"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многошаговые текстовые задачи арифметическим способом.</w:t>
      </w:r>
    </w:p>
    <w:p w14:paraId="74F9F0E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вязанные с отношением, пропорциональностью величин, процентами, решать три основные задачи на дроби и проценты.</w:t>
      </w:r>
    </w:p>
    <w:p w14:paraId="339B07A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14:paraId="5D80C3A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оставлять буквенные выражения по условию задачи.</w:t>
      </w:r>
    </w:p>
    <w:p w14:paraId="2FDF4D9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14:paraId="24B064DC"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ять информацию с помощью таблиц, линейной и столбчатой диаграмм.</w:t>
      </w:r>
    </w:p>
    <w:p w14:paraId="1E1A1EF2" w14:textId="53DB363F" w:rsidR="00000C8C" w:rsidRPr="005F3560" w:rsidRDefault="00000C8C" w:rsidP="00000C8C">
      <w:pPr>
        <w:tabs>
          <w:tab w:val="left" w:pos="3029"/>
        </w:tabs>
        <w:spacing w:line="240" w:lineRule="auto"/>
        <w:ind w:right="6" w:firstLine="567"/>
        <w:rPr>
          <w:b/>
          <w:sz w:val="24"/>
          <w:szCs w:val="24"/>
        </w:rPr>
      </w:pPr>
      <w:bookmarkStart w:id="51" w:name="_Toc124426214"/>
      <w:r w:rsidRPr="005F3560">
        <w:rPr>
          <w:b/>
          <w:sz w:val="24"/>
          <w:szCs w:val="24"/>
        </w:rPr>
        <w:t>Наглядная геометрия</w:t>
      </w:r>
      <w:bookmarkEnd w:id="51"/>
      <w:r w:rsidRPr="005F3560">
        <w:rPr>
          <w:b/>
          <w:sz w:val="24"/>
          <w:szCs w:val="24"/>
        </w:rPr>
        <w:t>.</w:t>
      </w:r>
    </w:p>
    <w:p w14:paraId="6B21E74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14:paraId="0EB285E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14:paraId="71C8CE1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14:paraId="3F97C90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14:paraId="3D0929F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14:paraId="239C3A6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используя чертёжные инструменты, расстояния: между двумя точками, от точки до прямой, длину пути на квадратной сетке.</w:t>
      </w:r>
    </w:p>
    <w:p w14:paraId="3B787DE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14:paraId="188382A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на моделях и изображениях пирамиду, конус, цилиндр, использовать терминологию: вершина, ребро, грань, основание, развёртка.</w:t>
      </w:r>
    </w:p>
    <w:p w14:paraId="08390CA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на клетчатой бумаге прямоугольный параллелепипед.</w:t>
      </w:r>
    </w:p>
    <w:p w14:paraId="0FA81CEC"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Вычислять объём прямоугольного параллелепипеда, куба, пользоваться основными единицами измерения объёма; </w:t>
      </w:r>
    </w:p>
    <w:p w14:paraId="2B8826FE" w14:textId="404F4B54" w:rsidR="005A638C" w:rsidRPr="00251200" w:rsidRDefault="00000C8C" w:rsidP="00251200">
      <w:pPr>
        <w:tabs>
          <w:tab w:val="left" w:pos="3029"/>
        </w:tabs>
        <w:spacing w:line="240" w:lineRule="auto"/>
        <w:ind w:right="6" w:firstLine="567"/>
        <w:rPr>
          <w:sz w:val="24"/>
          <w:szCs w:val="24"/>
        </w:rPr>
      </w:pPr>
      <w:r w:rsidRPr="005F3560">
        <w:rPr>
          <w:sz w:val="24"/>
          <w:szCs w:val="24"/>
        </w:rPr>
        <w:t>Решать несложные задачи на нахождение геометрических ве</w:t>
      </w:r>
      <w:r w:rsidR="00251200">
        <w:rPr>
          <w:sz w:val="24"/>
          <w:szCs w:val="24"/>
        </w:rPr>
        <w:t>личин в практических ситуациях.</w:t>
      </w:r>
    </w:p>
    <w:p w14:paraId="2A30DA5D" w14:textId="62EFFB4A" w:rsidR="004A2AA2" w:rsidRDefault="005F3560" w:rsidP="005F3560">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 xml:space="preserve">Тематическое планирование учебного </w:t>
      </w:r>
      <w:r w:rsidR="004A2AA2">
        <w:rPr>
          <w:rFonts w:eastAsia="Calibri" w:cs="Times New Roman"/>
          <w:b/>
          <w:sz w:val="24"/>
          <w:szCs w:val="24"/>
          <w:lang w:eastAsia="en-US"/>
        </w:rPr>
        <w:t xml:space="preserve">интегрированного </w:t>
      </w:r>
      <w:r w:rsidRPr="005F3560">
        <w:rPr>
          <w:rFonts w:eastAsia="Calibri" w:cs="Times New Roman"/>
          <w:b/>
          <w:sz w:val="24"/>
          <w:szCs w:val="24"/>
          <w:lang w:eastAsia="en-US"/>
        </w:rPr>
        <w:t xml:space="preserve">предмета </w:t>
      </w:r>
    </w:p>
    <w:p w14:paraId="720D3228" w14:textId="5DD8EAEF" w:rsidR="005F3560" w:rsidRPr="005F3560" w:rsidRDefault="005F3560" w:rsidP="005F3560">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w:t>
      </w:r>
      <w:r w:rsidR="004A2AA2">
        <w:rPr>
          <w:rFonts w:eastAsia="Calibri" w:cs="Times New Roman"/>
          <w:b/>
          <w:sz w:val="24"/>
          <w:szCs w:val="24"/>
          <w:lang w:eastAsia="en-US"/>
        </w:rPr>
        <w:t>Математика</w:t>
      </w:r>
      <w:r w:rsidRPr="005F3560">
        <w:rPr>
          <w:rFonts w:eastAsia="Calibri" w:cs="Times New Roman"/>
          <w:b/>
          <w:sz w:val="24"/>
          <w:szCs w:val="24"/>
          <w:lang w:eastAsia="en-US"/>
        </w:rPr>
        <w:t>»</w:t>
      </w:r>
    </w:p>
    <w:p w14:paraId="3999106B" w14:textId="77777777" w:rsidR="005A638C" w:rsidRDefault="005A638C" w:rsidP="005A638C">
      <w:pPr>
        <w:spacing w:line="240" w:lineRule="auto"/>
        <w:ind w:firstLine="709"/>
        <w:contextualSpacing/>
        <w:rPr>
          <w:rFonts w:eastAsia="SchoolBookSanPin" w:cs="Times New Roman"/>
          <w:i/>
          <w:sz w:val="24"/>
          <w:szCs w:val="24"/>
          <w:lang w:eastAsia="en-US"/>
        </w:rPr>
      </w:pPr>
    </w:p>
    <w:p w14:paraId="6F8F41D0" w14:textId="049A96D5"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1C69647E" w14:textId="32F18AB5" w:rsidR="005A638C" w:rsidRP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3D5AF660" w14:textId="3786068B" w:rsidR="005F3560" w:rsidRPr="005F3560" w:rsidRDefault="005F3560" w:rsidP="004A2AA2">
      <w:pPr>
        <w:widowControl w:val="0"/>
        <w:spacing w:line="240" w:lineRule="auto"/>
        <w:ind w:firstLine="709"/>
        <w:rPr>
          <w:rFonts w:eastAsia="SchoolBookSanPin" w:cs="Times New Roman"/>
          <w:sz w:val="24"/>
          <w:szCs w:val="24"/>
          <w:lang w:eastAsia="en-US"/>
        </w:rPr>
      </w:pPr>
      <w:r w:rsidRPr="005F356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5F3560" w:rsidRPr="005F3560" w14:paraId="1D2C3B1D" w14:textId="77777777" w:rsidTr="00C90759">
        <w:trPr>
          <w:trHeight w:val="575"/>
        </w:trPr>
        <w:tc>
          <w:tcPr>
            <w:tcW w:w="993" w:type="dxa"/>
          </w:tcPr>
          <w:p w14:paraId="65AA9C23" w14:textId="77777777" w:rsidR="005F3560" w:rsidRPr="005F3560" w:rsidRDefault="005F3560" w:rsidP="005F3560">
            <w:pPr>
              <w:spacing w:line="240" w:lineRule="auto"/>
              <w:ind w:left="142" w:right="354" w:firstLine="96"/>
              <w:jc w:val="center"/>
              <w:rPr>
                <w:rFonts w:eastAsia="Times New Roman"/>
                <w:sz w:val="24"/>
                <w:szCs w:val="24"/>
                <w:lang w:eastAsia="en-US"/>
              </w:rPr>
            </w:pPr>
            <w:r w:rsidRPr="005F3560">
              <w:rPr>
                <w:rFonts w:eastAsia="Times New Roman"/>
                <w:sz w:val="24"/>
                <w:szCs w:val="24"/>
                <w:lang w:eastAsia="en-US"/>
              </w:rPr>
              <w:t>№</w:t>
            </w:r>
            <w:r w:rsidRPr="005F3560">
              <w:rPr>
                <w:rFonts w:eastAsia="Times New Roman"/>
                <w:spacing w:val="-57"/>
                <w:sz w:val="24"/>
                <w:szCs w:val="24"/>
                <w:lang w:eastAsia="en-US"/>
              </w:rPr>
              <w:t xml:space="preserve"> </w:t>
            </w:r>
            <w:r w:rsidRPr="005F3560">
              <w:rPr>
                <w:rFonts w:eastAsia="Times New Roman"/>
                <w:sz w:val="24"/>
                <w:szCs w:val="24"/>
                <w:lang w:eastAsia="en-US"/>
              </w:rPr>
              <w:t>п/п</w:t>
            </w:r>
          </w:p>
        </w:tc>
        <w:tc>
          <w:tcPr>
            <w:tcW w:w="4394" w:type="dxa"/>
          </w:tcPr>
          <w:p w14:paraId="5D34CDB2" w14:textId="77777777" w:rsidR="005F3560" w:rsidRPr="005F3560" w:rsidRDefault="005F3560" w:rsidP="005F3560">
            <w:pPr>
              <w:spacing w:line="240" w:lineRule="auto"/>
              <w:ind w:left="142" w:firstLine="0"/>
              <w:jc w:val="center"/>
              <w:rPr>
                <w:rFonts w:eastAsia="Times New Roman"/>
                <w:sz w:val="24"/>
                <w:szCs w:val="24"/>
                <w:lang w:eastAsia="en-US"/>
              </w:rPr>
            </w:pPr>
            <w:r w:rsidRPr="005F3560">
              <w:rPr>
                <w:rFonts w:eastAsia="Times New Roman"/>
                <w:sz w:val="24"/>
                <w:szCs w:val="24"/>
                <w:lang w:eastAsia="en-US"/>
              </w:rPr>
              <w:t>Тема</w:t>
            </w:r>
          </w:p>
        </w:tc>
        <w:tc>
          <w:tcPr>
            <w:tcW w:w="2126" w:type="dxa"/>
          </w:tcPr>
          <w:p w14:paraId="4DC3FD7B" w14:textId="77777777" w:rsidR="005F3560" w:rsidRPr="005F3560" w:rsidRDefault="005F3560" w:rsidP="005F3560">
            <w:pPr>
              <w:spacing w:line="240" w:lineRule="auto"/>
              <w:ind w:left="142" w:right="27" w:hanging="72"/>
              <w:jc w:val="center"/>
              <w:rPr>
                <w:rFonts w:eastAsia="Times New Roman"/>
                <w:sz w:val="24"/>
                <w:szCs w:val="24"/>
                <w:lang w:val="ru-RU" w:eastAsia="en-US"/>
              </w:rPr>
            </w:pPr>
            <w:r w:rsidRPr="005F3560">
              <w:rPr>
                <w:rFonts w:eastAsia="Times New Roman"/>
                <w:spacing w:val="-1"/>
                <w:sz w:val="24"/>
                <w:szCs w:val="24"/>
                <w:lang w:val="ru-RU" w:eastAsia="en-US"/>
              </w:rPr>
              <w:t>Количество часов, отводимых на освоение каждой темы</w:t>
            </w:r>
          </w:p>
        </w:tc>
        <w:tc>
          <w:tcPr>
            <w:tcW w:w="2126" w:type="dxa"/>
          </w:tcPr>
          <w:p w14:paraId="72E02D06" w14:textId="77777777" w:rsidR="005F3560" w:rsidRPr="005F3560" w:rsidRDefault="005F3560" w:rsidP="005F3560">
            <w:pPr>
              <w:spacing w:line="240" w:lineRule="auto"/>
              <w:ind w:left="142" w:right="27" w:hanging="72"/>
              <w:jc w:val="center"/>
              <w:rPr>
                <w:rFonts w:eastAsia="Times New Roman"/>
                <w:spacing w:val="-1"/>
                <w:sz w:val="24"/>
                <w:szCs w:val="24"/>
                <w:lang w:eastAsia="en-US"/>
              </w:rPr>
            </w:pPr>
            <w:r w:rsidRPr="005F3560">
              <w:rPr>
                <w:rFonts w:eastAsia="Times New Roman"/>
                <w:spacing w:val="-1"/>
                <w:sz w:val="24"/>
                <w:szCs w:val="24"/>
                <w:lang w:eastAsia="en-US"/>
              </w:rPr>
              <w:t xml:space="preserve">Э(Ц)ОР </w:t>
            </w:r>
          </w:p>
        </w:tc>
      </w:tr>
      <w:tr w:rsidR="005F3560" w:rsidRPr="005F3560" w14:paraId="0755C6A8" w14:textId="77777777" w:rsidTr="004A2AA2">
        <w:trPr>
          <w:trHeight w:val="4639"/>
        </w:trPr>
        <w:tc>
          <w:tcPr>
            <w:tcW w:w="993" w:type="dxa"/>
          </w:tcPr>
          <w:p w14:paraId="44E48BCB" w14:textId="77777777" w:rsidR="005F3560" w:rsidRPr="005F3560" w:rsidRDefault="005F3560" w:rsidP="005F3560">
            <w:pPr>
              <w:spacing w:line="240" w:lineRule="auto"/>
              <w:ind w:left="142" w:firstLine="0"/>
              <w:jc w:val="left"/>
              <w:rPr>
                <w:rFonts w:eastAsia="Times New Roman"/>
                <w:sz w:val="24"/>
                <w:szCs w:val="24"/>
                <w:lang w:eastAsia="en-US"/>
              </w:rPr>
            </w:pPr>
            <w:r w:rsidRPr="005F3560">
              <w:rPr>
                <w:rFonts w:eastAsia="Times New Roman"/>
                <w:sz w:val="24"/>
                <w:szCs w:val="24"/>
                <w:lang w:eastAsia="en-US"/>
              </w:rPr>
              <w:t>1.</w:t>
            </w:r>
          </w:p>
        </w:tc>
        <w:tc>
          <w:tcPr>
            <w:tcW w:w="4394" w:type="dxa"/>
          </w:tcPr>
          <w:p w14:paraId="6C7E793E" w14:textId="0D95405D" w:rsidR="004A2AA2" w:rsidRDefault="004A2AA2" w:rsidP="004A2AA2">
            <w:pPr>
              <w:ind w:firstLine="0"/>
              <w:rPr>
                <w:rFonts w:eastAsia="OfficinaSansBoldITC"/>
                <w:sz w:val="24"/>
                <w:szCs w:val="28"/>
                <w:lang w:val="ru-RU" w:eastAsia="en-US"/>
              </w:rPr>
            </w:pPr>
            <w:r>
              <w:rPr>
                <w:rFonts w:eastAsia="OfficinaSansBoldITC"/>
                <w:sz w:val="24"/>
                <w:szCs w:val="28"/>
                <w:lang w:val="ru-RU" w:eastAsia="en-US"/>
              </w:rPr>
              <w:t xml:space="preserve">   5 класс</w:t>
            </w:r>
          </w:p>
          <w:p w14:paraId="667239D6" w14:textId="1D053993" w:rsidR="004A2AA2" w:rsidRPr="004A2AA2" w:rsidRDefault="004A2AA2" w:rsidP="004A2AA2">
            <w:pPr>
              <w:ind w:firstLine="0"/>
              <w:rPr>
                <w:rFonts w:eastAsia="OfficinaSansBoldITC"/>
                <w:sz w:val="24"/>
                <w:szCs w:val="28"/>
                <w:lang w:val="ru-RU" w:eastAsia="en-US"/>
              </w:rPr>
            </w:pPr>
            <w:r>
              <w:rPr>
                <w:rFonts w:eastAsia="OfficinaSansBoldITC"/>
                <w:sz w:val="24"/>
                <w:szCs w:val="28"/>
                <w:lang w:val="ru-RU" w:eastAsia="en-US"/>
              </w:rPr>
              <w:t xml:space="preserve"> </w:t>
            </w:r>
            <w:r w:rsidRPr="004A2AA2">
              <w:rPr>
                <w:rFonts w:eastAsia="OfficinaSansBoldITC"/>
                <w:sz w:val="24"/>
                <w:szCs w:val="28"/>
                <w:lang w:val="ru-RU" w:eastAsia="en-US"/>
              </w:rPr>
              <w:t>146.4.2.1.</w:t>
            </w:r>
            <w:r w:rsidRPr="004A2AA2">
              <w:rPr>
                <w:rFonts w:eastAsia="OfficinaSansBoldITC"/>
                <w:sz w:val="24"/>
                <w:szCs w:val="28"/>
                <w:lang w:eastAsia="en-US"/>
              </w:rPr>
              <w:t> </w:t>
            </w:r>
            <w:r w:rsidRPr="004A2AA2">
              <w:rPr>
                <w:rFonts w:eastAsia="OfficinaSansBoldITC"/>
                <w:sz w:val="24"/>
                <w:szCs w:val="28"/>
                <w:lang w:val="ru-RU" w:eastAsia="en-US"/>
              </w:rPr>
              <w:t>Натуральные числа и нуль.</w:t>
            </w:r>
          </w:p>
          <w:p w14:paraId="4721C18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туральное число. Ряд натуральных чисел. Число 0. Изображение натуральных чисел точками на координатной (числовой) прямой.</w:t>
            </w:r>
          </w:p>
          <w:p w14:paraId="750B0CE5"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зиционная система счисления. Римская нумерация как пример непозиционной системы счисления. Десятичная система счисления.</w:t>
            </w:r>
          </w:p>
          <w:p w14:paraId="43FAA2C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равнение натуральных чисел, сравнение натуральных чисел с нулём. Способы сравнения. Округление натуральных чисел.</w:t>
            </w:r>
          </w:p>
          <w:p w14:paraId="01429FCE"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14:paraId="73F9659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спользование букв для обозначения неизвестного компонента и записи свойств арифметических действий.</w:t>
            </w:r>
          </w:p>
          <w:p w14:paraId="41BA73AC"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разложение на множители. Простые и составные числа. Признаки делимости на 2, 5, 10, 3, 9. Деление с остатком.</w:t>
            </w:r>
          </w:p>
          <w:p w14:paraId="28F46693"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тепень с натуральным показателем. Запись числа в виде суммы разрядных слагаемых.</w:t>
            </w:r>
          </w:p>
          <w:p w14:paraId="430FEE1E"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14:paraId="552ED12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2.</w:t>
            </w:r>
            <w:r w:rsidRPr="004A2AA2">
              <w:rPr>
                <w:rFonts w:eastAsia="OfficinaSansBoldITC"/>
                <w:sz w:val="24"/>
                <w:szCs w:val="28"/>
                <w:lang w:eastAsia="en-US"/>
              </w:rPr>
              <w:t> </w:t>
            </w:r>
            <w:r w:rsidRPr="004A2AA2">
              <w:rPr>
                <w:rFonts w:eastAsia="OfficinaSansBoldITC"/>
                <w:sz w:val="24"/>
                <w:szCs w:val="28"/>
                <w:lang w:val="ru-RU" w:eastAsia="en-US"/>
              </w:rPr>
              <w:t>Дроби.</w:t>
            </w:r>
          </w:p>
          <w:p w14:paraId="0019F633"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14:paraId="7F06A4C4"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и вычитание дробей. Умножение и деление дробей, взаимно-обратные дроби. Нахождение части целого и целого по его части.</w:t>
            </w:r>
          </w:p>
          <w:p w14:paraId="3CEBF3C8"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14:paraId="42F41B98"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Арифметические действия с десятичными дробями. Округление десятичных дробей.</w:t>
            </w:r>
          </w:p>
          <w:p w14:paraId="29D36B30"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3.</w:t>
            </w:r>
            <w:r w:rsidRPr="004A2AA2">
              <w:rPr>
                <w:rFonts w:eastAsia="OfficinaSansBoldITC"/>
                <w:sz w:val="24"/>
                <w:szCs w:val="28"/>
                <w:lang w:eastAsia="en-US"/>
              </w:rPr>
              <w:t> </w:t>
            </w:r>
            <w:r w:rsidRPr="004A2AA2">
              <w:rPr>
                <w:rFonts w:eastAsia="OfficinaSansBoldITC"/>
                <w:sz w:val="24"/>
                <w:szCs w:val="28"/>
                <w:lang w:val="ru-RU" w:eastAsia="en-US"/>
              </w:rPr>
              <w:t>Решение текстовых задач.</w:t>
            </w:r>
          </w:p>
          <w:p w14:paraId="2EC3E98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14:paraId="2CE2B8C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14:paraId="10D6C6B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основных задач на дроби.</w:t>
            </w:r>
          </w:p>
          <w:p w14:paraId="1A9224F6"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в виде таблиц, столбчатых диаграмм.</w:t>
            </w:r>
          </w:p>
          <w:p w14:paraId="73A0B9F8"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4.</w:t>
            </w:r>
            <w:r w:rsidRPr="004A2AA2">
              <w:rPr>
                <w:rFonts w:eastAsia="OfficinaSansBoldITC"/>
                <w:sz w:val="24"/>
                <w:szCs w:val="28"/>
                <w:lang w:eastAsia="en-US"/>
              </w:rPr>
              <w:t> </w:t>
            </w:r>
            <w:r w:rsidRPr="004A2AA2">
              <w:rPr>
                <w:rFonts w:eastAsia="OfficinaSansBoldITC"/>
                <w:sz w:val="24"/>
                <w:szCs w:val="28"/>
                <w:lang w:val="ru-RU" w:eastAsia="en-US"/>
              </w:rPr>
              <w:t>Наглядная геометрия.</w:t>
            </w:r>
          </w:p>
          <w:p w14:paraId="780B5FAB"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14:paraId="676217A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лина отрезка, метрические единицы длины. Длина ломаной, периметр многоугольника. Измерение и построение углов с помощью транспортира.</w:t>
            </w:r>
          </w:p>
          <w:p w14:paraId="39318D13"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многоугольник, прямоугольник, квадрат, треугольник, о равенстве фигур.</w:t>
            </w:r>
          </w:p>
          <w:p w14:paraId="3CFDE8F8"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14:paraId="73DF4E7A"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14:paraId="58D29D19"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14:paraId="508C2E21" w14:textId="755D4455" w:rsidR="005F3560"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ъём прямоугольного параллелепипеда, куба. Единицы измерения объёма.</w:t>
            </w:r>
          </w:p>
        </w:tc>
        <w:tc>
          <w:tcPr>
            <w:tcW w:w="2126" w:type="dxa"/>
            <w:vMerge w:val="restart"/>
          </w:tcPr>
          <w:p w14:paraId="1DEC8A99" w14:textId="77777777"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68DC310" w14:textId="77777777"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5780E81F" w14:textId="77777777"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4A2AA2" w:rsidRPr="005F3560" w14:paraId="4EF2217A" w14:textId="77777777" w:rsidTr="00C90759">
        <w:trPr>
          <w:trHeight w:val="2227"/>
        </w:trPr>
        <w:tc>
          <w:tcPr>
            <w:tcW w:w="993" w:type="dxa"/>
          </w:tcPr>
          <w:p w14:paraId="75F08B13" w14:textId="77777777" w:rsidR="004A2AA2" w:rsidRPr="00F32A5A" w:rsidRDefault="004A2AA2" w:rsidP="005F3560">
            <w:pPr>
              <w:spacing w:line="240" w:lineRule="auto"/>
              <w:ind w:left="142" w:firstLine="0"/>
              <w:jc w:val="left"/>
              <w:rPr>
                <w:rFonts w:eastAsia="Times New Roman"/>
                <w:sz w:val="24"/>
                <w:szCs w:val="24"/>
                <w:lang w:val="ru-RU" w:eastAsia="en-US"/>
              </w:rPr>
            </w:pPr>
          </w:p>
        </w:tc>
        <w:tc>
          <w:tcPr>
            <w:tcW w:w="4394" w:type="dxa"/>
          </w:tcPr>
          <w:p w14:paraId="7F5FD7A6" w14:textId="77777777" w:rsidR="004A2AA2" w:rsidRDefault="004A2AA2" w:rsidP="005F3560">
            <w:pPr>
              <w:ind w:firstLine="0"/>
              <w:rPr>
                <w:rFonts w:eastAsia="OfficinaSansBoldITC"/>
                <w:sz w:val="24"/>
                <w:szCs w:val="28"/>
                <w:lang w:val="ru-RU" w:eastAsia="en-US"/>
              </w:rPr>
            </w:pPr>
            <w:r>
              <w:rPr>
                <w:rFonts w:eastAsia="OfficinaSansBoldITC"/>
                <w:sz w:val="24"/>
                <w:szCs w:val="28"/>
                <w:lang w:val="ru-RU" w:eastAsia="en-US"/>
              </w:rPr>
              <w:t>6 класс</w:t>
            </w:r>
          </w:p>
          <w:p w14:paraId="11D84E4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1. Натуральные числа.</w:t>
            </w:r>
          </w:p>
          <w:p w14:paraId="323EFEF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14:paraId="35C8EE8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наибольший общий делитель и наименьшее общее кратное. Делимость суммы и произведения. Деление с остатком.</w:t>
            </w:r>
          </w:p>
          <w:p w14:paraId="78746B5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2. Дроби.</w:t>
            </w:r>
          </w:p>
          <w:p w14:paraId="2547CE5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14:paraId="4EC2B2E5"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тношение. Деление в данном отношении. Масштаб, пропорция. Применение пропорций при решении задач.</w:t>
            </w:r>
          </w:p>
          <w:p w14:paraId="1E55E13F"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14:paraId="5FAEF07F"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3. Положительные и отрицательные числа.</w:t>
            </w:r>
          </w:p>
          <w:p w14:paraId="554D2455"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14:paraId="0B77B5D0"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14:paraId="0A86936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4. Буквенные выражения.</w:t>
            </w:r>
          </w:p>
          <w:p w14:paraId="67D0A729"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14:paraId="4AA9AF34"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5. Решение текстовых задач.</w:t>
            </w:r>
          </w:p>
          <w:p w14:paraId="6AB3398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w:t>
            </w:r>
          </w:p>
          <w:p w14:paraId="78B2CF80"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14:paraId="7ECF4B1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вязанных с отношением, пропорциональностью величин, процентами; решение основных задач на дроби и проценты.</w:t>
            </w:r>
          </w:p>
          <w:p w14:paraId="717FEF3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ценка и прикидка, округление результата. Составление буквенных выражений по условию задачи.</w:t>
            </w:r>
          </w:p>
          <w:p w14:paraId="54081C2B"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с помощью таблиц и диаграмм. Столбчатые диаграммы: чтение и построение. Чтение круговых диаграмм.</w:t>
            </w:r>
          </w:p>
          <w:p w14:paraId="562D70B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6. Наглядная геометрия.</w:t>
            </w:r>
          </w:p>
          <w:p w14:paraId="284A072E"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14:paraId="3B023C5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14:paraId="5FD28EA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14:paraId="2BB798D3"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14:paraId="3D6EAFAB"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имметрия: центральная, осевая и зеркальная симметрии.</w:t>
            </w:r>
          </w:p>
          <w:p w14:paraId="5A5604DE"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строение симметричных фигур.</w:t>
            </w:r>
          </w:p>
          <w:p w14:paraId="3105990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14:paraId="281446F3" w14:textId="3ECBABD5"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нятие объёма, единицы измерения объёма. Объём прямоугольного параллелепипеда, куба.</w:t>
            </w:r>
          </w:p>
        </w:tc>
        <w:tc>
          <w:tcPr>
            <w:tcW w:w="2126" w:type="dxa"/>
          </w:tcPr>
          <w:p w14:paraId="2CF2933F" w14:textId="77777777" w:rsidR="004A2AA2" w:rsidRPr="005F3560" w:rsidRDefault="004A2AA2" w:rsidP="005F3560">
            <w:pPr>
              <w:spacing w:line="240" w:lineRule="auto"/>
              <w:ind w:firstLine="0"/>
              <w:jc w:val="center"/>
              <w:rPr>
                <w:rFonts w:eastAsia="Times New Roman"/>
                <w:i/>
                <w:sz w:val="24"/>
                <w:szCs w:val="24"/>
                <w:lang w:eastAsia="en-US"/>
              </w:rPr>
            </w:pPr>
          </w:p>
        </w:tc>
        <w:tc>
          <w:tcPr>
            <w:tcW w:w="2126" w:type="dxa"/>
          </w:tcPr>
          <w:p w14:paraId="7107AFDA" w14:textId="77777777" w:rsidR="004A2AA2" w:rsidRPr="005F3560" w:rsidRDefault="004A2AA2" w:rsidP="005F3560">
            <w:pPr>
              <w:spacing w:line="240" w:lineRule="auto"/>
              <w:ind w:firstLine="0"/>
              <w:jc w:val="center"/>
              <w:rPr>
                <w:rFonts w:eastAsia="Times New Roman"/>
                <w:i/>
                <w:sz w:val="24"/>
                <w:szCs w:val="24"/>
                <w:lang w:eastAsia="en-US"/>
              </w:rPr>
            </w:pPr>
          </w:p>
        </w:tc>
      </w:tr>
    </w:tbl>
    <w:p w14:paraId="7E4F0D97" w14:textId="503F32E6" w:rsidR="005F3560" w:rsidRDefault="005F3560" w:rsidP="005F3560">
      <w:pPr>
        <w:tabs>
          <w:tab w:val="left" w:pos="3029"/>
          <w:tab w:val="left" w:pos="3097"/>
        </w:tabs>
        <w:spacing w:line="240" w:lineRule="auto"/>
        <w:ind w:right="6" w:firstLine="567"/>
        <w:rPr>
          <w:b/>
          <w:sz w:val="24"/>
          <w:szCs w:val="24"/>
        </w:rPr>
      </w:pPr>
    </w:p>
    <w:p w14:paraId="3BAA25BB" w14:textId="472F388E" w:rsidR="005F3560" w:rsidRDefault="005F3560" w:rsidP="004A2AA2">
      <w:pPr>
        <w:tabs>
          <w:tab w:val="left" w:pos="3029"/>
        </w:tabs>
        <w:spacing w:line="240" w:lineRule="auto"/>
        <w:ind w:right="6" w:firstLine="0"/>
        <w:rPr>
          <w:b/>
          <w:sz w:val="24"/>
          <w:szCs w:val="24"/>
        </w:rPr>
      </w:pPr>
    </w:p>
    <w:p w14:paraId="79997035" w14:textId="3379F9B2" w:rsidR="00251200" w:rsidRDefault="00251200" w:rsidP="004A2AA2">
      <w:pPr>
        <w:tabs>
          <w:tab w:val="left" w:pos="3029"/>
        </w:tabs>
        <w:spacing w:line="240" w:lineRule="auto"/>
        <w:ind w:right="6" w:firstLine="0"/>
        <w:rPr>
          <w:b/>
          <w:sz w:val="24"/>
          <w:szCs w:val="24"/>
        </w:rPr>
      </w:pPr>
    </w:p>
    <w:p w14:paraId="696CEBB1" w14:textId="4B26A48E" w:rsidR="00251200" w:rsidRDefault="00251200" w:rsidP="004A2AA2">
      <w:pPr>
        <w:tabs>
          <w:tab w:val="left" w:pos="3029"/>
        </w:tabs>
        <w:spacing w:line="240" w:lineRule="auto"/>
        <w:ind w:right="6" w:firstLine="0"/>
        <w:rPr>
          <w:b/>
          <w:sz w:val="24"/>
          <w:szCs w:val="24"/>
        </w:rPr>
      </w:pPr>
    </w:p>
    <w:p w14:paraId="2483BD85" w14:textId="30EC039A" w:rsidR="00251200" w:rsidRDefault="00251200" w:rsidP="004A2AA2">
      <w:pPr>
        <w:tabs>
          <w:tab w:val="left" w:pos="3029"/>
        </w:tabs>
        <w:spacing w:line="240" w:lineRule="auto"/>
        <w:ind w:right="6" w:firstLine="0"/>
        <w:rPr>
          <w:b/>
          <w:sz w:val="24"/>
          <w:szCs w:val="24"/>
        </w:rPr>
      </w:pPr>
    </w:p>
    <w:p w14:paraId="6953041C" w14:textId="77777777" w:rsidR="00251200" w:rsidRDefault="00251200" w:rsidP="004A2AA2">
      <w:pPr>
        <w:tabs>
          <w:tab w:val="left" w:pos="3029"/>
        </w:tabs>
        <w:spacing w:line="240" w:lineRule="auto"/>
        <w:ind w:right="6" w:firstLine="0"/>
        <w:rPr>
          <w:b/>
          <w:sz w:val="24"/>
          <w:szCs w:val="24"/>
        </w:rPr>
      </w:pPr>
    </w:p>
    <w:p w14:paraId="50D96EE2" w14:textId="0A874AC9" w:rsidR="00251200" w:rsidRDefault="00251200" w:rsidP="004A2AA2">
      <w:pPr>
        <w:tabs>
          <w:tab w:val="left" w:pos="3029"/>
        </w:tabs>
        <w:spacing w:line="240" w:lineRule="auto"/>
        <w:ind w:right="6" w:firstLine="0"/>
        <w:rPr>
          <w:b/>
          <w:sz w:val="24"/>
          <w:szCs w:val="24"/>
        </w:rPr>
      </w:pPr>
    </w:p>
    <w:p w14:paraId="034CC6DB" w14:textId="77777777" w:rsidR="00251200" w:rsidRDefault="00251200" w:rsidP="004A2AA2">
      <w:pPr>
        <w:tabs>
          <w:tab w:val="left" w:pos="3029"/>
        </w:tabs>
        <w:spacing w:line="240" w:lineRule="auto"/>
        <w:ind w:right="6" w:firstLine="0"/>
        <w:rPr>
          <w:b/>
          <w:sz w:val="24"/>
          <w:szCs w:val="24"/>
        </w:rPr>
      </w:pPr>
    </w:p>
    <w:p w14:paraId="1BDD36BA" w14:textId="4F260A0B" w:rsidR="00251200" w:rsidRDefault="00251200" w:rsidP="00251200">
      <w:pPr>
        <w:pStyle w:val="ac"/>
        <w:numPr>
          <w:ilvl w:val="2"/>
          <w:numId w:val="1"/>
        </w:numPr>
        <w:tabs>
          <w:tab w:val="left" w:pos="1276"/>
        </w:tabs>
        <w:spacing w:line="240" w:lineRule="auto"/>
        <w:ind w:left="0" w:right="6" w:firstLine="709"/>
        <w:jc w:val="center"/>
        <w:rPr>
          <w:b/>
          <w:sz w:val="24"/>
          <w:szCs w:val="24"/>
        </w:rPr>
      </w:pPr>
      <w:r>
        <w:rPr>
          <w:b/>
          <w:sz w:val="24"/>
          <w:szCs w:val="24"/>
        </w:rPr>
        <w:t>Р</w:t>
      </w:r>
      <w:r w:rsidR="00000C8C" w:rsidRPr="00251200">
        <w:rPr>
          <w:b/>
          <w:sz w:val="24"/>
          <w:szCs w:val="24"/>
        </w:rPr>
        <w:t>абочая программа учебного курса «Алгебра» в 7–9 классах</w:t>
      </w:r>
    </w:p>
    <w:p w14:paraId="1B5386D8" w14:textId="77777777" w:rsidR="00251200" w:rsidRDefault="00251200" w:rsidP="00251200">
      <w:pPr>
        <w:pStyle w:val="ac"/>
        <w:tabs>
          <w:tab w:val="left" w:pos="3029"/>
        </w:tabs>
        <w:spacing w:line="240" w:lineRule="auto"/>
        <w:ind w:left="709" w:right="6" w:firstLine="0"/>
        <w:jc w:val="center"/>
        <w:rPr>
          <w:b/>
          <w:sz w:val="24"/>
          <w:szCs w:val="24"/>
        </w:rPr>
      </w:pPr>
    </w:p>
    <w:p w14:paraId="693D9446" w14:textId="79083515" w:rsidR="005F3560" w:rsidRPr="005F3560" w:rsidRDefault="005F3560" w:rsidP="00251200">
      <w:pPr>
        <w:pStyle w:val="ac"/>
        <w:tabs>
          <w:tab w:val="left" w:pos="3029"/>
        </w:tabs>
        <w:spacing w:line="240" w:lineRule="auto"/>
        <w:ind w:left="709" w:right="6" w:firstLine="0"/>
        <w:jc w:val="center"/>
        <w:rPr>
          <w:b/>
          <w:sz w:val="24"/>
          <w:szCs w:val="24"/>
        </w:rPr>
      </w:pPr>
      <w:r>
        <w:rPr>
          <w:b/>
          <w:sz w:val="24"/>
          <w:szCs w:val="24"/>
        </w:rPr>
        <w:t>Пояснительная записка</w:t>
      </w:r>
    </w:p>
    <w:p w14:paraId="3E2CA8F9" w14:textId="168DD0FE" w:rsidR="00000C8C" w:rsidRPr="00701F82" w:rsidRDefault="00000C8C" w:rsidP="005F3560">
      <w:pPr>
        <w:tabs>
          <w:tab w:val="left" w:pos="3029"/>
        </w:tabs>
        <w:spacing w:line="240" w:lineRule="auto"/>
        <w:ind w:right="6" w:firstLine="567"/>
        <w:rPr>
          <w:sz w:val="24"/>
          <w:szCs w:val="24"/>
        </w:rPr>
      </w:pPr>
      <w:r w:rsidRPr="005F3560">
        <w:rPr>
          <w:sz w:val="24"/>
          <w:szCs w:val="24"/>
        </w:rPr>
        <w:t>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w:t>
      </w:r>
      <w:r w:rsidRPr="00701F82">
        <w:rPr>
          <w:sz w:val="24"/>
          <w:szCs w:val="24"/>
        </w:rPr>
        <w:t>нципа обучения.</w:t>
      </w:r>
    </w:p>
    <w:p w14:paraId="525B3225" w14:textId="69DBB8E7" w:rsidR="00000C8C" w:rsidRPr="00701F82" w:rsidRDefault="00000C8C" w:rsidP="00000C8C">
      <w:pPr>
        <w:tabs>
          <w:tab w:val="left" w:pos="3029"/>
        </w:tabs>
        <w:spacing w:line="240" w:lineRule="auto"/>
        <w:ind w:right="6" w:firstLine="567"/>
        <w:rPr>
          <w:sz w:val="24"/>
          <w:szCs w:val="24"/>
        </w:rPr>
      </w:pPr>
      <w:r w:rsidRPr="00701F82">
        <w:rPr>
          <w:sz w:val="24"/>
          <w:szCs w:val="24"/>
        </w:rPr>
        <w:t>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14:paraId="0F9F9F8B" w14:textId="5F8F5349"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14:paraId="79B852C3" w14:textId="416BFFFE"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14:paraId="2F4BF6AE" w14:textId="68C88F44"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14:paraId="10434429" w14:textId="7CB62094" w:rsidR="00000C8C" w:rsidRPr="00701F82" w:rsidRDefault="00000C8C" w:rsidP="00000C8C">
      <w:pPr>
        <w:tabs>
          <w:tab w:val="left" w:pos="3029"/>
        </w:tabs>
        <w:spacing w:line="240" w:lineRule="auto"/>
        <w:ind w:right="6" w:firstLine="567"/>
        <w:rPr>
          <w:sz w:val="24"/>
          <w:szCs w:val="24"/>
        </w:rPr>
      </w:pPr>
      <w:r w:rsidRPr="00701F82">
        <w:rPr>
          <w:sz w:val="24"/>
          <w:szCs w:val="24"/>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14:paraId="7F9A8F4A" w14:textId="27E51788" w:rsidR="00000C8C" w:rsidRPr="00701F82" w:rsidRDefault="00701F82" w:rsidP="00000C8C">
      <w:pPr>
        <w:tabs>
          <w:tab w:val="left" w:pos="3029"/>
        </w:tabs>
        <w:spacing w:line="240" w:lineRule="auto"/>
        <w:ind w:right="6" w:firstLine="567"/>
        <w:rPr>
          <w:sz w:val="24"/>
          <w:szCs w:val="24"/>
        </w:rPr>
      </w:pPr>
      <w:r w:rsidRPr="00701F82">
        <w:rPr>
          <w:sz w:val="24"/>
          <w:szCs w:val="24"/>
        </w:rPr>
        <w:t>Общее количество часов на освоение учебного предмета определяется учебным планом на текущий учебный год.</w:t>
      </w:r>
    </w:p>
    <w:p w14:paraId="40678000" w14:textId="77777777" w:rsidR="00701F82" w:rsidRPr="00000C8C" w:rsidRDefault="00701F82" w:rsidP="00000C8C">
      <w:pPr>
        <w:tabs>
          <w:tab w:val="left" w:pos="3029"/>
        </w:tabs>
        <w:spacing w:line="240" w:lineRule="auto"/>
        <w:ind w:right="6" w:firstLine="567"/>
        <w:rPr>
          <w:color w:val="FF0000"/>
          <w:sz w:val="24"/>
          <w:szCs w:val="24"/>
        </w:rPr>
      </w:pPr>
    </w:p>
    <w:p w14:paraId="67780523" w14:textId="3326FF3C" w:rsidR="00000C8C" w:rsidRPr="00701F82" w:rsidRDefault="00701F82" w:rsidP="00701F82">
      <w:pPr>
        <w:tabs>
          <w:tab w:val="left" w:pos="3029"/>
        </w:tabs>
        <w:spacing w:line="240" w:lineRule="auto"/>
        <w:ind w:right="6" w:firstLine="567"/>
        <w:jc w:val="center"/>
        <w:rPr>
          <w:b/>
          <w:sz w:val="24"/>
          <w:szCs w:val="24"/>
        </w:rPr>
      </w:pPr>
      <w:bookmarkStart w:id="52" w:name="_Toc124426220"/>
      <w:r w:rsidRPr="00701F82">
        <w:rPr>
          <w:b/>
          <w:sz w:val="24"/>
          <w:szCs w:val="24"/>
        </w:rPr>
        <w:t>Содержание обучения в 7 классе</w:t>
      </w:r>
    </w:p>
    <w:p w14:paraId="026A0847" w14:textId="12ABA848"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2"/>
      <w:r w:rsidRPr="00701F82">
        <w:rPr>
          <w:b/>
          <w:sz w:val="24"/>
          <w:szCs w:val="24"/>
        </w:rPr>
        <w:t>.</w:t>
      </w:r>
    </w:p>
    <w:p w14:paraId="38CC493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14:paraId="10225A8B"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14:paraId="10F8458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ение признаков делимости, разложение на множители натуральных чисел.</w:t>
      </w:r>
    </w:p>
    <w:p w14:paraId="1F8F8337"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альные зависимости, в том числе прямая и обратная пропорциональности.</w:t>
      </w:r>
    </w:p>
    <w:p w14:paraId="5FA9998A" w14:textId="5485E689" w:rsidR="00000C8C" w:rsidRPr="00701F82" w:rsidRDefault="00000C8C" w:rsidP="00000C8C">
      <w:pPr>
        <w:tabs>
          <w:tab w:val="left" w:pos="3029"/>
        </w:tabs>
        <w:spacing w:line="240" w:lineRule="auto"/>
        <w:ind w:right="6" w:firstLine="567"/>
        <w:rPr>
          <w:b/>
          <w:sz w:val="24"/>
          <w:szCs w:val="24"/>
        </w:rPr>
      </w:pPr>
      <w:bookmarkStart w:id="53" w:name="_Toc124426221"/>
      <w:r w:rsidRPr="00701F82">
        <w:rPr>
          <w:b/>
          <w:sz w:val="24"/>
          <w:szCs w:val="24"/>
        </w:rPr>
        <w:t>Алгебраические выражения</w:t>
      </w:r>
      <w:bookmarkEnd w:id="53"/>
      <w:r w:rsidRPr="00701F82">
        <w:rPr>
          <w:b/>
          <w:sz w:val="24"/>
          <w:szCs w:val="24"/>
        </w:rPr>
        <w:t>.</w:t>
      </w:r>
    </w:p>
    <w:p w14:paraId="087424B1"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14:paraId="6AB060C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войства степени с натуральным показателем.</w:t>
      </w:r>
    </w:p>
    <w:p w14:paraId="0B7EBC1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14:paraId="1803995A" w14:textId="41D92D81" w:rsidR="00000C8C" w:rsidRPr="00701F82" w:rsidRDefault="00000C8C" w:rsidP="00000C8C">
      <w:pPr>
        <w:tabs>
          <w:tab w:val="left" w:pos="3029"/>
        </w:tabs>
        <w:spacing w:line="240" w:lineRule="auto"/>
        <w:ind w:right="6" w:firstLine="567"/>
        <w:rPr>
          <w:b/>
          <w:sz w:val="24"/>
          <w:szCs w:val="24"/>
        </w:rPr>
      </w:pPr>
      <w:bookmarkStart w:id="54" w:name="_Toc124426222"/>
      <w:r w:rsidRPr="00701F82">
        <w:rPr>
          <w:b/>
          <w:sz w:val="24"/>
          <w:szCs w:val="24"/>
        </w:rPr>
        <w:t>Уравнения</w:t>
      </w:r>
      <w:bookmarkEnd w:id="54"/>
      <w:r w:rsidRPr="00701F82">
        <w:rPr>
          <w:b/>
          <w:sz w:val="24"/>
          <w:szCs w:val="24"/>
        </w:rPr>
        <w:t xml:space="preserve"> и неравенства.</w:t>
      </w:r>
    </w:p>
    <w:p w14:paraId="5D1ECBF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корень уравнения, правила преобразования уравнения, равносильность уравнений.</w:t>
      </w:r>
    </w:p>
    <w:p w14:paraId="01848EE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14:paraId="556A7C7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14:paraId="7135F7E9" w14:textId="65192F71"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p>
    <w:p w14:paraId="3E7495A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оордината точки на прямой. Числовые промежутки. Расстояние между двумя точками координатной прямой.</w:t>
      </w:r>
    </w:p>
    <w:p w14:paraId="199E6384" w14:textId="0699EF75"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Прямоугольная система координат, оси </w:t>
      </w:r>
      <w:r w:rsidRPr="00701F82">
        <w:rPr>
          <w:i/>
          <w:sz w:val="24"/>
          <w:szCs w:val="24"/>
          <w:lang w:val="en-US"/>
        </w:rPr>
        <w:t>Ox</w:t>
      </w:r>
      <w:r w:rsidRPr="00701F82">
        <w:rPr>
          <w:i/>
          <w:sz w:val="24"/>
          <w:szCs w:val="24"/>
        </w:rPr>
        <w:t xml:space="preserve"> </w:t>
      </w:r>
      <w:r w:rsidRPr="00701F82">
        <w:rPr>
          <w:sz w:val="24"/>
          <w:szCs w:val="24"/>
        </w:rPr>
        <w:t xml:space="preserve">и </w:t>
      </w:r>
      <w:r w:rsidRPr="00701F82">
        <w:rPr>
          <w:i/>
          <w:sz w:val="24"/>
          <w:szCs w:val="24"/>
          <w:lang w:val="en-US"/>
        </w:rPr>
        <w:t>Oy</w:t>
      </w:r>
      <w:r w:rsidRPr="00701F82">
        <w:rPr>
          <w:sz w:val="24"/>
          <w:szCs w:val="24"/>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Графическое решение линейных уравнений и систем линейных уравнений.</w:t>
      </w:r>
    </w:p>
    <w:p w14:paraId="06A7BE59" w14:textId="77777777" w:rsidR="00701F82" w:rsidRPr="00701F82" w:rsidRDefault="00701F82" w:rsidP="00000C8C">
      <w:pPr>
        <w:tabs>
          <w:tab w:val="left" w:pos="3029"/>
        </w:tabs>
        <w:spacing w:line="240" w:lineRule="auto"/>
        <w:ind w:right="6" w:firstLine="567"/>
        <w:rPr>
          <w:sz w:val="24"/>
          <w:szCs w:val="24"/>
        </w:rPr>
      </w:pPr>
      <w:bookmarkStart w:id="55" w:name="_Toc124426224"/>
    </w:p>
    <w:p w14:paraId="65D4739A" w14:textId="77777777" w:rsidR="00B34051" w:rsidRDefault="00B34051" w:rsidP="00701F82">
      <w:pPr>
        <w:tabs>
          <w:tab w:val="left" w:pos="3029"/>
        </w:tabs>
        <w:spacing w:line="240" w:lineRule="auto"/>
        <w:ind w:right="6" w:firstLine="567"/>
        <w:jc w:val="center"/>
        <w:rPr>
          <w:b/>
          <w:sz w:val="24"/>
          <w:szCs w:val="24"/>
        </w:rPr>
      </w:pPr>
    </w:p>
    <w:p w14:paraId="3D32B6B4" w14:textId="77777777" w:rsidR="00B34051" w:rsidRDefault="00B34051" w:rsidP="00701F82">
      <w:pPr>
        <w:tabs>
          <w:tab w:val="left" w:pos="3029"/>
        </w:tabs>
        <w:spacing w:line="240" w:lineRule="auto"/>
        <w:ind w:right="6" w:firstLine="567"/>
        <w:jc w:val="center"/>
        <w:rPr>
          <w:b/>
          <w:sz w:val="24"/>
          <w:szCs w:val="24"/>
        </w:rPr>
      </w:pPr>
    </w:p>
    <w:p w14:paraId="095D06D9" w14:textId="77777777" w:rsidR="00B34051" w:rsidRDefault="00B34051" w:rsidP="00701F82">
      <w:pPr>
        <w:tabs>
          <w:tab w:val="left" w:pos="3029"/>
        </w:tabs>
        <w:spacing w:line="240" w:lineRule="auto"/>
        <w:ind w:right="6" w:firstLine="567"/>
        <w:jc w:val="center"/>
        <w:rPr>
          <w:b/>
          <w:sz w:val="24"/>
          <w:szCs w:val="24"/>
        </w:rPr>
      </w:pPr>
    </w:p>
    <w:p w14:paraId="6C5C80BD" w14:textId="58ECA404" w:rsidR="00000C8C" w:rsidRPr="00701F82" w:rsidRDefault="00701F82" w:rsidP="00701F82">
      <w:pPr>
        <w:tabs>
          <w:tab w:val="left" w:pos="3029"/>
        </w:tabs>
        <w:spacing w:line="240" w:lineRule="auto"/>
        <w:ind w:right="6" w:firstLine="567"/>
        <w:jc w:val="center"/>
        <w:rPr>
          <w:b/>
          <w:sz w:val="24"/>
          <w:szCs w:val="24"/>
        </w:rPr>
      </w:pPr>
      <w:r w:rsidRPr="00701F82">
        <w:rPr>
          <w:b/>
          <w:sz w:val="24"/>
          <w:szCs w:val="24"/>
        </w:rPr>
        <w:t>Содержание обучения в 8 классе</w:t>
      </w:r>
    </w:p>
    <w:p w14:paraId="6C508127" w14:textId="77777777" w:rsidR="00701F82" w:rsidRDefault="00701F82" w:rsidP="00000C8C">
      <w:pPr>
        <w:tabs>
          <w:tab w:val="left" w:pos="3029"/>
        </w:tabs>
        <w:spacing w:line="240" w:lineRule="auto"/>
        <w:ind w:right="6" w:firstLine="567"/>
        <w:rPr>
          <w:color w:val="FF0000"/>
          <w:sz w:val="24"/>
          <w:szCs w:val="24"/>
        </w:rPr>
      </w:pPr>
    </w:p>
    <w:p w14:paraId="33C3BEEF" w14:textId="5B4E77A3"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5"/>
      <w:r w:rsidRPr="00701F82">
        <w:rPr>
          <w:b/>
          <w:sz w:val="24"/>
          <w:szCs w:val="24"/>
        </w:rPr>
        <w:t>.</w:t>
      </w:r>
    </w:p>
    <w:p w14:paraId="77809C6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14:paraId="1BFE1E5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епень с целым показателем и её свойства. Стандартная запись числа.</w:t>
      </w:r>
    </w:p>
    <w:p w14:paraId="7EDF15DE" w14:textId="6A04245D" w:rsidR="00000C8C" w:rsidRPr="00701F82" w:rsidRDefault="00000C8C" w:rsidP="00000C8C">
      <w:pPr>
        <w:tabs>
          <w:tab w:val="left" w:pos="3029"/>
        </w:tabs>
        <w:spacing w:line="240" w:lineRule="auto"/>
        <w:ind w:right="6" w:firstLine="567"/>
        <w:rPr>
          <w:b/>
          <w:sz w:val="24"/>
          <w:szCs w:val="24"/>
        </w:rPr>
      </w:pPr>
      <w:bookmarkStart w:id="56" w:name="_Toc124426225"/>
      <w:r w:rsidRPr="00701F82">
        <w:rPr>
          <w:b/>
          <w:sz w:val="24"/>
          <w:szCs w:val="24"/>
        </w:rPr>
        <w:t>Алгебраические выражения</w:t>
      </w:r>
      <w:bookmarkEnd w:id="56"/>
      <w:r w:rsidRPr="00701F82">
        <w:rPr>
          <w:b/>
          <w:sz w:val="24"/>
          <w:szCs w:val="24"/>
        </w:rPr>
        <w:t>.</w:t>
      </w:r>
    </w:p>
    <w:p w14:paraId="4F56E82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трёхчлен, разложение квадратного трёхчлена на множители.</w:t>
      </w:r>
    </w:p>
    <w:p w14:paraId="5415CA02"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14:paraId="62F38963" w14:textId="1BAF9854" w:rsidR="00000C8C" w:rsidRPr="00701F82" w:rsidRDefault="00000C8C" w:rsidP="00000C8C">
      <w:pPr>
        <w:tabs>
          <w:tab w:val="left" w:pos="3029"/>
        </w:tabs>
        <w:spacing w:line="240" w:lineRule="auto"/>
        <w:ind w:right="6" w:firstLine="567"/>
        <w:rPr>
          <w:b/>
          <w:sz w:val="24"/>
          <w:szCs w:val="24"/>
        </w:rPr>
      </w:pPr>
      <w:bookmarkStart w:id="57" w:name="_Toc124426226"/>
      <w:r w:rsidRPr="00701F82">
        <w:rPr>
          <w:b/>
          <w:sz w:val="24"/>
          <w:szCs w:val="24"/>
        </w:rPr>
        <w:t>Уравнения и неравенства</w:t>
      </w:r>
      <w:bookmarkEnd w:id="57"/>
      <w:r w:rsidRPr="00701F82">
        <w:rPr>
          <w:b/>
          <w:sz w:val="24"/>
          <w:szCs w:val="24"/>
        </w:rPr>
        <w:t>.</w:t>
      </w:r>
    </w:p>
    <w:p w14:paraId="33EA92E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14:paraId="4913608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14:paraId="076AA0AB"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14:paraId="20A2652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14:paraId="110EBF38" w14:textId="1B80999B" w:rsidR="00000C8C" w:rsidRPr="00701F82" w:rsidRDefault="00000C8C" w:rsidP="00000C8C">
      <w:pPr>
        <w:tabs>
          <w:tab w:val="left" w:pos="3029"/>
        </w:tabs>
        <w:spacing w:line="240" w:lineRule="auto"/>
        <w:ind w:right="6" w:firstLine="567"/>
        <w:rPr>
          <w:b/>
          <w:sz w:val="24"/>
          <w:szCs w:val="24"/>
        </w:rPr>
      </w:pPr>
      <w:bookmarkStart w:id="58" w:name="_Toc124426227"/>
      <w:r w:rsidRPr="00701F82">
        <w:rPr>
          <w:b/>
          <w:sz w:val="24"/>
          <w:szCs w:val="24"/>
        </w:rPr>
        <w:t>Функции</w:t>
      </w:r>
      <w:bookmarkEnd w:id="58"/>
      <w:r w:rsidRPr="00701F82">
        <w:rPr>
          <w:b/>
          <w:sz w:val="24"/>
          <w:szCs w:val="24"/>
        </w:rPr>
        <w:t>.</w:t>
      </w:r>
    </w:p>
    <w:p w14:paraId="7DCA701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онятие функции. Область определения и множество значений функции. Способы задания функций.</w:t>
      </w:r>
    </w:p>
    <w:p w14:paraId="5A3B8E7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График функции. Чтение свойств функции по её графику. Примеры графиков функций, отражающих реальные процессы.</w:t>
      </w:r>
    </w:p>
    <w:p w14:paraId="39D4DF78" w14:textId="15093E56"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Функции, описывающие прямую и обратную пропорциональные зависимости, их графики. Функции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2</w:t>
      </w:r>
      <w:r w:rsidRPr="00701F82">
        <w:rPr>
          <w:i/>
          <w:sz w:val="24"/>
          <w:szCs w:val="24"/>
        </w:rPr>
        <w:t xml:space="preserve">,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3</w:t>
      </w:r>
      <w:r w:rsidRPr="00701F82">
        <w:rPr>
          <w:i/>
          <w:sz w:val="24"/>
          <w:szCs w:val="24"/>
        </w:rPr>
        <w:t xml:space="preserve">, </w:t>
      </w:r>
      <w:r w:rsidRPr="00701F82">
        <w:rPr>
          <w:i/>
          <w:sz w:val="24"/>
          <w:szCs w:val="24"/>
          <w:lang w:val="en-US"/>
        </w:rPr>
        <w:t>y</w:t>
      </w:r>
      <w:r w:rsidRPr="00701F82">
        <w:rPr>
          <w:i/>
          <w:sz w:val="24"/>
          <w:szCs w:val="24"/>
        </w:rPr>
        <w:t xml:space="preserve"> =</w:t>
      </w:r>
      <m:oMath>
        <m:rad>
          <m:radPr>
            <m:degHide m:val="1"/>
            <m:ctrlPr>
              <w:rPr>
                <w:rFonts w:ascii="Cambria Math" w:hAnsi="Cambria Math"/>
                <w:i/>
                <w:sz w:val="24"/>
                <w:szCs w:val="24"/>
              </w:rPr>
            </m:ctrlPr>
          </m:radPr>
          <m:deg/>
          <m:e>
            <m:r>
              <w:rPr>
                <w:rFonts w:ascii="Cambria Math" w:hAnsi="Cambria Math"/>
                <w:sz w:val="24"/>
                <w:szCs w:val="24"/>
              </w:rPr>
              <m:t>x</m:t>
            </m:r>
          </m:e>
        </m:rad>
      </m:oMath>
      <w:r w:rsidRPr="00701F82">
        <w:rPr>
          <w:i/>
          <w:sz w:val="24"/>
          <w:szCs w:val="24"/>
        </w:rPr>
        <w:t xml:space="preserve">, </w:t>
      </w:r>
      <w:r w:rsidRPr="00701F82">
        <w:rPr>
          <w:i/>
          <w:sz w:val="24"/>
          <w:szCs w:val="24"/>
          <w:lang w:val="en-US"/>
        </w:rPr>
        <w:t>y</w:t>
      </w:r>
      <w:r w:rsidRPr="00701F82">
        <w:rPr>
          <w:i/>
          <w:sz w:val="24"/>
          <w:szCs w:val="24"/>
        </w:rPr>
        <w:t>=|</w:t>
      </w:r>
      <w:r w:rsidRPr="00701F82">
        <w:rPr>
          <w:i/>
          <w:sz w:val="24"/>
          <w:szCs w:val="24"/>
          <w:lang w:val="en-US"/>
        </w:rPr>
        <w:t>x</w:t>
      </w:r>
      <w:r w:rsidRPr="00701F82">
        <w:rPr>
          <w:i/>
          <w:sz w:val="24"/>
          <w:szCs w:val="24"/>
        </w:rPr>
        <w:t>|</w:t>
      </w:r>
      <w:r w:rsidRPr="00701F82">
        <w:rPr>
          <w:sz w:val="24"/>
          <w:szCs w:val="24"/>
        </w:rPr>
        <w:t>. Графическое решение уравнений и систем уравнений.</w:t>
      </w:r>
    </w:p>
    <w:p w14:paraId="307C9CBC" w14:textId="77777777" w:rsidR="00701F82" w:rsidRPr="00701F82" w:rsidRDefault="00701F82" w:rsidP="00000C8C">
      <w:pPr>
        <w:tabs>
          <w:tab w:val="left" w:pos="3029"/>
        </w:tabs>
        <w:spacing w:line="240" w:lineRule="auto"/>
        <w:ind w:right="6" w:firstLine="567"/>
        <w:rPr>
          <w:sz w:val="24"/>
          <w:szCs w:val="24"/>
        </w:rPr>
      </w:pPr>
      <w:bookmarkStart w:id="59" w:name="_Toc124426229"/>
    </w:p>
    <w:p w14:paraId="368DC494" w14:textId="58FA466B" w:rsidR="00000C8C" w:rsidRPr="00701F82" w:rsidRDefault="00701F82" w:rsidP="00701F82">
      <w:pPr>
        <w:tabs>
          <w:tab w:val="left" w:pos="3029"/>
        </w:tabs>
        <w:spacing w:line="240" w:lineRule="auto"/>
        <w:ind w:right="6" w:firstLine="567"/>
        <w:jc w:val="center"/>
        <w:rPr>
          <w:b/>
          <w:sz w:val="24"/>
          <w:szCs w:val="24"/>
        </w:rPr>
      </w:pPr>
      <w:r w:rsidRPr="00701F82">
        <w:rPr>
          <w:b/>
          <w:sz w:val="24"/>
          <w:szCs w:val="24"/>
        </w:rPr>
        <w:t>Содержание обучения в 9 классе</w:t>
      </w:r>
    </w:p>
    <w:p w14:paraId="253AA893" w14:textId="77777777" w:rsidR="00701F82" w:rsidRPr="00701F82" w:rsidRDefault="00701F82" w:rsidP="00000C8C">
      <w:pPr>
        <w:tabs>
          <w:tab w:val="left" w:pos="3029"/>
        </w:tabs>
        <w:spacing w:line="240" w:lineRule="auto"/>
        <w:ind w:right="6" w:firstLine="567"/>
        <w:rPr>
          <w:sz w:val="24"/>
          <w:szCs w:val="24"/>
        </w:rPr>
      </w:pPr>
    </w:p>
    <w:p w14:paraId="77BB2E44" w14:textId="112DCDBE"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9"/>
      <w:r w:rsidRPr="00701F82">
        <w:rPr>
          <w:b/>
          <w:sz w:val="24"/>
          <w:szCs w:val="24"/>
        </w:rPr>
        <w:t>.</w:t>
      </w:r>
    </w:p>
    <w:p w14:paraId="62EAD200"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14:paraId="6587280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равнение действительных чисел, арифметические действия с действительными числами.</w:t>
      </w:r>
    </w:p>
    <w:p w14:paraId="0D17B98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змеры объектов окружающего мира, длительность процессов в окружающем мире.</w:t>
      </w:r>
    </w:p>
    <w:p w14:paraId="6235958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ближённое значение величины, точность приближения. Округление чисел. Прикидка и оценка результатов вычислений.</w:t>
      </w:r>
    </w:p>
    <w:p w14:paraId="3CB77228" w14:textId="4C874973" w:rsidR="00000C8C" w:rsidRPr="00701F82" w:rsidRDefault="00000C8C" w:rsidP="00000C8C">
      <w:pPr>
        <w:tabs>
          <w:tab w:val="left" w:pos="3029"/>
        </w:tabs>
        <w:spacing w:line="240" w:lineRule="auto"/>
        <w:ind w:right="6" w:firstLine="567"/>
        <w:rPr>
          <w:b/>
          <w:sz w:val="24"/>
          <w:szCs w:val="24"/>
        </w:rPr>
      </w:pPr>
      <w:bookmarkStart w:id="60" w:name="_Toc124426230"/>
      <w:r w:rsidRPr="00701F82">
        <w:rPr>
          <w:b/>
          <w:sz w:val="24"/>
          <w:szCs w:val="24"/>
        </w:rPr>
        <w:t>Уравнения и неравенства</w:t>
      </w:r>
      <w:bookmarkEnd w:id="60"/>
      <w:r w:rsidRPr="00701F82">
        <w:rPr>
          <w:b/>
          <w:sz w:val="24"/>
          <w:szCs w:val="24"/>
        </w:rPr>
        <w:t>.</w:t>
      </w:r>
    </w:p>
    <w:p w14:paraId="64A32EE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Решение уравнений, сводящихся к линейным.</w:t>
      </w:r>
    </w:p>
    <w:p w14:paraId="634AA9C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14:paraId="426140E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дробно-рациональных уравнений. Решение текстовых задач алгебраическим методом.</w:t>
      </w:r>
    </w:p>
    <w:p w14:paraId="28034AB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14:paraId="2156FB52"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14:paraId="20F4374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w:t>
      </w:r>
    </w:p>
    <w:p w14:paraId="53F98B5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14:paraId="27645032" w14:textId="005CAC28" w:rsidR="00000C8C" w:rsidRPr="00701F82" w:rsidRDefault="00000C8C" w:rsidP="00000C8C">
      <w:pPr>
        <w:tabs>
          <w:tab w:val="left" w:pos="3029"/>
        </w:tabs>
        <w:spacing w:line="240" w:lineRule="auto"/>
        <w:ind w:right="6" w:firstLine="567"/>
        <w:rPr>
          <w:b/>
          <w:sz w:val="24"/>
          <w:szCs w:val="24"/>
        </w:rPr>
      </w:pPr>
      <w:bookmarkStart w:id="61" w:name="_Toc124426231"/>
      <w:r w:rsidRPr="00701F82">
        <w:rPr>
          <w:b/>
          <w:sz w:val="24"/>
          <w:szCs w:val="24"/>
        </w:rPr>
        <w:t>Функции</w:t>
      </w:r>
      <w:bookmarkEnd w:id="61"/>
      <w:r w:rsidRPr="00701F82">
        <w:rPr>
          <w:b/>
          <w:sz w:val="24"/>
          <w:szCs w:val="24"/>
        </w:rPr>
        <w:t>.</w:t>
      </w:r>
    </w:p>
    <w:p w14:paraId="4E6546B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ичная функция, её график и свойства. Парабола, координаты вершины параболы, ось симметрии параболы.</w:t>
      </w:r>
    </w:p>
    <w:p w14:paraId="1E577975" w14:textId="63E8B2DE"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Графики функций: </w:t>
      </w:r>
      <m:oMath>
        <m:r>
          <m:rPr>
            <m:scr m:val="script"/>
          </m:rPr>
          <w:rPr>
            <w:rFonts w:ascii="Cambria Math" w:hAnsi="Cambria Math"/>
            <w:sz w:val="24"/>
            <w:szCs w:val="24"/>
          </w:rPr>
          <m:t>у= k</m:t>
        </m:r>
        <m:r>
          <w:rPr>
            <w:rFonts w:ascii="Cambria Math" w:hAnsi="Cambria Math"/>
            <w:sz w:val="24"/>
            <w:szCs w:val="24"/>
          </w:rPr>
          <m:t xml:space="preserve">x, y= </m:t>
        </m:r>
        <m:r>
          <m:rPr>
            <m:scr m:val="script"/>
          </m:rPr>
          <w:rPr>
            <w:rFonts w:ascii="Cambria Math" w:hAnsi="Cambria Math"/>
            <w:sz w:val="24"/>
            <w:szCs w:val="24"/>
          </w:rPr>
          <m:t>k</m:t>
        </m:r>
        <m:r>
          <w:rPr>
            <w:rFonts w:ascii="Cambria Math" w:hAnsi="Cambria Math"/>
            <w:sz w:val="24"/>
            <w:szCs w:val="24"/>
          </w:rPr>
          <m:t xml:space="preserve">x+b, 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x|</m:t>
        </m:r>
      </m:oMath>
      <w:r w:rsidRPr="00701F82">
        <w:rPr>
          <w:sz w:val="24"/>
          <w:szCs w:val="24"/>
        </w:rPr>
        <w:t>, и их свойства.</w:t>
      </w:r>
    </w:p>
    <w:p w14:paraId="1CDB4B35" w14:textId="6B437ACE" w:rsidR="00000C8C" w:rsidRPr="00701F82" w:rsidRDefault="00000C8C" w:rsidP="00000C8C">
      <w:pPr>
        <w:tabs>
          <w:tab w:val="left" w:pos="3029"/>
        </w:tabs>
        <w:spacing w:line="240" w:lineRule="auto"/>
        <w:ind w:right="6" w:firstLine="567"/>
        <w:rPr>
          <w:b/>
          <w:sz w:val="24"/>
          <w:szCs w:val="24"/>
        </w:rPr>
      </w:pPr>
      <w:bookmarkStart w:id="62" w:name="_Toc124426232"/>
      <w:r w:rsidRPr="00701F82">
        <w:rPr>
          <w:b/>
          <w:sz w:val="24"/>
          <w:szCs w:val="24"/>
        </w:rPr>
        <w:t>Числовые последовательности</w:t>
      </w:r>
      <w:bookmarkEnd w:id="62"/>
      <w:r w:rsidRPr="00701F82">
        <w:rPr>
          <w:b/>
          <w:sz w:val="24"/>
          <w:szCs w:val="24"/>
        </w:rPr>
        <w:t xml:space="preserve"> и прогрессии.</w:t>
      </w:r>
    </w:p>
    <w:p w14:paraId="23E0F19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Понятие числовой последовательности. Задание последовательности рекуррентной формулой и формулой </w:t>
      </w:r>
      <w:r w:rsidRPr="00701F82">
        <w:rPr>
          <w:i/>
          <w:sz w:val="24"/>
          <w:szCs w:val="24"/>
          <w:lang w:val="en-US"/>
        </w:rPr>
        <w:t>n</w:t>
      </w:r>
      <w:r w:rsidRPr="00701F82">
        <w:rPr>
          <w:sz w:val="24"/>
          <w:szCs w:val="24"/>
        </w:rPr>
        <w:t>-го члена.</w:t>
      </w:r>
    </w:p>
    <w:p w14:paraId="07A116A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Арифметическая и геометрическая прогрессии. Формулы </w:t>
      </w:r>
      <w:r w:rsidRPr="00701F82">
        <w:rPr>
          <w:i/>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i/>
          <w:sz w:val="24"/>
          <w:szCs w:val="24"/>
          <w:lang w:val="en-US"/>
        </w:rPr>
        <w:t>n</w:t>
      </w:r>
      <w:r w:rsidRPr="00701F82">
        <w:rPr>
          <w:i/>
          <w:sz w:val="24"/>
          <w:szCs w:val="24"/>
        </w:rPr>
        <w:t xml:space="preserve"> </w:t>
      </w:r>
      <w:r w:rsidRPr="00701F82">
        <w:rPr>
          <w:sz w:val="24"/>
          <w:szCs w:val="24"/>
        </w:rPr>
        <w:t>членов.</w:t>
      </w:r>
    </w:p>
    <w:p w14:paraId="49EFEF7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14:paraId="777FFE67" w14:textId="77777777" w:rsidR="00BC0740" w:rsidRDefault="00BC0740" w:rsidP="00701F82">
      <w:pPr>
        <w:tabs>
          <w:tab w:val="left" w:pos="3029"/>
        </w:tabs>
        <w:spacing w:line="240" w:lineRule="auto"/>
        <w:ind w:right="6" w:firstLine="567"/>
        <w:jc w:val="center"/>
        <w:rPr>
          <w:b/>
          <w:sz w:val="24"/>
          <w:szCs w:val="24"/>
        </w:rPr>
      </w:pPr>
    </w:p>
    <w:p w14:paraId="14C2BBC4" w14:textId="2224C400" w:rsidR="00000C8C" w:rsidRPr="00701F82" w:rsidRDefault="00000C8C" w:rsidP="00701F82">
      <w:pPr>
        <w:tabs>
          <w:tab w:val="left" w:pos="3029"/>
        </w:tabs>
        <w:spacing w:line="240" w:lineRule="auto"/>
        <w:ind w:right="6" w:firstLine="567"/>
        <w:jc w:val="center"/>
        <w:rPr>
          <w:b/>
          <w:sz w:val="24"/>
          <w:szCs w:val="24"/>
        </w:rPr>
      </w:pPr>
      <w:r w:rsidRPr="00701F82">
        <w:rPr>
          <w:b/>
          <w:sz w:val="24"/>
          <w:szCs w:val="24"/>
        </w:rPr>
        <w:t>Предметные результаты освоения про</w:t>
      </w:r>
      <w:r w:rsidR="00701F82" w:rsidRPr="00701F82">
        <w:rPr>
          <w:b/>
          <w:sz w:val="24"/>
          <w:szCs w:val="24"/>
        </w:rPr>
        <w:t>граммы учебного курса «Алгебра»</w:t>
      </w:r>
    </w:p>
    <w:p w14:paraId="7487E82B" w14:textId="77777777" w:rsidR="00701F82" w:rsidRPr="00701F82" w:rsidRDefault="00701F82" w:rsidP="00000C8C">
      <w:pPr>
        <w:tabs>
          <w:tab w:val="left" w:pos="3029"/>
        </w:tabs>
        <w:spacing w:line="240" w:lineRule="auto"/>
        <w:ind w:right="6" w:firstLine="567"/>
        <w:rPr>
          <w:sz w:val="24"/>
          <w:szCs w:val="24"/>
        </w:rPr>
      </w:pPr>
      <w:bookmarkStart w:id="63" w:name="_Toc124426234"/>
    </w:p>
    <w:p w14:paraId="0DAA1AA2" w14:textId="0E588235"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7 классе.</w:t>
      </w:r>
    </w:p>
    <w:p w14:paraId="51CC76D1" w14:textId="22558A95" w:rsidR="00000C8C" w:rsidRPr="00701F82" w:rsidRDefault="00000C8C" w:rsidP="00000C8C">
      <w:pPr>
        <w:tabs>
          <w:tab w:val="left" w:pos="3029"/>
        </w:tabs>
        <w:spacing w:line="240" w:lineRule="auto"/>
        <w:ind w:right="6" w:firstLine="567"/>
        <w:rPr>
          <w:b/>
          <w:sz w:val="24"/>
          <w:szCs w:val="24"/>
        </w:rPr>
      </w:pPr>
      <w:bookmarkStart w:id="64" w:name="_Toc124426235"/>
      <w:bookmarkEnd w:id="63"/>
      <w:r w:rsidRPr="00701F82">
        <w:rPr>
          <w:b/>
          <w:sz w:val="24"/>
          <w:szCs w:val="24"/>
        </w:rPr>
        <w:t>Числа и вычисления</w:t>
      </w:r>
      <w:bookmarkEnd w:id="64"/>
      <w:r w:rsidRPr="00701F82">
        <w:rPr>
          <w:b/>
          <w:sz w:val="24"/>
          <w:szCs w:val="24"/>
        </w:rPr>
        <w:t>.</w:t>
      </w:r>
    </w:p>
    <w:p w14:paraId="2BF7121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сочетая устные и письменные приёмы, арифметические действия с рациональными числами.</w:t>
      </w:r>
    </w:p>
    <w:p w14:paraId="407D878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14:paraId="2AC4D5A1"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14:paraId="5C4452E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числа.</w:t>
      </w:r>
    </w:p>
    <w:p w14:paraId="442E85A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числа.</w:t>
      </w:r>
    </w:p>
    <w:p w14:paraId="47CAF21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14:paraId="4FB58D8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изнаки делимости, разложение на множители натуральных чисел.</w:t>
      </w:r>
    </w:p>
    <w:p w14:paraId="030370F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3610EC40" w14:textId="19F5455D" w:rsidR="00000C8C" w:rsidRPr="00701F82" w:rsidRDefault="00000C8C" w:rsidP="00000C8C">
      <w:pPr>
        <w:tabs>
          <w:tab w:val="left" w:pos="3029"/>
        </w:tabs>
        <w:spacing w:line="240" w:lineRule="auto"/>
        <w:ind w:right="6" w:firstLine="567"/>
        <w:rPr>
          <w:b/>
          <w:sz w:val="24"/>
          <w:szCs w:val="24"/>
        </w:rPr>
      </w:pPr>
      <w:bookmarkStart w:id="65" w:name="_Toc124426236"/>
      <w:r w:rsidRPr="00701F82">
        <w:rPr>
          <w:b/>
          <w:sz w:val="24"/>
          <w:szCs w:val="24"/>
        </w:rPr>
        <w:t>Алгебраические выражения</w:t>
      </w:r>
      <w:bookmarkEnd w:id="65"/>
      <w:r w:rsidRPr="00701F82">
        <w:rPr>
          <w:b/>
          <w:sz w:val="24"/>
          <w:szCs w:val="24"/>
        </w:rPr>
        <w:t>.</w:t>
      </w:r>
    </w:p>
    <w:p w14:paraId="42442227"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алгебраическую терминологию и символику, применять её в процессе освоения учебного материала.</w:t>
      </w:r>
    </w:p>
    <w:p w14:paraId="4ADF06E9"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буквенных выражений при заданных значениях переменных.</w:t>
      </w:r>
    </w:p>
    <w:p w14:paraId="69190331"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еобразования целого выражения в многочлен приведением подобных слагаемых, раскрытием скобок.</w:t>
      </w:r>
    </w:p>
    <w:p w14:paraId="7F9C53E0"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умножение одночлена на многочлен и многочлена на многочлен, применять формулы квадрата суммы и квадрата разности.</w:t>
      </w:r>
    </w:p>
    <w:p w14:paraId="2B4AB9D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14:paraId="6CC8B53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многочленов для решения различных задач из математики, смежных предметов, из реальной практики.</w:t>
      </w:r>
    </w:p>
    <w:p w14:paraId="6ADDC537"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свойства степеней с натуральными показателями для преобразования выражений.</w:t>
      </w:r>
    </w:p>
    <w:p w14:paraId="58E3CA16" w14:textId="1BED7F52" w:rsidR="00000C8C" w:rsidRPr="00701F82" w:rsidRDefault="00000C8C" w:rsidP="00000C8C">
      <w:pPr>
        <w:tabs>
          <w:tab w:val="left" w:pos="3029"/>
        </w:tabs>
        <w:spacing w:line="240" w:lineRule="auto"/>
        <w:ind w:right="6" w:firstLine="567"/>
        <w:rPr>
          <w:b/>
          <w:sz w:val="24"/>
          <w:szCs w:val="24"/>
        </w:rPr>
      </w:pPr>
      <w:bookmarkStart w:id="66" w:name="_Toc124426237"/>
      <w:r w:rsidRPr="00701F82">
        <w:rPr>
          <w:b/>
          <w:sz w:val="24"/>
          <w:szCs w:val="24"/>
        </w:rPr>
        <w:t>Уравнения и неравенства</w:t>
      </w:r>
      <w:bookmarkEnd w:id="66"/>
      <w:r w:rsidRPr="00701F82">
        <w:rPr>
          <w:b/>
          <w:sz w:val="24"/>
          <w:szCs w:val="24"/>
        </w:rPr>
        <w:t>.</w:t>
      </w:r>
    </w:p>
    <w:p w14:paraId="35CC989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0507AB1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графические методы при решении линейных уравнений и их систем.</w:t>
      </w:r>
    </w:p>
    <w:p w14:paraId="123B1BA0"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одбирать примеры пар чисел, являющихся решением линейного уравнения с двумя переменными.</w:t>
      </w:r>
    </w:p>
    <w:p w14:paraId="009F782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00D25940"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в том числе графически.</w:t>
      </w:r>
    </w:p>
    <w:p w14:paraId="20B6AC3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14:paraId="594CBA07" w14:textId="77777777" w:rsidR="00701F82" w:rsidRDefault="00701F82" w:rsidP="00000C8C">
      <w:pPr>
        <w:tabs>
          <w:tab w:val="left" w:pos="3029"/>
        </w:tabs>
        <w:spacing w:line="240" w:lineRule="auto"/>
        <w:ind w:right="6" w:firstLine="567"/>
        <w:rPr>
          <w:b/>
          <w:sz w:val="24"/>
          <w:szCs w:val="24"/>
        </w:rPr>
      </w:pPr>
      <w:bookmarkStart w:id="67" w:name="_Toc124426238"/>
    </w:p>
    <w:p w14:paraId="395D6D43" w14:textId="77777777" w:rsidR="00701F82" w:rsidRDefault="00701F82" w:rsidP="00000C8C">
      <w:pPr>
        <w:tabs>
          <w:tab w:val="left" w:pos="3029"/>
        </w:tabs>
        <w:spacing w:line="240" w:lineRule="auto"/>
        <w:ind w:right="6" w:firstLine="567"/>
        <w:rPr>
          <w:b/>
          <w:sz w:val="24"/>
          <w:szCs w:val="24"/>
        </w:rPr>
      </w:pPr>
    </w:p>
    <w:p w14:paraId="1AFA8A25" w14:textId="45DC8EC1"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bookmarkEnd w:id="67"/>
      <w:r w:rsidRPr="00701F82">
        <w:rPr>
          <w:b/>
          <w:sz w:val="24"/>
          <w:szCs w:val="24"/>
        </w:rPr>
        <w:t>.</w:t>
      </w:r>
    </w:p>
    <w:p w14:paraId="189280C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14:paraId="4764020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Отмечать в координатной плоскости точки по заданным координатам, строить графики линейных функций. Строить график функции </w:t>
      </w:r>
      <w:r w:rsidRPr="00701F82">
        <w:rPr>
          <w:i/>
          <w:sz w:val="24"/>
          <w:szCs w:val="24"/>
          <w:lang w:val="en-US"/>
        </w:rPr>
        <w:t>y</w:t>
      </w:r>
      <w:r w:rsidRPr="00701F82">
        <w:rPr>
          <w:i/>
          <w:sz w:val="24"/>
          <w:szCs w:val="24"/>
        </w:rPr>
        <w:t xml:space="preserve"> = |х|.</w:t>
      </w:r>
    </w:p>
    <w:p w14:paraId="62AE24D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4DC90681"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е функции по значению её аргумента.</w:t>
      </w:r>
    </w:p>
    <w:p w14:paraId="340B62F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14:paraId="48EFBA61" w14:textId="77777777" w:rsidR="00701F82" w:rsidRPr="00701F82" w:rsidRDefault="00701F82" w:rsidP="00000C8C">
      <w:pPr>
        <w:tabs>
          <w:tab w:val="left" w:pos="3029"/>
        </w:tabs>
        <w:spacing w:line="240" w:lineRule="auto"/>
        <w:ind w:right="6" w:firstLine="567"/>
        <w:rPr>
          <w:b/>
          <w:sz w:val="24"/>
          <w:szCs w:val="24"/>
        </w:rPr>
      </w:pPr>
    </w:p>
    <w:p w14:paraId="33E1AC33" w14:textId="0D2B15CB"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8 классе.</w:t>
      </w:r>
    </w:p>
    <w:p w14:paraId="7397F904" w14:textId="6D1A56AB" w:rsidR="00000C8C" w:rsidRPr="00701F82" w:rsidRDefault="00000C8C" w:rsidP="00000C8C">
      <w:pPr>
        <w:tabs>
          <w:tab w:val="left" w:pos="3029"/>
        </w:tabs>
        <w:spacing w:line="240" w:lineRule="auto"/>
        <w:ind w:right="6" w:firstLine="567"/>
        <w:rPr>
          <w:b/>
          <w:sz w:val="24"/>
          <w:szCs w:val="24"/>
        </w:rPr>
      </w:pPr>
      <w:bookmarkStart w:id="68" w:name="_Toc124426240"/>
      <w:r w:rsidRPr="00701F82">
        <w:rPr>
          <w:b/>
          <w:sz w:val="24"/>
          <w:szCs w:val="24"/>
        </w:rPr>
        <w:t>Числа и вычисления</w:t>
      </w:r>
      <w:bookmarkEnd w:id="68"/>
      <w:r w:rsidRPr="00701F82">
        <w:rPr>
          <w:b/>
          <w:sz w:val="24"/>
          <w:szCs w:val="24"/>
        </w:rPr>
        <w:t>.</w:t>
      </w:r>
    </w:p>
    <w:p w14:paraId="2838FC2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14:paraId="2D2E14A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5BDAEBC9"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записи больших и малых чисел с помощью десятичных дробей и степеней числа 10.</w:t>
      </w:r>
    </w:p>
    <w:p w14:paraId="789462CC" w14:textId="2A20C518" w:rsidR="00000C8C" w:rsidRPr="00701F82" w:rsidRDefault="00000C8C" w:rsidP="00000C8C">
      <w:pPr>
        <w:tabs>
          <w:tab w:val="left" w:pos="3029"/>
        </w:tabs>
        <w:spacing w:line="240" w:lineRule="auto"/>
        <w:ind w:right="6" w:firstLine="567"/>
        <w:rPr>
          <w:b/>
          <w:sz w:val="24"/>
          <w:szCs w:val="24"/>
        </w:rPr>
      </w:pPr>
      <w:bookmarkStart w:id="69" w:name="_Toc124426241"/>
      <w:r w:rsidRPr="00701F82">
        <w:rPr>
          <w:b/>
          <w:sz w:val="24"/>
          <w:szCs w:val="24"/>
        </w:rPr>
        <w:t>Алгебраические выражения</w:t>
      </w:r>
      <w:bookmarkEnd w:id="69"/>
      <w:r w:rsidRPr="00701F82">
        <w:rPr>
          <w:b/>
          <w:sz w:val="24"/>
          <w:szCs w:val="24"/>
        </w:rPr>
        <w:t>.</w:t>
      </w:r>
    </w:p>
    <w:p w14:paraId="6F9F11B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степени с целым показателем, выполнять преобразования выражений, содержащих степени с целым показателем.</w:t>
      </w:r>
    </w:p>
    <w:p w14:paraId="447758A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14:paraId="3190909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складывать квадратный трёхчлен на множители.</w:t>
      </w:r>
    </w:p>
    <w:p w14:paraId="1207410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выражений для решения различных задач из математики, смежных предметов, из реальной практики.</w:t>
      </w:r>
    </w:p>
    <w:p w14:paraId="3B576DE8" w14:textId="3BF593BC" w:rsidR="00000C8C" w:rsidRPr="00701F82" w:rsidRDefault="00000C8C" w:rsidP="00000C8C">
      <w:pPr>
        <w:tabs>
          <w:tab w:val="left" w:pos="3029"/>
        </w:tabs>
        <w:spacing w:line="240" w:lineRule="auto"/>
        <w:ind w:right="6" w:firstLine="567"/>
        <w:rPr>
          <w:b/>
          <w:sz w:val="24"/>
          <w:szCs w:val="24"/>
        </w:rPr>
      </w:pPr>
      <w:bookmarkStart w:id="70" w:name="_Toc124426242"/>
      <w:r w:rsidRPr="00701F82">
        <w:rPr>
          <w:b/>
          <w:sz w:val="24"/>
          <w:szCs w:val="24"/>
        </w:rPr>
        <w:t>Уравнения и неравенства</w:t>
      </w:r>
      <w:bookmarkEnd w:id="70"/>
      <w:r w:rsidRPr="00701F82">
        <w:rPr>
          <w:b/>
          <w:sz w:val="24"/>
          <w:szCs w:val="24"/>
        </w:rPr>
        <w:t>.</w:t>
      </w:r>
    </w:p>
    <w:p w14:paraId="2420437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квадратные уравнения и рациональные уравнения, сводящиеся к ним, системы двух уравнений с двумя переменными.</w:t>
      </w:r>
    </w:p>
    <w:p w14:paraId="04C9BC99"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4A54F72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14:paraId="389B38A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35D997E4" w14:textId="5B5E2AFD" w:rsidR="00000C8C" w:rsidRPr="00701F82" w:rsidRDefault="00000C8C" w:rsidP="00000C8C">
      <w:pPr>
        <w:tabs>
          <w:tab w:val="left" w:pos="3029"/>
        </w:tabs>
        <w:spacing w:line="240" w:lineRule="auto"/>
        <w:ind w:right="6" w:firstLine="567"/>
        <w:rPr>
          <w:b/>
          <w:sz w:val="24"/>
          <w:szCs w:val="24"/>
        </w:rPr>
      </w:pPr>
      <w:bookmarkStart w:id="71" w:name="_Toc124426243"/>
      <w:r w:rsidRPr="00701F82">
        <w:rPr>
          <w:b/>
          <w:sz w:val="24"/>
          <w:szCs w:val="24"/>
        </w:rPr>
        <w:t>Функции</w:t>
      </w:r>
      <w:bookmarkEnd w:id="71"/>
      <w:r w:rsidRPr="00701F82">
        <w:rPr>
          <w:b/>
          <w:sz w:val="24"/>
          <w:szCs w:val="24"/>
        </w:rPr>
        <w:t>.</w:t>
      </w:r>
    </w:p>
    <w:p w14:paraId="77A4E04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0B3C73C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графики элементарных функций вида:</w:t>
      </w:r>
    </w:p>
    <w:p w14:paraId="2931B86A" w14:textId="291BA815" w:rsidR="00000C8C" w:rsidRPr="00701F82" w:rsidRDefault="00000C8C" w:rsidP="00000C8C">
      <w:pPr>
        <w:tabs>
          <w:tab w:val="left" w:pos="3029"/>
        </w:tabs>
        <w:spacing w:line="240" w:lineRule="auto"/>
        <w:ind w:right="6" w:firstLine="567"/>
        <w:rPr>
          <w:sz w:val="24"/>
          <w:szCs w:val="24"/>
        </w:rPr>
      </w:pPr>
      <m:oMath>
        <m:r>
          <w:rPr>
            <w:rFonts w:ascii="Cambria Math" w:hAnsi="Cambria Math"/>
            <w:sz w:val="24"/>
            <w:szCs w:val="24"/>
          </w:rPr>
          <m:t xml:space="preserve">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r w:rsidRPr="00701F82">
        <w:rPr>
          <w:i/>
          <w:sz w:val="24"/>
          <w:szCs w:val="24"/>
        </w:rPr>
        <w:t>,</w:t>
      </w:r>
      <w:r w:rsidRPr="00701F82">
        <w:rPr>
          <w:sz w:val="24"/>
          <w:szCs w:val="24"/>
        </w:rPr>
        <w:t xml:space="preserve"> описывать свойства числовой функции по её графику.</w:t>
      </w:r>
    </w:p>
    <w:p w14:paraId="737C734D" w14:textId="3E691CB0"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9 классе.</w:t>
      </w:r>
    </w:p>
    <w:p w14:paraId="0860450A" w14:textId="7EF46C07" w:rsidR="00000C8C" w:rsidRPr="00701F82" w:rsidRDefault="00000C8C" w:rsidP="00000C8C">
      <w:pPr>
        <w:tabs>
          <w:tab w:val="left" w:pos="3029"/>
        </w:tabs>
        <w:spacing w:line="240" w:lineRule="auto"/>
        <w:ind w:right="6" w:firstLine="567"/>
        <w:rPr>
          <w:b/>
          <w:sz w:val="24"/>
          <w:szCs w:val="24"/>
        </w:rPr>
      </w:pPr>
      <w:bookmarkStart w:id="72" w:name="_Toc124426245"/>
      <w:r w:rsidRPr="00701F82">
        <w:rPr>
          <w:b/>
          <w:sz w:val="24"/>
          <w:szCs w:val="24"/>
        </w:rPr>
        <w:t> Числа и вычисления</w:t>
      </w:r>
      <w:bookmarkEnd w:id="72"/>
      <w:r w:rsidRPr="00701F82">
        <w:rPr>
          <w:b/>
          <w:sz w:val="24"/>
          <w:szCs w:val="24"/>
        </w:rPr>
        <w:t>.</w:t>
      </w:r>
    </w:p>
    <w:p w14:paraId="7045520B"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и иррациональные числа.</w:t>
      </w:r>
    </w:p>
    <w:p w14:paraId="2E695FC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14:paraId="1B8CA28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степеней с целыми показателями и корней, вычислять значения числовых выражений.</w:t>
      </w:r>
    </w:p>
    <w:p w14:paraId="7D43B5D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действительные числа, выполнять прикидку результата вычислений, оценку числовых выражений.</w:t>
      </w:r>
    </w:p>
    <w:p w14:paraId="29A4A831" w14:textId="0EE679D7" w:rsidR="00000C8C" w:rsidRPr="00701F82" w:rsidRDefault="00000C8C" w:rsidP="00000C8C">
      <w:pPr>
        <w:tabs>
          <w:tab w:val="left" w:pos="3029"/>
        </w:tabs>
        <w:spacing w:line="240" w:lineRule="auto"/>
        <w:ind w:right="6" w:firstLine="567"/>
        <w:rPr>
          <w:b/>
          <w:sz w:val="24"/>
          <w:szCs w:val="24"/>
        </w:rPr>
      </w:pPr>
      <w:bookmarkStart w:id="73" w:name="_Toc124426246"/>
      <w:r w:rsidRPr="00701F82">
        <w:rPr>
          <w:b/>
          <w:sz w:val="24"/>
          <w:szCs w:val="24"/>
        </w:rPr>
        <w:t>Уравнения и неравенства</w:t>
      </w:r>
      <w:bookmarkEnd w:id="73"/>
      <w:r w:rsidRPr="00701F82">
        <w:rPr>
          <w:b/>
          <w:sz w:val="24"/>
          <w:szCs w:val="24"/>
        </w:rPr>
        <w:t>.</w:t>
      </w:r>
    </w:p>
    <w:p w14:paraId="2CD52F9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и квадратные уравнения, уравнения, сводящиеся к ним, простейшие дробно-рациональные уравнения.</w:t>
      </w:r>
    </w:p>
    <w:p w14:paraId="098FEB9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14:paraId="714D754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текстовые задачи алгебраическим способом с помощью составления уравнения или системы двух уравнений с двумя переменными.</w:t>
      </w:r>
    </w:p>
    <w:p w14:paraId="439980A2"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72E89E4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14:paraId="610D7C1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5D5F287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еравенства при решении различных задач.</w:t>
      </w:r>
    </w:p>
    <w:p w14:paraId="26A16050" w14:textId="1808DD37" w:rsidR="00000C8C" w:rsidRPr="00701F82" w:rsidRDefault="00000C8C" w:rsidP="00000C8C">
      <w:pPr>
        <w:tabs>
          <w:tab w:val="left" w:pos="3029"/>
        </w:tabs>
        <w:spacing w:line="240" w:lineRule="auto"/>
        <w:ind w:right="6" w:firstLine="567"/>
        <w:rPr>
          <w:b/>
          <w:sz w:val="24"/>
          <w:szCs w:val="24"/>
        </w:rPr>
      </w:pPr>
      <w:bookmarkStart w:id="74" w:name="_Toc124426247"/>
      <w:r w:rsidRPr="00701F82">
        <w:rPr>
          <w:b/>
          <w:sz w:val="24"/>
          <w:szCs w:val="24"/>
        </w:rPr>
        <w:t>Функции</w:t>
      </w:r>
      <w:bookmarkEnd w:id="74"/>
      <w:r w:rsidRPr="00701F82">
        <w:rPr>
          <w:b/>
          <w:sz w:val="24"/>
          <w:szCs w:val="24"/>
        </w:rPr>
        <w:t>.</w:t>
      </w:r>
    </w:p>
    <w:p w14:paraId="17F89E2E" w14:textId="3DC3A914"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 xml:space="preserve">, </m:t>
        </m:r>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f>
          <m:fPr>
            <m:ctrlPr>
              <w:rPr>
                <w:rFonts w:ascii="Cambria Math" w:hAnsi="Cambria Math"/>
                <w:sz w:val="24"/>
                <w:szCs w:val="24"/>
              </w:rPr>
            </m:ctrlPr>
          </m:fPr>
          <m:num>
            <m:r>
              <m:rPr>
                <m:scr m:val="script"/>
                <m:sty m:val="p"/>
              </m:rPr>
              <w:rPr>
                <w:rFonts w:ascii="Cambria Math" w:hAnsi="Cambria Math"/>
                <w:sz w:val="24"/>
                <w:szCs w:val="24"/>
              </w:rPr>
              <m:t>k</m:t>
            </m:r>
          </m:num>
          <m:den>
            <m:r>
              <w:rPr>
                <w:rFonts w:ascii="Cambria Math" w:hAnsi="Cambria Math"/>
                <w:sz w:val="24"/>
                <w:szCs w:val="24"/>
              </w:rPr>
              <m:t>x</m:t>
            </m:r>
          </m:den>
        </m:f>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a</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m:t>
        </m:r>
        <m:r>
          <w:rPr>
            <w:rFonts w:ascii="Cambria Math" w:hAnsi="Cambria Math"/>
            <w:sz w:val="24"/>
            <w:szCs w:val="24"/>
          </w:rPr>
          <m:t>bx</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3</m:t>
            </m:r>
          </m:sup>
        </m:sSup>
      </m:oMath>
      <w:r w:rsidRPr="00701F82">
        <w:rPr>
          <w:sz w:val="24"/>
          <w:szCs w:val="24"/>
        </w:rPr>
        <w:t xml:space="preserve">, </w:t>
      </w:r>
      <m:oMath>
        <m:r>
          <w:rPr>
            <w:rFonts w:ascii="Cambria Math" w:hAnsi="Cambria Math"/>
            <w:sz w:val="24"/>
            <w:szCs w:val="24"/>
          </w:rPr>
          <m:t>y</m:t>
        </m:r>
        <m:r>
          <m:rPr>
            <m:sty m:val="p"/>
          </m:rPr>
          <w:rPr>
            <w:rFonts w:ascii="Cambria Math" w:hAnsi="Cambria Math"/>
            <w:sz w:val="24"/>
            <w:szCs w:val="24"/>
          </w:rPr>
          <m:t xml:space="preserve">= </m:t>
        </m:r>
        <m:rad>
          <m:radPr>
            <m:degHide m:val="1"/>
            <m:ctrlPr>
              <w:rPr>
                <w:rFonts w:ascii="Cambria Math" w:hAnsi="Cambria Math"/>
                <w:sz w:val="24"/>
                <w:szCs w:val="24"/>
              </w:rPr>
            </m:ctrlPr>
          </m:radPr>
          <m:deg/>
          <m:e>
            <m:r>
              <w:rPr>
                <w:rFonts w:ascii="Cambria Math" w:hAnsi="Cambria Math"/>
                <w:sz w:val="24"/>
                <w:szCs w:val="24"/>
              </w:rPr>
              <m:t>x</m:t>
            </m:r>
          </m:e>
        </m:rad>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xml:space="preserve"> в зависимости от значений коэффициентов, описывать свойства функций.</w:t>
      </w:r>
    </w:p>
    <w:p w14:paraId="37D8F84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и изображать схематически графики квадратичных функций, описывать свойства квадратичных функций по их графикам.</w:t>
      </w:r>
    </w:p>
    <w:p w14:paraId="19B9335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квадратичную функцию по формуле, приводить примеры квадратичных функций из реальной жизни, физики, геометрии.</w:t>
      </w:r>
    </w:p>
    <w:p w14:paraId="70F2E332" w14:textId="299999E0" w:rsidR="00000C8C" w:rsidRPr="00701F82" w:rsidRDefault="00000C8C" w:rsidP="00000C8C">
      <w:pPr>
        <w:tabs>
          <w:tab w:val="left" w:pos="3029"/>
        </w:tabs>
        <w:spacing w:line="240" w:lineRule="auto"/>
        <w:ind w:right="6" w:firstLine="567"/>
        <w:rPr>
          <w:b/>
          <w:sz w:val="24"/>
          <w:szCs w:val="24"/>
        </w:rPr>
      </w:pPr>
      <w:bookmarkStart w:id="75" w:name="_Toc124426248"/>
      <w:r w:rsidRPr="00701F82">
        <w:rPr>
          <w:b/>
          <w:sz w:val="24"/>
          <w:szCs w:val="24"/>
        </w:rPr>
        <w:t>Числовые последовательности и прогрессии</w:t>
      </w:r>
      <w:bookmarkEnd w:id="75"/>
      <w:r w:rsidRPr="00701F82">
        <w:rPr>
          <w:b/>
          <w:sz w:val="24"/>
          <w:szCs w:val="24"/>
        </w:rPr>
        <w:t>.</w:t>
      </w:r>
    </w:p>
    <w:p w14:paraId="3102F28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арифметическую и геометрическую прогрессии при разных способах задания.</w:t>
      </w:r>
    </w:p>
    <w:p w14:paraId="591EADC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Выполнять вычисления с использованием формул </w:t>
      </w:r>
      <w:r w:rsidRPr="00701F82">
        <w:rPr>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sz w:val="24"/>
          <w:szCs w:val="24"/>
          <w:lang w:val="en-US"/>
        </w:rPr>
        <w:t>n</w:t>
      </w:r>
      <w:r w:rsidRPr="00701F82">
        <w:rPr>
          <w:sz w:val="24"/>
          <w:szCs w:val="24"/>
        </w:rPr>
        <w:t xml:space="preserve"> членов.</w:t>
      </w:r>
    </w:p>
    <w:p w14:paraId="08FEC1B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члены последовательности точками на координатной плоскости.</w:t>
      </w:r>
    </w:p>
    <w:p w14:paraId="3059F89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14:paraId="53AFB474" w14:textId="2564133D" w:rsidR="00BC0740" w:rsidRDefault="00BC0740" w:rsidP="00B34051">
      <w:pPr>
        <w:spacing w:line="240" w:lineRule="auto"/>
        <w:ind w:firstLine="0"/>
        <w:contextualSpacing/>
        <w:rPr>
          <w:color w:val="FF0000"/>
          <w:sz w:val="24"/>
          <w:szCs w:val="24"/>
        </w:rPr>
      </w:pPr>
      <w:bookmarkStart w:id="76" w:name="_Toc124426249"/>
    </w:p>
    <w:p w14:paraId="565688B0" w14:textId="004A61E8" w:rsidR="00701F82" w:rsidRDefault="00701F82" w:rsidP="00701F82">
      <w:pPr>
        <w:spacing w:line="240" w:lineRule="auto"/>
        <w:ind w:left="540"/>
        <w:contextualSpacing/>
        <w:jc w:val="center"/>
        <w:rPr>
          <w:rFonts w:eastAsia="Calibri" w:cs="Times New Roman"/>
          <w:b/>
          <w:sz w:val="24"/>
          <w:szCs w:val="24"/>
          <w:lang w:eastAsia="en-US"/>
        </w:rPr>
      </w:pPr>
      <w:r w:rsidRPr="00701F82">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701F82">
        <w:rPr>
          <w:rFonts w:eastAsia="Calibri" w:cs="Times New Roman"/>
          <w:b/>
          <w:sz w:val="24"/>
          <w:szCs w:val="24"/>
          <w:lang w:eastAsia="en-US"/>
        </w:rPr>
        <w:t xml:space="preserve"> «</w:t>
      </w:r>
      <w:r w:rsidR="00061F78">
        <w:rPr>
          <w:rFonts w:eastAsia="Calibri" w:cs="Times New Roman"/>
          <w:b/>
          <w:sz w:val="24"/>
          <w:szCs w:val="24"/>
          <w:lang w:eastAsia="en-US"/>
        </w:rPr>
        <w:t>Алгебра</w:t>
      </w:r>
      <w:r w:rsidRPr="00701F82">
        <w:rPr>
          <w:rFonts w:eastAsia="Calibri" w:cs="Times New Roman"/>
          <w:b/>
          <w:sz w:val="24"/>
          <w:szCs w:val="24"/>
          <w:lang w:eastAsia="en-US"/>
        </w:rPr>
        <w:t>»</w:t>
      </w:r>
      <w:r w:rsidR="00061F78">
        <w:rPr>
          <w:rFonts w:eastAsia="Calibri" w:cs="Times New Roman"/>
          <w:b/>
          <w:sz w:val="24"/>
          <w:szCs w:val="24"/>
          <w:lang w:eastAsia="en-US"/>
        </w:rPr>
        <w:t xml:space="preserve"> </w:t>
      </w:r>
    </w:p>
    <w:p w14:paraId="409AA938" w14:textId="458D6A0A" w:rsidR="00061F78" w:rsidRPr="00701F82" w:rsidRDefault="00061F78" w:rsidP="00701F82">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50C6BE40" w14:textId="77777777" w:rsidR="00701F82" w:rsidRPr="00701F82" w:rsidRDefault="00701F82" w:rsidP="00701F82">
      <w:pPr>
        <w:spacing w:line="240" w:lineRule="auto"/>
        <w:ind w:left="540" w:firstLine="0"/>
        <w:contextualSpacing/>
        <w:jc w:val="center"/>
        <w:rPr>
          <w:rFonts w:eastAsia="SchoolBookSanPin" w:cs="Times New Roman"/>
          <w:b/>
          <w:sz w:val="24"/>
          <w:szCs w:val="24"/>
          <w:lang w:eastAsia="en-US"/>
        </w:rPr>
      </w:pPr>
    </w:p>
    <w:p w14:paraId="7307A77F" w14:textId="77777777"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7A0882EF" w14:textId="298FD731"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E37AB93" w14:textId="4A06982B" w:rsidR="00701F82" w:rsidRPr="00701F82" w:rsidRDefault="00701F82" w:rsidP="00701F82">
      <w:pPr>
        <w:widowControl w:val="0"/>
        <w:spacing w:line="240" w:lineRule="auto"/>
        <w:ind w:firstLine="709"/>
        <w:rPr>
          <w:rFonts w:eastAsia="SchoolBookSanPin" w:cs="Times New Roman"/>
          <w:sz w:val="24"/>
          <w:szCs w:val="24"/>
          <w:lang w:eastAsia="en-US"/>
        </w:rPr>
      </w:pPr>
      <w:r w:rsidRPr="00701F8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701F82" w:rsidRPr="00701F82" w14:paraId="7A8D61E0" w14:textId="77777777" w:rsidTr="00C90759">
        <w:trPr>
          <w:trHeight w:val="575"/>
        </w:trPr>
        <w:tc>
          <w:tcPr>
            <w:tcW w:w="993" w:type="dxa"/>
          </w:tcPr>
          <w:p w14:paraId="28BDE99D" w14:textId="77777777" w:rsidR="00701F82" w:rsidRPr="00701F82" w:rsidRDefault="00701F82" w:rsidP="00701F82">
            <w:pPr>
              <w:spacing w:line="240" w:lineRule="auto"/>
              <w:ind w:left="142" w:right="354" w:firstLine="96"/>
              <w:jc w:val="center"/>
              <w:rPr>
                <w:rFonts w:eastAsia="Times New Roman"/>
                <w:sz w:val="24"/>
                <w:szCs w:val="24"/>
                <w:lang w:eastAsia="en-US"/>
              </w:rPr>
            </w:pPr>
            <w:r w:rsidRPr="00701F82">
              <w:rPr>
                <w:rFonts w:eastAsia="Times New Roman"/>
                <w:sz w:val="24"/>
                <w:szCs w:val="24"/>
                <w:lang w:eastAsia="en-US"/>
              </w:rPr>
              <w:t>№</w:t>
            </w:r>
            <w:r w:rsidRPr="00701F82">
              <w:rPr>
                <w:rFonts w:eastAsia="Times New Roman"/>
                <w:spacing w:val="-57"/>
                <w:sz w:val="24"/>
                <w:szCs w:val="24"/>
                <w:lang w:eastAsia="en-US"/>
              </w:rPr>
              <w:t xml:space="preserve"> </w:t>
            </w:r>
            <w:r w:rsidRPr="00701F82">
              <w:rPr>
                <w:rFonts w:eastAsia="Times New Roman"/>
                <w:sz w:val="24"/>
                <w:szCs w:val="24"/>
                <w:lang w:eastAsia="en-US"/>
              </w:rPr>
              <w:t>п/п</w:t>
            </w:r>
          </w:p>
        </w:tc>
        <w:tc>
          <w:tcPr>
            <w:tcW w:w="4394" w:type="dxa"/>
          </w:tcPr>
          <w:p w14:paraId="18B80341" w14:textId="77777777" w:rsidR="00701F82" w:rsidRPr="00701F82" w:rsidRDefault="00701F82" w:rsidP="00701F82">
            <w:pPr>
              <w:spacing w:line="240" w:lineRule="auto"/>
              <w:ind w:left="142" w:firstLine="0"/>
              <w:jc w:val="center"/>
              <w:rPr>
                <w:rFonts w:eastAsia="Times New Roman"/>
                <w:sz w:val="24"/>
                <w:szCs w:val="24"/>
                <w:lang w:eastAsia="en-US"/>
              </w:rPr>
            </w:pPr>
            <w:r w:rsidRPr="00701F82">
              <w:rPr>
                <w:rFonts w:eastAsia="Times New Roman"/>
                <w:sz w:val="24"/>
                <w:szCs w:val="24"/>
                <w:lang w:eastAsia="en-US"/>
              </w:rPr>
              <w:t>Тема</w:t>
            </w:r>
          </w:p>
        </w:tc>
        <w:tc>
          <w:tcPr>
            <w:tcW w:w="2126" w:type="dxa"/>
          </w:tcPr>
          <w:p w14:paraId="66619892" w14:textId="77777777" w:rsidR="00701F82" w:rsidRPr="00701F82" w:rsidRDefault="00701F82" w:rsidP="00701F82">
            <w:pPr>
              <w:spacing w:line="240" w:lineRule="auto"/>
              <w:ind w:left="142" w:right="27" w:hanging="72"/>
              <w:jc w:val="center"/>
              <w:rPr>
                <w:rFonts w:eastAsia="Times New Roman"/>
                <w:sz w:val="24"/>
                <w:szCs w:val="24"/>
                <w:lang w:val="ru-RU" w:eastAsia="en-US"/>
              </w:rPr>
            </w:pPr>
            <w:r w:rsidRPr="00701F82">
              <w:rPr>
                <w:rFonts w:eastAsia="Times New Roman"/>
                <w:spacing w:val="-1"/>
                <w:sz w:val="24"/>
                <w:szCs w:val="24"/>
                <w:lang w:val="ru-RU" w:eastAsia="en-US"/>
              </w:rPr>
              <w:t>Количество часов, отводимых на освоение каждой темы</w:t>
            </w:r>
          </w:p>
        </w:tc>
        <w:tc>
          <w:tcPr>
            <w:tcW w:w="2126" w:type="dxa"/>
          </w:tcPr>
          <w:p w14:paraId="49270F93" w14:textId="77777777" w:rsidR="00701F82" w:rsidRPr="00701F82" w:rsidRDefault="00701F82" w:rsidP="00701F82">
            <w:pPr>
              <w:spacing w:line="240" w:lineRule="auto"/>
              <w:ind w:left="142" w:right="27" w:hanging="72"/>
              <w:jc w:val="center"/>
              <w:rPr>
                <w:rFonts w:eastAsia="Times New Roman"/>
                <w:spacing w:val="-1"/>
                <w:sz w:val="24"/>
                <w:szCs w:val="24"/>
                <w:lang w:eastAsia="en-US"/>
              </w:rPr>
            </w:pPr>
            <w:r w:rsidRPr="00701F82">
              <w:rPr>
                <w:rFonts w:eastAsia="Times New Roman"/>
                <w:spacing w:val="-1"/>
                <w:sz w:val="24"/>
                <w:szCs w:val="24"/>
                <w:lang w:eastAsia="en-US"/>
              </w:rPr>
              <w:t xml:space="preserve">Э(Ц)ОР </w:t>
            </w:r>
          </w:p>
        </w:tc>
      </w:tr>
      <w:tr w:rsidR="00701F82" w:rsidRPr="00701F82" w14:paraId="6181B651" w14:textId="77777777" w:rsidTr="00C90759">
        <w:trPr>
          <w:trHeight w:val="2227"/>
        </w:trPr>
        <w:tc>
          <w:tcPr>
            <w:tcW w:w="993" w:type="dxa"/>
          </w:tcPr>
          <w:p w14:paraId="1CF0C8A9" w14:textId="77777777" w:rsidR="00701F82" w:rsidRPr="00701F82" w:rsidRDefault="00701F82" w:rsidP="00701F82">
            <w:pPr>
              <w:spacing w:line="240" w:lineRule="auto"/>
              <w:ind w:left="142" w:firstLine="0"/>
              <w:jc w:val="left"/>
              <w:rPr>
                <w:rFonts w:eastAsia="Times New Roman"/>
                <w:sz w:val="24"/>
                <w:szCs w:val="24"/>
                <w:lang w:eastAsia="en-US"/>
              </w:rPr>
            </w:pPr>
            <w:r w:rsidRPr="00701F82">
              <w:rPr>
                <w:rFonts w:eastAsia="Times New Roman"/>
                <w:sz w:val="24"/>
                <w:szCs w:val="24"/>
                <w:lang w:eastAsia="en-US"/>
              </w:rPr>
              <w:t>1.</w:t>
            </w:r>
          </w:p>
        </w:tc>
        <w:tc>
          <w:tcPr>
            <w:tcW w:w="4394" w:type="dxa"/>
          </w:tcPr>
          <w:p w14:paraId="322DFEB3" w14:textId="1AC61845" w:rsidR="00061F78" w:rsidRDefault="00061F78" w:rsidP="00061F78">
            <w:pPr>
              <w:rPr>
                <w:rFonts w:eastAsia="OfficinaSansBoldITC"/>
                <w:sz w:val="24"/>
                <w:szCs w:val="28"/>
                <w:lang w:val="ru-RU" w:eastAsia="en-US"/>
              </w:rPr>
            </w:pPr>
            <w:r>
              <w:rPr>
                <w:rFonts w:eastAsia="OfficinaSansBoldITC"/>
                <w:sz w:val="24"/>
                <w:szCs w:val="28"/>
                <w:lang w:val="ru-RU" w:eastAsia="en-US"/>
              </w:rPr>
              <w:t>7 класс</w:t>
            </w:r>
          </w:p>
          <w:p w14:paraId="55918E1D" w14:textId="5C9A9AB5"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14:paraId="4C05CEF8"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14:paraId="15E1D12B"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14:paraId="132226A1"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рименение признаков делимости, разложение на множители натуральных чисел.</w:t>
            </w:r>
          </w:p>
          <w:p w14:paraId="2030B752"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Реальные зависимости, в том числе прямая и обратная пропорциональности.</w:t>
            </w:r>
          </w:p>
          <w:p w14:paraId="07F58D8C"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14:paraId="7243F5A5"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14:paraId="3433A737"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войства степени с натуральным показателем.</w:t>
            </w:r>
          </w:p>
          <w:p w14:paraId="3CA2AE97"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14:paraId="4810A6E1"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14:paraId="41DEDF47"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Уравнение, корень уравнения, правила преобразования уравнения, равносильность уравнений.</w:t>
            </w:r>
          </w:p>
          <w:p w14:paraId="1E2882F5"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14:paraId="1334B484"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14:paraId="67FDF8AD"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4.</w:t>
            </w:r>
            <w:r w:rsidRPr="00061F78">
              <w:rPr>
                <w:rFonts w:eastAsia="OfficinaSansBoldITC"/>
                <w:sz w:val="24"/>
                <w:szCs w:val="28"/>
                <w:lang w:eastAsia="en-US"/>
              </w:rPr>
              <w:t> </w:t>
            </w:r>
            <w:r w:rsidRPr="00061F78">
              <w:rPr>
                <w:rFonts w:eastAsia="OfficinaSansBoldITC"/>
                <w:sz w:val="24"/>
                <w:szCs w:val="28"/>
                <w:lang w:val="ru-RU" w:eastAsia="en-US"/>
              </w:rPr>
              <w:t>Функции.</w:t>
            </w:r>
          </w:p>
          <w:p w14:paraId="153A050E"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Координата точки на прямой. Числовые промежутки. Расстояние между двумя точками координатной прямой.</w:t>
            </w:r>
          </w:p>
          <w:p w14:paraId="18CC73F3" w14:textId="39D991C1" w:rsidR="00061F78" w:rsidRPr="00701F82" w:rsidRDefault="00061F78" w:rsidP="00061F78">
            <w:pPr>
              <w:rPr>
                <w:rFonts w:eastAsia="OfficinaSansBoldITC"/>
                <w:sz w:val="24"/>
                <w:szCs w:val="28"/>
                <w:lang w:val="ru-RU" w:eastAsia="en-US"/>
              </w:rPr>
            </w:pPr>
            <w:r w:rsidRPr="00061F78">
              <w:rPr>
                <w:rFonts w:eastAsia="OfficinaSansBoldITC"/>
                <w:sz w:val="24"/>
                <w:szCs w:val="28"/>
                <w:lang w:val="ru-RU" w:eastAsia="en-US"/>
              </w:rPr>
              <w:t xml:space="preserve">Прямоугольная система координат, оси </w:t>
            </w:r>
            <w:r w:rsidRPr="00061F78">
              <w:rPr>
                <w:rFonts w:eastAsia="OfficinaSansBoldITC"/>
                <w:i/>
                <w:sz w:val="24"/>
                <w:szCs w:val="28"/>
                <w:lang w:eastAsia="en-US"/>
              </w:rPr>
              <w:t>Ox</w:t>
            </w:r>
            <w:r w:rsidRPr="00061F78">
              <w:rPr>
                <w:rFonts w:eastAsia="OfficinaSansBoldITC"/>
                <w:i/>
                <w:sz w:val="24"/>
                <w:szCs w:val="28"/>
                <w:lang w:val="ru-RU" w:eastAsia="en-US"/>
              </w:rPr>
              <w:t xml:space="preserve"> </w:t>
            </w:r>
            <w:r w:rsidRPr="00061F78">
              <w:rPr>
                <w:rFonts w:eastAsia="OfficinaSansBoldITC"/>
                <w:sz w:val="24"/>
                <w:szCs w:val="28"/>
                <w:lang w:val="ru-RU" w:eastAsia="en-US"/>
              </w:rPr>
              <w:t xml:space="preserve">и </w:t>
            </w:r>
            <w:r w:rsidRPr="00061F78">
              <w:rPr>
                <w:rFonts w:eastAsia="OfficinaSansBoldITC"/>
                <w:i/>
                <w:sz w:val="24"/>
                <w:szCs w:val="28"/>
                <w:lang w:eastAsia="en-US"/>
              </w:rPr>
              <w:t>Oy</w:t>
            </w:r>
            <w:r w:rsidRPr="00061F78">
              <w:rPr>
                <w:rFonts w:eastAsia="OfficinaSansBoldITC"/>
                <w:sz w:val="24"/>
                <w:szCs w:val="28"/>
                <w:lang w:val="ru-RU" w:eastAsia="en-US"/>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eastAsia="OfficinaSansBoldITC" w:hAnsi="Cambria Math"/>
                  <w:sz w:val="24"/>
                  <w:szCs w:val="28"/>
                  <w:lang w:eastAsia="en-US"/>
                </w:rPr>
                <m:t>y</m:t>
              </m:r>
              <m:r>
                <m:rPr>
                  <m:sty m:val="p"/>
                </m:rPr>
                <w:rPr>
                  <w:rFonts w:ascii="Cambria Math" w:eastAsia="OfficinaSansBoldITC" w:hAnsi="Cambria Math"/>
                  <w:sz w:val="24"/>
                  <w:szCs w:val="28"/>
                  <w:lang w:val="ru-RU" w:eastAsia="en-US"/>
                </w:rPr>
                <m:t>=|</m:t>
              </m:r>
              <m:r>
                <w:rPr>
                  <w:rFonts w:ascii="Cambria Math" w:eastAsia="OfficinaSansBoldITC" w:hAnsi="Cambria Math"/>
                  <w:sz w:val="24"/>
                  <w:szCs w:val="28"/>
                  <w:lang w:eastAsia="en-US"/>
                </w:rPr>
                <m:t>x</m:t>
              </m:r>
              <m:r>
                <m:rPr>
                  <m:sty m:val="p"/>
                </m:rPr>
                <w:rPr>
                  <w:rFonts w:ascii="Cambria Math" w:eastAsia="OfficinaSansBoldITC" w:hAnsi="Cambria Math"/>
                  <w:sz w:val="24"/>
                  <w:szCs w:val="28"/>
                  <w:lang w:val="ru-RU" w:eastAsia="en-US"/>
                </w:rPr>
                <m:t>|</m:t>
              </m:r>
            </m:oMath>
            <w:r w:rsidRPr="00061F78">
              <w:rPr>
                <w:rFonts w:eastAsia="OfficinaSansBoldITC"/>
                <w:sz w:val="24"/>
                <w:szCs w:val="28"/>
                <w:lang w:val="ru-RU" w:eastAsia="en-US"/>
              </w:rPr>
              <w:t>. Графическое решение линейных уравнений и систем линейных уравнений.</w:t>
            </w:r>
          </w:p>
        </w:tc>
        <w:tc>
          <w:tcPr>
            <w:tcW w:w="2126" w:type="dxa"/>
            <w:vMerge w:val="restart"/>
          </w:tcPr>
          <w:p w14:paraId="7688E2F4" w14:textId="77777777"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7C7794E3" w14:textId="77777777"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1297B830" w14:textId="77777777"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061F78" w:rsidRPr="00701F82" w14:paraId="076EC2FF" w14:textId="77777777" w:rsidTr="00C90759">
        <w:trPr>
          <w:trHeight w:val="2227"/>
        </w:trPr>
        <w:tc>
          <w:tcPr>
            <w:tcW w:w="993" w:type="dxa"/>
          </w:tcPr>
          <w:p w14:paraId="797CC371" w14:textId="6DEBFCA4"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2D342455"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w:t>
            </w:r>
            <w:r w:rsidRPr="00061F78">
              <w:rPr>
                <w:rFonts w:eastAsia="OfficinaSansBoldITC"/>
                <w:sz w:val="24"/>
                <w:szCs w:val="28"/>
                <w:lang w:eastAsia="en-US"/>
              </w:rPr>
              <w:t> </w:t>
            </w:r>
            <w:r w:rsidRPr="00061F78">
              <w:rPr>
                <w:rFonts w:eastAsia="OfficinaSansBoldITC"/>
                <w:sz w:val="24"/>
                <w:szCs w:val="28"/>
                <w:lang w:val="ru-RU" w:eastAsia="en-US"/>
              </w:rPr>
              <w:t>Содержание обучения в 8 классе.</w:t>
            </w:r>
          </w:p>
          <w:p w14:paraId="4462A4F3"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14:paraId="175EE77B"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14:paraId="2EE30E0F"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Степень с целым показателем и её свойства. Стандартная запись числа.</w:t>
            </w:r>
          </w:p>
          <w:p w14:paraId="579F2E03"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14:paraId="10B51DC2"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трёхчлен, разложение квадратного трёхчлена на множители.</w:t>
            </w:r>
          </w:p>
          <w:p w14:paraId="0F4347D6"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14:paraId="2327A49A"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14:paraId="42E262D7"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14:paraId="01F6A31B"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14:paraId="6DDC03D8"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Решение текстовых задач алгебраическим способом.</w:t>
            </w:r>
          </w:p>
          <w:p w14:paraId="2C8C68CA"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14:paraId="219CC668"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4.</w:t>
            </w:r>
            <w:r w:rsidRPr="00061F78">
              <w:rPr>
                <w:rFonts w:eastAsia="OfficinaSansBoldITC"/>
                <w:sz w:val="24"/>
                <w:szCs w:val="28"/>
                <w:lang w:eastAsia="en-US"/>
              </w:rPr>
              <w:t> </w:t>
            </w:r>
            <w:r w:rsidRPr="00061F78">
              <w:rPr>
                <w:rFonts w:eastAsia="OfficinaSansBoldITC"/>
                <w:sz w:val="24"/>
                <w:szCs w:val="28"/>
                <w:lang w:val="ru-RU" w:eastAsia="en-US"/>
              </w:rPr>
              <w:t>Функции.</w:t>
            </w:r>
          </w:p>
          <w:p w14:paraId="16744007"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Понятие функции. Область определения и множество значений функции. Способы задания функций.</w:t>
            </w:r>
          </w:p>
          <w:p w14:paraId="04C90185"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к функции. Чтение свойств функции по её графику. Примеры графиков функций, отражающих реальные процессы.</w:t>
            </w:r>
          </w:p>
          <w:p w14:paraId="4262B6D1" w14:textId="54B4A041"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 xml:space="preserve">Функции, описывающие прямую и обратную пропорциональные зависимости, их графики. Функции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2</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3</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w:t>
            </w:r>
            <m:oMath>
              <m:rad>
                <m:radPr>
                  <m:degHide m:val="1"/>
                  <m:ctrlPr>
                    <w:rPr>
                      <w:rFonts w:ascii="Cambria Math" w:eastAsia="OfficinaSansBoldITC" w:hAnsi="Cambria Math"/>
                      <w:i/>
                      <w:sz w:val="24"/>
                      <w:szCs w:val="28"/>
                      <w:lang w:eastAsia="en-US"/>
                    </w:rPr>
                  </m:ctrlPr>
                </m:radPr>
                <m:deg/>
                <m:e>
                  <m:r>
                    <w:rPr>
                      <w:rFonts w:ascii="Cambria Math" w:eastAsia="OfficinaSansBoldITC" w:hAnsi="Cambria Math"/>
                      <w:sz w:val="24"/>
                      <w:szCs w:val="28"/>
                      <w:lang w:eastAsia="en-US"/>
                    </w:rPr>
                    <m:t>x</m:t>
                  </m:r>
                </m:e>
              </m:rad>
            </m:oMath>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w:t>
            </w:r>
            <w:r w:rsidRPr="00061F78">
              <w:rPr>
                <w:rFonts w:eastAsia="OfficinaSansBoldITC"/>
                <w:i/>
                <w:sz w:val="24"/>
                <w:szCs w:val="28"/>
                <w:lang w:eastAsia="en-US"/>
              </w:rPr>
              <w:t>x</w:t>
            </w:r>
            <w:r w:rsidRPr="00061F78">
              <w:rPr>
                <w:rFonts w:eastAsia="OfficinaSansBoldITC"/>
                <w:i/>
                <w:sz w:val="24"/>
                <w:szCs w:val="28"/>
                <w:lang w:val="ru-RU" w:eastAsia="en-US"/>
              </w:rPr>
              <w:t>|</w:t>
            </w:r>
            <w:r w:rsidRPr="00061F78">
              <w:rPr>
                <w:rFonts w:eastAsia="OfficinaSansBoldITC"/>
                <w:sz w:val="24"/>
                <w:szCs w:val="28"/>
                <w:lang w:val="ru-RU" w:eastAsia="en-US"/>
              </w:rPr>
              <w:t>. Графическое решение уравнений и систем уравнений.</w:t>
            </w:r>
          </w:p>
        </w:tc>
        <w:tc>
          <w:tcPr>
            <w:tcW w:w="2126" w:type="dxa"/>
          </w:tcPr>
          <w:p w14:paraId="600C5800" w14:textId="77777777" w:rsidR="00061F78" w:rsidRPr="00061F78" w:rsidRDefault="00061F78" w:rsidP="00701F82">
            <w:pPr>
              <w:spacing w:line="240" w:lineRule="auto"/>
              <w:ind w:firstLine="0"/>
              <w:jc w:val="center"/>
              <w:rPr>
                <w:rFonts w:eastAsia="Times New Roman"/>
                <w:i/>
                <w:sz w:val="24"/>
                <w:szCs w:val="24"/>
                <w:lang w:val="ru-RU" w:eastAsia="en-US"/>
              </w:rPr>
            </w:pPr>
          </w:p>
        </w:tc>
        <w:tc>
          <w:tcPr>
            <w:tcW w:w="2126" w:type="dxa"/>
          </w:tcPr>
          <w:p w14:paraId="5498DD4D" w14:textId="77777777" w:rsidR="00061F78" w:rsidRPr="00061F78" w:rsidRDefault="00061F78" w:rsidP="00701F82">
            <w:pPr>
              <w:spacing w:line="240" w:lineRule="auto"/>
              <w:ind w:firstLine="0"/>
              <w:jc w:val="center"/>
              <w:rPr>
                <w:rFonts w:eastAsia="Times New Roman"/>
                <w:i/>
                <w:sz w:val="24"/>
                <w:szCs w:val="24"/>
                <w:lang w:val="ru-RU" w:eastAsia="en-US"/>
              </w:rPr>
            </w:pPr>
          </w:p>
        </w:tc>
      </w:tr>
      <w:tr w:rsidR="00061F78" w:rsidRPr="00701F82" w14:paraId="21B88228" w14:textId="77777777" w:rsidTr="00C90759">
        <w:trPr>
          <w:trHeight w:val="2227"/>
        </w:trPr>
        <w:tc>
          <w:tcPr>
            <w:tcW w:w="993" w:type="dxa"/>
          </w:tcPr>
          <w:p w14:paraId="1F53CD1E" w14:textId="06A1BAA7"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5C119098" w14:textId="36453DBF" w:rsidR="00061F78" w:rsidRPr="00061F78" w:rsidRDefault="00061F78" w:rsidP="00061F78">
            <w:pPr>
              <w:spacing w:line="240" w:lineRule="auto"/>
              <w:rPr>
                <w:rFonts w:eastAsia="Calibri"/>
                <w:sz w:val="24"/>
                <w:szCs w:val="28"/>
                <w:lang w:val="ru-RU" w:eastAsia="en-US"/>
              </w:rPr>
            </w:pPr>
            <w:r>
              <w:rPr>
                <w:rFonts w:eastAsia="Calibri"/>
                <w:sz w:val="24"/>
                <w:szCs w:val="28"/>
                <w:lang w:val="ru-RU" w:eastAsia="en-US"/>
              </w:rPr>
              <w:t>9 класс</w:t>
            </w:r>
          </w:p>
          <w:p w14:paraId="28E4EE4A"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1.</w:t>
            </w:r>
            <w:r w:rsidRPr="00061F78">
              <w:rPr>
                <w:rFonts w:eastAsia="Calibri"/>
                <w:sz w:val="24"/>
                <w:szCs w:val="28"/>
                <w:lang w:eastAsia="en-US"/>
              </w:rPr>
              <w:t> </w:t>
            </w:r>
            <w:r w:rsidRPr="00F32A5A">
              <w:rPr>
                <w:rFonts w:eastAsia="Calibri"/>
                <w:sz w:val="24"/>
                <w:szCs w:val="28"/>
                <w:lang w:val="ru-RU" w:eastAsia="en-US"/>
              </w:rPr>
              <w:t>Числа и вычисления.</w:t>
            </w:r>
          </w:p>
          <w:p w14:paraId="719642E7"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14:paraId="2C9196B3"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Сравнение действительных чисел, арифметические действия с действительными числами.</w:t>
            </w:r>
          </w:p>
          <w:p w14:paraId="684F1163"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змеры объектов окружающего мира, длительность процессов в окружающем мире.</w:t>
            </w:r>
          </w:p>
          <w:p w14:paraId="3C5B044B"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Приближённое значение величины, точность приближения. Округление чисел. Прикидка и оценка результатов вычислений.</w:t>
            </w:r>
          </w:p>
          <w:p w14:paraId="0AC0785B"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2.</w:t>
            </w:r>
            <w:r w:rsidRPr="00061F78">
              <w:rPr>
                <w:rFonts w:eastAsia="Calibri"/>
                <w:sz w:val="24"/>
                <w:szCs w:val="28"/>
                <w:lang w:eastAsia="en-US"/>
              </w:rPr>
              <w:t> </w:t>
            </w:r>
            <w:r w:rsidRPr="00F32A5A">
              <w:rPr>
                <w:rFonts w:eastAsia="Calibri"/>
                <w:sz w:val="24"/>
                <w:szCs w:val="28"/>
                <w:lang w:val="ru-RU" w:eastAsia="en-US"/>
              </w:rPr>
              <w:t>Уравнения и неравенства.</w:t>
            </w:r>
          </w:p>
          <w:p w14:paraId="14D5FD00"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Линейное уравнение. Решение уравнений, сводящихся к линейным.</w:t>
            </w:r>
          </w:p>
          <w:p w14:paraId="7057967B"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14:paraId="6B34D056"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ешение дробно-рациональных уравнений. Решение текстовых задач алгебраическим методом.</w:t>
            </w:r>
          </w:p>
          <w:p w14:paraId="6429638F"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14:paraId="22DD4994"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текстовых задач алгебраическим способом.</w:t>
            </w:r>
          </w:p>
          <w:p w14:paraId="1E5C8A6F"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Числовые неравенства и их свойства.</w:t>
            </w:r>
          </w:p>
          <w:p w14:paraId="5F378BBB"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14:paraId="70F862BE"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3.</w:t>
            </w:r>
            <w:r w:rsidRPr="00061F78">
              <w:rPr>
                <w:rFonts w:eastAsia="Calibri"/>
                <w:sz w:val="24"/>
                <w:szCs w:val="28"/>
                <w:lang w:eastAsia="en-US"/>
              </w:rPr>
              <w:t> </w:t>
            </w:r>
            <w:r w:rsidRPr="00061F78">
              <w:rPr>
                <w:rFonts w:eastAsia="Calibri"/>
                <w:sz w:val="24"/>
                <w:szCs w:val="28"/>
                <w:lang w:val="ru-RU" w:eastAsia="en-US"/>
              </w:rPr>
              <w:t>Функции.</w:t>
            </w:r>
          </w:p>
          <w:p w14:paraId="03F0FCC0"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Квадратичная функция, её график и свойства. Парабола, координаты вершины параболы, ось симметрии параболы.</w:t>
            </w:r>
          </w:p>
          <w:p w14:paraId="4F1D109D"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Графики функций: </w:t>
            </w:r>
            <m:oMath>
              <m:r>
                <w:rPr>
                  <w:rFonts w:ascii="Cambria Math" w:eastAsia="Calibri" w:hAnsi="Cambria Math"/>
                  <w:sz w:val="24"/>
                  <w:szCs w:val="28"/>
                  <w:lang w:val="ru-RU" w:eastAsia="en-US"/>
                </w:rPr>
                <m:t xml:space="preserve">у=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m:t>
              </m:r>
              <m:r>
                <w:rPr>
                  <w:rFonts w:ascii="Cambria Math" w:eastAsia="Calibri" w:hAnsi="Cambria Math"/>
                  <w:sz w:val="24"/>
                  <w:szCs w:val="28"/>
                  <w:lang w:eastAsia="en-US"/>
                </w:rPr>
                <m:t>b</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f>
                <m:fPr>
                  <m:ctrlPr>
                    <w:rPr>
                      <w:rFonts w:ascii="Cambria Math" w:eastAsia="Calibri" w:hAnsi="Cambria Math"/>
                      <w:i/>
                      <w:sz w:val="24"/>
                      <w:szCs w:val="28"/>
                      <w:lang w:eastAsia="en-US"/>
                    </w:rPr>
                  </m:ctrlPr>
                </m:fPr>
                <m:num>
                  <m:r>
                    <m:rPr>
                      <m:scr m:val="script"/>
                    </m:rPr>
                    <w:rPr>
                      <w:rFonts w:ascii="Cambria Math" w:eastAsia="Calibri" w:hAnsi="Cambria Math"/>
                      <w:sz w:val="24"/>
                      <w:szCs w:val="28"/>
                      <w:lang w:eastAsia="en-US"/>
                    </w:rPr>
                    <m:t>k</m:t>
                  </m:r>
                </m:num>
                <m:den>
                  <m:r>
                    <w:rPr>
                      <w:rFonts w:ascii="Cambria Math" w:eastAsia="Calibri" w:hAnsi="Cambria Math"/>
                      <w:sz w:val="24"/>
                      <w:szCs w:val="28"/>
                      <w:lang w:eastAsia="en-US"/>
                    </w:rPr>
                    <m:t>x</m:t>
                  </m:r>
                </m:den>
              </m:f>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sSup>
                <m:sSupPr>
                  <m:ctrlPr>
                    <w:rPr>
                      <w:rFonts w:ascii="Cambria Math" w:eastAsia="Calibri" w:hAnsi="Cambria Math"/>
                      <w:i/>
                      <w:sz w:val="24"/>
                      <w:szCs w:val="28"/>
                      <w:lang w:eastAsia="en-US"/>
                    </w:rPr>
                  </m:ctrlPr>
                </m:sSupPr>
                <m:e>
                  <m:r>
                    <w:rPr>
                      <w:rFonts w:ascii="Cambria Math" w:eastAsia="Calibri" w:hAnsi="Cambria Math"/>
                      <w:sz w:val="24"/>
                      <w:szCs w:val="28"/>
                      <w:lang w:eastAsia="en-US"/>
                    </w:rPr>
                    <m:t>x</m:t>
                  </m:r>
                </m:e>
                <m:sup>
                  <m:r>
                    <w:rPr>
                      <w:rFonts w:ascii="Cambria Math" w:eastAsia="Calibri" w:hAnsi="Cambria Math"/>
                      <w:sz w:val="24"/>
                      <w:szCs w:val="28"/>
                      <w:lang w:val="ru-RU" w:eastAsia="en-US"/>
                    </w:rPr>
                    <m:t>3</m:t>
                  </m:r>
                </m:sup>
              </m:sSup>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ad>
                <m:radPr>
                  <m:degHide m:val="1"/>
                  <m:ctrlPr>
                    <w:rPr>
                      <w:rFonts w:ascii="Cambria Math" w:eastAsia="Calibri" w:hAnsi="Cambria Math"/>
                      <w:i/>
                      <w:sz w:val="24"/>
                      <w:szCs w:val="28"/>
                      <w:lang w:eastAsia="en-US"/>
                    </w:rPr>
                  </m:ctrlPr>
                </m:radPr>
                <m:deg/>
                <m:e>
                  <m:r>
                    <w:rPr>
                      <w:rFonts w:ascii="Cambria Math" w:eastAsia="Calibri" w:hAnsi="Cambria Math"/>
                      <w:sz w:val="24"/>
                      <w:szCs w:val="28"/>
                      <w:lang w:eastAsia="en-US"/>
                    </w:rPr>
                    <m:t>x</m:t>
                  </m:r>
                </m:e>
              </m:rad>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m:t>
              </m:r>
              <m:r>
                <w:rPr>
                  <w:rFonts w:ascii="Cambria Math" w:eastAsia="Calibri" w:hAnsi="Cambria Math"/>
                  <w:sz w:val="24"/>
                  <w:szCs w:val="28"/>
                  <w:lang w:eastAsia="en-US"/>
                </w:rPr>
                <m:t>x</m:t>
              </m:r>
              <m:r>
                <w:rPr>
                  <w:rFonts w:ascii="Cambria Math" w:eastAsia="Calibri" w:hAnsi="Cambria Math"/>
                  <w:sz w:val="24"/>
                  <w:szCs w:val="28"/>
                  <w:lang w:val="ru-RU" w:eastAsia="en-US"/>
                </w:rPr>
                <m:t>|</m:t>
              </m:r>
            </m:oMath>
            <w:r w:rsidRPr="00061F78">
              <w:rPr>
                <w:rFonts w:eastAsia="Calibri"/>
                <w:sz w:val="24"/>
                <w:szCs w:val="28"/>
                <w:lang w:val="ru-RU" w:eastAsia="en-US"/>
              </w:rPr>
              <w:t>, и их свойства.</w:t>
            </w:r>
          </w:p>
          <w:p w14:paraId="29134016"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4.</w:t>
            </w:r>
            <w:r w:rsidRPr="00061F78">
              <w:rPr>
                <w:rFonts w:eastAsia="Calibri"/>
                <w:sz w:val="24"/>
                <w:szCs w:val="28"/>
                <w:lang w:eastAsia="en-US"/>
              </w:rPr>
              <w:t> </w:t>
            </w:r>
            <w:r w:rsidRPr="00061F78">
              <w:rPr>
                <w:rFonts w:eastAsia="Calibri"/>
                <w:sz w:val="24"/>
                <w:szCs w:val="28"/>
                <w:lang w:val="ru-RU" w:eastAsia="en-US"/>
              </w:rPr>
              <w:t>Числовые последовательности и прогрессии.</w:t>
            </w:r>
          </w:p>
          <w:p w14:paraId="628E58CB"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Понятие числовой последовательности. Задание последовательности рекуррентной формулой и формулой </w:t>
            </w:r>
            <w:r w:rsidRPr="00061F78">
              <w:rPr>
                <w:rFonts w:eastAsia="Calibri"/>
                <w:i/>
                <w:sz w:val="24"/>
                <w:szCs w:val="28"/>
                <w:lang w:eastAsia="en-US"/>
              </w:rPr>
              <w:t>n</w:t>
            </w:r>
            <w:r w:rsidRPr="00061F78">
              <w:rPr>
                <w:rFonts w:eastAsia="Calibri"/>
                <w:sz w:val="24"/>
                <w:szCs w:val="28"/>
                <w:lang w:val="ru-RU" w:eastAsia="en-US"/>
              </w:rPr>
              <w:t>-го члена.</w:t>
            </w:r>
          </w:p>
          <w:p w14:paraId="09F1448F"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Арифметическая и геометрическая прогрессии. Формулы </w:t>
            </w:r>
            <w:r w:rsidRPr="00061F78">
              <w:rPr>
                <w:rFonts w:eastAsia="Calibri"/>
                <w:i/>
                <w:sz w:val="24"/>
                <w:szCs w:val="28"/>
                <w:lang w:eastAsia="en-US"/>
              </w:rPr>
              <w:t>n</w:t>
            </w:r>
            <w:r w:rsidRPr="00061F78">
              <w:rPr>
                <w:rFonts w:eastAsia="Calibri"/>
                <w:sz w:val="24"/>
                <w:szCs w:val="28"/>
                <w:lang w:val="ru-RU" w:eastAsia="en-US"/>
              </w:rPr>
              <w:t xml:space="preserve">-го члена арифметической и геометрической прогрессий, суммы первых </w:t>
            </w:r>
            <w:r w:rsidRPr="00061F78">
              <w:rPr>
                <w:rFonts w:eastAsia="Calibri"/>
                <w:i/>
                <w:sz w:val="24"/>
                <w:szCs w:val="28"/>
                <w:lang w:eastAsia="en-US"/>
              </w:rPr>
              <w:t>n</w:t>
            </w:r>
            <w:r w:rsidRPr="00061F78">
              <w:rPr>
                <w:rFonts w:eastAsia="Calibri"/>
                <w:i/>
                <w:sz w:val="24"/>
                <w:szCs w:val="28"/>
                <w:lang w:val="ru-RU" w:eastAsia="en-US"/>
              </w:rPr>
              <w:t xml:space="preserve"> </w:t>
            </w:r>
            <w:r w:rsidRPr="00061F78">
              <w:rPr>
                <w:rFonts w:eastAsia="Calibri"/>
                <w:sz w:val="24"/>
                <w:szCs w:val="28"/>
                <w:lang w:val="ru-RU" w:eastAsia="en-US"/>
              </w:rPr>
              <w:t>членов.</w:t>
            </w:r>
          </w:p>
          <w:p w14:paraId="6CF0B663" w14:textId="4C34D6E6" w:rsidR="00061F78" w:rsidRPr="00936BFD" w:rsidRDefault="00061F78" w:rsidP="00936BFD">
            <w:pPr>
              <w:spacing w:line="240" w:lineRule="auto"/>
              <w:rPr>
                <w:rFonts w:eastAsia="Calibri"/>
                <w:sz w:val="24"/>
                <w:szCs w:val="28"/>
                <w:lang w:eastAsia="en-US"/>
              </w:rPr>
            </w:pPr>
            <w:r w:rsidRPr="00061F78">
              <w:rPr>
                <w:rFonts w:eastAsia="Calibri"/>
                <w:sz w:val="24"/>
                <w:szCs w:val="28"/>
                <w:lang w:val="ru-RU" w:eastAsia="en-US"/>
              </w:rPr>
              <w:t xml:space="preserve">Изображение членов арифметической и геометрической прогрессий точками на координатной плоскости. </w:t>
            </w:r>
            <w:r w:rsidRPr="00061F78">
              <w:rPr>
                <w:rFonts w:eastAsia="Calibri"/>
                <w:sz w:val="24"/>
                <w:szCs w:val="28"/>
                <w:lang w:eastAsia="en-US"/>
              </w:rPr>
              <w:t>Линейный и экспоненциальный рост. Сложные проценты.</w:t>
            </w:r>
          </w:p>
        </w:tc>
        <w:tc>
          <w:tcPr>
            <w:tcW w:w="2126" w:type="dxa"/>
          </w:tcPr>
          <w:p w14:paraId="6991E089" w14:textId="77777777" w:rsidR="00061F78" w:rsidRPr="00061F78" w:rsidRDefault="00061F78" w:rsidP="00701F82">
            <w:pPr>
              <w:spacing w:line="240" w:lineRule="auto"/>
              <w:ind w:firstLine="0"/>
              <w:jc w:val="center"/>
              <w:rPr>
                <w:rFonts w:eastAsia="Times New Roman"/>
                <w:i/>
                <w:sz w:val="24"/>
                <w:szCs w:val="24"/>
                <w:lang w:eastAsia="en-US"/>
              </w:rPr>
            </w:pPr>
          </w:p>
        </w:tc>
        <w:tc>
          <w:tcPr>
            <w:tcW w:w="2126" w:type="dxa"/>
          </w:tcPr>
          <w:p w14:paraId="1C5FC941" w14:textId="77777777" w:rsidR="00061F78" w:rsidRPr="00061F78" w:rsidRDefault="00061F78" w:rsidP="00701F82">
            <w:pPr>
              <w:spacing w:line="240" w:lineRule="auto"/>
              <w:ind w:firstLine="0"/>
              <w:jc w:val="center"/>
              <w:rPr>
                <w:rFonts w:eastAsia="Times New Roman"/>
                <w:i/>
                <w:sz w:val="24"/>
                <w:szCs w:val="24"/>
                <w:lang w:eastAsia="en-US"/>
              </w:rPr>
            </w:pPr>
          </w:p>
        </w:tc>
      </w:tr>
    </w:tbl>
    <w:p w14:paraId="47E06AD0" w14:textId="401705C8" w:rsidR="00701F82" w:rsidRDefault="00701F82" w:rsidP="00701F82">
      <w:pPr>
        <w:tabs>
          <w:tab w:val="left" w:pos="2581"/>
        </w:tabs>
        <w:spacing w:line="240" w:lineRule="auto"/>
        <w:ind w:right="6" w:firstLine="567"/>
        <w:rPr>
          <w:color w:val="FF0000"/>
          <w:sz w:val="24"/>
          <w:szCs w:val="24"/>
        </w:rPr>
      </w:pPr>
    </w:p>
    <w:p w14:paraId="20584C9D" w14:textId="53E7F1FE" w:rsidR="00BC0740" w:rsidRDefault="00BC0740" w:rsidP="00B34051">
      <w:pPr>
        <w:tabs>
          <w:tab w:val="left" w:pos="3029"/>
        </w:tabs>
        <w:spacing w:line="240" w:lineRule="auto"/>
        <w:ind w:right="6" w:firstLine="0"/>
        <w:rPr>
          <w:b/>
          <w:sz w:val="24"/>
          <w:szCs w:val="24"/>
        </w:rPr>
      </w:pPr>
    </w:p>
    <w:p w14:paraId="06A3CAA0" w14:textId="50F6278E" w:rsidR="00000C8C" w:rsidRPr="00B34051" w:rsidRDefault="00B34051" w:rsidP="00B34051">
      <w:pPr>
        <w:pStyle w:val="ac"/>
        <w:numPr>
          <w:ilvl w:val="2"/>
          <w:numId w:val="1"/>
        </w:numPr>
        <w:tabs>
          <w:tab w:val="left" w:pos="3029"/>
        </w:tabs>
        <w:spacing w:line="240" w:lineRule="auto"/>
        <w:ind w:right="6"/>
        <w:jc w:val="center"/>
        <w:rPr>
          <w:b/>
          <w:sz w:val="24"/>
          <w:szCs w:val="24"/>
        </w:rPr>
      </w:pPr>
      <w:r>
        <w:rPr>
          <w:b/>
          <w:sz w:val="24"/>
          <w:szCs w:val="24"/>
        </w:rPr>
        <w:t>Р</w:t>
      </w:r>
      <w:r w:rsidR="00000C8C" w:rsidRPr="00B34051">
        <w:rPr>
          <w:b/>
          <w:sz w:val="24"/>
          <w:szCs w:val="24"/>
        </w:rPr>
        <w:t>абочая программа</w:t>
      </w:r>
      <w:bookmarkEnd w:id="76"/>
      <w:r w:rsidR="00000C8C" w:rsidRPr="00B34051">
        <w:rPr>
          <w:b/>
          <w:sz w:val="24"/>
          <w:szCs w:val="24"/>
        </w:rPr>
        <w:t xml:space="preserve"> учебного курса «Геометрия» в 7–9 классах </w:t>
      </w:r>
    </w:p>
    <w:p w14:paraId="7799CB06" w14:textId="03F95C31" w:rsidR="00936BFD" w:rsidRPr="000039F1" w:rsidRDefault="000039F1" w:rsidP="000039F1">
      <w:pPr>
        <w:tabs>
          <w:tab w:val="left" w:pos="4429"/>
        </w:tabs>
        <w:spacing w:line="240" w:lineRule="auto"/>
        <w:ind w:right="6" w:firstLine="567"/>
        <w:jc w:val="center"/>
        <w:rPr>
          <w:b/>
          <w:sz w:val="24"/>
          <w:szCs w:val="24"/>
        </w:rPr>
      </w:pPr>
      <w:r w:rsidRPr="000039F1">
        <w:rPr>
          <w:b/>
          <w:sz w:val="24"/>
          <w:szCs w:val="24"/>
        </w:rPr>
        <w:t>(базовый уровень)</w:t>
      </w:r>
    </w:p>
    <w:p w14:paraId="4B39E991" w14:textId="77777777" w:rsidR="000039F1" w:rsidRPr="000039F1" w:rsidRDefault="000039F1" w:rsidP="00936BFD">
      <w:pPr>
        <w:tabs>
          <w:tab w:val="left" w:pos="3029"/>
        </w:tabs>
        <w:spacing w:line="240" w:lineRule="auto"/>
        <w:ind w:right="6" w:firstLine="567"/>
        <w:jc w:val="center"/>
        <w:rPr>
          <w:b/>
          <w:sz w:val="24"/>
          <w:szCs w:val="24"/>
        </w:rPr>
      </w:pPr>
    </w:p>
    <w:p w14:paraId="54A10DF4" w14:textId="6B663631" w:rsidR="00000C8C" w:rsidRPr="000039F1" w:rsidRDefault="00936BFD" w:rsidP="00936BFD">
      <w:pPr>
        <w:tabs>
          <w:tab w:val="left" w:pos="3029"/>
        </w:tabs>
        <w:spacing w:line="240" w:lineRule="auto"/>
        <w:ind w:right="6" w:firstLine="567"/>
        <w:jc w:val="center"/>
        <w:rPr>
          <w:b/>
          <w:sz w:val="24"/>
          <w:szCs w:val="24"/>
        </w:rPr>
      </w:pPr>
      <w:r w:rsidRPr="000039F1">
        <w:rPr>
          <w:b/>
          <w:sz w:val="24"/>
          <w:szCs w:val="24"/>
        </w:rPr>
        <w:t>Пояснительная записка</w:t>
      </w:r>
    </w:p>
    <w:p w14:paraId="474725D5" w14:textId="77777777" w:rsidR="00936BFD" w:rsidRPr="000039F1" w:rsidRDefault="00936BFD" w:rsidP="00936BFD">
      <w:pPr>
        <w:tabs>
          <w:tab w:val="left" w:pos="3029"/>
        </w:tabs>
        <w:spacing w:line="240" w:lineRule="auto"/>
        <w:ind w:right="6" w:firstLine="567"/>
        <w:jc w:val="center"/>
        <w:rPr>
          <w:sz w:val="24"/>
          <w:szCs w:val="24"/>
        </w:rPr>
      </w:pPr>
    </w:p>
    <w:p w14:paraId="41A11B76" w14:textId="75A2392C" w:rsidR="00000C8C" w:rsidRPr="000039F1" w:rsidRDefault="00000C8C" w:rsidP="00000C8C">
      <w:pPr>
        <w:tabs>
          <w:tab w:val="left" w:pos="3029"/>
        </w:tabs>
        <w:spacing w:line="240" w:lineRule="auto"/>
        <w:ind w:right="6" w:firstLine="567"/>
        <w:rPr>
          <w:sz w:val="24"/>
          <w:szCs w:val="24"/>
        </w:rPr>
      </w:pPr>
      <w:r w:rsidRPr="000039F1">
        <w:rPr>
          <w:sz w:val="24"/>
          <w:szCs w:val="24"/>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w:t>
      </w:r>
    </w:p>
    <w:p w14:paraId="5CA76531" w14:textId="663ECEC3" w:rsidR="00000C8C" w:rsidRPr="000039F1" w:rsidRDefault="000039F1" w:rsidP="00000C8C">
      <w:pPr>
        <w:tabs>
          <w:tab w:val="left" w:pos="3029"/>
        </w:tabs>
        <w:spacing w:line="240" w:lineRule="auto"/>
        <w:ind w:right="6" w:firstLine="567"/>
        <w:rPr>
          <w:sz w:val="24"/>
          <w:szCs w:val="24"/>
        </w:rPr>
      </w:pPr>
      <w:r w:rsidRPr="000039F1">
        <w:rPr>
          <w:sz w:val="24"/>
          <w:szCs w:val="24"/>
        </w:rPr>
        <w:t xml:space="preserve"> </w:t>
      </w:r>
      <w:r w:rsidR="00000C8C" w:rsidRPr="000039F1">
        <w:rPr>
          <w:sz w:val="24"/>
          <w:szCs w:val="24"/>
        </w:rPr>
        <w:t xml:space="preserve">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14:paraId="1CE1F52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14:paraId="23867F4F" w14:textId="5B3C84DF" w:rsidR="00000C8C" w:rsidRPr="000039F1" w:rsidRDefault="000039F1" w:rsidP="00000C8C">
      <w:pPr>
        <w:tabs>
          <w:tab w:val="left" w:pos="3029"/>
        </w:tabs>
        <w:spacing w:line="240" w:lineRule="auto"/>
        <w:ind w:right="6" w:firstLine="567"/>
        <w:rPr>
          <w:sz w:val="24"/>
          <w:szCs w:val="24"/>
        </w:rPr>
      </w:pPr>
      <w:r w:rsidRPr="000039F1">
        <w:rPr>
          <w:sz w:val="24"/>
          <w:szCs w:val="24"/>
        </w:rPr>
        <w:t xml:space="preserve"> </w:t>
      </w:r>
      <w:r w:rsidR="00000C8C" w:rsidRPr="000039F1">
        <w:rPr>
          <w:sz w:val="24"/>
          <w:szCs w:val="24"/>
        </w:rPr>
        <w:t> 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14:paraId="79CEBEA1" w14:textId="7AFC6B2A" w:rsidR="00000C8C" w:rsidRPr="000039F1" w:rsidRDefault="000039F1" w:rsidP="00000C8C">
      <w:pPr>
        <w:tabs>
          <w:tab w:val="left" w:pos="3029"/>
        </w:tabs>
        <w:spacing w:line="240" w:lineRule="auto"/>
        <w:ind w:right="6" w:firstLine="567"/>
        <w:rPr>
          <w:sz w:val="24"/>
          <w:szCs w:val="24"/>
        </w:rPr>
      </w:pPr>
      <w:r w:rsidRPr="000039F1">
        <w:rPr>
          <w:sz w:val="24"/>
          <w:szCs w:val="24"/>
        </w:rPr>
        <w:t>Общее количество часов на освоение учебного предмета определяется учебным планом на текущий учебный год.</w:t>
      </w:r>
    </w:p>
    <w:p w14:paraId="40A81DCC" w14:textId="77777777" w:rsidR="000039F1" w:rsidRPr="00000C8C" w:rsidRDefault="000039F1" w:rsidP="00000C8C">
      <w:pPr>
        <w:tabs>
          <w:tab w:val="left" w:pos="3029"/>
        </w:tabs>
        <w:spacing w:line="240" w:lineRule="auto"/>
        <w:ind w:right="6" w:firstLine="567"/>
        <w:rPr>
          <w:color w:val="FF0000"/>
          <w:sz w:val="24"/>
          <w:szCs w:val="24"/>
        </w:rPr>
      </w:pPr>
    </w:p>
    <w:p w14:paraId="0B742AE4" w14:textId="58DE4832" w:rsidR="00000C8C" w:rsidRPr="000039F1" w:rsidRDefault="00000C8C" w:rsidP="000039F1">
      <w:pPr>
        <w:tabs>
          <w:tab w:val="left" w:pos="3029"/>
        </w:tabs>
        <w:spacing w:line="240" w:lineRule="auto"/>
        <w:ind w:right="6" w:firstLine="567"/>
        <w:jc w:val="center"/>
        <w:rPr>
          <w:b/>
          <w:sz w:val="24"/>
          <w:szCs w:val="24"/>
        </w:rPr>
      </w:pPr>
      <w:r w:rsidRPr="000039F1">
        <w:rPr>
          <w:b/>
          <w:sz w:val="24"/>
          <w:szCs w:val="24"/>
        </w:rPr>
        <w:t>С</w:t>
      </w:r>
      <w:r w:rsidR="000039F1" w:rsidRPr="000039F1">
        <w:rPr>
          <w:b/>
          <w:sz w:val="24"/>
          <w:szCs w:val="24"/>
        </w:rPr>
        <w:t>одержание обучения в 7 классе</w:t>
      </w:r>
    </w:p>
    <w:p w14:paraId="62848C70" w14:textId="77777777" w:rsidR="000039F1" w:rsidRPr="00000C8C" w:rsidRDefault="000039F1" w:rsidP="00000C8C">
      <w:pPr>
        <w:tabs>
          <w:tab w:val="left" w:pos="3029"/>
        </w:tabs>
        <w:spacing w:line="240" w:lineRule="auto"/>
        <w:ind w:right="6" w:firstLine="567"/>
        <w:rPr>
          <w:color w:val="FF0000"/>
          <w:sz w:val="24"/>
          <w:szCs w:val="24"/>
        </w:rPr>
      </w:pPr>
    </w:p>
    <w:p w14:paraId="029E1EC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14:paraId="0710A499"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имметричные фигуры. Основные свойства осевой симметрии. Примеры симметрии в окружающем мире.</w:t>
      </w:r>
    </w:p>
    <w:p w14:paraId="24873A4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Основные построения с помощью циркуля и линейки. Треугольник. Высота, медиана, биссектриса, их свойства.</w:t>
      </w:r>
    </w:p>
    <w:p w14:paraId="72D4A00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авнобедренный и равносторонний треугольники. Неравенство треугольника.</w:t>
      </w:r>
    </w:p>
    <w:p w14:paraId="620D595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равнобедренного треугольника. Признаки равенства треугольников.</w:t>
      </w:r>
    </w:p>
    <w:p w14:paraId="35287662"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параллельных прямых. Сумма углов треугольника. Внешние углы треугольника.</w:t>
      </w:r>
    </w:p>
    <w:p w14:paraId="6C524E0A"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14:paraId="2C88B79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14:paraId="13F6F8BD"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Геометрическое место точек. Биссектриса угла и серединный перпендикуляр к отрезку как геометрические места точек.</w:t>
      </w:r>
    </w:p>
    <w:p w14:paraId="04B133F2"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14:paraId="1C0FC2E8" w14:textId="77777777" w:rsidR="000039F1" w:rsidRPr="000039F1" w:rsidRDefault="000039F1" w:rsidP="00000C8C">
      <w:pPr>
        <w:tabs>
          <w:tab w:val="left" w:pos="3029"/>
        </w:tabs>
        <w:spacing w:line="240" w:lineRule="auto"/>
        <w:ind w:right="6" w:firstLine="567"/>
        <w:rPr>
          <w:sz w:val="24"/>
          <w:szCs w:val="24"/>
        </w:rPr>
      </w:pPr>
    </w:p>
    <w:p w14:paraId="1D2270C1" w14:textId="3B5A8E3E" w:rsidR="00000C8C" w:rsidRPr="000039F1" w:rsidRDefault="000039F1" w:rsidP="000039F1">
      <w:pPr>
        <w:tabs>
          <w:tab w:val="left" w:pos="3029"/>
        </w:tabs>
        <w:spacing w:line="240" w:lineRule="auto"/>
        <w:ind w:right="6" w:firstLine="567"/>
        <w:jc w:val="center"/>
        <w:rPr>
          <w:b/>
          <w:sz w:val="24"/>
          <w:szCs w:val="24"/>
        </w:rPr>
      </w:pPr>
      <w:r w:rsidRPr="000039F1">
        <w:rPr>
          <w:b/>
          <w:sz w:val="24"/>
          <w:szCs w:val="24"/>
        </w:rPr>
        <w:t>Содержание обучения в 8 классе</w:t>
      </w:r>
    </w:p>
    <w:p w14:paraId="4494DBCE" w14:textId="77777777" w:rsidR="000039F1" w:rsidRPr="000039F1" w:rsidRDefault="000039F1" w:rsidP="00000C8C">
      <w:pPr>
        <w:tabs>
          <w:tab w:val="left" w:pos="3029"/>
        </w:tabs>
        <w:spacing w:line="240" w:lineRule="auto"/>
        <w:ind w:right="6" w:firstLine="567"/>
        <w:rPr>
          <w:sz w:val="24"/>
          <w:szCs w:val="24"/>
        </w:rPr>
      </w:pPr>
    </w:p>
    <w:p w14:paraId="4D4C6B89"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14:paraId="07C6554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Метод удвоения медианы. Центральная симметрия. Теорема Фалеса и теорема о пропорциональных отрезках.</w:t>
      </w:r>
    </w:p>
    <w:p w14:paraId="5EC2CEA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редние линии треугольника и трапеции. Центр масс треугольника.</w:t>
      </w:r>
    </w:p>
    <w:p w14:paraId="727E9D2E"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добие треугольников, коэффициент подобия. Признаки подобия треугольников. Применение подобия при решении практических задач.</w:t>
      </w:r>
    </w:p>
    <w:p w14:paraId="7E60D69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14:paraId="641603E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ычисление площадей треугольников и многоугольников на клетчатой бумаге.</w:t>
      </w:r>
    </w:p>
    <w:p w14:paraId="3BA077AE"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Пифагора. Применение теоремы Пифагора при решении практических задач.</w:t>
      </w:r>
    </w:p>
    <w:p w14:paraId="161C21FC"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14:paraId="505076D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14:paraId="2250B12B" w14:textId="77777777" w:rsidR="000039F1" w:rsidRPr="000039F1" w:rsidRDefault="000039F1" w:rsidP="00000C8C">
      <w:pPr>
        <w:tabs>
          <w:tab w:val="left" w:pos="3029"/>
        </w:tabs>
        <w:spacing w:line="240" w:lineRule="auto"/>
        <w:ind w:right="6" w:firstLine="567"/>
        <w:rPr>
          <w:sz w:val="24"/>
          <w:szCs w:val="24"/>
        </w:rPr>
      </w:pPr>
    </w:p>
    <w:p w14:paraId="39ED16F0" w14:textId="5FD85D59" w:rsidR="00000C8C" w:rsidRPr="000039F1" w:rsidRDefault="000039F1" w:rsidP="000039F1">
      <w:pPr>
        <w:tabs>
          <w:tab w:val="left" w:pos="3029"/>
        </w:tabs>
        <w:spacing w:line="240" w:lineRule="auto"/>
        <w:ind w:right="6" w:firstLine="567"/>
        <w:jc w:val="center"/>
        <w:rPr>
          <w:b/>
          <w:sz w:val="24"/>
          <w:szCs w:val="24"/>
        </w:rPr>
      </w:pPr>
      <w:r w:rsidRPr="000039F1">
        <w:rPr>
          <w:b/>
          <w:sz w:val="24"/>
          <w:szCs w:val="24"/>
        </w:rPr>
        <w:t>Содержание обучения в 9 классе</w:t>
      </w:r>
    </w:p>
    <w:p w14:paraId="5795CB6E"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углов от 0 до 180°. Основное тригонометрическое тождество. Формулы приведения.</w:t>
      </w:r>
    </w:p>
    <w:p w14:paraId="28AA176D"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ешение треугольников. Теорема косинусов и теорема синусов. Решение практических задач с использованием теоремы косинусов и теоремы синусов.</w:t>
      </w:r>
    </w:p>
    <w:p w14:paraId="2051699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еобразование подобия. Подобие соответственных элементов.</w:t>
      </w:r>
    </w:p>
    <w:p w14:paraId="6E4DB500"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о произведении отрезков хорд, теоремы о произведении отрезков секущих, теорема о квадрате касательной.</w:t>
      </w:r>
    </w:p>
    <w:p w14:paraId="3625C2B4"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14:paraId="61AB370D"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14:paraId="006BC864"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авильные многоугольники. Длина окружности. Градусная и радианная мера угла, вычисление длин дуг окружностей. Площадь круга, сектора, сегмента.</w:t>
      </w:r>
    </w:p>
    <w:p w14:paraId="41F34F90"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Движения плоскости и внутренние симметрии фигур (элементарные представления). Параллельный перенос. Поворот.</w:t>
      </w:r>
    </w:p>
    <w:p w14:paraId="21ACCFD5" w14:textId="77777777" w:rsidR="000039F1" w:rsidRPr="000039F1" w:rsidRDefault="000039F1" w:rsidP="00000C8C">
      <w:pPr>
        <w:tabs>
          <w:tab w:val="left" w:pos="3029"/>
        </w:tabs>
        <w:spacing w:line="240" w:lineRule="auto"/>
        <w:ind w:right="6" w:firstLine="567"/>
        <w:rPr>
          <w:sz w:val="24"/>
          <w:szCs w:val="24"/>
        </w:rPr>
      </w:pPr>
    </w:p>
    <w:p w14:paraId="2E4019BC" w14:textId="517B45C1" w:rsidR="00000C8C" w:rsidRPr="000039F1" w:rsidRDefault="00000C8C" w:rsidP="000039F1">
      <w:pPr>
        <w:tabs>
          <w:tab w:val="left" w:pos="3029"/>
        </w:tabs>
        <w:spacing w:line="240" w:lineRule="auto"/>
        <w:ind w:right="6" w:firstLine="567"/>
        <w:jc w:val="center"/>
        <w:rPr>
          <w:b/>
          <w:sz w:val="24"/>
          <w:szCs w:val="24"/>
        </w:rPr>
      </w:pPr>
      <w:r w:rsidRPr="000039F1">
        <w:rPr>
          <w:b/>
          <w:sz w:val="24"/>
          <w:szCs w:val="24"/>
        </w:rPr>
        <w:t>Предметные результаты освоения прогр</w:t>
      </w:r>
      <w:r w:rsidR="000039F1" w:rsidRPr="000039F1">
        <w:rPr>
          <w:b/>
          <w:sz w:val="24"/>
          <w:szCs w:val="24"/>
        </w:rPr>
        <w:t>аммы учебного курса «Геометрия»</w:t>
      </w:r>
    </w:p>
    <w:p w14:paraId="012FEBA3" w14:textId="77777777" w:rsidR="000039F1" w:rsidRPr="000039F1" w:rsidRDefault="000039F1" w:rsidP="00000C8C">
      <w:pPr>
        <w:tabs>
          <w:tab w:val="left" w:pos="3029"/>
        </w:tabs>
        <w:spacing w:line="240" w:lineRule="auto"/>
        <w:ind w:right="6" w:firstLine="567"/>
        <w:rPr>
          <w:b/>
          <w:sz w:val="24"/>
          <w:szCs w:val="24"/>
        </w:rPr>
      </w:pPr>
    </w:p>
    <w:p w14:paraId="6C281F1B" w14:textId="159712DD" w:rsidR="00000C8C" w:rsidRPr="000039F1" w:rsidRDefault="00000C8C" w:rsidP="00000C8C">
      <w:pPr>
        <w:tabs>
          <w:tab w:val="left" w:pos="3029"/>
        </w:tabs>
        <w:spacing w:line="240" w:lineRule="auto"/>
        <w:ind w:right="6" w:firstLine="567"/>
        <w:rPr>
          <w:sz w:val="24"/>
          <w:szCs w:val="24"/>
        </w:rPr>
      </w:pPr>
      <w:r w:rsidRPr="000039F1">
        <w:rPr>
          <w:sz w:val="24"/>
          <w:szCs w:val="24"/>
        </w:rPr>
        <w:t>Предметные результаты освоения программы учебного курса к концу обучения в 7 классе.</w:t>
      </w:r>
    </w:p>
    <w:p w14:paraId="5A3E3888"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200B9EA3"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78D195E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троить чертежи к геометрическим задачам.</w:t>
      </w:r>
    </w:p>
    <w:p w14:paraId="1B708BB9"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14:paraId="47ACF2BA"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логические рассуждения с использованием геометрических теорем.</w:t>
      </w:r>
    </w:p>
    <w:p w14:paraId="50E89E17"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14:paraId="0705AE0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14:paraId="7FF10113"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ешать задачи на клетчатой бумаге.</w:t>
      </w:r>
    </w:p>
    <w:p w14:paraId="5BC3364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6B053B4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14:paraId="42C0AABA"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14:paraId="74626C6C"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7EE656AE"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касательной к окружности, пользоваться теоремой о перпендикулярности касательной и радиуса, проведённого к точке касания.</w:t>
      </w:r>
    </w:p>
    <w:p w14:paraId="65983D55"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остейшими геометрическими неравенствами, понимать их практический смысл.</w:t>
      </w:r>
    </w:p>
    <w:p w14:paraId="1C75C3E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основные геометрические построения с помощью циркуля и линейки.</w:t>
      </w:r>
    </w:p>
    <w:p w14:paraId="6CE9C045" w14:textId="665BAC57"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8 классе.</w:t>
      </w:r>
    </w:p>
    <w:p w14:paraId="5E821638"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аспознавать основные виды четырёхугольников, их элементы, пользоваться их свойствами при решении геометрических задач.</w:t>
      </w:r>
    </w:p>
    <w:p w14:paraId="3F9B45A0"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свойства точки пересечения медиан треугольника (центра масс) в решении задач.</w:t>
      </w:r>
    </w:p>
    <w:p w14:paraId="42CAD873"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14:paraId="7ADE9EF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ризнаки подобия треугольников в решении геометрических задач.</w:t>
      </w:r>
    </w:p>
    <w:p w14:paraId="49869A1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14:paraId="4BD15AB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14:paraId="3991DE78"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14:paraId="2C108014"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14:paraId="100E5AF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го четырёхугольника, применять свойства описанного четырёхугольника при решении задач.</w:t>
      </w:r>
    </w:p>
    <w:p w14:paraId="11C50F40"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14:paraId="4FE6C957" w14:textId="17EB92A3"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9 классе.</w:t>
      </w:r>
    </w:p>
    <w:p w14:paraId="63C6E632"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14:paraId="6079F2F7"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416ACFA9"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14:paraId="39AD6FB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14:paraId="4DA4B4B3"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ами о произведении отрезков хорд, о произведении отрезков секущих, о квадрате касательной.</w:t>
      </w:r>
    </w:p>
    <w:p w14:paraId="42B5075A"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14:paraId="35E7D6B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методом координат на плоскости, применять его в решении геометрических и практических задач.</w:t>
      </w:r>
    </w:p>
    <w:p w14:paraId="1A26291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14:paraId="4502362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Находить оси (или центры) симметрии фигур, применять движения плоскости в простейших случаях.</w:t>
      </w:r>
    </w:p>
    <w:p w14:paraId="00E58E15"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14:paraId="03C8004A" w14:textId="77777777" w:rsidR="000039F1" w:rsidRDefault="000039F1" w:rsidP="00000C8C">
      <w:pPr>
        <w:tabs>
          <w:tab w:val="left" w:pos="3029"/>
        </w:tabs>
        <w:spacing w:line="240" w:lineRule="auto"/>
        <w:ind w:right="6" w:firstLine="567"/>
        <w:rPr>
          <w:color w:val="FF0000"/>
          <w:sz w:val="24"/>
          <w:szCs w:val="24"/>
        </w:rPr>
      </w:pPr>
    </w:p>
    <w:p w14:paraId="3A7A5FE9" w14:textId="77777777" w:rsidR="00B34051" w:rsidRDefault="000039F1" w:rsidP="000039F1">
      <w:pPr>
        <w:spacing w:line="240" w:lineRule="auto"/>
        <w:ind w:left="540"/>
        <w:contextualSpacing/>
        <w:jc w:val="center"/>
        <w:rPr>
          <w:color w:val="FF0000"/>
          <w:sz w:val="24"/>
          <w:szCs w:val="24"/>
        </w:rPr>
      </w:pPr>
      <w:r>
        <w:rPr>
          <w:color w:val="FF0000"/>
          <w:sz w:val="24"/>
          <w:szCs w:val="24"/>
        </w:rPr>
        <w:tab/>
      </w:r>
    </w:p>
    <w:p w14:paraId="70959716" w14:textId="77777777" w:rsidR="00B34051" w:rsidRDefault="00B34051" w:rsidP="000039F1">
      <w:pPr>
        <w:spacing w:line="240" w:lineRule="auto"/>
        <w:ind w:left="540"/>
        <w:contextualSpacing/>
        <w:jc w:val="center"/>
        <w:rPr>
          <w:color w:val="FF0000"/>
          <w:sz w:val="24"/>
          <w:szCs w:val="24"/>
        </w:rPr>
      </w:pPr>
    </w:p>
    <w:p w14:paraId="3E2BF14F" w14:textId="77777777" w:rsidR="00B34051" w:rsidRDefault="00B34051" w:rsidP="000039F1">
      <w:pPr>
        <w:spacing w:line="240" w:lineRule="auto"/>
        <w:ind w:left="540"/>
        <w:contextualSpacing/>
        <w:jc w:val="center"/>
        <w:rPr>
          <w:color w:val="FF0000"/>
          <w:sz w:val="24"/>
          <w:szCs w:val="24"/>
        </w:rPr>
      </w:pPr>
    </w:p>
    <w:p w14:paraId="40BAE574" w14:textId="77777777" w:rsidR="00B34051" w:rsidRDefault="00B34051" w:rsidP="000039F1">
      <w:pPr>
        <w:spacing w:line="240" w:lineRule="auto"/>
        <w:ind w:left="540"/>
        <w:contextualSpacing/>
        <w:jc w:val="center"/>
        <w:rPr>
          <w:color w:val="FF0000"/>
          <w:sz w:val="24"/>
          <w:szCs w:val="24"/>
        </w:rPr>
      </w:pPr>
    </w:p>
    <w:p w14:paraId="79CEBFA9" w14:textId="77777777" w:rsidR="00B34051" w:rsidRDefault="00B34051" w:rsidP="000039F1">
      <w:pPr>
        <w:spacing w:line="240" w:lineRule="auto"/>
        <w:ind w:left="540"/>
        <w:contextualSpacing/>
        <w:jc w:val="center"/>
        <w:rPr>
          <w:color w:val="FF0000"/>
          <w:sz w:val="24"/>
          <w:szCs w:val="24"/>
        </w:rPr>
      </w:pPr>
    </w:p>
    <w:p w14:paraId="6453A145" w14:textId="77777777" w:rsidR="00B34051" w:rsidRDefault="00B34051" w:rsidP="000039F1">
      <w:pPr>
        <w:spacing w:line="240" w:lineRule="auto"/>
        <w:ind w:left="540"/>
        <w:contextualSpacing/>
        <w:jc w:val="center"/>
        <w:rPr>
          <w:color w:val="FF0000"/>
          <w:sz w:val="24"/>
          <w:szCs w:val="24"/>
        </w:rPr>
      </w:pPr>
    </w:p>
    <w:p w14:paraId="71CAFB79" w14:textId="0ED6DFC7" w:rsidR="000039F1" w:rsidRDefault="000039F1" w:rsidP="000039F1">
      <w:pPr>
        <w:spacing w:line="240" w:lineRule="auto"/>
        <w:ind w:left="540"/>
        <w:contextualSpacing/>
        <w:jc w:val="center"/>
        <w:rPr>
          <w:rFonts w:eastAsia="Calibri" w:cs="Times New Roman"/>
          <w:b/>
          <w:sz w:val="24"/>
          <w:szCs w:val="24"/>
          <w:lang w:eastAsia="en-US"/>
        </w:rPr>
      </w:pPr>
      <w:r w:rsidRPr="000039F1">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метрия</w:t>
      </w:r>
      <w:r w:rsidRPr="000039F1">
        <w:rPr>
          <w:rFonts w:eastAsia="Calibri" w:cs="Times New Roman"/>
          <w:b/>
          <w:sz w:val="24"/>
          <w:szCs w:val="24"/>
          <w:lang w:eastAsia="en-US"/>
        </w:rPr>
        <w:t>»</w:t>
      </w:r>
    </w:p>
    <w:p w14:paraId="0BF46920" w14:textId="0D92B030" w:rsidR="000039F1" w:rsidRPr="000039F1" w:rsidRDefault="000039F1" w:rsidP="000039F1">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3A55CCDF" w14:textId="77777777" w:rsidR="00BC0740" w:rsidRDefault="00BC0740" w:rsidP="00BC0740">
      <w:pPr>
        <w:spacing w:line="240" w:lineRule="auto"/>
        <w:ind w:firstLine="709"/>
        <w:contextualSpacing/>
        <w:rPr>
          <w:rFonts w:eastAsia="SchoolBookSanPin" w:cs="Times New Roman"/>
          <w:i/>
          <w:sz w:val="24"/>
          <w:szCs w:val="24"/>
          <w:lang w:eastAsia="en-US"/>
        </w:rPr>
      </w:pPr>
    </w:p>
    <w:p w14:paraId="53B6825B" w14:textId="7993E8C5"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0F6FCBDA" w14:textId="4CE30EB0"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B2E1D79" w14:textId="731F3637" w:rsidR="000039F1" w:rsidRPr="000039F1" w:rsidRDefault="000039F1" w:rsidP="000039F1">
      <w:pPr>
        <w:widowControl w:val="0"/>
        <w:spacing w:line="240" w:lineRule="auto"/>
        <w:ind w:firstLine="709"/>
        <w:rPr>
          <w:rFonts w:eastAsia="SchoolBookSanPin" w:cs="Times New Roman"/>
          <w:sz w:val="24"/>
          <w:szCs w:val="24"/>
          <w:lang w:eastAsia="en-US"/>
        </w:rPr>
      </w:pPr>
      <w:r w:rsidRPr="000039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0039F1" w:rsidRPr="000039F1" w14:paraId="778F529C" w14:textId="77777777" w:rsidTr="00C90759">
        <w:trPr>
          <w:trHeight w:val="575"/>
        </w:trPr>
        <w:tc>
          <w:tcPr>
            <w:tcW w:w="993" w:type="dxa"/>
          </w:tcPr>
          <w:p w14:paraId="232D76DD" w14:textId="77777777" w:rsidR="000039F1" w:rsidRPr="000039F1" w:rsidRDefault="000039F1" w:rsidP="000039F1">
            <w:pPr>
              <w:spacing w:line="240" w:lineRule="auto"/>
              <w:ind w:left="142" w:right="354" w:firstLine="96"/>
              <w:jc w:val="center"/>
              <w:rPr>
                <w:rFonts w:eastAsia="Times New Roman"/>
                <w:sz w:val="24"/>
                <w:szCs w:val="24"/>
                <w:lang w:eastAsia="en-US"/>
              </w:rPr>
            </w:pPr>
            <w:r w:rsidRPr="000039F1">
              <w:rPr>
                <w:rFonts w:eastAsia="Times New Roman"/>
                <w:sz w:val="24"/>
                <w:szCs w:val="24"/>
                <w:lang w:eastAsia="en-US"/>
              </w:rPr>
              <w:t>№</w:t>
            </w:r>
            <w:r w:rsidRPr="000039F1">
              <w:rPr>
                <w:rFonts w:eastAsia="Times New Roman"/>
                <w:spacing w:val="-57"/>
                <w:sz w:val="24"/>
                <w:szCs w:val="24"/>
                <w:lang w:eastAsia="en-US"/>
              </w:rPr>
              <w:t xml:space="preserve"> </w:t>
            </w:r>
            <w:r w:rsidRPr="000039F1">
              <w:rPr>
                <w:rFonts w:eastAsia="Times New Roman"/>
                <w:sz w:val="24"/>
                <w:szCs w:val="24"/>
                <w:lang w:eastAsia="en-US"/>
              </w:rPr>
              <w:t>п/п</w:t>
            </w:r>
          </w:p>
        </w:tc>
        <w:tc>
          <w:tcPr>
            <w:tcW w:w="4394" w:type="dxa"/>
          </w:tcPr>
          <w:p w14:paraId="2235AFD7" w14:textId="77777777" w:rsidR="000039F1" w:rsidRPr="000039F1" w:rsidRDefault="000039F1" w:rsidP="000039F1">
            <w:pPr>
              <w:spacing w:line="240" w:lineRule="auto"/>
              <w:ind w:left="142" w:firstLine="0"/>
              <w:jc w:val="center"/>
              <w:rPr>
                <w:rFonts w:eastAsia="Times New Roman"/>
                <w:sz w:val="24"/>
                <w:szCs w:val="24"/>
                <w:lang w:eastAsia="en-US"/>
              </w:rPr>
            </w:pPr>
            <w:r w:rsidRPr="000039F1">
              <w:rPr>
                <w:rFonts w:eastAsia="Times New Roman"/>
                <w:sz w:val="24"/>
                <w:szCs w:val="24"/>
                <w:lang w:eastAsia="en-US"/>
              </w:rPr>
              <w:t>Тема</w:t>
            </w:r>
          </w:p>
        </w:tc>
        <w:tc>
          <w:tcPr>
            <w:tcW w:w="2126" w:type="dxa"/>
          </w:tcPr>
          <w:p w14:paraId="00A77D63" w14:textId="77777777" w:rsidR="000039F1" w:rsidRPr="000039F1" w:rsidRDefault="000039F1" w:rsidP="000039F1">
            <w:pPr>
              <w:spacing w:line="240" w:lineRule="auto"/>
              <w:ind w:left="142" w:right="27" w:hanging="72"/>
              <w:jc w:val="center"/>
              <w:rPr>
                <w:rFonts w:eastAsia="Times New Roman"/>
                <w:sz w:val="24"/>
                <w:szCs w:val="24"/>
                <w:lang w:val="ru-RU" w:eastAsia="en-US"/>
              </w:rPr>
            </w:pPr>
            <w:r w:rsidRPr="000039F1">
              <w:rPr>
                <w:rFonts w:eastAsia="Times New Roman"/>
                <w:spacing w:val="-1"/>
                <w:sz w:val="24"/>
                <w:szCs w:val="24"/>
                <w:lang w:val="ru-RU" w:eastAsia="en-US"/>
              </w:rPr>
              <w:t>Количество часов, отводимых на освоение каждой темы</w:t>
            </w:r>
          </w:p>
        </w:tc>
        <w:tc>
          <w:tcPr>
            <w:tcW w:w="2126" w:type="dxa"/>
          </w:tcPr>
          <w:p w14:paraId="3481EDDF" w14:textId="77777777" w:rsidR="000039F1" w:rsidRPr="000039F1" w:rsidRDefault="000039F1" w:rsidP="000039F1">
            <w:pPr>
              <w:spacing w:line="240" w:lineRule="auto"/>
              <w:ind w:left="142" w:right="27" w:hanging="72"/>
              <w:jc w:val="center"/>
              <w:rPr>
                <w:rFonts w:eastAsia="Times New Roman"/>
                <w:spacing w:val="-1"/>
                <w:sz w:val="24"/>
                <w:szCs w:val="24"/>
                <w:lang w:eastAsia="en-US"/>
              </w:rPr>
            </w:pPr>
            <w:r w:rsidRPr="000039F1">
              <w:rPr>
                <w:rFonts w:eastAsia="Times New Roman"/>
                <w:spacing w:val="-1"/>
                <w:sz w:val="24"/>
                <w:szCs w:val="24"/>
                <w:lang w:eastAsia="en-US"/>
              </w:rPr>
              <w:t xml:space="preserve">Э(Ц)ОР </w:t>
            </w:r>
          </w:p>
        </w:tc>
      </w:tr>
      <w:tr w:rsidR="000039F1" w:rsidRPr="000039F1" w14:paraId="76B1CEC7" w14:textId="77777777" w:rsidTr="00B34051">
        <w:trPr>
          <w:trHeight w:val="387"/>
        </w:trPr>
        <w:tc>
          <w:tcPr>
            <w:tcW w:w="993" w:type="dxa"/>
          </w:tcPr>
          <w:p w14:paraId="506124C4" w14:textId="77777777" w:rsidR="000039F1" w:rsidRPr="000039F1" w:rsidRDefault="000039F1" w:rsidP="000039F1">
            <w:pPr>
              <w:spacing w:line="240" w:lineRule="auto"/>
              <w:ind w:left="142" w:firstLine="0"/>
              <w:jc w:val="left"/>
              <w:rPr>
                <w:rFonts w:eastAsia="Times New Roman"/>
                <w:sz w:val="24"/>
                <w:szCs w:val="24"/>
                <w:lang w:eastAsia="en-US"/>
              </w:rPr>
            </w:pPr>
            <w:r w:rsidRPr="000039F1">
              <w:rPr>
                <w:rFonts w:eastAsia="Times New Roman"/>
                <w:sz w:val="24"/>
                <w:szCs w:val="24"/>
                <w:lang w:eastAsia="en-US"/>
              </w:rPr>
              <w:t>1.</w:t>
            </w:r>
          </w:p>
        </w:tc>
        <w:tc>
          <w:tcPr>
            <w:tcW w:w="4394" w:type="dxa"/>
          </w:tcPr>
          <w:p w14:paraId="0846A434" w14:textId="58E4B648" w:rsidR="00E4401D" w:rsidRDefault="00E4401D" w:rsidP="00E4401D">
            <w:pPr>
              <w:rPr>
                <w:rFonts w:eastAsia="OfficinaSansBoldITC"/>
                <w:sz w:val="24"/>
                <w:szCs w:val="28"/>
                <w:lang w:val="ru-RU" w:eastAsia="en-US"/>
              </w:rPr>
            </w:pPr>
            <w:r>
              <w:rPr>
                <w:rFonts w:eastAsia="OfficinaSansBoldITC"/>
                <w:sz w:val="24"/>
                <w:szCs w:val="28"/>
                <w:lang w:val="ru-RU" w:eastAsia="en-US"/>
              </w:rPr>
              <w:t>7 класс</w:t>
            </w:r>
          </w:p>
          <w:p w14:paraId="0647C620" w14:textId="4EED7FA4"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14:paraId="0A887220"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мметричные фигуры. Основные свойства осевой симметрии. Примеры симметрии в окружающем мире.</w:t>
            </w:r>
          </w:p>
          <w:p w14:paraId="2F8EE774"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Основные построения с помощью циркуля и линейки. Треугольник. Высота, медиана, биссектриса, их свойства.</w:t>
            </w:r>
          </w:p>
          <w:p w14:paraId="18521EF7"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Равнобедренный и равносторонний треугольники. Неравенство треугольника.</w:t>
            </w:r>
          </w:p>
          <w:p w14:paraId="217AAAB2"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равнобедренного треугольника. Признаки равенства треугольников.</w:t>
            </w:r>
          </w:p>
          <w:p w14:paraId="79F334A5"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параллельных прямых. Сумма углов треугольника. Внешние углы треугольника.</w:t>
            </w:r>
          </w:p>
          <w:p w14:paraId="023790D0"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14:paraId="28BB1A36"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14:paraId="2CE94843"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Геометрическое место точек. Биссектриса угла и серединный перпендикуляр к отрезку как геометрические места точек.</w:t>
            </w:r>
          </w:p>
          <w:p w14:paraId="775A511A" w14:textId="466A2755" w:rsidR="000039F1" w:rsidRPr="000039F1" w:rsidRDefault="00E4401D" w:rsidP="00E4401D">
            <w:pPr>
              <w:rPr>
                <w:rFonts w:eastAsia="OfficinaSansBoldITC"/>
                <w:sz w:val="24"/>
                <w:szCs w:val="28"/>
                <w:lang w:val="ru-RU" w:eastAsia="en-US"/>
              </w:rPr>
            </w:pPr>
            <w:r w:rsidRPr="00E4401D">
              <w:rPr>
                <w:rFonts w:eastAsia="OfficinaSansBoldITC"/>
                <w:sz w:val="24"/>
                <w:szCs w:val="28"/>
                <w:lang w:val="ru-RU" w:eastAsia="en-US"/>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tc>
        <w:tc>
          <w:tcPr>
            <w:tcW w:w="2126" w:type="dxa"/>
            <w:vMerge w:val="restart"/>
          </w:tcPr>
          <w:p w14:paraId="5EE63BCB" w14:textId="77777777"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4190C392" w14:textId="77777777"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69AB964C" w14:textId="77777777"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4401D" w:rsidRPr="000039F1" w14:paraId="724D7660" w14:textId="77777777" w:rsidTr="00B90666">
        <w:trPr>
          <w:trHeight w:val="64"/>
        </w:trPr>
        <w:tc>
          <w:tcPr>
            <w:tcW w:w="993" w:type="dxa"/>
          </w:tcPr>
          <w:p w14:paraId="3ED516CC" w14:textId="6E6E6158" w:rsidR="00E4401D" w:rsidRPr="00E4401D" w:rsidRDefault="00E4401D"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66917BF8" w14:textId="4BBD5088" w:rsidR="00E4401D" w:rsidRDefault="00E4401D" w:rsidP="00E4401D">
            <w:pPr>
              <w:rPr>
                <w:rFonts w:eastAsia="OfficinaSansBoldITC"/>
                <w:sz w:val="24"/>
                <w:szCs w:val="28"/>
                <w:lang w:val="ru-RU" w:eastAsia="en-US"/>
              </w:rPr>
            </w:pPr>
            <w:r>
              <w:rPr>
                <w:rFonts w:eastAsia="OfficinaSansBoldITC"/>
                <w:sz w:val="24"/>
                <w:szCs w:val="28"/>
                <w:lang w:val="ru-RU" w:eastAsia="en-US"/>
              </w:rPr>
              <w:t>8 класс</w:t>
            </w:r>
          </w:p>
          <w:p w14:paraId="5C11E861" w14:textId="5858ED39"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14:paraId="360CCA06"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Метод удвоения медианы. Центральная симметрия. Теорема Фалеса и теорема о пропорциональных отрезках.</w:t>
            </w:r>
          </w:p>
          <w:p w14:paraId="23AF1A87"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редние линии треугольника и трапеции. Центр масс треугольника.</w:t>
            </w:r>
          </w:p>
          <w:p w14:paraId="0F99786D"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одобие треугольников, коэффициент подобия. Признаки подобия треугольников. Применение подобия при решении практических задач.</w:t>
            </w:r>
          </w:p>
          <w:p w14:paraId="0DAD96BD"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14:paraId="577C796C"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ычисление площадей треугольников и многоугольников на клетчатой бумаге.</w:t>
            </w:r>
          </w:p>
          <w:p w14:paraId="5D4AF6E1"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Теорема Пифагора. Применение теоремы Пифагора при решении практических задач.</w:t>
            </w:r>
          </w:p>
          <w:p w14:paraId="1FEDFCFE"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14:paraId="080F5B4B"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14:paraId="0FD85891" w14:textId="77777777" w:rsidR="00E4401D" w:rsidRDefault="00E4401D" w:rsidP="00E4401D">
            <w:pPr>
              <w:rPr>
                <w:rFonts w:eastAsia="OfficinaSansBoldITC"/>
                <w:sz w:val="24"/>
                <w:szCs w:val="28"/>
                <w:lang w:eastAsia="en-US"/>
              </w:rPr>
            </w:pPr>
          </w:p>
        </w:tc>
        <w:tc>
          <w:tcPr>
            <w:tcW w:w="2126" w:type="dxa"/>
          </w:tcPr>
          <w:p w14:paraId="79CA7EF3" w14:textId="77777777"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14:paraId="68752D08" w14:textId="77777777" w:rsidR="00E4401D" w:rsidRPr="000039F1" w:rsidRDefault="00E4401D" w:rsidP="000039F1">
            <w:pPr>
              <w:spacing w:line="240" w:lineRule="auto"/>
              <w:ind w:firstLine="0"/>
              <w:jc w:val="center"/>
              <w:rPr>
                <w:rFonts w:eastAsia="Times New Roman"/>
                <w:i/>
                <w:sz w:val="24"/>
                <w:szCs w:val="24"/>
                <w:lang w:eastAsia="en-US"/>
              </w:rPr>
            </w:pPr>
          </w:p>
        </w:tc>
      </w:tr>
      <w:tr w:rsidR="00E4401D" w:rsidRPr="000039F1" w14:paraId="310F7043" w14:textId="77777777" w:rsidTr="00C90759">
        <w:trPr>
          <w:trHeight w:val="2227"/>
        </w:trPr>
        <w:tc>
          <w:tcPr>
            <w:tcW w:w="993" w:type="dxa"/>
          </w:tcPr>
          <w:p w14:paraId="188662B3" w14:textId="3C549521" w:rsidR="00E4401D" w:rsidRPr="00B90666" w:rsidRDefault="00B90666"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497D6F25" w14:textId="77777777" w:rsidR="00E4401D" w:rsidRDefault="00B90666" w:rsidP="00E4401D">
            <w:pPr>
              <w:rPr>
                <w:rFonts w:eastAsia="OfficinaSansBoldITC"/>
                <w:sz w:val="24"/>
                <w:szCs w:val="28"/>
                <w:lang w:val="ru-RU" w:eastAsia="en-US"/>
              </w:rPr>
            </w:pPr>
            <w:r>
              <w:rPr>
                <w:rFonts w:eastAsia="OfficinaSansBoldITC"/>
                <w:sz w:val="24"/>
                <w:szCs w:val="28"/>
                <w:lang w:val="ru-RU" w:eastAsia="en-US"/>
              </w:rPr>
              <w:t>9 класс</w:t>
            </w:r>
          </w:p>
          <w:p w14:paraId="70ECA0EE"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Синус, косинус, тангенс углов от 0 до 180°. Основное тригонометрическое тождество. Формулы приведения.</w:t>
            </w:r>
          </w:p>
          <w:p w14:paraId="40E6CDA9"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Решение треугольников. Теорема косинусов и теорема синусов. Решение практических задач с использованием теоремы косинусов и теоремы синусов.</w:t>
            </w:r>
          </w:p>
          <w:p w14:paraId="716CA854"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Преобразование подобия. Подобие соответственных элементов.</w:t>
            </w:r>
          </w:p>
          <w:p w14:paraId="708299D8"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Теорема о произведении отрезков хорд, теоремы о произведении отрезков секущих, теорема о квадрате касательной.</w:t>
            </w:r>
          </w:p>
          <w:p w14:paraId="5D54F312"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14:paraId="1EFDE045"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14:paraId="0C916BAB"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Правильные многоугольники. Длина окружности. Градусная и радианная мера угла, вычисление длин дуг окружностей. Площадь круга, сектора, сегмента.</w:t>
            </w:r>
          </w:p>
          <w:p w14:paraId="76853601" w14:textId="41DC463A"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вижения плоскости и внутренние симметрии фигур (элементарные представления). Параллельный перенос. Поворот.</w:t>
            </w:r>
          </w:p>
        </w:tc>
        <w:tc>
          <w:tcPr>
            <w:tcW w:w="2126" w:type="dxa"/>
          </w:tcPr>
          <w:p w14:paraId="6F75C16B" w14:textId="77777777"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14:paraId="138A05DB" w14:textId="77777777" w:rsidR="00E4401D" w:rsidRPr="000039F1" w:rsidRDefault="00E4401D" w:rsidP="000039F1">
            <w:pPr>
              <w:spacing w:line="240" w:lineRule="auto"/>
              <w:ind w:firstLine="0"/>
              <w:jc w:val="center"/>
              <w:rPr>
                <w:rFonts w:eastAsia="Times New Roman"/>
                <w:i/>
                <w:sz w:val="24"/>
                <w:szCs w:val="24"/>
                <w:lang w:eastAsia="en-US"/>
              </w:rPr>
            </w:pPr>
          </w:p>
        </w:tc>
      </w:tr>
    </w:tbl>
    <w:p w14:paraId="2278A92E" w14:textId="2881F009" w:rsidR="000039F1" w:rsidRDefault="000039F1" w:rsidP="00B90666">
      <w:pPr>
        <w:tabs>
          <w:tab w:val="left" w:pos="3029"/>
        </w:tabs>
        <w:spacing w:line="240" w:lineRule="auto"/>
        <w:ind w:right="6" w:firstLine="0"/>
        <w:rPr>
          <w:color w:val="FF0000"/>
          <w:sz w:val="24"/>
          <w:szCs w:val="24"/>
        </w:rPr>
      </w:pPr>
    </w:p>
    <w:p w14:paraId="7FA89318" w14:textId="77777777" w:rsidR="000039F1" w:rsidRDefault="000039F1" w:rsidP="00000C8C">
      <w:pPr>
        <w:tabs>
          <w:tab w:val="left" w:pos="3029"/>
        </w:tabs>
        <w:spacing w:line="240" w:lineRule="auto"/>
        <w:ind w:right="6" w:firstLine="567"/>
        <w:rPr>
          <w:color w:val="FF0000"/>
          <w:sz w:val="24"/>
          <w:szCs w:val="24"/>
        </w:rPr>
      </w:pPr>
    </w:p>
    <w:p w14:paraId="0188696A" w14:textId="6CD1DCB1" w:rsidR="00000C8C" w:rsidRPr="00B34051" w:rsidRDefault="00B34051" w:rsidP="00B34051">
      <w:pPr>
        <w:pStyle w:val="ac"/>
        <w:numPr>
          <w:ilvl w:val="2"/>
          <w:numId w:val="1"/>
        </w:numPr>
        <w:tabs>
          <w:tab w:val="left" w:pos="3029"/>
        </w:tabs>
        <w:spacing w:line="240" w:lineRule="auto"/>
        <w:ind w:right="6"/>
        <w:jc w:val="center"/>
        <w:rPr>
          <w:b/>
          <w:sz w:val="24"/>
          <w:szCs w:val="24"/>
        </w:rPr>
      </w:pPr>
      <w:r>
        <w:rPr>
          <w:b/>
          <w:sz w:val="24"/>
          <w:szCs w:val="24"/>
        </w:rPr>
        <w:t>Р</w:t>
      </w:r>
      <w:r w:rsidR="00000C8C" w:rsidRPr="00B34051">
        <w:rPr>
          <w:b/>
          <w:sz w:val="24"/>
          <w:szCs w:val="24"/>
        </w:rPr>
        <w:t>абочая программа учебного курса «Вероятность и статистика» в</w:t>
      </w:r>
      <w:r w:rsidR="00B90666" w:rsidRPr="00B34051">
        <w:rPr>
          <w:b/>
          <w:sz w:val="24"/>
          <w:szCs w:val="24"/>
        </w:rPr>
        <w:t xml:space="preserve"> 7–9 классах (базовый уровень)</w:t>
      </w:r>
    </w:p>
    <w:p w14:paraId="4A5DE056" w14:textId="77777777" w:rsidR="00B90666" w:rsidRPr="00000C8C" w:rsidRDefault="00B90666" w:rsidP="00000C8C">
      <w:pPr>
        <w:tabs>
          <w:tab w:val="left" w:pos="3029"/>
        </w:tabs>
        <w:spacing w:line="240" w:lineRule="auto"/>
        <w:ind w:right="6" w:firstLine="567"/>
        <w:rPr>
          <w:color w:val="FF0000"/>
          <w:sz w:val="24"/>
          <w:szCs w:val="24"/>
        </w:rPr>
      </w:pPr>
    </w:p>
    <w:p w14:paraId="6940BA4F" w14:textId="5F12F68A"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Пояснительная записка</w:t>
      </w:r>
    </w:p>
    <w:p w14:paraId="758901C4" w14:textId="77777777" w:rsidR="00B90666" w:rsidRPr="00000C8C" w:rsidRDefault="00B90666" w:rsidP="00000C8C">
      <w:pPr>
        <w:tabs>
          <w:tab w:val="left" w:pos="3029"/>
        </w:tabs>
        <w:spacing w:line="240" w:lineRule="auto"/>
        <w:ind w:right="6" w:firstLine="567"/>
        <w:rPr>
          <w:color w:val="FF0000"/>
          <w:sz w:val="24"/>
          <w:szCs w:val="24"/>
        </w:rPr>
      </w:pPr>
    </w:p>
    <w:p w14:paraId="14234D08" w14:textId="00726241" w:rsidR="00000C8C" w:rsidRPr="00B90666" w:rsidRDefault="00B90666" w:rsidP="00000C8C">
      <w:pPr>
        <w:tabs>
          <w:tab w:val="left" w:pos="3029"/>
        </w:tabs>
        <w:spacing w:line="240" w:lineRule="auto"/>
        <w:ind w:right="6" w:firstLine="567"/>
        <w:rPr>
          <w:sz w:val="24"/>
          <w:szCs w:val="24"/>
        </w:rPr>
      </w:pPr>
      <w:r w:rsidRPr="00B90666">
        <w:rPr>
          <w:sz w:val="24"/>
          <w:szCs w:val="24"/>
        </w:rPr>
        <w:t xml:space="preserve">В </w:t>
      </w:r>
      <w:r w:rsidR="00000C8C" w:rsidRPr="00B90666">
        <w:rPr>
          <w:sz w:val="24"/>
          <w:szCs w:val="24"/>
        </w:rPr>
        <w:t>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14:paraId="294EDD36"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51892806"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14:paraId="15D14BFE"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14:paraId="195D12A3"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14:paraId="22A0B602" w14:textId="75CDA0C2" w:rsidR="00000C8C" w:rsidRPr="00B90666" w:rsidRDefault="00000C8C" w:rsidP="00000C8C">
      <w:pPr>
        <w:tabs>
          <w:tab w:val="left" w:pos="3029"/>
        </w:tabs>
        <w:spacing w:line="240" w:lineRule="auto"/>
        <w:ind w:right="6" w:firstLine="567"/>
        <w:rPr>
          <w:sz w:val="24"/>
          <w:szCs w:val="24"/>
        </w:rPr>
      </w:pPr>
      <w:r w:rsidRPr="00B90666">
        <w:rPr>
          <w:sz w:val="24"/>
          <w:szCs w:val="24"/>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14:paraId="6F7A8D81" w14:textId="204C109B" w:rsidR="00B90666" w:rsidRPr="00B90666" w:rsidRDefault="00B90666" w:rsidP="00000C8C">
      <w:pPr>
        <w:tabs>
          <w:tab w:val="left" w:pos="3029"/>
        </w:tabs>
        <w:spacing w:line="240" w:lineRule="auto"/>
        <w:ind w:right="6" w:firstLine="567"/>
        <w:rPr>
          <w:sz w:val="24"/>
          <w:szCs w:val="24"/>
        </w:rPr>
      </w:pPr>
      <w:r w:rsidRPr="00B90666">
        <w:rPr>
          <w:sz w:val="24"/>
          <w:szCs w:val="24"/>
        </w:rPr>
        <w:t>Общее количество часов на освоение учебного курса определяется учебным планом на текущий учебный год.</w:t>
      </w:r>
    </w:p>
    <w:p w14:paraId="59DADCA9" w14:textId="77777777" w:rsidR="00B90666" w:rsidRDefault="00B90666" w:rsidP="00000C8C">
      <w:pPr>
        <w:tabs>
          <w:tab w:val="left" w:pos="3029"/>
        </w:tabs>
        <w:spacing w:line="240" w:lineRule="auto"/>
        <w:ind w:right="6" w:firstLine="567"/>
        <w:rPr>
          <w:color w:val="FF0000"/>
          <w:sz w:val="24"/>
          <w:szCs w:val="24"/>
        </w:rPr>
      </w:pPr>
    </w:p>
    <w:p w14:paraId="7E96B455" w14:textId="2519146B"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7 классе</w:t>
      </w:r>
    </w:p>
    <w:p w14:paraId="3ED8F9F2" w14:textId="77777777" w:rsidR="00B90666" w:rsidRPr="00000C8C" w:rsidRDefault="00B90666" w:rsidP="00000C8C">
      <w:pPr>
        <w:tabs>
          <w:tab w:val="left" w:pos="3029"/>
        </w:tabs>
        <w:spacing w:line="240" w:lineRule="auto"/>
        <w:ind w:right="6" w:firstLine="567"/>
        <w:rPr>
          <w:color w:val="FF0000"/>
          <w:sz w:val="24"/>
          <w:szCs w:val="24"/>
        </w:rPr>
      </w:pPr>
    </w:p>
    <w:p w14:paraId="769127AC"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14:paraId="39ABE8FF"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14:paraId="13164DB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14:paraId="59AF249D"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14:paraId="59B83D89" w14:textId="77777777" w:rsidR="00B90666" w:rsidRDefault="00B90666" w:rsidP="00000C8C">
      <w:pPr>
        <w:tabs>
          <w:tab w:val="left" w:pos="3029"/>
        </w:tabs>
        <w:spacing w:line="240" w:lineRule="auto"/>
        <w:ind w:right="6" w:firstLine="567"/>
        <w:rPr>
          <w:color w:val="FF0000"/>
          <w:sz w:val="24"/>
          <w:szCs w:val="24"/>
        </w:rPr>
      </w:pPr>
    </w:p>
    <w:p w14:paraId="2F1C8669" w14:textId="5E9A21FA"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8 классе</w:t>
      </w:r>
    </w:p>
    <w:p w14:paraId="5A16688F" w14:textId="77777777" w:rsidR="00B90666" w:rsidRPr="00B90666" w:rsidRDefault="00B90666" w:rsidP="00B90666">
      <w:pPr>
        <w:tabs>
          <w:tab w:val="left" w:pos="3029"/>
        </w:tabs>
        <w:spacing w:line="240" w:lineRule="auto"/>
        <w:ind w:right="6" w:firstLine="567"/>
        <w:jc w:val="center"/>
        <w:rPr>
          <w:b/>
          <w:sz w:val="24"/>
          <w:szCs w:val="24"/>
        </w:rPr>
      </w:pPr>
    </w:p>
    <w:p w14:paraId="745D28C8"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w:t>
      </w:r>
    </w:p>
    <w:p w14:paraId="34F27B2A"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14:paraId="556BD37F"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змерение рассеивания данных. Дисперсия и стандартное отклонение числовых наборов. Диаграмма рассеивания.</w:t>
      </w:r>
    </w:p>
    <w:p w14:paraId="249D95CA"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14:paraId="4C883A61"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14:paraId="21346678" w14:textId="6F16C7DA" w:rsidR="00000C8C" w:rsidRPr="00B90666" w:rsidRDefault="00000C8C" w:rsidP="00000C8C">
      <w:pPr>
        <w:tabs>
          <w:tab w:val="left" w:pos="3029"/>
        </w:tabs>
        <w:spacing w:line="240" w:lineRule="auto"/>
        <w:ind w:right="6" w:firstLine="567"/>
        <w:rPr>
          <w:sz w:val="24"/>
          <w:szCs w:val="24"/>
        </w:rPr>
      </w:pPr>
      <w:r w:rsidRPr="00B90666">
        <w:rPr>
          <w:sz w:val="24"/>
          <w:szCs w:val="24"/>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14:paraId="57FDFA4B" w14:textId="77777777" w:rsidR="00B90666" w:rsidRPr="00000C8C" w:rsidRDefault="00B90666" w:rsidP="00000C8C">
      <w:pPr>
        <w:tabs>
          <w:tab w:val="left" w:pos="3029"/>
        </w:tabs>
        <w:spacing w:line="240" w:lineRule="auto"/>
        <w:ind w:right="6" w:firstLine="567"/>
        <w:rPr>
          <w:color w:val="FF0000"/>
          <w:sz w:val="24"/>
          <w:szCs w:val="24"/>
        </w:rPr>
      </w:pPr>
    </w:p>
    <w:p w14:paraId="724BCB27" w14:textId="5726F1D6"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9 классе</w:t>
      </w:r>
    </w:p>
    <w:p w14:paraId="0C1894E8" w14:textId="77777777" w:rsidR="00B90666" w:rsidRPr="00000C8C" w:rsidRDefault="00B90666" w:rsidP="00000C8C">
      <w:pPr>
        <w:tabs>
          <w:tab w:val="left" w:pos="3029"/>
        </w:tabs>
        <w:spacing w:line="240" w:lineRule="auto"/>
        <w:ind w:right="6" w:firstLine="567"/>
        <w:rPr>
          <w:color w:val="FF0000"/>
          <w:sz w:val="24"/>
          <w:szCs w:val="24"/>
        </w:rPr>
      </w:pPr>
    </w:p>
    <w:p w14:paraId="60BD94E5"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 интерпретация данных. Чтение и построение таблиц, диаграмм, графиков по реальным данным.</w:t>
      </w:r>
    </w:p>
    <w:p w14:paraId="64060D99"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ерестановки и факториал. Сочетания и число сочетаний. Треугольник Паскаля. Решение задач с использованием комбинаторики.</w:t>
      </w:r>
    </w:p>
    <w:p w14:paraId="5744A2D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Геометрическая вероятность. Случайный выбор точки из фигуры на плоскости, из отрезка и из дуги окружности.</w:t>
      </w:r>
    </w:p>
    <w:p w14:paraId="7F26E58B"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ытание. Успех и неудача. Серия испытаний до первого успеха. Серия испытаний Бернулли. Вероятности событий в серии испытаний Бернулли.</w:t>
      </w:r>
    </w:p>
    <w:p w14:paraId="1240F97D"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14:paraId="61AFEAC7"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о законе больших чисел. Измерение вероятностей с помощью частот. Роль и значение закона больших чисел в природе и обществе.</w:t>
      </w:r>
    </w:p>
    <w:p w14:paraId="64B89A2D" w14:textId="77777777" w:rsidR="00B90666" w:rsidRDefault="00B90666" w:rsidP="00000C8C">
      <w:pPr>
        <w:tabs>
          <w:tab w:val="left" w:pos="3029"/>
        </w:tabs>
        <w:spacing w:line="240" w:lineRule="auto"/>
        <w:ind w:right="6" w:firstLine="567"/>
        <w:rPr>
          <w:sz w:val="24"/>
          <w:szCs w:val="24"/>
        </w:rPr>
      </w:pPr>
    </w:p>
    <w:p w14:paraId="565F7C34" w14:textId="77777777" w:rsidR="00B90666" w:rsidRDefault="00000C8C" w:rsidP="00B90666">
      <w:pPr>
        <w:tabs>
          <w:tab w:val="left" w:pos="3029"/>
        </w:tabs>
        <w:spacing w:line="240" w:lineRule="auto"/>
        <w:ind w:right="6" w:firstLine="567"/>
        <w:jc w:val="center"/>
        <w:rPr>
          <w:b/>
          <w:sz w:val="24"/>
          <w:szCs w:val="24"/>
        </w:rPr>
      </w:pPr>
      <w:r w:rsidRPr="00B90666">
        <w:rPr>
          <w:b/>
          <w:sz w:val="24"/>
          <w:szCs w:val="24"/>
        </w:rPr>
        <w:t>Предметные результаты освоения программы учебного к</w:t>
      </w:r>
      <w:r w:rsidR="00B90666">
        <w:rPr>
          <w:b/>
          <w:sz w:val="24"/>
          <w:szCs w:val="24"/>
        </w:rPr>
        <w:t>урса</w:t>
      </w:r>
    </w:p>
    <w:p w14:paraId="34CEC13D" w14:textId="0A82C8D6" w:rsidR="00000C8C" w:rsidRPr="00B90666" w:rsidRDefault="00B90666" w:rsidP="00B90666">
      <w:pPr>
        <w:tabs>
          <w:tab w:val="left" w:pos="3029"/>
        </w:tabs>
        <w:spacing w:line="240" w:lineRule="auto"/>
        <w:ind w:right="6" w:firstLine="567"/>
        <w:jc w:val="center"/>
        <w:rPr>
          <w:b/>
          <w:sz w:val="24"/>
          <w:szCs w:val="24"/>
        </w:rPr>
      </w:pPr>
      <w:r>
        <w:rPr>
          <w:b/>
          <w:sz w:val="24"/>
          <w:szCs w:val="24"/>
        </w:rPr>
        <w:t xml:space="preserve"> «Вероятность и статистика»</w:t>
      </w:r>
    </w:p>
    <w:p w14:paraId="271C6D46" w14:textId="77777777" w:rsidR="00B90666" w:rsidRDefault="00B90666" w:rsidP="00000C8C">
      <w:pPr>
        <w:tabs>
          <w:tab w:val="left" w:pos="3029"/>
        </w:tabs>
        <w:spacing w:line="240" w:lineRule="auto"/>
        <w:ind w:right="6" w:firstLine="567"/>
        <w:rPr>
          <w:sz w:val="24"/>
          <w:szCs w:val="24"/>
        </w:rPr>
      </w:pPr>
    </w:p>
    <w:p w14:paraId="7AD81F0B" w14:textId="34CC927C"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7 классе.</w:t>
      </w:r>
    </w:p>
    <w:p w14:paraId="502BD9B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14:paraId="3D4B15F8"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и интерпретировать реальные числовые данные, представленные в таблицах, на диаграммах, графиках.</w:t>
      </w:r>
    </w:p>
    <w:p w14:paraId="0496AD8E"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для описания данных статистические характеристики: среднее арифметическое, медиана, наибольшее и наименьшее значения, размах.</w:t>
      </w:r>
    </w:p>
    <w:p w14:paraId="238CC7A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14:paraId="097D1F62" w14:textId="77777777" w:rsidR="00B90666" w:rsidRDefault="00B90666" w:rsidP="00000C8C">
      <w:pPr>
        <w:tabs>
          <w:tab w:val="left" w:pos="3029"/>
        </w:tabs>
        <w:spacing w:line="240" w:lineRule="auto"/>
        <w:ind w:right="6" w:firstLine="567"/>
        <w:rPr>
          <w:sz w:val="24"/>
          <w:szCs w:val="24"/>
        </w:rPr>
      </w:pPr>
    </w:p>
    <w:p w14:paraId="6AD310F3" w14:textId="7C920956"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8 классе.</w:t>
      </w:r>
    </w:p>
    <w:p w14:paraId="3E3E3396"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звлекать и преобразовывать информацию, представленную в виде таблиц, диаграмм, графиков, представлять данные в виде таблиц, диаграмм, графиков.</w:t>
      </w:r>
    </w:p>
    <w:p w14:paraId="734DDE53"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данные с помощью статистических показателей: средних значений и мер рассеивания (размах, дисперсия и стандартное отклонение).</w:t>
      </w:r>
    </w:p>
    <w:p w14:paraId="0D571862"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числовых значений и частоты событий, в том числе по результатам измерений и наблюдений.</w:t>
      </w:r>
    </w:p>
    <w:p w14:paraId="614F0F63"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14:paraId="310E341D"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ие модели: дерево случайного эксперимента, диаграммы Эйлера, числовая прямая.</w:t>
      </w:r>
    </w:p>
    <w:p w14:paraId="08F20CA3"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14:paraId="48DB835C"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14:paraId="0B7F5892" w14:textId="77777777" w:rsidR="00B90666" w:rsidRPr="00B90666" w:rsidRDefault="00B90666" w:rsidP="00000C8C">
      <w:pPr>
        <w:tabs>
          <w:tab w:val="left" w:pos="3029"/>
        </w:tabs>
        <w:spacing w:line="240" w:lineRule="auto"/>
        <w:ind w:right="6" w:firstLine="567"/>
        <w:rPr>
          <w:b/>
          <w:sz w:val="24"/>
          <w:szCs w:val="24"/>
        </w:rPr>
      </w:pPr>
    </w:p>
    <w:p w14:paraId="284B3877" w14:textId="2DDADFAD"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9 классе.</w:t>
      </w:r>
    </w:p>
    <w:p w14:paraId="40C3A951" w14:textId="77777777" w:rsidR="00B90666" w:rsidRPr="00B90666" w:rsidRDefault="00B90666" w:rsidP="00000C8C">
      <w:pPr>
        <w:tabs>
          <w:tab w:val="left" w:pos="3029"/>
        </w:tabs>
        <w:spacing w:line="240" w:lineRule="auto"/>
        <w:ind w:right="6" w:firstLine="567"/>
        <w:rPr>
          <w:sz w:val="24"/>
          <w:szCs w:val="24"/>
        </w:rPr>
      </w:pPr>
    </w:p>
    <w:p w14:paraId="68C1F11D"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14:paraId="734BD51A"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Решать задачи организованным перебором вариантов, а также с использованием комбинаторных правил и методов.</w:t>
      </w:r>
    </w:p>
    <w:p w14:paraId="3F3B320B"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описательные характеристики для массивов числовых данных, в том числе средние значения и меры рассеивания.</w:t>
      </w:r>
    </w:p>
    <w:p w14:paraId="5CFBA38A"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значений и частоты события, в том числе пользуясь результатами проведённых измерений и наблюдений.</w:t>
      </w:r>
    </w:p>
    <w:p w14:paraId="3CBDD347"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14:paraId="595F2515"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величине и о распределении вероятностей.</w:t>
      </w:r>
    </w:p>
    <w:p w14:paraId="321E6BC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14:paraId="51518F5D" w14:textId="7982051C" w:rsidR="00BC0740" w:rsidRDefault="00BC0740" w:rsidP="00B34051">
      <w:pPr>
        <w:spacing w:line="240" w:lineRule="auto"/>
        <w:ind w:firstLine="0"/>
        <w:contextualSpacing/>
        <w:rPr>
          <w:color w:val="FF0000"/>
          <w:sz w:val="24"/>
          <w:szCs w:val="24"/>
        </w:rPr>
      </w:pPr>
    </w:p>
    <w:p w14:paraId="1823F0EF" w14:textId="0D0D4660" w:rsidR="00B90666" w:rsidRDefault="00B90666" w:rsidP="00B90666">
      <w:pPr>
        <w:spacing w:line="240" w:lineRule="auto"/>
        <w:ind w:left="540"/>
        <w:contextualSpacing/>
        <w:jc w:val="center"/>
        <w:rPr>
          <w:rFonts w:eastAsia="Calibri" w:cs="Times New Roman"/>
          <w:b/>
          <w:sz w:val="24"/>
          <w:szCs w:val="24"/>
          <w:lang w:eastAsia="en-US"/>
        </w:rPr>
      </w:pPr>
      <w:r w:rsidRPr="00B90666">
        <w:rPr>
          <w:rFonts w:eastAsia="Calibri" w:cs="Times New Roman"/>
          <w:b/>
          <w:sz w:val="24"/>
          <w:szCs w:val="24"/>
          <w:lang w:eastAsia="en-US"/>
        </w:rPr>
        <w:t xml:space="preserve">Тематическое планирование </w:t>
      </w:r>
      <w:r>
        <w:rPr>
          <w:rFonts w:eastAsia="Calibri" w:cs="Times New Roman"/>
          <w:b/>
          <w:sz w:val="24"/>
          <w:szCs w:val="24"/>
          <w:lang w:eastAsia="en-US"/>
        </w:rPr>
        <w:t>учебного курса</w:t>
      </w:r>
    </w:p>
    <w:p w14:paraId="259AFA75" w14:textId="73ADCF34" w:rsidR="00B90666" w:rsidRDefault="00B90666" w:rsidP="00B9066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 xml:space="preserve"> «Вероятность и статистика»</w:t>
      </w:r>
    </w:p>
    <w:p w14:paraId="6DF2F6D3" w14:textId="69130810" w:rsidR="00B90666" w:rsidRPr="00B90666" w:rsidRDefault="00B90666" w:rsidP="00B9066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45872D60" w14:textId="77777777" w:rsidR="00B90666" w:rsidRPr="00B90666" w:rsidRDefault="00B90666" w:rsidP="00B90666">
      <w:pPr>
        <w:spacing w:line="240" w:lineRule="auto"/>
        <w:ind w:left="540" w:firstLine="0"/>
        <w:contextualSpacing/>
        <w:jc w:val="center"/>
        <w:rPr>
          <w:rFonts w:eastAsia="SchoolBookSanPin" w:cs="Times New Roman"/>
          <w:b/>
          <w:sz w:val="24"/>
          <w:szCs w:val="24"/>
          <w:lang w:eastAsia="en-US"/>
        </w:rPr>
      </w:pPr>
    </w:p>
    <w:p w14:paraId="04265D54" w14:textId="77777777"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51E0C517" w14:textId="3B2FDA79"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74B52622" w14:textId="43C0AE05" w:rsidR="00B90666" w:rsidRPr="00B90666" w:rsidRDefault="00B90666" w:rsidP="00BC0740">
      <w:pPr>
        <w:widowControl w:val="0"/>
        <w:spacing w:line="240" w:lineRule="auto"/>
        <w:ind w:firstLine="709"/>
        <w:rPr>
          <w:rFonts w:eastAsia="SchoolBookSanPin" w:cs="Times New Roman"/>
          <w:sz w:val="24"/>
          <w:szCs w:val="24"/>
          <w:lang w:eastAsia="en-US"/>
        </w:rPr>
      </w:pPr>
      <w:r w:rsidRPr="00B9066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B90666" w:rsidRPr="00B90666" w14:paraId="49C91EFA" w14:textId="77777777" w:rsidTr="00C90759">
        <w:trPr>
          <w:trHeight w:val="575"/>
        </w:trPr>
        <w:tc>
          <w:tcPr>
            <w:tcW w:w="993" w:type="dxa"/>
          </w:tcPr>
          <w:p w14:paraId="6484DE76" w14:textId="77777777" w:rsidR="00B90666" w:rsidRPr="00B90666" w:rsidRDefault="00B90666" w:rsidP="00B90666">
            <w:pPr>
              <w:spacing w:line="240" w:lineRule="auto"/>
              <w:ind w:left="142" w:right="354" w:firstLine="96"/>
              <w:jc w:val="center"/>
              <w:rPr>
                <w:rFonts w:eastAsia="Times New Roman"/>
                <w:sz w:val="24"/>
                <w:szCs w:val="24"/>
                <w:lang w:eastAsia="en-US"/>
              </w:rPr>
            </w:pPr>
            <w:r w:rsidRPr="00B90666">
              <w:rPr>
                <w:rFonts w:eastAsia="Times New Roman"/>
                <w:sz w:val="24"/>
                <w:szCs w:val="24"/>
                <w:lang w:eastAsia="en-US"/>
              </w:rPr>
              <w:t>№</w:t>
            </w:r>
            <w:r w:rsidRPr="00B90666">
              <w:rPr>
                <w:rFonts w:eastAsia="Times New Roman"/>
                <w:spacing w:val="-57"/>
                <w:sz w:val="24"/>
                <w:szCs w:val="24"/>
                <w:lang w:eastAsia="en-US"/>
              </w:rPr>
              <w:t xml:space="preserve"> </w:t>
            </w:r>
            <w:r w:rsidRPr="00B90666">
              <w:rPr>
                <w:rFonts w:eastAsia="Times New Roman"/>
                <w:sz w:val="24"/>
                <w:szCs w:val="24"/>
                <w:lang w:eastAsia="en-US"/>
              </w:rPr>
              <w:t>п/п</w:t>
            </w:r>
          </w:p>
        </w:tc>
        <w:tc>
          <w:tcPr>
            <w:tcW w:w="4394" w:type="dxa"/>
          </w:tcPr>
          <w:p w14:paraId="5857354C" w14:textId="77777777" w:rsidR="00B90666" w:rsidRPr="00B90666" w:rsidRDefault="00B90666" w:rsidP="00B90666">
            <w:pPr>
              <w:spacing w:line="240" w:lineRule="auto"/>
              <w:ind w:left="142" w:firstLine="0"/>
              <w:jc w:val="center"/>
              <w:rPr>
                <w:rFonts w:eastAsia="Times New Roman"/>
                <w:sz w:val="24"/>
                <w:szCs w:val="24"/>
                <w:lang w:eastAsia="en-US"/>
              </w:rPr>
            </w:pPr>
            <w:r w:rsidRPr="00B90666">
              <w:rPr>
                <w:rFonts w:eastAsia="Times New Roman"/>
                <w:sz w:val="24"/>
                <w:szCs w:val="24"/>
                <w:lang w:eastAsia="en-US"/>
              </w:rPr>
              <w:t>Тема</w:t>
            </w:r>
          </w:p>
        </w:tc>
        <w:tc>
          <w:tcPr>
            <w:tcW w:w="2126" w:type="dxa"/>
          </w:tcPr>
          <w:p w14:paraId="24A49C0C" w14:textId="77777777" w:rsidR="00B90666" w:rsidRPr="00B90666" w:rsidRDefault="00B90666" w:rsidP="00B90666">
            <w:pPr>
              <w:spacing w:line="240" w:lineRule="auto"/>
              <w:ind w:left="142" w:right="27" w:hanging="72"/>
              <w:jc w:val="center"/>
              <w:rPr>
                <w:rFonts w:eastAsia="Times New Roman"/>
                <w:sz w:val="24"/>
                <w:szCs w:val="24"/>
                <w:lang w:val="ru-RU" w:eastAsia="en-US"/>
              </w:rPr>
            </w:pPr>
            <w:r w:rsidRPr="00B90666">
              <w:rPr>
                <w:rFonts w:eastAsia="Times New Roman"/>
                <w:spacing w:val="-1"/>
                <w:sz w:val="24"/>
                <w:szCs w:val="24"/>
                <w:lang w:val="ru-RU" w:eastAsia="en-US"/>
              </w:rPr>
              <w:t>Количество часов, отводимых на освоение каждой темы</w:t>
            </w:r>
          </w:p>
        </w:tc>
        <w:tc>
          <w:tcPr>
            <w:tcW w:w="2126" w:type="dxa"/>
          </w:tcPr>
          <w:p w14:paraId="5A03405D" w14:textId="77777777" w:rsidR="00B90666" w:rsidRPr="00B90666" w:rsidRDefault="00B90666" w:rsidP="00B90666">
            <w:pPr>
              <w:spacing w:line="240" w:lineRule="auto"/>
              <w:ind w:left="142" w:right="27" w:hanging="72"/>
              <w:jc w:val="center"/>
              <w:rPr>
                <w:rFonts w:eastAsia="Times New Roman"/>
                <w:spacing w:val="-1"/>
                <w:sz w:val="24"/>
                <w:szCs w:val="24"/>
                <w:lang w:eastAsia="en-US"/>
              </w:rPr>
            </w:pPr>
            <w:r w:rsidRPr="00B90666">
              <w:rPr>
                <w:rFonts w:eastAsia="Times New Roman"/>
                <w:spacing w:val="-1"/>
                <w:sz w:val="24"/>
                <w:szCs w:val="24"/>
                <w:lang w:eastAsia="en-US"/>
              </w:rPr>
              <w:t xml:space="preserve">Э(Ц)ОР </w:t>
            </w:r>
          </w:p>
        </w:tc>
      </w:tr>
      <w:tr w:rsidR="009277D6" w:rsidRPr="00B90666" w14:paraId="58BEA6B6" w14:textId="77777777" w:rsidTr="009277D6">
        <w:trPr>
          <w:trHeight w:val="2418"/>
        </w:trPr>
        <w:tc>
          <w:tcPr>
            <w:tcW w:w="993" w:type="dxa"/>
            <w:vMerge w:val="restart"/>
          </w:tcPr>
          <w:p w14:paraId="43B64BF0" w14:textId="77777777" w:rsidR="009277D6" w:rsidRPr="00B90666" w:rsidRDefault="009277D6" w:rsidP="00B90666">
            <w:pPr>
              <w:spacing w:line="240" w:lineRule="auto"/>
              <w:ind w:left="142" w:firstLine="0"/>
              <w:jc w:val="left"/>
              <w:rPr>
                <w:rFonts w:eastAsia="Times New Roman"/>
                <w:sz w:val="24"/>
                <w:szCs w:val="24"/>
                <w:lang w:eastAsia="en-US"/>
              </w:rPr>
            </w:pPr>
            <w:r w:rsidRPr="00B90666">
              <w:rPr>
                <w:rFonts w:eastAsia="Times New Roman"/>
                <w:sz w:val="24"/>
                <w:szCs w:val="24"/>
                <w:lang w:eastAsia="en-US"/>
              </w:rPr>
              <w:t>1.</w:t>
            </w:r>
          </w:p>
        </w:tc>
        <w:tc>
          <w:tcPr>
            <w:tcW w:w="4394" w:type="dxa"/>
            <w:tcBorders>
              <w:bottom w:val="single" w:sz="4" w:space="0" w:color="auto"/>
            </w:tcBorders>
          </w:tcPr>
          <w:p w14:paraId="03F39421" w14:textId="730BD1C7" w:rsidR="009277D6" w:rsidRDefault="009277D6" w:rsidP="009277D6">
            <w:pPr>
              <w:rPr>
                <w:rFonts w:eastAsia="OfficinaSansBoldITC"/>
                <w:sz w:val="24"/>
                <w:szCs w:val="28"/>
                <w:lang w:val="ru-RU" w:eastAsia="en-US"/>
              </w:rPr>
            </w:pPr>
            <w:r>
              <w:rPr>
                <w:rFonts w:eastAsia="OfficinaSansBoldITC"/>
                <w:sz w:val="24"/>
                <w:szCs w:val="28"/>
                <w:lang w:val="ru-RU" w:eastAsia="en-US"/>
              </w:rPr>
              <w:t>7 класс</w:t>
            </w:r>
          </w:p>
          <w:p w14:paraId="277BB5FB" w14:textId="38E291CA" w:rsidR="009277D6" w:rsidRPr="009277D6" w:rsidRDefault="009277D6" w:rsidP="009277D6">
            <w:pPr>
              <w:rPr>
                <w:rFonts w:eastAsia="OfficinaSansBoldITC"/>
                <w:sz w:val="24"/>
                <w:szCs w:val="28"/>
                <w:lang w:val="ru-RU" w:eastAsia="en-US"/>
              </w:rPr>
            </w:pPr>
            <w:r>
              <w:rPr>
                <w:rFonts w:eastAsia="OfficinaSansBoldITC"/>
                <w:sz w:val="24"/>
                <w:szCs w:val="28"/>
                <w:lang w:val="ru-RU" w:eastAsia="en-US"/>
              </w:rPr>
              <w:t>146.7.2.</w:t>
            </w:r>
          </w:p>
          <w:p w14:paraId="53059087" w14:textId="4CF23BF9"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14:paraId="17865B4B"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14:paraId="18691454"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14:paraId="5890DEE5" w14:textId="123DAA51" w:rsidR="009277D6" w:rsidRPr="00B90666" w:rsidRDefault="009277D6" w:rsidP="009277D6">
            <w:pPr>
              <w:rPr>
                <w:rFonts w:eastAsia="OfficinaSansBoldITC"/>
                <w:sz w:val="24"/>
                <w:szCs w:val="28"/>
                <w:lang w:val="ru-RU" w:eastAsia="en-US"/>
              </w:rPr>
            </w:pPr>
            <w:r w:rsidRPr="009277D6">
              <w:rPr>
                <w:rFonts w:eastAsia="OfficinaSansBoldITC"/>
                <w:sz w:val="24"/>
                <w:szCs w:val="28"/>
                <w:lang w:val="ru-RU" w:eastAsia="en-US"/>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w:t>
            </w:r>
          </w:p>
        </w:tc>
        <w:tc>
          <w:tcPr>
            <w:tcW w:w="2126" w:type="dxa"/>
            <w:vMerge w:val="restart"/>
          </w:tcPr>
          <w:p w14:paraId="48C3EAE1" w14:textId="77777777"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F16A4F7" w14:textId="77777777"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42C3486F" w14:textId="77777777"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277D6" w:rsidRPr="00B90666" w14:paraId="03D3A4A9" w14:textId="77777777" w:rsidTr="009277D6">
        <w:trPr>
          <w:trHeight w:val="8055"/>
        </w:trPr>
        <w:tc>
          <w:tcPr>
            <w:tcW w:w="993" w:type="dxa"/>
            <w:vMerge/>
          </w:tcPr>
          <w:p w14:paraId="2455C2F4" w14:textId="77777777" w:rsidR="009277D6" w:rsidRPr="00F32A5A" w:rsidRDefault="009277D6" w:rsidP="00B90666">
            <w:pPr>
              <w:spacing w:line="240" w:lineRule="auto"/>
              <w:ind w:left="142" w:firstLine="0"/>
              <w:jc w:val="left"/>
              <w:rPr>
                <w:rFonts w:eastAsia="Times New Roman"/>
                <w:sz w:val="24"/>
                <w:szCs w:val="24"/>
                <w:lang w:val="ru-RU" w:eastAsia="en-US"/>
              </w:rPr>
            </w:pPr>
          </w:p>
        </w:tc>
        <w:tc>
          <w:tcPr>
            <w:tcW w:w="4394" w:type="dxa"/>
            <w:tcBorders>
              <w:top w:val="single" w:sz="4" w:space="0" w:color="auto"/>
              <w:bottom w:val="single" w:sz="4" w:space="0" w:color="auto"/>
            </w:tcBorders>
          </w:tcPr>
          <w:p w14:paraId="0BA474A7" w14:textId="77777777" w:rsidR="009277D6" w:rsidRDefault="009277D6" w:rsidP="009277D6">
            <w:pPr>
              <w:rPr>
                <w:rFonts w:eastAsia="OfficinaSansBoldITC"/>
                <w:sz w:val="24"/>
                <w:szCs w:val="28"/>
                <w:lang w:val="ru-RU" w:eastAsia="en-US"/>
              </w:rPr>
            </w:pPr>
            <w:r>
              <w:rPr>
                <w:rFonts w:eastAsia="OfficinaSansBoldITC"/>
                <w:sz w:val="24"/>
                <w:szCs w:val="28"/>
                <w:lang w:val="ru-RU" w:eastAsia="en-US"/>
              </w:rPr>
              <w:t>8 класс</w:t>
            </w:r>
          </w:p>
          <w:p w14:paraId="0924CADC" w14:textId="4CB5E991" w:rsidR="009277D6" w:rsidRDefault="009277D6" w:rsidP="009277D6">
            <w:pPr>
              <w:rPr>
                <w:rFonts w:eastAsia="OfficinaSansBoldITC"/>
                <w:sz w:val="24"/>
                <w:szCs w:val="28"/>
                <w:lang w:val="ru-RU" w:eastAsia="en-US"/>
              </w:rPr>
            </w:pPr>
            <w:r>
              <w:rPr>
                <w:rFonts w:eastAsia="OfficinaSansBoldITC"/>
                <w:sz w:val="24"/>
                <w:szCs w:val="28"/>
                <w:lang w:val="ru-RU" w:eastAsia="en-US"/>
              </w:rPr>
              <w:t>146.7.3.</w:t>
            </w:r>
          </w:p>
          <w:p w14:paraId="265929C8" w14:textId="77777777" w:rsidR="009277D6" w:rsidRPr="009277D6" w:rsidRDefault="009277D6" w:rsidP="009277D6">
            <w:pPr>
              <w:tabs>
                <w:tab w:val="left" w:pos="638"/>
              </w:tabs>
              <w:rPr>
                <w:rFonts w:eastAsia="OfficinaSansBoldITC"/>
                <w:sz w:val="24"/>
                <w:szCs w:val="28"/>
                <w:lang w:val="ru-RU" w:eastAsia="en-US"/>
              </w:rPr>
            </w:pPr>
            <w:r>
              <w:rPr>
                <w:rFonts w:eastAsia="OfficinaSansBoldITC"/>
                <w:sz w:val="24"/>
                <w:szCs w:val="28"/>
                <w:lang w:val="ru-RU" w:eastAsia="en-US"/>
              </w:rPr>
              <w:tab/>
            </w:r>
            <w:r w:rsidRPr="009277D6">
              <w:rPr>
                <w:rFonts w:eastAsia="OfficinaSansBoldITC"/>
                <w:sz w:val="24"/>
                <w:szCs w:val="28"/>
                <w:lang w:val="ru-RU" w:eastAsia="en-US"/>
              </w:rPr>
              <w:t>Представление данных в виде таблиц, диаграмм, графиков.</w:t>
            </w:r>
          </w:p>
          <w:p w14:paraId="45A4987A"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14:paraId="567A4A59"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Измерение рассеивания данных. Дисперсия и стандартное отклонение числовых наборов. Диаграмма рассеивания.</w:t>
            </w:r>
          </w:p>
          <w:p w14:paraId="2C8323DB"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14:paraId="3E035523"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14:paraId="20E5EB9F"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14:paraId="79CE4619" w14:textId="6DD1B56B" w:rsidR="009277D6" w:rsidRPr="009277D6" w:rsidRDefault="009277D6" w:rsidP="009277D6">
            <w:pPr>
              <w:tabs>
                <w:tab w:val="left" w:pos="638"/>
              </w:tabs>
              <w:rPr>
                <w:rFonts w:eastAsia="OfficinaSansBoldITC"/>
                <w:sz w:val="24"/>
                <w:szCs w:val="28"/>
                <w:lang w:val="ru-RU" w:eastAsia="en-US"/>
              </w:rPr>
            </w:pPr>
          </w:p>
        </w:tc>
        <w:tc>
          <w:tcPr>
            <w:tcW w:w="2126" w:type="dxa"/>
            <w:vMerge/>
          </w:tcPr>
          <w:p w14:paraId="63870095" w14:textId="77777777" w:rsidR="009277D6" w:rsidRPr="009277D6" w:rsidRDefault="009277D6" w:rsidP="00B90666">
            <w:pPr>
              <w:spacing w:line="240" w:lineRule="auto"/>
              <w:ind w:firstLine="0"/>
              <w:jc w:val="center"/>
              <w:rPr>
                <w:rFonts w:eastAsia="Times New Roman"/>
                <w:i/>
                <w:sz w:val="24"/>
                <w:szCs w:val="24"/>
                <w:lang w:val="ru-RU" w:eastAsia="en-US"/>
              </w:rPr>
            </w:pPr>
          </w:p>
        </w:tc>
        <w:tc>
          <w:tcPr>
            <w:tcW w:w="2126" w:type="dxa"/>
            <w:vMerge/>
          </w:tcPr>
          <w:p w14:paraId="4D2E49D7" w14:textId="77777777" w:rsidR="009277D6" w:rsidRPr="009277D6" w:rsidRDefault="009277D6" w:rsidP="00B90666">
            <w:pPr>
              <w:spacing w:line="240" w:lineRule="auto"/>
              <w:ind w:firstLine="0"/>
              <w:jc w:val="center"/>
              <w:rPr>
                <w:rFonts w:eastAsia="Times New Roman"/>
                <w:i/>
                <w:sz w:val="24"/>
                <w:szCs w:val="24"/>
                <w:lang w:val="ru-RU" w:eastAsia="en-US"/>
              </w:rPr>
            </w:pPr>
          </w:p>
        </w:tc>
      </w:tr>
      <w:tr w:rsidR="009277D6" w:rsidRPr="00B90666" w14:paraId="44E0E7B4" w14:textId="77777777" w:rsidTr="009277D6">
        <w:trPr>
          <w:trHeight w:val="7049"/>
        </w:trPr>
        <w:tc>
          <w:tcPr>
            <w:tcW w:w="993" w:type="dxa"/>
          </w:tcPr>
          <w:p w14:paraId="2DE03D06" w14:textId="77777777" w:rsidR="009277D6" w:rsidRPr="00F32A5A" w:rsidRDefault="009277D6" w:rsidP="00B90666">
            <w:pPr>
              <w:spacing w:line="240" w:lineRule="auto"/>
              <w:ind w:left="142" w:firstLine="0"/>
              <w:jc w:val="left"/>
              <w:rPr>
                <w:rFonts w:eastAsia="Times New Roman"/>
                <w:sz w:val="24"/>
                <w:szCs w:val="24"/>
                <w:lang w:val="ru-RU" w:eastAsia="en-US"/>
              </w:rPr>
            </w:pPr>
          </w:p>
        </w:tc>
        <w:tc>
          <w:tcPr>
            <w:tcW w:w="4394" w:type="dxa"/>
            <w:tcBorders>
              <w:top w:val="single" w:sz="4" w:space="0" w:color="auto"/>
            </w:tcBorders>
          </w:tcPr>
          <w:p w14:paraId="2F4E6AC8" w14:textId="77777777" w:rsidR="009277D6" w:rsidRDefault="009277D6" w:rsidP="009277D6">
            <w:pPr>
              <w:rPr>
                <w:rFonts w:eastAsia="OfficinaSansBoldITC"/>
                <w:sz w:val="24"/>
                <w:szCs w:val="28"/>
                <w:lang w:val="ru-RU" w:eastAsia="en-US"/>
              </w:rPr>
            </w:pPr>
            <w:r>
              <w:rPr>
                <w:rFonts w:eastAsia="OfficinaSansBoldITC"/>
                <w:sz w:val="24"/>
                <w:szCs w:val="28"/>
                <w:lang w:val="ru-RU" w:eastAsia="en-US"/>
              </w:rPr>
              <w:t>9 класс</w:t>
            </w:r>
          </w:p>
          <w:p w14:paraId="3DC37E6A" w14:textId="77777777" w:rsidR="009277D6" w:rsidRDefault="009277D6" w:rsidP="009277D6">
            <w:pPr>
              <w:rPr>
                <w:rFonts w:eastAsia="OfficinaSansBoldITC"/>
                <w:sz w:val="24"/>
                <w:szCs w:val="28"/>
                <w:lang w:val="ru-RU" w:eastAsia="en-US"/>
              </w:rPr>
            </w:pPr>
            <w:r>
              <w:rPr>
                <w:rFonts w:eastAsia="OfficinaSansBoldITC"/>
                <w:sz w:val="24"/>
                <w:szCs w:val="28"/>
                <w:lang w:val="ru-RU" w:eastAsia="en-US"/>
              </w:rPr>
              <w:t>146.7.4.</w:t>
            </w:r>
          </w:p>
          <w:p w14:paraId="45D1D8E4"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интерпретация данных. Чтение и построение таблиц, диаграмм, графиков по реальным данным.</w:t>
            </w:r>
          </w:p>
          <w:p w14:paraId="1E7A78C6"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ерестановки и факториал. Сочетания и число сочетаний. Треугольник Паскаля. Решение задач с использованием комбинаторики.</w:t>
            </w:r>
          </w:p>
          <w:p w14:paraId="5B780484"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Геометрическая вероятность. Случайный выбор точки из фигуры на плоскости, из отрезка и из дуги окружности.</w:t>
            </w:r>
          </w:p>
          <w:p w14:paraId="26522BD3"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Испытание. Успех и неудача. Серия испытаний до первого успеха. Серия испытаний Бернулли. Вероятности событий в серии испытаний Бернулли.</w:t>
            </w:r>
          </w:p>
          <w:p w14:paraId="3967F866"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14:paraId="0E91CE0C" w14:textId="0517BA7C"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онятие о законе больших чисел. Измерение вероятностей с помощью частот. Роль и значение закона больших чисел в природе и обществе.</w:t>
            </w:r>
          </w:p>
        </w:tc>
        <w:tc>
          <w:tcPr>
            <w:tcW w:w="2126" w:type="dxa"/>
          </w:tcPr>
          <w:p w14:paraId="0A9A650D" w14:textId="77777777" w:rsidR="009277D6" w:rsidRPr="009277D6" w:rsidRDefault="009277D6" w:rsidP="00B90666">
            <w:pPr>
              <w:spacing w:line="240" w:lineRule="auto"/>
              <w:ind w:firstLine="0"/>
              <w:jc w:val="center"/>
              <w:rPr>
                <w:rFonts w:eastAsia="Times New Roman"/>
                <w:i/>
                <w:sz w:val="24"/>
                <w:szCs w:val="24"/>
                <w:lang w:val="ru-RU" w:eastAsia="en-US"/>
              </w:rPr>
            </w:pPr>
          </w:p>
        </w:tc>
        <w:tc>
          <w:tcPr>
            <w:tcW w:w="2126" w:type="dxa"/>
          </w:tcPr>
          <w:p w14:paraId="60234A29" w14:textId="77777777" w:rsidR="009277D6" w:rsidRPr="009277D6" w:rsidRDefault="009277D6" w:rsidP="00B90666">
            <w:pPr>
              <w:spacing w:line="240" w:lineRule="auto"/>
              <w:ind w:firstLine="0"/>
              <w:jc w:val="center"/>
              <w:rPr>
                <w:rFonts w:eastAsia="Times New Roman"/>
                <w:i/>
                <w:sz w:val="24"/>
                <w:szCs w:val="24"/>
                <w:lang w:val="ru-RU" w:eastAsia="en-US"/>
              </w:rPr>
            </w:pPr>
          </w:p>
        </w:tc>
      </w:tr>
    </w:tbl>
    <w:p w14:paraId="42076DBC" w14:textId="12F6D4F1" w:rsidR="004D0F58" w:rsidRDefault="004D0F58" w:rsidP="00B90666">
      <w:pPr>
        <w:tabs>
          <w:tab w:val="left" w:pos="1929"/>
        </w:tabs>
        <w:spacing w:line="240" w:lineRule="auto"/>
        <w:ind w:right="6" w:firstLine="567"/>
        <w:rPr>
          <w:color w:val="FF0000"/>
          <w:sz w:val="24"/>
          <w:szCs w:val="24"/>
        </w:rPr>
      </w:pPr>
    </w:p>
    <w:p w14:paraId="766C8A14" w14:textId="168A2EB3" w:rsidR="004D0F58" w:rsidRDefault="004D0F58" w:rsidP="001B1425">
      <w:pPr>
        <w:spacing w:line="240" w:lineRule="auto"/>
        <w:ind w:right="6" w:firstLine="567"/>
        <w:rPr>
          <w:color w:val="FF0000"/>
          <w:sz w:val="24"/>
          <w:szCs w:val="24"/>
        </w:rPr>
      </w:pPr>
    </w:p>
    <w:p w14:paraId="4E2E3649" w14:textId="18B8E9C1" w:rsidR="004D0F58" w:rsidRPr="00C90759" w:rsidRDefault="004D0F58" w:rsidP="00C90759">
      <w:pPr>
        <w:spacing w:line="240" w:lineRule="auto"/>
        <w:ind w:right="6" w:firstLine="567"/>
        <w:jc w:val="center"/>
        <w:rPr>
          <w:b/>
          <w:color w:val="FF0000"/>
          <w:sz w:val="24"/>
          <w:szCs w:val="24"/>
        </w:rPr>
      </w:pPr>
    </w:p>
    <w:p w14:paraId="2B37D552" w14:textId="363CE5CA" w:rsidR="00C90759" w:rsidRPr="00C90759" w:rsidRDefault="00B34051" w:rsidP="00C90759">
      <w:pPr>
        <w:keepNext/>
        <w:keepLines/>
        <w:widowControl w:val="0"/>
        <w:spacing w:line="240" w:lineRule="auto"/>
        <w:ind w:firstLine="708"/>
        <w:jc w:val="center"/>
        <w:outlineLvl w:val="0"/>
        <w:rPr>
          <w:rFonts w:eastAsia="Times New Roman" w:cs="Times New Roman"/>
          <w:b/>
          <w:sz w:val="24"/>
          <w:szCs w:val="28"/>
          <w:lang w:eastAsia="x-none"/>
        </w:rPr>
      </w:pPr>
      <w:r>
        <w:rPr>
          <w:rFonts w:eastAsia="Times New Roman" w:cs="Times New Roman"/>
          <w:b/>
          <w:sz w:val="24"/>
          <w:szCs w:val="28"/>
          <w:lang w:eastAsia="x-none"/>
        </w:rPr>
        <w:t>2.1.</w:t>
      </w:r>
      <w:r w:rsidR="009A4154">
        <w:rPr>
          <w:rFonts w:eastAsia="Times New Roman" w:cs="Times New Roman"/>
          <w:b/>
          <w:sz w:val="24"/>
          <w:szCs w:val="28"/>
          <w:lang w:eastAsia="x-none"/>
        </w:rPr>
        <w:t>10. Рабочая</w:t>
      </w:r>
      <w:r w:rsidR="00C90759" w:rsidRPr="00C90759">
        <w:rPr>
          <w:rFonts w:eastAsia="Times New Roman" w:cs="Times New Roman"/>
          <w:b/>
          <w:sz w:val="24"/>
          <w:szCs w:val="28"/>
          <w:lang w:eastAsia="x-none"/>
        </w:rPr>
        <w:t xml:space="preserve"> программа по учебному предмету «Математика» </w:t>
      </w:r>
      <w:r>
        <w:rPr>
          <w:rFonts w:eastAsia="Times New Roman" w:cs="Times New Roman"/>
          <w:b/>
          <w:sz w:val="24"/>
          <w:szCs w:val="28"/>
          <w:lang w:eastAsia="x-none"/>
        </w:rPr>
        <w:t xml:space="preserve">          </w:t>
      </w:r>
      <w:r w:rsidR="00C90759" w:rsidRPr="00C90759">
        <w:rPr>
          <w:rFonts w:eastAsia="Times New Roman" w:cs="Times New Roman"/>
          <w:b/>
          <w:sz w:val="24"/>
          <w:szCs w:val="28"/>
          <w:lang w:eastAsia="x-none"/>
        </w:rPr>
        <w:t>(углублённый уровень)</w:t>
      </w:r>
    </w:p>
    <w:p w14:paraId="1B950468" w14:textId="77777777" w:rsidR="00C90759" w:rsidRPr="00C90759" w:rsidRDefault="00C90759" w:rsidP="00C90759">
      <w:pPr>
        <w:keepNext/>
        <w:keepLines/>
        <w:widowControl w:val="0"/>
        <w:spacing w:line="240" w:lineRule="auto"/>
        <w:ind w:firstLine="708"/>
        <w:outlineLvl w:val="0"/>
        <w:rPr>
          <w:rFonts w:eastAsia="Times New Roman" w:cs="Times New Roman"/>
          <w:sz w:val="24"/>
          <w:szCs w:val="28"/>
          <w:lang w:eastAsia="x-none"/>
        </w:rPr>
      </w:pPr>
    </w:p>
    <w:p w14:paraId="3EDAECFF" w14:textId="50BD7484" w:rsidR="00B34051" w:rsidRDefault="00B34051" w:rsidP="00B34051">
      <w:pPr>
        <w:ind w:firstLine="709"/>
        <w:rPr>
          <w:sz w:val="24"/>
          <w:szCs w:val="24"/>
          <w:lang w:eastAsia="en-US"/>
        </w:rPr>
      </w:pPr>
      <w:r>
        <w:rPr>
          <w:rFonts w:eastAsia="Calibri" w:cs="Times New Roman"/>
          <w:sz w:val="24"/>
          <w:szCs w:val="28"/>
          <w:lang w:eastAsia="en-US"/>
        </w:rPr>
        <w:t>Р</w:t>
      </w:r>
      <w:r w:rsidR="00C90759" w:rsidRPr="00C90759">
        <w:rPr>
          <w:rFonts w:eastAsia="Calibri" w:cs="Times New Roman"/>
          <w:sz w:val="24"/>
          <w:szCs w:val="28"/>
          <w:lang w:eastAsia="en-US"/>
        </w:rPr>
        <w:t>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w:t>
      </w:r>
      <w:r w:rsidR="00AF39B2">
        <w:rPr>
          <w:rFonts w:eastAsia="Calibri" w:cs="Times New Roman"/>
          <w:sz w:val="24"/>
          <w:szCs w:val="28"/>
          <w:lang w:eastAsia="en-US"/>
        </w:rPr>
        <w:t xml:space="preserve">своения программы по математике </w:t>
      </w:r>
      <w:r>
        <w:rPr>
          <w:rFonts w:eastAsia="Calibri" w:cs="Times New Roman"/>
          <w:sz w:val="24"/>
          <w:szCs w:val="28"/>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6FC2C488" w14:textId="77777777" w:rsidR="00B34051" w:rsidRPr="009A3342" w:rsidRDefault="00B34051" w:rsidP="00B34051">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английскому</w:t>
      </w:r>
      <w:r w:rsidRPr="009A3342">
        <w:rPr>
          <w:sz w:val="24"/>
          <w:szCs w:val="24"/>
          <w:lang w:eastAsia="en-US"/>
        </w:rPr>
        <w:t xml:space="preserve"> языку.</w:t>
      </w:r>
    </w:p>
    <w:p w14:paraId="3DC98B85" w14:textId="767342E9" w:rsidR="00AF39B2" w:rsidRDefault="00AF39B2" w:rsidP="00C90759">
      <w:pPr>
        <w:widowControl w:val="0"/>
        <w:spacing w:line="240" w:lineRule="auto"/>
        <w:ind w:firstLine="709"/>
        <w:rPr>
          <w:rFonts w:eastAsia="Calibri" w:cs="Times New Roman"/>
          <w:sz w:val="24"/>
          <w:szCs w:val="28"/>
          <w:lang w:eastAsia="en-US"/>
        </w:rPr>
      </w:pPr>
    </w:p>
    <w:p w14:paraId="3F87720F" w14:textId="72E7397B" w:rsidR="00C90759" w:rsidRDefault="00AF39B2" w:rsidP="00AF39B2">
      <w:pPr>
        <w:widowControl w:val="0"/>
        <w:spacing w:line="240" w:lineRule="auto"/>
        <w:ind w:firstLine="709"/>
        <w:jc w:val="center"/>
        <w:rPr>
          <w:rFonts w:eastAsia="Calibri" w:cs="Times New Roman"/>
          <w:b/>
          <w:sz w:val="24"/>
          <w:szCs w:val="28"/>
          <w:lang w:eastAsia="en-US"/>
        </w:rPr>
      </w:pPr>
      <w:r w:rsidRPr="00AF39B2">
        <w:rPr>
          <w:rFonts w:eastAsia="Calibri" w:cs="Times New Roman"/>
          <w:b/>
          <w:sz w:val="24"/>
          <w:szCs w:val="28"/>
          <w:lang w:eastAsia="en-US"/>
        </w:rPr>
        <w:t>Пояснительная записка</w:t>
      </w:r>
    </w:p>
    <w:p w14:paraId="2B95235D" w14:textId="77777777" w:rsidR="00AF39B2" w:rsidRPr="00AF39B2" w:rsidRDefault="00AF39B2" w:rsidP="00AF39B2">
      <w:pPr>
        <w:widowControl w:val="0"/>
        <w:spacing w:line="240" w:lineRule="auto"/>
        <w:ind w:firstLine="709"/>
        <w:jc w:val="center"/>
        <w:rPr>
          <w:rFonts w:eastAsia="Calibri" w:cs="Times New Roman"/>
          <w:b/>
          <w:sz w:val="24"/>
          <w:szCs w:val="28"/>
          <w:lang w:eastAsia="en-US"/>
        </w:rPr>
      </w:pPr>
    </w:p>
    <w:p w14:paraId="4A2F7E58" w14:textId="24B62BD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14:paraId="1B0EC818" w14:textId="15D184D9"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211EF732" w14:textId="71AA3B56"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3BFDEEAA" w14:textId="75832D84"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17B9BDC3" w14:textId="3D9CF7EC"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14:paraId="773B7046" w14:textId="69FC628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оритетными целями обучения математике в 7–9 классах являются:</w:t>
      </w:r>
    </w:p>
    <w:p w14:paraId="3E4F338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7F79877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744E682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7EFF43B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21D59455" w14:textId="6C2180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14:paraId="19A8340F" w14:textId="1385C34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77" w:name="_Toc73394989"/>
      <w:r w:rsidRPr="00C90759">
        <w:rPr>
          <w:rFonts w:eastAsia="Calibri" w:cs="Times New Roman"/>
          <w:sz w:val="24"/>
          <w:szCs w:val="28"/>
          <w:lang w:eastAsia="en-US"/>
        </w:rPr>
        <w:t xml:space="preserve">. </w:t>
      </w:r>
    </w:p>
    <w:bookmarkEnd w:id="77"/>
    <w:p w14:paraId="64E1D93F" w14:textId="579A779A"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14:paraId="47582FC3" w14:textId="3FA7096F" w:rsidR="00C90759" w:rsidRPr="00C90759" w:rsidRDefault="00AF39B2"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на освоение учебного предмета отводится учебным планом на текущий учебный год.</w:t>
      </w:r>
    </w:p>
    <w:p w14:paraId="1D2D1892" w14:textId="68520311"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воение математики обеспечива</w:t>
      </w:r>
      <w:r w:rsidR="00AF39B2">
        <w:rPr>
          <w:rFonts w:eastAsia="Calibri" w:cs="Times New Roman"/>
          <w:sz w:val="24"/>
          <w:szCs w:val="28"/>
          <w:lang w:eastAsia="en-US"/>
        </w:rPr>
        <w:t>ет</w:t>
      </w:r>
      <w:r w:rsidRPr="00C90759">
        <w:rPr>
          <w:rFonts w:eastAsia="Calibri" w:cs="Times New Roman"/>
          <w:sz w:val="24"/>
          <w:szCs w:val="28"/>
          <w:lang w:eastAsia="en-US"/>
        </w:rPr>
        <w:t xml:space="preserve"> достижение на уровне основного общего образования личностных, метапредметных и предмет</w:t>
      </w:r>
      <w:bookmarkStart w:id="78" w:name="_Toc73394991"/>
      <w:r w:rsidRPr="00C90759">
        <w:rPr>
          <w:rFonts w:eastAsia="Calibri" w:cs="Times New Roman"/>
          <w:sz w:val="24"/>
          <w:szCs w:val="28"/>
          <w:lang w:eastAsia="en-US"/>
        </w:rPr>
        <w:t>ных образовательных результатов.</w:t>
      </w:r>
    </w:p>
    <w:bookmarkEnd w:id="78"/>
    <w:p w14:paraId="66144C83" w14:textId="0A59DAF9" w:rsidR="00C90759" w:rsidRPr="00AF39B2" w:rsidRDefault="00C90759" w:rsidP="00C90759">
      <w:pPr>
        <w:widowControl w:val="0"/>
        <w:spacing w:line="240" w:lineRule="auto"/>
        <w:ind w:firstLine="709"/>
        <w:rPr>
          <w:rFonts w:eastAsia="Calibri" w:cs="Times New Roman"/>
          <w:b/>
          <w:sz w:val="24"/>
          <w:szCs w:val="28"/>
          <w:lang w:eastAsia="en-US"/>
        </w:rPr>
      </w:pPr>
      <w:r w:rsidRPr="00AF39B2">
        <w:rPr>
          <w:rFonts w:eastAsia="Calibri" w:cs="Times New Roman"/>
          <w:b/>
          <w:sz w:val="24"/>
          <w:szCs w:val="28"/>
          <w:lang w:eastAsia="en-US"/>
        </w:rPr>
        <w:t>Личностные результаты освоения программы по математике характеризуются:</w:t>
      </w:r>
    </w:p>
    <w:p w14:paraId="33C835A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1) патриотическое воспитание:</w:t>
      </w:r>
    </w:p>
    <w:p w14:paraId="22BE148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14:paraId="7125DA2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2) гражданское и духовно-нравственное воспитание:</w:t>
      </w:r>
    </w:p>
    <w:p w14:paraId="542FE27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4C0FBB4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3) трудовое воспитание:</w:t>
      </w:r>
    </w:p>
    <w:p w14:paraId="1290A10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14:paraId="517D9A2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4) эстетическое воспитание:</w:t>
      </w:r>
    </w:p>
    <w:p w14:paraId="5A8E93A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2AC2E88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5) ценности научного познания: </w:t>
      </w:r>
    </w:p>
    <w:p w14:paraId="125E3BE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14:paraId="442C2E9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6) физическое воспитание, формирование культуры здоровья и эмоционального благополучия:</w:t>
      </w:r>
    </w:p>
    <w:p w14:paraId="6E03F00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281C3DF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7) экологическое воспитание:</w:t>
      </w:r>
    </w:p>
    <w:p w14:paraId="5E813B1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14:paraId="1EC3BFF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8) адаптация к изменяющимся условиям социальной и природной среды:</w:t>
      </w:r>
    </w:p>
    <w:p w14:paraId="56A8107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088C85B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14:paraId="11F37BB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79" w:name="_Toc73394992"/>
      <w:r w:rsidRPr="00C90759">
        <w:rPr>
          <w:rFonts w:eastAsia="Calibri" w:cs="Times New Roman"/>
          <w:sz w:val="24"/>
          <w:szCs w:val="28"/>
          <w:lang w:eastAsia="en-US"/>
        </w:rPr>
        <w:t>.</w:t>
      </w:r>
    </w:p>
    <w:bookmarkEnd w:id="79"/>
    <w:p w14:paraId="44DD6C47" w14:textId="522C8F9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7D8FA8FF" w14:textId="60F94CD3"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0B532A3D" w14:textId="3A1747D0"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логиче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14:paraId="1088135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14:paraId="4F5ADEC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оспринимать, формулировать и преобразовывать суждения: утвердительные и отрицательные, единичные, частные и общие, условные;</w:t>
      </w:r>
    </w:p>
    <w:p w14:paraId="6C20460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14:paraId="2D2BC2C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воды с использованием законов логики, дедуктивных и индуктивных умозаключений, умозаключений по аналогии;</w:t>
      </w:r>
    </w:p>
    <w:p w14:paraId="02DB26C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14:paraId="2C6B70C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30D1EC31" w14:textId="1950A06F"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исследователь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14:paraId="005EEE3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54E67D3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14:paraId="295E85C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14:paraId="2A3E8FD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нозировать возможное развитие процесса, а также выдвигать предположения о его развитии в новых условиях.</w:t>
      </w:r>
    </w:p>
    <w:p w14:paraId="3D1FEFB6" w14:textId="05025EAD"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 обучающегося будут сформированы умения работать с информацией как часть познавательных универсальных учебных действий:</w:t>
      </w:r>
    </w:p>
    <w:p w14:paraId="0D3BE81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недостаточность и избыточность информации, данных, необходимых для решения задачи;</w:t>
      </w:r>
    </w:p>
    <w:p w14:paraId="4E43A56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анализировать, систематизировать и интерпретировать информацию различных видов и форм представления;</w:t>
      </w:r>
    </w:p>
    <w:p w14:paraId="142E361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форму представления информации и иллюстрировать решаемые задачи схемами, диаграммами, иной графикой и их комбинациями;</w:t>
      </w:r>
    </w:p>
    <w:p w14:paraId="4BDDF4F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надёжность информации по критериям, предложенным или сформулированным самостоятельно.</w:t>
      </w:r>
    </w:p>
    <w:p w14:paraId="1D0C3F37" w14:textId="0339FC55"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коммуникативные действия обеспечивают сформированность социальных навыков обучающихся.</w:t>
      </w:r>
    </w:p>
    <w:p w14:paraId="79E1E862" w14:textId="58B9B731"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общения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14:paraId="6A9CFBC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14:paraId="2373C4A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2B4C1FD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226D9D5F" w14:textId="487BE30E"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отрудничества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14:paraId="623B166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14:paraId="0FD880C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14:paraId="7FD0638C" w14:textId="35DB5D3A"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регулятивные действия обеспечивают формирование смысловых установок и жизненных навыков личности.</w:t>
      </w:r>
    </w:p>
    <w:p w14:paraId="7887E03A" w14:textId="23D36AD8"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организации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14:paraId="0FB2005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14:paraId="3AC3D96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06782F6B" w14:textId="20ECA13C"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контроля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14:paraId="4BBFDE0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способами самопроверки, самоконтроля процесса и результата решения математической задачи, самомотивации и рефлексии;</w:t>
      </w:r>
    </w:p>
    <w:p w14:paraId="1AB5C1A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49D3215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14:paraId="43B23815" w14:textId="15241750"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о умение эмоционального интеллекта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14:paraId="271E49A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ать эмоции при изучении математических объектов и фактов, давать эмоциональную оценку решения задачи.</w:t>
      </w:r>
    </w:p>
    <w:p w14:paraId="4FFD8010" w14:textId="1F5CE99E"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14:paraId="4B26B63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14:paraId="27290BA3" w14:textId="77777777" w:rsidR="00C90759" w:rsidRPr="00C90759" w:rsidRDefault="00C90759" w:rsidP="00C90759">
      <w:pPr>
        <w:widowControl w:val="0"/>
        <w:spacing w:line="240" w:lineRule="auto"/>
        <w:ind w:firstLine="709"/>
        <w:rPr>
          <w:rFonts w:eastAsia="Calibri" w:cs="Times New Roman"/>
          <w:sz w:val="24"/>
          <w:szCs w:val="28"/>
          <w:lang w:eastAsia="en-US"/>
        </w:rPr>
      </w:pPr>
      <w:bookmarkStart w:id="80" w:name="_Toc405513925"/>
      <w:bookmarkStart w:id="81" w:name="_Toc284662803"/>
      <w:bookmarkStart w:id="82" w:name="_Toc284663430"/>
      <w:bookmarkStart w:id="83" w:name="_Toc31893456"/>
      <w:r w:rsidRPr="00C90759">
        <w:rPr>
          <w:rFonts w:eastAsia="Calibri" w:cs="Times New Roman"/>
          <w:sz w:val="24"/>
          <w:szCs w:val="28"/>
          <w:lang w:eastAsia="en-US"/>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14:paraId="50D270C5" w14:textId="6159D8CB" w:rsidR="00AF39B2" w:rsidRDefault="00AF39B2" w:rsidP="00241E25">
      <w:pPr>
        <w:widowControl w:val="0"/>
        <w:spacing w:line="240" w:lineRule="auto"/>
        <w:ind w:firstLine="0"/>
        <w:rPr>
          <w:rFonts w:eastAsia="Calibri" w:cs="Times New Roman"/>
          <w:sz w:val="24"/>
          <w:szCs w:val="28"/>
          <w:lang w:eastAsia="en-US"/>
        </w:rPr>
      </w:pPr>
    </w:p>
    <w:p w14:paraId="364A38B2" w14:textId="08088CF0" w:rsidR="00AF39B2" w:rsidRDefault="00AF39B2" w:rsidP="004A1498">
      <w:pPr>
        <w:widowControl w:val="0"/>
        <w:spacing w:line="240" w:lineRule="auto"/>
        <w:ind w:firstLine="0"/>
        <w:rPr>
          <w:rFonts w:eastAsia="Calibri" w:cs="Times New Roman"/>
          <w:sz w:val="24"/>
          <w:szCs w:val="28"/>
          <w:lang w:eastAsia="en-US"/>
        </w:rPr>
      </w:pPr>
    </w:p>
    <w:p w14:paraId="6CB033C5" w14:textId="0DA2A55D" w:rsidR="00C90759" w:rsidRPr="009A4154" w:rsidRDefault="009A4154" w:rsidP="00E434B7">
      <w:pPr>
        <w:pStyle w:val="ac"/>
        <w:widowControl w:val="0"/>
        <w:numPr>
          <w:ilvl w:val="2"/>
          <w:numId w:val="144"/>
        </w:numPr>
        <w:spacing w:line="240" w:lineRule="auto"/>
        <w:ind w:left="0" w:firstLine="709"/>
        <w:jc w:val="center"/>
        <w:rPr>
          <w:rFonts w:eastAsia="Calibri" w:cs="Times New Roman"/>
          <w:b/>
          <w:sz w:val="24"/>
          <w:szCs w:val="28"/>
          <w:lang w:eastAsia="en-US"/>
        </w:rPr>
      </w:pPr>
      <w:r>
        <w:rPr>
          <w:rFonts w:eastAsia="Calibri" w:cs="Times New Roman"/>
          <w:b/>
          <w:sz w:val="24"/>
          <w:szCs w:val="28"/>
          <w:lang w:eastAsia="en-US"/>
        </w:rPr>
        <w:t>Р</w:t>
      </w:r>
      <w:r w:rsidR="00C90759" w:rsidRPr="009A4154">
        <w:rPr>
          <w:rFonts w:eastAsia="Calibri" w:cs="Times New Roman"/>
          <w:b/>
          <w:sz w:val="24"/>
          <w:szCs w:val="28"/>
          <w:lang w:eastAsia="en-US"/>
        </w:rPr>
        <w:t>абочая программа учебного курса «Алгебра» в 7–9 классах</w:t>
      </w:r>
      <w:r w:rsidR="00AF39B2" w:rsidRPr="009A4154">
        <w:rPr>
          <w:rFonts w:eastAsia="Calibri" w:cs="Times New Roman"/>
          <w:b/>
          <w:sz w:val="24"/>
          <w:szCs w:val="28"/>
          <w:lang w:eastAsia="en-US"/>
        </w:rPr>
        <w:t xml:space="preserve"> (углубленный уровень)</w:t>
      </w:r>
    </w:p>
    <w:p w14:paraId="246ACE60" w14:textId="77777777" w:rsidR="00AF39B2" w:rsidRPr="00AF39B2" w:rsidRDefault="00AF39B2" w:rsidP="00AF39B2">
      <w:pPr>
        <w:widowControl w:val="0"/>
        <w:spacing w:line="240" w:lineRule="auto"/>
        <w:ind w:firstLine="709"/>
        <w:jc w:val="center"/>
        <w:rPr>
          <w:rFonts w:eastAsia="Calibri" w:cs="Times New Roman"/>
          <w:b/>
          <w:sz w:val="24"/>
          <w:szCs w:val="28"/>
          <w:lang w:eastAsia="en-US"/>
        </w:rPr>
      </w:pPr>
    </w:p>
    <w:p w14:paraId="3EBEF850" w14:textId="29DAAA17" w:rsidR="00C90759" w:rsidRDefault="00AF39B2" w:rsidP="00AF39B2">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14:paraId="44BBF791" w14:textId="77777777" w:rsidR="00AF39B2" w:rsidRPr="00AF39B2" w:rsidRDefault="00AF39B2" w:rsidP="00C90759">
      <w:pPr>
        <w:widowControl w:val="0"/>
        <w:spacing w:line="240" w:lineRule="auto"/>
        <w:ind w:firstLine="709"/>
        <w:rPr>
          <w:rFonts w:eastAsia="Calibri" w:cs="Times New Roman"/>
          <w:b/>
          <w:sz w:val="24"/>
          <w:szCs w:val="28"/>
          <w:lang w:eastAsia="en-US"/>
        </w:rPr>
      </w:pPr>
    </w:p>
    <w:p w14:paraId="3F48F6B2" w14:textId="2A317940"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14:paraId="6D2CD823" w14:textId="6B83ED1E"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14:paraId="6C6CAFDF" w14:textId="6661E06C"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14:paraId="20A3F347" w14:textId="16865809"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14:paraId="4CB8A89C" w14:textId="68FE724E"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Pr="00C90759">
        <w:rPr>
          <w:rFonts w:eastAsia="Calibri" w:cs="Times New Roman"/>
          <w:sz w:val="24"/>
          <w:szCs w:val="28"/>
          <w:lang w:val="en-US" w:eastAsia="en-US"/>
        </w:rPr>
        <w:t> </w:t>
      </w:r>
      <w:r w:rsidRPr="00C90759">
        <w:rPr>
          <w:rFonts w:eastAsia="Calibri" w:cs="Times New Roman"/>
          <w:sz w:val="24"/>
          <w:szCs w:val="28"/>
          <w:lang w:eastAsia="en-US"/>
        </w:rPr>
        <w:t>– словесного, символического, графического, вносит вклад в формирование представлений о роли математики в развитии цивилизации и культуры.</w:t>
      </w:r>
    </w:p>
    <w:p w14:paraId="63293CE4" w14:textId="078554CF"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14:paraId="4011D6F6" w14:textId="38C2BA4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14:paraId="077076EF" w14:textId="68AF62BF" w:rsidR="00C90759" w:rsidRPr="00C90759" w:rsidRDefault="00BC0740"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 xml:space="preserve">Общее количество часов на освоение учебного предмета опреляется учебным планом на текущий учебный год. </w:t>
      </w:r>
    </w:p>
    <w:bookmarkEnd w:id="80"/>
    <w:bookmarkEnd w:id="81"/>
    <w:bookmarkEnd w:id="82"/>
    <w:bookmarkEnd w:id="83"/>
    <w:p w14:paraId="083882F1" w14:textId="77777777" w:rsidR="00BC0740" w:rsidRDefault="00BC0740" w:rsidP="00C90759">
      <w:pPr>
        <w:widowControl w:val="0"/>
        <w:spacing w:line="240" w:lineRule="auto"/>
        <w:ind w:firstLine="709"/>
        <w:rPr>
          <w:rFonts w:eastAsia="Calibri" w:cs="Times New Roman"/>
          <w:sz w:val="24"/>
          <w:szCs w:val="28"/>
          <w:lang w:eastAsia="en-US"/>
        </w:rPr>
      </w:pPr>
    </w:p>
    <w:p w14:paraId="008F60F5" w14:textId="3460FF8D"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7 классе</w:t>
      </w:r>
    </w:p>
    <w:p w14:paraId="43286D47" w14:textId="77777777" w:rsidR="00BC0740" w:rsidRDefault="00BC0740" w:rsidP="00C90759">
      <w:pPr>
        <w:widowControl w:val="0"/>
        <w:spacing w:line="240" w:lineRule="auto"/>
        <w:ind w:firstLine="709"/>
        <w:rPr>
          <w:rFonts w:eastAsia="Calibri" w:cs="Times New Roman"/>
          <w:sz w:val="24"/>
          <w:szCs w:val="28"/>
          <w:lang w:eastAsia="en-US"/>
        </w:rPr>
      </w:pPr>
    </w:p>
    <w:p w14:paraId="178737FA" w14:textId="53F0423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а и вычисления.</w:t>
      </w:r>
    </w:p>
    <w:p w14:paraId="397B224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 Сравнение, упорядочивание и арифметические действия с рациональными числами. Числовая прямая, модуль числа.</w:t>
      </w:r>
    </w:p>
    <w:p w14:paraId="43DFB6F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тепень с натуральным показателем и её свойства. Запись числа в десятичной позиционной системе счисления. </w:t>
      </w:r>
    </w:p>
    <w:p w14:paraId="787AA20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14:paraId="13A6DC4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имость целых чисел. Свойства делимости. </w:t>
      </w:r>
    </w:p>
    <w:p w14:paraId="035C913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14:paraId="113CB30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ибольший общий делитель и наименьшее общее кратное двух чисел. Взаимно простые числа. Алгоритм Евклида.</w:t>
      </w:r>
    </w:p>
    <w:p w14:paraId="60AC82D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ение с остатком. Арифметические операции над остатками. </w:t>
      </w:r>
    </w:p>
    <w:p w14:paraId="5524122C" w14:textId="34FEC7CA"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14:paraId="63DA184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е с переменными. Значение выражения с переменными. Представление зависимости между величинами в виде формулы.</w:t>
      </w:r>
    </w:p>
    <w:p w14:paraId="40E2EE2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ождество. Тождественные преобразования алгебраических выражений. Доказательство тождеств.</w:t>
      </w:r>
    </w:p>
    <w:p w14:paraId="5CD83AF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дночлены. Одночлен стандартного вида. Степень одночлена. </w:t>
      </w:r>
    </w:p>
    <w:p w14:paraId="6E5C0BC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14:paraId="5C3C7B2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14:paraId="174E5BD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ложение многочлена на множители. Вынесение общего множителя за скобки. Метод группировки. </w:t>
      </w:r>
    </w:p>
    <w:p w14:paraId="34272A6B" w14:textId="7033CF53"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14:paraId="5D930B6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14:paraId="6D28978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14:paraId="4948EEB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14:paraId="0DFB3EB3" w14:textId="2C28A77A"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14:paraId="7AA1066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а точки на прямой. Числовые промежутки. Расстояние между двумя точками координатной прямой.</w:t>
      </w:r>
    </w:p>
    <w:p w14:paraId="0E80AD0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14:paraId="797A1A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14:paraId="5C47C19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её свойства. График линейной функции. График функции </w:t>
      </w:r>
      <w:r w:rsidRPr="00C90759">
        <w:rPr>
          <w:rFonts w:eastAsia="Calibri" w:cs="Times New Roman"/>
          <w:i/>
          <w:sz w:val="24"/>
          <w:szCs w:val="28"/>
          <w:lang w:val="en-US" w:eastAsia="en-US"/>
        </w:rPr>
        <w:t>y</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i/>
          <w:sz w:val="24"/>
          <w:szCs w:val="28"/>
          <w:lang w:val="en-US" w:eastAsia="en-US"/>
        </w:rPr>
        <w:t>x</w:t>
      </w:r>
      <w:r w:rsidRPr="00C90759">
        <w:rPr>
          <w:rFonts w:eastAsia="Calibri" w:cs="Times New Roman"/>
          <w:sz w:val="24"/>
          <w:szCs w:val="28"/>
          <w:lang w:eastAsia="en-US"/>
        </w:rPr>
        <w:t>|. Кусочно-заданные функции.</w:t>
      </w:r>
    </w:p>
    <w:p w14:paraId="5141D4A9" w14:textId="77777777" w:rsidR="00BC0740" w:rsidRDefault="00BC0740" w:rsidP="00C90759">
      <w:pPr>
        <w:widowControl w:val="0"/>
        <w:spacing w:line="240" w:lineRule="auto"/>
        <w:ind w:firstLine="709"/>
        <w:rPr>
          <w:rFonts w:eastAsia="Calibri" w:cs="Times New Roman"/>
          <w:sz w:val="24"/>
          <w:szCs w:val="28"/>
          <w:lang w:eastAsia="en-US"/>
        </w:rPr>
      </w:pPr>
    </w:p>
    <w:p w14:paraId="0B1B06BE" w14:textId="0F04C227" w:rsidR="00BC0740" w:rsidRDefault="00BC0740" w:rsidP="008B06BE">
      <w:pPr>
        <w:widowControl w:val="0"/>
        <w:spacing w:line="240" w:lineRule="auto"/>
        <w:ind w:firstLine="0"/>
        <w:rPr>
          <w:rFonts w:eastAsia="Calibri" w:cs="Times New Roman"/>
          <w:sz w:val="24"/>
          <w:szCs w:val="28"/>
          <w:lang w:eastAsia="en-US"/>
        </w:rPr>
      </w:pPr>
    </w:p>
    <w:p w14:paraId="295F8107" w14:textId="77777777" w:rsidR="00BC0740" w:rsidRDefault="00BC0740" w:rsidP="00C90759">
      <w:pPr>
        <w:widowControl w:val="0"/>
        <w:spacing w:line="240" w:lineRule="auto"/>
        <w:ind w:firstLine="709"/>
        <w:rPr>
          <w:rFonts w:eastAsia="Calibri" w:cs="Times New Roman"/>
          <w:sz w:val="24"/>
          <w:szCs w:val="28"/>
          <w:lang w:eastAsia="en-US"/>
        </w:rPr>
      </w:pPr>
    </w:p>
    <w:p w14:paraId="47D9B004" w14:textId="62F21BBC"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8 классе</w:t>
      </w:r>
    </w:p>
    <w:p w14:paraId="7E981E8E" w14:textId="77777777" w:rsidR="00BC0740" w:rsidRDefault="00BC0740" w:rsidP="00C90759">
      <w:pPr>
        <w:widowControl w:val="0"/>
        <w:spacing w:line="240" w:lineRule="auto"/>
        <w:ind w:firstLine="709"/>
        <w:rPr>
          <w:rFonts w:eastAsia="Calibri" w:cs="Times New Roman"/>
          <w:sz w:val="24"/>
          <w:szCs w:val="28"/>
          <w:lang w:eastAsia="en-US"/>
        </w:rPr>
      </w:pPr>
    </w:p>
    <w:p w14:paraId="05426937" w14:textId="36F832A4"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14:paraId="5FCB1BB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14:paraId="0DF28F2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14:paraId="2D6984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йствия с остатками. Остатки степеней. Применение остатков к решению уравнений в целых числах и текстовых задач.</w:t>
      </w:r>
    </w:p>
    <w:p w14:paraId="43FD021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меры объектов окружающего мира, длительность процессов в окружающем мире. Стандартный вид числа. </w:t>
      </w:r>
    </w:p>
    <w:p w14:paraId="5C459B0C" w14:textId="1F537972"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14:paraId="7559F6C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14:paraId="175CD47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выражения. Тождественные преобразования рациональных выражений.</w:t>
      </w:r>
    </w:p>
    <w:p w14:paraId="5F5068B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14:paraId="2ACD51B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ь с целым показателем и её свойства. Преобразование выражений, содержащих степени.</w:t>
      </w:r>
    </w:p>
    <w:p w14:paraId="21C516FA" w14:textId="61BEB047"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14:paraId="210F367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14:paraId="5FA904D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14:paraId="722B79E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Числовые неравенства. Свойства числовых неравенств. </w:t>
      </w:r>
    </w:p>
    <w:p w14:paraId="08EF9B6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14:paraId="6B29C98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решении неравенства с одной переменной. Множество решений неравенства. Равносильные неравенства. </w:t>
      </w:r>
    </w:p>
    <w:p w14:paraId="3D26588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14:paraId="031FFEC1" w14:textId="20F068FD"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14:paraId="7D7CEA4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14:paraId="3C35BB6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Функции, описывающие прямую и обратную пропорциональные зависимости, их графики. </w:t>
      </w:r>
    </w:p>
    <w:p w14:paraId="7462718B" w14:textId="77777777" w:rsidR="00C90759" w:rsidRPr="00C90759" w:rsidRDefault="00C90759" w:rsidP="00C90759">
      <w:pPr>
        <w:widowControl w:val="0"/>
        <w:spacing w:line="240" w:lineRule="auto"/>
        <w:ind w:firstLine="709"/>
        <w:rPr>
          <w:rFonts w:eastAsia="Calibri" w:cs="Times New Roman"/>
          <w:i/>
          <w:sz w:val="24"/>
          <w:szCs w:val="28"/>
          <w:lang w:eastAsia="en-US"/>
        </w:rPr>
      </w:pPr>
      <w:r w:rsidRPr="00C90759">
        <w:rPr>
          <w:rFonts w:eastAsia="Calibri" w:cs="Times New Roman"/>
          <w:sz w:val="24"/>
          <w:szCs w:val="28"/>
          <w:lang w:eastAsia="en-US"/>
        </w:rPr>
        <w:t xml:space="preserve">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3</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object w:dxaOrig="380" w:dyaOrig="360" w14:anchorId="521FDB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19" o:title=""/>
          </v:shape>
          <o:OLEObject Type="Embed" ProgID="Equation.DSMT4" ShapeID="_x0000_i1025" DrawAspect="Content" ObjectID="_1756999140" r:id="rId20"/>
        </w:object>
      </w:r>
      <w:r w:rsidRPr="00C90759">
        <w:rPr>
          <w:rFonts w:eastAsia="Calibri" w:cs="Times New Roman"/>
          <w:i/>
          <w:sz w:val="24"/>
          <w:szCs w:val="28"/>
          <w:lang w:eastAsia="en-US"/>
        </w:rPr>
        <w:t xml:space="preserve">, </w:t>
      </w:r>
      <m:oMath>
        <m:r>
          <w:rPr>
            <w:rFonts w:ascii="Cambria Math" w:eastAsia="Calibri" w:hAnsi="Cambria Math" w:cs="Times New Roman"/>
            <w:sz w:val="24"/>
            <w:szCs w:val="28"/>
            <w:lang w:eastAsia="en-US"/>
          </w:rPr>
          <m:t xml:space="preserve">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oMath>
      <w:r w:rsidRPr="00C90759">
        <w:rPr>
          <w:rFonts w:eastAsia="Calibri" w:cs="Times New Roman"/>
          <w:i/>
          <w:sz w:val="24"/>
          <w:szCs w:val="28"/>
          <w:lang w:eastAsia="en-US"/>
        </w:rPr>
        <w:t xml:space="preserve">, </w:t>
      </w:r>
      <w:r w:rsidRPr="00C90759">
        <w:rPr>
          <w:rFonts w:eastAsia="Calibri" w:cs="Times New Roman"/>
          <w:sz w:val="24"/>
          <w:szCs w:val="28"/>
          <w:lang w:eastAsia="en-US"/>
        </w:rPr>
        <w:t>и их свойства. Кусочно-заданные функции.</w:t>
      </w:r>
    </w:p>
    <w:p w14:paraId="2B3BE7CA" w14:textId="77777777" w:rsidR="00BC0740" w:rsidRDefault="00BC0740" w:rsidP="00C90759">
      <w:pPr>
        <w:widowControl w:val="0"/>
        <w:spacing w:line="240" w:lineRule="auto"/>
        <w:ind w:firstLine="709"/>
        <w:rPr>
          <w:rFonts w:eastAsia="Calibri" w:cs="Times New Roman"/>
          <w:sz w:val="24"/>
          <w:szCs w:val="28"/>
          <w:lang w:eastAsia="en-US"/>
        </w:rPr>
      </w:pPr>
    </w:p>
    <w:p w14:paraId="6F98D1AE" w14:textId="77777777" w:rsidR="00BC0740" w:rsidRDefault="00BC0740" w:rsidP="00C90759">
      <w:pPr>
        <w:widowControl w:val="0"/>
        <w:spacing w:line="240" w:lineRule="auto"/>
        <w:ind w:firstLine="709"/>
        <w:rPr>
          <w:rFonts w:eastAsia="Calibri" w:cs="Times New Roman"/>
          <w:sz w:val="24"/>
          <w:szCs w:val="28"/>
          <w:lang w:eastAsia="en-US"/>
        </w:rPr>
      </w:pPr>
    </w:p>
    <w:p w14:paraId="7FAAE49E" w14:textId="35D8E6E7"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9 классе</w:t>
      </w:r>
    </w:p>
    <w:p w14:paraId="1850E30E" w14:textId="77777777" w:rsidR="00BC0740" w:rsidRDefault="00BC0740" w:rsidP="00C90759">
      <w:pPr>
        <w:widowControl w:val="0"/>
        <w:spacing w:line="240" w:lineRule="auto"/>
        <w:ind w:firstLine="709"/>
        <w:rPr>
          <w:rFonts w:eastAsia="Calibri" w:cs="Times New Roman"/>
          <w:sz w:val="24"/>
          <w:szCs w:val="28"/>
          <w:lang w:eastAsia="en-US"/>
        </w:rPr>
      </w:pPr>
    </w:p>
    <w:p w14:paraId="5A117CCE" w14:textId="5E108C25"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14:paraId="6BEDCAF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орень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и его свойства. Степень с рациональным показателем и её свойства.</w:t>
      </w:r>
    </w:p>
    <w:p w14:paraId="1C9067A9" w14:textId="2EE01E32"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14:paraId="6AE570A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ождественные преобразования выражений, содержащих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Тождественные преобразования выражений, содержащих степень с рациональным показателем. </w:t>
      </w:r>
    </w:p>
    <w:p w14:paraId="7F204BC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й трёхчлен. Корни квадратного трёхчлена. Разложение квадратного трёхчлена на линейные множители. </w:t>
      </w:r>
    </w:p>
    <w:p w14:paraId="1506F9DE" w14:textId="09567BA7"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14:paraId="47AC698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14:paraId="3C593C8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дробно-рациональных уравнений. </w:t>
      </w:r>
    </w:p>
    <w:p w14:paraId="4673003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14:paraId="44DD537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овые неравенства. Решение линейных неравенств. Доказательство неравенств.</w:t>
      </w:r>
    </w:p>
    <w:p w14:paraId="79D8E41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14:paraId="10B3F02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текстовых задач с помощью неравенств, систем неравенств.</w:t>
      </w:r>
    </w:p>
    <w:p w14:paraId="620FA91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14:paraId="0DD75477" w14:textId="5F45116B"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 Функции.</w:t>
      </w:r>
    </w:p>
    <w:p w14:paraId="18D0230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14:paraId="03DCE6E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 xml:space="preserve">2 </w:t>
      </w:r>
      <w:r w:rsidRPr="00C90759">
        <w:rPr>
          <w:rFonts w:eastAsia="Calibri" w:cs="Times New Roman"/>
          <w:i/>
          <w:sz w:val="24"/>
          <w:szCs w:val="28"/>
          <w:lang w:eastAsia="en-US"/>
        </w:rPr>
        <w:t xml:space="preserve">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n</w:t>
      </w:r>
      <w:r w:rsidRPr="00C90759">
        <w:rPr>
          <w:rFonts w:eastAsia="Calibri" w:cs="Times New Roman"/>
          <w:sz w:val="24"/>
          <w:szCs w:val="28"/>
          <w:lang w:eastAsia="en-US"/>
        </w:rPr>
        <w:t>. Построение графиков функций с помощью преобразований.</w:t>
      </w:r>
    </w:p>
    <w:p w14:paraId="4C926B6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линейная функция. Исследование функций.</w:t>
      </w:r>
    </w:p>
    <w:p w14:paraId="282F3F9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val="en-US" w:eastAsia="en-US"/>
        </w:rPr>
        <w:t>n</w:t>
      </w:r>
      <w:r w:rsidRPr="00C90759">
        <w:rPr>
          <w:rFonts w:eastAsia="Calibri" w:cs="Times New Roman"/>
          <w:sz w:val="24"/>
          <w:szCs w:val="28"/>
          <w:lang w:eastAsia="en-US"/>
        </w:rPr>
        <w:t xml:space="preserve"> с натуральным показателем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и её график.</w:t>
      </w:r>
    </w:p>
    <w:p w14:paraId="37A6356E" w14:textId="1337C2F9"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овые последовательности и прогрессии.</w:t>
      </w:r>
    </w:p>
    <w:p w14:paraId="7E5C86B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рекуррентный. </w:t>
      </w:r>
    </w:p>
    <w:p w14:paraId="3EA803F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рифметическая и геометрическая прогрессии. Свойства членов арифметической и геометрической прогрессий.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Формулы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 арифметической и геометрической прогрессий. Задачи на проценты, банковские вклады, кредиты. </w:t>
      </w:r>
    </w:p>
    <w:p w14:paraId="4EAC5E6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о сходимости последовательности, о суммировании бесконечно убывающей геометрической прогрессии.</w:t>
      </w:r>
    </w:p>
    <w:p w14:paraId="45AED9E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етод математической индукции. Простейшие примеры.</w:t>
      </w:r>
    </w:p>
    <w:p w14:paraId="79B56E88" w14:textId="77777777" w:rsidR="00241E25" w:rsidRDefault="00241E25" w:rsidP="00C90759">
      <w:pPr>
        <w:widowControl w:val="0"/>
        <w:spacing w:line="240" w:lineRule="auto"/>
        <w:ind w:firstLine="709"/>
        <w:rPr>
          <w:rFonts w:eastAsia="Calibri" w:cs="Times New Roman"/>
          <w:sz w:val="24"/>
          <w:szCs w:val="28"/>
          <w:lang w:eastAsia="en-US"/>
        </w:rPr>
      </w:pPr>
    </w:p>
    <w:p w14:paraId="5FE9709E" w14:textId="0B27517C" w:rsidR="00C90759" w:rsidRPr="00C90759" w:rsidRDefault="00C90759" w:rsidP="00241E25">
      <w:pPr>
        <w:widowControl w:val="0"/>
        <w:spacing w:line="240" w:lineRule="auto"/>
        <w:ind w:firstLine="709"/>
        <w:jc w:val="center"/>
        <w:rPr>
          <w:rFonts w:eastAsia="Calibri" w:cs="Times New Roman"/>
          <w:sz w:val="24"/>
          <w:szCs w:val="28"/>
          <w:lang w:eastAsia="en-US"/>
        </w:rPr>
      </w:pPr>
      <w:r w:rsidRPr="00241E25">
        <w:rPr>
          <w:rFonts w:eastAsia="Calibri" w:cs="Times New Roman"/>
          <w:b/>
          <w:sz w:val="24"/>
          <w:szCs w:val="28"/>
          <w:lang w:eastAsia="en-US"/>
        </w:rPr>
        <w:t>Предметные результаты освоения про</w:t>
      </w:r>
      <w:r w:rsidR="00241E25">
        <w:rPr>
          <w:rFonts w:eastAsia="Calibri" w:cs="Times New Roman"/>
          <w:b/>
          <w:sz w:val="24"/>
          <w:szCs w:val="28"/>
          <w:lang w:eastAsia="en-US"/>
        </w:rPr>
        <w:t>граммы учебного курса «Алгебра»</w:t>
      </w:r>
    </w:p>
    <w:p w14:paraId="39572AE6" w14:textId="77777777" w:rsidR="00241E25" w:rsidRDefault="00241E25" w:rsidP="00C90759">
      <w:pPr>
        <w:widowControl w:val="0"/>
        <w:spacing w:line="240" w:lineRule="auto"/>
        <w:ind w:firstLine="709"/>
        <w:rPr>
          <w:rFonts w:eastAsia="Calibri" w:cs="Times New Roman"/>
          <w:sz w:val="24"/>
          <w:szCs w:val="28"/>
          <w:lang w:eastAsia="en-US"/>
        </w:rPr>
      </w:pPr>
    </w:p>
    <w:p w14:paraId="19923C1C" w14:textId="07E00CC9"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метные результаты освоения программы учебного курса к концу обучения в 7 классе.</w:t>
      </w:r>
    </w:p>
    <w:p w14:paraId="1A18C86E" w14:textId="3480D8EC"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14:paraId="43CDD7A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w:t>
      </w:r>
    </w:p>
    <w:p w14:paraId="4AD754F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14:paraId="41E3A17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14:paraId="54B6E16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объяснять смысл позиционной записи натурального числа.</w:t>
      </w:r>
    </w:p>
    <w:p w14:paraId="06F1C73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рациональные числа.</w:t>
      </w:r>
    </w:p>
    <w:p w14:paraId="0475706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14:paraId="286652A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действия со степенями с натуральными показателями.</w:t>
      </w:r>
    </w:p>
    <w:p w14:paraId="787D705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14:paraId="7F4C734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14:paraId="32EE6BF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14:paraId="7FAFC29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14C9AE2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14:paraId="182A826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и решении задач признаки делимости на 2, 4, 8, 5, 3, 6, 9, 10, 11, признаки делимости суммы и произведения целых чисел.</w:t>
      </w:r>
    </w:p>
    <w:p w14:paraId="31D995C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на множители натуральные числа.</w:t>
      </w:r>
    </w:p>
    <w:p w14:paraId="03534CB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чётное число, нечётное число, взаимно простые числа.</w:t>
      </w:r>
    </w:p>
    <w:p w14:paraId="2DB280B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наибольший общий делитель и наименьшее общее кратное чисел и использовать их при решении задач, применять алгоритм Евклида.</w:t>
      </w:r>
    </w:p>
    <w:p w14:paraId="33FFBDF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w:t>
      </w:r>
    </w:p>
    <w:p w14:paraId="7527E8B9" w14:textId="69985FC6"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14:paraId="1717F74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я с переменными.</w:t>
      </w:r>
    </w:p>
    <w:p w14:paraId="0D76DC4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алгебраическую терминологию и символику, применять её в процессе освоения учебного материала.</w:t>
      </w:r>
    </w:p>
    <w:p w14:paraId="23ED561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буквенных выражений при заданных значениях переменных.</w:t>
      </w:r>
    </w:p>
    <w:p w14:paraId="630BFF4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тождества, выполнять тождественные преобразования выражений, доказывать тождества.</w:t>
      </w:r>
    </w:p>
    <w:p w14:paraId="5E4D219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гочлены.</w:t>
      </w:r>
    </w:p>
    <w:p w14:paraId="500F16D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целого выражения в многочлен приведением подобных слагаемых, раскрытием скобок.</w:t>
      </w:r>
    </w:p>
    <w:p w14:paraId="6DEC26A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14:paraId="1793816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14:paraId="10D810D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многочленов для решения различных задач из математики, смежных предметов, из реальной практики.</w:t>
      </w:r>
    </w:p>
    <w:p w14:paraId="4C0A68A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степеней с натуральными показателями для преобразования выражений.</w:t>
      </w:r>
    </w:p>
    <w:p w14:paraId="465D03F7" w14:textId="5E64EE6A"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14:paraId="796DF0E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09BF7D0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бирать примеры пар чисел, являющихся решением линейного уравнения с двумя переменными.</w:t>
      </w:r>
    </w:p>
    <w:p w14:paraId="122D18F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6722986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в том числе графически.</w:t>
      </w:r>
    </w:p>
    <w:p w14:paraId="353CE8B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14:paraId="7CB819F4" w14:textId="70AED7F2"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14:paraId="3DC89A4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ы и графики.</w:t>
      </w:r>
    </w:p>
    <w:p w14:paraId="53D4752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14:paraId="189E682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тмечать в координатной плоскости точки по заданным координатам.</w:t>
      </w:r>
    </w:p>
    <w:p w14:paraId="100F637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и.</w:t>
      </w:r>
    </w:p>
    <w:p w14:paraId="39685D6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и линейных функций.</w:t>
      </w:r>
    </w:p>
    <w:p w14:paraId="73D4B5B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424D657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е функции по значению её аргумента.</w:t>
      </w:r>
    </w:p>
    <w:p w14:paraId="2E3A2A1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14:paraId="086EC15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14:paraId="1BFB73B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графики для исследования процессов и зависимостей, при решении задач из других учебных предметов и реальной жизни.</w:t>
      </w:r>
    </w:p>
    <w:p w14:paraId="1BB6BBD1" w14:textId="77777777" w:rsidR="00241E25" w:rsidRDefault="00241E25" w:rsidP="00241E25">
      <w:pPr>
        <w:widowControl w:val="0"/>
        <w:spacing w:line="240" w:lineRule="auto"/>
        <w:ind w:firstLine="709"/>
        <w:jc w:val="center"/>
        <w:rPr>
          <w:rFonts w:eastAsia="Calibri" w:cs="Times New Roman"/>
          <w:b/>
          <w:sz w:val="24"/>
          <w:szCs w:val="28"/>
          <w:lang w:eastAsia="en-US"/>
        </w:rPr>
      </w:pPr>
    </w:p>
    <w:p w14:paraId="189399F6" w14:textId="50F680C4" w:rsidR="00C90759" w:rsidRP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w:t>
      </w:r>
      <w:r w:rsidR="00241E25">
        <w:rPr>
          <w:rFonts w:eastAsia="Calibri" w:cs="Times New Roman"/>
          <w:b/>
          <w:sz w:val="24"/>
          <w:szCs w:val="28"/>
          <w:lang w:eastAsia="en-US"/>
        </w:rPr>
        <w:t>у обучения в 8 классе</w:t>
      </w:r>
    </w:p>
    <w:p w14:paraId="718641B7" w14:textId="16BBFE41"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14:paraId="4693F10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числа.</w:t>
      </w:r>
    </w:p>
    <w:p w14:paraId="34929AF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имать и использовать представления о расширении числовых множеств. </w:t>
      </w:r>
    </w:p>
    <w:p w14:paraId="774F03F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2D58E51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14:paraId="465977A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14:paraId="7150026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14:paraId="2579273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 находить остатки суммы и произведения по данному модулю.</w:t>
      </w:r>
    </w:p>
    <w:p w14:paraId="33E28EA6" w14:textId="2FA0DC1F"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14:paraId="158741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выражения.</w:t>
      </w:r>
    </w:p>
    <w:p w14:paraId="00D8A71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дробно-рациональных выражениях.</w:t>
      </w:r>
    </w:p>
    <w:p w14:paraId="128FA6E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основное свойство рациональной дроби.</w:t>
      </w:r>
    </w:p>
    <w:p w14:paraId="2C02BB9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иведение алгебраических дробей к общему знаменателю, сложение, умножение, деление алгебраических дробей.</w:t>
      </w:r>
    </w:p>
    <w:p w14:paraId="7FE2923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тождественные преобразования рациональных выражений.</w:t>
      </w:r>
    </w:p>
    <w:p w14:paraId="3211073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выражений для решения различных задач из математики, смежных предметов, из реальной практики.</w:t>
      </w:r>
    </w:p>
    <w:p w14:paraId="524E8B2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и.</w:t>
      </w:r>
    </w:p>
    <w:p w14:paraId="2A3CCCD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нятие степени с целым показателем, выполнять преобразования выражений, содержащих степени с целым показателем.</w:t>
      </w:r>
    </w:p>
    <w:p w14:paraId="798AB84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выражения.</w:t>
      </w:r>
    </w:p>
    <w:p w14:paraId="59CD79A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выражениях, содержащих арифметические квадратные корни.</w:t>
      </w:r>
    </w:p>
    <w:p w14:paraId="3ABFE18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иррациональных выражений, используя свойства корней.</w:t>
      </w:r>
    </w:p>
    <w:p w14:paraId="6E3C52FB" w14:textId="3C5D39D8"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14:paraId="1B485DF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квадратные уравнения.</w:t>
      </w:r>
    </w:p>
    <w:p w14:paraId="4248E30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дробно-рациональные уравнения.</w:t>
      </w:r>
    </w:p>
    <w:p w14:paraId="0139924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параметрами, несложные системы линейных уравнений с параметрами.</w:t>
      </w:r>
    </w:p>
    <w:p w14:paraId="18AC88E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2E0BDB3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14:paraId="17E6545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7A3D7C81" w14:textId="54091C4F"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14:paraId="23DE579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23D2FB5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троить графики функций </w:t>
      </w:r>
      <m:oMath>
        <m:r>
          <w:rPr>
            <w:rFonts w:ascii="Cambria Math" w:eastAsia="Calibri" w:hAnsi="Cambria Math" w:cs="Times New Roman"/>
            <w:sz w:val="24"/>
            <w:szCs w:val="28"/>
            <w:lang w:eastAsia="en-US"/>
          </w:rPr>
          <m:t xml:space="preserve">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2</m:t>
            </m:r>
          </m:sup>
        </m:sSup>
        <m:r>
          <w:rPr>
            <w:rFonts w:ascii="Cambria Math" w:eastAsia="Calibri" w:hAnsi="Cambria Math" w:cs="Times New Roman"/>
            <w:sz w:val="24"/>
            <w:szCs w:val="28"/>
            <w:lang w:eastAsia="en-US"/>
          </w:rPr>
          <m:t xml:space="preserve">, 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3</m:t>
            </m:r>
          </m:sup>
        </m:sSup>
        <m:r>
          <w:rPr>
            <w:rFonts w:ascii="Cambria Math" w:eastAsia="Calibri" w:hAnsi="Cambria Math" w:cs="Times New Roman"/>
            <w:sz w:val="24"/>
            <w:szCs w:val="28"/>
            <w:lang w:eastAsia="en-US"/>
          </w:rPr>
          <m:t xml:space="preserve">, y= </m:t>
        </m:r>
        <m:rad>
          <m:radPr>
            <m:degHide m:val="1"/>
            <m:ctrlPr>
              <w:rPr>
                <w:rFonts w:ascii="Cambria Math" w:eastAsia="Calibri" w:hAnsi="Cambria Math" w:cs="Times New Roman"/>
                <w:i/>
                <w:sz w:val="24"/>
                <w:szCs w:val="28"/>
                <w:lang w:eastAsia="en-US"/>
              </w:rPr>
            </m:ctrlPr>
          </m:radPr>
          <m:deg/>
          <m:e>
            <m:r>
              <w:rPr>
                <w:rFonts w:ascii="Cambria Math" w:eastAsia="Calibri" w:hAnsi="Cambria Math" w:cs="Times New Roman"/>
                <w:sz w:val="24"/>
                <w:szCs w:val="28"/>
                <w:lang w:eastAsia="en-US"/>
              </w:rPr>
              <m:t xml:space="preserve">x </m:t>
            </m:r>
          </m:e>
        </m:rad>
        <m:r>
          <w:rPr>
            <w:rFonts w:ascii="Cambria Math" w:eastAsia="Calibri" w:hAnsi="Cambria Math" w:cs="Times New Roman"/>
            <w:sz w:val="24"/>
            <w:szCs w:val="28"/>
            <w:lang w:eastAsia="en-US"/>
          </w:rPr>
          <m:t xml:space="preserve">, 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r>
          <w:rPr>
            <w:rFonts w:ascii="Cambria Math" w:eastAsia="Calibri" w:hAnsi="Cambria Math" w:cs="Times New Roman"/>
            <w:sz w:val="24"/>
            <w:szCs w:val="28"/>
            <w:lang w:eastAsia="en-US"/>
          </w:rPr>
          <m:t>, y=|x|</m:t>
        </m:r>
      </m:oMath>
      <w:r w:rsidRPr="00C90759">
        <w:rPr>
          <w:rFonts w:eastAsia="Calibri" w:cs="Times New Roman"/>
          <w:sz w:val="24"/>
          <w:szCs w:val="28"/>
          <w:lang w:eastAsia="en-US"/>
        </w:rPr>
        <w:t>, описывать свойства числовой функции по её графику.</w:t>
      </w:r>
    </w:p>
    <w:p w14:paraId="521031FE" w14:textId="77777777" w:rsidR="00241E25" w:rsidRDefault="00241E25" w:rsidP="00C90759">
      <w:pPr>
        <w:widowControl w:val="0"/>
        <w:spacing w:line="240" w:lineRule="auto"/>
        <w:ind w:firstLine="709"/>
        <w:rPr>
          <w:rFonts w:eastAsia="Calibri" w:cs="Times New Roman"/>
          <w:b/>
          <w:sz w:val="24"/>
          <w:szCs w:val="28"/>
          <w:lang w:eastAsia="en-US"/>
        </w:rPr>
      </w:pPr>
    </w:p>
    <w:p w14:paraId="70004CDB" w14:textId="18D8D92C"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у обучения в 9 классе.</w:t>
      </w:r>
    </w:p>
    <w:p w14:paraId="5691661E" w14:textId="23EAC69E"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14:paraId="230770C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ерировать понятиями: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находить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используя при необходимости калькулятор, применять свойства корня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степени с рациональным показателем.</w:t>
      </w:r>
    </w:p>
    <w:p w14:paraId="6F7E610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множества действительных чисел при решении задач, проведении рассуждений и доказательств.</w:t>
      </w:r>
    </w:p>
    <w:p w14:paraId="5E5C2D9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14:paraId="114EE08A" w14:textId="3EC3E83F"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14:paraId="1A08D55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квадратного трёхчлена, находить корни квадратного трёхчлена.</w:t>
      </w:r>
    </w:p>
    <w:p w14:paraId="5FEC4D5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квадратный трёхчлен на линейные множители.</w:t>
      </w:r>
    </w:p>
    <w:p w14:paraId="075F859B" w14:textId="673A96BF"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14:paraId="769548F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и квадратные уравнения, уравнения, сводящиеся к ним, дробно-рациональные уравнения.</w:t>
      </w:r>
    </w:p>
    <w:p w14:paraId="581D651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квадратные уравнения с параметром.</w:t>
      </w:r>
    </w:p>
    <w:p w14:paraId="7ABC7EF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14:paraId="2C5FD8D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и системы двух уравнений, в которых одно уравнение не является линейным.</w:t>
      </w:r>
    </w:p>
    <w:p w14:paraId="740EADE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системы нелинейных уравнений с параметром.</w:t>
      </w:r>
    </w:p>
    <w:p w14:paraId="72329C8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методы равносильных преобразований, замены переменной, графического метода при решении уравнений 3-й и 4-й степеней.</w:t>
      </w:r>
    </w:p>
    <w:p w14:paraId="1AAB118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2FCD1E7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уравнения, неравенства и их системы, в том числе с ограничениями, например, в целых числах.</w:t>
      </w:r>
    </w:p>
    <w:p w14:paraId="6B16D00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6537DF6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лгебраическим способом с помощью составления уравнений, неравенств, их систем.</w:t>
      </w:r>
    </w:p>
    <w:p w14:paraId="2B836A0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14:paraId="6B87A466" w14:textId="4DC77160"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овые последовательности и прогрессии.</w:t>
      </w:r>
    </w:p>
    <w:p w14:paraId="4DBAC1A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14:paraId="10A52E5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14:paraId="2BEEA7C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квадратичную функцию по формуле, приводить примеры квадратичных функций из реальной жизни, физики, геометрии.</w:t>
      </w:r>
    </w:p>
    <w:p w14:paraId="7DA83D2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оложение графика квадратичной функции в зависимости от её коэффициентов.</w:t>
      </w:r>
    </w:p>
    <w:p w14:paraId="3A3F37F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 квадратичной функции, описывать свойства квадратичной функции по её графику.</w:t>
      </w:r>
    </w:p>
    <w:p w14:paraId="2653ECE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квадратичной функции для решения задач.</w:t>
      </w:r>
    </w:p>
    <w:p w14:paraId="7CB44DC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а примере квадратичной функции строить график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f</w:t>
      </w:r>
      <w:r w:rsidRPr="00C90759">
        <w:rPr>
          <w:rFonts w:eastAsia="Calibri" w:cs="Times New Roman"/>
          <w:i/>
          <w:sz w:val="24"/>
          <w:szCs w:val="28"/>
          <w:lang w:eastAsia="en-US"/>
        </w:rPr>
        <w:t>(</w:t>
      </w:r>
      <w:r w:rsidRPr="00C90759">
        <w:rPr>
          <w:rFonts w:eastAsia="Calibri" w:cs="Times New Roman"/>
          <w:i/>
          <w:sz w:val="24"/>
          <w:szCs w:val="28"/>
          <w:lang w:val="en-US" w:eastAsia="en-US"/>
        </w:rPr>
        <w:t>k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c</w:t>
      </w:r>
      <w:r w:rsidRPr="00C90759">
        <w:rPr>
          <w:rFonts w:eastAsia="Calibri" w:cs="Times New Roman"/>
          <w:sz w:val="24"/>
          <w:szCs w:val="28"/>
          <w:lang w:eastAsia="en-US"/>
        </w:rPr>
        <w:t xml:space="preserve"> с помощью преобразований графика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w:t>
      </w:r>
      <w:r w:rsidRPr="00C90759">
        <w:rPr>
          <w:rFonts w:eastAsia="Calibri" w:cs="Times New Roman"/>
          <w:i/>
          <w:sz w:val="24"/>
          <w:szCs w:val="28"/>
          <w:lang w:val="en-US" w:eastAsia="en-US"/>
        </w:rPr>
        <w:t>f</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w:t>
      </w:r>
    </w:p>
    <w:p w14:paraId="2C17DE4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ллюстрировать с помощью графика реальную зависимость или процесс по их характеристикам.</w:t>
      </w:r>
    </w:p>
    <w:p w14:paraId="2AB6F255" w14:textId="1626BE70"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рифметическая и геометрическая прогрессии.</w:t>
      </w:r>
    </w:p>
    <w:p w14:paraId="477B649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последовательность, арифметическая и геометрическая прогрессии.</w:t>
      </w:r>
    </w:p>
    <w:p w14:paraId="63CFF50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Задавать последовательности разными способами: описательным, табличным,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го члена, рекуррентным.</w:t>
      </w:r>
    </w:p>
    <w:p w14:paraId="3BF7585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полнять вычисления с использованием формул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w:t>
      </w:r>
    </w:p>
    <w:p w14:paraId="1B05032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члены последовательности точками на координатной плоскости.</w:t>
      </w:r>
    </w:p>
    <w:p w14:paraId="2A56F18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14:paraId="647D3D6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14:paraId="33AAA04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ходимости последовательности, уметь находить сумму бесконечно убывающей геометрической прогрессии.</w:t>
      </w:r>
    </w:p>
    <w:p w14:paraId="33D4365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метод математической индукции при решении задач. </w:t>
      </w:r>
    </w:p>
    <w:p w14:paraId="4847C491" w14:textId="711A3C26" w:rsidR="00241E25" w:rsidRDefault="00241E25" w:rsidP="002F3513">
      <w:pPr>
        <w:widowControl w:val="0"/>
        <w:spacing w:line="240" w:lineRule="auto"/>
        <w:ind w:firstLine="0"/>
        <w:rPr>
          <w:rFonts w:eastAsia="Calibri" w:cs="Times New Roman"/>
          <w:sz w:val="24"/>
          <w:szCs w:val="28"/>
          <w:lang w:eastAsia="en-US"/>
        </w:rPr>
      </w:pPr>
    </w:p>
    <w:p w14:paraId="65FDAE5A" w14:textId="77777777" w:rsidR="00241E25" w:rsidRPr="00B3152A" w:rsidRDefault="00241E25" w:rsidP="00241E25">
      <w:pPr>
        <w:spacing w:line="240" w:lineRule="auto"/>
        <w:ind w:left="540"/>
        <w:contextualSpacing/>
        <w:jc w:val="center"/>
        <w:rPr>
          <w:rFonts w:eastAsia="Calibri" w:cs="Times New Roman"/>
          <w:b/>
          <w:sz w:val="24"/>
          <w:szCs w:val="24"/>
          <w:lang w:eastAsia="en-US"/>
        </w:rPr>
      </w:pPr>
      <w:r w:rsidRPr="00B3152A">
        <w:rPr>
          <w:rFonts w:eastAsia="Calibri" w:cs="Times New Roman"/>
          <w:b/>
          <w:sz w:val="24"/>
          <w:szCs w:val="24"/>
          <w:lang w:eastAsia="en-US"/>
        </w:rPr>
        <w:t>Тематическо</w:t>
      </w:r>
      <w:r>
        <w:rPr>
          <w:rFonts w:eastAsia="Calibri" w:cs="Times New Roman"/>
          <w:b/>
          <w:sz w:val="24"/>
          <w:szCs w:val="24"/>
          <w:lang w:eastAsia="en-US"/>
        </w:rPr>
        <w:t>е планирование учебного курса</w:t>
      </w:r>
      <w:r w:rsidRPr="00B3152A">
        <w:rPr>
          <w:rFonts w:eastAsia="Calibri" w:cs="Times New Roman"/>
          <w:b/>
          <w:sz w:val="24"/>
          <w:szCs w:val="24"/>
          <w:lang w:eastAsia="en-US"/>
        </w:rPr>
        <w:t xml:space="preserve"> «</w:t>
      </w:r>
      <w:r>
        <w:rPr>
          <w:rFonts w:eastAsia="Calibri" w:cs="Times New Roman"/>
          <w:b/>
          <w:sz w:val="24"/>
          <w:szCs w:val="24"/>
          <w:lang w:eastAsia="en-US"/>
        </w:rPr>
        <w:t>Алгебра</w:t>
      </w:r>
      <w:r w:rsidRPr="00B3152A">
        <w:rPr>
          <w:rFonts w:eastAsia="Calibri" w:cs="Times New Roman"/>
          <w:b/>
          <w:sz w:val="24"/>
          <w:szCs w:val="24"/>
          <w:lang w:eastAsia="en-US"/>
        </w:rPr>
        <w:t>»</w:t>
      </w:r>
    </w:p>
    <w:p w14:paraId="33F3C55A" w14:textId="77777777" w:rsidR="00BC0740" w:rsidRDefault="00BC0740" w:rsidP="00BC0740">
      <w:pPr>
        <w:spacing w:line="240" w:lineRule="auto"/>
        <w:ind w:firstLine="709"/>
        <w:contextualSpacing/>
        <w:rPr>
          <w:rFonts w:eastAsia="SchoolBookSanPin" w:cs="Times New Roman"/>
          <w:i/>
          <w:sz w:val="24"/>
          <w:szCs w:val="24"/>
          <w:lang w:eastAsia="en-US"/>
        </w:rPr>
      </w:pPr>
    </w:p>
    <w:p w14:paraId="1EDC5C43" w14:textId="2C682F85"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285FF4B9" w14:textId="22324308"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100B280D" w14:textId="151A2DE9" w:rsidR="00241E25" w:rsidRPr="00B3152A" w:rsidRDefault="00241E25" w:rsidP="00241E25">
      <w:pPr>
        <w:widowControl w:val="0"/>
        <w:spacing w:line="240" w:lineRule="auto"/>
        <w:ind w:firstLine="709"/>
        <w:rPr>
          <w:rFonts w:eastAsia="SchoolBookSanPin" w:cs="Times New Roman"/>
          <w:sz w:val="24"/>
          <w:szCs w:val="24"/>
          <w:lang w:eastAsia="en-US"/>
        </w:rPr>
      </w:pPr>
      <w:r w:rsidRPr="00B3152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6"/>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241E25" w:rsidRPr="00B3152A" w14:paraId="40D687D7" w14:textId="77777777" w:rsidTr="00EB1CFC">
        <w:trPr>
          <w:trHeight w:val="575"/>
        </w:trPr>
        <w:tc>
          <w:tcPr>
            <w:tcW w:w="993" w:type="dxa"/>
          </w:tcPr>
          <w:p w14:paraId="170C3911" w14:textId="77777777" w:rsidR="00241E25" w:rsidRPr="00B3152A" w:rsidRDefault="00241E25" w:rsidP="00EB1CFC">
            <w:pPr>
              <w:spacing w:line="240" w:lineRule="auto"/>
              <w:ind w:left="142" w:right="354" w:firstLine="96"/>
              <w:jc w:val="center"/>
              <w:rPr>
                <w:rFonts w:eastAsia="Times New Roman"/>
                <w:sz w:val="24"/>
                <w:szCs w:val="24"/>
                <w:lang w:eastAsia="en-US"/>
              </w:rPr>
            </w:pPr>
            <w:r w:rsidRPr="00B3152A">
              <w:rPr>
                <w:rFonts w:eastAsia="Times New Roman"/>
                <w:sz w:val="24"/>
                <w:szCs w:val="24"/>
                <w:lang w:eastAsia="en-US"/>
              </w:rPr>
              <w:t>№</w:t>
            </w:r>
            <w:r w:rsidRPr="00B3152A">
              <w:rPr>
                <w:rFonts w:eastAsia="Times New Roman"/>
                <w:spacing w:val="-57"/>
                <w:sz w:val="24"/>
                <w:szCs w:val="24"/>
                <w:lang w:eastAsia="en-US"/>
              </w:rPr>
              <w:t xml:space="preserve"> </w:t>
            </w:r>
            <w:r w:rsidRPr="00B3152A">
              <w:rPr>
                <w:rFonts w:eastAsia="Times New Roman"/>
                <w:sz w:val="24"/>
                <w:szCs w:val="24"/>
                <w:lang w:eastAsia="en-US"/>
              </w:rPr>
              <w:t>п/п</w:t>
            </w:r>
          </w:p>
        </w:tc>
        <w:tc>
          <w:tcPr>
            <w:tcW w:w="4394" w:type="dxa"/>
          </w:tcPr>
          <w:p w14:paraId="4AF5F972" w14:textId="77777777" w:rsidR="00241E25" w:rsidRPr="00B3152A" w:rsidRDefault="00241E25" w:rsidP="00EB1CFC">
            <w:pPr>
              <w:spacing w:line="240" w:lineRule="auto"/>
              <w:ind w:left="142" w:firstLine="0"/>
              <w:jc w:val="center"/>
              <w:rPr>
                <w:rFonts w:eastAsia="Times New Roman"/>
                <w:sz w:val="24"/>
                <w:szCs w:val="24"/>
                <w:lang w:eastAsia="en-US"/>
              </w:rPr>
            </w:pPr>
            <w:r w:rsidRPr="00B3152A">
              <w:rPr>
                <w:rFonts w:eastAsia="Times New Roman"/>
                <w:sz w:val="24"/>
                <w:szCs w:val="24"/>
                <w:lang w:eastAsia="en-US"/>
              </w:rPr>
              <w:t>Тема</w:t>
            </w:r>
          </w:p>
        </w:tc>
        <w:tc>
          <w:tcPr>
            <w:tcW w:w="2126" w:type="dxa"/>
          </w:tcPr>
          <w:p w14:paraId="596F7410" w14:textId="77777777" w:rsidR="00241E25" w:rsidRPr="00B3152A" w:rsidRDefault="00241E25" w:rsidP="00EB1CFC">
            <w:pPr>
              <w:spacing w:line="240" w:lineRule="auto"/>
              <w:ind w:left="142" w:right="27" w:hanging="72"/>
              <w:jc w:val="center"/>
              <w:rPr>
                <w:rFonts w:eastAsia="Times New Roman"/>
                <w:sz w:val="24"/>
                <w:szCs w:val="24"/>
                <w:lang w:val="ru-RU" w:eastAsia="en-US"/>
              </w:rPr>
            </w:pPr>
            <w:r w:rsidRPr="00B3152A">
              <w:rPr>
                <w:rFonts w:eastAsia="Times New Roman"/>
                <w:spacing w:val="-1"/>
                <w:sz w:val="24"/>
                <w:szCs w:val="24"/>
                <w:lang w:val="ru-RU" w:eastAsia="en-US"/>
              </w:rPr>
              <w:t>Количество часов, отводимых на освоение каждой темы</w:t>
            </w:r>
          </w:p>
        </w:tc>
        <w:tc>
          <w:tcPr>
            <w:tcW w:w="2126" w:type="dxa"/>
          </w:tcPr>
          <w:p w14:paraId="23C46800" w14:textId="77777777" w:rsidR="00241E25" w:rsidRPr="00B3152A" w:rsidRDefault="00241E25" w:rsidP="00EB1CFC">
            <w:pPr>
              <w:spacing w:line="240" w:lineRule="auto"/>
              <w:ind w:left="142" w:right="27" w:hanging="72"/>
              <w:jc w:val="center"/>
              <w:rPr>
                <w:rFonts w:eastAsia="Times New Roman"/>
                <w:spacing w:val="-1"/>
                <w:sz w:val="24"/>
                <w:szCs w:val="24"/>
                <w:lang w:eastAsia="en-US"/>
              </w:rPr>
            </w:pPr>
            <w:r w:rsidRPr="00B3152A">
              <w:rPr>
                <w:rFonts w:eastAsia="Times New Roman"/>
                <w:spacing w:val="-1"/>
                <w:sz w:val="24"/>
                <w:szCs w:val="24"/>
                <w:lang w:eastAsia="en-US"/>
              </w:rPr>
              <w:t xml:space="preserve">Э(Ц)ОР </w:t>
            </w:r>
          </w:p>
        </w:tc>
      </w:tr>
      <w:tr w:rsidR="00241E25" w:rsidRPr="00B3152A" w14:paraId="5AB6426E" w14:textId="77777777" w:rsidTr="00EB1CFC">
        <w:trPr>
          <w:trHeight w:val="2227"/>
        </w:trPr>
        <w:tc>
          <w:tcPr>
            <w:tcW w:w="993" w:type="dxa"/>
          </w:tcPr>
          <w:p w14:paraId="012613A8" w14:textId="77777777" w:rsidR="00241E25" w:rsidRPr="00B3152A" w:rsidRDefault="00241E25" w:rsidP="00EB1CFC">
            <w:pPr>
              <w:spacing w:line="240" w:lineRule="auto"/>
              <w:ind w:left="142" w:firstLine="0"/>
              <w:jc w:val="left"/>
              <w:rPr>
                <w:rFonts w:eastAsia="Times New Roman"/>
                <w:sz w:val="24"/>
                <w:szCs w:val="24"/>
                <w:lang w:eastAsia="en-US"/>
              </w:rPr>
            </w:pPr>
            <w:r w:rsidRPr="00B3152A">
              <w:rPr>
                <w:rFonts w:eastAsia="Times New Roman"/>
                <w:sz w:val="24"/>
                <w:szCs w:val="24"/>
                <w:lang w:eastAsia="en-US"/>
              </w:rPr>
              <w:t>1.</w:t>
            </w:r>
          </w:p>
        </w:tc>
        <w:tc>
          <w:tcPr>
            <w:tcW w:w="4394" w:type="dxa"/>
          </w:tcPr>
          <w:p w14:paraId="2CCCD1A0" w14:textId="77777777" w:rsidR="00241E25" w:rsidRDefault="00241E25" w:rsidP="00EB1CFC">
            <w:pPr>
              <w:rPr>
                <w:rFonts w:eastAsia="OfficinaSansBoldITC"/>
                <w:sz w:val="24"/>
                <w:szCs w:val="28"/>
                <w:lang w:val="ru-RU" w:eastAsia="en-US"/>
              </w:rPr>
            </w:pPr>
            <w:r>
              <w:rPr>
                <w:rFonts w:eastAsia="OfficinaSansBoldITC"/>
                <w:sz w:val="24"/>
                <w:szCs w:val="28"/>
                <w:lang w:val="ru-RU" w:eastAsia="en-US"/>
              </w:rPr>
              <w:t>7 класс</w:t>
            </w:r>
          </w:p>
          <w:p w14:paraId="4892A671"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1.</w:t>
            </w:r>
            <w:r w:rsidRPr="00AE75A3">
              <w:rPr>
                <w:rFonts w:eastAsia="OfficinaSansBoldITC"/>
                <w:sz w:val="24"/>
                <w:szCs w:val="28"/>
                <w:lang w:eastAsia="en-US"/>
              </w:rPr>
              <w:t> </w:t>
            </w:r>
            <w:r w:rsidRPr="00AE75A3">
              <w:rPr>
                <w:rFonts w:eastAsia="OfficinaSansBoldITC"/>
                <w:sz w:val="24"/>
                <w:szCs w:val="28"/>
                <w:lang w:val="ru-RU" w:eastAsia="en-US"/>
              </w:rPr>
              <w:t>Числа и вычисления.</w:t>
            </w:r>
          </w:p>
          <w:p w14:paraId="3D080EB0"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Рациональные числа. Сравнение, упорядочивание и арифметические действия с рациональными числами. Числовая прямая, модуль числа.</w:t>
            </w:r>
          </w:p>
          <w:p w14:paraId="7928389F"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Степень с натуральным показателем и её свойства. Запись числа в десятичной позиционной системе счисления. </w:t>
            </w:r>
          </w:p>
          <w:p w14:paraId="17111EEE"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14:paraId="06DC4AFC"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имость целых чисел. Свойства делимости. </w:t>
            </w:r>
          </w:p>
          <w:p w14:paraId="4C3553B4"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14:paraId="34D8F609"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Наибольший общий делитель и наименьшее общее кратное двух чисел. Взаимно простые числа. Алгоритм Евклида.</w:t>
            </w:r>
          </w:p>
          <w:p w14:paraId="0263825A"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ение с остатком. Арифметические операции над остатками. </w:t>
            </w:r>
          </w:p>
          <w:p w14:paraId="3E8C6A52"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2.</w:t>
            </w:r>
            <w:r w:rsidRPr="00AE75A3">
              <w:rPr>
                <w:rFonts w:eastAsia="OfficinaSansBoldITC"/>
                <w:sz w:val="24"/>
                <w:szCs w:val="28"/>
                <w:lang w:eastAsia="en-US"/>
              </w:rPr>
              <w:t> </w:t>
            </w:r>
            <w:r w:rsidRPr="00AE75A3">
              <w:rPr>
                <w:rFonts w:eastAsia="OfficinaSansBoldITC"/>
                <w:sz w:val="24"/>
                <w:szCs w:val="28"/>
                <w:lang w:val="ru-RU" w:eastAsia="en-US"/>
              </w:rPr>
              <w:t>Алгебраические выражения.</w:t>
            </w:r>
          </w:p>
          <w:p w14:paraId="2BD7AB67"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Выражение с переменными. Значение выражения с переменными. Представление зависимости между величинами в виде формулы.</w:t>
            </w:r>
          </w:p>
          <w:p w14:paraId="0BD75035"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Тождество. Тождественные преобразования алгебраических выражений. Доказательство тождеств.</w:t>
            </w:r>
          </w:p>
          <w:p w14:paraId="5E2CC729"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Одночлены. Одночлен стандартного вида. Степень одночлена. </w:t>
            </w:r>
          </w:p>
          <w:p w14:paraId="76E15BCA"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14:paraId="3E8B43CD"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14:paraId="7FB4ED34"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азложение многочлена на множители. Вынесение общего множителя за скобки. Метод группировки. </w:t>
            </w:r>
          </w:p>
          <w:p w14:paraId="5AFCED02"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3.</w:t>
            </w:r>
            <w:r w:rsidRPr="00AE75A3">
              <w:rPr>
                <w:rFonts w:eastAsia="OfficinaSansBoldITC"/>
                <w:sz w:val="24"/>
                <w:szCs w:val="28"/>
                <w:lang w:eastAsia="en-US"/>
              </w:rPr>
              <w:t> </w:t>
            </w:r>
            <w:r w:rsidRPr="00AE75A3">
              <w:rPr>
                <w:rFonts w:eastAsia="OfficinaSansBoldITC"/>
                <w:sz w:val="24"/>
                <w:szCs w:val="28"/>
                <w:lang w:val="ru-RU" w:eastAsia="en-US"/>
              </w:rPr>
              <w:t>Уравнения и неравенства.</w:t>
            </w:r>
          </w:p>
          <w:p w14:paraId="341D4F27"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14:paraId="63725472"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14:paraId="341E8BFB"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14:paraId="12ECEB9C"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4.</w:t>
            </w:r>
            <w:r w:rsidRPr="00AE75A3">
              <w:rPr>
                <w:rFonts w:eastAsia="OfficinaSansBoldITC"/>
                <w:sz w:val="24"/>
                <w:szCs w:val="28"/>
                <w:lang w:eastAsia="en-US"/>
              </w:rPr>
              <w:t> </w:t>
            </w:r>
            <w:r w:rsidRPr="00AE75A3">
              <w:rPr>
                <w:rFonts w:eastAsia="OfficinaSansBoldITC"/>
                <w:sz w:val="24"/>
                <w:szCs w:val="28"/>
                <w:lang w:val="ru-RU" w:eastAsia="en-US"/>
              </w:rPr>
              <w:t>Функции.</w:t>
            </w:r>
          </w:p>
          <w:p w14:paraId="261787D4"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Координата точки на прямой. Числовые промежутки. Расстояние между двумя точками координатной прямой.</w:t>
            </w:r>
          </w:p>
          <w:p w14:paraId="6FC2A6C8"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14:paraId="19852D89"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14:paraId="2530A362"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Линейная функция, её свойства. График линейной функции. График функции </w:t>
            </w:r>
            <w:r w:rsidRPr="00AE75A3">
              <w:rPr>
                <w:rFonts w:eastAsia="OfficinaSansBoldITC"/>
                <w:i/>
                <w:sz w:val="24"/>
                <w:szCs w:val="28"/>
                <w:lang w:eastAsia="en-US"/>
              </w:rPr>
              <w:t>y</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i/>
                <w:sz w:val="24"/>
                <w:szCs w:val="28"/>
                <w:lang w:eastAsia="en-US"/>
              </w:rPr>
              <w:t>x</w:t>
            </w:r>
            <w:r w:rsidRPr="00AE75A3">
              <w:rPr>
                <w:rFonts w:eastAsia="OfficinaSansBoldITC"/>
                <w:sz w:val="24"/>
                <w:szCs w:val="28"/>
                <w:lang w:val="ru-RU" w:eastAsia="en-US"/>
              </w:rPr>
              <w:t>|. Кусочно-заданные функции.</w:t>
            </w:r>
          </w:p>
          <w:p w14:paraId="55F8AC6F" w14:textId="77777777" w:rsidR="00241E25" w:rsidRPr="00B3152A" w:rsidRDefault="00241E25" w:rsidP="00EB1CFC">
            <w:pPr>
              <w:rPr>
                <w:rFonts w:eastAsia="OfficinaSansBoldITC"/>
                <w:sz w:val="24"/>
                <w:szCs w:val="28"/>
                <w:lang w:val="ru-RU" w:eastAsia="en-US"/>
              </w:rPr>
            </w:pPr>
          </w:p>
        </w:tc>
        <w:tc>
          <w:tcPr>
            <w:tcW w:w="2126" w:type="dxa"/>
            <w:vMerge w:val="restart"/>
          </w:tcPr>
          <w:p w14:paraId="3FFC0341" w14:textId="77777777"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4215A1CA" w14:textId="77777777"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52EC9FAB" w14:textId="77777777"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41E25" w:rsidRPr="00B3152A" w14:paraId="77FA004B" w14:textId="77777777" w:rsidTr="00EB1CFC">
        <w:trPr>
          <w:trHeight w:val="2227"/>
        </w:trPr>
        <w:tc>
          <w:tcPr>
            <w:tcW w:w="993" w:type="dxa"/>
          </w:tcPr>
          <w:p w14:paraId="1D1F519A" w14:textId="77777777" w:rsidR="00241E25" w:rsidRPr="00AE75A3"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558A3A0A" w14:textId="77777777" w:rsidR="00241E25" w:rsidRDefault="00241E25" w:rsidP="00EB1CFC">
            <w:pPr>
              <w:rPr>
                <w:rFonts w:eastAsia="OfficinaSansBoldITC"/>
                <w:sz w:val="24"/>
                <w:szCs w:val="28"/>
                <w:lang w:val="ru-RU" w:eastAsia="en-US"/>
              </w:rPr>
            </w:pPr>
            <w:r>
              <w:rPr>
                <w:rFonts w:eastAsia="OfficinaSansBoldITC"/>
                <w:sz w:val="24"/>
                <w:szCs w:val="28"/>
                <w:lang w:val="ru-RU" w:eastAsia="en-US"/>
              </w:rPr>
              <w:t>8 класс</w:t>
            </w:r>
          </w:p>
          <w:p w14:paraId="32E17B3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14:paraId="0F40777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14:paraId="373420EB"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14:paraId="65DFA78B"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ействия с остатками. Остатки степеней. Применение остатков к решению уравнений в целых числах и текстовых задач.</w:t>
            </w:r>
          </w:p>
          <w:p w14:paraId="502B66F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азмеры объектов окружающего мира, длительность процессов в окружающем мире. Стандартный вид числа. </w:t>
            </w:r>
          </w:p>
          <w:p w14:paraId="2C1A3261"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14:paraId="040B7780"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14:paraId="46F42F2F"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ациональные выражения. Тождественные преобразования рациональных выражений.</w:t>
            </w:r>
          </w:p>
          <w:p w14:paraId="20C2F511"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14:paraId="72406297"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Степень с целым показателем и её свойства. Преобразование выражений, содержащих степени.</w:t>
            </w:r>
          </w:p>
          <w:p w14:paraId="2B133DC2"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14:paraId="1C34FB8B"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14:paraId="37A2C29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14:paraId="7A0FCC1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Числовые неравенства. Свойства числовых неравенств. </w:t>
            </w:r>
          </w:p>
          <w:p w14:paraId="4B15286E"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14:paraId="05BCE5E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о решении неравенства с одной переменной. Множество решений неравенства. Равносильные неравенства. </w:t>
            </w:r>
          </w:p>
          <w:p w14:paraId="3ACC452E"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14:paraId="4986B80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4.</w:t>
            </w:r>
            <w:r w:rsidRPr="004A1498">
              <w:rPr>
                <w:rFonts w:eastAsia="OfficinaSansBoldITC"/>
                <w:sz w:val="24"/>
                <w:szCs w:val="28"/>
                <w:lang w:eastAsia="en-US"/>
              </w:rPr>
              <w:t> </w:t>
            </w:r>
            <w:r w:rsidRPr="004A1498">
              <w:rPr>
                <w:rFonts w:eastAsia="OfficinaSansBoldITC"/>
                <w:sz w:val="24"/>
                <w:szCs w:val="28"/>
                <w:lang w:val="ru-RU" w:eastAsia="en-US"/>
              </w:rPr>
              <w:t>Функции.</w:t>
            </w:r>
          </w:p>
          <w:p w14:paraId="504E8E81"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14:paraId="70BDB9E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Линейная функция. Функции, описывающие прямую и обратную пропорциональные зависимости, их графики. </w:t>
            </w:r>
          </w:p>
          <w:p w14:paraId="399211B0" w14:textId="77777777" w:rsidR="00241E25" w:rsidRPr="004A1498" w:rsidRDefault="00241E25" w:rsidP="00EB1CFC">
            <w:pPr>
              <w:rPr>
                <w:rFonts w:eastAsia="OfficinaSansBoldITC"/>
                <w:i/>
                <w:sz w:val="24"/>
                <w:szCs w:val="28"/>
                <w:lang w:eastAsia="en-US"/>
              </w:rPr>
            </w:pPr>
            <w:r w:rsidRPr="004A1498">
              <w:rPr>
                <w:rFonts w:eastAsia="OfficinaSansBoldITC"/>
                <w:sz w:val="24"/>
                <w:szCs w:val="28"/>
                <w:lang w:val="ru-RU" w:eastAsia="en-US"/>
              </w:rPr>
              <w:t xml:space="preserve">Функци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 </w:t>
            </w:r>
            <w:r w:rsidRPr="004A1498">
              <w:rPr>
                <w:rFonts w:eastAsia="OfficinaSansBoldITC"/>
                <w:i/>
                <w:sz w:val="24"/>
                <w:szCs w:val="28"/>
                <w:lang w:eastAsia="en-US"/>
              </w:rPr>
              <w:t>b</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3</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cstheme="minorBidi"/>
                <w:i/>
                <w:sz w:val="24"/>
                <w:szCs w:val="28"/>
                <w:lang w:val="ru-RU" w:eastAsia="en-US"/>
              </w:rPr>
              <w:object w:dxaOrig="380" w:dyaOrig="360" w14:anchorId="0F7065CA">
                <v:shape id="_x0000_i1026" type="#_x0000_t75" style="width:19.5pt;height:19.5pt" o:ole="">
                  <v:imagedata r:id="rId19" o:title=""/>
                </v:shape>
                <o:OLEObject Type="Embed" ProgID="Equation.DSMT4" ShapeID="_x0000_i1026" DrawAspect="Content" ObjectID="_1756999141" r:id="rId21"/>
              </w:object>
            </w:r>
            <w:r w:rsidRPr="004A1498">
              <w:rPr>
                <w:rFonts w:eastAsia="OfficinaSansBoldITC"/>
                <w:i/>
                <w:sz w:val="24"/>
                <w:szCs w:val="28"/>
                <w:lang w:val="ru-RU" w:eastAsia="en-US"/>
              </w:rPr>
              <w:t xml:space="preserve">, </w:t>
            </w:r>
            <m:oMath>
              <m:r>
                <w:rPr>
                  <w:rFonts w:ascii="Cambria Math" w:eastAsia="OfficinaSansBoldITC" w:hAnsi="Cambria Math"/>
                  <w:sz w:val="24"/>
                  <w:szCs w:val="28"/>
                  <w:lang w:eastAsia="en-US"/>
                </w:rPr>
                <m:t>y</m:t>
              </m:r>
              <m:r>
                <w:rPr>
                  <w:rFonts w:ascii="Cambria Math" w:eastAsia="OfficinaSansBoldITC" w:hAnsi="Cambria Math"/>
                  <w:sz w:val="24"/>
                  <w:szCs w:val="28"/>
                  <w:lang w:val="ru-RU" w:eastAsia="en-US"/>
                </w:rPr>
                <m:t xml:space="preserve">= </m:t>
              </m:r>
              <m:f>
                <m:fPr>
                  <m:ctrlPr>
                    <w:rPr>
                      <w:rFonts w:ascii="Cambria Math" w:eastAsia="OfficinaSansBoldITC" w:hAnsi="Cambria Math"/>
                      <w:i/>
                      <w:sz w:val="24"/>
                      <w:szCs w:val="28"/>
                      <w:lang w:eastAsia="en-US"/>
                    </w:rPr>
                  </m:ctrlPr>
                </m:fPr>
                <m:num>
                  <m:r>
                    <m:rPr>
                      <m:scr m:val="script"/>
                    </m:rPr>
                    <w:rPr>
                      <w:rFonts w:ascii="Cambria Math" w:eastAsia="OfficinaSansBoldITC" w:hAnsi="Cambria Math"/>
                      <w:sz w:val="24"/>
                      <w:szCs w:val="28"/>
                      <w:lang w:eastAsia="en-US"/>
                    </w:rPr>
                    <m:t>k</m:t>
                  </m:r>
                </m:num>
                <m:den>
                  <m:r>
                    <w:rPr>
                      <w:rFonts w:ascii="Cambria Math" w:eastAsia="OfficinaSansBoldITC" w:hAnsi="Cambria Math"/>
                      <w:sz w:val="24"/>
                      <w:szCs w:val="28"/>
                      <w:lang w:eastAsia="en-US"/>
                    </w:rPr>
                    <m:t>x</m:t>
                  </m:r>
                </m:den>
              </m:f>
            </m:oMath>
            <w:r w:rsidRPr="004A1498">
              <w:rPr>
                <w:rFonts w:eastAsia="OfficinaSansBoldITC"/>
                <w:i/>
                <w:sz w:val="24"/>
                <w:szCs w:val="28"/>
                <w:lang w:val="ru-RU" w:eastAsia="en-US"/>
              </w:rPr>
              <w:t xml:space="preserve">, </w:t>
            </w:r>
            <w:r w:rsidRPr="004A1498">
              <w:rPr>
                <w:rFonts w:eastAsia="OfficinaSansBoldITC"/>
                <w:sz w:val="24"/>
                <w:szCs w:val="28"/>
                <w:lang w:val="ru-RU" w:eastAsia="en-US"/>
              </w:rPr>
              <w:t xml:space="preserve">и их свойства. </w:t>
            </w:r>
            <w:r w:rsidRPr="004A1498">
              <w:rPr>
                <w:rFonts w:eastAsia="OfficinaSansBoldITC"/>
                <w:sz w:val="24"/>
                <w:szCs w:val="28"/>
                <w:lang w:eastAsia="en-US"/>
              </w:rPr>
              <w:t>Кусочно-заданные функции.</w:t>
            </w:r>
          </w:p>
        </w:tc>
        <w:tc>
          <w:tcPr>
            <w:tcW w:w="2126" w:type="dxa"/>
          </w:tcPr>
          <w:p w14:paraId="33BD5219" w14:textId="77777777" w:rsidR="00241E25" w:rsidRPr="00B3152A" w:rsidRDefault="00241E25" w:rsidP="00EB1CFC">
            <w:pPr>
              <w:spacing w:line="240" w:lineRule="auto"/>
              <w:ind w:firstLine="0"/>
              <w:jc w:val="center"/>
              <w:rPr>
                <w:rFonts w:eastAsia="Times New Roman"/>
                <w:i/>
                <w:sz w:val="24"/>
                <w:szCs w:val="24"/>
                <w:lang w:eastAsia="en-US"/>
              </w:rPr>
            </w:pPr>
          </w:p>
        </w:tc>
        <w:tc>
          <w:tcPr>
            <w:tcW w:w="2126" w:type="dxa"/>
          </w:tcPr>
          <w:p w14:paraId="010355AA" w14:textId="77777777" w:rsidR="00241E25" w:rsidRPr="00B3152A" w:rsidRDefault="00241E25" w:rsidP="00EB1CFC">
            <w:pPr>
              <w:spacing w:line="240" w:lineRule="auto"/>
              <w:ind w:firstLine="0"/>
              <w:jc w:val="center"/>
              <w:rPr>
                <w:rFonts w:eastAsia="Times New Roman"/>
                <w:i/>
                <w:sz w:val="24"/>
                <w:szCs w:val="24"/>
                <w:lang w:eastAsia="en-US"/>
              </w:rPr>
            </w:pPr>
          </w:p>
        </w:tc>
      </w:tr>
      <w:tr w:rsidR="00241E25" w:rsidRPr="00B3152A" w14:paraId="6523F42E" w14:textId="77777777" w:rsidTr="00241E25">
        <w:trPr>
          <w:trHeight w:val="954"/>
        </w:trPr>
        <w:tc>
          <w:tcPr>
            <w:tcW w:w="993" w:type="dxa"/>
          </w:tcPr>
          <w:p w14:paraId="4CEA3D86" w14:textId="77777777" w:rsidR="00241E25" w:rsidRPr="004A1498"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514721DC" w14:textId="77777777" w:rsidR="00241E25" w:rsidRDefault="00241E25" w:rsidP="00EB1CFC">
            <w:pPr>
              <w:rPr>
                <w:rFonts w:eastAsia="OfficinaSansBoldITC"/>
                <w:sz w:val="24"/>
                <w:szCs w:val="28"/>
                <w:lang w:val="ru-RU" w:eastAsia="en-US"/>
              </w:rPr>
            </w:pPr>
            <w:r>
              <w:rPr>
                <w:rFonts w:eastAsia="OfficinaSansBoldITC"/>
                <w:sz w:val="24"/>
                <w:szCs w:val="28"/>
                <w:lang w:val="ru-RU" w:eastAsia="en-US"/>
              </w:rPr>
              <w:t>9 класс</w:t>
            </w:r>
          </w:p>
          <w:p w14:paraId="30EAC924"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14:paraId="3A334A3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орень </w:t>
            </w:r>
            <w:r w:rsidRPr="004A1498">
              <w:rPr>
                <w:rFonts w:eastAsia="OfficinaSansBoldITC"/>
                <w:i/>
                <w:sz w:val="24"/>
                <w:szCs w:val="28"/>
                <w:lang w:eastAsia="en-US"/>
              </w:rPr>
              <w:t>n</w:t>
            </w:r>
            <w:r w:rsidRPr="004A1498">
              <w:rPr>
                <w:rFonts w:eastAsia="OfficinaSansBoldITC"/>
                <w:sz w:val="24"/>
                <w:szCs w:val="28"/>
                <w:lang w:val="ru-RU" w:eastAsia="en-US"/>
              </w:rPr>
              <w:t>-й степени и его свойства. Степень с рациональным показателем и её свойства.</w:t>
            </w:r>
          </w:p>
          <w:p w14:paraId="5CB2D52E"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14:paraId="53A91E3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Тождественные преобразования выражений, содержащих корень </w:t>
            </w:r>
            <w:r w:rsidRPr="004A1498">
              <w:rPr>
                <w:rFonts w:eastAsia="OfficinaSansBoldITC"/>
                <w:i/>
                <w:sz w:val="24"/>
                <w:szCs w:val="28"/>
                <w:lang w:eastAsia="en-US"/>
              </w:rPr>
              <w:t>n</w:t>
            </w:r>
            <w:r w:rsidRPr="004A1498">
              <w:rPr>
                <w:rFonts w:eastAsia="OfficinaSansBoldITC"/>
                <w:sz w:val="24"/>
                <w:szCs w:val="28"/>
                <w:lang w:val="ru-RU" w:eastAsia="en-US"/>
              </w:rPr>
              <w:t xml:space="preserve">-й степени. Тождественные преобразования выражений, содержащих степень с рациональным показателем. </w:t>
            </w:r>
          </w:p>
          <w:p w14:paraId="19F8783A"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й трёхчлен. Корни квадратного трёхчлена. Разложение квадратного трёхчлена на линейные множители. </w:t>
            </w:r>
          </w:p>
          <w:p w14:paraId="6C28F98C"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14:paraId="7AFA5DB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14:paraId="71E9A751"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ешение дробно-рациональных уравнений. </w:t>
            </w:r>
          </w:p>
          <w:p w14:paraId="2BC4C20B"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14:paraId="3654DDF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Числовые неравенства. Решение линейных неравенств. Доказательство неравенств.</w:t>
            </w:r>
          </w:p>
          <w:p w14:paraId="70D4088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14:paraId="1157D49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текстовых задач с помощью неравенств, систем неравенств.</w:t>
            </w:r>
          </w:p>
          <w:p w14:paraId="7182C16C"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14:paraId="40434B0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4.</w:t>
            </w:r>
            <w:r w:rsidRPr="004A1498">
              <w:rPr>
                <w:rFonts w:eastAsia="OfficinaSansBoldITC"/>
                <w:sz w:val="24"/>
                <w:szCs w:val="28"/>
                <w:lang w:eastAsia="en-US"/>
              </w:rPr>
              <w:t> </w:t>
            </w:r>
            <w:r w:rsidRPr="004A1498">
              <w:rPr>
                <w:rFonts w:eastAsia="OfficinaSansBoldITC"/>
                <w:sz w:val="24"/>
                <w:szCs w:val="28"/>
                <w:lang w:val="ru-RU" w:eastAsia="en-US"/>
              </w:rPr>
              <w:t>Функции.</w:t>
            </w:r>
          </w:p>
          <w:p w14:paraId="70A198D0"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14:paraId="027064E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 xml:space="preserve">2 </w:t>
            </w:r>
            <w:r w:rsidRPr="004A1498">
              <w:rPr>
                <w:rFonts w:eastAsia="OfficinaSansBoldITC"/>
                <w:i/>
                <w:sz w:val="24"/>
                <w:szCs w:val="28"/>
                <w:lang w:val="ru-RU" w:eastAsia="en-US"/>
              </w:rPr>
              <w:t xml:space="preserve">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n</w:t>
            </w:r>
            <w:r w:rsidRPr="004A1498">
              <w:rPr>
                <w:rFonts w:eastAsia="OfficinaSansBoldITC"/>
                <w:sz w:val="24"/>
                <w:szCs w:val="28"/>
                <w:lang w:val="ru-RU" w:eastAsia="en-US"/>
              </w:rPr>
              <w:t>. Построение графиков функций с помощью преобразований.</w:t>
            </w:r>
          </w:p>
          <w:p w14:paraId="2CDB461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линейная функция. Исследование функций.</w:t>
            </w:r>
          </w:p>
          <w:p w14:paraId="731C89DE"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eastAsia="en-US"/>
              </w:rPr>
              <w:t>n</w:t>
            </w:r>
            <w:r w:rsidRPr="004A1498">
              <w:rPr>
                <w:rFonts w:eastAsia="OfficinaSansBoldITC"/>
                <w:sz w:val="24"/>
                <w:szCs w:val="28"/>
                <w:lang w:val="ru-RU" w:eastAsia="en-US"/>
              </w:rPr>
              <w:t xml:space="preserve"> с натуральным показателем </w:t>
            </w:r>
            <w:r w:rsidRPr="004A1498">
              <w:rPr>
                <w:rFonts w:eastAsia="OfficinaSansBoldITC"/>
                <w:i/>
                <w:sz w:val="24"/>
                <w:szCs w:val="28"/>
                <w:lang w:eastAsia="en-US"/>
              </w:rPr>
              <w:t>n</w:t>
            </w:r>
            <w:r w:rsidRPr="004A1498">
              <w:rPr>
                <w:rFonts w:eastAsia="OfficinaSansBoldITC"/>
                <w:sz w:val="24"/>
                <w:szCs w:val="28"/>
                <w:lang w:val="ru-RU" w:eastAsia="en-US"/>
              </w:rPr>
              <w:t xml:space="preserve"> и её график.</w:t>
            </w:r>
          </w:p>
          <w:p w14:paraId="28E1EC41" w14:textId="77777777" w:rsidR="00241E25" w:rsidRPr="00241E25" w:rsidRDefault="00241E25" w:rsidP="00EB1CFC">
            <w:pPr>
              <w:rPr>
                <w:rFonts w:eastAsia="OfficinaSansBoldITC"/>
                <w:sz w:val="24"/>
                <w:szCs w:val="28"/>
                <w:lang w:val="ru-RU" w:eastAsia="en-US"/>
              </w:rPr>
            </w:pPr>
            <w:r w:rsidRPr="00241E25">
              <w:rPr>
                <w:rFonts w:eastAsia="OfficinaSansBoldITC"/>
                <w:sz w:val="24"/>
                <w:szCs w:val="28"/>
                <w:lang w:val="ru-RU" w:eastAsia="en-US"/>
              </w:rPr>
              <w:t>147.4.4.5.</w:t>
            </w:r>
            <w:r w:rsidRPr="004A1498">
              <w:rPr>
                <w:rFonts w:eastAsia="OfficinaSansBoldITC"/>
                <w:sz w:val="24"/>
                <w:szCs w:val="28"/>
                <w:lang w:eastAsia="en-US"/>
              </w:rPr>
              <w:t> </w:t>
            </w:r>
            <w:r w:rsidRPr="00241E25">
              <w:rPr>
                <w:rFonts w:eastAsia="OfficinaSansBoldITC"/>
                <w:sz w:val="24"/>
                <w:szCs w:val="28"/>
                <w:lang w:val="ru-RU" w:eastAsia="en-US"/>
              </w:rPr>
              <w:t>Числовые последовательности и прогрессии.</w:t>
            </w:r>
          </w:p>
          <w:p w14:paraId="7E3154F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рекуррентный. </w:t>
            </w:r>
          </w:p>
          <w:p w14:paraId="4594D83A"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рифметическая и геометрическая прогрессии. Свойства членов арифметической и геометрической прогрессий.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арифметической и геометрической прогрессий. Формулы суммы первых </w:t>
            </w:r>
            <w:r w:rsidRPr="004A1498">
              <w:rPr>
                <w:rFonts w:eastAsia="OfficinaSansBoldITC"/>
                <w:i/>
                <w:sz w:val="24"/>
                <w:szCs w:val="28"/>
                <w:lang w:eastAsia="en-US"/>
              </w:rPr>
              <w:t>n</w:t>
            </w:r>
            <w:r w:rsidRPr="004A1498">
              <w:rPr>
                <w:rFonts w:eastAsia="OfficinaSansBoldITC"/>
                <w:sz w:val="24"/>
                <w:szCs w:val="28"/>
                <w:lang w:val="ru-RU" w:eastAsia="en-US"/>
              </w:rPr>
              <w:t xml:space="preserve"> членов арифметической и геометрической прогрессий. Задачи на проценты, банковские вклады, кредиты. </w:t>
            </w:r>
          </w:p>
          <w:p w14:paraId="7A37FCE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е о сходимости последовательности, о суммировании бесконечно убывающей геометрической прогрессии.</w:t>
            </w:r>
          </w:p>
          <w:p w14:paraId="50EE80A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Метод математической индукции. Простейшие примеры.</w:t>
            </w:r>
          </w:p>
        </w:tc>
        <w:tc>
          <w:tcPr>
            <w:tcW w:w="2126" w:type="dxa"/>
          </w:tcPr>
          <w:p w14:paraId="68CAC3B6" w14:textId="77777777" w:rsidR="00241E25" w:rsidRPr="004A1498" w:rsidRDefault="00241E25" w:rsidP="00EB1CFC">
            <w:pPr>
              <w:spacing w:line="240" w:lineRule="auto"/>
              <w:ind w:firstLine="0"/>
              <w:jc w:val="center"/>
              <w:rPr>
                <w:rFonts w:eastAsia="Times New Roman"/>
                <w:i/>
                <w:sz w:val="24"/>
                <w:szCs w:val="24"/>
                <w:lang w:val="ru-RU" w:eastAsia="en-US"/>
              </w:rPr>
            </w:pPr>
          </w:p>
        </w:tc>
        <w:tc>
          <w:tcPr>
            <w:tcW w:w="2126" w:type="dxa"/>
          </w:tcPr>
          <w:p w14:paraId="45C301AC" w14:textId="77777777" w:rsidR="00241E25" w:rsidRPr="004A1498" w:rsidRDefault="00241E25" w:rsidP="00EB1CFC">
            <w:pPr>
              <w:spacing w:line="240" w:lineRule="auto"/>
              <w:ind w:firstLine="0"/>
              <w:jc w:val="center"/>
              <w:rPr>
                <w:rFonts w:eastAsia="Times New Roman"/>
                <w:i/>
                <w:sz w:val="24"/>
                <w:szCs w:val="24"/>
                <w:lang w:val="ru-RU" w:eastAsia="en-US"/>
              </w:rPr>
            </w:pPr>
          </w:p>
        </w:tc>
      </w:tr>
    </w:tbl>
    <w:p w14:paraId="17829103" w14:textId="337C9E38" w:rsidR="00241E25" w:rsidRDefault="00241E25" w:rsidP="00241E25">
      <w:pPr>
        <w:widowControl w:val="0"/>
        <w:spacing w:line="240" w:lineRule="auto"/>
        <w:ind w:firstLine="0"/>
        <w:rPr>
          <w:rFonts w:eastAsia="Calibri" w:cs="Times New Roman"/>
          <w:sz w:val="24"/>
          <w:szCs w:val="28"/>
          <w:lang w:eastAsia="en-US"/>
        </w:rPr>
      </w:pPr>
    </w:p>
    <w:p w14:paraId="773243F1" w14:textId="77777777" w:rsidR="00241E25" w:rsidRDefault="00241E25" w:rsidP="00C90759">
      <w:pPr>
        <w:widowControl w:val="0"/>
        <w:spacing w:line="240" w:lineRule="auto"/>
        <w:ind w:firstLine="709"/>
        <w:rPr>
          <w:rFonts w:eastAsia="Calibri" w:cs="Times New Roman"/>
          <w:sz w:val="24"/>
          <w:szCs w:val="28"/>
          <w:lang w:eastAsia="en-US"/>
        </w:rPr>
      </w:pPr>
    </w:p>
    <w:p w14:paraId="3A2DF6E3" w14:textId="5F6AB2E4" w:rsidR="00241E25" w:rsidRPr="00203DEF" w:rsidRDefault="00203DEF" w:rsidP="00E434B7">
      <w:pPr>
        <w:pStyle w:val="ac"/>
        <w:widowControl w:val="0"/>
        <w:numPr>
          <w:ilvl w:val="2"/>
          <w:numId w:val="144"/>
        </w:numPr>
        <w:spacing w:line="240" w:lineRule="auto"/>
        <w:jc w:val="center"/>
        <w:rPr>
          <w:rFonts w:eastAsia="Calibri" w:cs="Times New Roman"/>
          <w:b/>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абочая прогр</w:t>
      </w:r>
      <w:r w:rsidR="00241E25" w:rsidRPr="00203DEF">
        <w:rPr>
          <w:rFonts w:eastAsia="Calibri" w:cs="Times New Roman"/>
          <w:b/>
          <w:sz w:val="24"/>
          <w:szCs w:val="28"/>
          <w:lang w:eastAsia="en-US"/>
        </w:rPr>
        <w:t>амма учебного курса «Геометрия»</w:t>
      </w:r>
    </w:p>
    <w:p w14:paraId="249A27FB" w14:textId="539F4DAA" w:rsid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14:paraId="117DDABB" w14:textId="1AD42408" w:rsidR="00241E25" w:rsidRPr="00241E25" w:rsidRDefault="00241E25" w:rsidP="00241E25">
      <w:pPr>
        <w:widowControl w:val="0"/>
        <w:spacing w:line="240" w:lineRule="auto"/>
        <w:ind w:firstLine="0"/>
        <w:jc w:val="center"/>
        <w:rPr>
          <w:rFonts w:eastAsia="Calibri" w:cs="Times New Roman"/>
          <w:b/>
          <w:sz w:val="24"/>
          <w:szCs w:val="28"/>
          <w:lang w:eastAsia="en-US"/>
        </w:rPr>
      </w:pPr>
    </w:p>
    <w:p w14:paraId="6CC8E83D" w14:textId="56E28DD7" w:rsidR="00C90759" w:rsidRP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ояснительная записка</w:t>
      </w:r>
    </w:p>
    <w:p w14:paraId="06B31C52" w14:textId="77777777" w:rsidR="00241E25" w:rsidRDefault="00241E25" w:rsidP="00C90759">
      <w:pPr>
        <w:widowControl w:val="0"/>
        <w:spacing w:line="240" w:lineRule="auto"/>
        <w:ind w:firstLine="709"/>
        <w:rPr>
          <w:rFonts w:eastAsia="Calibri" w:cs="Times New Roman"/>
          <w:sz w:val="24"/>
          <w:szCs w:val="28"/>
          <w:lang w:eastAsia="en-US"/>
        </w:rPr>
      </w:pPr>
    </w:p>
    <w:p w14:paraId="72825D13" w14:textId="6DB2FD7A"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14:paraId="0E3997EB" w14:textId="7EBC6BB6"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14:paraId="718261D0" w14:textId="1AF21B2D"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14:paraId="0B4298B8" w14:textId="0FA9820F" w:rsidR="00524297" w:rsidRDefault="00524297"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 xml:space="preserve">Общее количество часов, отводимое на освоение учебного курса, определяется учебным планом на текущий учебный год. </w:t>
      </w:r>
    </w:p>
    <w:p w14:paraId="28CC9319" w14:textId="77777777" w:rsidR="00524297" w:rsidRDefault="00524297" w:rsidP="00C90759">
      <w:pPr>
        <w:widowControl w:val="0"/>
        <w:spacing w:line="240" w:lineRule="auto"/>
        <w:ind w:firstLine="709"/>
        <w:rPr>
          <w:rFonts w:eastAsia="Calibri" w:cs="Times New Roman"/>
          <w:sz w:val="24"/>
          <w:szCs w:val="28"/>
          <w:lang w:eastAsia="en-US"/>
        </w:rPr>
      </w:pPr>
    </w:p>
    <w:p w14:paraId="380E259C" w14:textId="77777777" w:rsidR="00BC0740" w:rsidRDefault="00BC0740" w:rsidP="00524297">
      <w:pPr>
        <w:widowControl w:val="0"/>
        <w:spacing w:line="240" w:lineRule="auto"/>
        <w:ind w:firstLine="709"/>
        <w:jc w:val="center"/>
        <w:rPr>
          <w:rFonts w:eastAsia="Calibri" w:cs="Times New Roman"/>
          <w:b/>
          <w:sz w:val="24"/>
          <w:szCs w:val="28"/>
          <w:lang w:eastAsia="en-US"/>
        </w:rPr>
      </w:pPr>
    </w:p>
    <w:p w14:paraId="2A2C390C" w14:textId="77777777" w:rsidR="00BC0740" w:rsidRDefault="00BC0740" w:rsidP="00524297">
      <w:pPr>
        <w:widowControl w:val="0"/>
        <w:spacing w:line="240" w:lineRule="auto"/>
        <w:ind w:firstLine="709"/>
        <w:jc w:val="center"/>
        <w:rPr>
          <w:rFonts w:eastAsia="Calibri" w:cs="Times New Roman"/>
          <w:b/>
          <w:sz w:val="24"/>
          <w:szCs w:val="28"/>
          <w:lang w:eastAsia="en-US"/>
        </w:rPr>
      </w:pPr>
    </w:p>
    <w:p w14:paraId="6B7FD3FD" w14:textId="77777777" w:rsidR="00BC0740" w:rsidRDefault="00BC0740" w:rsidP="00524297">
      <w:pPr>
        <w:widowControl w:val="0"/>
        <w:spacing w:line="240" w:lineRule="auto"/>
        <w:ind w:firstLine="709"/>
        <w:jc w:val="center"/>
        <w:rPr>
          <w:rFonts w:eastAsia="Calibri" w:cs="Times New Roman"/>
          <w:b/>
          <w:sz w:val="24"/>
          <w:szCs w:val="28"/>
          <w:lang w:eastAsia="en-US"/>
        </w:rPr>
      </w:pPr>
    </w:p>
    <w:p w14:paraId="445469D6" w14:textId="30A2AAD1" w:rsidR="00C90759" w:rsidRPr="00524297" w:rsidRDefault="00524297"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7 классе</w:t>
      </w:r>
    </w:p>
    <w:p w14:paraId="4C75A682" w14:textId="77777777" w:rsidR="00524297" w:rsidRPr="00524297" w:rsidRDefault="00524297" w:rsidP="00524297">
      <w:pPr>
        <w:widowControl w:val="0"/>
        <w:spacing w:line="240" w:lineRule="auto"/>
        <w:ind w:firstLine="709"/>
        <w:jc w:val="center"/>
        <w:rPr>
          <w:rFonts w:eastAsia="Calibri" w:cs="Times New Roman"/>
          <w:b/>
          <w:sz w:val="24"/>
          <w:szCs w:val="28"/>
          <w:lang w:eastAsia="en-US"/>
        </w:rPr>
      </w:pPr>
    </w:p>
    <w:p w14:paraId="756D07F6" w14:textId="36AF74BE"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Начала геометрии.</w:t>
      </w:r>
    </w:p>
    <w:p w14:paraId="72D764A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14:paraId="4C3E018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заимное расположение точек на прямой. Измерение длины отрезка, расстояние между точками.</w:t>
      </w:r>
    </w:p>
    <w:p w14:paraId="01CCCF2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14:paraId="293355A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14:paraId="316A66C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вичные представления о равенстве фигур, их расположении, симметрии.</w:t>
      </w:r>
    </w:p>
    <w:p w14:paraId="59F6A39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стейшие построения. Инструменты для измерений и построений.</w:t>
      </w:r>
    </w:p>
    <w:p w14:paraId="65EF690B" w14:textId="2002A483"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реугольники.</w:t>
      </w:r>
    </w:p>
    <w:p w14:paraId="2C9DAEE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14:paraId="384AA6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14:paraId="22D2644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оотношения между сторонами и углами треугольника. Неравенство треугольника. Неравенство о длине ломаной. </w:t>
      </w:r>
    </w:p>
    <w:p w14:paraId="7C5C9EF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мметричные фигуры. Основные свойства осевой симметрии. Примеры симметрии в окружающем мире.</w:t>
      </w:r>
    </w:p>
    <w:p w14:paraId="084AB6DC" w14:textId="3DEF36CC"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араллельные прямые. Сумма углов многоугольника.</w:t>
      </w:r>
    </w:p>
    <w:p w14:paraId="3555BCA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14:paraId="353375B7" w14:textId="2D2A8A16"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ямоугольные треугольники.</w:t>
      </w:r>
    </w:p>
    <w:p w14:paraId="1237AA8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14:paraId="7C96981E" w14:textId="0AFAA8B7"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Окружность.</w:t>
      </w:r>
    </w:p>
    <w:p w14:paraId="3856C03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14:paraId="7319E269" w14:textId="4F9E5AC6"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Геометрические места точек.</w:t>
      </w:r>
    </w:p>
    <w:p w14:paraId="430FD8D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14:paraId="51FDC1BC" w14:textId="2005704B"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строения с помощью циркуля и линейки.</w:t>
      </w:r>
    </w:p>
    <w:p w14:paraId="0EFE342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Исторические сведения. Обоснования простейших построений, этапы задачи на</w:t>
      </w:r>
      <w:r w:rsidRPr="00C90759">
        <w:rPr>
          <w:rFonts w:eastAsia="Calibri" w:cs="Times New Roman"/>
          <w:sz w:val="24"/>
          <w:szCs w:val="28"/>
          <w:lang w:eastAsia="en-US"/>
        </w:rPr>
        <w:t xml:space="preserve"> построения, решение задач на построение циркулем и линейкой.</w:t>
      </w:r>
    </w:p>
    <w:p w14:paraId="57BC7444" w14:textId="77777777" w:rsidR="00524297" w:rsidRDefault="00524297" w:rsidP="00C90759">
      <w:pPr>
        <w:widowControl w:val="0"/>
        <w:spacing w:line="240" w:lineRule="auto"/>
        <w:ind w:firstLine="709"/>
        <w:rPr>
          <w:rFonts w:eastAsia="Calibri" w:cs="Times New Roman"/>
          <w:sz w:val="24"/>
          <w:szCs w:val="28"/>
          <w:lang w:eastAsia="en-US"/>
        </w:rPr>
      </w:pPr>
    </w:p>
    <w:p w14:paraId="49234A08" w14:textId="08CDC990" w:rsidR="00C90759" w:rsidRPr="00524297" w:rsidRDefault="00524297"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8 классе</w:t>
      </w:r>
    </w:p>
    <w:p w14:paraId="59BA5148" w14:textId="77777777" w:rsidR="00524297" w:rsidRPr="00C90759" w:rsidRDefault="00524297" w:rsidP="00524297">
      <w:pPr>
        <w:widowControl w:val="0"/>
        <w:spacing w:line="240" w:lineRule="auto"/>
        <w:ind w:firstLine="709"/>
        <w:jc w:val="center"/>
        <w:rPr>
          <w:rFonts w:eastAsia="Calibri" w:cs="Times New Roman"/>
          <w:sz w:val="24"/>
          <w:szCs w:val="28"/>
          <w:lang w:eastAsia="en-US"/>
        </w:rPr>
      </w:pPr>
    </w:p>
    <w:p w14:paraId="69DBDF88" w14:textId="07A58913"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Четырёхугольники.</w:t>
      </w:r>
    </w:p>
    <w:p w14:paraId="331B615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14:paraId="3C710C0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едняя линия треугольника. Метод удвоения медианы треугольника. Теорема о пересечении медиан треугольника.</w:t>
      </w:r>
    </w:p>
    <w:p w14:paraId="57E7842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еорема Фалеса, теорема о пропорциональных отрезках. Теорема Вариньона для произвольного четырёхугольника.</w:t>
      </w:r>
    </w:p>
    <w:p w14:paraId="67C649B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о-симметричные фигуры.</w:t>
      </w:r>
    </w:p>
    <w:p w14:paraId="3D0731D2" w14:textId="150C78EA"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добие.</w:t>
      </w:r>
    </w:p>
    <w:p w14:paraId="580F298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14:paraId="58B994AF" w14:textId="3D7E0302"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лощадь.</w:t>
      </w:r>
    </w:p>
    <w:p w14:paraId="6289D99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14:paraId="5D6D2B6D" w14:textId="5761CAF5"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еорема Пифагора.</w:t>
      </w:r>
    </w:p>
    <w:p w14:paraId="4027EFE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еорема Пифагора. Применение теоремы Пифагора при решении практических задач. </w:t>
      </w:r>
    </w:p>
    <w:p w14:paraId="572C568D" w14:textId="5D765593"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ы тригонометрии.</w:t>
      </w:r>
    </w:p>
    <w:p w14:paraId="5B0137F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и котангенс острого угла прямоугольного треугольника. Тригонометрические функции углов в 3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45</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xml:space="preserve"> и 6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Пропорциональные отрезки в прямоугольном треугольнике.</w:t>
      </w:r>
    </w:p>
    <w:p w14:paraId="58CBCE6C" w14:textId="02EBDD09"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глы и четырёхугольники, связанные с окружностью.</w:t>
      </w:r>
    </w:p>
    <w:p w14:paraId="1DBAF61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14:paraId="191D20F7" w14:textId="77777777" w:rsidR="00524297" w:rsidRDefault="00524297" w:rsidP="00C90759">
      <w:pPr>
        <w:widowControl w:val="0"/>
        <w:spacing w:line="240" w:lineRule="auto"/>
        <w:ind w:firstLine="709"/>
        <w:rPr>
          <w:rFonts w:eastAsia="Calibri" w:cs="Times New Roman"/>
          <w:sz w:val="24"/>
          <w:szCs w:val="28"/>
          <w:lang w:eastAsia="en-US"/>
        </w:rPr>
      </w:pPr>
    </w:p>
    <w:p w14:paraId="287F25DF" w14:textId="7B0EBCC6" w:rsidR="00C90759" w:rsidRPr="00524297" w:rsidRDefault="00C90759"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9 классе</w:t>
      </w:r>
    </w:p>
    <w:p w14:paraId="6FC83DD5" w14:textId="77777777" w:rsidR="00524297" w:rsidRPr="00C90759" w:rsidRDefault="00524297" w:rsidP="00C90759">
      <w:pPr>
        <w:widowControl w:val="0"/>
        <w:spacing w:line="240" w:lineRule="auto"/>
        <w:ind w:firstLine="709"/>
        <w:rPr>
          <w:rFonts w:eastAsia="Calibri" w:cs="Times New Roman"/>
          <w:sz w:val="24"/>
          <w:szCs w:val="28"/>
          <w:lang w:eastAsia="en-US"/>
        </w:rPr>
      </w:pPr>
    </w:p>
    <w:p w14:paraId="30DCB63A" w14:textId="62846F82"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Решение треугольников.</w:t>
      </w:r>
    </w:p>
    <w:p w14:paraId="1E479D3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углов от 0</w:t>
      </w:r>
      <w:r w:rsidRPr="00C90759">
        <w:rPr>
          <w:rFonts w:eastAsia="Calibri" w:cs="Times New Roman"/>
          <w:sz w:val="24"/>
          <w:szCs w:val="28"/>
          <w:vertAlign w:val="superscript"/>
          <w:lang w:eastAsia="en-US"/>
        </w:rPr>
        <w:t xml:space="preserve">о </w:t>
      </w:r>
      <w:r w:rsidRPr="00C90759">
        <w:rPr>
          <w:rFonts w:eastAsia="Calibri" w:cs="Times New Roman"/>
          <w:sz w:val="24"/>
          <w:szCs w:val="28"/>
          <w:lang w:eastAsia="en-US"/>
        </w:rPr>
        <w:t>до 18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14:paraId="3C67587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14:paraId="63BAA9DF" w14:textId="3F715201"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Подобие треугольников</w:t>
      </w:r>
      <w:r w:rsidRPr="00C90759">
        <w:rPr>
          <w:rFonts w:eastAsia="Calibri" w:cs="Times New Roman"/>
          <w:sz w:val="24"/>
          <w:szCs w:val="28"/>
          <w:lang w:eastAsia="en-US"/>
        </w:rPr>
        <w:t>.</w:t>
      </w:r>
    </w:p>
    <w:p w14:paraId="0B13B08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14:paraId="0D67B65C" w14:textId="2CE3DF4D"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Метод координат.</w:t>
      </w:r>
    </w:p>
    <w:p w14:paraId="5ECBAB4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14:paraId="4677BEE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14:paraId="7AE38F83" w14:textId="5CA14BB0"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Векторы.</w:t>
      </w:r>
    </w:p>
    <w:p w14:paraId="07058E8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14:paraId="7B388C5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14:paraId="436D6051" w14:textId="775FC818"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лина окружности и площадь круга.</w:t>
      </w:r>
    </w:p>
    <w:p w14:paraId="5614D49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14:paraId="782BDA60" w14:textId="397B314E"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вижения плоскости.</w:t>
      </w:r>
    </w:p>
    <w:p w14:paraId="45657FF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14:paraId="61EA567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14:paraId="60DE7452" w14:textId="77777777" w:rsidR="00524297" w:rsidRDefault="00524297" w:rsidP="00C90759">
      <w:pPr>
        <w:widowControl w:val="0"/>
        <w:spacing w:line="240" w:lineRule="auto"/>
        <w:ind w:firstLine="709"/>
        <w:rPr>
          <w:rFonts w:eastAsia="Calibri" w:cs="Times New Roman"/>
          <w:sz w:val="24"/>
          <w:szCs w:val="28"/>
          <w:lang w:eastAsia="en-US"/>
        </w:rPr>
      </w:pPr>
    </w:p>
    <w:p w14:paraId="76049847" w14:textId="1D690480"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Геометрия».</w:t>
      </w:r>
    </w:p>
    <w:p w14:paraId="40AF6D76" w14:textId="77777777" w:rsidR="00524297" w:rsidRDefault="00524297" w:rsidP="00C90759">
      <w:pPr>
        <w:widowControl w:val="0"/>
        <w:spacing w:line="240" w:lineRule="auto"/>
        <w:ind w:firstLine="709"/>
        <w:rPr>
          <w:rFonts w:eastAsia="Calibri" w:cs="Times New Roman"/>
          <w:sz w:val="24"/>
          <w:szCs w:val="28"/>
          <w:lang w:eastAsia="en-US"/>
        </w:rPr>
      </w:pPr>
    </w:p>
    <w:p w14:paraId="2952D5B4" w14:textId="1B7DB5AD"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7 классе.</w:t>
      </w:r>
    </w:p>
    <w:p w14:paraId="69DD223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6377AC2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0113D87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чертежи к геометрическим задачам.</w:t>
      </w:r>
    </w:p>
    <w:p w14:paraId="716328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треугольников, использовать признаки и свойства равнобедренных треугольников при решении задач.</w:t>
      </w:r>
    </w:p>
    <w:p w14:paraId="0405C75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логические рассуждения с использованием геометрических теорем.</w:t>
      </w:r>
    </w:p>
    <w:p w14:paraId="6CBBF5B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14:paraId="01CD78E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14:paraId="42A3AAC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на клетчатой бумаге.</w:t>
      </w:r>
    </w:p>
    <w:p w14:paraId="1BDA857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293FA89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14:paraId="0A33415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14:paraId="6B5F291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3CB8E3F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14:paraId="1C0EA85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остейшие геометрические неравенства, понимать их практический смысл.</w:t>
      </w:r>
    </w:p>
    <w:p w14:paraId="795CE61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основные геометрические построения с помощью циркуля и линейки.</w:t>
      </w:r>
    </w:p>
    <w:p w14:paraId="2AF1AA42" w14:textId="0B38F60A" w:rsidR="00524297" w:rsidRPr="00524297" w:rsidRDefault="00524297" w:rsidP="00524297">
      <w:pPr>
        <w:widowControl w:val="0"/>
        <w:spacing w:line="240" w:lineRule="auto"/>
        <w:ind w:firstLine="0"/>
        <w:rPr>
          <w:rFonts w:eastAsia="Calibri" w:cs="Times New Roman"/>
          <w:b/>
          <w:sz w:val="24"/>
          <w:szCs w:val="28"/>
          <w:lang w:eastAsia="en-US"/>
        </w:rPr>
      </w:pPr>
    </w:p>
    <w:p w14:paraId="7BF52F44" w14:textId="53E8F451"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8 классе.</w:t>
      </w:r>
    </w:p>
    <w:p w14:paraId="0823353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14:paraId="49BD866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точки пересечения медиан треугольника (центра масс) в решении задач.</w:t>
      </w:r>
    </w:p>
    <w:p w14:paraId="06D8F35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14:paraId="4BFBD14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центрально-симметричные фигуры и использовать их свойства при решении задач.</w:t>
      </w:r>
    </w:p>
    <w:p w14:paraId="169882F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14:paraId="73E5D07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14:paraId="527C4E8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14:paraId="05DDB2D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14:paraId="2521B59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14:paraId="37B62589" w14:textId="77777777" w:rsidR="00524297" w:rsidRDefault="00524297" w:rsidP="00C90759">
      <w:pPr>
        <w:widowControl w:val="0"/>
        <w:spacing w:line="240" w:lineRule="auto"/>
        <w:ind w:firstLine="709"/>
        <w:rPr>
          <w:rFonts w:eastAsia="Calibri" w:cs="Times New Roman"/>
          <w:b/>
          <w:sz w:val="24"/>
          <w:szCs w:val="28"/>
          <w:lang w:eastAsia="en-US"/>
        </w:rPr>
      </w:pPr>
    </w:p>
    <w:p w14:paraId="1941695C" w14:textId="3A21A4A5"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9 классе.</w:t>
      </w:r>
    </w:p>
    <w:p w14:paraId="7D73A4A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14:paraId="5881217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6CECC67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14:paraId="52878C7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14:paraId="3524902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гомотетии, применять в практических ситуациях.</w:t>
      </w:r>
    </w:p>
    <w:p w14:paraId="56BB7A6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Чевы и Менелая при решении задач.</w:t>
      </w:r>
    </w:p>
    <w:p w14:paraId="7154289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14:paraId="44A550B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14:paraId="15174B7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14:paraId="39B7B24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14:paraId="5740478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14:paraId="580412A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14:paraId="2F4C750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C90759">
        <w:rPr>
          <w:rFonts w:eastAsia="Calibri" w:cs="Times New Roman"/>
          <w:sz w:val="24"/>
          <w:szCs w:val="28"/>
          <w:lang w:val="en-US" w:eastAsia="en-US"/>
        </w:rPr>
        <w:t>π</w:t>
      </w:r>
      <w:r w:rsidRPr="00C90759">
        <w:rPr>
          <w:rFonts w:eastAsia="Calibri" w:cs="Times New Roman"/>
          <w:sz w:val="24"/>
          <w:szCs w:val="28"/>
          <w:lang w:eastAsia="en-US"/>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14:paraId="23313CC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14:paraId="32F60FA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14:paraId="33AE62A6" w14:textId="77777777" w:rsidR="00524297" w:rsidRDefault="00524297" w:rsidP="00C90759">
      <w:pPr>
        <w:widowControl w:val="0"/>
        <w:spacing w:line="240" w:lineRule="auto"/>
        <w:ind w:firstLine="709"/>
        <w:rPr>
          <w:rFonts w:eastAsia="Calibri" w:cs="Times New Roman"/>
          <w:sz w:val="24"/>
          <w:szCs w:val="28"/>
          <w:lang w:eastAsia="en-US"/>
        </w:rPr>
      </w:pPr>
    </w:p>
    <w:p w14:paraId="15B54E85" w14:textId="77777777" w:rsidR="00BC0740" w:rsidRDefault="00BC0740" w:rsidP="00524297">
      <w:pPr>
        <w:spacing w:line="240" w:lineRule="auto"/>
        <w:ind w:left="540"/>
        <w:contextualSpacing/>
        <w:jc w:val="center"/>
        <w:rPr>
          <w:rFonts w:eastAsia="Calibri" w:cs="Times New Roman"/>
          <w:b/>
          <w:sz w:val="24"/>
          <w:szCs w:val="24"/>
          <w:lang w:eastAsia="en-US"/>
        </w:rPr>
      </w:pPr>
    </w:p>
    <w:p w14:paraId="4DBC3071" w14:textId="77777777" w:rsidR="00BC0740" w:rsidRDefault="00BC0740" w:rsidP="00524297">
      <w:pPr>
        <w:spacing w:line="240" w:lineRule="auto"/>
        <w:ind w:left="540"/>
        <w:contextualSpacing/>
        <w:jc w:val="center"/>
        <w:rPr>
          <w:rFonts w:eastAsia="Calibri" w:cs="Times New Roman"/>
          <w:b/>
          <w:sz w:val="24"/>
          <w:szCs w:val="24"/>
          <w:lang w:eastAsia="en-US"/>
        </w:rPr>
      </w:pPr>
    </w:p>
    <w:p w14:paraId="6756953F" w14:textId="77777777" w:rsidR="00BC0740" w:rsidRDefault="00BC0740" w:rsidP="00524297">
      <w:pPr>
        <w:spacing w:line="240" w:lineRule="auto"/>
        <w:ind w:left="540"/>
        <w:contextualSpacing/>
        <w:jc w:val="center"/>
        <w:rPr>
          <w:rFonts w:eastAsia="Calibri" w:cs="Times New Roman"/>
          <w:b/>
          <w:sz w:val="24"/>
          <w:szCs w:val="24"/>
          <w:lang w:eastAsia="en-US"/>
        </w:rPr>
      </w:pPr>
    </w:p>
    <w:p w14:paraId="2D036FDF" w14:textId="72C76ABC" w:rsidR="00524297" w:rsidRPr="00524297" w:rsidRDefault="00524297" w:rsidP="00524297">
      <w:pPr>
        <w:spacing w:line="240" w:lineRule="auto"/>
        <w:ind w:left="540"/>
        <w:contextualSpacing/>
        <w:jc w:val="center"/>
        <w:rPr>
          <w:rFonts w:eastAsia="Calibri" w:cs="Times New Roman"/>
          <w:b/>
          <w:sz w:val="24"/>
          <w:szCs w:val="24"/>
          <w:lang w:eastAsia="en-US"/>
        </w:rPr>
      </w:pPr>
      <w:r w:rsidRPr="00524297">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524297">
        <w:rPr>
          <w:rFonts w:eastAsia="Calibri" w:cs="Times New Roman"/>
          <w:b/>
          <w:sz w:val="24"/>
          <w:szCs w:val="24"/>
          <w:lang w:eastAsia="en-US"/>
        </w:rPr>
        <w:t xml:space="preserve"> «</w:t>
      </w:r>
      <w:r>
        <w:rPr>
          <w:rFonts w:eastAsia="Calibri" w:cs="Times New Roman"/>
          <w:b/>
          <w:sz w:val="24"/>
          <w:szCs w:val="24"/>
          <w:lang w:eastAsia="en-US"/>
        </w:rPr>
        <w:t>Геометрия</w:t>
      </w:r>
      <w:r w:rsidRPr="00524297">
        <w:rPr>
          <w:rFonts w:eastAsia="Calibri" w:cs="Times New Roman"/>
          <w:b/>
          <w:sz w:val="24"/>
          <w:szCs w:val="24"/>
          <w:lang w:eastAsia="en-US"/>
        </w:rPr>
        <w:t>»</w:t>
      </w:r>
    </w:p>
    <w:p w14:paraId="4D5E784B" w14:textId="77777777" w:rsidR="003C00A7" w:rsidRDefault="003C00A7" w:rsidP="003C00A7">
      <w:pPr>
        <w:spacing w:line="240" w:lineRule="auto"/>
        <w:ind w:firstLine="709"/>
        <w:contextualSpacing/>
        <w:rPr>
          <w:rFonts w:eastAsia="SchoolBookSanPin" w:cs="Times New Roman"/>
          <w:i/>
          <w:sz w:val="24"/>
          <w:szCs w:val="24"/>
          <w:lang w:eastAsia="en-US"/>
        </w:rPr>
      </w:pPr>
    </w:p>
    <w:p w14:paraId="3213666F" w14:textId="618F312D" w:rsidR="003C00A7" w:rsidRPr="003C00A7" w:rsidRDefault="003C00A7" w:rsidP="003C00A7">
      <w:pPr>
        <w:spacing w:line="240" w:lineRule="auto"/>
        <w:ind w:firstLine="709"/>
        <w:contextualSpacing/>
        <w:rPr>
          <w:rFonts w:eastAsia="SchoolBookSanPin" w:cs="Times New Roman"/>
          <w:b/>
          <w:sz w:val="24"/>
          <w:szCs w:val="24"/>
          <w:lang w:eastAsia="en-US"/>
        </w:rPr>
      </w:pPr>
      <w:r w:rsidRPr="003C00A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422715AD" w14:textId="08899821" w:rsidR="00BC0740"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рабочей программе учителя»</w:t>
      </w:r>
      <w:r w:rsidRPr="003C00A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6FCC3EF0" w14:textId="2B1E3D6C" w:rsidR="00524297" w:rsidRPr="00524297" w:rsidRDefault="00524297" w:rsidP="00524297">
      <w:pPr>
        <w:widowControl w:val="0"/>
        <w:spacing w:line="240" w:lineRule="auto"/>
        <w:ind w:firstLine="709"/>
        <w:rPr>
          <w:rFonts w:eastAsia="SchoolBookSanPin" w:cs="Times New Roman"/>
          <w:sz w:val="24"/>
          <w:szCs w:val="24"/>
          <w:lang w:eastAsia="en-US"/>
        </w:rPr>
      </w:pPr>
      <w:r w:rsidRPr="00524297">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7"/>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524297" w:rsidRPr="00524297" w14:paraId="0AA6274C" w14:textId="77777777" w:rsidTr="00EB1CFC">
        <w:trPr>
          <w:trHeight w:val="575"/>
        </w:trPr>
        <w:tc>
          <w:tcPr>
            <w:tcW w:w="993" w:type="dxa"/>
          </w:tcPr>
          <w:p w14:paraId="09976BA3" w14:textId="77777777" w:rsidR="00524297" w:rsidRPr="00524297" w:rsidRDefault="00524297" w:rsidP="00524297">
            <w:pPr>
              <w:spacing w:line="240" w:lineRule="auto"/>
              <w:ind w:left="142" w:right="354" w:firstLine="96"/>
              <w:jc w:val="center"/>
              <w:rPr>
                <w:rFonts w:eastAsia="Times New Roman"/>
                <w:sz w:val="24"/>
                <w:szCs w:val="24"/>
                <w:lang w:eastAsia="en-US"/>
              </w:rPr>
            </w:pPr>
            <w:r w:rsidRPr="00524297">
              <w:rPr>
                <w:rFonts w:eastAsia="Times New Roman"/>
                <w:sz w:val="24"/>
                <w:szCs w:val="24"/>
                <w:lang w:eastAsia="en-US"/>
              </w:rPr>
              <w:t>№</w:t>
            </w:r>
            <w:r w:rsidRPr="00524297">
              <w:rPr>
                <w:rFonts w:eastAsia="Times New Roman"/>
                <w:spacing w:val="-57"/>
                <w:sz w:val="24"/>
                <w:szCs w:val="24"/>
                <w:lang w:eastAsia="en-US"/>
              </w:rPr>
              <w:t xml:space="preserve"> </w:t>
            </w:r>
            <w:r w:rsidRPr="00524297">
              <w:rPr>
                <w:rFonts w:eastAsia="Times New Roman"/>
                <w:sz w:val="24"/>
                <w:szCs w:val="24"/>
                <w:lang w:eastAsia="en-US"/>
              </w:rPr>
              <w:t>п/п</w:t>
            </w:r>
          </w:p>
        </w:tc>
        <w:tc>
          <w:tcPr>
            <w:tcW w:w="4394" w:type="dxa"/>
          </w:tcPr>
          <w:p w14:paraId="1108F5CE" w14:textId="77777777" w:rsidR="00524297" w:rsidRPr="00524297" w:rsidRDefault="00524297" w:rsidP="00524297">
            <w:pPr>
              <w:spacing w:line="240" w:lineRule="auto"/>
              <w:ind w:left="142" w:firstLine="0"/>
              <w:jc w:val="center"/>
              <w:rPr>
                <w:rFonts w:eastAsia="Times New Roman"/>
                <w:sz w:val="24"/>
                <w:szCs w:val="24"/>
                <w:lang w:eastAsia="en-US"/>
              </w:rPr>
            </w:pPr>
            <w:r w:rsidRPr="00524297">
              <w:rPr>
                <w:rFonts w:eastAsia="Times New Roman"/>
                <w:sz w:val="24"/>
                <w:szCs w:val="24"/>
                <w:lang w:eastAsia="en-US"/>
              </w:rPr>
              <w:t>Тема</w:t>
            </w:r>
          </w:p>
        </w:tc>
        <w:tc>
          <w:tcPr>
            <w:tcW w:w="2126" w:type="dxa"/>
          </w:tcPr>
          <w:p w14:paraId="1FCA8C0C" w14:textId="77777777" w:rsidR="00524297" w:rsidRPr="00524297" w:rsidRDefault="00524297" w:rsidP="00524297">
            <w:pPr>
              <w:spacing w:line="240" w:lineRule="auto"/>
              <w:ind w:left="142" w:right="27" w:hanging="72"/>
              <w:jc w:val="center"/>
              <w:rPr>
                <w:rFonts w:eastAsia="Times New Roman"/>
                <w:sz w:val="24"/>
                <w:szCs w:val="24"/>
                <w:lang w:val="ru-RU" w:eastAsia="en-US"/>
              </w:rPr>
            </w:pPr>
            <w:r w:rsidRPr="00524297">
              <w:rPr>
                <w:rFonts w:eastAsia="Times New Roman"/>
                <w:spacing w:val="-1"/>
                <w:sz w:val="24"/>
                <w:szCs w:val="24"/>
                <w:lang w:val="ru-RU" w:eastAsia="en-US"/>
              </w:rPr>
              <w:t>Количество часов, отводимых на освоение каждой темы</w:t>
            </w:r>
          </w:p>
        </w:tc>
        <w:tc>
          <w:tcPr>
            <w:tcW w:w="2126" w:type="dxa"/>
          </w:tcPr>
          <w:p w14:paraId="386B6248" w14:textId="77777777" w:rsidR="00524297" w:rsidRPr="00524297" w:rsidRDefault="00524297" w:rsidP="00524297">
            <w:pPr>
              <w:spacing w:line="240" w:lineRule="auto"/>
              <w:ind w:left="142" w:right="27" w:hanging="72"/>
              <w:jc w:val="center"/>
              <w:rPr>
                <w:rFonts w:eastAsia="Times New Roman"/>
                <w:spacing w:val="-1"/>
                <w:sz w:val="24"/>
                <w:szCs w:val="24"/>
                <w:lang w:eastAsia="en-US"/>
              </w:rPr>
            </w:pPr>
            <w:r w:rsidRPr="00524297">
              <w:rPr>
                <w:rFonts w:eastAsia="Times New Roman"/>
                <w:spacing w:val="-1"/>
                <w:sz w:val="24"/>
                <w:szCs w:val="24"/>
                <w:lang w:eastAsia="en-US"/>
              </w:rPr>
              <w:t xml:space="preserve">Э(Ц)ОР </w:t>
            </w:r>
          </w:p>
        </w:tc>
      </w:tr>
      <w:tr w:rsidR="00524297" w:rsidRPr="00524297" w14:paraId="23D93363" w14:textId="77777777" w:rsidTr="00EB1CFC">
        <w:trPr>
          <w:trHeight w:val="2227"/>
        </w:trPr>
        <w:tc>
          <w:tcPr>
            <w:tcW w:w="993" w:type="dxa"/>
          </w:tcPr>
          <w:p w14:paraId="233E387F" w14:textId="77777777" w:rsidR="00524297" w:rsidRPr="00524297" w:rsidRDefault="00524297" w:rsidP="00524297">
            <w:pPr>
              <w:spacing w:line="240" w:lineRule="auto"/>
              <w:ind w:left="142" w:firstLine="0"/>
              <w:jc w:val="left"/>
              <w:rPr>
                <w:rFonts w:eastAsia="Times New Roman"/>
                <w:sz w:val="24"/>
                <w:szCs w:val="24"/>
                <w:lang w:eastAsia="en-US"/>
              </w:rPr>
            </w:pPr>
            <w:r w:rsidRPr="00524297">
              <w:rPr>
                <w:rFonts w:eastAsia="Times New Roman"/>
                <w:sz w:val="24"/>
                <w:szCs w:val="24"/>
                <w:lang w:eastAsia="en-US"/>
              </w:rPr>
              <w:t>1.</w:t>
            </w:r>
          </w:p>
        </w:tc>
        <w:tc>
          <w:tcPr>
            <w:tcW w:w="4394" w:type="dxa"/>
          </w:tcPr>
          <w:p w14:paraId="54189E52" w14:textId="4F26621A" w:rsidR="002E25B7" w:rsidRDefault="002E25B7" w:rsidP="002E25B7">
            <w:pPr>
              <w:rPr>
                <w:rFonts w:eastAsia="OfficinaSansBoldITC"/>
                <w:sz w:val="24"/>
                <w:szCs w:val="28"/>
                <w:lang w:val="ru-RU" w:eastAsia="en-US"/>
              </w:rPr>
            </w:pPr>
            <w:r>
              <w:rPr>
                <w:rFonts w:eastAsia="OfficinaSansBoldITC"/>
                <w:sz w:val="24"/>
                <w:szCs w:val="28"/>
                <w:lang w:val="ru-RU" w:eastAsia="en-US"/>
              </w:rPr>
              <w:t>7 класс</w:t>
            </w:r>
          </w:p>
          <w:p w14:paraId="14C085A9" w14:textId="373A569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1.</w:t>
            </w:r>
            <w:r w:rsidRPr="002E25B7">
              <w:rPr>
                <w:rFonts w:eastAsia="OfficinaSansBoldITC"/>
                <w:sz w:val="24"/>
                <w:szCs w:val="28"/>
                <w:lang w:eastAsia="en-US"/>
              </w:rPr>
              <w:t> </w:t>
            </w:r>
            <w:r w:rsidRPr="002E25B7">
              <w:rPr>
                <w:rFonts w:eastAsia="OfficinaSansBoldITC"/>
                <w:sz w:val="24"/>
                <w:szCs w:val="28"/>
                <w:lang w:val="ru-RU" w:eastAsia="en-US"/>
              </w:rPr>
              <w:t>Начала геометрии.</w:t>
            </w:r>
          </w:p>
          <w:p w14:paraId="38D4524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14:paraId="44644162"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Взаимное расположение точек на прямой. Измерение длины отрезка, расстояние между точками.</w:t>
            </w:r>
          </w:p>
          <w:p w14:paraId="552D282A"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14:paraId="406AABC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14:paraId="574BAC15"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ервичные представления о равенстве фигур, их расположении, симметрии.</w:t>
            </w:r>
          </w:p>
          <w:p w14:paraId="0D15787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ростейшие построения. Инструменты для измерений и построений.</w:t>
            </w:r>
          </w:p>
          <w:p w14:paraId="0BBB8171"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2.</w:t>
            </w:r>
            <w:r w:rsidRPr="002E25B7">
              <w:rPr>
                <w:rFonts w:eastAsia="OfficinaSansBoldITC"/>
                <w:sz w:val="24"/>
                <w:szCs w:val="28"/>
                <w:lang w:eastAsia="en-US"/>
              </w:rPr>
              <w:t> </w:t>
            </w:r>
            <w:r w:rsidRPr="002E25B7">
              <w:rPr>
                <w:rFonts w:eastAsia="OfficinaSansBoldITC"/>
                <w:sz w:val="24"/>
                <w:szCs w:val="28"/>
                <w:lang w:val="ru-RU" w:eastAsia="en-US"/>
              </w:rPr>
              <w:t>Треугольники.</w:t>
            </w:r>
          </w:p>
          <w:p w14:paraId="33618A78"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14:paraId="4009DCD5"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14:paraId="5569BCE8"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Соотношения между сторонами и углами треугольника. Неравенство треугольника. Неравенство о длине ломаной. </w:t>
            </w:r>
          </w:p>
          <w:p w14:paraId="5480EED7"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Симметричные фигуры. Основные свойства осевой симметрии. Примеры симметрии в окружающем мире.</w:t>
            </w:r>
          </w:p>
          <w:p w14:paraId="715790C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3.</w:t>
            </w:r>
            <w:r w:rsidRPr="002E25B7">
              <w:rPr>
                <w:rFonts w:eastAsia="OfficinaSansBoldITC"/>
                <w:sz w:val="24"/>
                <w:szCs w:val="28"/>
                <w:lang w:eastAsia="en-US"/>
              </w:rPr>
              <w:t> </w:t>
            </w:r>
            <w:r w:rsidRPr="002E25B7">
              <w:rPr>
                <w:rFonts w:eastAsia="OfficinaSansBoldITC"/>
                <w:sz w:val="24"/>
                <w:szCs w:val="28"/>
                <w:lang w:val="ru-RU" w:eastAsia="en-US"/>
              </w:rPr>
              <w:t>Параллельные прямые. Сумма углов многоугольника.</w:t>
            </w:r>
          </w:p>
          <w:p w14:paraId="475A5153"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14:paraId="6EEEC2FA"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4.</w:t>
            </w:r>
            <w:r w:rsidRPr="002E25B7">
              <w:rPr>
                <w:rFonts w:eastAsia="OfficinaSansBoldITC"/>
                <w:sz w:val="24"/>
                <w:szCs w:val="28"/>
                <w:lang w:eastAsia="en-US"/>
              </w:rPr>
              <w:t> </w:t>
            </w:r>
            <w:r w:rsidRPr="002E25B7">
              <w:rPr>
                <w:rFonts w:eastAsia="OfficinaSansBoldITC"/>
                <w:sz w:val="24"/>
                <w:szCs w:val="28"/>
                <w:lang w:val="ru-RU" w:eastAsia="en-US"/>
              </w:rPr>
              <w:t>Прямоугольные треугольники.</w:t>
            </w:r>
          </w:p>
          <w:p w14:paraId="58BAEB41"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14:paraId="15DFEEF6"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5.</w:t>
            </w:r>
            <w:r w:rsidRPr="002E25B7">
              <w:rPr>
                <w:rFonts w:eastAsia="OfficinaSansBoldITC"/>
                <w:sz w:val="24"/>
                <w:szCs w:val="28"/>
                <w:lang w:eastAsia="en-US"/>
              </w:rPr>
              <w:t> </w:t>
            </w:r>
            <w:r w:rsidRPr="002E25B7">
              <w:rPr>
                <w:rFonts w:eastAsia="OfficinaSansBoldITC"/>
                <w:sz w:val="24"/>
                <w:szCs w:val="28"/>
                <w:lang w:val="ru-RU" w:eastAsia="en-US"/>
              </w:rPr>
              <w:t>Окружность.</w:t>
            </w:r>
          </w:p>
          <w:p w14:paraId="4ADF1EBF"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14:paraId="6CAB54E2" w14:textId="77777777" w:rsidR="002E25B7" w:rsidRPr="00F32A5A" w:rsidRDefault="002E25B7" w:rsidP="002E25B7">
            <w:pPr>
              <w:rPr>
                <w:rFonts w:eastAsia="OfficinaSansBoldITC"/>
                <w:sz w:val="24"/>
                <w:szCs w:val="28"/>
                <w:lang w:val="ru-RU" w:eastAsia="en-US"/>
              </w:rPr>
            </w:pPr>
            <w:r w:rsidRPr="00F32A5A">
              <w:rPr>
                <w:rFonts w:eastAsia="OfficinaSansBoldITC"/>
                <w:sz w:val="24"/>
                <w:szCs w:val="28"/>
                <w:lang w:val="ru-RU" w:eastAsia="en-US"/>
              </w:rPr>
              <w:t>147.5.2.6.</w:t>
            </w:r>
            <w:r w:rsidRPr="002E25B7">
              <w:rPr>
                <w:rFonts w:eastAsia="OfficinaSansBoldITC"/>
                <w:sz w:val="24"/>
                <w:szCs w:val="28"/>
                <w:lang w:eastAsia="en-US"/>
              </w:rPr>
              <w:t> </w:t>
            </w:r>
            <w:r w:rsidRPr="00F32A5A">
              <w:rPr>
                <w:rFonts w:eastAsia="OfficinaSansBoldITC"/>
                <w:sz w:val="24"/>
                <w:szCs w:val="28"/>
                <w:lang w:val="ru-RU" w:eastAsia="en-US"/>
              </w:rPr>
              <w:t>Геометрические места точек.</w:t>
            </w:r>
          </w:p>
          <w:p w14:paraId="03E45798"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14:paraId="6A010E8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7.</w:t>
            </w:r>
            <w:r w:rsidRPr="002E25B7">
              <w:rPr>
                <w:rFonts w:eastAsia="OfficinaSansBoldITC"/>
                <w:sz w:val="24"/>
                <w:szCs w:val="28"/>
                <w:lang w:eastAsia="en-US"/>
              </w:rPr>
              <w:t> </w:t>
            </w:r>
            <w:r w:rsidRPr="002E25B7">
              <w:rPr>
                <w:rFonts w:eastAsia="OfficinaSansBoldITC"/>
                <w:sz w:val="24"/>
                <w:szCs w:val="28"/>
                <w:lang w:val="ru-RU" w:eastAsia="en-US"/>
              </w:rPr>
              <w:t>Построения с помощью циркуля и линейки.</w:t>
            </w:r>
          </w:p>
          <w:p w14:paraId="45962BC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ческие сведения. Обоснования простейших построений, этапы задачи на построения, решение задач на построение циркулем и линейкой.</w:t>
            </w:r>
          </w:p>
          <w:p w14:paraId="406107EE" w14:textId="0589DBC3" w:rsidR="00524297" w:rsidRPr="00524297" w:rsidRDefault="00524297" w:rsidP="00524297">
            <w:pPr>
              <w:rPr>
                <w:rFonts w:eastAsia="OfficinaSansBoldITC"/>
                <w:sz w:val="24"/>
                <w:szCs w:val="28"/>
                <w:lang w:val="ru-RU" w:eastAsia="en-US"/>
              </w:rPr>
            </w:pPr>
          </w:p>
        </w:tc>
        <w:tc>
          <w:tcPr>
            <w:tcW w:w="2126" w:type="dxa"/>
            <w:vMerge w:val="restart"/>
          </w:tcPr>
          <w:p w14:paraId="657A1C56" w14:textId="77777777"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89DF825" w14:textId="77777777"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7F45624D" w14:textId="77777777"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E25B7" w:rsidRPr="00524297" w14:paraId="264EBF01" w14:textId="77777777" w:rsidTr="002E25B7">
        <w:trPr>
          <w:trHeight w:val="670"/>
        </w:trPr>
        <w:tc>
          <w:tcPr>
            <w:tcW w:w="993" w:type="dxa"/>
          </w:tcPr>
          <w:p w14:paraId="65663A32" w14:textId="7A40AADC"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1DD37F36" w14:textId="0BEFC719" w:rsidR="002E25B7" w:rsidRDefault="002E25B7" w:rsidP="002E25B7">
            <w:pPr>
              <w:rPr>
                <w:rFonts w:eastAsia="OfficinaSansBoldITC"/>
                <w:sz w:val="24"/>
                <w:szCs w:val="28"/>
                <w:lang w:val="ru-RU" w:eastAsia="en-US"/>
              </w:rPr>
            </w:pPr>
            <w:r>
              <w:rPr>
                <w:rFonts w:eastAsia="OfficinaSansBoldITC"/>
                <w:sz w:val="24"/>
                <w:szCs w:val="28"/>
                <w:lang w:val="ru-RU" w:eastAsia="en-US"/>
              </w:rPr>
              <w:t>8 класс</w:t>
            </w:r>
          </w:p>
          <w:p w14:paraId="74AD80A4"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1.</w:t>
            </w:r>
            <w:r w:rsidRPr="002E25B7">
              <w:rPr>
                <w:rFonts w:eastAsia="OfficinaSansBoldITC"/>
                <w:sz w:val="24"/>
                <w:szCs w:val="28"/>
                <w:lang w:eastAsia="en-US"/>
              </w:rPr>
              <w:t> </w:t>
            </w:r>
            <w:r w:rsidRPr="002E25B7">
              <w:rPr>
                <w:rFonts w:eastAsia="OfficinaSansBoldITC"/>
                <w:sz w:val="24"/>
                <w:szCs w:val="28"/>
                <w:lang w:val="ru-RU" w:eastAsia="en-US"/>
              </w:rPr>
              <w:t>Четырёхугольники.</w:t>
            </w:r>
          </w:p>
          <w:p w14:paraId="3F2D034C"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14:paraId="3CE44DDB"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Средняя линия треугольника. Метод удвоения медианы треугольника. Теорема о пересечении медиан треугольника.</w:t>
            </w:r>
          </w:p>
          <w:p w14:paraId="1D8B9CD5"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Теорема Фалеса, теорема о пропорциональных отрезках. Теорема Вариньона для произвольного четырёхугольника.</w:t>
            </w:r>
          </w:p>
          <w:p w14:paraId="100C5BCB"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Центрально-симметричные фигуры.</w:t>
            </w:r>
          </w:p>
          <w:p w14:paraId="452A2801"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2.</w:t>
            </w:r>
            <w:r w:rsidRPr="002E25B7">
              <w:rPr>
                <w:rFonts w:eastAsia="OfficinaSansBoldITC"/>
                <w:sz w:val="24"/>
                <w:szCs w:val="28"/>
                <w:lang w:eastAsia="en-US"/>
              </w:rPr>
              <w:t> </w:t>
            </w:r>
            <w:r w:rsidRPr="002E25B7">
              <w:rPr>
                <w:rFonts w:eastAsia="OfficinaSansBoldITC"/>
                <w:sz w:val="24"/>
                <w:szCs w:val="28"/>
                <w:lang w:val="ru-RU" w:eastAsia="en-US"/>
              </w:rPr>
              <w:t>Подобие.</w:t>
            </w:r>
          </w:p>
          <w:p w14:paraId="7D4D7D1C"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14:paraId="20C597B4"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3.</w:t>
            </w:r>
            <w:r w:rsidRPr="002E25B7">
              <w:rPr>
                <w:rFonts w:eastAsia="OfficinaSansBoldITC"/>
                <w:sz w:val="24"/>
                <w:szCs w:val="28"/>
                <w:lang w:eastAsia="en-US"/>
              </w:rPr>
              <w:t> </w:t>
            </w:r>
            <w:r w:rsidRPr="002E25B7">
              <w:rPr>
                <w:rFonts w:eastAsia="OfficinaSansBoldITC"/>
                <w:sz w:val="24"/>
                <w:szCs w:val="28"/>
                <w:lang w:val="ru-RU" w:eastAsia="en-US"/>
              </w:rPr>
              <w:t>Площадь.</w:t>
            </w:r>
          </w:p>
          <w:p w14:paraId="5759AA08"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14:paraId="25DCE659"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4.</w:t>
            </w:r>
            <w:r w:rsidRPr="002E25B7">
              <w:rPr>
                <w:rFonts w:eastAsia="OfficinaSansBoldITC"/>
                <w:sz w:val="24"/>
                <w:szCs w:val="28"/>
                <w:lang w:eastAsia="en-US"/>
              </w:rPr>
              <w:t> </w:t>
            </w:r>
            <w:r w:rsidRPr="002E25B7">
              <w:rPr>
                <w:rFonts w:eastAsia="OfficinaSansBoldITC"/>
                <w:sz w:val="24"/>
                <w:szCs w:val="28"/>
                <w:lang w:val="ru-RU" w:eastAsia="en-US"/>
              </w:rPr>
              <w:t>Теорема Пифагора.</w:t>
            </w:r>
          </w:p>
          <w:p w14:paraId="267DBE53"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Теорема Пифагора. Применение теоремы Пифагора при решении практических задач. </w:t>
            </w:r>
          </w:p>
          <w:p w14:paraId="40FB2F66"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5.</w:t>
            </w:r>
            <w:r w:rsidRPr="002E25B7">
              <w:rPr>
                <w:rFonts w:eastAsia="OfficinaSansBoldITC"/>
                <w:sz w:val="24"/>
                <w:szCs w:val="28"/>
                <w:lang w:eastAsia="en-US"/>
              </w:rPr>
              <w:t> </w:t>
            </w:r>
            <w:r w:rsidRPr="002E25B7">
              <w:rPr>
                <w:rFonts w:eastAsia="OfficinaSansBoldITC"/>
                <w:sz w:val="24"/>
                <w:szCs w:val="28"/>
                <w:lang w:val="ru-RU" w:eastAsia="en-US"/>
              </w:rPr>
              <w:t>Элементы тригонометрии.</w:t>
            </w:r>
          </w:p>
          <w:p w14:paraId="7F562D33"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Синус, косинус, тангенс и котангенс острого угла прямоугольного треугольника. Тригонометрические функции углов в 3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45</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xml:space="preserve"> и 6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Пропорциональные отрезки в прямоугольном треугольнике.</w:t>
            </w:r>
          </w:p>
          <w:p w14:paraId="2810F2DE"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6.</w:t>
            </w:r>
            <w:r w:rsidRPr="002E25B7">
              <w:rPr>
                <w:rFonts w:eastAsia="OfficinaSansBoldITC"/>
                <w:sz w:val="24"/>
                <w:szCs w:val="28"/>
                <w:lang w:eastAsia="en-US"/>
              </w:rPr>
              <w:t> </w:t>
            </w:r>
            <w:r w:rsidRPr="002E25B7">
              <w:rPr>
                <w:rFonts w:eastAsia="OfficinaSansBoldITC"/>
                <w:sz w:val="24"/>
                <w:szCs w:val="28"/>
                <w:lang w:val="ru-RU" w:eastAsia="en-US"/>
              </w:rPr>
              <w:t>Углы и четырёхугольники, связанные с окружностью.</w:t>
            </w:r>
          </w:p>
          <w:p w14:paraId="2D41F382"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14:paraId="08B5AF8D" w14:textId="20AE8D56" w:rsidR="002E25B7" w:rsidRPr="002E25B7" w:rsidRDefault="002E25B7" w:rsidP="002E25B7">
            <w:pPr>
              <w:tabs>
                <w:tab w:val="left" w:pos="1200"/>
              </w:tabs>
              <w:rPr>
                <w:rFonts w:eastAsia="OfficinaSansBoldITC"/>
                <w:sz w:val="24"/>
                <w:szCs w:val="28"/>
                <w:lang w:val="ru-RU" w:eastAsia="en-US"/>
              </w:rPr>
            </w:pPr>
          </w:p>
        </w:tc>
        <w:tc>
          <w:tcPr>
            <w:tcW w:w="2126" w:type="dxa"/>
          </w:tcPr>
          <w:p w14:paraId="55C3F56F" w14:textId="77777777" w:rsidR="002E25B7" w:rsidRPr="002E25B7" w:rsidRDefault="002E25B7" w:rsidP="00524297">
            <w:pPr>
              <w:spacing w:line="240" w:lineRule="auto"/>
              <w:ind w:firstLine="0"/>
              <w:jc w:val="center"/>
              <w:rPr>
                <w:rFonts w:eastAsia="Times New Roman"/>
                <w:i/>
                <w:sz w:val="24"/>
                <w:szCs w:val="24"/>
                <w:lang w:val="ru-RU" w:eastAsia="en-US"/>
              </w:rPr>
            </w:pPr>
          </w:p>
        </w:tc>
        <w:tc>
          <w:tcPr>
            <w:tcW w:w="2126" w:type="dxa"/>
          </w:tcPr>
          <w:p w14:paraId="59AB93B7" w14:textId="77777777" w:rsidR="002E25B7" w:rsidRPr="002E25B7" w:rsidRDefault="002E25B7" w:rsidP="00524297">
            <w:pPr>
              <w:spacing w:line="240" w:lineRule="auto"/>
              <w:ind w:firstLine="0"/>
              <w:jc w:val="center"/>
              <w:rPr>
                <w:rFonts w:eastAsia="Times New Roman"/>
                <w:i/>
                <w:sz w:val="24"/>
                <w:szCs w:val="24"/>
                <w:lang w:val="ru-RU" w:eastAsia="en-US"/>
              </w:rPr>
            </w:pPr>
          </w:p>
        </w:tc>
      </w:tr>
      <w:tr w:rsidR="002E25B7" w:rsidRPr="00524297" w14:paraId="5AF380E6" w14:textId="77777777" w:rsidTr="002E25B7">
        <w:trPr>
          <w:trHeight w:val="670"/>
        </w:trPr>
        <w:tc>
          <w:tcPr>
            <w:tcW w:w="993" w:type="dxa"/>
          </w:tcPr>
          <w:p w14:paraId="73D7F340" w14:textId="2AD6070A"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4EC343E8" w14:textId="77777777" w:rsidR="002E25B7" w:rsidRDefault="002E25B7" w:rsidP="002E25B7">
            <w:pPr>
              <w:rPr>
                <w:rFonts w:eastAsia="OfficinaSansBoldITC"/>
                <w:sz w:val="24"/>
                <w:szCs w:val="28"/>
                <w:lang w:val="ru-RU" w:eastAsia="en-US"/>
              </w:rPr>
            </w:pPr>
            <w:r>
              <w:rPr>
                <w:rFonts w:eastAsia="OfficinaSansBoldITC"/>
                <w:sz w:val="24"/>
                <w:szCs w:val="28"/>
                <w:lang w:val="ru-RU" w:eastAsia="en-US"/>
              </w:rPr>
              <w:t>9 класс</w:t>
            </w:r>
          </w:p>
          <w:p w14:paraId="1B46619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1.</w:t>
            </w:r>
            <w:r w:rsidRPr="002E25B7">
              <w:rPr>
                <w:rFonts w:eastAsia="OfficinaSansBoldITC"/>
                <w:sz w:val="24"/>
                <w:szCs w:val="28"/>
                <w:lang w:eastAsia="en-US"/>
              </w:rPr>
              <w:t> </w:t>
            </w:r>
            <w:r w:rsidRPr="002E25B7">
              <w:rPr>
                <w:rFonts w:eastAsia="OfficinaSansBoldITC"/>
                <w:sz w:val="24"/>
                <w:szCs w:val="28"/>
                <w:lang w:val="ru-RU" w:eastAsia="en-US"/>
              </w:rPr>
              <w:t>Решение треугольников.</w:t>
            </w:r>
          </w:p>
          <w:p w14:paraId="761AF655"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Синус, косинус, тангенс углов от 0</w:t>
            </w:r>
            <w:r w:rsidRPr="002E25B7">
              <w:rPr>
                <w:rFonts w:eastAsia="OfficinaSansBoldITC"/>
                <w:sz w:val="24"/>
                <w:szCs w:val="28"/>
                <w:vertAlign w:val="superscript"/>
                <w:lang w:val="ru-RU" w:eastAsia="en-US"/>
              </w:rPr>
              <w:t xml:space="preserve">о </w:t>
            </w:r>
            <w:r w:rsidRPr="002E25B7">
              <w:rPr>
                <w:rFonts w:eastAsia="OfficinaSansBoldITC"/>
                <w:sz w:val="24"/>
                <w:szCs w:val="28"/>
                <w:lang w:val="ru-RU" w:eastAsia="en-US"/>
              </w:rPr>
              <w:t>до 18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14:paraId="03690D3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14:paraId="702CFE6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2.</w:t>
            </w:r>
            <w:r w:rsidRPr="002E25B7">
              <w:rPr>
                <w:rFonts w:eastAsia="OfficinaSansBoldITC"/>
                <w:sz w:val="24"/>
                <w:szCs w:val="28"/>
                <w:lang w:eastAsia="en-US"/>
              </w:rPr>
              <w:t> </w:t>
            </w:r>
            <w:r w:rsidRPr="002E25B7">
              <w:rPr>
                <w:rFonts w:eastAsia="OfficinaSansBoldITC"/>
                <w:sz w:val="24"/>
                <w:szCs w:val="28"/>
                <w:lang w:val="ru-RU" w:eastAsia="en-US"/>
              </w:rPr>
              <w:t>Подобие треугольников.</w:t>
            </w:r>
          </w:p>
          <w:p w14:paraId="09278B56"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14:paraId="4D19096E"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3.</w:t>
            </w:r>
            <w:r w:rsidRPr="002E25B7">
              <w:rPr>
                <w:rFonts w:eastAsia="OfficinaSansBoldITC"/>
                <w:sz w:val="24"/>
                <w:szCs w:val="28"/>
                <w:lang w:eastAsia="en-US"/>
              </w:rPr>
              <w:t> </w:t>
            </w:r>
            <w:r w:rsidRPr="002E25B7">
              <w:rPr>
                <w:rFonts w:eastAsia="OfficinaSansBoldITC"/>
                <w:sz w:val="24"/>
                <w:szCs w:val="28"/>
                <w:lang w:val="ru-RU" w:eastAsia="en-US"/>
              </w:rPr>
              <w:t>Метод координат.</w:t>
            </w:r>
          </w:p>
          <w:p w14:paraId="548B9AB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14:paraId="0ABB9C47"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14:paraId="5A6706F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4.</w:t>
            </w:r>
            <w:r w:rsidRPr="002E25B7">
              <w:rPr>
                <w:rFonts w:eastAsia="OfficinaSansBoldITC"/>
                <w:sz w:val="24"/>
                <w:szCs w:val="28"/>
                <w:lang w:eastAsia="en-US"/>
              </w:rPr>
              <w:t> </w:t>
            </w:r>
            <w:r w:rsidRPr="002E25B7">
              <w:rPr>
                <w:rFonts w:eastAsia="OfficinaSansBoldITC"/>
                <w:sz w:val="24"/>
                <w:szCs w:val="28"/>
                <w:lang w:val="ru-RU" w:eastAsia="en-US"/>
              </w:rPr>
              <w:t>Векторы.</w:t>
            </w:r>
          </w:p>
          <w:p w14:paraId="3D821967" w14:textId="77777777" w:rsidR="002E25B7" w:rsidRPr="00F32A5A"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w:t>
            </w:r>
            <w:r w:rsidRPr="00F32A5A">
              <w:rPr>
                <w:rFonts w:eastAsia="OfficinaSansBoldITC"/>
                <w:sz w:val="24"/>
                <w:szCs w:val="28"/>
                <w:lang w:val="ru-RU" w:eastAsia="en-US"/>
              </w:rPr>
              <w:t>Применение векторов в физике, центр масс.</w:t>
            </w:r>
          </w:p>
          <w:p w14:paraId="431553B1"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14:paraId="24388DE3"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5.</w:t>
            </w:r>
            <w:r w:rsidRPr="002E25B7">
              <w:rPr>
                <w:rFonts w:eastAsia="OfficinaSansBoldITC"/>
                <w:sz w:val="24"/>
                <w:szCs w:val="28"/>
                <w:lang w:eastAsia="en-US"/>
              </w:rPr>
              <w:t> </w:t>
            </w:r>
            <w:r w:rsidRPr="002E25B7">
              <w:rPr>
                <w:rFonts w:eastAsia="OfficinaSansBoldITC"/>
                <w:sz w:val="24"/>
                <w:szCs w:val="28"/>
                <w:lang w:val="ru-RU" w:eastAsia="en-US"/>
              </w:rPr>
              <w:t>Длина окружности и площадь круга.</w:t>
            </w:r>
          </w:p>
          <w:p w14:paraId="28A7F61D"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14:paraId="4E99764C"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6.</w:t>
            </w:r>
            <w:r w:rsidRPr="002E25B7">
              <w:rPr>
                <w:rFonts w:eastAsia="OfficinaSansBoldITC"/>
                <w:sz w:val="24"/>
                <w:szCs w:val="28"/>
                <w:lang w:eastAsia="en-US"/>
              </w:rPr>
              <w:t> </w:t>
            </w:r>
            <w:r w:rsidRPr="002E25B7">
              <w:rPr>
                <w:rFonts w:eastAsia="OfficinaSansBoldITC"/>
                <w:sz w:val="24"/>
                <w:szCs w:val="28"/>
                <w:lang w:val="ru-RU" w:eastAsia="en-US"/>
              </w:rPr>
              <w:t>Движения плоскости.</w:t>
            </w:r>
          </w:p>
          <w:p w14:paraId="705C318D"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14:paraId="1BE5D64D" w14:textId="77777777" w:rsidR="002E25B7" w:rsidRPr="002E25B7" w:rsidRDefault="002E25B7" w:rsidP="002E25B7">
            <w:pPr>
              <w:rPr>
                <w:rFonts w:eastAsia="OfficinaSansBoldITC"/>
                <w:sz w:val="24"/>
                <w:szCs w:val="28"/>
                <w:lang w:eastAsia="en-US"/>
              </w:rPr>
            </w:pPr>
            <w:r w:rsidRPr="002E25B7">
              <w:rPr>
                <w:rFonts w:eastAsia="OfficinaSansBoldITC"/>
                <w:sz w:val="24"/>
                <w:szCs w:val="28"/>
                <w:lang w:val="ru-RU" w:eastAsia="en-US"/>
              </w:rPr>
              <w:t xml:space="preserve">Понятие движения и его свойства. Равенство фигур. Проявления симметрии в природе, живописи, скульптуре, архитектуре. </w:t>
            </w:r>
            <w:r w:rsidRPr="002E25B7">
              <w:rPr>
                <w:rFonts w:eastAsia="OfficinaSansBoldITC"/>
                <w:sz w:val="24"/>
                <w:szCs w:val="28"/>
                <w:lang w:eastAsia="en-US"/>
              </w:rPr>
              <w:t xml:space="preserve">Композиции движений (простейшие примеры). Применение в геометрических задачах. </w:t>
            </w:r>
          </w:p>
          <w:p w14:paraId="3E9BC5A7" w14:textId="763E4AAA" w:rsidR="002E25B7" w:rsidRPr="002E25B7" w:rsidRDefault="002E25B7" w:rsidP="002E25B7">
            <w:pPr>
              <w:rPr>
                <w:rFonts w:eastAsia="OfficinaSansBoldITC"/>
                <w:sz w:val="24"/>
                <w:szCs w:val="28"/>
                <w:lang w:val="ru-RU" w:eastAsia="en-US"/>
              </w:rPr>
            </w:pPr>
          </w:p>
        </w:tc>
        <w:tc>
          <w:tcPr>
            <w:tcW w:w="2126" w:type="dxa"/>
          </w:tcPr>
          <w:p w14:paraId="78FA649E" w14:textId="77777777" w:rsidR="002E25B7" w:rsidRPr="002E25B7" w:rsidRDefault="002E25B7" w:rsidP="00524297">
            <w:pPr>
              <w:spacing w:line="240" w:lineRule="auto"/>
              <w:ind w:firstLine="0"/>
              <w:jc w:val="center"/>
              <w:rPr>
                <w:rFonts w:eastAsia="Times New Roman"/>
                <w:i/>
                <w:sz w:val="24"/>
                <w:szCs w:val="24"/>
                <w:lang w:eastAsia="en-US"/>
              </w:rPr>
            </w:pPr>
          </w:p>
        </w:tc>
        <w:tc>
          <w:tcPr>
            <w:tcW w:w="2126" w:type="dxa"/>
          </w:tcPr>
          <w:p w14:paraId="38F2F025" w14:textId="77777777" w:rsidR="002E25B7" w:rsidRPr="002E25B7" w:rsidRDefault="002E25B7" w:rsidP="00524297">
            <w:pPr>
              <w:spacing w:line="240" w:lineRule="auto"/>
              <w:ind w:firstLine="0"/>
              <w:jc w:val="center"/>
              <w:rPr>
                <w:rFonts w:eastAsia="Times New Roman"/>
                <w:i/>
                <w:sz w:val="24"/>
                <w:szCs w:val="24"/>
                <w:lang w:eastAsia="en-US"/>
              </w:rPr>
            </w:pPr>
          </w:p>
        </w:tc>
      </w:tr>
    </w:tbl>
    <w:p w14:paraId="55967BCB" w14:textId="1CDD7FCE" w:rsidR="00524297" w:rsidRDefault="00524297" w:rsidP="002E25B7">
      <w:pPr>
        <w:widowControl w:val="0"/>
        <w:spacing w:line="240" w:lineRule="auto"/>
        <w:ind w:firstLine="0"/>
        <w:rPr>
          <w:rFonts w:eastAsia="Calibri" w:cs="Times New Roman"/>
          <w:sz w:val="24"/>
          <w:szCs w:val="28"/>
          <w:lang w:eastAsia="en-US"/>
        </w:rPr>
      </w:pPr>
    </w:p>
    <w:p w14:paraId="787CC904" w14:textId="77777777" w:rsidR="002E25B7" w:rsidRDefault="002E25B7" w:rsidP="002E25B7">
      <w:pPr>
        <w:widowControl w:val="0"/>
        <w:spacing w:line="240" w:lineRule="auto"/>
        <w:ind w:firstLine="0"/>
        <w:rPr>
          <w:rFonts w:eastAsia="Calibri" w:cs="Times New Roman"/>
          <w:sz w:val="24"/>
          <w:szCs w:val="28"/>
          <w:lang w:eastAsia="en-US"/>
        </w:rPr>
      </w:pPr>
    </w:p>
    <w:p w14:paraId="2FB14964" w14:textId="77777777" w:rsidR="003C00A7" w:rsidRDefault="003C00A7" w:rsidP="002E25B7">
      <w:pPr>
        <w:widowControl w:val="0"/>
        <w:spacing w:line="240" w:lineRule="auto"/>
        <w:ind w:firstLine="709"/>
        <w:jc w:val="center"/>
        <w:rPr>
          <w:rFonts w:eastAsia="Calibri" w:cs="Times New Roman"/>
          <w:b/>
          <w:sz w:val="24"/>
          <w:szCs w:val="28"/>
          <w:lang w:eastAsia="en-US"/>
        </w:rPr>
      </w:pPr>
    </w:p>
    <w:p w14:paraId="50465363" w14:textId="77777777" w:rsidR="003C00A7" w:rsidRDefault="003C00A7" w:rsidP="002E25B7">
      <w:pPr>
        <w:widowControl w:val="0"/>
        <w:spacing w:line="240" w:lineRule="auto"/>
        <w:ind w:firstLine="709"/>
        <w:jc w:val="center"/>
        <w:rPr>
          <w:rFonts w:eastAsia="Calibri" w:cs="Times New Roman"/>
          <w:b/>
          <w:sz w:val="24"/>
          <w:szCs w:val="28"/>
          <w:lang w:eastAsia="en-US"/>
        </w:rPr>
      </w:pPr>
    </w:p>
    <w:p w14:paraId="6C027624" w14:textId="77777777" w:rsidR="003C00A7" w:rsidRDefault="003C00A7" w:rsidP="002E25B7">
      <w:pPr>
        <w:widowControl w:val="0"/>
        <w:spacing w:line="240" w:lineRule="auto"/>
        <w:ind w:firstLine="709"/>
        <w:jc w:val="center"/>
        <w:rPr>
          <w:rFonts w:eastAsia="Calibri" w:cs="Times New Roman"/>
          <w:b/>
          <w:sz w:val="24"/>
          <w:szCs w:val="28"/>
          <w:lang w:eastAsia="en-US"/>
        </w:rPr>
      </w:pPr>
    </w:p>
    <w:p w14:paraId="5E96DED9" w14:textId="77777777" w:rsidR="00203DEF" w:rsidRPr="00203DEF" w:rsidRDefault="00203DEF" w:rsidP="00E434B7">
      <w:pPr>
        <w:pStyle w:val="ac"/>
        <w:widowControl w:val="0"/>
        <w:numPr>
          <w:ilvl w:val="2"/>
          <w:numId w:val="144"/>
        </w:numPr>
        <w:spacing w:line="240" w:lineRule="auto"/>
        <w:ind w:left="0" w:firstLine="709"/>
        <w:jc w:val="center"/>
        <w:rPr>
          <w:rFonts w:eastAsia="Calibri" w:cs="Times New Roman"/>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 xml:space="preserve">абочая программа учебного курса «Вероятность и статистика» </w:t>
      </w:r>
    </w:p>
    <w:p w14:paraId="24C2BC87" w14:textId="7F2A1270" w:rsidR="00C90759" w:rsidRPr="00203DEF" w:rsidRDefault="00C90759" w:rsidP="00203DEF">
      <w:pPr>
        <w:pStyle w:val="ac"/>
        <w:widowControl w:val="0"/>
        <w:spacing w:line="240" w:lineRule="auto"/>
        <w:ind w:left="709" w:firstLine="0"/>
        <w:jc w:val="center"/>
        <w:rPr>
          <w:rFonts w:eastAsia="Calibri" w:cs="Times New Roman"/>
          <w:sz w:val="24"/>
          <w:szCs w:val="28"/>
          <w:lang w:eastAsia="en-US"/>
        </w:rPr>
      </w:pPr>
      <w:r w:rsidRPr="00203DEF">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14:paraId="2EC37128" w14:textId="77777777" w:rsidR="002E25B7" w:rsidRPr="002E25B7" w:rsidRDefault="002E25B7" w:rsidP="00C90759">
      <w:pPr>
        <w:widowControl w:val="0"/>
        <w:spacing w:line="240" w:lineRule="auto"/>
        <w:ind w:firstLine="709"/>
        <w:rPr>
          <w:rFonts w:eastAsia="Calibri" w:cs="Times New Roman"/>
          <w:b/>
          <w:sz w:val="24"/>
          <w:szCs w:val="28"/>
          <w:lang w:eastAsia="en-US"/>
        </w:rPr>
      </w:pPr>
    </w:p>
    <w:p w14:paraId="5DC7587D" w14:textId="5CD18765" w:rsidR="00C90759" w:rsidRPr="002E25B7" w:rsidRDefault="002E25B7" w:rsidP="002E25B7">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14:paraId="439A9E42" w14:textId="53D3388F"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14:paraId="1DB6249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14:paraId="6FA5994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14:paraId="3EF71BE1" w14:textId="04BC5795"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14:paraId="28F558C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675BECE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14:paraId="4C9BA07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14:paraId="0967296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14:paraId="55AC3526" w14:textId="44FE0513"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14:paraId="54140854" w14:textId="44047EEA" w:rsidR="002E25B7" w:rsidRDefault="002E25B7" w:rsidP="00A63286">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отводимых на освоение учебного курса определяется учебным планом на текущий учебный год.</w:t>
      </w:r>
    </w:p>
    <w:p w14:paraId="7B85C17A" w14:textId="77777777" w:rsidR="00A63286" w:rsidRDefault="00A63286" w:rsidP="00A63286">
      <w:pPr>
        <w:widowControl w:val="0"/>
        <w:spacing w:line="240" w:lineRule="auto"/>
        <w:ind w:firstLine="709"/>
        <w:rPr>
          <w:rFonts w:eastAsia="Calibri" w:cs="Times New Roman"/>
          <w:sz w:val="24"/>
          <w:szCs w:val="28"/>
          <w:lang w:eastAsia="en-US"/>
        </w:rPr>
      </w:pPr>
    </w:p>
    <w:p w14:paraId="26B7A6A3" w14:textId="449FA604" w:rsidR="00C90759" w:rsidRPr="002E25B7" w:rsidRDefault="002E25B7" w:rsidP="002E25B7">
      <w:pPr>
        <w:widowControl w:val="0"/>
        <w:spacing w:line="240" w:lineRule="auto"/>
        <w:ind w:firstLine="709"/>
        <w:jc w:val="center"/>
        <w:rPr>
          <w:rFonts w:eastAsia="Calibri" w:cs="Times New Roman"/>
          <w:b/>
          <w:sz w:val="24"/>
          <w:szCs w:val="28"/>
          <w:lang w:eastAsia="en-US"/>
        </w:rPr>
      </w:pPr>
      <w:r w:rsidRPr="002E25B7">
        <w:rPr>
          <w:rFonts w:eastAsia="Calibri" w:cs="Times New Roman"/>
          <w:b/>
          <w:sz w:val="24"/>
          <w:szCs w:val="28"/>
          <w:lang w:eastAsia="en-US"/>
        </w:rPr>
        <w:t>Содержание обучения в 7 классе</w:t>
      </w:r>
    </w:p>
    <w:p w14:paraId="3BB0BC0C" w14:textId="77777777" w:rsidR="002E25B7" w:rsidRPr="00C90759" w:rsidRDefault="002E25B7" w:rsidP="002E25B7">
      <w:pPr>
        <w:widowControl w:val="0"/>
        <w:spacing w:line="240" w:lineRule="auto"/>
        <w:ind w:firstLine="709"/>
        <w:jc w:val="center"/>
        <w:rPr>
          <w:rFonts w:eastAsia="Calibri" w:cs="Times New Roman"/>
          <w:sz w:val="24"/>
          <w:szCs w:val="28"/>
          <w:lang w:eastAsia="en-US"/>
        </w:rPr>
      </w:pPr>
    </w:p>
    <w:p w14:paraId="6E80858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14:paraId="5390068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14:paraId="57574B9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14:paraId="4AFB1AC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14:paraId="1E3EE5A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14:paraId="6DFC718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14:paraId="089C6E03" w14:textId="7C6F77E3" w:rsidR="00C90759" w:rsidRPr="00A63286" w:rsidRDefault="00A63286"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8 классе</w:t>
      </w:r>
    </w:p>
    <w:p w14:paraId="5B573613" w14:textId="77777777" w:rsidR="00A63286" w:rsidRPr="00A63286" w:rsidRDefault="00A63286" w:rsidP="00A63286">
      <w:pPr>
        <w:widowControl w:val="0"/>
        <w:spacing w:line="240" w:lineRule="auto"/>
        <w:ind w:firstLine="709"/>
        <w:jc w:val="center"/>
        <w:rPr>
          <w:rFonts w:eastAsia="Calibri" w:cs="Times New Roman"/>
          <w:b/>
          <w:sz w:val="24"/>
          <w:szCs w:val="28"/>
          <w:lang w:eastAsia="en-US"/>
        </w:rPr>
      </w:pPr>
    </w:p>
    <w:p w14:paraId="7435297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14:paraId="3684221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арные события. Вероятности случайных событий. Опыты с равновозможными элементарными событиями. Случайный выбор.</w:t>
      </w:r>
    </w:p>
    <w:p w14:paraId="061D2D1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14:paraId="2856B50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14:paraId="216C7F5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14:paraId="5A5D778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14:paraId="4EC06BB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авило умножения вероятностей. Условная вероятность. Представление случайного эксперимента в виде дерева. Независимые события.</w:t>
      </w:r>
    </w:p>
    <w:p w14:paraId="1F626E11" w14:textId="77777777" w:rsidR="00A63286" w:rsidRDefault="00A63286" w:rsidP="00C90759">
      <w:pPr>
        <w:widowControl w:val="0"/>
        <w:spacing w:line="240" w:lineRule="auto"/>
        <w:ind w:firstLine="709"/>
        <w:rPr>
          <w:rFonts w:eastAsia="Calibri" w:cs="Times New Roman"/>
          <w:sz w:val="24"/>
          <w:szCs w:val="28"/>
          <w:lang w:eastAsia="en-US"/>
        </w:rPr>
      </w:pPr>
    </w:p>
    <w:p w14:paraId="6DEC1033" w14:textId="77777777" w:rsidR="003C00A7" w:rsidRDefault="003C00A7" w:rsidP="00A63286">
      <w:pPr>
        <w:widowControl w:val="0"/>
        <w:spacing w:line="240" w:lineRule="auto"/>
        <w:ind w:firstLine="709"/>
        <w:jc w:val="center"/>
        <w:rPr>
          <w:rFonts w:eastAsia="Calibri" w:cs="Times New Roman"/>
          <w:b/>
          <w:sz w:val="24"/>
          <w:szCs w:val="28"/>
          <w:lang w:eastAsia="en-US"/>
        </w:rPr>
      </w:pPr>
    </w:p>
    <w:p w14:paraId="46F0F8E3" w14:textId="3C679C83" w:rsidR="00C90759" w:rsidRPr="00A63286" w:rsidRDefault="00A63286"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9 классе</w:t>
      </w:r>
    </w:p>
    <w:p w14:paraId="2588F92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14:paraId="12CB1B1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еометрическая вероятность. Случайный выбор точки из фигуры на плоскости, из отрезка, из дуги окружности.</w:t>
      </w:r>
    </w:p>
    <w:p w14:paraId="14DB3DF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14:paraId="39E4E2D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14:paraId="1CDEBE6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14:paraId="283B31A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14:paraId="797C3C1F" w14:textId="77777777" w:rsidR="00A63286" w:rsidRDefault="00A63286" w:rsidP="00A63286">
      <w:pPr>
        <w:widowControl w:val="0"/>
        <w:spacing w:line="240" w:lineRule="auto"/>
        <w:ind w:firstLine="709"/>
        <w:jc w:val="center"/>
        <w:rPr>
          <w:rFonts w:eastAsia="Calibri" w:cs="Times New Roman"/>
          <w:b/>
          <w:sz w:val="24"/>
          <w:szCs w:val="28"/>
          <w:lang w:eastAsia="en-US"/>
        </w:rPr>
      </w:pPr>
    </w:p>
    <w:p w14:paraId="01ECFBBC" w14:textId="34D11878" w:rsidR="00C90759" w:rsidRDefault="00C90759"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w:t>
      </w:r>
      <w:r w:rsidR="00A63286">
        <w:rPr>
          <w:rFonts w:eastAsia="Calibri" w:cs="Times New Roman"/>
          <w:b/>
          <w:sz w:val="24"/>
          <w:szCs w:val="28"/>
          <w:lang w:eastAsia="en-US"/>
        </w:rPr>
        <w:t>урса «Вероятность и статистика» на углубленном уровне</w:t>
      </w:r>
    </w:p>
    <w:p w14:paraId="54A4832B" w14:textId="77777777" w:rsidR="00A63286" w:rsidRPr="00A63286" w:rsidRDefault="00A63286" w:rsidP="00A63286">
      <w:pPr>
        <w:widowControl w:val="0"/>
        <w:spacing w:line="240" w:lineRule="auto"/>
        <w:ind w:firstLine="709"/>
        <w:jc w:val="center"/>
        <w:rPr>
          <w:rFonts w:eastAsia="Calibri" w:cs="Times New Roman"/>
          <w:b/>
          <w:sz w:val="24"/>
          <w:szCs w:val="28"/>
          <w:lang w:eastAsia="en-US"/>
        </w:rPr>
      </w:pPr>
    </w:p>
    <w:p w14:paraId="7B821EE1" w14:textId="0CE2C243"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7 классе.</w:t>
      </w:r>
    </w:p>
    <w:p w14:paraId="49E797C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14:paraId="54B759D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и интерпретировать реальные числовые данные, представленные в таблицах, на диаграммах, графиках.</w:t>
      </w:r>
    </w:p>
    <w:p w14:paraId="18FE095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14:paraId="64B9E51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14:paraId="4A97697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14:paraId="2DB5011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для описания данных частоты значений, группировать данные, строить гистограммы группированных данных.</w:t>
      </w:r>
    </w:p>
    <w:p w14:paraId="13F6F46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14:paraId="76148FF8" w14:textId="77777777" w:rsidR="00A63286" w:rsidRDefault="00A63286" w:rsidP="00C90759">
      <w:pPr>
        <w:widowControl w:val="0"/>
        <w:spacing w:line="240" w:lineRule="auto"/>
        <w:ind w:firstLine="709"/>
        <w:rPr>
          <w:rFonts w:eastAsia="Calibri" w:cs="Times New Roman"/>
          <w:sz w:val="24"/>
          <w:szCs w:val="28"/>
          <w:lang w:eastAsia="en-US"/>
        </w:rPr>
      </w:pPr>
    </w:p>
    <w:p w14:paraId="040A8CE7" w14:textId="07B9984E"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8 классе.</w:t>
      </w:r>
    </w:p>
    <w:p w14:paraId="23CC34F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14:paraId="6C18A04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14:paraId="07CA892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14:paraId="7FFBAB3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14:paraId="74E3B92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14:paraId="5F4360F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14:paraId="27A73110" w14:textId="77777777" w:rsidR="00A63286" w:rsidRDefault="00A63286" w:rsidP="00C90759">
      <w:pPr>
        <w:widowControl w:val="0"/>
        <w:spacing w:line="240" w:lineRule="auto"/>
        <w:ind w:firstLine="709"/>
        <w:rPr>
          <w:rFonts w:eastAsia="Calibri" w:cs="Times New Roman"/>
          <w:sz w:val="24"/>
          <w:szCs w:val="28"/>
          <w:lang w:eastAsia="en-US"/>
        </w:rPr>
      </w:pPr>
    </w:p>
    <w:p w14:paraId="36ECB6EF" w14:textId="783F18CC"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9 классе.</w:t>
      </w:r>
    </w:p>
    <w:p w14:paraId="3232AD5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14:paraId="5D2FC2A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14:paraId="0C4AA24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обытий в опытах, связанных с испытаниями до достижения первого успеха, в сериях испытаний Бернулли.</w:t>
      </w:r>
    </w:p>
    <w:p w14:paraId="263F9CE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14:paraId="717375C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14:paraId="757B2D8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14:paraId="79D1DB20" w14:textId="77777777" w:rsidR="00A63286" w:rsidRDefault="00A63286" w:rsidP="00A63286">
      <w:pPr>
        <w:spacing w:line="240" w:lineRule="auto"/>
        <w:ind w:left="540"/>
        <w:contextualSpacing/>
        <w:jc w:val="center"/>
        <w:rPr>
          <w:rFonts w:ascii="Calibri" w:eastAsia="Calibri" w:hAnsi="Calibri" w:cs="Times New Roman"/>
          <w:sz w:val="22"/>
          <w:lang w:eastAsia="en-US"/>
        </w:rPr>
      </w:pPr>
    </w:p>
    <w:p w14:paraId="7C3D7D8D" w14:textId="2DBAFEE8" w:rsidR="00A63286" w:rsidRPr="00A63286" w:rsidRDefault="00A63286" w:rsidP="00A63286">
      <w:pPr>
        <w:spacing w:line="240" w:lineRule="auto"/>
        <w:ind w:left="540"/>
        <w:contextualSpacing/>
        <w:jc w:val="center"/>
        <w:rPr>
          <w:rFonts w:eastAsia="Calibri" w:cs="Times New Roman"/>
          <w:b/>
          <w:sz w:val="24"/>
          <w:szCs w:val="24"/>
          <w:lang w:eastAsia="en-US"/>
        </w:rPr>
      </w:pPr>
      <w:r w:rsidRPr="00A63286">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A63286">
        <w:rPr>
          <w:rFonts w:eastAsia="Calibri" w:cs="Times New Roman"/>
          <w:b/>
          <w:sz w:val="24"/>
          <w:szCs w:val="24"/>
          <w:lang w:eastAsia="en-US"/>
        </w:rPr>
        <w:t xml:space="preserve"> «</w:t>
      </w:r>
      <w:r>
        <w:rPr>
          <w:rFonts w:eastAsia="Calibri" w:cs="Times New Roman"/>
          <w:b/>
          <w:sz w:val="24"/>
          <w:szCs w:val="24"/>
          <w:lang w:eastAsia="en-US"/>
        </w:rPr>
        <w:t>Вероятность и статистика</w:t>
      </w:r>
      <w:r w:rsidRPr="00A63286">
        <w:rPr>
          <w:rFonts w:eastAsia="Calibri" w:cs="Times New Roman"/>
          <w:b/>
          <w:sz w:val="24"/>
          <w:szCs w:val="24"/>
          <w:lang w:eastAsia="en-US"/>
        </w:rPr>
        <w:t>»</w:t>
      </w:r>
    </w:p>
    <w:p w14:paraId="1F309A0F" w14:textId="77777777" w:rsidR="003C00A7" w:rsidRDefault="003C00A7" w:rsidP="003C00A7">
      <w:pPr>
        <w:spacing w:line="240" w:lineRule="auto"/>
        <w:ind w:firstLine="709"/>
        <w:contextualSpacing/>
        <w:rPr>
          <w:rFonts w:eastAsia="SchoolBookSanPin" w:cs="Times New Roman"/>
          <w:i/>
          <w:sz w:val="24"/>
          <w:szCs w:val="24"/>
          <w:lang w:eastAsia="en-US"/>
        </w:rPr>
      </w:pPr>
    </w:p>
    <w:p w14:paraId="5825F5EC" w14:textId="6129E485" w:rsidR="003C00A7" w:rsidRPr="003C00A7" w:rsidRDefault="003C00A7" w:rsidP="003C00A7">
      <w:pPr>
        <w:spacing w:line="240" w:lineRule="auto"/>
        <w:ind w:firstLine="709"/>
        <w:contextualSpacing/>
        <w:rPr>
          <w:rFonts w:eastAsia="SchoolBookSanPin" w:cs="Times New Roman"/>
          <w:b/>
          <w:sz w:val="24"/>
          <w:szCs w:val="24"/>
          <w:lang w:eastAsia="en-US"/>
        </w:rPr>
      </w:pPr>
      <w:r w:rsidRPr="003C00A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5E068CAC" w14:textId="20C7599D" w:rsidR="00A63286"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рабочей программе учителя»</w:t>
      </w:r>
      <w:r w:rsidRPr="003C00A7">
        <w:rPr>
          <w:rFonts w:eastAsia="SchoolBookSanPin" w:cs="Times New Roman"/>
          <w:sz w:val="24"/>
          <w:szCs w:val="24"/>
          <w:lang w:eastAsia="en-US"/>
        </w:rPr>
        <w:t xml:space="preserve"> на основании распределённых часов по учебно</w:t>
      </w:r>
      <w:r>
        <w:rPr>
          <w:rFonts w:eastAsia="SchoolBookSanPin" w:cs="Times New Roman"/>
          <w:sz w:val="24"/>
          <w:szCs w:val="24"/>
          <w:lang w:eastAsia="en-US"/>
        </w:rPr>
        <w:t>му плану на текущий учебный год.</w:t>
      </w:r>
    </w:p>
    <w:p w14:paraId="51BFFE0C" w14:textId="381BB76A" w:rsidR="00A63286" w:rsidRPr="00A63286" w:rsidRDefault="00A63286" w:rsidP="00A63286">
      <w:pPr>
        <w:widowControl w:val="0"/>
        <w:spacing w:line="240" w:lineRule="auto"/>
        <w:ind w:firstLine="709"/>
        <w:rPr>
          <w:rFonts w:eastAsia="SchoolBookSanPin" w:cs="Times New Roman"/>
          <w:sz w:val="24"/>
          <w:szCs w:val="24"/>
          <w:lang w:eastAsia="en-US"/>
        </w:rPr>
      </w:pPr>
      <w:r w:rsidRPr="00A6328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8"/>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A63286" w:rsidRPr="00A63286" w14:paraId="079C2F33" w14:textId="77777777" w:rsidTr="00EB1CFC">
        <w:trPr>
          <w:trHeight w:val="575"/>
        </w:trPr>
        <w:tc>
          <w:tcPr>
            <w:tcW w:w="993" w:type="dxa"/>
          </w:tcPr>
          <w:p w14:paraId="4D81E7B4" w14:textId="77777777" w:rsidR="00A63286" w:rsidRPr="00A63286" w:rsidRDefault="00A63286" w:rsidP="00A63286">
            <w:pPr>
              <w:spacing w:line="240" w:lineRule="auto"/>
              <w:ind w:left="142" w:right="354" w:firstLine="96"/>
              <w:jc w:val="center"/>
              <w:rPr>
                <w:rFonts w:eastAsia="Times New Roman"/>
                <w:sz w:val="24"/>
                <w:szCs w:val="24"/>
                <w:lang w:eastAsia="en-US"/>
              </w:rPr>
            </w:pPr>
            <w:r w:rsidRPr="00A63286">
              <w:rPr>
                <w:rFonts w:eastAsia="Times New Roman"/>
                <w:sz w:val="24"/>
                <w:szCs w:val="24"/>
                <w:lang w:eastAsia="en-US"/>
              </w:rPr>
              <w:t>№</w:t>
            </w:r>
            <w:r w:rsidRPr="00A63286">
              <w:rPr>
                <w:rFonts w:eastAsia="Times New Roman"/>
                <w:spacing w:val="-57"/>
                <w:sz w:val="24"/>
                <w:szCs w:val="24"/>
                <w:lang w:eastAsia="en-US"/>
              </w:rPr>
              <w:t xml:space="preserve"> </w:t>
            </w:r>
            <w:r w:rsidRPr="00A63286">
              <w:rPr>
                <w:rFonts w:eastAsia="Times New Roman"/>
                <w:sz w:val="24"/>
                <w:szCs w:val="24"/>
                <w:lang w:eastAsia="en-US"/>
              </w:rPr>
              <w:t>п/п</w:t>
            </w:r>
          </w:p>
        </w:tc>
        <w:tc>
          <w:tcPr>
            <w:tcW w:w="4394" w:type="dxa"/>
          </w:tcPr>
          <w:p w14:paraId="0BA2B9F6" w14:textId="77777777" w:rsidR="00A63286" w:rsidRPr="00A63286" w:rsidRDefault="00A63286" w:rsidP="00A63286">
            <w:pPr>
              <w:spacing w:line="240" w:lineRule="auto"/>
              <w:ind w:left="142" w:firstLine="0"/>
              <w:jc w:val="center"/>
              <w:rPr>
                <w:rFonts w:eastAsia="Times New Roman"/>
                <w:sz w:val="24"/>
                <w:szCs w:val="24"/>
                <w:lang w:eastAsia="en-US"/>
              </w:rPr>
            </w:pPr>
            <w:r w:rsidRPr="00A63286">
              <w:rPr>
                <w:rFonts w:eastAsia="Times New Roman"/>
                <w:sz w:val="24"/>
                <w:szCs w:val="24"/>
                <w:lang w:eastAsia="en-US"/>
              </w:rPr>
              <w:t>Тема</w:t>
            </w:r>
          </w:p>
        </w:tc>
        <w:tc>
          <w:tcPr>
            <w:tcW w:w="2126" w:type="dxa"/>
          </w:tcPr>
          <w:p w14:paraId="7CC4D679" w14:textId="77777777" w:rsidR="00A63286" w:rsidRPr="00A63286" w:rsidRDefault="00A63286" w:rsidP="00A63286">
            <w:pPr>
              <w:spacing w:line="240" w:lineRule="auto"/>
              <w:ind w:left="142" w:right="27" w:hanging="72"/>
              <w:jc w:val="center"/>
              <w:rPr>
                <w:rFonts w:eastAsia="Times New Roman"/>
                <w:sz w:val="24"/>
                <w:szCs w:val="24"/>
                <w:lang w:val="ru-RU" w:eastAsia="en-US"/>
              </w:rPr>
            </w:pPr>
            <w:r w:rsidRPr="00A63286">
              <w:rPr>
                <w:rFonts w:eastAsia="Times New Roman"/>
                <w:spacing w:val="-1"/>
                <w:sz w:val="24"/>
                <w:szCs w:val="24"/>
                <w:lang w:val="ru-RU" w:eastAsia="en-US"/>
              </w:rPr>
              <w:t>Количество часов, отводимых на освоение каждой темы</w:t>
            </w:r>
          </w:p>
        </w:tc>
        <w:tc>
          <w:tcPr>
            <w:tcW w:w="2126" w:type="dxa"/>
          </w:tcPr>
          <w:p w14:paraId="2664E46F" w14:textId="77777777" w:rsidR="00A63286" w:rsidRPr="00A63286" w:rsidRDefault="00A63286" w:rsidP="00A63286">
            <w:pPr>
              <w:spacing w:line="240" w:lineRule="auto"/>
              <w:ind w:left="142" w:right="27" w:hanging="72"/>
              <w:jc w:val="center"/>
              <w:rPr>
                <w:rFonts w:eastAsia="Times New Roman"/>
                <w:spacing w:val="-1"/>
                <w:sz w:val="24"/>
                <w:szCs w:val="24"/>
                <w:lang w:eastAsia="en-US"/>
              </w:rPr>
            </w:pPr>
            <w:r w:rsidRPr="00A63286">
              <w:rPr>
                <w:rFonts w:eastAsia="Times New Roman"/>
                <w:spacing w:val="-1"/>
                <w:sz w:val="24"/>
                <w:szCs w:val="24"/>
                <w:lang w:eastAsia="en-US"/>
              </w:rPr>
              <w:t xml:space="preserve">Э(Ц)ОР </w:t>
            </w:r>
          </w:p>
        </w:tc>
      </w:tr>
      <w:tr w:rsidR="00A63286" w:rsidRPr="00A63286" w14:paraId="57C35C23" w14:textId="77777777" w:rsidTr="00EB1CFC">
        <w:trPr>
          <w:trHeight w:val="2227"/>
        </w:trPr>
        <w:tc>
          <w:tcPr>
            <w:tcW w:w="993" w:type="dxa"/>
          </w:tcPr>
          <w:p w14:paraId="0DCB65D6" w14:textId="77777777" w:rsidR="00A63286" w:rsidRPr="00A63286" w:rsidRDefault="00A63286" w:rsidP="00A63286">
            <w:pPr>
              <w:spacing w:line="240" w:lineRule="auto"/>
              <w:ind w:left="142" w:firstLine="0"/>
              <w:jc w:val="left"/>
              <w:rPr>
                <w:rFonts w:eastAsia="Times New Roman"/>
                <w:sz w:val="24"/>
                <w:szCs w:val="24"/>
                <w:lang w:eastAsia="en-US"/>
              </w:rPr>
            </w:pPr>
            <w:r w:rsidRPr="00A63286">
              <w:rPr>
                <w:rFonts w:eastAsia="Times New Roman"/>
                <w:sz w:val="24"/>
                <w:szCs w:val="24"/>
                <w:lang w:eastAsia="en-US"/>
              </w:rPr>
              <w:t>1.</w:t>
            </w:r>
          </w:p>
        </w:tc>
        <w:tc>
          <w:tcPr>
            <w:tcW w:w="4394" w:type="dxa"/>
          </w:tcPr>
          <w:p w14:paraId="1F3A17BF" w14:textId="22B46D91" w:rsidR="00A63286" w:rsidRDefault="00A63286" w:rsidP="00A63286">
            <w:pPr>
              <w:rPr>
                <w:rFonts w:eastAsia="OfficinaSansBoldITC"/>
                <w:sz w:val="24"/>
                <w:szCs w:val="28"/>
                <w:lang w:val="ru-RU" w:eastAsia="en-US"/>
              </w:rPr>
            </w:pPr>
            <w:r>
              <w:rPr>
                <w:rFonts w:eastAsia="OfficinaSansBoldITC"/>
                <w:sz w:val="24"/>
                <w:szCs w:val="28"/>
                <w:lang w:val="ru-RU" w:eastAsia="en-US"/>
              </w:rPr>
              <w:t>7 класс</w:t>
            </w:r>
          </w:p>
          <w:p w14:paraId="52655848" w14:textId="77DE1E37"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 xml:space="preserve">147.6.2. </w:t>
            </w:r>
            <w:r w:rsidRPr="00A63286">
              <w:rPr>
                <w:rFonts w:eastAsia="OfficinaSansBoldITC"/>
                <w:sz w:val="24"/>
                <w:szCs w:val="28"/>
                <w:lang w:val="ru-RU"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14:paraId="14F8A6B7"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14:paraId="222064D1"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14:paraId="4FC87174"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14:paraId="57B54C93"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14:paraId="614790A5"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14:paraId="370C9E12" w14:textId="3E72BA64" w:rsidR="00A63286" w:rsidRPr="00A63286" w:rsidRDefault="00A63286" w:rsidP="00A63286">
            <w:pPr>
              <w:rPr>
                <w:rFonts w:eastAsia="OfficinaSansBoldITC"/>
                <w:sz w:val="24"/>
                <w:szCs w:val="28"/>
                <w:lang w:val="ru-RU" w:eastAsia="en-US"/>
              </w:rPr>
            </w:pPr>
          </w:p>
        </w:tc>
        <w:tc>
          <w:tcPr>
            <w:tcW w:w="2126" w:type="dxa"/>
            <w:vMerge w:val="restart"/>
          </w:tcPr>
          <w:p w14:paraId="7A18F718" w14:textId="77777777"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2ACC5CC4" w14:textId="77777777"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7D0F8738" w14:textId="77777777"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63286" w:rsidRPr="00A63286" w14:paraId="378B9CE9" w14:textId="77777777" w:rsidTr="00EB1CFC">
        <w:trPr>
          <w:trHeight w:val="2227"/>
        </w:trPr>
        <w:tc>
          <w:tcPr>
            <w:tcW w:w="993" w:type="dxa"/>
          </w:tcPr>
          <w:p w14:paraId="6B536A94" w14:textId="20A8CA02"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44D12973" w14:textId="77777777" w:rsidR="00A63286" w:rsidRDefault="00A63286" w:rsidP="00A63286">
            <w:pPr>
              <w:rPr>
                <w:rFonts w:eastAsia="OfficinaSansBoldITC"/>
                <w:sz w:val="24"/>
                <w:szCs w:val="28"/>
                <w:lang w:val="ru-RU" w:eastAsia="en-US"/>
              </w:rPr>
            </w:pPr>
            <w:r>
              <w:rPr>
                <w:rFonts w:eastAsia="OfficinaSansBoldITC"/>
                <w:sz w:val="24"/>
                <w:szCs w:val="28"/>
                <w:lang w:val="ru-RU" w:eastAsia="en-US"/>
              </w:rPr>
              <w:t>8 класс</w:t>
            </w:r>
          </w:p>
          <w:p w14:paraId="04DECDB5" w14:textId="2BBDFD78"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147.6.3.</w:t>
            </w:r>
            <w:r w:rsidRPr="00A63286">
              <w:rPr>
                <w:lang w:val="ru-RU"/>
              </w:rPr>
              <w:t xml:space="preserve"> </w:t>
            </w:r>
            <w:r w:rsidRPr="00A63286">
              <w:rPr>
                <w:rFonts w:eastAsia="OfficinaSansBoldITC"/>
                <w:sz w:val="24"/>
                <w:szCs w:val="28"/>
                <w:lang w:val="ru-RU"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14:paraId="728655AB"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Элементарные события. Вероятности случайных событий. Опыты с равновозможными элементарными событиями. Случайный выбор.</w:t>
            </w:r>
          </w:p>
          <w:p w14:paraId="269174D0"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14:paraId="353B146C"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14:paraId="368B4A4D"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14:paraId="18AE485D"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14:paraId="7A2CB2D0" w14:textId="711AC9D6"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авило умножения вероятностей. Условная вероятность. Представление случайного эксперимента в виде дерева. Независимые события.</w:t>
            </w:r>
          </w:p>
        </w:tc>
        <w:tc>
          <w:tcPr>
            <w:tcW w:w="2126" w:type="dxa"/>
          </w:tcPr>
          <w:p w14:paraId="1FD4C9EE" w14:textId="77777777" w:rsidR="00A63286" w:rsidRPr="00A63286" w:rsidRDefault="00A63286" w:rsidP="00A63286">
            <w:pPr>
              <w:spacing w:line="240" w:lineRule="auto"/>
              <w:ind w:firstLine="0"/>
              <w:jc w:val="center"/>
              <w:rPr>
                <w:rFonts w:eastAsia="Times New Roman"/>
                <w:i/>
                <w:sz w:val="24"/>
                <w:szCs w:val="24"/>
                <w:lang w:eastAsia="en-US"/>
              </w:rPr>
            </w:pPr>
          </w:p>
        </w:tc>
        <w:tc>
          <w:tcPr>
            <w:tcW w:w="2126" w:type="dxa"/>
          </w:tcPr>
          <w:p w14:paraId="41536662" w14:textId="77777777" w:rsidR="00A63286" w:rsidRPr="00A63286" w:rsidRDefault="00A63286" w:rsidP="00A63286">
            <w:pPr>
              <w:spacing w:line="240" w:lineRule="auto"/>
              <w:ind w:firstLine="0"/>
              <w:jc w:val="center"/>
              <w:rPr>
                <w:rFonts w:eastAsia="Times New Roman"/>
                <w:i/>
                <w:sz w:val="24"/>
                <w:szCs w:val="24"/>
                <w:lang w:eastAsia="en-US"/>
              </w:rPr>
            </w:pPr>
          </w:p>
        </w:tc>
      </w:tr>
      <w:tr w:rsidR="00A63286" w:rsidRPr="00A63286" w14:paraId="4F04AB85" w14:textId="77777777" w:rsidTr="003C00A7">
        <w:trPr>
          <w:trHeight w:val="812"/>
        </w:trPr>
        <w:tc>
          <w:tcPr>
            <w:tcW w:w="993" w:type="dxa"/>
          </w:tcPr>
          <w:p w14:paraId="031837D8" w14:textId="10DB9B7F"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75531710" w14:textId="77777777" w:rsidR="00A63286" w:rsidRDefault="00A63286" w:rsidP="00A63286">
            <w:pPr>
              <w:rPr>
                <w:rFonts w:eastAsia="OfficinaSansBoldITC"/>
                <w:sz w:val="24"/>
                <w:szCs w:val="28"/>
                <w:lang w:val="ru-RU" w:eastAsia="en-US"/>
              </w:rPr>
            </w:pPr>
            <w:r>
              <w:rPr>
                <w:rFonts w:eastAsia="OfficinaSansBoldITC"/>
                <w:sz w:val="24"/>
                <w:szCs w:val="28"/>
                <w:lang w:val="ru-RU" w:eastAsia="en-US"/>
              </w:rPr>
              <w:t>9 класс</w:t>
            </w:r>
          </w:p>
          <w:p w14:paraId="006B333E"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14:paraId="2B99800F"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еометрическая вероятность. Случайный выбор точки из фигуры на плоскости, из отрезка, из дуги окружности.</w:t>
            </w:r>
          </w:p>
          <w:p w14:paraId="3AD28235"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14:paraId="38D9EBE1"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14:paraId="1B3AF6F3"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14:paraId="53230F7E" w14:textId="40208472"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tc>
        <w:tc>
          <w:tcPr>
            <w:tcW w:w="2126" w:type="dxa"/>
          </w:tcPr>
          <w:p w14:paraId="03162D32" w14:textId="77777777" w:rsidR="00A63286" w:rsidRPr="00A63286" w:rsidRDefault="00A63286" w:rsidP="00A63286">
            <w:pPr>
              <w:spacing w:line="240" w:lineRule="auto"/>
              <w:ind w:firstLine="0"/>
              <w:jc w:val="center"/>
              <w:rPr>
                <w:rFonts w:eastAsia="Times New Roman"/>
                <w:i/>
                <w:sz w:val="24"/>
                <w:szCs w:val="24"/>
                <w:lang w:val="ru-RU" w:eastAsia="en-US"/>
              </w:rPr>
            </w:pPr>
          </w:p>
        </w:tc>
        <w:tc>
          <w:tcPr>
            <w:tcW w:w="2126" w:type="dxa"/>
          </w:tcPr>
          <w:p w14:paraId="04D0882C" w14:textId="77777777" w:rsidR="00A63286" w:rsidRPr="00A63286" w:rsidRDefault="00A63286" w:rsidP="00A63286">
            <w:pPr>
              <w:spacing w:line="240" w:lineRule="auto"/>
              <w:ind w:firstLine="0"/>
              <w:jc w:val="center"/>
              <w:rPr>
                <w:rFonts w:eastAsia="Times New Roman"/>
                <w:i/>
                <w:sz w:val="24"/>
                <w:szCs w:val="24"/>
                <w:lang w:val="ru-RU" w:eastAsia="en-US"/>
              </w:rPr>
            </w:pPr>
          </w:p>
        </w:tc>
      </w:tr>
    </w:tbl>
    <w:p w14:paraId="4A553507" w14:textId="5DC8296E" w:rsidR="004D0F58" w:rsidRDefault="004D0F58" w:rsidP="00203DEF">
      <w:pPr>
        <w:spacing w:line="240" w:lineRule="auto"/>
        <w:ind w:right="6" w:firstLine="0"/>
        <w:rPr>
          <w:color w:val="FF0000"/>
          <w:sz w:val="24"/>
          <w:szCs w:val="24"/>
        </w:rPr>
      </w:pPr>
    </w:p>
    <w:p w14:paraId="0D3E556F" w14:textId="7CE7FC09" w:rsidR="003C00A7" w:rsidRDefault="00203DEF" w:rsidP="00E434B7">
      <w:pPr>
        <w:pStyle w:val="ac"/>
        <w:keepNext/>
        <w:keepLines/>
        <w:widowControl w:val="0"/>
        <w:numPr>
          <w:ilvl w:val="2"/>
          <w:numId w:val="144"/>
        </w:numPr>
        <w:spacing w:line="240" w:lineRule="auto"/>
        <w:jc w:val="center"/>
        <w:outlineLvl w:val="0"/>
        <w:rPr>
          <w:rFonts w:eastAsia="Times New Roman" w:cs="Times New Roman"/>
          <w:b/>
          <w:sz w:val="24"/>
          <w:szCs w:val="28"/>
          <w:lang w:eastAsia="x-none"/>
        </w:rPr>
      </w:pPr>
      <w:r>
        <w:rPr>
          <w:rFonts w:eastAsia="Times New Roman" w:cs="Times New Roman"/>
          <w:b/>
          <w:sz w:val="24"/>
          <w:szCs w:val="28"/>
          <w:lang w:eastAsia="x-none"/>
        </w:rPr>
        <w:t>Р</w:t>
      </w:r>
      <w:r w:rsidR="00EB1CFC" w:rsidRPr="00203DEF">
        <w:rPr>
          <w:rFonts w:eastAsia="Times New Roman" w:cs="Times New Roman"/>
          <w:b/>
          <w:sz w:val="24"/>
          <w:szCs w:val="28"/>
          <w:lang w:eastAsia="x-none"/>
        </w:rPr>
        <w:t xml:space="preserve">абочая программа по учебному предмету </w:t>
      </w:r>
      <w:r>
        <w:rPr>
          <w:rFonts w:eastAsia="Times New Roman" w:cs="Times New Roman"/>
          <w:b/>
          <w:sz w:val="24"/>
          <w:szCs w:val="28"/>
          <w:lang w:eastAsia="x-none"/>
        </w:rPr>
        <w:t xml:space="preserve">«Информатика» </w:t>
      </w:r>
      <w:r w:rsidR="003C00A7" w:rsidRPr="00203DEF">
        <w:rPr>
          <w:rFonts w:eastAsia="Times New Roman" w:cs="Times New Roman"/>
          <w:b/>
          <w:sz w:val="24"/>
          <w:szCs w:val="28"/>
          <w:lang w:eastAsia="x-none"/>
        </w:rPr>
        <w:t>(базовый уровень)</w:t>
      </w:r>
    </w:p>
    <w:p w14:paraId="6ABCED30" w14:textId="77777777" w:rsidR="00203DEF" w:rsidRPr="00203DEF" w:rsidRDefault="00203DEF" w:rsidP="00203DEF">
      <w:pPr>
        <w:pStyle w:val="ac"/>
        <w:keepNext/>
        <w:keepLines/>
        <w:widowControl w:val="0"/>
        <w:spacing w:line="240" w:lineRule="auto"/>
        <w:ind w:left="2346" w:firstLine="0"/>
        <w:outlineLvl w:val="0"/>
        <w:rPr>
          <w:rFonts w:eastAsia="Times New Roman" w:cs="Times New Roman"/>
          <w:b/>
          <w:sz w:val="24"/>
          <w:szCs w:val="28"/>
          <w:lang w:eastAsia="x-none"/>
        </w:rPr>
      </w:pPr>
    </w:p>
    <w:p w14:paraId="04C74F7F" w14:textId="77777777" w:rsidR="00203DEF" w:rsidRPr="00437CE6" w:rsidRDefault="00203DEF" w:rsidP="00203DEF">
      <w:pPr>
        <w:ind w:firstLine="709"/>
        <w:rPr>
          <w:rFonts w:eastAsia="Times New Roman" w:cs="Times New Roman"/>
          <w:sz w:val="24"/>
          <w:szCs w:val="24"/>
          <w:lang w:eastAsia="en-US"/>
        </w:rPr>
      </w:pPr>
      <w:r>
        <w:rPr>
          <w:rFonts w:eastAsia="Times New Roman" w:cs="Times New Roman"/>
          <w:sz w:val="24"/>
          <w:szCs w:val="28"/>
          <w:lang w:eastAsia="x-none"/>
        </w:rPr>
        <w:t>Р</w:t>
      </w:r>
      <w:r w:rsidR="00EB1CFC" w:rsidRPr="00C10520">
        <w:rPr>
          <w:rFonts w:eastAsia="Times New Roman" w:cs="Times New Roman"/>
          <w:sz w:val="24"/>
          <w:szCs w:val="28"/>
          <w:lang w:eastAsia="x-none"/>
        </w:rPr>
        <w:t>абочая программа по учебному предмету «Информатика»</w:t>
      </w:r>
      <w:r w:rsidR="00EB1CFC" w:rsidRPr="00C10520">
        <w:rPr>
          <w:rFonts w:eastAsia="Times New Roman" w:cs="Times New Roman"/>
          <w:b/>
          <w:sz w:val="24"/>
          <w:szCs w:val="28"/>
          <w:lang w:eastAsia="x-none"/>
        </w:rPr>
        <w:t xml:space="preserve"> </w:t>
      </w:r>
      <w:r w:rsidR="00EB1CFC" w:rsidRPr="00C10520">
        <w:rPr>
          <w:rFonts w:eastAsia="Times New Roman" w:cs="Times New Roman"/>
          <w:sz w:val="24"/>
          <w:szCs w:val="28"/>
          <w:lang w:eastAsia="x-none"/>
        </w:rPr>
        <w:t>(базовый уровень)</w:t>
      </w:r>
      <w:r w:rsidR="00EB1CFC" w:rsidRPr="00C10520">
        <w:rPr>
          <w:rFonts w:eastAsia="Times New Roman" w:cs="Times New Roman"/>
          <w:b/>
          <w:sz w:val="24"/>
          <w:szCs w:val="28"/>
          <w:lang w:eastAsia="x-none"/>
        </w:rPr>
        <w:t xml:space="preserve"> </w:t>
      </w:r>
      <w:r w:rsidR="00EB1CFC" w:rsidRPr="00C10520">
        <w:rPr>
          <w:rFonts w:eastAsia="Times New Roman" w:cs="Times New Roman"/>
          <w:sz w:val="24"/>
          <w:szCs w:val="28"/>
          <w:lang w:eastAsia="x-none"/>
        </w:rPr>
        <w:t>(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r w:rsidR="00C10520" w:rsidRPr="00C10520">
        <w:rPr>
          <w:rFonts w:eastAsia="Times New Roman" w:cs="Times New Roman"/>
          <w:sz w:val="24"/>
          <w:szCs w:val="28"/>
          <w:lang w:eastAsia="x-none"/>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5D50C9B1" w14:textId="2716F99F" w:rsidR="00203DEF" w:rsidRP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Рабочая программа составлена на основе федеральной рабочей программы по английскому языку.</w:t>
      </w:r>
    </w:p>
    <w:p w14:paraId="1A8D483C" w14:textId="412BD9F4" w:rsidR="00EB1CFC" w:rsidRDefault="00C10520" w:rsidP="00C10520">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Пояснительная записка</w:t>
      </w:r>
    </w:p>
    <w:p w14:paraId="4A5546E6" w14:textId="77777777" w:rsidR="00203DEF" w:rsidRPr="00C10520" w:rsidRDefault="00203DEF" w:rsidP="00C10520">
      <w:pPr>
        <w:widowControl w:val="0"/>
        <w:spacing w:line="240" w:lineRule="auto"/>
        <w:ind w:firstLine="709"/>
        <w:jc w:val="center"/>
        <w:rPr>
          <w:rFonts w:eastAsia="Calibri" w:cs="Times New Roman"/>
          <w:b/>
          <w:sz w:val="24"/>
          <w:szCs w:val="28"/>
          <w:lang w:eastAsia="en-US"/>
        </w:rPr>
      </w:pPr>
    </w:p>
    <w:p w14:paraId="3918DE5E" w14:textId="38F9FBF5"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14:paraId="0A179B50" w14:textId="31F4B600"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14:paraId="46ADF36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14:paraId="1A5F77C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является основой для составления авторских учебных программ, тематического планирования курса учителем.</w:t>
      </w:r>
    </w:p>
    <w:p w14:paraId="5B820FF0" w14:textId="3D709F98"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val="en-US" w:eastAsia="en-US"/>
        </w:rPr>
        <w:t> </w:t>
      </w:r>
      <w:r w:rsidRPr="00C10520">
        <w:rPr>
          <w:rFonts w:eastAsia="Calibri" w:cs="Times New Roman"/>
          <w:sz w:val="24"/>
          <w:szCs w:val="28"/>
          <w:lang w:eastAsia="en-US"/>
        </w:rPr>
        <w:t xml:space="preserve">Целями изучения информатики на уровне основного общего образования являются: </w:t>
      </w:r>
    </w:p>
    <w:p w14:paraId="27AA487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14:paraId="4AAA2A9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14:paraId="7D3088E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14:paraId="4A0183B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14:paraId="37264C42" w14:textId="24F15F72"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тика в основном общем образовании отражает:</w:t>
      </w:r>
    </w:p>
    <w:p w14:paraId="53485ED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14:paraId="1A6B0FEF"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области применения информатики, прежде всего информационные технологии, управление и социальную сферу;</w:t>
      </w:r>
    </w:p>
    <w:p w14:paraId="184F15A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междисциплинарный характер информатики и информационной деятельности.</w:t>
      </w:r>
    </w:p>
    <w:p w14:paraId="2CFE4245" w14:textId="6B847898"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14:paraId="3141170D" w14:textId="33D562FE"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Основные задачи учебного предмета «Информатика» – сформировать у обучающихся: </w:t>
      </w:r>
    </w:p>
    <w:p w14:paraId="291E1A3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14:paraId="02E0E80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14:paraId="09314C6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базовые знания об информационном моделировании, в том числе о математическом моделировании;</w:t>
      </w:r>
    </w:p>
    <w:p w14:paraId="434CBD5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14:paraId="7207E29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составления простых программ по построенному алгоритму на одном из языков программирования высокого уровня;</w:t>
      </w:r>
    </w:p>
    <w:p w14:paraId="338BEC4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14:paraId="19F3652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14:paraId="297BBC4B" w14:textId="10140A08"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14:paraId="0AF3552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цифровая грамотность;</w:t>
      </w:r>
    </w:p>
    <w:p w14:paraId="34166CB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оретические основы информатики;</w:t>
      </w:r>
    </w:p>
    <w:p w14:paraId="5B55A77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лгоритмы и программирование;</w:t>
      </w:r>
    </w:p>
    <w:p w14:paraId="0007155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технологии.</w:t>
      </w:r>
    </w:p>
    <w:p w14:paraId="67FD6B0B" w14:textId="03BE6376" w:rsidR="00C10520" w:rsidRPr="00C10520" w:rsidRDefault="00C10520" w:rsidP="00203DEF">
      <w:pPr>
        <w:widowControl w:val="0"/>
        <w:spacing w:line="355" w:lineRule="auto"/>
        <w:ind w:firstLine="709"/>
        <w:rPr>
          <w:rFonts w:eastAsia="Calibri" w:cs="Times New Roman"/>
          <w:sz w:val="24"/>
          <w:szCs w:val="28"/>
          <w:lang w:eastAsia="en-US"/>
        </w:rPr>
      </w:pPr>
      <w:r w:rsidRPr="00C10520">
        <w:rPr>
          <w:rFonts w:eastAsia="Calibri" w:cs="Times New Roman"/>
          <w:sz w:val="24"/>
          <w:szCs w:val="28"/>
          <w:lang w:eastAsia="en-US"/>
        </w:rPr>
        <w:t xml:space="preserve">Общее количество часов </w:t>
      </w:r>
      <w:r>
        <w:rPr>
          <w:rFonts w:eastAsia="Calibri" w:cs="Times New Roman"/>
          <w:sz w:val="24"/>
          <w:szCs w:val="28"/>
          <w:lang w:eastAsia="en-US"/>
        </w:rPr>
        <w:t xml:space="preserve">на осовение учебного предмета </w:t>
      </w:r>
      <w:r w:rsidRPr="00C10520">
        <w:rPr>
          <w:rFonts w:eastAsia="Calibri" w:cs="Times New Roman"/>
          <w:sz w:val="24"/>
          <w:szCs w:val="28"/>
          <w:lang w:eastAsia="en-US"/>
        </w:rPr>
        <w:t>определяется учебным планом на текущий учебный год.</w:t>
      </w:r>
      <w:bookmarkStart w:id="84" w:name="_TOC_250014"/>
      <w:bookmarkEnd w:id="84"/>
    </w:p>
    <w:p w14:paraId="121A3BC7" w14:textId="39A715C4" w:rsidR="00EB1CFC" w:rsidRPr="00C10520" w:rsidRDefault="00C10520" w:rsidP="00C10520">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Содержание обучения в 7 классе</w:t>
      </w:r>
    </w:p>
    <w:p w14:paraId="1374064E" w14:textId="4FA14CBF"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Цифровая грамотность.</w:t>
      </w:r>
    </w:p>
    <w:p w14:paraId="65229CF9" w14:textId="77B307F6"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 – универсальное устройство обработки данных.</w:t>
      </w:r>
    </w:p>
    <w:p w14:paraId="7BECF6F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14:paraId="4CCB3AE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2B9F430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14:paraId="17DB233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араллельные вычисления.</w:t>
      </w:r>
    </w:p>
    <w:p w14:paraId="4CE3776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14:paraId="4D68BCF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хника безопасности и правила работы на компьютере.</w:t>
      </w:r>
    </w:p>
    <w:p w14:paraId="4626A7C0" w14:textId="515A716C"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 Программы и данные.</w:t>
      </w:r>
    </w:p>
    <w:p w14:paraId="53FE3DE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5B9A8A6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14:paraId="52BBB0E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ные вирусы и другие вредоносные программы. Программы для защиты от вирусов.</w:t>
      </w:r>
    </w:p>
    <w:p w14:paraId="057EB649" w14:textId="053A5231"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ые сети.</w:t>
      </w:r>
    </w:p>
    <w:p w14:paraId="6923C79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1CADBB9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временные сервисы интернет-коммуникаций.</w:t>
      </w:r>
    </w:p>
    <w:p w14:paraId="500326E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етевой этикет, базовые нормы информационной этики и права при работе в Интернете. Стратегии безопасного поведения в Интернете.</w:t>
      </w:r>
    </w:p>
    <w:p w14:paraId="23F7BCCA" w14:textId="68761078"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Теоретические основы информатики.</w:t>
      </w:r>
    </w:p>
    <w:p w14:paraId="7212618E" w14:textId="258D21D9"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и информационные процессы.</w:t>
      </w:r>
    </w:p>
    <w:p w14:paraId="46356C10"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 одно из основных понятий современной науки.</w:t>
      </w:r>
    </w:p>
    <w:p w14:paraId="0A7F75D0"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56D7516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искретность данных. Возможность описания непрерывных объектов и процессов с помощью дискретных данных.</w:t>
      </w:r>
    </w:p>
    <w:p w14:paraId="1D5BAA8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процессы – процессы, связанные с хранением, преобразованием и передачей данных.</w:t>
      </w:r>
    </w:p>
    <w:p w14:paraId="60A9AE0B" w14:textId="6BCDD7D3"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Представление информации</w:t>
      </w:r>
    </w:p>
    <w:p w14:paraId="6886D44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1789AFE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символов одного алфавита с помощью кодовых слов в другом алфавите, кодовая таблица, декодирование.</w:t>
      </w:r>
    </w:p>
    <w:p w14:paraId="182E3F8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воичный код. Представление данных в компьютере как текстов в двоичном алфавите.</w:t>
      </w:r>
    </w:p>
    <w:p w14:paraId="41472B1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14:paraId="624D6C3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корость передачи данных. Единицы скорости передачи данных.</w:t>
      </w:r>
    </w:p>
    <w:p w14:paraId="4F3D902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14:paraId="07CF68DB"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жение информации при передаче.</w:t>
      </w:r>
    </w:p>
    <w:p w14:paraId="3AF660BE"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щее представление о цифровом представлении аудиовизуальных и других непрерывных данных.</w:t>
      </w:r>
    </w:p>
    <w:p w14:paraId="18EA21EE"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цвета. Цветовые модели. Модель RGB. Глубина кодирования. Палитра.</w:t>
      </w:r>
    </w:p>
    <w:p w14:paraId="6924772F"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14:paraId="36FD2A1B"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звука. Разрядность и частота записи. Количество каналов записи.</w:t>
      </w:r>
    </w:p>
    <w:p w14:paraId="2945141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ценка количественных параметров, связанных с представлением и хранением звуковых файлов.</w:t>
      </w:r>
    </w:p>
    <w:p w14:paraId="5A209EBB" w14:textId="369DA52A"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Информационные технологии.</w:t>
      </w:r>
    </w:p>
    <w:p w14:paraId="307646BF" w14:textId="5177B4DA"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w:t>
      </w:r>
    </w:p>
    <w:p w14:paraId="4484ECE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 и их структурные элементы (страница, абзац, строка, слово, символ).</w:t>
      </w:r>
    </w:p>
    <w:p w14:paraId="3A81E3E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14:paraId="24115B1B"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труктурирование информации с помощью списков и таблиц. Многоуровневые списки. Добавление таблиц в текстовые документы.</w:t>
      </w:r>
    </w:p>
    <w:p w14:paraId="48E0DF2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14:paraId="75DD5B1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47FC7A97" w14:textId="04251560"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ая графика.</w:t>
      </w:r>
    </w:p>
    <w:p w14:paraId="3BF7C8C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комство с графическими редакторами. Растровые рисунки. Использование графических примитивов.</w:t>
      </w:r>
    </w:p>
    <w:p w14:paraId="2BDF2110"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2A042C5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7D250088" w14:textId="65E5BC45"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Мультимедийные презентации.</w:t>
      </w:r>
    </w:p>
    <w:p w14:paraId="0F924AD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дготовка мультимедийных презентаций. Слайд. Добавление на слайд текста и изображений. Работа с несколькими слайдами.</w:t>
      </w:r>
    </w:p>
    <w:p w14:paraId="3B074F14" w14:textId="3FE23E6B" w:rsidR="00C10520"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обавление на слайд аудиовизуальных данных. Анимация. Гиперссылки.</w:t>
      </w:r>
    </w:p>
    <w:p w14:paraId="59A2247A" w14:textId="77777777" w:rsidR="00203DEF" w:rsidRDefault="00203DEF" w:rsidP="00C10520">
      <w:pPr>
        <w:widowControl w:val="0"/>
        <w:spacing w:line="240" w:lineRule="auto"/>
        <w:ind w:firstLine="709"/>
        <w:jc w:val="center"/>
        <w:rPr>
          <w:rFonts w:eastAsia="Calibri" w:cs="Times New Roman"/>
          <w:b/>
          <w:sz w:val="24"/>
          <w:szCs w:val="24"/>
          <w:lang w:eastAsia="en-US"/>
        </w:rPr>
      </w:pPr>
    </w:p>
    <w:p w14:paraId="0D9C7D78" w14:textId="10B3B7E2" w:rsidR="00EB1CFC" w:rsidRPr="00C10520" w:rsidRDefault="00C10520"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бучения в 8 классе</w:t>
      </w:r>
    </w:p>
    <w:p w14:paraId="4786300C" w14:textId="1C8A991A"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14:paraId="01EE12D5" w14:textId="2841EADA"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ы счисления.</w:t>
      </w:r>
    </w:p>
    <w:p w14:paraId="25551A05"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4CD404D7"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имская система счисления.</w:t>
      </w:r>
    </w:p>
    <w:p w14:paraId="7CCA8079"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14:paraId="7FAF9006"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рифметические операции в двоичной системе счисления.</w:t>
      </w:r>
    </w:p>
    <w:p w14:paraId="0D352FF1" w14:textId="7DB73291"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Элементы математической логики.</w:t>
      </w:r>
    </w:p>
    <w:p w14:paraId="4C7CEA78"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14:paraId="6F3BE717"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элементы. Знакомство с логическими основами компьютера.</w:t>
      </w:r>
    </w:p>
    <w:p w14:paraId="681D53F7" w14:textId="2A331CD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14:paraId="482B1940" w14:textId="69452BEF"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сполнители и алгоритмы. Алгоритмические конструкции.</w:t>
      </w:r>
    </w:p>
    <w:p w14:paraId="38748305"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алгоритма. Исполнители алгоритмов. Алгоритм как план управления исполнителем.</w:t>
      </w:r>
    </w:p>
    <w:p w14:paraId="68D31754"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войства алгоритма. Способы записи алгоритма (словесный, в виде блок-схемы, программа).</w:t>
      </w:r>
    </w:p>
    <w:p w14:paraId="0532DA6B"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0AF1F9BD"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00068A5A"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повторения»: циклы с заданным числом повторений, с условием выполнения, с переменной цикла.</w:t>
      </w:r>
    </w:p>
    <w:p w14:paraId="15F64523"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14:paraId="23C70A2A" w14:textId="75C7466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Язык программирования.</w:t>
      </w:r>
    </w:p>
    <w:p w14:paraId="25DDA21A"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Язык программирования (Python, C++, Паскаль, Java, C#, Школьный Алгоритмический Язык).</w:t>
      </w:r>
    </w:p>
    <w:p w14:paraId="42A09397"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а программирования: редактор текста программ, транслятор, отладчик.</w:t>
      </w:r>
    </w:p>
    <w:p w14:paraId="254AE106"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еременная: тип, имя, значение. Целые, вещественные и символьные переменные.</w:t>
      </w:r>
    </w:p>
    <w:p w14:paraId="44A75C80"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14:paraId="6394729D"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14:paraId="50FDE240"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14:paraId="36DD9CB3"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14:paraId="6ED144A2"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икл с переменной. Алгоритмы проверки делимости одного целого числа на другое, проверки натурального числа на простоту.</w:t>
      </w:r>
    </w:p>
    <w:p w14:paraId="6D42F13C"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3C2D8AB3" w14:textId="6E363DE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нализ алгоритмов.</w:t>
      </w:r>
    </w:p>
    <w:p w14:paraId="3A2ED144"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14:paraId="71172451" w14:textId="77777777" w:rsidR="00C10520" w:rsidRPr="00C10520" w:rsidRDefault="00C10520" w:rsidP="00C10520">
      <w:pPr>
        <w:widowControl w:val="0"/>
        <w:spacing w:line="240" w:lineRule="auto"/>
        <w:ind w:firstLine="709"/>
        <w:rPr>
          <w:rFonts w:eastAsia="Calibri" w:cs="Times New Roman"/>
          <w:sz w:val="24"/>
          <w:szCs w:val="24"/>
          <w:lang w:eastAsia="en-US"/>
        </w:rPr>
      </w:pPr>
    </w:p>
    <w:p w14:paraId="311EE82F" w14:textId="2BC87FCA" w:rsidR="00EB1CFC" w:rsidRPr="00C10520" w:rsidRDefault="00EB1CFC"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w:t>
      </w:r>
      <w:r w:rsidR="00C10520" w:rsidRPr="00C10520">
        <w:rPr>
          <w:rFonts w:eastAsia="Calibri" w:cs="Times New Roman"/>
          <w:b/>
          <w:sz w:val="24"/>
          <w:szCs w:val="24"/>
          <w:lang w:eastAsia="en-US"/>
        </w:rPr>
        <w:t>бучения в 9 классе</w:t>
      </w:r>
    </w:p>
    <w:p w14:paraId="09BE1BAF" w14:textId="2AC74985"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Цифровая грамотность.</w:t>
      </w:r>
    </w:p>
    <w:p w14:paraId="5D38BC6C" w14:textId="588C6CC3"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и стратегии безопасного поведения в ней.</w:t>
      </w:r>
    </w:p>
    <w:p w14:paraId="64A16FBF"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2048DD89"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14:paraId="2667A0DF" w14:textId="7681F914"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Работа в информационном пространстве.</w:t>
      </w:r>
    </w:p>
    <w:p w14:paraId="70934527"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14:paraId="5CD0E792" w14:textId="7FF9EAD5"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14:paraId="5550B65D" w14:textId="04596A34"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Моделирование как метод познания.</w:t>
      </w:r>
    </w:p>
    <w:p w14:paraId="1470DDF6"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14:paraId="48FFE77B"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модели. Таблица как представление отношения.</w:t>
      </w:r>
    </w:p>
    <w:p w14:paraId="1C602D9B"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Базы данных. Отбор в таблице строк, удовлетворяющих заданному условию.</w:t>
      </w:r>
    </w:p>
    <w:p w14:paraId="30C25792"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2AA641B9"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47342D33"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37B6D2F2"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7BC76A72" w14:textId="74B86C5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14:paraId="2C4BA422" w14:textId="017C63D3"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алгоритмов и программ.</w:t>
      </w:r>
    </w:p>
    <w:p w14:paraId="6CE4649F"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14:paraId="10F5116A"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14:paraId="24A9C77B"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14:paraId="20568776" w14:textId="0AA4A767"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Управление.</w:t>
      </w:r>
    </w:p>
    <w:p w14:paraId="3297822D"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14:paraId="7969B6AF"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14:paraId="67925C92" w14:textId="59A38827"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w:t>
      </w:r>
    </w:p>
    <w:p w14:paraId="74F636C3" w14:textId="5BAE8370"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лектронные таблицы.</w:t>
      </w:r>
    </w:p>
    <w:p w14:paraId="249FBBFF"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14:paraId="1EFBE182"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еобразование формул при копировании. Относительная, абсолютная и смешанная адресация.</w:t>
      </w:r>
    </w:p>
    <w:p w14:paraId="4006F0B9"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14:paraId="654DC165" w14:textId="5D1D6DA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 в современном обществе.</w:t>
      </w:r>
    </w:p>
    <w:p w14:paraId="730137E0"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оль информационных технологий в развитии экономики мира, страны, региона. Открытые образовательные ресурсы.</w:t>
      </w:r>
    </w:p>
    <w:p w14:paraId="10C973B4"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14:paraId="2B8E4DB9" w14:textId="77777777" w:rsidR="00C10520" w:rsidRPr="00C10520" w:rsidRDefault="00C10520" w:rsidP="00C10520">
      <w:pPr>
        <w:widowControl w:val="0"/>
        <w:spacing w:line="240" w:lineRule="auto"/>
        <w:ind w:firstLine="709"/>
        <w:rPr>
          <w:rFonts w:eastAsia="Calibri" w:cs="Times New Roman"/>
          <w:sz w:val="24"/>
          <w:szCs w:val="24"/>
          <w:lang w:eastAsia="en-US"/>
        </w:rPr>
      </w:pPr>
      <w:bookmarkStart w:id="85" w:name="_TOC_250011"/>
    </w:p>
    <w:p w14:paraId="1B688673" w14:textId="04371624" w:rsidR="00EB1CFC" w:rsidRPr="00C10520" w:rsidRDefault="00EB1CFC"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 xml:space="preserve">Планируемые результаты освоения информатики на уровне </w:t>
      </w:r>
      <w:r w:rsidR="00C10520" w:rsidRPr="00C10520">
        <w:rPr>
          <w:rFonts w:eastAsia="Calibri" w:cs="Times New Roman"/>
          <w:b/>
          <w:sz w:val="24"/>
          <w:szCs w:val="24"/>
          <w:lang w:eastAsia="en-US"/>
        </w:rPr>
        <w:t>основного общего образования</w:t>
      </w:r>
    </w:p>
    <w:p w14:paraId="1B24450E" w14:textId="77777777" w:rsidR="00C10520" w:rsidRPr="00C10520" w:rsidRDefault="00C10520" w:rsidP="00C10520">
      <w:pPr>
        <w:widowControl w:val="0"/>
        <w:spacing w:line="240" w:lineRule="auto"/>
        <w:ind w:firstLine="709"/>
        <w:rPr>
          <w:rFonts w:eastAsia="Calibri" w:cs="Times New Roman"/>
          <w:sz w:val="24"/>
          <w:szCs w:val="24"/>
          <w:lang w:eastAsia="en-US"/>
        </w:rPr>
      </w:pPr>
    </w:p>
    <w:p w14:paraId="13FABD40" w14:textId="0B6ACC1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bookmarkEnd w:id="85"/>
    <w:p w14:paraId="153B0111" w14:textId="29FCF8DD"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14:paraId="13A4A13A"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14:paraId="2DC9DC74" w14:textId="77777777" w:rsidR="00EB1CFC" w:rsidRPr="00C10520" w:rsidRDefault="00EB1CFC" w:rsidP="00E434B7">
      <w:pPr>
        <w:widowControl w:val="0"/>
        <w:numPr>
          <w:ilvl w:val="0"/>
          <w:numId w:val="116"/>
        </w:numPr>
        <w:spacing w:after="160" w:line="240" w:lineRule="auto"/>
        <w:jc w:val="left"/>
        <w:rPr>
          <w:rFonts w:eastAsia="Calibri" w:cs="Times New Roman"/>
          <w:sz w:val="24"/>
          <w:szCs w:val="24"/>
          <w:lang w:eastAsia="en-US"/>
        </w:rPr>
      </w:pPr>
      <w:r w:rsidRPr="00C10520">
        <w:rPr>
          <w:rFonts w:eastAsia="Calibri" w:cs="Times New Roman"/>
          <w:sz w:val="24"/>
          <w:szCs w:val="24"/>
          <w:lang w:eastAsia="en-US"/>
        </w:rPr>
        <w:t>патриотического воспитания:</w:t>
      </w:r>
    </w:p>
    <w:p w14:paraId="341B1254"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14:paraId="0D9ADF3C" w14:textId="77777777"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2) духовно-нравственного воспитания:</w:t>
      </w:r>
    </w:p>
    <w:p w14:paraId="0972B58D"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14:paraId="10AB90E8" w14:textId="77777777"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3)</w:t>
      </w:r>
      <w:r w:rsidRPr="00C10520">
        <w:rPr>
          <w:rFonts w:eastAsia="Calibri" w:cs="Times New Roman"/>
          <w:sz w:val="24"/>
          <w:szCs w:val="24"/>
          <w:lang w:val="en-US" w:eastAsia="en-US"/>
        </w:rPr>
        <w:t> </w:t>
      </w:r>
      <w:r w:rsidRPr="00C10520">
        <w:rPr>
          <w:rFonts w:eastAsia="Calibri" w:cs="Times New Roman"/>
          <w:sz w:val="24"/>
          <w:szCs w:val="24"/>
          <w:lang w:eastAsia="en-US"/>
        </w:rPr>
        <w:t>гражданского воспитания:</w:t>
      </w:r>
    </w:p>
    <w:p w14:paraId="20E2CDFA"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14:paraId="3804C46A"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4) ценностей научного познания:</w:t>
      </w:r>
    </w:p>
    <w:p w14:paraId="29EFF31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14:paraId="754EB337"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14:paraId="673E45B5"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B050CFD"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14:paraId="6BD036C0"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5) формирования культуры здоровья:</w:t>
      </w:r>
    </w:p>
    <w:p w14:paraId="2DD152B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14:paraId="525F3722"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6) трудового воспитания:</w:t>
      </w:r>
    </w:p>
    <w:p w14:paraId="29D2E87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14:paraId="1B2D2A9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EC8E63C"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7) экологического воспитания:</w:t>
      </w:r>
    </w:p>
    <w:p w14:paraId="6C3568C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14:paraId="5801AA74"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8) адаптации обучающегося к изменяющимся условиям социальной и природной среды:</w:t>
      </w:r>
    </w:p>
    <w:p w14:paraId="52F51043"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14:paraId="1E7DB84D" w14:textId="73747F32"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14:paraId="58143345" w14:textId="00495C45"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познавательными действиями:</w:t>
      </w:r>
    </w:p>
    <w:p w14:paraId="19FFBAF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базовые логические действия:</w:t>
      </w:r>
    </w:p>
    <w:p w14:paraId="02B4EBA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14:paraId="71C12F8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14:paraId="1B49EB73"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7DDA603C" w14:textId="77777777" w:rsidR="00EB1CFC" w:rsidRPr="00203DEF" w:rsidRDefault="00EB1CFC" w:rsidP="00C10520">
      <w:pPr>
        <w:widowControl w:val="0"/>
        <w:spacing w:line="240" w:lineRule="auto"/>
        <w:ind w:left="708" w:firstLine="0"/>
        <w:rPr>
          <w:rFonts w:eastAsia="Calibri" w:cs="Times New Roman"/>
          <w:sz w:val="24"/>
          <w:szCs w:val="24"/>
          <w:lang w:eastAsia="en-US"/>
        </w:rPr>
      </w:pPr>
      <w:r w:rsidRPr="00203DEF">
        <w:rPr>
          <w:rFonts w:eastAsia="Calibri" w:cs="Times New Roman"/>
          <w:sz w:val="24"/>
          <w:szCs w:val="24"/>
          <w:lang w:eastAsia="en-US"/>
        </w:rPr>
        <w:t>2) базовые исследовательские действия:</w:t>
      </w:r>
    </w:p>
    <w:p w14:paraId="3DAAC63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B8440D1"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 применимость и достоверность информацию, полученную в ходе исследования;</w:t>
      </w:r>
    </w:p>
    <w:p w14:paraId="7BB77B4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4901151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3) работа с информацией:</w:t>
      </w:r>
    </w:p>
    <w:p w14:paraId="49937D35"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дефицит информации, данных, необходимых для решения поставленной задачи;</w:t>
      </w:r>
    </w:p>
    <w:p w14:paraId="3A37304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7243B4FC"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14:paraId="2A83134C"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018805E2"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дёжность информации по критериям, предложенным учителем или сформулированным самостоятельно;</w:t>
      </w:r>
    </w:p>
    <w:p w14:paraId="5A56563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эффективно запоминать и систематизировать информацию.</w:t>
      </w:r>
    </w:p>
    <w:p w14:paraId="3D364EC7" w14:textId="12BD2E52"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коммуникативными действиями:</w:t>
      </w:r>
    </w:p>
    <w:p w14:paraId="67790294"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общение:</w:t>
      </w:r>
    </w:p>
    <w:p w14:paraId="2864E340"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14:paraId="416ECEEA"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ублично представлять результаты выполненного опыта (эксперимента, исследования, проекта);</w:t>
      </w:r>
    </w:p>
    <w:p w14:paraId="5304B77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76FFC6A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овместная деятельность (сотрудничество):</w:t>
      </w:r>
    </w:p>
    <w:p w14:paraId="4D7577E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2E865E7E"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14:paraId="73E3E5B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08F12E9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27955A35"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7B266B1" w14:textId="691A7D81"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регулятивными действиями:</w:t>
      </w:r>
    </w:p>
    <w:p w14:paraId="021A5A10"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самоорганизация:</w:t>
      </w:r>
    </w:p>
    <w:p w14:paraId="47FDCF6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в жизненных и учебных ситуациях проблемы, требующие решения;</w:t>
      </w:r>
    </w:p>
    <w:p w14:paraId="6F0AC071"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14:paraId="0A85A2F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3C9B792"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2C942DB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водить выбор в условиях противоречивой информации и брать ответственность за решение.</w:t>
      </w:r>
    </w:p>
    <w:p w14:paraId="4BAA7882"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амоконтроль (рефлексия):</w:t>
      </w:r>
    </w:p>
    <w:p w14:paraId="65DDE173"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ладеть способами самоконтроля, самомотивации и рефлексии;</w:t>
      </w:r>
    </w:p>
    <w:p w14:paraId="0C1EEAE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давать оценку ситуации и предлагать план её изменения;</w:t>
      </w:r>
    </w:p>
    <w:p w14:paraId="19261F2C"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66869580"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14:paraId="54224A62"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14:paraId="428C673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соответствие результата цели и условиям.</w:t>
      </w:r>
    </w:p>
    <w:p w14:paraId="1F61A6F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3) эмоциональный интеллект:</w:t>
      </w:r>
    </w:p>
    <w:p w14:paraId="004F2BB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тавить себя на место другого человека, понимать мотивы и намерения другого.</w:t>
      </w:r>
    </w:p>
    <w:p w14:paraId="784D1173"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4) принятие себя и других:</w:t>
      </w:r>
    </w:p>
    <w:p w14:paraId="3FA3604A"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p>
    <w:p w14:paraId="79B1D451" w14:textId="67FBEBA2"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метные результаты освоения программы по информатике на уровне основного общего образования.</w:t>
      </w:r>
    </w:p>
    <w:p w14:paraId="362B14AC" w14:textId="12BF2EA3" w:rsidR="00EB1CFC" w:rsidRPr="00203DEF" w:rsidRDefault="00EB1CFC" w:rsidP="00C10520">
      <w:pPr>
        <w:widowControl w:val="0"/>
        <w:spacing w:line="240" w:lineRule="auto"/>
        <w:ind w:firstLine="709"/>
        <w:rPr>
          <w:rFonts w:eastAsia="Calibri" w:cs="Times New Roman"/>
          <w:b/>
          <w:sz w:val="24"/>
          <w:szCs w:val="24"/>
          <w:lang w:eastAsia="en-US"/>
        </w:rPr>
      </w:pPr>
      <w:r w:rsidRPr="00203DEF">
        <w:rPr>
          <w:rFonts w:eastAsia="Calibri" w:cs="Times New Roman"/>
          <w:b/>
          <w:sz w:val="24"/>
          <w:szCs w:val="24"/>
          <w:lang w:eastAsia="en-US"/>
        </w:rPr>
        <w:t>К концу обучения в 7 классе у обучающегося будут сформированы умения:</w:t>
      </w:r>
    </w:p>
    <w:p w14:paraId="2DC4DE0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яснять на примерах смысл понятий «информация», «информационный процесс», «обработка информации», «хранение информации», «передача информации»;</w:t>
      </w:r>
    </w:p>
    <w:p w14:paraId="7486A0A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14:paraId="6BCF5A3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14:paraId="0CC53844"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и сравнивать размеры текстовых, графических, звуковых файлов и видеофайлов;</w:t>
      </w:r>
    </w:p>
    <w:p w14:paraId="050C506A"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водить примеры современных устройств хранения и передачи информации, сравнивать их количественные характеристики;</w:t>
      </w:r>
    </w:p>
    <w:p w14:paraId="44759F77"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делять основные этапы в истории и понимать тенденции развития компьютеров и программного обеспечения;</w:t>
      </w:r>
    </w:p>
    <w:p w14:paraId="6F73717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203DEF">
        <w:rPr>
          <w:rFonts w:eastAsia="Calibri" w:cs="Times New Roman"/>
          <w:sz w:val="24"/>
          <w:szCs w:val="24"/>
          <w:lang w:eastAsia="en-US"/>
        </w:rPr>
        <w:t>получать и использовать</w:t>
      </w:r>
      <w:r w:rsidRPr="00C10520">
        <w:rPr>
          <w:rFonts w:eastAsia="Calibri" w:cs="Times New Roman"/>
          <w:sz w:val="24"/>
          <w:szCs w:val="28"/>
          <w:lang w:eastAsia="en-US"/>
        </w:rPr>
        <w:t xml:space="preserve">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14:paraId="3AD4EF3F"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относить характеристики компьютера с задачами, решаемыми с его помощью;</w:t>
      </w:r>
    </w:p>
    <w:p w14:paraId="15EB180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14:paraId="7705C41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14:paraId="333FC63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едставлять результаты своей деятельности в виде структурированных иллюстрированных документов, мультимедийных презентаций;</w:t>
      </w:r>
    </w:p>
    <w:p w14:paraId="30A450E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14:paraId="2AC0596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ть структуру адресов веб-ресурсов;</w:t>
      </w:r>
    </w:p>
    <w:p w14:paraId="30319F3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современные сервисы интернет-коммуникаций;</w:t>
      </w:r>
    </w:p>
    <w:p w14:paraId="7AB553DF"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14:paraId="195F84E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менять методы профилактики негативного влияния средств информационных и коммуникационных технологий на здоровье пользователя.</w:t>
      </w:r>
    </w:p>
    <w:p w14:paraId="007970C0" w14:textId="1F07C53C" w:rsidR="00EB1CFC" w:rsidRPr="00C10520" w:rsidRDefault="00EB1CFC" w:rsidP="00C10520">
      <w:pPr>
        <w:widowControl w:val="0"/>
        <w:spacing w:line="240" w:lineRule="auto"/>
        <w:ind w:firstLine="709"/>
        <w:rPr>
          <w:rFonts w:eastAsia="Calibri" w:cs="Times New Roman"/>
          <w:b/>
          <w:sz w:val="24"/>
          <w:szCs w:val="28"/>
          <w:lang w:eastAsia="en-US"/>
        </w:rPr>
      </w:pPr>
      <w:bookmarkStart w:id="86" w:name="_TOC_250005"/>
      <w:bookmarkEnd w:id="86"/>
      <w:r w:rsidRPr="00C10520">
        <w:rPr>
          <w:rFonts w:eastAsia="Calibri" w:cs="Times New Roman"/>
          <w:b/>
          <w:sz w:val="24"/>
          <w:szCs w:val="28"/>
          <w:lang w:eastAsia="en-US"/>
        </w:rPr>
        <w:t>К концу обучения в 8 классе у обучающегося будут сформированы умения:</w:t>
      </w:r>
    </w:p>
    <w:p w14:paraId="4DE7346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яснять на примерах различия между позиционными и непозиционными системами счисления;</w:t>
      </w:r>
    </w:p>
    <w:p w14:paraId="39D1B47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14:paraId="3D056A9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высказывание», «логическая операция», «логическое выражение»;</w:t>
      </w:r>
    </w:p>
    <w:p w14:paraId="13D6D42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14:paraId="3395F04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14:paraId="1A3097C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исывать алгоритм решения задачи различными способами, в том числе в виде блок-схемы;</w:t>
      </w:r>
    </w:p>
    <w:p w14:paraId="553BBD6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14:paraId="6FDD176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14:paraId="0FD7396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при разработке программ логические значения, операции и выражения с ними;</w:t>
      </w:r>
    </w:p>
    <w:p w14:paraId="4EC2422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нализировать предложенные алгоритмы, в том числе определять, какие результаты возможны при заданном множестве исходных значений;</w:t>
      </w:r>
    </w:p>
    <w:p w14:paraId="0D70467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14:paraId="274CA9A3" w14:textId="2B40C41B"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 концу обучения в 9 классе у обучающегося будут сформированы умения:</w:t>
      </w:r>
    </w:p>
    <w:p w14:paraId="43149A9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14:paraId="087BA4E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14:paraId="0A71995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14:paraId="431488A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графы и деревья для моделирования систем сетевой и иерархической структуры, находить кратчайший путь в графе;</w:t>
      </w:r>
    </w:p>
    <w:p w14:paraId="05CA632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14:paraId="404AA0C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14:paraId="0A0651A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14:paraId="2F76397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численного моделирования в простых задачах из разных предметных областей;</w:t>
      </w:r>
    </w:p>
    <w:p w14:paraId="6587A25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14:paraId="1F6B8CBE"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14:paraId="7C03242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14:paraId="1F8E987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14:paraId="70F78215" w14:textId="1BE863E3" w:rsidR="004D0F58" w:rsidRDefault="004D0F58" w:rsidP="00C10520">
      <w:pPr>
        <w:spacing w:line="240" w:lineRule="auto"/>
        <w:ind w:right="6" w:firstLine="0"/>
        <w:rPr>
          <w:color w:val="FF0000"/>
          <w:sz w:val="24"/>
          <w:szCs w:val="24"/>
        </w:rPr>
      </w:pPr>
    </w:p>
    <w:p w14:paraId="37711E5B" w14:textId="2DF52536" w:rsidR="00EB1CFC" w:rsidRDefault="00EB1CFC" w:rsidP="00203DEF">
      <w:pPr>
        <w:spacing w:line="240" w:lineRule="auto"/>
        <w:ind w:firstLine="0"/>
        <w:contextualSpacing/>
        <w:jc w:val="center"/>
        <w:rPr>
          <w:rFonts w:eastAsia="Calibri" w:cs="Times New Roman"/>
          <w:b/>
          <w:sz w:val="24"/>
          <w:szCs w:val="24"/>
          <w:lang w:eastAsia="en-US"/>
        </w:rPr>
      </w:pPr>
      <w:r w:rsidRPr="00EB1CFC">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нформатика</w:t>
      </w:r>
      <w:r w:rsidRPr="00EB1CFC">
        <w:rPr>
          <w:rFonts w:eastAsia="Calibri" w:cs="Times New Roman"/>
          <w:b/>
          <w:sz w:val="24"/>
          <w:szCs w:val="24"/>
          <w:lang w:eastAsia="en-US"/>
        </w:rPr>
        <w:t>»</w:t>
      </w:r>
    </w:p>
    <w:p w14:paraId="4B1424B4" w14:textId="78AF0FE4" w:rsidR="00EB1CFC" w:rsidRPr="00EB1CFC" w:rsidRDefault="00EB1CFC" w:rsidP="00EB1CFC">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78A5CCB0" w14:textId="77777777" w:rsidR="00C10520" w:rsidRDefault="00C10520" w:rsidP="00C10520">
      <w:pPr>
        <w:widowControl w:val="0"/>
        <w:spacing w:line="240" w:lineRule="auto"/>
        <w:ind w:firstLine="0"/>
        <w:rPr>
          <w:rFonts w:eastAsia="SchoolBookSanPin" w:cs="Times New Roman"/>
          <w:b/>
          <w:sz w:val="24"/>
          <w:szCs w:val="24"/>
          <w:lang w:eastAsia="en-US"/>
        </w:rPr>
      </w:pPr>
    </w:p>
    <w:p w14:paraId="27B8BFDA" w14:textId="77777777" w:rsidR="00C10520" w:rsidRPr="00C10520" w:rsidRDefault="00C10520" w:rsidP="00C10520">
      <w:pPr>
        <w:spacing w:line="240" w:lineRule="auto"/>
        <w:ind w:firstLine="709"/>
        <w:contextualSpacing/>
        <w:rPr>
          <w:rFonts w:eastAsia="SchoolBookSanPin" w:cs="Times New Roman"/>
          <w:b/>
          <w:sz w:val="24"/>
          <w:szCs w:val="24"/>
          <w:lang w:eastAsia="en-US"/>
        </w:rPr>
      </w:pPr>
      <w:r w:rsidRPr="00C1052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442E8334" w14:textId="1015453E" w:rsidR="00C10520" w:rsidRPr="00C10520" w:rsidRDefault="00C10520" w:rsidP="00C10520">
      <w:pPr>
        <w:widowControl w:val="0"/>
        <w:spacing w:line="240" w:lineRule="auto"/>
        <w:ind w:firstLine="709"/>
        <w:rPr>
          <w:rFonts w:eastAsia="SchoolBookSanPin" w:cs="Times New Roman"/>
          <w:sz w:val="24"/>
          <w:szCs w:val="24"/>
          <w:lang w:eastAsia="en-US"/>
        </w:rPr>
      </w:pPr>
      <w:r w:rsidRPr="00C1052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C10520">
        <w:rPr>
          <w:rFonts w:eastAsia="SchoolBookSanPin" w:cs="Times New Roman"/>
          <w:b/>
          <w:sz w:val="24"/>
          <w:szCs w:val="24"/>
          <w:lang w:eastAsia="en-US"/>
        </w:rPr>
        <w:t>«рабочей программе учителя»</w:t>
      </w:r>
      <w:r w:rsidRPr="00C1052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5964746" w14:textId="2E69A26A" w:rsidR="00EB1CFC" w:rsidRPr="00EB1CFC" w:rsidRDefault="00EB1CFC" w:rsidP="00C10520">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9"/>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EB1CFC" w:rsidRPr="00EB1CFC" w14:paraId="2354C6BD" w14:textId="77777777" w:rsidTr="00EB1CFC">
        <w:trPr>
          <w:trHeight w:val="575"/>
        </w:trPr>
        <w:tc>
          <w:tcPr>
            <w:tcW w:w="993" w:type="dxa"/>
          </w:tcPr>
          <w:p w14:paraId="11391E27" w14:textId="77777777"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w:t>
            </w:r>
            <w:r w:rsidRPr="00EB1CFC">
              <w:rPr>
                <w:rFonts w:eastAsia="Times New Roman"/>
                <w:spacing w:val="-57"/>
                <w:sz w:val="24"/>
                <w:szCs w:val="24"/>
                <w:lang w:eastAsia="en-US"/>
              </w:rPr>
              <w:t xml:space="preserve"> </w:t>
            </w:r>
            <w:r w:rsidRPr="00EB1CFC">
              <w:rPr>
                <w:rFonts w:eastAsia="Times New Roman"/>
                <w:sz w:val="24"/>
                <w:szCs w:val="24"/>
                <w:lang w:eastAsia="en-US"/>
              </w:rPr>
              <w:t>п/п</w:t>
            </w:r>
          </w:p>
        </w:tc>
        <w:tc>
          <w:tcPr>
            <w:tcW w:w="4394" w:type="dxa"/>
          </w:tcPr>
          <w:p w14:paraId="574669DA" w14:textId="77777777"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14:paraId="4357A610" w14:textId="77777777"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126" w:type="dxa"/>
          </w:tcPr>
          <w:p w14:paraId="148A93CC" w14:textId="77777777"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EB1CFC" w14:paraId="3FC2DF42" w14:textId="77777777" w:rsidTr="00EB1CFC">
        <w:trPr>
          <w:trHeight w:val="2227"/>
        </w:trPr>
        <w:tc>
          <w:tcPr>
            <w:tcW w:w="993" w:type="dxa"/>
          </w:tcPr>
          <w:p w14:paraId="0658FB08" w14:textId="77777777" w:rsidR="00EB1CFC" w:rsidRPr="00EB1CFC" w:rsidRDefault="00EB1CFC" w:rsidP="00EB1CFC">
            <w:pPr>
              <w:spacing w:line="240" w:lineRule="auto"/>
              <w:ind w:left="142" w:firstLine="0"/>
              <w:jc w:val="left"/>
              <w:rPr>
                <w:rFonts w:eastAsia="Times New Roman"/>
                <w:sz w:val="24"/>
                <w:szCs w:val="24"/>
                <w:lang w:eastAsia="en-US"/>
              </w:rPr>
            </w:pPr>
            <w:r w:rsidRPr="00EB1CFC">
              <w:rPr>
                <w:rFonts w:eastAsia="Times New Roman"/>
                <w:sz w:val="24"/>
                <w:szCs w:val="24"/>
                <w:lang w:eastAsia="en-US"/>
              </w:rPr>
              <w:t>1.</w:t>
            </w:r>
          </w:p>
        </w:tc>
        <w:tc>
          <w:tcPr>
            <w:tcW w:w="4394" w:type="dxa"/>
          </w:tcPr>
          <w:p w14:paraId="73F56A6F" w14:textId="6D565EED" w:rsidR="00EB1CFC" w:rsidRDefault="00EB1CFC" w:rsidP="00EB1CFC">
            <w:pPr>
              <w:rPr>
                <w:rFonts w:eastAsia="OfficinaSansBoldITC"/>
                <w:sz w:val="24"/>
                <w:szCs w:val="28"/>
                <w:lang w:val="ru-RU" w:eastAsia="en-US"/>
              </w:rPr>
            </w:pPr>
            <w:r>
              <w:rPr>
                <w:rFonts w:eastAsia="OfficinaSansBoldITC"/>
                <w:sz w:val="24"/>
                <w:szCs w:val="28"/>
                <w:lang w:val="ru-RU" w:eastAsia="en-US"/>
              </w:rPr>
              <w:t>7 класс</w:t>
            </w:r>
          </w:p>
          <w:p w14:paraId="25B181B2" w14:textId="5CF667B5"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w:t>
            </w:r>
            <w:r w:rsidRPr="00EB1CFC">
              <w:rPr>
                <w:rFonts w:eastAsia="OfficinaSansBoldITC"/>
                <w:sz w:val="24"/>
                <w:szCs w:val="28"/>
                <w:lang w:eastAsia="en-US"/>
              </w:rPr>
              <w:t> </w:t>
            </w:r>
            <w:r w:rsidRPr="00EB1CFC">
              <w:rPr>
                <w:rFonts w:eastAsia="OfficinaSansBoldITC"/>
                <w:sz w:val="24"/>
                <w:szCs w:val="28"/>
                <w:lang w:val="ru-RU" w:eastAsia="en-US"/>
              </w:rPr>
              <w:t>Цифровая грамотность.</w:t>
            </w:r>
          </w:p>
          <w:p w14:paraId="25C956D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1.</w:t>
            </w:r>
            <w:r w:rsidRPr="00EB1CFC">
              <w:rPr>
                <w:rFonts w:eastAsia="OfficinaSansBoldITC"/>
                <w:sz w:val="24"/>
                <w:szCs w:val="28"/>
                <w:lang w:eastAsia="en-US"/>
              </w:rPr>
              <w:t> </w:t>
            </w:r>
            <w:r w:rsidRPr="00EB1CFC">
              <w:rPr>
                <w:rFonts w:eastAsia="OfficinaSansBoldITC"/>
                <w:sz w:val="24"/>
                <w:szCs w:val="28"/>
                <w:lang w:val="ru-RU" w:eastAsia="en-US"/>
              </w:rPr>
              <w:t>Компьютер – универсальное устройство обработки данных.</w:t>
            </w:r>
          </w:p>
          <w:p w14:paraId="3815536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14:paraId="252D02A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4ACB02D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14:paraId="693944A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араллельные вычисления.</w:t>
            </w:r>
          </w:p>
          <w:p w14:paraId="550BA43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14:paraId="3AA8B5B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хника безопасности и правила работы на компьютере.</w:t>
            </w:r>
          </w:p>
          <w:p w14:paraId="7550FDF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2.</w:t>
            </w:r>
            <w:r w:rsidRPr="00EB1CFC">
              <w:rPr>
                <w:rFonts w:eastAsia="OfficinaSansBoldITC"/>
                <w:sz w:val="24"/>
                <w:szCs w:val="28"/>
                <w:lang w:eastAsia="en-US"/>
              </w:rPr>
              <w:t> </w:t>
            </w:r>
            <w:r w:rsidRPr="00EB1CFC">
              <w:rPr>
                <w:rFonts w:eastAsia="OfficinaSansBoldITC"/>
                <w:sz w:val="24"/>
                <w:szCs w:val="28"/>
                <w:lang w:val="ru-RU" w:eastAsia="en-US"/>
              </w:rPr>
              <w:t>Программы и данные.</w:t>
            </w:r>
          </w:p>
          <w:p w14:paraId="3F2C7CB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28B9867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14:paraId="70688B7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ные вирусы и другие вредоносные программы. Программы для защиты от вирусов.</w:t>
            </w:r>
          </w:p>
          <w:p w14:paraId="75BA9D2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3.</w:t>
            </w:r>
            <w:r w:rsidRPr="00EB1CFC">
              <w:rPr>
                <w:rFonts w:eastAsia="OfficinaSansBoldITC"/>
                <w:sz w:val="24"/>
                <w:szCs w:val="28"/>
                <w:lang w:eastAsia="en-US"/>
              </w:rPr>
              <w:t> </w:t>
            </w:r>
            <w:r w:rsidRPr="00EB1CFC">
              <w:rPr>
                <w:rFonts w:eastAsia="OfficinaSansBoldITC"/>
                <w:sz w:val="24"/>
                <w:szCs w:val="28"/>
                <w:lang w:val="ru-RU" w:eastAsia="en-US"/>
              </w:rPr>
              <w:t>Компьютерные сети.</w:t>
            </w:r>
          </w:p>
          <w:p w14:paraId="132BF46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184BEA6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овременные сервисы интернет-коммуникаций.</w:t>
            </w:r>
          </w:p>
          <w:p w14:paraId="336C939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етевой этикет, базовые нормы информационной этики и права при работе в Интернете. Стратегии безопасного поведения в Интернете.</w:t>
            </w:r>
          </w:p>
          <w:p w14:paraId="6765D7D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w:t>
            </w:r>
            <w:r w:rsidRPr="00EB1CFC">
              <w:rPr>
                <w:rFonts w:eastAsia="OfficinaSansBoldITC"/>
                <w:sz w:val="24"/>
                <w:szCs w:val="28"/>
                <w:lang w:eastAsia="en-US"/>
              </w:rPr>
              <w:t> </w:t>
            </w:r>
            <w:r w:rsidRPr="00EB1CFC">
              <w:rPr>
                <w:rFonts w:eastAsia="OfficinaSansBoldITC"/>
                <w:sz w:val="24"/>
                <w:szCs w:val="28"/>
                <w:lang w:val="ru-RU" w:eastAsia="en-US"/>
              </w:rPr>
              <w:t>Теоретические основы информатики.</w:t>
            </w:r>
          </w:p>
          <w:p w14:paraId="4916862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1.</w:t>
            </w:r>
            <w:r w:rsidRPr="00EB1CFC">
              <w:rPr>
                <w:rFonts w:eastAsia="OfficinaSansBoldITC"/>
                <w:sz w:val="24"/>
                <w:szCs w:val="28"/>
                <w:lang w:eastAsia="en-US"/>
              </w:rPr>
              <w:t> </w:t>
            </w:r>
            <w:r w:rsidRPr="00EB1CFC">
              <w:rPr>
                <w:rFonts w:eastAsia="OfficinaSansBoldITC"/>
                <w:sz w:val="24"/>
                <w:szCs w:val="28"/>
                <w:lang w:val="ru-RU" w:eastAsia="en-US"/>
              </w:rPr>
              <w:t>Информация и информационные процессы.</w:t>
            </w:r>
          </w:p>
          <w:p w14:paraId="0026979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я – одно из основных понятий современной науки.</w:t>
            </w:r>
          </w:p>
          <w:p w14:paraId="639124A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52384DD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скретность данных. Возможность описания непрерывных объектов и процессов с помощью дискретных данных.</w:t>
            </w:r>
          </w:p>
          <w:p w14:paraId="550E652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е процессы – процессы, связанные с хранением, преобразованием и передачей данных.</w:t>
            </w:r>
          </w:p>
          <w:p w14:paraId="244A75C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2.</w:t>
            </w:r>
            <w:r w:rsidRPr="00EB1CFC">
              <w:rPr>
                <w:rFonts w:eastAsia="OfficinaSansBoldITC"/>
                <w:sz w:val="24"/>
                <w:szCs w:val="28"/>
                <w:lang w:eastAsia="en-US"/>
              </w:rPr>
              <w:t> </w:t>
            </w:r>
            <w:r w:rsidRPr="00EB1CFC">
              <w:rPr>
                <w:rFonts w:eastAsia="OfficinaSansBoldITC"/>
                <w:sz w:val="24"/>
                <w:szCs w:val="28"/>
                <w:lang w:val="ru-RU" w:eastAsia="en-US"/>
              </w:rPr>
              <w:t>Представление информации</w:t>
            </w:r>
          </w:p>
          <w:p w14:paraId="57956ED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1ACA319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символов одного алфавита с помощью кодовых слов в другом алфавите, кодовая таблица, декодирование.</w:t>
            </w:r>
          </w:p>
          <w:p w14:paraId="59DDD8A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ый код. Представление данных в компьютере как текстов в двоичном алфавите.</w:t>
            </w:r>
          </w:p>
          <w:p w14:paraId="2ECE6F1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14:paraId="4088A41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корость передачи данных. Единицы скорости передачи данных.</w:t>
            </w:r>
          </w:p>
          <w:p w14:paraId="550AEA6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текстов. Равномерный код. Неравномерный код. Кодировка </w:t>
            </w:r>
            <w:r w:rsidRPr="00EB1CFC">
              <w:rPr>
                <w:rFonts w:eastAsia="OfficinaSansBoldITC"/>
                <w:sz w:val="24"/>
                <w:szCs w:val="28"/>
                <w:lang w:eastAsia="en-US"/>
              </w:rPr>
              <w:t>ASCII</w:t>
            </w:r>
            <w:r w:rsidRPr="00EB1CFC">
              <w:rPr>
                <w:rFonts w:eastAsia="OfficinaSansBoldITC"/>
                <w:sz w:val="24"/>
                <w:szCs w:val="28"/>
                <w:lang w:val="ru-RU" w:eastAsia="en-US"/>
              </w:rPr>
              <w:t xml:space="preserve">. Восьмибитные кодировки. Понятие о кодировках </w:t>
            </w:r>
            <w:r w:rsidRPr="00EB1CFC">
              <w:rPr>
                <w:rFonts w:eastAsia="OfficinaSansBoldITC"/>
                <w:sz w:val="24"/>
                <w:szCs w:val="28"/>
                <w:lang w:eastAsia="en-US"/>
              </w:rPr>
              <w:t>UNICODE</w:t>
            </w:r>
            <w:r w:rsidRPr="00EB1CFC">
              <w:rPr>
                <w:rFonts w:eastAsia="OfficinaSansBoldITC"/>
                <w:sz w:val="24"/>
                <w:szCs w:val="28"/>
                <w:lang w:val="ru-RU" w:eastAsia="en-US"/>
              </w:rPr>
              <w:t>. Декодирование сообщений с использованием равномерного и неравномерного кода. Информационный объём текста.</w:t>
            </w:r>
          </w:p>
          <w:p w14:paraId="1ED0580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кажение информации при передаче.</w:t>
            </w:r>
          </w:p>
          <w:p w14:paraId="39CDC4C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щее представление о цифровом представлении аудиовизуальных и других непрерывных данных.</w:t>
            </w:r>
          </w:p>
          <w:p w14:paraId="2602138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цвета. Цветовые модели. Модель </w:t>
            </w:r>
            <w:r w:rsidRPr="00EB1CFC">
              <w:rPr>
                <w:rFonts w:eastAsia="OfficinaSansBoldITC"/>
                <w:sz w:val="24"/>
                <w:szCs w:val="28"/>
                <w:lang w:eastAsia="en-US"/>
              </w:rPr>
              <w:t>RGB</w:t>
            </w:r>
            <w:r w:rsidRPr="00EB1CFC">
              <w:rPr>
                <w:rFonts w:eastAsia="OfficinaSansBoldITC"/>
                <w:sz w:val="24"/>
                <w:szCs w:val="28"/>
                <w:lang w:val="ru-RU" w:eastAsia="en-US"/>
              </w:rPr>
              <w:t>. Глубина кодирования. Палитра.</w:t>
            </w:r>
          </w:p>
          <w:p w14:paraId="38B30B3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14:paraId="47C1FE2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звука. Разрядность и частота записи. Количество каналов записи.</w:t>
            </w:r>
          </w:p>
          <w:p w14:paraId="7840928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ценка количественных параметров, связанных с представлением и хранением звуковых файлов.</w:t>
            </w:r>
          </w:p>
          <w:p w14:paraId="60416BBA" w14:textId="77777777"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w:t>
            </w:r>
            <w:r w:rsidRPr="00EB1CFC">
              <w:rPr>
                <w:rFonts w:eastAsia="OfficinaSansBoldITC"/>
                <w:sz w:val="24"/>
                <w:szCs w:val="28"/>
                <w:lang w:eastAsia="en-US"/>
              </w:rPr>
              <w:t> </w:t>
            </w:r>
            <w:r w:rsidRPr="0060288E">
              <w:rPr>
                <w:rFonts w:eastAsia="OfficinaSansBoldITC"/>
                <w:sz w:val="24"/>
                <w:szCs w:val="28"/>
                <w:lang w:val="ru-RU" w:eastAsia="en-US"/>
              </w:rPr>
              <w:t>Информационные технологии.</w:t>
            </w:r>
          </w:p>
          <w:p w14:paraId="48CEAAFE" w14:textId="77777777"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1.</w:t>
            </w:r>
            <w:r w:rsidRPr="00EB1CFC">
              <w:rPr>
                <w:rFonts w:eastAsia="OfficinaSansBoldITC"/>
                <w:sz w:val="24"/>
                <w:szCs w:val="28"/>
                <w:lang w:eastAsia="en-US"/>
              </w:rPr>
              <w:t> </w:t>
            </w:r>
            <w:r w:rsidRPr="0060288E">
              <w:rPr>
                <w:rFonts w:eastAsia="OfficinaSansBoldITC"/>
                <w:sz w:val="24"/>
                <w:szCs w:val="28"/>
                <w:lang w:val="ru-RU" w:eastAsia="en-US"/>
              </w:rPr>
              <w:t>Текстовые документы.</w:t>
            </w:r>
          </w:p>
          <w:p w14:paraId="3B82A5B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е документы и их структурные элементы (страница, абзац, строка, слово, символ).</w:t>
            </w:r>
          </w:p>
          <w:p w14:paraId="1E1D513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14:paraId="65C0EFE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труктурирование информации с помощью списков и таблиц. Многоуровневые списки. Добавление таблиц в текстовые документы.</w:t>
            </w:r>
          </w:p>
          <w:p w14:paraId="35C19EE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14:paraId="5FFAFB0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3A7C60C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2.</w:t>
            </w:r>
            <w:r w:rsidRPr="00EB1CFC">
              <w:rPr>
                <w:rFonts w:eastAsia="OfficinaSansBoldITC"/>
                <w:sz w:val="24"/>
                <w:szCs w:val="28"/>
                <w:lang w:eastAsia="en-US"/>
              </w:rPr>
              <w:t> </w:t>
            </w:r>
            <w:r w:rsidRPr="00EB1CFC">
              <w:rPr>
                <w:rFonts w:eastAsia="OfficinaSansBoldITC"/>
                <w:sz w:val="24"/>
                <w:szCs w:val="28"/>
                <w:lang w:val="ru-RU" w:eastAsia="en-US"/>
              </w:rPr>
              <w:t>Компьютерная графика.</w:t>
            </w:r>
          </w:p>
          <w:p w14:paraId="509A99F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Знакомство с графическими редакторами. Растровые рисунки. Использование графических примитивов.</w:t>
            </w:r>
          </w:p>
          <w:p w14:paraId="5610D45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5EAE2DD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5B21B26D"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3.</w:t>
            </w:r>
            <w:r w:rsidRPr="00EB1CFC">
              <w:rPr>
                <w:rFonts w:eastAsia="OfficinaSansBoldITC"/>
                <w:sz w:val="24"/>
                <w:szCs w:val="28"/>
                <w:lang w:eastAsia="en-US"/>
              </w:rPr>
              <w:t> </w:t>
            </w:r>
            <w:r w:rsidRPr="00EB1CFC">
              <w:rPr>
                <w:rFonts w:eastAsia="OfficinaSansBoldITC"/>
                <w:sz w:val="24"/>
                <w:szCs w:val="28"/>
                <w:lang w:val="ru-RU" w:eastAsia="en-US"/>
              </w:rPr>
              <w:t>Мультимедийные презентации.</w:t>
            </w:r>
          </w:p>
          <w:p w14:paraId="36C6DC3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дготовка мультимедийных презентаций. Слайд. Добавление на слайд текста и изображений. Работа с несколькими слайдами.</w:t>
            </w:r>
          </w:p>
          <w:p w14:paraId="05FACA94" w14:textId="77777777" w:rsidR="00EB1CFC" w:rsidRPr="00EB1CFC" w:rsidRDefault="00EB1CFC" w:rsidP="00EB1CFC">
            <w:pPr>
              <w:rPr>
                <w:rFonts w:eastAsia="OfficinaSansBoldITC"/>
                <w:sz w:val="24"/>
                <w:szCs w:val="28"/>
                <w:lang w:eastAsia="en-US"/>
              </w:rPr>
            </w:pPr>
            <w:r w:rsidRPr="00EB1CFC">
              <w:rPr>
                <w:rFonts w:eastAsia="OfficinaSansBoldITC"/>
                <w:sz w:val="24"/>
                <w:szCs w:val="28"/>
                <w:lang w:val="ru-RU" w:eastAsia="en-US"/>
              </w:rPr>
              <w:t xml:space="preserve">Добавление на слайд аудиовизуальных данных. Анимация. </w:t>
            </w:r>
            <w:r w:rsidRPr="00EB1CFC">
              <w:rPr>
                <w:rFonts w:eastAsia="OfficinaSansBoldITC"/>
                <w:sz w:val="24"/>
                <w:szCs w:val="28"/>
                <w:lang w:eastAsia="en-US"/>
              </w:rPr>
              <w:t>Гиперссылки.</w:t>
            </w:r>
          </w:p>
          <w:p w14:paraId="6D395A36" w14:textId="1F233B95"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w:t>
            </w:r>
          </w:p>
        </w:tc>
        <w:tc>
          <w:tcPr>
            <w:tcW w:w="2126" w:type="dxa"/>
            <w:vMerge w:val="restart"/>
          </w:tcPr>
          <w:p w14:paraId="4C46BB48" w14:textId="77777777"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508BA820" w14:textId="77777777"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18BDADD7" w14:textId="77777777"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B1CFC" w:rsidRPr="00EB1CFC" w14:paraId="07703AD8" w14:textId="77777777" w:rsidTr="00EB1CFC">
        <w:trPr>
          <w:trHeight w:val="812"/>
        </w:trPr>
        <w:tc>
          <w:tcPr>
            <w:tcW w:w="993" w:type="dxa"/>
          </w:tcPr>
          <w:p w14:paraId="19721C72" w14:textId="46C46AE1"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50A1CC1E" w14:textId="52904B8E" w:rsidR="00EB1CFC" w:rsidRDefault="00EB1CFC" w:rsidP="00EB1CFC">
            <w:pPr>
              <w:rPr>
                <w:rFonts w:eastAsia="OfficinaSansBoldITC"/>
                <w:sz w:val="24"/>
                <w:szCs w:val="28"/>
                <w:lang w:val="ru-RU" w:eastAsia="en-US"/>
              </w:rPr>
            </w:pPr>
            <w:r>
              <w:rPr>
                <w:rFonts w:eastAsia="OfficinaSansBoldITC"/>
                <w:sz w:val="24"/>
                <w:szCs w:val="28"/>
                <w:lang w:val="ru-RU" w:eastAsia="en-US"/>
              </w:rPr>
              <w:t>8 класс</w:t>
            </w:r>
          </w:p>
          <w:p w14:paraId="25B22122" w14:textId="4C68195C"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 Теоретические основы информатики.</w:t>
            </w:r>
          </w:p>
          <w:p w14:paraId="3DADCFD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1. Системы счисления.</w:t>
            </w:r>
          </w:p>
          <w:p w14:paraId="500C728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0892A10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имская система счисления.</w:t>
            </w:r>
          </w:p>
          <w:p w14:paraId="7C393ACC"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14:paraId="3A91A47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рифметические операции в двоичной системе счисления.</w:t>
            </w:r>
          </w:p>
          <w:p w14:paraId="005F228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2. Элементы математической логики.</w:t>
            </w:r>
          </w:p>
          <w:p w14:paraId="5CBD535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14:paraId="6632FB7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элементы. Знакомство с логическими основами компьютера.</w:t>
            </w:r>
          </w:p>
          <w:p w14:paraId="4CE5B15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 Алгоритмы и программирование.</w:t>
            </w:r>
          </w:p>
          <w:p w14:paraId="22D1176C"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1. Исполнители и алгоритмы. Алгоритмические конструкции.</w:t>
            </w:r>
          </w:p>
          <w:p w14:paraId="4A7C424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алгоритма. Исполнители алгоритмов. Алгоритм как план управления исполнителем.</w:t>
            </w:r>
          </w:p>
          <w:p w14:paraId="1C0798E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войства алгоритма. Способы записи алгоритма (словесный, в виде блок-схемы, программа).</w:t>
            </w:r>
          </w:p>
          <w:p w14:paraId="6A819A1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0901BC8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22AA3BC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нструкция «повторения»: циклы с заданным числом повторений, с условием выполнения, с переменной цикла.</w:t>
            </w:r>
          </w:p>
          <w:p w14:paraId="77C4AFC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14:paraId="4F98B87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2. Язык программирования.</w:t>
            </w:r>
          </w:p>
          <w:p w14:paraId="30E89BCC"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Язык программирования (Python, C++, Паскаль, Java, C#, Школьный Алгоритмический Язык).</w:t>
            </w:r>
          </w:p>
          <w:p w14:paraId="66ADA54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стема программирования: редактор текста программ, транслятор, отладчик.</w:t>
            </w:r>
          </w:p>
          <w:p w14:paraId="2EAB135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еременная: тип, имя, значение. Целые, вещественные и символьные переменные.</w:t>
            </w:r>
          </w:p>
          <w:p w14:paraId="7411324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14:paraId="52C22FB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14:paraId="7EAE928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алоговая отладка программ: пошаговое выполнение, просмотр значений величин, отладочный вывод, выбор точки останова.</w:t>
            </w:r>
          </w:p>
          <w:p w14:paraId="0A37D3E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14:paraId="1AC8376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Цикл с переменной. Алгоритмы проверки делимости одного целого числа на другое, проверки натурального числа на простоту.</w:t>
            </w:r>
          </w:p>
          <w:p w14:paraId="0E01598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64D39ED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3. Анализ алгоритмов.</w:t>
            </w:r>
          </w:p>
          <w:p w14:paraId="2580F34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14:paraId="49B9FD48" w14:textId="77777777" w:rsidR="00EB1CFC" w:rsidRPr="00EB1CFC" w:rsidRDefault="00EB1CFC" w:rsidP="00EB1CFC">
            <w:pPr>
              <w:rPr>
                <w:rFonts w:eastAsia="OfficinaSansBoldITC"/>
                <w:sz w:val="24"/>
                <w:szCs w:val="28"/>
                <w:lang w:val="ru-RU" w:eastAsia="en-US"/>
              </w:rPr>
            </w:pPr>
          </w:p>
        </w:tc>
        <w:tc>
          <w:tcPr>
            <w:tcW w:w="2126" w:type="dxa"/>
          </w:tcPr>
          <w:p w14:paraId="7F369203" w14:textId="77777777" w:rsidR="00EB1CFC" w:rsidRPr="00EB1CFC" w:rsidRDefault="00EB1CFC" w:rsidP="00EB1CFC">
            <w:pPr>
              <w:spacing w:line="240" w:lineRule="auto"/>
              <w:ind w:firstLine="0"/>
              <w:jc w:val="center"/>
              <w:rPr>
                <w:rFonts w:eastAsia="Times New Roman"/>
                <w:i/>
                <w:sz w:val="24"/>
                <w:szCs w:val="24"/>
                <w:lang w:val="ru-RU" w:eastAsia="en-US"/>
              </w:rPr>
            </w:pPr>
          </w:p>
        </w:tc>
        <w:tc>
          <w:tcPr>
            <w:tcW w:w="2126" w:type="dxa"/>
          </w:tcPr>
          <w:p w14:paraId="6B8C7BA4" w14:textId="77777777" w:rsidR="00EB1CFC" w:rsidRPr="00EB1CFC" w:rsidRDefault="00EB1CFC" w:rsidP="00EB1CFC">
            <w:pPr>
              <w:spacing w:line="240" w:lineRule="auto"/>
              <w:ind w:firstLine="0"/>
              <w:jc w:val="center"/>
              <w:rPr>
                <w:rFonts w:eastAsia="Times New Roman"/>
                <w:i/>
                <w:sz w:val="24"/>
                <w:szCs w:val="24"/>
                <w:lang w:val="ru-RU" w:eastAsia="en-US"/>
              </w:rPr>
            </w:pPr>
          </w:p>
        </w:tc>
      </w:tr>
      <w:tr w:rsidR="00EB1CFC" w:rsidRPr="00EB1CFC" w14:paraId="13D03EED" w14:textId="77777777" w:rsidTr="00EB1CFC">
        <w:trPr>
          <w:trHeight w:val="812"/>
        </w:trPr>
        <w:tc>
          <w:tcPr>
            <w:tcW w:w="993" w:type="dxa"/>
          </w:tcPr>
          <w:p w14:paraId="2E9A4467" w14:textId="6E9DEA19"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5BF3BDF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 Цифровая грамотность.</w:t>
            </w:r>
          </w:p>
          <w:p w14:paraId="30CB37E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1. Глобальная сеть Интернет и стратегии безопасного поведения в ней.</w:t>
            </w:r>
          </w:p>
          <w:p w14:paraId="7F2C288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5C1AAE4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14:paraId="069DF7A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2. Работа в информационном пространстве.</w:t>
            </w:r>
          </w:p>
          <w:p w14:paraId="7531705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14:paraId="04AEC04D"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 Теоретические основы информатики.</w:t>
            </w:r>
          </w:p>
          <w:p w14:paraId="3F13FA9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1. Моделирование как метод познания.</w:t>
            </w:r>
          </w:p>
          <w:p w14:paraId="7C81BB5C"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14:paraId="17FDBB5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модели. Таблица как представление отношения.</w:t>
            </w:r>
          </w:p>
          <w:p w14:paraId="7C081F3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Базы данных. Отбор в таблице строк, удовлетворяющих заданному условию.</w:t>
            </w:r>
          </w:p>
          <w:p w14:paraId="5EA2666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1740881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21B0C28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152474E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32A5F8B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 Алгоритмы и программирование.</w:t>
            </w:r>
          </w:p>
          <w:p w14:paraId="244472A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1. Разработка алгоритмов и программ.</w:t>
            </w:r>
          </w:p>
          <w:p w14:paraId="70EF648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14:paraId="2AEFA20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14:paraId="46278F1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14:paraId="76A8D65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2. Управление.</w:t>
            </w:r>
          </w:p>
          <w:p w14:paraId="4634C7C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14:paraId="71E0682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14:paraId="49091BC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 Информационные технологии.</w:t>
            </w:r>
          </w:p>
          <w:p w14:paraId="7D7B795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1. Электронные таблицы.</w:t>
            </w:r>
          </w:p>
          <w:p w14:paraId="04EA9C2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14:paraId="3774675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еобразование формул при копировании. Относительная, абсолютная и смешанная адресация.</w:t>
            </w:r>
          </w:p>
          <w:p w14:paraId="07AD6E2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14:paraId="2367266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2. Информационные технологии в современном обществе.</w:t>
            </w:r>
          </w:p>
          <w:p w14:paraId="4738462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оль информационных технологий в развитии экономики мира, страны, региона. Открытые образовательные ресурсы.</w:t>
            </w:r>
          </w:p>
          <w:p w14:paraId="6F3EEBF2" w14:textId="6EAE1C43"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tc>
        <w:tc>
          <w:tcPr>
            <w:tcW w:w="2126" w:type="dxa"/>
          </w:tcPr>
          <w:p w14:paraId="5BEE9C85" w14:textId="77777777" w:rsidR="00EB1CFC" w:rsidRPr="00EB1CFC" w:rsidRDefault="00EB1CFC" w:rsidP="00EB1CFC">
            <w:pPr>
              <w:spacing w:line="240" w:lineRule="auto"/>
              <w:ind w:firstLine="0"/>
              <w:jc w:val="center"/>
              <w:rPr>
                <w:rFonts w:eastAsia="Times New Roman"/>
                <w:i/>
                <w:sz w:val="24"/>
                <w:szCs w:val="24"/>
                <w:lang w:val="ru-RU" w:eastAsia="en-US"/>
              </w:rPr>
            </w:pPr>
          </w:p>
        </w:tc>
        <w:tc>
          <w:tcPr>
            <w:tcW w:w="2126" w:type="dxa"/>
          </w:tcPr>
          <w:p w14:paraId="6BF79306" w14:textId="77777777" w:rsidR="00EB1CFC" w:rsidRPr="00EB1CFC" w:rsidRDefault="00EB1CFC" w:rsidP="00EB1CFC">
            <w:pPr>
              <w:spacing w:line="240" w:lineRule="auto"/>
              <w:ind w:firstLine="0"/>
              <w:jc w:val="center"/>
              <w:rPr>
                <w:rFonts w:eastAsia="Times New Roman"/>
                <w:i/>
                <w:sz w:val="24"/>
                <w:szCs w:val="24"/>
                <w:lang w:val="ru-RU" w:eastAsia="en-US"/>
              </w:rPr>
            </w:pPr>
          </w:p>
        </w:tc>
      </w:tr>
    </w:tbl>
    <w:p w14:paraId="6C01FBA4" w14:textId="1FF99ED3" w:rsidR="004D0F58" w:rsidRDefault="004D0F58" w:rsidP="00EB1CFC">
      <w:pPr>
        <w:tabs>
          <w:tab w:val="left" w:pos="2355"/>
        </w:tabs>
        <w:spacing w:line="240" w:lineRule="auto"/>
        <w:ind w:right="6" w:firstLine="567"/>
        <w:rPr>
          <w:color w:val="FF0000"/>
          <w:sz w:val="24"/>
          <w:szCs w:val="24"/>
        </w:rPr>
      </w:pPr>
    </w:p>
    <w:p w14:paraId="2AFAC9D8" w14:textId="76069E25" w:rsidR="004D0F58" w:rsidRDefault="004D0F58" w:rsidP="001B1425">
      <w:pPr>
        <w:spacing w:line="240" w:lineRule="auto"/>
        <w:ind w:right="6" w:firstLine="567"/>
        <w:rPr>
          <w:color w:val="FF0000"/>
          <w:sz w:val="24"/>
          <w:szCs w:val="24"/>
        </w:rPr>
      </w:pPr>
    </w:p>
    <w:p w14:paraId="76EDE0C8" w14:textId="032EBCC2" w:rsidR="004D0F58" w:rsidRDefault="004D0F58" w:rsidP="001B1425">
      <w:pPr>
        <w:spacing w:line="240" w:lineRule="auto"/>
        <w:ind w:right="6" w:firstLine="567"/>
        <w:rPr>
          <w:color w:val="FF0000"/>
          <w:sz w:val="24"/>
          <w:szCs w:val="24"/>
        </w:rPr>
      </w:pPr>
    </w:p>
    <w:p w14:paraId="413C04F0" w14:textId="1E08959E" w:rsidR="00EB1CFC" w:rsidRDefault="00203DEF" w:rsidP="00EB1CFC">
      <w:pPr>
        <w:keepNext/>
        <w:keepLines/>
        <w:widowControl w:val="0"/>
        <w:spacing w:line="240" w:lineRule="auto"/>
        <w:ind w:firstLine="708"/>
        <w:jc w:val="center"/>
        <w:outlineLvl w:val="0"/>
        <w:rPr>
          <w:rFonts w:eastAsia="Times New Roman" w:cs="Times New Roman"/>
          <w:b/>
          <w:sz w:val="24"/>
          <w:szCs w:val="24"/>
          <w:lang w:eastAsia="x-none"/>
        </w:rPr>
      </w:pPr>
      <w:r>
        <w:rPr>
          <w:rFonts w:eastAsia="Times New Roman" w:cs="Times New Roman"/>
          <w:b/>
          <w:sz w:val="24"/>
          <w:szCs w:val="24"/>
          <w:lang w:eastAsia="x-none"/>
        </w:rPr>
        <w:t>2.1.15 Р</w:t>
      </w:r>
      <w:r w:rsidR="00EB1CFC" w:rsidRPr="00EB1CFC">
        <w:rPr>
          <w:rFonts w:eastAsia="Times New Roman" w:cs="Times New Roman"/>
          <w:b/>
          <w:sz w:val="24"/>
          <w:szCs w:val="24"/>
          <w:lang w:eastAsia="x-none"/>
        </w:rPr>
        <w:t>абочая программа по учебному предмету «Инф</w:t>
      </w:r>
      <w:r w:rsidR="00EB1CFC">
        <w:rPr>
          <w:rFonts w:eastAsia="Times New Roman" w:cs="Times New Roman"/>
          <w:b/>
          <w:sz w:val="24"/>
          <w:szCs w:val="24"/>
          <w:lang w:eastAsia="x-none"/>
        </w:rPr>
        <w:t>орматика» (углублённый уровень)</w:t>
      </w:r>
    </w:p>
    <w:p w14:paraId="22E3F204" w14:textId="77777777" w:rsidR="00EB1CFC" w:rsidRPr="00EB1CFC" w:rsidRDefault="00EB1CFC" w:rsidP="00EB1CFC">
      <w:pPr>
        <w:keepNext/>
        <w:keepLines/>
        <w:widowControl w:val="0"/>
        <w:spacing w:line="240" w:lineRule="auto"/>
        <w:ind w:firstLine="708"/>
        <w:jc w:val="center"/>
        <w:outlineLvl w:val="0"/>
        <w:rPr>
          <w:rFonts w:eastAsia="Times New Roman" w:cs="Times New Roman"/>
          <w:b/>
          <w:sz w:val="24"/>
          <w:szCs w:val="24"/>
          <w:lang w:eastAsia="x-none"/>
        </w:rPr>
      </w:pPr>
    </w:p>
    <w:p w14:paraId="7B64EB79" w14:textId="77777777" w:rsidR="00203DEF" w:rsidRPr="00437CE6" w:rsidRDefault="00203DEF" w:rsidP="00203DEF">
      <w:pPr>
        <w:ind w:firstLine="709"/>
        <w:rPr>
          <w:rFonts w:eastAsia="Times New Roman" w:cs="Times New Roman"/>
          <w:sz w:val="24"/>
          <w:szCs w:val="24"/>
          <w:lang w:eastAsia="en-US"/>
        </w:rPr>
      </w:pPr>
      <w:r>
        <w:rPr>
          <w:rFonts w:eastAsia="Calibri" w:cs="Times New Roman"/>
          <w:sz w:val="24"/>
          <w:szCs w:val="24"/>
          <w:lang w:eastAsia="en-US"/>
        </w:rPr>
        <w:t>Р</w:t>
      </w:r>
      <w:r w:rsidR="00EB1CFC" w:rsidRPr="00EB1CFC">
        <w:rPr>
          <w:rFonts w:eastAsia="Calibri" w:cs="Times New Roman"/>
          <w:sz w:val="24"/>
          <w:szCs w:val="24"/>
          <w:lang w:eastAsia="en-US"/>
        </w:rPr>
        <w:t>абочая программа по учебному предмету «Информатика» (углублённый уровень) (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r w:rsidR="002F77F7">
        <w:rPr>
          <w:rFonts w:eastAsia="Calibri" w:cs="Times New Roman"/>
          <w:sz w:val="24"/>
          <w:szCs w:val="24"/>
          <w:lang w:eastAsia="en-US"/>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326EF04B" w14:textId="029E508F" w:rsidR="002F77F7" w:rsidRP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нформатике</w:t>
      </w:r>
      <w:r w:rsidRPr="00203DEF">
        <w:rPr>
          <w:rFonts w:eastAsia="Times New Roman" w:cs="Times New Roman"/>
          <w:sz w:val="24"/>
          <w:szCs w:val="24"/>
          <w:lang w:eastAsia="en-US"/>
        </w:rPr>
        <w:t>.</w:t>
      </w:r>
    </w:p>
    <w:p w14:paraId="3E55EA0B" w14:textId="5C43DC80"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ояснительная записка</w:t>
      </w:r>
    </w:p>
    <w:p w14:paraId="324B029F" w14:textId="77777777" w:rsidR="002F77F7" w:rsidRPr="002F77F7" w:rsidRDefault="002F77F7" w:rsidP="00EB1CFC">
      <w:pPr>
        <w:widowControl w:val="0"/>
        <w:spacing w:line="240" w:lineRule="auto"/>
        <w:ind w:firstLine="709"/>
        <w:rPr>
          <w:rFonts w:eastAsia="Calibri" w:cs="Times New Roman"/>
          <w:b/>
          <w:sz w:val="24"/>
          <w:szCs w:val="24"/>
          <w:lang w:eastAsia="en-US"/>
        </w:rPr>
      </w:pPr>
    </w:p>
    <w:p w14:paraId="01007600" w14:textId="4C5FB8EE"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bookmarkStart w:id="87" w:name="_Toc104192170"/>
    </w:p>
    <w:bookmarkEnd w:id="87"/>
    <w:p w14:paraId="09BB94DA" w14:textId="20B1B989"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14:paraId="7C4A212C" w14:textId="421289BD"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88" w:name="_Toc104192171"/>
    </w:p>
    <w:bookmarkEnd w:id="88"/>
    <w:p w14:paraId="42E7803F" w14:textId="68B8E21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ями изучения информатики на уровне основного общего образования являются:</w:t>
      </w:r>
    </w:p>
    <w:p w14:paraId="462FB84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е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14:paraId="2FBDF30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14:paraId="252249D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14:paraId="2F766F5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bookmarkStart w:id="89" w:name="_Toc104192172"/>
    </w:p>
    <w:bookmarkEnd w:id="89"/>
    <w:p w14:paraId="6D9AB1C6" w14:textId="2E03A5E5"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тика в основном общем образовании отражает:</w:t>
      </w:r>
    </w:p>
    <w:p w14:paraId="62A2F03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14:paraId="1FE64E6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области применения информатики, прежде всего информационные технологии, управление и социальную сферу;</w:t>
      </w:r>
    </w:p>
    <w:p w14:paraId="615B099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ждисциплинарный характер информатики и информационной деятельности.</w:t>
      </w:r>
    </w:p>
    <w:p w14:paraId="7C8B6122" w14:textId="0AAB1424"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14:paraId="0A1A448C" w14:textId="0B841B40"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задачи учебного предмета «Информатика» – сформировать у обучающихся:</w:t>
      </w:r>
    </w:p>
    <w:p w14:paraId="2CC4779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14:paraId="082DAA3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ние базовыми нормами информационной этики и права, основами информационной безопасности, 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14:paraId="5AE6B95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овые знания об информационном моделировании, в том числе о математическом моделировании;</w:t>
      </w:r>
    </w:p>
    <w:p w14:paraId="606150D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14:paraId="10681DB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я и навыки составления простых программ по построенному алгоритму на одном из языков программирования высокого уровня;</w:t>
      </w:r>
    </w:p>
    <w:p w14:paraId="0548600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14:paraId="4499AE8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14:paraId="56C89E9F" w14:textId="088B010D"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14:paraId="697A1B1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фровая грамотность;</w:t>
      </w:r>
    </w:p>
    <w:p w14:paraId="0C6E3FB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оретические основы информатики;</w:t>
      </w:r>
    </w:p>
    <w:p w14:paraId="7C8DFFD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ы и программирование;</w:t>
      </w:r>
    </w:p>
    <w:p w14:paraId="6E9D41E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е технологии.</w:t>
      </w:r>
      <w:bookmarkStart w:id="90" w:name="_Toc104192173"/>
    </w:p>
    <w:bookmarkEnd w:id="90"/>
    <w:p w14:paraId="21F56653" w14:textId="3CFD6C94"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 системе общего образования информатика признана обязательным учебным предметом, входящим в состав предметной области «Математика 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 </w:t>
      </w:r>
    </w:p>
    <w:p w14:paraId="5E63554B" w14:textId="31289F00"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Общее количество часов на освоение учебного предмета определяется учебным планом на текущий учебный год.</w:t>
      </w:r>
    </w:p>
    <w:p w14:paraId="33C84244" w14:textId="77777777" w:rsidR="002F77F7" w:rsidRDefault="002F77F7" w:rsidP="00EB1CFC">
      <w:pPr>
        <w:widowControl w:val="0"/>
        <w:spacing w:line="240" w:lineRule="auto"/>
        <w:ind w:firstLine="709"/>
        <w:rPr>
          <w:rFonts w:eastAsia="Calibri" w:cs="Times New Roman"/>
          <w:sz w:val="24"/>
          <w:szCs w:val="24"/>
          <w:lang w:eastAsia="en-US"/>
        </w:rPr>
      </w:pPr>
      <w:bookmarkStart w:id="91" w:name="_Toc104192174"/>
    </w:p>
    <w:p w14:paraId="23CC019A" w14:textId="78858997"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7 классе</w:t>
      </w:r>
    </w:p>
    <w:bookmarkEnd w:id="91"/>
    <w:p w14:paraId="6466453D" w14:textId="0F03D115"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14:paraId="427B1C4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14:paraId="07F80DC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52358A8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14:paraId="6B0FFA7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5F09760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14:paraId="09011A7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построения файловых систем. Полное имя файла (папки, каталога). Путь к файлу (папке, каталогу). </w:t>
      </w:r>
    </w:p>
    <w:p w14:paraId="0A605A9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14:paraId="2D7FF7C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Архивация данных. Использование программ-архиваторов. </w:t>
      </w:r>
    </w:p>
    <w:p w14:paraId="215215A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мпьютерные вирусы и другие вредоносные программы. Программы для защиты от вирусов.</w:t>
      </w:r>
    </w:p>
    <w:p w14:paraId="651507D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72D9FBE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временные сервисы интернет-коммуникаций.</w:t>
      </w:r>
    </w:p>
    <w:p w14:paraId="2FA2778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14:paraId="06CF89ED" w14:textId="572C3A92"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14:paraId="62EAF87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6B4A4C2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14:paraId="1C59A34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35DAC77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символов одного алфавита с помощью кодовых слов в другом алфавите, кодовая таблица, декодирование.</w:t>
      </w:r>
    </w:p>
    <w:p w14:paraId="2523222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код. Представление данных в компьютере как текстов в двоичном алфавите.</w:t>
      </w:r>
    </w:p>
    <w:p w14:paraId="4FE2310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й объём данных. Бит – минимальная единица количества информации – двоичный разряд. Байт, килобайт, мегабайт, гигабайт.</w:t>
      </w:r>
    </w:p>
    <w:p w14:paraId="337F7A8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корость передачи данных. Единицы скорости передачи данных. Искажение данных при передаче.</w:t>
      </w:r>
    </w:p>
    <w:p w14:paraId="3C8BCA6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14:paraId="59E1CBC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цвета. Цветовые модели. Модели RGB, CMYK, HSL. Глубина кодирования. Палитра.</w:t>
      </w:r>
    </w:p>
    <w:p w14:paraId="4654829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14:paraId="3323A6A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звука. Разрядность и частота дискретизации. Количество каналов записи. Оценка информационного объёма звуковых файлов.</w:t>
      </w:r>
    </w:p>
    <w:p w14:paraId="79BCA0BD" w14:textId="42529460"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14:paraId="546F779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алгоритма. Исполнители алгоритмов. Алгоритм как план управления исполнителем.</w:t>
      </w:r>
    </w:p>
    <w:p w14:paraId="534B71F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войства алгоритма. Способы записи алгоритма (словесный, в виде блок-схемы, программа).</w:t>
      </w:r>
    </w:p>
    <w:p w14:paraId="105FB44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4292B27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10D5A0C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повторение»: циклы с заданным числом повторений, с условием выполнения, с переменной цикла.</w:t>
      </w:r>
    </w:p>
    <w:p w14:paraId="6E85BD7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помогательные алгоритмы. Использование параметров для изменения результатов работы вспомогательных алгоритмов.</w:t>
      </w:r>
    </w:p>
    <w:p w14:paraId="1BC19F6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для исполнителей.</w:t>
      </w:r>
    </w:p>
    <w:p w14:paraId="6E0BDB2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ение алгоритмов вручную и на компьютере. Синтаксические и логические ошибки. Отказы.</w:t>
      </w:r>
    </w:p>
    <w:p w14:paraId="57E3204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стема координат в компьютерной графике. Изменение цвета пикселя.</w:t>
      </w:r>
    </w:p>
    <w:p w14:paraId="3F59941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14:paraId="6A920EF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14:paraId="0054FBD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анимации. Использование анимации для имитации движения объекта. Управления анимацией с помощью клавиатуры. </w:t>
      </w:r>
    </w:p>
    <w:p w14:paraId="574D2B7C" w14:textId="562DE128"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14:paraId="468A147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кстовые документы и их структурные элементы (страница, абзац, строка, слово, символ).</w:t>
      </w:r>
    </w:p>
    <w:p w14:paraId="3A40922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Текстовый процессор – инструмент создания, редактирования и форматирования текстов. Правила набора текста. </w:t>
      </w:r>
    </w:p>
    <w:p w14:paraId="5A3358A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14:paraId="7EDCD5E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уктурирование информации с помощью списков и таблиц. Многоуровневые списки. Добавление таблиц в текстовые документы.</w:t>
      </w:r>
    </w:p>
    <w:p w14:paraId="7906296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тавка изображений в текстовые документы. Обтекание изображений текстом. Включение в текстовый документ диаграмм и формул.</w:t>
      </w:r>
    </w:p>
    <w:p w14:paraId="7C700AD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араметры страницы, нумерация страниц. Добавление в документ колонтитулов, ссылок.</w:t>
      </w:r>
    </w:p>
    <w:p w14:paraId="715CEEF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154936C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графическими редакторами. Растровые рисунки. Использование графических примитивов.</w:t>
      </w:r>
    </w:p>
    <w:p w14:paraId="34C651A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3737F8D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79533E2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дготовка мультимедийных презентаций. Слайд. Добавление на слайд текста и изображений. Работа с несколькими слайдами.</w:t>
      </w:r>
    </w:p>
    <w:p w14:paraId="09835DE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обавление на слайд аудиовизуальных данных. Анимация. Гиперссылки.</w:t>
      </w:r>
      <w:bookmarkStart w:id="92" w:name="_Toc104192176"/>
    </w:p>
    <w:p w14:paraId="3DDF953F" w14:textId="77777777" w:rsidR="002F77F7" w:rsidRDefault="002F77F7" w:rsidP="00EB1CFC">
      <w:pPr>
        <w:widowControl w:val="0"/>
        <w:spacing w:line="240" w:lineRule="auto"/>
        <w:ind w:firstLine="709"/>
        <w:rPr>
          <w:rFonts w:eastAsia="Calibri" w:cs="Times New Roman"/>
          <w:sz w:val="24"/>
          <w:szCs w:val="24"/>
          <w:lang w:eastAsia="en-US"/>
        </w:rPr>
      </w:pPr>
    </w:p>
    <w:p w14:paraId="0FB5CEDF" w14:textId="53D3226C"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8 классе</w:t>
      </w:r>
    </w:p>
    <w:p w14:paraId="65DC6F0F" w14:textId="77777777" w:rsidR="002F77F7" w:rsidRPr="00EB1CFC" w:rsidRDefault="002F77F7" w:rsidP="00EB1CFC">
      <w:pPr>
        <w:widowControl w:val="0"/>
        <w:spacing w:line="240" w:lineRule="auto"/>
        <w:ind w:firstLine="709"/>
        <w:rPr>
          <w:rFonts w:eastAsia="Calibri" w:cs="Times New Roman"/>
          <w:sz w:val="24"/>
          <w:szCs w:val="24"/>
          <w:lang w:eastAsia="en-US"/>
        </w:rPr>
      </w:pPr>
    </w:p>
    <w:bookmarkEnd w:id="92"/>
    <w:p w14:paraId="4CCDE8B9" w14:textId="2FA990BB"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14:paraId="1265E56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6A1DDB2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имская система счисления.</w:t>
      </w:r>
    </w:p>
    <w:p w14:paraId="166E7A3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14:paraId="27531ED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рифметические операции в двоичной системе счисления.</w:t>
      </w:r>
    </w:p>
    <w:p w14:paraId="3AD2106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целых чисел в Р-ичных системах счисления. Арифметические операции в Р-ичных системах счисления.</w:t>
      </w:r>
    </w:p>
    <w:p w14:paraId="27CCA03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14:paraId="702AC1B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14:paraId="335710C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элементы. Знакомство с логическими основами компьютера. Сумматор. </w:t>
      </w:r>
    </w:p>
    <w:p w14:paraId="2E2B8739" w14:textId="76DCDA16"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14:paraId="56EF62E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Язык программирования (Python, C++, Java, C#). Система программирования: редактор текста программ, транслятор, отладчик.</w:t>
      </w:r>
    </w:p>
    <w:p w14:paraId="38B1556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еременная: тип, имя, значение. Целые, вещественные и символьные переменные.</w:t>
      </w:r>
    </w:p>
    <w:p w14:paraId="0625964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14:paraId="6B02D71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с вещественными числами. Встроенные функции.</w:t>
      </w:r>
    </w:p>
    <w:p w14:paraId="670186A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лучайные (псевдослучайные) числа.</w:t>
      </w:r>
    </w:p>
    <w:p w14:paraId="4096DE9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14:paraId="76E5928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14:paraId="603433A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14:paraId="4DAEF81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переменной. Алгоритм проверки натурального числа на простоту.</w:t>
      </w:r>
    </w:p>
    <w:p w14:paraId="4C717E4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14:paraId="39071CE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14:paraId="60ED787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1133CBF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14:paraId="0B25A9C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 сложности алгоритмов.</w:t>
      </w:r>
    </w:p>
    <w:p w14:paraId="3EEF6E0B" w14:textId="0B93921A"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14:paraId="025D76A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14:paraId="569E02F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образование формул при копировании. Относительная, абсолютная и смешанная адресация.</w:t>
      </w:r>
      <w:bookmarkStart w:id="93" w:name="_Toc104192177"/>
    </w:p>
    <w:p w14:paraId="4C4AA54E" w14:textId="77777777" w:rsidR="00203DEF" w:rsidRDefault="00203DEF" w:rsidP="002F77F7">
      <w:pPr>
        <w:widowControl w:val="0"/>
        <w:spacing w:line="240" w:lineRule="auto"/>
        <w:ind w:firstLine="709"/>
        <w:jc w:val="center"/>
        <w:rPr>
          <w:rFonts w:eastAsia="Calibri" w:cs="Times New Roman"/>
          <w:b/>
          <w:sz w:val="24"/>
          <w:szCs w:val="24"/>
          <w:lang w:eastAsia="en-US"/>
        </w:rPr>
      </w:pPr>
    </w:p>
    <w:p w14:paraId="06E59CB3" w14:textId="614918D6" w:rsidR="00EB1CFC" w:rsidRPr="002F77F7" w:rsidRDefault="002F77F7" w:rsidP="002F77F7">
      <w:pPr>
        <w:widowControl w:val="0"/>
        <w:spacing w:line="240" w:lineRule="auto"/>
        <w:ind w:firstLine="709"/>
        <w:jc w:val="center"/>
        <w:rPr>
          <w:rFonts w:eastAsia="Calibri" w:cs="Times New Roman"/>
          <w:b/>
          <w:sz w:val="24"/>
          <w:szCs w:val="24"/>
          <w:lang w:eastAsia="en-US"/>
        </w:rPr>
      </w:pPr>
      <w:r>
        <w:rPr>
          <w:rFonts w:eastAsia="Calibri" w:cs="Times New Roman"/>
          <w:b/>
          <w:sz w:val="24"/>
          <w:szCs w:val="24"/>
          <w:lang w:eastAsia="en-US"/>
        </w:rPr>
        <w:t>Содержание обучения в 9 классе</w:t>
      </w:r>
    </w:p>
    <w:bookmarkEnd w:id="93"/>
    <w:p w14:paraId="1C467CFA" w14:textId="77777777" w:rsidR="002F77F7" w:rsidRDefault="002F77F7" w:rsidP="00EB1CFC">
      <w:pPr>
        <w:widowControl w:val="0"/>
        <w:spacing w:line="240" w:lineRule="auto"/>
        <w:ind w:firstLine="709"/>
        <w:rPr>
          <w:rFonts w:eastAsia="Calibri" w:cs="Times New Roman"/>
          <w:b/>
          <w:sz w:val="24"/>
          <w:szCs w:val="24"/>
          <w:lang w:eastAsia="en-US"/>
        </w:rPr>
      </w:pPr>
    </w:p>
    <w:p w14:paraId="31B94204" w14:textId="2ED0D34A"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14:paraId="2B2655C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78B5108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14:paraId="5547DA1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14:paraId="4086967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14:paraId="06476BF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14:paraId="7D0490B4" w14:textId="7EE50A8C"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14:paraId="3330444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14:paraId="5DB8071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модели. Таблица как представление отношения.</w:t>
      </w:r>
    </w:p>
    <w:p w14:paraId="77F42EF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14:paraId="6DBB2D2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40C0D0A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4012085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0ED5B6E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14:paraId="37D5E36E" w14:textId="3A6E9C86"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14:paraId="2382B8F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14:paraId="68FDE86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14:paraId="6FCA15C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14:paraId="36B35DD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поиск в упорядоченном массиве.</w:t>
      </w:r>
    </w:p>
    <w:p w14:paraId="1A250C5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14:paraId="1A57B87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14:paraId="324C193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14:paraId="2C708CCE" w14:textId="31B56F34"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14:paraId="74D6804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14:paraId="6404A5B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в электронных таблицах.</w:t>
      </w:r>
    </w:p>
    <w:p w14:paraId="21557F9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Численное моделирование в электронных таблицах. Численное решение уравнений с помощью подбора параметра. Поиск оптимального решения.</w:t>
      </w:r>
    </w:p>
    <w:p w14:paraId="680CD39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Роль информационных технологий в развитии экономики мира, страны, региона. </w:t>
      </w:r>
    </w:p>
    <w:p w14:paraId="4F1D4A5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14:paraId="31BA2F0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94" w:name="_Toc104192178"/>
    </w:p>
    <w:p w14:paraId="06BB855C" w14:textId="77777777" w:rsidR="002F77F7" w:rsidRDefault="002F77F7" w:rsidP="00EB1CFC">
      <w:pPr>
        <w:widowControl w:val="0"/>
        <w:spacing w:line="240" w:lineRule="auto"/>
        <w:ind w:firstLine="709"/>
        <w:rPr>
          <w:rFonts w:eastAsia="Calibri" w:cs="Times New Roman"/>
          <w:sz w:val="24"/>
          <w:szCs w:val="24"/>
          <w:lang w:eastAsia="en-US"/>
        </w:rPr>
      </w:pPr>
    </w:p>
    <w:p w14:paraId="4EAAA1DD" w14:textId="14FAAC5A" w:rsidR="00EB1CFC" w:rsidRPr="002F77F7" w:rsidRDefault="00EB1CFC"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ланируемые результаты освоения информатики (углублённый уровень) на уров</w:t>
      </w:r>
      <w:r w:rsidR="002F77F7">
        <w:rPr>
          <w:rFonts w:eastAsia="Calibri" w:cs="Times New Roman"/>
          <w:b/>
          <w:sz w:val="24"/>
          <w:szCs w:val="24"/>
          <w:lang w:eastAsia="en-US"/>
        </w:rPr>
        <w:t>не основного общего образования</w:t>
      </w:r>
    </w:p>
    <w:p w14:paraId="18438F04" w14:textId="77777777" w:rsidR="002F77F7" w:rsidRPr="00EB1CFC" w:rsidRDefault="002F77F7" w:rsidP="00EB1CFC">
      <w:pPr>
        <w:widowControl w:val="0"/>
        <w:spacing w:line="240" w:lineRule="auto"/>
        <w:ind w:firstLine="709"/>
        <w:rPr>
          <w:rFonts w:eastAsia="Calibri" w:cs="Times New Roman"/>
          <w:sz w:val="24"/>
          <w:szCs w:val="24"/>
          <w:lang w:eastAsia="en-US"/>
        </w:rPr>
      </w:pPr>
    </w:p>
    <w:bookmarkEnd w:id="94"/>
    <w:p w14:paraId="03108D54" w14:textId="1920BB08"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bookmarkStart w:id="95" w:name="_Toc104192179"/>
    </w:p>
    <w:bookmarkEnd w:id="95"/>
    <w:p w14:paraId="2D0A9487" w14:textId="7EB2466B"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w:t>
      </w:r>
      <w:r w:rsidR="00EB1CFC" w:rsidRPr="00EB1CFC">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14:paraId="09F0BDB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14:paraId="73A9CDB8" w14:textId="77777777"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патриотического воспитания:</w:t>
      </w:r>
    </w:p>
    <w:p w14:paraId="5446024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14:paraId="1CD34AEC" w14:textId="77777777"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духовно-нравственного воспитания:</w:t>
      </w:r>
    </w:p>
    <w:p w14:paraId="70EDF86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w:t>
      </w:r>
    </w:p>
    <w:p w14:paraId="745E875D" w14:textId="77777777"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гражданского воспитания:</w:t>
      </w:r>
    </w:p>
    <w:p w14:paraId="697BEAC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14:paraId="51EBA997" w14:textId="77777777"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ценностей научного познания:</w:t>
      </w:r>
    </w:p>
    <w:p w14:paraId="58D5EE0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14:paraId="221888A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14:paraId="223E9AC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6C380C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14:paraId="25313C80" w14:textId="77777777"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формирования культуры здоровья:</w:t>
      </w:r>
    </w:p>
    <w:p w14:paraId="6CEAAFE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14:paraId="026BDE22" w14:textId="77777777"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трудового воспитания:</w:t>
      </w:r>
    </w:p>
    <w:p w14:paraId="7F35795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14:paraId="417C16C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081E478" w14:textId="77777777"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экологического воспитания:</w:t>
      </w:r>
    </w:p>
    <w:p w14:paraId="2226C13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14:paraId="43CE1000" w14:textId="77777777"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адаптации к изменяющимся условиям социальной среды:</w:t>
      </w:r>
    </w:p>
    <w:p w14:paraId="5348A75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bookmarkStart w:id="96" w:name="_Toc104192180"/>
    </w:p>
    <w:bookmarkEnd w:id="96"/>
    <w:p w14:paraId="2549930C" w14:textId="35C641B6"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14:paraId="129AFB4B" w14:textId="6F1AF22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познавательными действиями:</w:t>
      </w:r>
    </w:p>
    <w:p w14:paraId="5EA72E1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базовые логические действия:</w:t>
      </w:r>
    </w:p>
    <w:p w14:paraId="4EA0B50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14:paraId="064E752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14:paraId="0AF0892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48CA2A9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базовые исследовательские действия:</w:t>
      </w:r>
    </w:p>
    <w:p w14:paraId="0ED05D5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6A988EF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на применимость и достоверность информацию, полученную в ходе исследования;</w:t>
      </w:r>
    </w:p>
    <w:p w14:paraId="79B18FD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2BE728F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работа с информацией:</w:t>
      </w:r>
    </w:p>
    <w:p w14:paraId="5E1B055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являть дефицит информации, данных, необходимых для решения поставленной задачи;</w:t>
      </w:r>
    </w:p>
    <w:p w14:paraId="4DA989C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14:paraId="7C16FAE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14:paraId="18A4031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ыми графическими объектами и их комбинациями;</w:t>
      </w:r>
    </w:p>
    <w:p w14:paraId="6717C31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достоверность информации по критериям, предложенным учителем или сформулированным самостоятельно;</w:t>
      </w:r>
    </w:p>
    <w:p w14:paraId="15A4A14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эффективно запоминать и систематизировать информацию.</w:t>
      </w:r>
    </w:p>
    <w:p w14:paraId="67CCCD2E" w14:textId="5B6621E0"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коммуникативными действиями:</w:t>
      </w:r>
    </w:p>
    <w:p w14:paraId="36E83F1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общение:</w:t>
      </w:r>
    </w:p>
    <w:p w14:paraId="06CA40D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14:paraId="18260A8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ублично представлять результаты выполненного опыта (эксперимента, исследования, проекта);</w:t>
      </w:r>
    </w:p>
    <w:p w14:paraId="066F1DD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FD85C1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овместная деятельность (сотрудничество):</w:t>
      </w:r>
    </w:p>
    <w:p w14:paraId="5A51541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7D13D4B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14:paraId="7CD3581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52E6BFB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7955E88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14:paraId="6FC7934F" w14:textId="22C0F398"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val="en-US" w:eastAsia="en-US"/>
        </w:rPr>
        <w:t> </w:t>
      </w:r>
      <w:r w:rsidRPr="00EB1CFC">
        <w:rPr>
          <w:rFonts w:eastAsia="Calibri" w:cs="Times New Roman"/>
          <w:sz w:val="24"/>
          <w:szCs w:val="24"/>
          <w:lang w:eastAsia="en-US"/>
        </w:rPr>
        <w:t>Овладение универсальными учебными регулятивными действиями:</w:t>
      </w:r>
    </w:p>
    <w:p w14:paraId="566B242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самоорганизация:</w:t>
      </w:r>
    </w:p>
    <w:p w14:paraId="6755C52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являть в жизненных и учебных ситуациях проблемы, требующие решения;</w:t>
      </w:r>
    </w:p>
    <w:p w14:paraId="607947B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14:paraId="27C18D4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выбор варианта решения задачи;</w:t>
      </w:r>
    </w:p>
    <w:p w14:paraId="4754B28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1752D76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водить выбор в условиях противоречивой информации и брать ответственность за решение.</w:t>
      </w:r>
    </w:p>
    <w:p w14:paraId="601ED19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амоконтроль (рефлексия):</w:t>
      </w:r>
    </w:p>
    <w:p w14:paraId="195AECF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ть способами самоконтроля, самомотивации и рефлексии;</w:t>
      </w:r>
    </w:p>
    <w:p w14:paraId="50417D2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авать оценку ситуации и предлагать план её изменения;</w:t>
      </w:r>
    </w:p>
    <w:p w14:paraId="7B6BD8B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36625F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14:paraId="30CA8EC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14:paraId="65D353D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соответствие результата цели и условиям.</w:t>
      </w:r>
    </w:p>
    <w:p w14:paraId="7744FF4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эмоциональный интеллект:</w:t>
      </w:r>
    </w:p>
    <w:p w14:paraId="2D02374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авить себя на место другого человека, понимать мотивы и намерения другого.</w:t>
      </w:r>
    </w:p>
    <w:p w14:paraId="490ED18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4) принятие себя и других:</w:t>
      </w:r>
    </w:p>
    <w:p w14:paraId="588990E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bookmarkStart w:id="97" w:name="_Toc104192181"/>
    </w:p>
    <w:bookmarkEnd w:id="97"/>
    <w:p w14:paraId="308975E4" w14:textId="386E98AE"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метные результаты освоения программы по информатике на углублённом уровне на уровне основного общего образования.</w:t>
      </w:r>
    </w:p>
    <w:p w14:paraId="247C8299" w14:textId="65033739"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7 классе у обучающегося будут сформированы умения:</w:t>
      </w:r>
    </w:p>
    <w:p w14:paraId="57AAE81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основными понятиями: информация, передача, хранение и обработка информации, алгоритм, использовать их для решения учебных и практических задач;</w:t>
      </w:r>
    </w:p>
    <w:p w14:paraId="5296C99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14:paraId="7DC197A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14:paraId="06E2BE2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и сравнивать размеры текстовых, графических, звуковых файлов и видеофайлов;</w:t>
      </w:r>
    </w:p>
    <w:p w14:paraId="43A6914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овременных устройств хранения и передачи данных, сравнивать их количественные характеристики;</w:t>
      </w:r>
    </w:p>
    <w:p w14:paraId="6820FF5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14:paraId="54F10B5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относить характеристики компьютера с задачами, решаемыми с его помощью;</w:t>
      </w:r>
    </w:p>
    <w:p w14:paraId="3E4DEFA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делять основные этапы в истории развития компьютеров, основные тенденции развития информационных технологий, в том числе глобальных сетей;</w:t>
      </w:r>
    </w:p>
    <w:p w14:paraId="4EF0106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14:paraId="6AB2B38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14:paraId="649E605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требования безопасной эксплуатации технических средств ИКТ, иметь представление о влиянии использования средств ИКТ на здоровье пользователя, уметь применять методы профилактики заболеваний, связанных с использованием цифровых устройств;</w:t>
      </w:r>
    </w:p>
    <w:p w14:paraId="2AE3C89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14:paraId="7F925B6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различные средства защиты от вредоносного программного обеспечения, обеспечивать личную безопасность при использовании ресурсов сети Интернет, в том числе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14:paraId="2CC8B05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кать информацию в Интернете (в том числе по ключевым словам и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14:paraId="2A21EF9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структуру адресов веб-ресурсов;</w:t>
      </w:r>
    </w:p>
    <w:p w14:paraId="72F25D7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современные сервисы интернет-коммуникаций, цифровые сервисы государственных услуг, цифровые образовательные сервисы;</w:t>
      </w:r>
    </w:p>
    <w:p w14:paraId="56F8424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14:paraId="0D13392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исывать алгоритм решения задачи различными способами, в том числе в виде блок-схемы;</w:t>
      </w:r>
    </w:p>
    <w:p w14:paraId="3583FF6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14:paraId="23E91C4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формировать личное информационное пространство. </w:t>
      </w:r>
      <w:bookmarkStart w:id="98" w:name="_Toc104192183"/>
    </w:p>
    <w:bookmarkEnd w:id="98"/>
    <w:p w14:paraId="40EDD8A8" w14:textId="2C42C3B7"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8 классе у обучающегося будут сформированы умения:</w:t>
      </w:r>
    </w:p>
    <w:p w14:paraId="7F9D863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яснять различия между позиционными и непозиционными системами счисления;</w:t>
      </w:r>
    </w:p>
    <w:p w14:paraId="5932B60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сравнивать и производить арифметические операции над целыми числами в позиционных системах счисления;</w:t>
      </w:r>
    </w:p>
    <w:p w14:paraId="097D564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высказывание», «логическая операция», «логическое выражение»;</w:t>
      </w:r>
    </w:p>
    <w:p w14:paraId="2862A1D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 в него переменных;</w:t>
      </w:r>
    </w:p>
    <w:p w14:paraId="6AE70DE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таблицы истинности для логических выражений, строить логические выражения по таблицам истинности;</w:t>
      </w:r>
    </w:p>
    <w:p w14:paraId="3D0DCA4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прощать логические выражения, используя законы алгебры логики;</w:t>
      </w:r>
    </w:p>
    <w:p w14:paraId="55162B2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логических элементов компьютера;</w:t>
      </w:r>
    </w:p>
    <w:p w14:paraId="4E82992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ть выбирать подходящий алгоритм для решения задачи;</w:t>
      </w:r>
    </w:p>
    <w:p w14:paraId="033AAED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14:paraId="7D52F62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константы и переменные различных типов (числовых – целых и вещественных, логических, символьных), а также содержащие их выражения, использовать оператор присваивания;</w:t>
      </w:r>
    </w:p>
    <w:p w14:paraId="72BA13E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на изучаемом языке программирования;</w:t>
      </w:r>
    </w:p>
    <w:p w14:paraId="679A7EA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14:paraId="2CFA932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14:paraId="23EB427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 с условиями (алгоритмы нахождения наибольшего общего делителя двух натуральных чисел, проверки натурального числа на простоту, разложения натурального числа на простые сомножители, выделения цифр из натурального числа);</w:t>
      </w:r>
    </w:p>
    <w:p w14:paraId="136285A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арифметического, минимального и максимального значений элементов числовой последовательности, удовлетворяющих заданному условию);</w:t>
      </w:r>
    </w:p>
    <w:p w14:paraId="45AE6C7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14:paraId="4F84541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формулой или путём ввода чисел, линейный поиск заданного значения в массиве, подсчёт элементов массива, удовлетворяющих заданному условию, нахождение суммы, минимального и максимального значений элементов массива;</w:t>
      </w:r>
    </w:p>
    <w:p w14:paraId="229BEDE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14:paraId="530252B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применять в электронных таблицах формулы для расчётов 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99" w:name="_Toc104192184"/>
    </w:p>
    <w:bookmarkEnd w:id="99"/>
    <w:p w14:paraId="1B2C1F3C" w14:textId="1637FE1F"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9 классе у обучающегося будут сформированы умения:</w:t>
      </w:r>
    </w:p>
    <w:p w14:paraId="06B6F1B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понятиями «модель», «моделирование»: раскрывать их смысл, определять виды моделей, оценивать соответствие модели моделируемому объекту и целям моделирования, использовать моделирование для решения учебных и практических задач;</w:t>
      </w:r>
    </w:p>
    <w:p w14:paraId="3364378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однотабличную базу данных, составлять запросы к базе данных с помощью визуального редактора;</w:t>
      </w:r>
    </w:p>
    <w:p w14:paraId="26B1F58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терминологией, связанной с графами (вершина, ребро, путь, длина ребра и пути) и деревьями (корень, лист, высота дерева);</w:t>
      </w:r>
    </w:p>
    <w:p w14:paraId="14260A1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графы и деревья для моделирования систем сетевой 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14:paraId="125D4B4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201E9EF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14:paraId="51C63DD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14:paraId="3D3ED9C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14:paraId="2F34EF5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14:paraId="1CCE02B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14:paraId="264A1B5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14:paraId="0407A6A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14:paraId="3492456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численные методы в электронных таблицах для решения задач из разных предметных областей: численного моделирования, решения уравнений и поиска оптимальных решений; </w:t>
      </w:r>
    </w:p>
    <w:p w14:paraId="6A7CE18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атывать веб-страницы, содержащие рисунки, списки и гиперссылки;</w:t>
      </w:r>
    </w:p>
    <w:p w14:paraId="53E597F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фер профессиональной деятельности, связанных с информатикой, программированием и современными информационно-коммуникационными технологиями;</w:t>
      </w:r>
    </w:p>
    <w:p w14:paraId="2A04C6D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14:paraId="144CD83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14:paraId="63103D20" w14:textId="77777777" w:rsidR="00EB1CFC" w:rsidRPr="00EB1CFC" w:rsidRDefault="00EB1CFC" w:rsidP="00EB1CFC">
      <w:pPr>
        <w:spacing w:after="160" w:line="259" w:lineRule="auto"/>
        <w:ind w:firstLine="0"/>
        <w:jc w:val="left"/>
        <w:rPr>
          <w:rFonts w:ascii="Calibri" w:eastAsia="Calibri" w:hAnsi="Calibri" w:cs="Times New Roman"/>
          <w:sz w:val="22"/>
          <w:lang w:eastAsia="en-US"/>
        </w:rPr>
      </w:pPr>
    </w:p>
    <w:p w14:paraId="6FF20EE0" w14:textId="37F6A1E3" w:rsidR="00EB1CFC" w:rsidRPr="00EB1CFC" w:rsidRDefault="00EB1CFC" w:rsidP="00EB1CFC">
      <w:pPr>
        <w:spacing w:line="240" w:lineRule="auto"/>
        <w:ind w:left="540"/>
        <w:contextualSpacing/>
        <w:jc w:val="center"/>
        <w:rPr>
          <w:rFonts w:eastAsia="Calibri" w:cs="Times New Roman"/>
          <w:b/>
          <w:sz w:val="24"/>
          <w:szCs w:val="24"/>
          <w:lang w:eastAsia="en-US"/>
        </w:rPr>
      </w:pPr>
      <w:r>
        <w:rPr>
          <w:rFonts w:ascii="Calibri" w:eastAsia="Calibri" w:hAnsi="Calibri" w:cs="Times New Roman"/>
          <w:sz w:val="22"/>
          <w:lang w:eastAsia="en-US"/>
        </w:rPr>
        <w:tab/>
      </w:r>
      <w:r w:rsidRPr="00EB1CFC">
        <w:rPr>
          <w:rFonts w:eastAsia="Calibri" w:cs="Times New Roman"/>
          <w:b/>
          <w:sz w:val="24"/>
          <w:szCs w:val="24"/>
          <w:lang w:eastAsia="en-US"/>
        </w:rPr>
        <w:t>Тематическое планирование</w:t>
      </w:r>
      <w:r w:rsidR="005543F5">
        <w:rPr>
          <w:rFonts w:eastAsia="Calibri" w:cs="Times New Roman"/>
          <w:b/>
          <w:sz w:val="24"/>
          <w:szCs w:val="24"/>
          <w:lang w:eastAsia="en-US"/>
        </w:rPr>
        <w:t xml:space="preserve"> учебного предмета «Информатика</w:t>
      </w:r>
      <w:r w:rsidRPr="00EB1CFC">
        <w:rPr>
          <w:rFonts w:eastAsia="Calibri" w:cs="Times New Roman"/>
          <w:b/>
          <w:sz w:val="24"/>
          <w:szCs w:val="24"/>
          <w:lang w:eastAsia="en-US"/>
        </w:rPr>
        <w:t>»</w:t>
      </w:r>
    </w:p>
    <w:p w14:paraId="319A1DAE" w14:textId="77777777" w:rsidR="002F77F7" w:rsidRDefault="002F77F7" w:rsidP="002F77F7">
      <w:pPr>
        <w:spacing w:line="240" w:lineRule="auto"/>
        <w:ind w:firstLine="709"/>
        <w:contextualSpacing/>
        <w:rPr>
          <w:rFonts w:eastAsia="SchoolBookSanPin" w:cs="Times New Roman"/>
          <w:i/>
          <w:sz w:val="24"/>
          <w:szCs w:val="24"/>
          <w:lang w:eastAsia="en-US"/>
        </w:rPr>
      </w:pPr>
    </w:p>
    <w:p w14:paraId="6BAC164F" w14:textId="14C701BB" w:rsidR="002F77F7" w:rsidRPr="002F77F7" w:rsidRDefault="002F77F7" w:rsidP="002F77F7">
      <w:pPr>
        <w:spacing w:line="240" w:lineRule="auto"/>
        <w:ind w:firstLine="709"/>
        <w:contextualSpacing/>
        <w:rPr>
          <w:rFonts w:eastAsia="SchoolBookSanPin" w:cs="Times New Roman"/>
          <w:b/>
          <w:sz w:val="24"/>
          <w:szCs w:val="24"/>
          <w:lang w:eastAsia="en-US"/>
        </w:rPr>
      </w:pPr>
      <w:r w:rsidRPr="002F77F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3431A0D6" w14:textId="1E4C90FE" w:rsidR="00EB1CFC" w:rsidRPr="002F77F7" w:rsidRDefault="002F77F7" w:rsidP="002F77F7">
      <w:pPr>
        <w:widowControl w:val="0"/>
        <w:spacing w:line="240" w:lineRule="auto"/>
        <w:ind w:firstLine="709"/>
        <w:rPr>
          <w:rFonts w:eastAsia="SchoolBookSanPin" w:cs="Times New Roman"/>
          <w:sz w:val="24"/>
          <w:szCs w:val="24"/>
          <w:lang w:eastAsia="en-US"/>
        </w:rPr>
      </w:pPr>
      <w:r w:rsidRPr="002F77F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2F77F7">
        <w:rPr>
          <w:rFonts w:eastAsia="SchoolBookSanPin" w:cs="Times New Roman"/>
          <w:b/>
          <w:sz w:val="24"/>
          <w:szCs w:val="24"/>
          <w:lang w:eastAsia="en-US"/>
        </w:rPr>
        <w:t>«рабочей программе учителя»</w:t>
      </w:r>
      <w:r w:rsidRPr="002F77F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03709CA" w14:textId="63295845" w:rsidR="00EB1CFC" w:rsidRPr="005543F5" w:rsidRDefault="00EB1CFC" w:rsidP="005543F5">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543F5">
        <w:rPr>
          <w:rFonts w:eastAsia="SchoolBookSanPin" w:cs="Times New Roman"/>
          <w:sz w:val="24"/>
          <w:szCs w:val="24"/>
          <w:lang w:eastAsia="en-US"/>
        </w:rPr>
        <w:t>едующие структурные компоненты:</w:t>
      </w:r>
    </w:p>
    <w:tbl>
      <w:tblPr>
        <w:tblStyle w:val="TableNormal10"/>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EB1CFC" w:rsidRPr="00EB1CFC" w14:paraId="66D87867" w14:textId="77777777" w:rsidTr="00EB1CFC">
        <w:trPr>
          <w:trHeight w:val="575"/>
        </w:trPr>
        <w:tc>
          <w:tcPr>
            <w:tcW w:w="993" w:type="dxa"/>
          </w:tcPr>
          <w:p w14:paraId="7A7F5921" w14:textId="77777777"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w:t>
            </w:r>
            <w:r w:rsidRPr="00EB1CFC">
              <w:rPr>
                <w:rFonts w:eastAsia="Times New Roman"/>
                <w:spacing w:val="-57"/>
                <w:sz w:val="24"/>
                <w:szCs w:val="24"/>
                <w:lang w:eastAsia="en-US"/>
              </w:rPr>
              <w:t xml:space="preserve"> </w:t>
            </w:r>
            <w:r w:rsidRPr="00EB1CFC">
              <w:rPr>
                <w:rFonts w:eastAsia="Times New Roman"/>
                <w:sz w:val="24"/>
                <w:szCs w:val="24"/>
                <w:lang w:eastAsia="en-US"/>
              </w:rPr>
              <w:t>п/п</w:t>
            </w:r>
          </w:p>
        </w:tc>
        <w:tc>
          <w:tcPr>
            <w:tcW w:w="4394" w:type="dxa"/>
          </w:tcPr>
          <w:p w14:paraId="028B4386" w14:textId="77777777"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14:paraId="33AA1AF6" w14:textId="77777777"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126" w:type="dxa"/>
          </w:tcPr>
          <w:p w14:paraId="1FD91A73" w14:textId="77777777"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7969D0" w14:paraId="0D5DF3D7" w14:textId="77777777" w:rsidTr="005543F5">
        <w:trPr>
          <w:trHeight w:val="812"/>
        </w:trPr>
        <w:tc>
          <w:tcPr>
            <w:tcW w:w="993" w:type="dxa"/>
          </w:tcPr>
          <w:p w14:paraId="19900453" w14:textId="77777777" w:rsidR="00EB1CFC" w:rsidRPr="007969D0" w:rsidRDefault="00EB1CFC" w:rsidP="00EB1CFC">
            <w:pPr>
              <w:spacing w:line="240" w:lineRule="auto"/>
              <w:ind w:left="142" w:firstLine="0"/>
              <w:jc w:val="left"/>
              <w:rPr>
                <w:rFonts w:eastAsia="Times New Roman"/>
                <w:szCs w:val="20"/>
                <w:lang w:eastAsia="en-US"/>
              </w:rPr>
            </w:pPr>
            <w:r w:rsidRPr="007969D0">
              <w:rPr>
                <w:rFonts w:eastAsia="Times New Roman"/>
                <w:szCs w:val="20"/>
                <w:lang w:eastAsia="en-US"/>
              </w:rPr>
              <w:t>1.</w:t>
            </w:r>
          </w:p>
        </w:tc>
        <w:tc>
          <w:tcPr>
            <w:tcW w:w="4394" w:type="dxa"/>
          </w:tcPr>
          <w:p w14:paraId="438C017D" w14:textId="77777777" w:rsidR="00EB1CFC" w:rsidRPr="007969D0" w:rsidRDefault="005543F5" w:rsidP="00EB1CFC">
            <w:pPr>
              <w:rPr>
                <w:rFonts w:eastAsia="OfficinaSansBoldITC"/>
                <w:szCs w:val="20"/>
                <w:lang w:val="ru-RU" w:eastAsia="en-US"/>
              </w:rPr>
            </w:pPr>
            <w:r w:rsidRPr="007969D0">
              <w:rPr>
                <w:rFonts w:eastAsia="OfficinaSansBoldITC"/>
                <w:szCs w:val="20"/>
                <w:lang w:val="ru-RU" w:eastAsia="en-US"/>
              </w:rPr>
              <w:t>7 класс</w:t>
            </w:r>
          </w:p>
          <w:p w14:paraId="63209D0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1.</w:t>
            </w:r>
            <w:r w:rsidRPr="007969D0">
              <w:rPr>
                <w:rFonts w:eastAsia="OfficinaSansBoldITC"/>
                <w:szCs w:val="20"/>
                <w:lang w:eastAsia="en-US"/>
              </w:rPr>
              <w:t> </w:t>
            </w:r>
            <w:r w:rsidRPr="007969D0">
              <w:rPr>
                <w:rFonts w:eastAsia="OfficinaSansBoldITC"/>
                <w:szCs w:val="20"/>
                <w:lang w:val="ru-RU" w:eastAsia="en-US"/>
              </w:rPr>
              <w:t>Цифровая грамотность.</w:t>
            </w:r>
          </w:p>
          <w:p w14:paraId="7535D73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14:paraId="2D8E042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3C41A488"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14:paraId="3D51CBE0"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06071B6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14:paraId="59B22B4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построения файловых систем. Полное имя файла (папки, каталога). Путь к файлу (папке, каталогу). </w:t>
            </w:r>
          </w:p>
          <w:p w14:paraId="233266B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14:paraId="5F9AFE8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Архивация данных. Использование программ-архиваторов. </w:t>
            </w:r>
          </w:p>
          <w:p w14:paraId="5823538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ные вирусы и другие вредоносные программы. Программы для защиты от вирусов.</w:t>
            </w:r>
          </w:p>
          <w:p w14:paraId="5E48AE7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2559390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временные сервисы интернет-коммуникаций.</w:t>
            </w:r>
          </w:p>
          <w:p w14:paraId="6AEDDE2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14:paraId="426FFD0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2.</w:t>
            </w:r>
            <w:r w:rsidRPr="007969D0">
              <w:rPr>
                <w:rFonts w:eastAsia="OfficinaSansBoldITC"/>
                <w:szCs w:val="20"/>
                <w:lang w:eastAsia="en-US"/>
              </w:rPr>
              <w:t> </w:t>
            </w:r>
            <w:r w:rsidRPr="007969D0">
              <w:rPr>
                <w:rFonts w:eastAsia="OfficinaSansBoldITC"/>
                <w:szCs w:val="20"/>
                <w:lang w:val="ru-RU" w:eastAsia="en-US"/>
              </w:rPr>
              <w:t>Теоретические основы информатики.</w:t>
            </w:r>
          </w:p>
          <w:p w14:paraId="5D4B737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3299D90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14:paraId="5328975F"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5743F49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символов одного алфавита с помощью кодовых слов в другом алфавите, кодовая таблица, декодирование.</w:t>
            </w:r>
          </w:p>
          <w:p w14:paraId="650A75C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код. Представление данных в компьютере как текстов в двоичном алфавите.</w:t>
            </w:r>
          </w:p>
          <w:p w14:paraId="5D5647D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онный объём данных. Бит – минимальная единица количества информации – двоичный разряд. Байт, килобайт, мегабайт, гигабайт.</w:t>
            </w:r>
          </w:p>
          <w:p w14:paraId="520EBB1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корость передачи данных. Единицы скорости передачи данных. Искажение данных при передаче.</w:t>
            </w:r>
          </w:p>
          <w:p w14:paraId="1A2BBC0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текстов. Равномерный код. Неравномерный код. Кодировка </w:t>
            </w:r>
            <w:r w:rsidRPr="007969D0">
              <w:rPr>
                <w:rFonts w:eastAsia="OfficinaSansBoldITC"/>
                <w:szCs w:val="20"/>
                <w:lang w:eastAsia="en-US"/>
              </w:rPr>
              <w:t>ASCII</w:t>
            </w:r>
            <w:r w:rsidRPr="007969D0">
              <w:rPr>
                <w:rFonts w:eastAsia="OfficinaSansBoldITC"/>
                <w:szCs w:val="20"/>
                <w:lang w:val="ru-RU" w:eastAsia="en-US"/>
              </w:rPr>
              <w:t xml:space="preserve">. Восьмибитные кодировки. Понятие о кодировках </w:t>
            </w:r>
            <w:r w:rsidRPr="007969D0">
              <w:rPr>
                <w:rFonts w:eastAsia="OfficinaSansBoldITC"/>
                <w:szCs w:val="20"/>
                <w:lang w:eastAsia="en-US"/>
              </w:rPr>
              <w:t>UNICODE</w:t>
            </w:r>
            <w:r w:rsidRPr="007969D0">
              <w:rPr>
                <w:rFonts w:eastAsia="OfficinaSansBoldITC"/>
                <w:szCs w:val="20"/>
                <w:lang w:val="ru-RU" w:eastAsia="en-US"/>
              </w:rPr>
              <w:t>. Декодирование сообщений с использованием равномерного и неравномерного кода. Информационный объём текста.</w:t>
            </w:r>
          </w:p>
          <w:p w14:paraId="1AD9BA4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цвета. Цветовые модели. Модели </w:t>
            </w:r>
            <w:r w:rsidRPr="007969D0">
              <w:rPr>
                <w:rFonts w:eastAsia="OfficinaSansBoldITC"/>
                <w:szCs w:val="20"/>
                <w:lang w:eastAsia="en-US"/>
              </w:rPr>
              <w:t>RGB</w:t>
            </w:r>
            <w:r w:rsidRPr="007969D0">
              <w:rPr>
                <w:rFonts w:eastAsia="OfficinaSansBoldITC"/>
                <w:szCs w:val="20"/>
                <w:lang w:val="ru-RU" w:eastAsia="en-US"/>
              </w:rPr>
              <w:t xml:space="preserve">, </w:t>
            </w:r>
            <w:r w:rsidRPr="007969D0">
              <w:rPr>
                <w:rFonts w:eastAsia="OfficinaSansBoldITC"/>
                <w:szCs w:val="20"/>
                <w:lang w:eastAsia="en-US"/>
              </w:rPr>
              <w:t>CMYK</w:t>
            </w:r>
            <w:r w:rsidRPr="007969D0">
              <w:rPr>
                <w:rFonts w:eastAsia="OfficinaSansBoldITC"/>
                <w:szCs w:val="20"/>
                <w:lang w:val="ru-RU" w:eastAsia="en-US"/>
              </w:rPr>
              <w:t xml:space="preserve">, </w:t>
            </w:r>
            <w:r w:rsidRPr="007969D0">
              <w:rPr>
                <w:rFonts w:eastAsia="OfficinaSansBoldITC"/>
                <w:szCs w:val="20"/>
                <w:lang w:eastAsia="en-US"/>
              </w:rPr>
              <w:t>HSL</w:t>
            </w:r>
            <w:r w:rsidRPr="007969D0">
              <w:rPr>
                <w:rFonts w:eastAsia="OfficinaSansBoldITC"/>
                <w:szCs w:val="20"/>
                <w:lang w:val="ru-RU" w:eastAsia="en-US"/>
              </w:rPr>
              <w:t>. Глубина кодирования. Палитра.</w:t>
            </w:r>
          </w:p>
          <w:p w14:paraId="2DCD00A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14:paraId="2C9FCB7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звука. Разрядность и частота дискретизации. Количество каналов записи. Оценка информационного объёма звуковых файлов.</w:t>
            </w:r>
          </w:p>
          <w:p w14:paraId="094E175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3.</w:t>
            </w:r>
            <w:r w:rsidRPr="007969D0">
              <w:rPr>
                <w:rFonts w:eastAsia="OfficinaSansBoldITC"/>
                <w:szCs w:val="20"/>
                <w:lang w:eastAsia="en-US"/>
              </w:rPr>
              <w:t> </w:t>
            </w:r>
            <w:r w:rsidRPr="007969D0">
              <w:rPr>
                <w:rFonts w:eastAsia="OfficinaSansBoldITC"/>
                <w:szCs w:val="20"/>
                <w:lang w:val="ru-RU" w:eastAsia="en-US"/>
              </w:rPr>
              <w:t>Алгоритмы и программирование.</w:t>
            </w:r>
          </w:p>
          <w:p w14:paraId="13E1F61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алгоритма. Исполнители алгоритмов. Алгоритм как план управления исполнителем.</w:t>
            </w:r>
          </w:p>
          <w:p w14:paraId="5EA9AA0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войства алгоритма. Способы записи алгоритма (словесный, в виде блок-схемы, программа).</w:t>
            </w:r>
          </w:p>
          <w:p w14:paraId="2DEC2C0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5860DFF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177C795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повторение»: циклы с заданным числом повторений, с условием выполнения, с переменной цикла.</w:t>
            </w:r>
          </w:p>
          <w:p w14:paraId="1D4704E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помогательные алгоритмы. Использование параметров для изменения результатов работы вспомогательных алгоритмов.</w:t>
            </w:r>
          </w:p>
          <w:p w14:paraId="4894AC2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для исполнителей.</w:t>
            </w:r>
          </w:p>
          <w:p w14:paraId="0A9DF70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ыполнение алгоритмов вручную и на компьютере. Синтаксические и логические ошибки. Отказы.</w:t>
            </w:r>
          </w:p>
          <w:p w14:paraId="691B196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истема координат в компьютерной графике. Изменение цвета пикселя.</w:t>
            </w:r>
          </w:p>
          <w:p w14:paraId="4FAAEF18"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14:paraId="6BA341A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14:paraId="711AD758"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анимации. Использование анимации для имитации движения объекта. Управления анимацией с помощью клавиатуры. </w:t>
            </w:r>
          </w:p>
          <w:p w14:paraId="2DC43AF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4.</w:t>
            </w:r>
            <w:r w:rsidRPr="007969D0">
              <w:rPr>
                <w:rFonts w:eastAsia="OfficinaSansBoldITC"/>
                <w:szCs w:val="20"/>
                <w:lang w:eastAsia="en-US"/>
              </w:rPr>
              <w:t> </w:t>
            </w:r>
            <w:r w:rsidRPr="007969D0">
              <w:rPr>
                <w:rFonts w:eastAsia="OfficinaSansBoldITC"/>
                <w:szCs w:val="20"/>
                <w:lang w:val="ru-RU" w:eastAsia="en-US"/>
              </w:rPr>
              <w:t>Информационные технологии.</w:t>
            </w:r>
          </w:p>
          <w:p w14:paraId="5C17C4A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екстовые документы и их структурные элементы (страница, абзац, строка, слово, символ).</w:t>
            </w:r>
          </w:p>
          <w:p w14:paraId="16E095E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Текстовый процессор – инструмент создания, редактирования и форматирования текстов. Правила набора текста. </w:t>
            </w:r>
          </w:p>
          <w:p w14:paraId="40E3D18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14:paraId="7EEAFA1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труктурирование информации с помощью списков и таблиц. Многоуровневые списки. Добавление таблиц в текстовые документы.</w:t>
            </w:r>
          </w:p>
          <w:p w14:paraId="178A405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тавка изображений в текстовые документы. Обтекание изображений текстом. Включение в текстовый документ диаграмм и формул.</w:t>
            </w:r>
          </w:p>
          <w:p w14:paraId="2DD2412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араметры страницы, нумерация страниц. Добавление в документ колонтитулов, ссылок.</w:t>
            </w:r>
          </w:p>
          <w:p w14:paraId="761AA4A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772B5D9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графическими редакторами. Растровые рисунки. Использование графических примитивов.</w:t>
            </w:r>
          </w:p>
          <w:p w14:paraId="55B1D88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22CD4E5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39437DD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дготовка мультимедийных презентаций. Слайд. Добавление на слайд текста и изображений. Работа с несколькими слайдами.</w:t>
            </w:r>
          </w:p>
          <w:p w14:paraId="0FC8BA86" w14:textId="075DC546" w:rsidR="005543F5" w:rsidRPr="001B26E6" w:rsidRDefault="005543F5" w:rsidP="001B26E6">
            <w:pPr>
              <w:rPr>
                <w:rFonts w:eastAsia="OfficinaSansBoldITC"/>
                <w:szCs w:val="20"/>
                <w:lang w:eastAsia="en-US"/>
              </w:rPr>
            </w:pPr>
            <w:r w:rsidRPr="007969D0">
              <w:rPr>
                <w:rFonts w:eastAsia="OfficinaSansBoldITC"/>
                <w:szCs w:val="20"/>
                <w:lang w:val="ru-RU" w:eastAsia="en-US"/>
              </w:rPr>
              <w:t xml:space="preserve">Добавление на слайд аудиовизуальных данных. Анимация. </w:t>
            </w:r>
            <w:r w:rsidR="001B26E6">
              <w:rPr>
                <w:rFonts w:eastAsia="OfficinaSansBoldITC"/>
                <w:szCs w:val="20"/>
                <w:lang w:eastAsia="en-US"/>
              </w:rPr>
              <w:t>Гиперссылки.</w:t>
            </w:r>
          </w:p>
        </w:tc>
        <w:tc>
          <w:tcPr>
            <w:tcW w:w="2126" w:type="dxa"/>
            <w:vMerge w:val="restart"/>
          </w:tcPr>
          <w:p w14:paraId="22A85643" w14:textId="77777777"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2F0208EE" w14:textId="77777777"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7C1D5BF6" w14:textId="77777777"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5543F5" w:rsidRPr="007969D0" w14:paraId="6DF58AF9" w14:textId="77777777" w:rsidTr="005543F5">
        <w:trPr>
          <w:trHeight w:val="812"/>
        </w:trPr>
        <w:tc>
          <w:tcPr>
            <w:tcW w:w="993" w:type="dxa"/>
          </w:tcPr>
          <w:p w14:paraId="2E19F6EE" w14:textId="15FFA372"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t>2.</w:t>
            </w:r>
          </w:p>
        </w:tc>
        <w:tc>
          <w:tcPr>
            <w:tcW w:w="4394" w:type="dxa"/>
          </w:tcPr>
          <w:p w14:paraId="2E11664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1. Теоретические основы информатики.</w:t>
            </w:r>
          </w:p>
          <w:p w14:paraId="6C8E48A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2986F13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имская система счисления.</w:t>
            </w:r>
          </w:p>
          <w:p w14:paraId="38E1634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14:paraId="39AAD537"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рифметические операции в двоичной системе счисления.</w:t>
            </w:r>
          </w:p>
          <w:p w14:paraId="69C275D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едставление целых чисел в Р-ичных системах счисления. Арифметические операции в Р-ичных системах счисления.</w:t>
            </w:r>
          </w:p>
          <w:p w14:paraId="642EE72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14:paraId="7665E82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14:paraId="3E871F97"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элементы. Знакомство с логическими основами компьютера. Сумматор. </w:t>
            </w:r>
          </w:p>
          <w:p w14:paraId="60D3C96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2. Алгоритмы и программирование.</w:t>
            </w:r>
          </w:p>
          <w:p w14:paraId="37E1932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Язык программирования (Python, C++, Java, C#). Система программирования: редактор текста программ, транслятор, отладчик.</w:t>
            </w:r>
          </w:p>
          <w:p w14:paraId="63D76E9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еременная: тип, имя, значение. Целые, вещественные и символьные переменные.</w:t>
            </w:r>
          </w:p>
          <w:p w14:paraId="5AB9DFB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14:paraId="27C8089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с вещественными числами. Встроенные функции.</w:t>
            </w:r>
          </w:p>
          <w:p w14:paraId="3FFE103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лучайные (псевдослучайные) числа.</w:t>
            </w:r>
          </w:p>
          <w:p w14:paraId="10C046B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14:paraId="3B660B0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алоговая отладка программ: пошаговое выполнение, просмотр значений величин, отладочный вывод, выбор точки останова.</w:t>
            </w:r>
          </w:p>
          <w:p w14:paraId="54C149D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14:paraId="163A3EC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переменной. Алгоритм проверки натурального числа на простоту.</w:t>
            </w:r>
          </w:p>
          <w:p w14:paraId="53864BC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14:paraId="6216E19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14:paraId="22D87FA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66A6B6F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14:paraId="24C5CE2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 сложности алгоритмов.</w:t>
            </w:r>
          </w:p>
          <w:p w14:paraId="5382F01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3. Информационные технологии.</w:t>
            </w:r>
          </w:p>
          <w:p w14:paraId="614132C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14:paraId="1D455A9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еобразование формул при копировании. Относительная, абсолютная и смешанная адресация.</w:t>
            </w:r>
          </w:p>
          <w:p w14:paraId="3522C920" w14:textId="77777777" w:rsidR="005543F5" w:rsidRPr="007969D0" w:rsidRDefault="005543F5" w:rsidP="00EB1CFC">
            <w:pPr>
              <w:rPr>
                <w:rFonts w:eastAsia="OfficinaSansBoldITC"/>
                <w:szCs w:val="20"/>
                <w:lang w:val="ru-RU" w:eastAsia="en-US"/>
              </w:rPr>
            </w:pPr>
          </w:p>
        </w:tc>
        <w:tc>
          <w:tcPr>
            <w:tcW w:w="2126" w:type="dxa"/>
          </w:tcPr>
          <w:p w14:paraId="128AA11A" w14:textId="77777777" w:rsidR="005543F5" w:rsidRPr="007969D0" w:rsidRDefault="005543F5" w:rsidP="00EB1CFC">
            <w:pPr>
              <w:spacing w:line="240" w:lineRule="auto"/>
              <w:ind w:firstLine="0"/>
              <w:jc w:val="center"/>
              <w:rPr>
                <w:rFonts w:eastAsia="Times New Roman"/>
                <w:i/>
                <w:szCs w:val="20"/>
                <w:lang w:val="ru-RU" w:eastAsia="en-US"/>
              </w:rPr>
            </w:pPr>
          </w:p>
        </w:tc>
        <w:tc>
          <w:tcPr>
            <w:tcW w:w="2126" w:type="dxa"/>
          </w:tcPr>
          <w:p w14:paraId="6B531911" w14:textId="77777777" w:rsidR="005543F5" w:rsidRPr="007969D0" w:rsidRDefault="005543F5" w:rsidP="00EB1CFC">
            <w:pPr>
              <w:spacing w:line="240" w:lineRule="auto"/>
              <w:ind w:firstLine="0"/>
              <w:jc w:val="center"/>
              <w:rPr>
                <w:rFonts w:eastAsia="Times New Roman"/>
                <w:i/>
                <w:szCs w:val="20"/>
                <w:lang w:val="ru-RU" w:eastAsia="en-US"/>
              </w:rPr>
            </w:pPr>
          </w:p>
        </w:tc>
      </w:tr>
      <w:tr w:rsidR="005543F5" w:rsidRPr="007969D0" w14:paraId="7929ECCD" w14:textId="77777777" w:rsidTr="005543F5">
        <w:trPr>
          <w:trHeight w:val="812"/>
        </w:trPr>
        <w:tc>
          <w:tcPr>
            <w:tcW w:w="993" w:type="dxa"/>
          </w:tcPr>
          <w:p w14:paraId="37758E90" w14:textId="706062BF"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t>3.</w:t>
            </w:r>
          </w:p>
        </w:tc>
        <w:tc>
          <w:tcPr>
            <w:tcW w:w="4394" w:type="dxa"/>
          </w:tcPr>
          <w:p w14:paraId="45E817F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1. Цифровая грамотность.</w:t>
            </w:r>
          </w:p>
          <w:p w14:paraId="73EBE65F"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3BF1B89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14:paraId="4342FF8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14:paraId="7C5197E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14:paraId="613CC1F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14:paraId="72EB281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2. Теоретические основы информатики.</w:t>
            </w:r>
          </w:p>
          <w:p w14:paraId="426D7C4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14:paraId="7D468BA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модели. Таблица как представление отношения.</w:t>
            </w:r>
          </w:p>
          <w:p w14:paraId="1669A02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14:paraId="6D30C6A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034235D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1E1810B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1C45D1E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14:paraId="3D92C68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3. Алгоритмы и программирование.</w:t>
            </w:r>
          </w:p>
          <w:p w14:paraId="42D76F6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14:paraId="5DD8AE8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14:paraId="5CAB9BFF"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14:paraId="3E8C7F9F"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поиск в упорядоченном массиве.</w:t>
            </w:r>
          </w:p>
          <w:p w14:paraId="2F08C58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14:paraId="7E8E08C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14:paraId="29F2CFF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14:paraId="632140A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4. Информационные технологии.</w:t>
            </w:r>
          </w:p>
          <w:p w14:paraId="0DBAEFB0"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14:paraId="5789E750"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в электронных таблицах.</w:t>
            </w:r>
          </w:p>
          <w:p w14:paraId="607BC0A0"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Численное моделирование в электронных таблицах. Численное решение уравнений с помощью подбора параметра. Поиск оптимального решения.</w:t>
            </w:r>
          </w:p>
          <w:p w14:paraId="0699AEC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Роль информационных технологий в развитии экономики мира, страны, региона. </w:t>
            </w:r>
          </w:p>
          <w:p w14:paraId="50D34E1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14:paraId="33EAFFE2" w14:textId="5A959648"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p>
        </w:tc>
        <w:tc>
          <w:tcPr>
            <w:tcW w:w="2126" w:type="dxa"/>
          </w:tcPr>
          <w:p w14:paraId="59674536" w14:textId="77777777" w:rsidR="005543F5" w:rsidRPr="007969D0" w:rsidRDefault="005543F5" w:rsidP="00EB1CFC">
            <w:pPr>
              <w:spacing w:line="240" w:lineRule="auto"/>
              <w:ind w:firstLine="0"/>
              <w:jc w:val="center"/>
              <w:rPr>
                <w:rFonts w:eastAsia="Times New Roman"/>
                <w:i/>
                <w:szCs w:val="20"/>
                <w:lang w:eastAsia="en-US"/>
              </w:rPr>
            </w:pPr>
          </w:p>
        </w:tc>
        <w:tc>
          <w:tcPr>
            <w:tcW w:w="2126" w:type="dxa"/>
          </w:tcPr>
          <w:p w14:paraId="69D706BA" w14:textId="77777777" w:rsidR="005543F5" w:rsidRPr="007969D0" w:rsidRDefault="005543F5" w:rsidP="00EB1CFC">
            <w:pPr>
              <w:spacing w:line="240" w:lineRule="auto"/>
              <w:ind w:firstLine="0"/>
              <w:jc w:val="center"/>
              <w:rPr>
                <w:rFonts w:eastAsia="Times New Roman"/>
                <w:i/>
                <w:szCs w:val="20"/>
                <w:lang w:eastAsia="en-US"/>
              </w:rPr>
            </w:pPr>
          </w:p>
        </w:tc>
      </w:tr>
    </w:tbl>
    <w:p w14:paraId="536FD9F4" w14:textId="77777777" w:rsidR="002F77F7" w:rsidRPr="002F77F7" w:rsidRDefault="002F77F7" w:rsidP="00842EC9">
      <w:pPr>
        <w:rPr>
          <w:b/>
          <w:sz w:val="24"/>
          <w:lang w:eastAsia="x-none"/>
        </w:rPr>
      </w:pPr>
    </w:p>
    <w:p w14:paraId="4ECA05A4" w14:textId="067F516D" w:rsidR="00842EC9" w:rsidRPr="00203DEF" w:rsidRDefault="00203DEF" w:rsidP="00E434B7">
      <w:pPr>
        <w:pStyle w:val="ac"/>
        <w:numPr>
          <w:ilvl w:val="2"/>
          <w:numId w:val="145"/>
        </w:numPr>
        <w:rPr>
          <w:b/>
          <w:sz w:val="24"/>
          <w:szCs w:val="24"/>
          <w:lang w:eastAsia="x-none"/>
        </w:rPr>
      </w:pPr>
      <w:r w:rsidRPr="00203DEF">
        <w:rPr>
          <w:b/>
          <w:sz w:val="24"/>
          <w:szCs w:val="24"/>
          <w:lang w:eastAsia="x-none"/>
        </w:rPr>
        <w:t>Р</w:t>
      </w:r>
      <w:r w:rsidR="00842EC9" w:rsidRPr="00203DEF">
        <w:rPr>
          <w:b/>
          <w:sz w:val="24"/>
          <w:szCs w:val="24"/>
          <w:lang w:eastAsia="x-none"/>
        </w:rPr>
        <w:t xml:space="preserve">абочая программа </w:t>
      </w:r>
      <w:r w:rsidR="002F77F7" w:rsidRPr="00203DEF">
        <w:rPr>
          <w:b/>
          <w:sz w:val="24"/>
          <w:szCs w:val="24"/>
          <w:lang w:eastAsia="x-none"/>
        </w:rPr>
        <w:t>по учебному предмету «История»</w:t>
      </w:r>
    </w:p>
    <w:p w14:paraId="306E79E0" w14:textId="77777777" w:rsidR="002F77F7" w:rsidRPr="007969D0" w:rsidRDefault="002F77F7" w:rsidP="002F77F7">
      <w:pPr>
        <w:jc w:val="center"/>
        <w:rPr>
          <w:b/>
          <w:sz w:val="24"/>
          <w:szCs w:val="24"/>
          <w:lang w:eastAsia="x-none"/>
        </w:rPr>
      </w:pPr>
    </w:p>
    <w:p w14:paraId="0AB823BA" w14:textId="77777777" w:rsidR="00203DEF" w:rsidRPr="00437CE6" w:rsidRDefault="00203DEF" w:rsidP="00203DEF">
      <w:pPr>
        <w:ind w:firstLine="709"/>
        <w:rPr>
          <w:rFonts w:eastAsia="Times New Roman" w:cs="Times New Roman"/>
          <w:sz w:val="24"/>
          <w:szCs w:val="24"/>
          <w:lang w:eastAsia="en-US"/>
        </w:rPr>
      </w:pPr>
      <w:r>
        <w:rPr>
          <w:sz w:val="24"/>
          <w:szCs w:val="24"/>
          <w:lang w:eastAsia="en-US"/>
        </w:rPr>
        <w:t>Р</w:t>
      </w:r>
      <w:r w:rsidR="00842EC9" w:rsidRPr="007969D0">
        <w:rPr>
          <w:sz w:val="24"/>
          <w:szCs w:val="24"/>
          <w:lang w:eastAsia="en-US"/>
        </w:rPr>
        <w:t>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r w:rsidR="002F77F7" w:rsidRPr="007969D0">
        <w:rPr>
          <w:sz w:val="24"/>
          <w:szCs w:val="24"/>
          <w:lang w:eastAsia="en-US"/>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2D811FED" w14:textId="6E4E2EA9" w:rsidR="002F77F7" w:rsidRPr="005D5C0F" w:rsidRDefault="00203DEF" w:rsidP="005D5C0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sidR="005D5C0F">
        <w:rPr>
          <w:rFonts w:eastAsia="Times New Roman" w:cs="Times New Roman"/>
          <w:sz w:val="24"/>
          <w:szCs w:val="24"/>
          <w:lang w:eastAsia="en-US"/>
        </w:rPr>
        <w:t>истории</w:t>
      </w:r>
      <w:r w:rsidRPr="00203DEF">
        <w:rPr>
          <w:rFonts w:eastAsia="Times New Roman" w:cs="Times New Roman"/>
          <w:sz w:val="24"/>
          <w:szCs w:val="24"/>
          <w:lang w:eastAsia="en-US"/>
        </w:rPr>
        <w:t>.</w:t>
      </w:r>
    </w:p>
    <w:p w14:paraId="42BF65B7" w14:textId="714077E1" w:rsidR="00842EC9" w:rsidRPr="007969D0" w:rsidRDefault="002F77F7" w:rsidP="007E7BE0">
      <w:pPr>
        <w:spacing w:line="240" w:lineRule="auto"/>
        <w:ind w:firstLine="709"/>
        <w:jc w:val="center"/>
        <w:rPr>
          <w:b/>
          <w:sz w:val="24"/>
          <w:szCs w:val="24"/>
          <w:lang w:eastAsia="en-US"/>
        </w:rPr>
      </w:pPr>
      <w:r w:rsidRPr="007969D0">
        <w:rPr>
          <w:b/>
          <w:sz w:val="24"/>
          <w:szCs w:val="24"/>
          <w:lang w:eastAsia="en-US"/>
        </w:rPr>
        <w:t>Пояснительная записка</w:t>
      </w:r>
    </w:p>
    <w:p w14:paraId="5143EFB8" w14:textId="77777777" w:rsidR="002F77F7" w:rsidRPr="007969D0" w:rsidRDefault="002F77F7" w:rsidP="007E7BE0">
      <w:pPr>
        <w:spacing w:line="240" w:lineRule="auto"/>
        <w:ind w:firstLine="709"/>
        <w:jc w:val="center"/>
        <w:rPr>
          <w:b/>
          <w:sz w:val="24"/>
          <w:szCs w:val="24"/>
          <w:lang w:eastAsia="en-US"/>
        </w:rPr>
      </w:pPr>
    </w:p>
    <w:p w14:paraId="43AE0242" w14:textId="223E1BAF"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14:paraId="05998395" w14:textId="686AECD2"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14:paraId="6D59AA4B" w14:textId="0D10514B" w:rsidR="00842EC9" w:rsidRPr="007969D0" w:rsidRDefault="00842EC9" w:rsidP="007E7BE0">
      <w:pPr>
        <w:spacing w:line="240" w:lineRule="auto"/>
        <w:ind w:firstLine="709"/>
        <w:rPr>
          <w:sz w:val="24"/>
          <w:szCs w:val="24"/>
          <w:lang w:eastAsia="en-US"/>
        </w:rPr>
      </w:pPr>
      <w:r w:rsidRPr="007969D0">
        <w:rPr>
          <w:sz w:val="24"/>
          <w:szCs w:val="24"/>
          <w:lang w:eastAsia="en-US"/>
        </w:rPr>
        <w:t>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14:paraId="23E6DDCF" w14:textId="5AA5E2D2" w:rsidR="00842EC9" w:rsidRPr="007969D0" w:rsidRDefault="00842EC9" w:rsidP="007E7BE0">
      <w:pPr>
        <w:spacing w:line="240" w:lineRule="auto"/>
        <w:ind w:firstLine="709"/>
        <w:rPr>
          <w:sz w:val="24"/>
          <w:szCs w:val="24"/>
          <w:lang w:eastAsia="en-US"/>
        </w:rPr>
      </w:pPr>
      <w:r w:rsidRPr="007969D0">
        <w:rPr>
          <w:sz w:val="24"/>
          <w:szCs w:val="24"/>
          <w:lang w:eastAsia="en-US"/>
        </w:rPr>
        <w:t>Целью школьного исторического образования является формирование и развитие личности обучающегося,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14:paraId="6AD80AAA" w14:textId="66CFACEE" w:rsidR="00842EC9" w:rsidRPr="007969D0" w:rsidRDefault="00842EC9" w:rsidP="007E7BE0">
      <w:pPr>
        <w:spacing w:line="240" w:lineRule="auto"/>
        <w:ind w:firstLine="709"/>
        <w:rPr>
          <w:sz w:val="24"/>
          <w:szCs w:val="24"/>
          <w:lang w:eastAsia="en-US"/>
        </w:rPr>
      </w:pPr>
      <w:r w:rsidRPr="007969D0">
        <w:rPr>
          <w:sz w:val="24"/>
          <w:szCs w:val="24"/>
          <w:lang w:eastAsia="en-US"/>
        </w:rPr>
        <w:t>Задачами изучения истории являются:</w:t>
      </w:r>
    </w:p>
    <w:p w14:paraId="7D1E0BFF" w14:textId="77777777"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молодого поколения ориентиров для гражданской, этнонациональной, социальной, культурной самоидентификации в окружающем мире;</w:t>
      </w:r>
    </w:p>
    <w:p w14:paraId="04BF39BD" w14:textId="77777777" w:rsidR="00842EC9" w:rsidRPr="007969D0" w:rsidRDefault="00842EC9" w:rsidP="007E7BE0">
      <w:pPr>
        <w:spacing w:line="240" w:lineRule="auto"/>
        <w:ind w:firstLine="709"/>
        <w:rPr>
          <w:sz w:val="24"/>
          <w:szCs w:val="24"/>
          <w:lang w:eastAsia="en-US"/>
        </w:rPr>
      </w:pPr>
      <w:r w:rsidRPr="007969D0">
        <w:rPr>
          <w:sz w:val="24"/>
          <w:szCs w:val="24"/>
          <w:lang w:eastAsia="en-US"/>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3716C421" w14:textId="77777777" w:rsidR="00842EC9" w:rsidRPr="007969D0" w:rsidRDefault="00842EC9" w:rsidP="007E7BE0">
      <w:pPr>
        <w:spacing w:line="240" w:lineRule="auto"/>
        <w:ind w:firstLine="709"/>
        <w:rPr>
          <w:sz w:val="24"/>
          <w:szCs w:val="24"/>
          <w:lang w:eastAsia="en-US"/>
        </w:rPr>
      </w:pPr>
      <w:r w:rsidRPr="007969D0">
        <w:rPr>
          <w:sz w:val="24"/>
          <w:szCs w:val="24"/>
          <w:lang w:eastAsia="en-US"/>
        </w:rPr>
        <w:t>воспитание обучающихся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14:paraId="7F6EEFDD" w14:textId="77777777" w:rsidR="00842EC9" w:rsidRPr="007969D0" w:rsidRDefault="00842EC9" w:rsidP="007E7BE0">
      <w:pPr>
        <w:spacing w:line="240" w:lineRule="auto"/>
        <w:ind w:firstLine="709"/>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14:paraId="5DF4F53B" w14:textId="77777777"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14:paraId="1970D3B1" w14:textId="1AE0D2DA" w:rsidR="00842EC9" w:rsidRPr="007969D0" w:rsidRDefault="00842EC9" w:rsidP="007E7BE0">
      <w:pPr>
        <w:spacing w:line="240" w:lineRule="auto"/>
        <w:ind w:firstLine="709"/>
        <w:rPr>
          <w:sz w:val="24"/>
          <w:szCs w:val="24"/>
          <w:lang w:eastAsia="en-US"/>
        </w:rPr>
      </w:pPr>
      <w:r w:rsidRPr="007969D0">
        <w:rPr>
          <w:sz w:val="24"/>
          <w:szCs w:val="24"/>
          <w:lang w:eastAsia="en-US"/>
        </w:rPr>
        <w:t xml:space="preserve">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 </w:t>
      </w:r>
    </w:p>
    <w:p w14:paraId="1875FF6D" w14:textId="439BFB97" w:rsidR="00842EC9" w:rsidRPr="007969D0" w:rsidRDefault="00842EC9" w:rsidP="007E7BE0">
      <w:pPr>
        <w:spacing w:line="240" w:lineRule="auto"/>
        <w:ind w:firstLine="709"/>
        <w:rPr>
          <w:sz w:val="24"/>
          <w:szCs w:val="24"/>
          <w:lang w:eastAsia="en-US"/>
        </w:rPr>
      </w:pPr>
      <w:r w:rsidRPr="007969D0">
        <w:rPr>
          <w:sz w:val="24"/>
          <w:szCs w:val="24"/>
          <w:lang w:eastAsia="en-US"/>
        </w:rPr>
        <w:t>Последовательность изучения тем в рамках программы по истории в пределах одного класса может варьироваться.</w:t>
      </w:r>
    </w:p>
    <w:p w14:paraId="01D4AF13" w14:textId="77777777" w:rsidR="00842EC9" w:rsidRPr="007969D0" w:rsidRDefault="00842EC9" w:rsidP="007E7BE0">
      <w:pPr>
        <w:spacing w:line="240" w:lineRule="auto"/>
        <w:ind w:firstLine="709"/>
        <w:rPr>
          <w:sz w:val="24"/>
          <w:szCs w:val="24"/>
          <w:lang w:eastAsia="en-US"/>
        </w:rPr>
      </w:pPr>
    </w:p>
    <w:p w14:paraId="574D2166" w14:textId="77777777" w:rsidR="00842EC9" w:rsidRPr="007969D0" w:rsidRDefault="00842EC9" w:rsidP="007969D0">
      <w:pPr>
        <w:spacing w:line="240" w:lineRule="auto"/>
        <w:ind w:firstLine="709"/>
        <w:jc w:val="right"/>
        <w:rPr>
          <w:sz w:val="24"/>
          <w:szCs w:val="24"/>
          <w:lang w:eastAsia="en-US"/>
        </w:rPr>
      </w:pPr>
      <w:r w:rsidRPr="007969D0">
        <w:rPr>
          <w:sz w:val="24"/>
          <w:szCs w:val="24"/>
          <w:lang w:eastAsia="en-US"/>
        </w:rPr>
        <w:t>Таблица 1</w:t>
      </w:r>
    </w:p>
    <w:p w14:paraId="45073A6C" w14:textId="77777777" w:rsidR="00842EC9" w:rsidRPr="007969D0" w:rsidRDefault="00842EC9" w:rsidP="007E7BE0">
      <w:pPr>
        <w:spacing w:line="240" w:lineRule="auto"/>
        <w:ind w:firstLine="709"/>
        <w:rPr>
          <w:sz w:val="24"/>
          <w:szCs w:val="24"/>
          <w:lang w:eastAsia="en-US"/>
        </w:rPr>
      </w:pPr>
    </w:p>
    <w:p w14:paraId="41590F16" w14:textId="77777777" w:rsidR="00842EC9" w:rsidRPr="007969D0" w:rsidRDefault="00842EC9" w:rsidP="007E7BE0">
      <w:pPr>
        <w:spacing w:line="240" w:lineRule="auto"/>
        <w:ind w:firstLine="709"/>
        <w:rPr>
          <w:sz w:val="24"/>
          <w:szCs w:val="24"/>
          <w:lang w:eastAsia="en-US"/>
        </w:rPr>
      </w:pPr>
      <w:r w:rsidRPr="007969D0">
        <w:rPr>
          <w:sz w:val="24"/>
          <w:szCs w:val="24"/>
          <w:lang w:eastAsia="en-US"/>
        </w:rPr>
        <w:t>Структура и последовательность изучения курсов в рамках учебного предмета «История»</w:t>
      </w:r>
    </w:p>
    <w:p w14:paraId="10A48E45" w14:textId="77777777" w:rsidR="00842EC9" w:rsidRPr="00842EC9" w:rsidRDefault="00842EC9" w:rsidP="007E7BE0">
      <w:pPr>
        <w:spacing w:line="240" w:lineRule="auto"/>
        <w:ind w:firstLine="709"/>
        <w:rPr>
          <w:lang w:eastAsia="en-US"/>
        </w:rPr>
      </w:pPr>
    </w:p>
    <w:tbl>
      <w:tblPr>
        <w:tblW w:w="9522" w:type="dxa"/>
        <w:tblInd w:w="112" w:type="dxa"/>
        <w:tblLayout w:type="fixed"/>
        <w:tblCellMar>
          <w:left w:w="113" w:type="dxa"/>
          <w:right w:w="113" w:type="dxa"/>
        </w:tblCellMar>
        <w:tblLook w:val="01E0" w:firstRow="1" w:lastRow="1" w:firstColumn="1" w:lastColumn="1" w:noHBand="0" w:noVBand="0"/>
      </w:tblPr>
      <w:tblGrid>
        <w:gridCol w:w="994"/>
        <w:gridCol w:w="6968"/>
        <w:gridCol w:w="1560"/>
      </w:tblGrid>
      <w:tr w:rsidR="00842EC9" w:rsidRPr="00842EC9" w14:paraId="46BC2890"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14:paraId="13F2A74A" w14:textId="77777777" w:rsidR="00842EC9" w:rsidRPr="00842EC9" w:rsidRDefault="00842EC9" w:rsidP="00842EC9">
            <w:pPr>
              <w:rPr>
                <w:lang w:eastAsia="en-US"/>
              </w:rPr>
            </w:pPr>
            <w:r w:rsidRPr="00842EC9">
              <w:rPr>
                <w:lang w:eastAsia="en-US"/>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14:paraId="5F087A87" w14:textId="77777777" w:rsidR="00842EC9" w:rsidRPr="00842EC9" w:rsidRDefault="00842EC9" w:rsidP="00842EC9">
            <w:pPr>
              <w:rPr>
                <w:lang w:eastAsia="en-US"/>
              </w:rPr>
            </w:pPr>
            <w:r w:rsidRPr="00842EC9">
              <w:rPr>
                <w:lang w:eastAsia="en-US"/>
              </w:rPr>
              <w:t>Курсы в рамках учебного предмета «История»</w:t>
            </w:r>
          </w:p>
        </w:tc>
        <w:tc>
          <w:tcPr>
            <w:tcW w:w="1560" w:type="dxa"/>
            <w:tcBorders>
              <w:top w:val="single" w:sz="4" w:space="0" w:color="231F20"/>
              <w:left w:val="single" w:sz="4" w:space="0" w:color="231F20"/>
              <w:bottom w:val="single" w:sz="4" w:space="0" w:color="231F20"/>
              <w:right w:val="single" w:sz="4" w:space="0" w:color="231F20"/>
            </w:tcBorders>
            <w:vAlign w:val="center"/>
          </w:tcPr>
          <w:p w14:paraId="6351732B" w14:textId="77777777" w:rsidR="00842EC9" w:rsidRPr="00842EC9" w:rsidRDefault="00842EC9" w:rsidP="007E7BE0">
            <w:pPr>
              <w:ind w:firstLine="0"/>
              <w:rPr>
                <w:lang w:eastAsia="en-US"/>
              </w:rPr>
            </w:pPr>
            <w:r w:rsidRPr="00842EC9">
              <w:rPr>
                <w:lang w:eastAsia="en-US"/>
              </w:rPr>
              <w:t>Примерное количество учебных часов</w:t>
            </w:r>
          </w:p>
        </w:tc>
      </w:tr>
      <w:tr w:rsidR="00842EC9" w:rsidRPr="00842EC9" w14:paraId="486508E3"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3B6D0463" w14:textId="77777777" w:rsidR="00842EC9" w:rsidRPr="00842EC9" w:rsidRDefault="00842EC9" w:rsidP="00842EC9">
            <w:pPr>
              <w:rPr>
                <w:lang w:eastAsia="en-US"/>
              </w:rPr>
            </w:pPr>
            <w:r w:rsidRPr="00842EC9">
              <w:rPr>
                <w:lang w:eastAsia="en-US"/>
              </w:rPr>
              <w:t>5</w:t>
            </w:r>
          </w:p>
        </w:tc>
        <w:tc>
          <w:tcPr>
            <w:tcW w:w="6968" w:type="dxa"/>
            <w:tcBorders>
              <w:top w:val="single" w:sz="4" w:space="0" w:color="231F20"/>
              <w:left w:val="single" w:sz="4" w:space="0" w:color="231F20"/>
              <w:bottom w:val="single" w:sz="4" w:space="0" w:color="231F20"/>
              <w:right w:val="single" w:sz="4" w:space="0" w:color="231F20"/>
            </w:tcBorders>
          </w:tcPr>
          <w:p w14:paraId="604E2F44" w14:textId="77777777" w:rsidR="00842EC9" w:rsidRPr="00842EC9" w:rsidRDefault="00842EC9" w:rsidP="00842EC9">
            <w:pPr>
              <w:rPr>
                <w:lang w:eastAsia="en-US"/>
              </w:rPr>
            </w:pPr>
            <w:r w:rsidRPr="00842EC9">
              <w:rPr>
                <w:lang w:eastAsia="en-US"/>
              </w:rPr>
              <w:t>Всеобщая история. История Древнего мира</w:t>
            </w:r>
          </w:p>
        </w:tc>
        <w:tc>
          <w:tcPr>
            <w:tcW w:w="1560" w:type="dxa"/>
            <w:tcBorders>
              <w:top w:val="single" w:sz="4" w:space="0" w:color="231F20"/>
              <w:left w:val="single" w:sz="4" w:space="0" w:color="231F20"/>
              <w:bottom w:val="single" w:sz="4" w:space="0" w:color="231F20"/>
              <w:right w:val="single" w:sz="4" w:space="0" w:color="231F20"/>
            </w:tcBorders>
          </w:tcPr>
          <w:p w14:paraId="327833B9" w14:textId="77777777" w:rsidR="00842EC9" w:rsidRPr="00842EC9" w:rsidRDefault="00842EC9" w:rsidP="00842EC9">
            <w:pPr>
              <w:rPr>
                <w:lang w:eastAsia="en-US"/>
              </w:rPr>
            </w:pPr>
            <w:r w:rsidRPr="00842EC9">
              <w:rPr>
                <w:lang w:eastAsia="en-US"/>
              </w:rPr>
              <w:t>68</w:t>
            </w:r>
          </w:p>
        </w:tc>
      </w:tr>
      <w:tr w:rsidR="00842EC9" w:rsidRPr="00842EC9" w14:paraId="6188700C"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6712CDA5" w14:textId="77777777" w:rsidR="00842EC9" w:rsidRPr="00842EC9" w:rsidRDefault="00842EC9" w:rsidP="00842EC9">
            <w:pPr>
              <w:rPr>
                <w:lang w:eastAsia="en-US"/>
              </w:rPr>
            </w:pPr>
            <w:r w:rsidRPr="00842EC9">
              <w:rPr>
                <w:lang w:eastAsia="en-US"/>
              </w:rPr>
              <w:t>6</w:t>
            </w:r>
          </w:p>
        </w:tc>
        <w:tc>
          <w:tcPr>
            <w:tcW w:w="6968" w:type="dxa"/>
            <w:tcBorders>
              <w:top w:val="single" w:sz="4" w:space="0" w:color="231F20"/>
              <w:left w:val="single" w:sz="4" w:space="0" w:color="231F20"/>
              <w:bottom w:val="single" w:sz="4" w:space="0" w:color="231F20"/>
              <w:right w:val="single" w:sz="4" w:space="0" w:color="231F20"/>
            </w:tcBorders>
          </w:tcPr>
          <w:p w14:paraId="57682355" w14:textId="77777777" w:rsidR="00842EC9" w:rsidRPr="00842EC9" w:rsidRDefault="00842EC9" w:rsidP="00842EC9">
            <w:pPr>
              <w:rPr>
                <w:lang w:eastAsia="en-US"/>
              </w:rPr>
            </w:pPr>
            <w:r w:rsidRPr="00842EC9">
              <w:rPr>
                <w:lang w:eastAsia="en-US"/>
              </w:rPr>
              <w:t xml:space="preserve">Всеобщая история. История Средних веков. </w:t>
            </w:r>
          </w:p>
          <w:p w14:paraId="51205F66" w14:textId="77777777" w:rsidR="00842EC9" w:rsidRPr="00842EC9" w:rsidRDefault="00842EC9" w:rsidP="00842EC9">
            <w:pPr>
              <w:rPr>
                <w:lang w:eastAsia="en-US"/>
              </w:rPr>
            </w:pPr>
            <w:r w:rsidRPr="00842EC9">
              <w:rPr>
                <w:lang w:eastAsia="en-US"/>
              </w:rPr>
              <w:t>История России. От Руси к Российскому государству</w:t>
            </w:r>
          </w:p>
        </w:tc>
        <w:tc>
          <w:tcPr>
            <w:tcW w:w="1560" w:type="dxa"/>
            <w:tcBorders>
              <w:top w:val="single" w:sz="4" w:space="0" w:color="231F20"/>
              <w:left w:val="single" w:sz="4" w:space="0" w:color="231F20"/>
              <w:bottom w:val="single" w:sz="4" w:space="0" w:color="231F20"/>
              <w:right w:val="single" w:sz="4" w:space="0" w:color="231F20"/>
            </w:tcBorders>
          </w:tcPr>
          <w:p w14:paraId="61F8BEFE" w14:textId="77777777" w:rsidR="00842EC9" w:rsidRPr="00842EC9" w:rsidRDefault="00842EC9" w:rsidP="00842EC9">
            <w:pPr>
              <w:rPr>
                <w:lang w:eastAsia="en-US"/>
              </w:rPr>
            </w:pPr>
            <w:r w:rsidRPr="00842EC9">
              <w:rPr>
                <w:lang w:eastAsia="en-US"/>
              </w:rPr>
              <w:t>23</w:t>
            </w:r>
          </w:p>
          <w:p w14:paraId="1EC4088B" w14:textId="77777777" w:rsidR="00842EC9" w:rsidRPr="00842EC9" w:rsidRDefault="00842EC9" w:rsidP="00842EC9">
            <w:pPr>
              <w:rPr>
                <w:lang w:eastAsia="en-US"/>
              </w:rPr>
            </w:pPr>
            <w:r w:rsidRPr="00842EC9">
              <w:rPr>
                <w:lang w:eastAsia="en-US"/>
              </w:rPr>
              <w:t>45</w:t>
            </w:r>
          </w:p>
        </w:tc>
      </w:tr>
      <w:tr w:rsidR="00842EC9" w:rsidRPr="00842EC9" w14:paraId="208B3ED2"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4A3F5500" w14:textId="77777777" w:rsidR="00842EC9" w:rsidRPr="00842EC9" w:rsidRDefault="00842EC9" w:rsidP="00842EC9">
            <w:pPr>
              <w:rPr>
                <w:lang w:eastAsia="en-US"/>
              </w:rPr>
            </w:pPr>
            <w:r w:rsidRPr="00842EC9">
              <w:rPr>
                <w:lang w:eastAsia="en-US"/>
              </w:rPr>
              <w:t>7</w:t>
            </w:r>
          </w:p>
        </w:tc>
        <w:tc>
          <w:tcPr>
            <w:tcW w:w="6968" w:type="dxa"/>
            <w:tcBorders>
              <w:top w:val="single" w:sz="4" w:space="0" w:color="231F20"/>
              <w:left w:val="single" w:sz="4" w:space="0" w:color="231F20"/>
              <w:bottom w:val="single" w:sz="4" w:space="0" w:color="231F20"/>
              <w:right w:val="single" w:sz="4" w:space="0" w:color="231F20"/>
            </w:tcBorders>
          </w:tcPr>
          <w:p w14:paraId="7AACB644" w14:textId="77777777" w:rsidR="00842EC9" w:rsidRPr="00842EC9" w:rsidRDefault="00842EC9" w:rsidP="00842EC9">
            <w:pPr>
              <w:rPr>
                <w:lang w:eastAsia="en-US"/>
              </w:rPr>
            </w:pPr>
            <w:r w:rsidRPr="00842EC9">
              <w:rPr>
                <w:lang w:eastAsia="en-US"/>
              </w:rPr>
              <w:t xml:space="preserve">Всеобщая история. История нового времени. Конец </w:t>
            </w:r>
            <w:r w:rsidRPr="00842EC9">
              <w:rPr>
                <w:lang w:val="en-US" w:eastAsia="en-US"/>
              </w:rPr>
              <w:t>XV</w:t>
            </w:r>
            <w:r w:rsidRPr="00842EC9">
              <w:rPr>
                <w:lang w:eastAsia="en-US"/>
              </w:rPr>
              <w:t>—</w:t>
            </w:r>
            <w:r w:rsidRPr="00842EC9">
              <w:rPr>
                <w:lang w:val="en-US" w:eastAsia="en-US"/>
              </w:rPr>
              <w:t>XVII</w:t>
            </w:r>
            <w:r w:rsidRPr="00842EC9">
              <w:rPr>
                <w:lang w:eastAsia="en-US"/>
              </w:rPr>
              <w:t xml:space="preserve"> вв.</w:t>
            </w:r>
          </w:p>
          <w:p w14:paraId="4ED943AA" w14:textId="77777777" w:rsidR="00842EC9" w:rsidRPr="00842EC9" w:rsidRDefault="00842EC9" w:rsidP="00842EC9">
            <w:pPr>
              <w:rPr>
                <w:lang w:eastAsia="en-US"/>
              </w:rPr>
            </w:pPr>
            <w:r w:rsidRPr="00842EC9">
              <w:rPr>
                <w:lang w:eastAsia="en-US"/>
              </w:rPr>
              <w:t xml:space="preserve">История России. Россия в </w:t>
            </w:r>
            <w:r w:rsidRPr="00842EC9">
              <w:rPr>
                <w:lang w:val="en-US" w:eastAsia="en-US"/>
              </w:rPr>
              <w:t>XVI</w:t>
            </w:r>
            <w:r w:rsidRPr="00842EC9">
              <w:rPr>
                <w:lang w:eastAsia="en-US"/>
              </w:rPr>
              <w:t>—</w:t>
            </w:r>
            <w:r w:rsidRPr="00842EC9">
              <w:rPr>
                <w:lang w:val="en-US" w:eastAsia="en-US"/>
              </w:rPr>
              <w:t>XVII</w:t>
            </w:r>
            <w:r w:rsidRPr="00842EC9">
              <w:rPr>
                <w:lang w:eastAsia="en-US"/>
              </w:rPr>
              <w:t xml:space="preserve"> вв.: от великого княжества к царству</w:t>
            </w:r>
          </w:p>
        </w:tc>
        <w:tc>
          <w:tcPr>
            <w:tcW w:w="1560" w:type="dxa"/>
            <w:tcBorders>
              <w:top w:val="single" w:sz="4" w:space="0" w:color="231F20"/>
              <w:left w:val="single" w:sz="4" w:space="0" w:color="231F20"/>
              <w:bottom w:val="single" w:sz="4" w:space="0" w:color="231F20"/>
              <w:right w:val="single" w:sz="4" w:space="0" w:color="231F20"/>
            </w:tcBorders>
          </w:tcPr>
          <w:p w14:paraId="0005BF6E" w14:textId="77777777" w:rsidR="00842EC9" w:rsidRPr="00842EC9" w:rsidRDefault="00842EC9" w:rsidP="00842EC9">
            <w:pPr>
              <w:rPr>
                <w:lang w:val="en-US" w:eastAsia="en-US"/>
              </w:rPr>
            </w:pPr>
            <w:r w:rsidRPr="00842EC9">
              <w:rPr>
                <w:lang w:eastAsia="en-US"/>
              </w:rPr>
              <w:t>2</w:t>
            </w:r>
            <w:r w:rsidRPr="00842EC9">
              <w:rPr>
                <w:lang w:val="en-US" w:eastAsia="en-US"/>
              </w:rPr>
              <w:t>3</w:t>
            </w:r>
          </w:p>
          <w:p w14:paraId="778D9D4C" w14:textId="77777777" w:rsidR="00842EC9" w:rsidRPr="00842EC9" w:rsidRDefault="00842EC9" w:rsidP="00842EC9">
            <w:pPr>
              <w:rPr>
                <w:lang w:val="en-US" w:eastAsia="en-US"/>
              </w:rPr>
            </w:pPr>
          </w:p>
          <w:p w14:paraId="0ED8719D" w14:textId="77777777" w:rsidR="00842EC9" w:rsidRPr="00842EC9" w:rsidRDefault="00842EC9" w:rsidP="00842EC9">
            <w:pPr>
              <w:rPr>
                <w:lang w:val="en-US" w:eastAsia="en-US"/>
              </w:rPr>
            </w:pPr>
            <w:r w:rsidRPr="00842EC9">
              <w:rPr>
                <w:lang w:val="en-US" w:eastAsia="en-US"/>
              </w:rPr>
              <w:t>45</w:t>
            </w:r>
          </w:p>
        </w:tc>
      </w:tr>
      <w:tr w:rsidR="00842EC9" w:rsidRPr="00842EC9" w14:paraId="56850C22"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18F5CD44" w14:textId="77777777" w:rsidR="00842EC9" w:rsidRPr="00842EC9" w:rsidRDefault="00842EC9" w:rsidP="00842EC9">
            <w:pPr>
              <w:rPr>
                <w:lang w:val="en-US" w:eastAsia="en-US"/>
              </w:rPr>
            </w:pPr>
            <w:r w:rsidRPr="00842EC9">
              <w:rPr>
                <w:lang w:val="en-US" w:eastAsia="en-US"/>
              </w:rPr>
              <w:t>8</w:t>
            </w:r>
          </w:p>
        </w:tc>
        <w:tc>
          <w:tcPr>
            <w:tcW w:w="6968" w:type="dxa"/>
            <w:tcBorders>
              <w:top w:val="single" w:sz="4" w:space="0" w:color="231F20"/>
              <w:left w:val="single" w:sz="4" w:space="0" w:color="231F20"/>
              <w:bottom w:val="single" w:sz="4" w:space="0" w:color="231F20"/>
              <w:right w:val="single" w:sz="4" w:space="0" w:color="231F20"/>
            </w:tcBorders>
          </w:tcPr>
          <w:p w14:paraId="28D06E6A" w14:textId="77777777"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VIII</w:t>
            </w:r>
            <w:r w:rsidRPr="00842EC9">
              <w:rPr>
                <w:lang w:eastAsia="en-US"/>
              </w:rPr>
              <w:t xml:space="preserve"> в. История России. Россия в конце </w:t>
            </w:r>
            <w:r w:rsidRPr="00842EC9">
              <w:rPr>
                <w:lang w:val="en-US" w:eastAsia="en-US"/>
              </w:rPr>
              <w:t>XVII</w:t>
            </w:r>
            <w:r w:rsidRPr="00842EC9">
              <w:rPr>
                <w:lang w:eastAsia="en-US"/>
              </w:rPr>
              <w:t xml:space="preserve">— </w:t>
            </w:r>
            <w:r w:rsidRPr="00842EC9">
              <w:rPr>
                <w:lang w:val="en-US" w:eastAsia="en-US"/>
              </w:rPr>
              <w:t>XVIII</w:t>
            </w:r>
            <w:r w:rsidRPr="00842EC9">
              <w:rPr>
                <w:lang w:eastAsia="en-US"/>
              </w:rPr>
              <w:t xml:space="preserve"> вв.: от царства к империи</w:t>
            </w:r>
          </w:p>
        </w:tc>
        <w:tc>
          <w:tcPr>
            <w:tcW w:w="1560" w:type="dxa"/>
            <w:tcBorders>
              <w:top w:val="single" w:sz="4" w:space="0" w:color="231F20"/>
              <w:left w:val="single" w:sz="4" w:space="0" w:color="231F20"/>
              <w:bottom w:val="single" w:sz="4" w:space="0" w:color="231F20"/>
              <w:right w:val="single" w:sz="4" w:space="0" w:color="231F20"/>
            </w:tcBorders>
          </w:tcPr>
          <w:p w14:paraId="5F28A1A3" w14:textId="77777777" w:rsidR="00842EC9" w:rsidRPr="00842EC9" w:rsidRDefault="00842EC9" w:rsidP="00842EC9">
            <w:pPr>
              <w:rPr>
                <w:lang w:eastAsia="en-US"/>
              </w:rPr>
            </w:pPr>
            <w:r w:rsidRPr="00842EC9">
              <w:rPr>
                <w:lang w:eastAsia="en-US"/>
              </w:rPr>
              <w:t>23</w:t>
            </w:r>
          </w:p>
          <w:p w14:paraId="34CDCED8" w14:textId="77777777" w:rsidR="00842EC9" w:rsidRPr="00842EC9" w:rsidRDefault="00842EC9" w:rsidP="00842EC9">
            <w:pPr>
              <w:rPr>
                <w:lang w:eastAsia="en-US"/>
              </w:rPr>
            </w:pPr>
            <w:r w:rsidRPr="00842EC9">
              <w:rPr>
                <w:lang w:eastAsia="en-US"/>
              </w:rPr>
              <w:t>45</w:t>
            </w:r>
          </w:p>
        </w:tc>
      </w:tr>
      <w:tr w:rsidR="00842EC9" w:rsidRPr="00842EC9" w14:paraId="2C22D97C"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492F621F" w14:textId="77777777"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14:paraId="39D41D13" w14:textId="77777777"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IX</w:t>
            </w:r>
            <w:r w:rsidRPr="00842EC9">
              <w:rPr>
                <w:lang w:eastAsia="en-US"/>
              </w:rPr>
              <w:t xml:space="preserve"> — начало ХХ в.</w:t>
            </w:r>
          </w:p>
          <w:p w14:paraId="196C2544" w14:textId="77777777" w:rsidR="00842EC9" w:rsidRPr="00842EC9" w:rsidRDefault="00842EC9" w:rsidP="00842EC9">
            <w:pPr>
              <w:rPr>
                <w:lang w:eastAsia="en-US"/>
              </w:rPr>
            </w:pPr>
            <w:r w:rsidRPr="00842EC9">
              <w:rPr>
                <w:lang w:eastAsia="en-US"/>
              </w:rPr>
              <w:t xml:space="preserve">История России. Российская империя в </w:t>
            </w:r>
            <w:r w:rsidRPr="00842EC9">
              <w:rPr>
                <w:lang w:val="en-US" w:eastAsia="en-US"/>
              </w:rPr>
              <w:t>XIX</w:t>
            </w:r>
            <w:r w:rsidRPr="00842EC9">
              <w:rPr>
                <w:lang w:eastAsia="en-US"/>
              </w:rPr>
              <w:t xml:space="preserve"> — начале ХХ в.</w:t>
            </w:r>
          </w:p>
        </w:tc>
        <w:tc>
          <w:tcPr>
            <w:tcW w:w="1560" w:type="dxa"/>
            <w:tcBorders>
              <w:top w:val="single" w:sz="4" w:space="0" w:color="231F20"/>
              <w:left w:val="single" w:sz="4" w:space="0" w:color="231F20"/>
              <w:bottom w:val="single" w:sz="4" w:space="0" w:color="231F20"/>
              <w:right w:val="single" w:sz="4" w:space="0" w:color="231F20"/>
            </w:tcBorders>
          </w:tcPr>
          <w:p w14:paraId="64DE607E" w14:textId="77777777" w:rsidR="00842EC9" w:rsidRPr="00842EC9" w:rsidRDefault="00842EC9" w:rsidP="00842EC9">
            <w:pPr>
              <w:rPr>
                <w:lang w:eastAsia="en-US"/>
              </w:rPr>
            </w:pPr>
          </w:p>
          <w:p w14:paraId="4228A3DB" w14:textId="77777777" w:rsidR="00842EC9" w:rsidRPr="00842EC9" w:rsidRDefault="00842EC9" w:rsidP="00842EC9">
            <w:pPr>
              <w:rPr>
                <w:lang w:eastAsia="en-US"/>
              </w:rPr>
            </w:pPr>
            <w:r w:rsidRPr="00842EC9">
              <w:rPr>
                <w:lang w:eastAsia="en-US"/>
              </w:rPr>
              <w:t xml:space="preserve">68 </w:t>
            </w:r>
          </w:p>
        </w:tc>
      </w:tr>
      <w:tr w:rsidR="00842EC9" w:rsidRPr="00842EC9" w14:paraId="2CE21110"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4FFE241E" w14:textId="77777777"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14:paraId="63BC63F8" w14:textId="77777777" w:rsidR="00842EC9" w:rsidRPr="00842EC9" w:rsidRDefault="00842EC9" w:rsidP="00842EC9">
            <w:pPr>
              <w:rPr>
                <w:lang w:eastAsia="en-US"/>
              </w:rPr>
            </w:pPr>
            <w:r w:rsidRPr="00842EC9">
              <w:rPr>
                <w:lang w:eastAsia="en-US"/>
              </w:rPr>
              <w:t>Модуль «Введение в новейшую историю России»</w:t>
            </w:r>
          </w:p>
        </w:tc>
        <w:tc>
          <w:tcPr>
            <w:tcW w:w="1560" w:type="dxa"/>
            <w:tcBorders>
              <w:top w:val="single" w:sz="4" w:space="0" w:color="231F20"/>
              <w:left w:val="single" w:sz="4" w:space="0" w:color="231F20"/>
              <w:bottom w:val="single" w:sz="4" w:space="0" w:color="231F20"/>
              <w:right w:val="single" w:sz="4" w:space="0" w:color="231F20"/>
            </w:tcBorders>
          </w:tcPr>
          <w:p w14:paraId="4D540F76" w14:textId="77777777" w:rsidR="00842EC9" w:rsidRPr="00842EC9" w:rsidRDefault="00842EC9" w:rsidP="00842EC9">
            <w:pPr>
              <w:rPr>
                <w:lang w:eastAsia="en-US"/>
              </w:rPr>
            </w:pPr>
            <w:r w:rsidRPr="00842EC9">
              <w:rPr>
                <w:lang w:eastAsia="en-US"/>
              </w:rPr>
              <w:t>17</w:t>
            </w:r>
          </w:p>
        </w:tc>
      </w:tr>
    </w:tbl>
    <w:p w14:paraId="6367567B" w14:textId="096F1174" w:rsidR="007E7BE0" w:rsidRDefault="007E7BE0" w:rsidP="001B26E6">
      <w:pPr>
        <w:ind w:firstLine="0"/>
        <w:rPr>
          <w:b/>
          <w:lang w:eastAsia="en-US"/>
        </w:rPr>
      </w:pPr>
    </w:p>
    <w:p w14:paraId="0386B1D5" w14:textId="35B10707" w:rsidR="00842EC9" w:rsidRPr="007969D0" w:rsidRDefault="007E7BE0" w:rsidP="007E7BE0">
      <w:pPr>
        <w:jc w:val="center"/>
        <w:rPr>
          <w:b/>
          <w:sz w:val="24"/>
          <w:szCs w:val="24"/>
          <w:lang w:eastAsia="en-US"/>
        </w:rPr>
      </w:pPr>
      <w:r w:rsidRPr="007969D0">
        <w:rPr>
          <w:b/>
          <w:sz w:val="24"/>
          <w:szCs w:val="24"/>
          <w:lang w:eastAsia="en-US"/>
        </w:rPr>
        <w:t>Содержание обучения в 5 классе</w:t>
      </w:r>
    </w:p>
    <w:p w14:paraId="7E57B01E" w14:textId="77777777" w:rsidR="007E7BE0" w:rsidRPr="007969D0" w:rsidRDefault="007E7BE0" w:rsidP="00842EC9">
      <w:pPr>
        <w:rPr>
          <w:sz w:val="24"/>
          <w:szCs w:val="24"/>
          <w:lang w:eastAsia="en-US"/>
        </w:rPr>
      </w:pPr>
    </w:p>
    <w:p w14:paraId="6160D812" w14:textId="3B8BD78D" w:rsidR="00842EC9" w:rsidRPr="007969D0" w:rsidRDefault="00842EC9" w:rsidP="00842EC9">
      <w:pPr>
        <w:rPr>
          <w:b/>
          <w:sz w:val="24"/>
          <w:szCs w:val="24"/>
          <w:lang w:eastAsia="en-US"/>
        </w:rPr>
      </w:pPr>
      <w:r w:rsidRPr="007969D0">
        <w:rPr>
          <w:b/>
          <w:sz w:val="24"/>
          <w:szCs w:val="24"/>
          <w:lang w:eastAsia="en-US"/>
        </w:rPr>
        <w:t xml:space="preserve">История Древнего мира. </w:t>
      </w:r>
    </w:p>
    <w:p w14:paraId="5B4E245F" w14:textId="77777777" w:rsidR="00842EC9" w:rsidRPr="007969D0" w:rsidRDefault="00842EC9" w:rsidP="00842EC9">
      <w:pPr>
        <w:rPr>
          <w:sz w:val="24"/>
          <w:szCs w:val="24"/>
          <w:lang w:eastAsia="en-US"/>
        </w:rPr>
      </w:pPr>
      <w:r w:rsidRPr="007969D0">
        <w:rPr>
          <w:sz w:val="24"/>
          <w:szCs w:val="24"/>
          <w:lang w:eastAsia="en-US"/>
        </w:rPr>
        <w:t>Введение.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14:paraId="5FD637B0" w14:textId="450A27B5" w:rsidR="00842EC9" w:rsidRPr="007969D0" w:rsidRDefault="00842EC9" w:rsidP="00842EC9">
      <w:pPr>
        <w:rPr>
          <w:b/>
          <w:sz w:val="24"/>
          <w:szCs w:val="24"/>
          <w:lang w:eastAsia="en-US"/>
        </w:rPr>
      </w:pPr>
      <w:r w:rsidRPr="007969D0">
        <w:rPr>
          <w:b/>
          <w:sz w:val="24"/>
          <w:szCs w:val="24"/>
          <w:lang w:eastAsia="en-US"/>
        </w:rPr>
        <w:t xml:space="preserve">Первобытность. </w:t>
      </w:r>
    </w:p>
    <w:p w14:paraId="38233959" w14:textId="77777777" w:rsidR="00842EC9" w:rsidRPr="007969D0" w:rsidRDefault="00842EC9" w:rsidP="00842EC9">
      <w:pPr>
        <w:rPr>
          <w:sz w:val="24"/>
          <w:szCs w:val="24"/>
          <w:lang w:eastAsia="en-US"/>
        </w:rPr>
      </w:pPr>
      <w:r w:rsidRPr="007969D0">
        <w:rPr>
          <w:sz w:val="24"/>
          <w:szCs w:val="24"/>
          <w:lang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14:paraId="3A5BE014" w14:textId="77777777" w:rsidR="00842EC9" w:rsidRPr="007969D0" w:rsidRDefault="00842EC9" w:rsidP="00842EC9">
      <w:pPr>
        <w:rPr>
          <w:sz w:val="24"/>
          <w:szCs w:val="24"/>
          <w:lang w:eastAsia="en-US"/>
        </w:rPr>
      </w:pPr>
      <w:r w:rsidRPr="007969D0">
        <w:rPr>
          <w:sz w:val="24"/>
          <w:szCs w:val="24"/>
          <w:lang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14:paraId="71B02373" w14:textId="77777777" w:rsidR="00842EC9" w:rsidRPr="007969D0" w:rsidRDefault="00842EC9" w:rsidP="00842EC9">
      <w:pPr>
        <w:rPr>
          <w:sz w:val="24"/>
          <w:szCs w:val="24"/>
          <w:lang w:eastAsia="en-US"/>
        </w:rPr>
      </w:pPr>
      <w:r w:rsidRPr="007969D0">
        <w:rPr>
          <w:sz w:val="24"/>
          <w:szCs w:val="24"/>
          <w:lang w:eastAsia="en-US"/>
        </w:rPr>
        <w:t>Разложение первобытнообщинных отношений. На пороге цивилизации.</w:t>
      </w:r>
    </w:p>
    <w:p w14:paraId="0D4CD7DC" w14:textId="0FFFCFF9" w:rsidR="00842EC9" w:rsidRPr="007969D0" w:rsidRDefault="00842EC9" w:rsidP="00842EC9">
      <w:pPr>
        <w:rPr>
          <w:b/>
          <w:sz w:val="24"/>
          <w:szCs w:val="24"/>
          <w:lang w:eastAsia="en-US"/>
        </w:rPr>
      </w:pPr>
      <w:r w:rsidRPr="007969D0">
        <w:rPr>
          <w:b/>
          <w:sz w:val="24"/>
          <w:szCs w:val="24"/>
          <w:lang w:eastAsia="en-US"/>
        </w:rPr>
        <w:t xml:space="preserve">Древний мир. </w:t>
      </w:r>
    </w:p>
    <w:p w14:paraId="5801C7BF" w14:textId="77777777" w:rsidR="00842EC9" w:rsidRPr="007969D0" w:rsidRDefault="00842EC9" w:rsidP="00842EC9">
      <w:pPr>
        <w:rPr>
          <w:sz w:val="24"/>
          <w:szCs w:val="24"/>
          <w:lang w:eastAsia="en-US"/>
        </w:rPr>
      </w:pPr>
      <w:r w:rsidRPr="007969D0">
        <w:rPr>
          <w:sz w:val="24"/>
          <w:szCs w:val="24"/>
          <w:lang w:eastAsia="en-US"/>
        </w:rPr>
        <w:t>Понятие и хронологические рамки истории Древнего мира. Карта Древнего мира.</w:t>
      </w:r>
    </w:p>
    <w:p w14:paraId="5758C666" w14:textId="55538D19" w:rsidR="00842EC9" w:rsidRPr="007969D0" w:rsidRDefault="00842EC9" w:rsidP="00842EC9">
      <w:pPr>
        <w:rPr>
          <w:b/>
          <w:sz w:val="24"/>
          <w:szCs w:val="24"/>
          <w:lang w:eastAsia="en-US"/>
        </w:rPr>
      </w:pPr>
      <w:r w:rsidRPr="007969D0">
        <w:rPr>
          <w:b/>
          <w:sz w:val="24"/>
          <w:szCs w:val="24"/>
          <w:lang w:eastAsia="en-US"/>
        </w:rPr>
        <w:t xml:space="preserve">Древний Восток. </w:t>
      </w:r>
    </w:p>
    <w:p w14:paraId="03C012FF" w14:textId="77777777" w:rsidR="00842EC9" w:rsidRPr="007969D0" w:rsidRDefault="00842EC9" w:rsidP="00842EC9">
      <w:pPr>
        <w:rPr>
          <w:sz w:val="24"/>
          <w:szCs w:val="24"/>
          <w:lang w:eastAsia="en-US"/>
        </w:rPr>
      </w:pPr>
      <w:r w:rsidRPr="007969D0">
        <w:rPr>
          <w:sz w:val="24"/>
          <w:szCs w:val="24"/>
          <w:lang w:eastAsia="en-US"/>
        </w:rPr>
        <w:t>Понятие «Древний Восток». Карта древневосточного мира.</w:t>
      </w:r>
    </w:p>
    <w:p w14:paraId="7AA56F3D" w14:textId="3FDA7C43" w:rsidR="00842EC9" w:rsidRPr="007969D0" w:rsidRDefault="00842EC9" w:rsidP="00842EC9">
      <w:pPr>
        <w:rPr>
          <w:b/>
          <w:sz w:val="24"/>
          <w:szCs w:val="24"/>
          <w:lang w:eastAsia="en-US"/>
        </w:rPr>
      </w:pPr>
      <w:r w:rsidRPr="007969D0">
        <w:rPr>
          <w:b/>
          <w:sz w:val="24"/>
          <w:szCs w:val="24"/>
          <w:lang w:eastAsia="en-US"/>
        </w:rPr>
        <w:t xml:space="preserve">Древний Египет. </w:t>
      </w:r>
    </w:p>
    <w:p w14:paraId="37A9769D" w14:textId="77777777" w:rsidR="00842EC9" w:rsidRPr="007969D0" w:rsidRDefault="00842EC9" w:rsidP="00842EC9">
      <w:pPr>
        <w:rPr>
          <w:sz w:val="24"/>
          <w:szCs w:val="24"/>
          <w:lang w:eastAsia="en-US"/>
        </w:rPr>
      </w:pPr>
      <w:r w:rsidRPr="007969D0">
        <w:rPr>
          <w:sz w:val="24"/>
          <w:szCs w:val="24"/>
          <w:lang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14:paraId="7B383DD2" w14:textId="77777777" w:rsidR="00842EC9" w:rsidRPr="007969D0" w:rsidRDefault="00842EC9" w:rsidP="00842EC9">
      <w:pPr>
        <w:rPr>
          <w:sz w:val="24"/>
          <w:szCs w:val="24"/>
          <w:lang w:eastAsia="en-US"/>
        </w:rPr>
      </w:pPr>
      <w:r w:rsidRPr="007969D0">
        <w:rPr>
          <w:sz w:val="24"/>
          <w:szCs w:val="24"/>
          <w:lang w:eastAsia="en-US"/>
        </w:rPr>
        <w:t xml:space="preserve">Отношения Египта с соседними народами. Египетское войско. Завоевательные походы фараонов; Тутмос </w:t>
      </w:r>
      <w:r w:rsidRPr="007969D0">
        <w:rPr>
          <w:sz w:val="24"/>
          <w:szCs w:val="24"/>
          <w:lang w:val="en-US" w:eastAsia="en-US"/>
        </w:rPr>
        <w:t>III</w:t>
      </w:r>
      <w:r w:rsidRPr="007969D0">
        <w:rPr>
          <w:sz w:val="24"/>
          <w:szCs w:val="24"/>
          <w:lang w:eastAsia="en-US"/>
        </w:rPr>
        <w:t xml:space="preserve">. Могущество Египта при Рамсесе </w:t>
      </w:r>
      <w:r w:rsidRPr="007969D0">
        <w:rPr>
          <w:sz w:val="24"/>
          <w:szCs w:val="24"/>
          <w:lang w:val="en-US" w:eastAsia="en-US"/>
        </w:rPr>
        <w:t>II</w:t>
      </w:r>
      <w:r w:rsidRPr="007969D0">
        <w:rPr>
          <w:sz w:val="24"/>
          <w:szCs w:val="24"/>
          <w:lang w:eastAsia="en-US"/>
        </w:rPr>
        <w:t>.</w:t>
      </w:r>
    </w:p>
    <w:p w14:paraId="37A8AADC" w14:textId="77777777" w:rsidR="00842EC9" w:rsidRPr="007969D0" w:rsidRDefault="00842EC9" w:rsidP="00842EC9">
      <w:pPr>
        <w:rPr>
          <w:sz w:val="24"/>
          <w:szCs w:val="24"/>
          <w:lang w:eastAsia="en-US"/>
        </w:rPr>
      </w:pPr>
      <w:r w:rsidRPr="007969D0">
        <w:rPr>
          <w:sz w:val="24"/>
          <w:szCs w:val="24"/>
          <w:lang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14:paraId="5CAF8047" w14:textId="66EB93F6" w:rsidR="00842EC9" w:rsidRPr="007969D0" w:rsidRDefault="00842EC9" w:rsidP="00842EC9">
      <w:pPr>
        <w:rPr>
          <w:b/>
          <w:sz w:val="24"/>
          <w:szCs w:val="24"/>
          <w:lang w:eastAsia="en-US"/>
        </w:rPr>
      </w:pPr>
      <w:r w:rsidRPr="007969D0">
        <w:rPr>
          <w:b/>
          <w:sz w:val="24"/>
          <w:szCs w:val="24"/>
          <w:lang w:eastAsia="en-US"/>
        </w:rPr>
        <w:t xml:space="preserve">Древние цивилизации Месопотамии. </w:t>
      </w:r>
    </w:p>
    <w:p w14:paraId="53D91323" w14:textId="77777777" w:rsidR="00842EC9" w:rsidRPr="007969D0" w:rsidRDefault="00842EC9" w:rsidP="00842EC9">
      <w:pPr>
        <w:rPr>
          <w:sz w:val="24"/>
          <w:szCs w:val="24"/>
          <w:lang w:eastAsia="en-US"/>
        </w:rPr>
      </w:pPr>
      <w:r w:rsidRPr="007969D0">
        <w:rPr>
          <w:sz w:val="24"/>
          <w:szCs w:val="24"/>
          <w:lang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14:paraId="49BFFC68" w14:textId="77777777" w:rsidR="00842EC9" w:rsidRPr="007969D0" w:rsidRDefault="00842EC9" w:rsidP="00842EC9">
      <w:pPr>
        <w:rPr>
          <w:sz w:val="24"/>
          <w:szCs w:val="24"/>
          <w:lang w:eastAsia="en-US"/>
        </w:rPr>
      </w:pPr>
      <w:r w:rsidRPr="007969D0">
        <w:rPr>
          <w:sz w:val="24"/>
          <w:szCs w:val="24"/>
          <w:lang w:eastAsia="en-US"/>
        </w:rPr>
        <w:t>Древний Вавилон. Царь Хаммурапи и его законы.</w:t>
      </w:r>
    </w:p>
    <w:p w14:paraId="654301B0" w14:textId="77777777" w:rsidR="00842EC9" w:rsidRPr="007969D0" w:rsidRDefault="00842EC9" w:rsidP="00842EC9">
      <w:pPr>
        <w:rPr>
          <w:sz w:val="24"/>
          <w:szCs w:val="24"/>
          <w:lang w:eastAsia="en-US"/>
        </w:rPr>
      </w:pPr>
      <w:r w:rsidRPr="007969D0">
        <w:rPr>
          <w:sz w:val="24"/>
          <w:szCs w:val="24"/>
          <w:lang w:eastAsia="en-US"/>
        </w:rPr>
        <w:t>Ассирия. Завоевания ассирийцев. Создание сильной державы. Культурные сокровища Ниневии. Гибель империи.</w:t>
      </w:r>
    </w:p>
    <w:p w14:paraId="56A4A9F5" w14:textId="77777777" w:rsidR="00842EC9" w:rsidRPr="007969D0" w:rsidRDefault="00842EC9" w:rsidP="00842EC9">
      <w:pPr>
        <w:rPr>
          <w:sz w:val="24"/>
          <w:szCs w:val="24"/>
          <w:lang w:eastAsia="en-US"/>
        </w:rPr>
      </w:pPr>
      <w:r w:rsidRPr="007969D0">
        <w:rPr>
          <w:sz w:val="24"/>
          <w:szCs w:val="24"/>
          <w:lang w:eastAsia="en-US"/>
        </w:rPr>
        <w:t>Усиление Нововавилонского царства. Легендарные памятники города Вавилона.</w:t>
      </w:r>
    </w:p>
    <w:p w14:paraId="061900DC" w14:textId="610BFCA9" w:rsidR="00842EC9" w:rsidRPr="007969D0" w:rsidRDefault="00842EC9" w:rsidP="00842EC9">
      <w:pPr>
        <w:rPr>
          <w:b/>
          <w:sz w:val="24"/>
          <w:szCs w:val="24"/>
          <w:lang w:eastAsia="en-US"/>
        </w:rPr>
      </w:pPr>
      <w:r w:rsidRPr="007969D0">
        <w:rPr>
          <w:b/>
          <w:sz w:val="24"/>
          <w:szCs w:val="24"/>
          <w:lang w:eastAsia="en-US"/>
        </w:rPr>
        <w:t xml:space="preserve">Восточное Средиземноморье в древности. </w:t>
      </w:r>
    </w:p>
    <w:p w14:paraId="0842BE22" w14:textId="77777777" w:rsidR="00842EC9" w:rsidRPr="007969D0" w:rsidRDefault="00842EC9" w:rsidP="00842EC9">
      <w:pPr>
        <w:rPr>
          <w:sz w:val="24"/>
          <w:szCs w:val="24"/>
          <w:lang w:eastAsia="en-US"/>
        </w:rPr>
      </w:pPr>
      <w:r w:rsidRPr="007969D0">
        <w:rPr>
          <w:sz w:val="24"/>
          <w:szCs w:val="24"/>
          <w:lang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14:paraId="0384D966" w14:textId="18D4BA38" w:rsidR="00842EC9" w:rsidRPr="007969D0" w:rsidRDefault="00842EC9" w:rsidP="00842EC9">
      <w:pPr>
        <w:rPr>
          <w:b/>
          <w:sz w:val="24"/>
          <w:szCs w:val="24"/>
          <w:lang w:eastAsia="en-US"/>
        </w:rPr>
      </w:pPr>
      <w:r w:rsidRPr="007969D0">
        <w:rPr>
          <w:b/>
          <w:sz w:val="24"/>
          <w:szCs w:val="24"/>
          <w:lang w:eastAsia="en-US"/>
        </w:rPr>
        <w:t xml:space="preserve">Персидская держава. </w:t>
      </w:r>
    </w:p>
    <w:p w14:paraId="1A94D6A1" w14:textId="77777777" w:rsidR="00842EC9" w:rsidRPr="007969D0" w:rsidRDefault="00842EC9" w:rsidP="00842EC9">
      <w:pPr>
        <w:rPr>
          <w:sz w:val="24"/>
          <w:szCs w:val="24"/>
          <w:lang w:eastAsia="en-US"/>
        </w:rPr>
      </w:pPr>
      <w:r w:rsidRPr="007969D0">
        <w:rPr>
          <w:sz w:val="24"/>
          <w:szCs w:val="24"/>
          <w:lang w:eastAsia="en-US"/>
        </w:rPr>
        <w:t xml:space="preserve">Завоевания персов. Государство Ахеменидов. Великие цари: Кир </w:t>
      </w:r>
      <w:r w:rsidRPr="007969D0">
        <w:rPr>
          <w:sz w:val="24"/>
          <w:szCs w:val="24"/>
          <w:lang w:val="en-US" w:eastAsia="en-US"/>
        </w:rPr>
        <w:t>II</w:t>
      </w:r>
      <w:r w:rsidRPr="007969D0">
        <w:rPr>
          <w:sz w:val="24"/>
          <w:szCs w:val="24"/>
          <w:lang w:eastAsia="en-US"/>
        </w:rPr>
        <w:t xml:space="preserve"> Великий, Дарий </w:t>
      </w:r>
      <w:r w:rsidRPr="007969D0">
        <w:rPr>
          <w:sz w:val="24"/>
          <w:szCs w:val="24"/>
          <w:lang w:val="en-US" w:eastAsia="en-US"/>
        </w:rPr>
        <w:t>I</w:t>
      </w:r>
      <w:r w:rsidRPr="007969D0">
        <w:rPr>
          <w:sz w:val="24"/>
          <w:szCs w:val="24"/>
          <w:lang w:eastAsia="en-US"/>
        </w:rPr>
        <w:t>. Расширение территории державы. Государственное устройство. Центр и сатрапии, управление империей. Религия персов.</w:t>
      </w:r>
    </w:p>
    <w:p w14:paraId="5AFA9748" w14:textId="682256F7" w:rsidR="00842EC9" w:rsidRPr="007969D0" w:rsidRDefault="00842EC9" w:rsidP="00842EC9">
      <w:pPr>
        <w:rPr>
          <w:b/>
          <w:sz w:val="24"/>
          <w:szCs w:val="24"/>
          <w:lang w:eastAsia="en-US"/>
        </w:rPr>
      </w:pPr>
      <w:r w:rsidRPr="007969D0">
        <w:rPr>
          <w:b/>
          <w:sz w:val="24"/>
          <w:szCs w:val="24"/>
          <w:lang w:eastAsia="en-US"/>
        </w:rPr>
        <w:t xml:space="preserve">Древняя Индия. </w:t>
      </w:r>
    </w:p>
    <w:p w14:paraId="5A8A9938" w14:textId="77777777" w:rsidR="00842EC9" w:rsidRPr="007969D0" w:rsidRDefault="00842EC9" w:rsidP="00842EC9">
      <w:pPr>
        <w:rPr>
          <w:sz w:val="24"/>
          <w:szCs w:val="24"/>
          <w:lang w:eastAsia="en-US"/>
        </w:rPr>
      </w:pPr>
      <w:r w:rsidRPr="007969D0">
        <w:rPr>
          <w:sz w:val="24"/>
          <w:szCs w:val="24"/>
          <w:lang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14:paraId="1224E10C" w14:textId="5F233447" w:rsidR="00842EC9" w:rsidRPr="007969D0" w:rsidRDefault="00842EC9" w:rsidP="00842EC9">
      <w:pPr>
        <w:rPr>
          <w:b/>
          <w:sz w:val="24"/>
          <w:szCs w:val="24"/>
          <w:lang w:eastAsia="en-US"/>
        </w:rPr>
      </w:pPr>
      <w:r w:rsidRPr="007969D0">
        <w:rPr>
          <w:b/>
          <w:sz w:val="24"/>
          <w:szCs w:val="24"/>
          <w:lang w:eastAsia="en-US"/>
        </w:rPr>
        <w:t xml:space="preserve">Древний Китай. </w:t>
      </w:r>
    </w:p>
    <w:p w14:paraId="2BDA4BD3" w14:textId="77777777" w:rsidR="00842EC9" w:rsidRPr="007969D0" w:rsidRDefault="00842EC9" w:rsidP="00842EC9">
      <w:pPr>
        <w:rPr>
          <w:sz w:val="24"/>
          <w:szCs w:val="24"/>
          <w:lang w:eastAsia="en-US"/>
        </w:rPr>
      </w:pPr>
      <w:r w:rsidRPr="007969D0">
        <w:rPr>
          <w:sz w:val="24"/>
          <w:szCs w:val="24"/>
          <w:lang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14:paraId="709B958C" w14:textId="2DDB676B" w:rsidR="00842EC9" w:rsidRPr="007969D0" w:rsidRDefault="00842EC9" w:rsidP="00842EC9">
      <w:pPr>
        <w:rPr>
          <w:b/>
          <w:sz w:val="24"/>
          <w:szCs w:val="24"/>
          <w:lang w:eastAsia="en-US"/>
        </w:rPr>
      </w:pPr>
      <w:r w:rsidRPr="007969D0">
        <w:rPr>
          <w:b/>
          <w:sz w:val="24"/>
          <w:szCs w:val="24"/>
          <w:lang w:eastAsia="en-US"/>
        </w:rPr>
        <w:t xml:space="preserve">Древняя Греция. Эллинизм. </w:t>
      </w:r>
    </w:p>
    <w:p w14:paraId="1BC50908" w14:textId="36465870" w:rsidR="00842EC9" w:rsidRPr="007969D0" w:rsidRDefault="00842EC9" w:rsidP="00842EC9">
      <w:pPr>
        <w:rPr>
          <w:b/>
          <w:sz w:val="24"/>
          <w:szCs w:val="24"/>
          <w:lang w:eastAsia="en-US"/>
        </w:rPr>
      </w:pPr>
      <w:r w:rsidRPr="007969D0">
        <w:rPr>
          <w:b/>
          <w:sz w:val="24"/>
          <w:szCs w:val="24"/>
          <w:lang w:eastAsia="en-US"/>
        </w:rPr>
        <w:t xml:space="preserve">Древнейшая Греция. </w:t>
      </w:r>
    </w:p>
    <w:p w14:paraId="70F84468" w14:textId="77777777" w:rsidR="00842EC9" w:rsidRPr="007969D0" w:rsidRDefault="00842EC9" w:rsidP="00842EC9">
      <w:pPr>
        <w:rPr>
          <w:sz w:val="24"/>
          <w:szCs w:val="24"/>
          <w:lang w:eastAsia="en-US"/>
        </w:rPr>
      </w:pPr>
      <w:r w:rsidRPr="007969D0">
        <w:rPr>
          <w:sz w:val="24"/>
          <w:szCs w:val="24"/>
          <w:lang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14:paraId="7F653513" w14:textId="5849656F" w:rsidR="00842EC9" w:rsidRPr="007969D0" w:rsidRDefault="00842EC9" w:rsidP="00842EC9">
      <w:pPr>
        <w:rPr>
          <w:b/>
          <w:sz w:val="24"/>
          <w:szCs w:val="24"/>
          <w:lang w:eastAsia="en-US"/>
        </w:rPr>
      </w:pPr>
      <w:r w:rsidRPr="007969D0">
        <w:rPr>
          <w:b/>
          <w:sz w:val="24"/>
          <w:szCs w:val="24"/>
          <w:lang w:eastAsia="en-US"/>
        </w:rPr>
        <w:t xml:space="preserve">Греческие полисы. </w:t>
      </w:r>
    </w:p>
    <w:p w14:paraId="68B21E4C" w14:textId="77777777" w:rsidR="00842EC9" w:rsidRPr="007969D0" w:rsidRDefault="00842EC9" w:rsidP="00842EC9">
      <w:pPr>
        <w:rPr>
          <w:sz w:val="24"/>
          <w:szCs w:val="24"/>
          <w:lang w:eastAsia="en-US"/>
        </w:rPr>
      </w:pPr>
      <w:r w:rsidRPr="007969D0">
        <w:rPr>
          <w:sz w:val="24"/>
          <w:szCs w:val="24"/>
          <w:lang w:eastAsia="en-US"/>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14:paraId="14414851" w14:textId="77777777" w:rsidR="00842EC9" w:rsidRPr="007969D0" w:rsidRDefault="00842EC9" w:rsidP="00842EC9">
      <w:pPr>
        <w:rPr>
          <w:sz w:val="24"/>
          <w:szCs w:val="24"/>
          <w:lang w:eastAsia="en-US"/>
        </w:rPr>
      </w:pPr>
      <w:r w:rsidRPr="007969D0">
        <w:rPr>
          <w:sz w:val="24"/>
          <w:szCs w:val="24"/>
          <w:lang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14:paraId="278004D3" w14:textId="77777777" w:rsidR="00842EC9" w:rsidRPr="007969D0" w:rsidRDefault="00842EC9" w:rsidP="00842EC9">
      <w:pPr>
        <w:rPr>
          <w:sz w:val="24"/>
          <w:szCs w:val="24"/>
          <w:lang w:eastAsia="en-US"/>
        </w:rPr>
      </w:pPr>
      <w:r w:rsidRPr="007969D0">
        <w:rPr>
          <w:sz w:val="24"/>
          <w:szCs w:val="24"/>
          <w:lang w:eastAsia="en-US"/>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14:paraId="7545CB5F" w14:textId="77777777" w:rsidR="00842EC9" w:rsidRPr="007969D0" w:rsidRDefault="00842EC9" w:rsidP="00842EC9">
      <w:pPr>
        <w:rPr>
          <w:sz w:val="24"/>
          <w:szCs w:val="24"/>
          <w:lang w:eastAsia="en-US"/>
        </w:rPr>
      </w:pPr>
      <w:r w:rsidRPr="007969D0">
        <w:rPr>
          <w:sz w:val="24"/>
          <w:szCs w:val="24"/>
          <w:lang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14:paraId="1197E89C" w14:textId="404F4587" w:rsidR="00842EC9" w:rsidRPr="007969D0" w:rsidRDefault="00842EC9" w:rsidP="00842EC9">
      <w:pPr>
        <w:rPr>
          <w:b/>
          <w:sz w:val="24"/>
          <w:szCs w:val="24"/>
          <w:lang w:eastAsia="en-US"/>
        </w:rPr>
      </w:pPr>
      <w:r w:rsidRPr="007969D0">
        <w:rPr>
          <w:b/>
          <w:sz w:val="24"/>
          <w:szCs w:val="24"/>
          <w:lang w:eastAsia="en-US"/>
        </w:rPr>
        <w:t xml:space="preserve">Культура Древней Греции. </w:t>
      </w:r>
    </w:p>
    <w:p w14:paraId="0BC36E22" w14:textId="77777777" w:rsidR="00842EC9" w:rsidRPr="007969D0" w:rsidRDefault="00842EC9" w:rsidP="00842EC9">
      <w:pPr>
        <w:rPr>
          <w:sz w:val="24"/>
          <w:szCs w:val="24"/>
          <w:lang w:eastAsia="en-US"/>
        </w:rPr>
      </w:pPr>
      <w:r w:rsidRPr="007969D0">
        <w:rPr>
          <w:sz w:val="24"/>
          <w:szCs w:val="24"/>
          <w:lang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14:paraId="6364D070" w14:textId="419EABB1" w:rsidR="00842EC9" w:rsidRPr="007969D0" w:rsidRDefault="00842EC9" w:rsidP="00842EC9">
      <w:pPr>
        <w:rPr>
          <w:b/>
          <w:sz w:val="24"/>
          <w:szCs w:val="24"/>
          <w:lang w:eastAsia="en-US"/>
        </w:rPr>
      </w:pPr>
      <w:r w:rsidRPr="007969D0">
        <w:rPr>
          <w:b/>
          <w:sz w:val="24"/>
          <w:szCs w:val="24"/>
          <w:lang w:eastAsia="en-US"/>
        </w:rPr>
        <w:t xml:space="preserve">Македонские завоевания. Эллинизм. </w:t>
      </w:r>
    </w:p>
    <w:p w14:paraId="2D9D3A78" w14:textId="77777777" w:rsidR="00842EC9" w:rsidRPr="007969D0" w:rsidRDefault="00842EC9" w:rsidP="00842EC9">
      <w:pPr>
        <w:rPr>
          <w:sz w:val="24"/>
          <w:szCs w:val="24"/>
          <w:lang w:eastAsia="en-US"/>
        </w:rPr>
      </w:pPr>
      <w:r w:rsidRPr="007969D0">
        <w:rPr>
          <w:sz w:val="24"/>
          <w:szCs w:val="24"/>
          <w:lang w:eastAsia="en-US"/>
        </w:rPr>
        <w:t xml:space="preserve">Возвышение Македонии. Политика Филиппа </w:t>
      </w:r>
      <w:r w:rsidRPr="007969D0">
        <w:rPr>
          <w:sz w:val="24"/>
          <w:szCs w:val="24"/>
          <w:lang w:val="en-US" w:eastAsia="en-US"/>
        </w:rPr>
        <w:t>II</w:t>
      </w:r>
      <w:r w:rsidRPr="007969D0">
        <w:rPr>
          <w:sz w:val="24"/>
          <w:szCs w:val="24"/>
          <w:lang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14:paraId="56ED7470" w14:textId="77777777" w:rsidR="007E7BE0" w:rsidRPr="007969D0" w:rsidRDefault="007E7BE0" w:rsidP="00842EC9">
      <w:pPr>
        <w:rPr>
          <w:sz w:val="24"/>
          <w:szCs w:val="24"/>
          <w:lang w:eastAsia="en-US"/>
        </w:rPr>
      </w:pPr>
    </w:p>
    <w:p w14:paraId="03D8E903" w14:textId="627140D6" w:rsidR="00842EC9" w:rsidRPr="007969D0" w:rsidRDefault="00842EC9" w:rsidP="00842EC9">
      <w:pPr>
        <w:rPr>
          <w:b/>
          <w:sz w:val="24"/>
          <w:szCs w:val="24"/>
          <w:lang w:eastAsia="en-US"/>
        </w:rPr>
      </w:pPr>
      <w:r w:rsidRPr="007969D0">
        <w:rPr>
          <w:b/>
          <w:sz w:val="24"/>
          <w:szCs w:val="24"/>
          <w:lang w:eastAsia="en-US"/>
        </w:rPr>
        <w:t xml:space="preserve">Древний Рим. </w:t>
      </w:r>
    </w:p>
    <w:p w14:paraId="336FBC48" w14:textId="7A86A41E" w:rsidR="00842EC9" w:rsidRPr="007969D0" w:rsidRDefault="00842EC9" w:rsidP="00842EC9">
      <w:pPr>
        <w:rPr>
          <w:b/>
          <w:sz w:val="24"/>
          <w:szCs w:val="24"/>
          <w:lang w:eastAsia="en-US"/>
        </w:rPr>
      </w:pPr>
      <w:r w:rsidRPr="007969D0">
        <w:rPr>
          <w:b/>
          <w:sz w:val="24"/>
          <w:szCs w:val="24"/>
          <w:lang w:eastAsia="en-US"/>
        </w:rPr>
        <w:t xml:space="preserve">Возникновение Римского государства. </w:t>
      </w:r>
    </w:p>
    <w:p w14:paraId="6096E5BA" w14:textId="77777777" w:rsidR="00842EC9" w:rsidRPr="007969D0" w:rsidRDefault="00842EC9" w:rsidP="00842EC9">
      <w:pPr>
        <w:rPr>
          <w:sz w:val="24"/>
          <w:szCs w:val="24"/>
          <w:lang w:eastAsia="en-US"/>
        </w:rPr>
      </w:pPr>
      <w:r w:rsidRPr="007969D0">
        <w:rPr>
          <w:sz w:val="24"/>
          <w:szCs w:val="24"/>
          <w:lang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14:paraId="17F80D07" w14:textId="073C31F3" w:rsidR="00842EC9" w:rsidRPr="007969D0" w:rsidRDefault="00842EC9" w:rsidP="00842EC9">
      <w:pPr>
        <w:rPr>
          <w:b/>
          <w:sz w:val="24"/>
          <w:szCs w:val="24"/>
          <w:lang w:eastAsia="en-US"/>
        </w:rPr>
      </w:pPr>
      <w:r w:rsidRPr="007969D0">
        <w:rPr>
          <w:b/>
          <w:sz w:val="24"/>
          <w:szCs w:val="24"/>
          <w:lang w:eastAsia="en-US"/>
        </w:rPr>
        <w:t xml:space="preserve">Римские завоевания в Средиземноморье. </w:t>
      </w:r>
    </w:p>
    <w:p w14:paraId="22189412" w14:textId="77777777" w:rsidR="00842EC9" w:rsidRPr="007969D0" w:rsidRDefault="00842EC9" w:rsidP="00842EC9">
      <w:pPr>
        <w:rPr>
          <w:sz w:val="24"/>
          <w:szCs w:val="24"/>
          <w:lang w:eastAsia="en-US"/>
        </w:rPr>
      </w:pPr>
      <w:r w:rsidRPr="007969D0">
        <w:rPr>
          <w:sz w:val="24"/>
          <w:szCs w:val="24"/>
          <w:lang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14:paraId="23F537CE" w14:textId="2A8B9046" w:rsidR="00842EC9" w:rsidRPr="007969D0" w:rsidRDefault="00842EC9" w:rsidP="00842EC9">
      <w:pPr>
        <w:rPr>
          <w:b/>
          <w:sz w:val="24"/>
          <w:szCs w:val="24"/>
          <w:lang w:eastAsia="en-US"/>
        </w:rPr>
      </w:pPr>
      <w:r w:rsidRPr="007969D0">
        <w:rPr>
          <w:b/>
          <w:sz w:val="24"/>
          <w:szCs w:val="24"/>
          <w:lang w:eastAsia="en-US"/>
        </w:rPr>
        <w:t xml:space="preserve">Поздняя Римская республика. Гражданские войны. </w:t>
      </w:r>
    </w:p>
    <w:p w14:paraId="116A9555" w14:textId="77777777" w:rsidR="00842EC9" w:rsidRPr="007969D0" w:rsidRDefault="00842EC9" w:rsidP="00842EC9">
      <w:pPr>
        <w:rPr>
          <w:sz w:val="24"/>
          <w:szCs w:val="24"/>
          <w:lang w:eastAsia="en-US"/>
        </w:rPr>
      </w:pPr>
      <w:r w:rsidRPr="007969D0">
        <w:rPr>
          <w:sz w:val="24"/>
          <w:szCs w:val="24"/>
          <w:lang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14:paraId="40EF99E6" w14:textId="3AD1FFCE" w:rsidR="00842EC9" w:rsidRPr="007969D0" w:rsidRDefault="00842EC9" w:rsidP="00842EC9">
      <w:pPr>
        <w:rPr>
          <w:b/>
          <w:sz w:val="24"/>
          <w:szCs w:val="24"/>
          <w:lang w:eastAsia="en-US"/>
        </w:rPr>
      </w:pPr>
      <w:r w:rsidRPr="007969D0">
        <w:rPr>
          <w:b/>
          <w:sz w:val="24"/>
          <w:szCs w:val="24"/>
          <w:lang w:eastAsia="en-US"/>
        </w:rPr>
        <w:t xml:space="preserve">Расцвет и падение Римской империи. </w:t>
      </w:r>
    </w:p>
    <w:p w14:paraId="42EFD2FD" w14:textId="77777777" w:rsidR="00842EC9" w:rsidRPr="007969D0" w:rsidRDefault="00842EC9" w:rsidP="00842EC9">
      <w:pPr>
        <w:rPr>
          <w:sz w:val="24"/>
          <w:szCs w:val="24"/>
          <w:lang w:eastAsia="en-US"/>
        </w:rPr>
      </w:pPr>
      <w:r w:rsidRPr="007969D0">
        <w:rPr>
          <w:sz w:val="24"/>
          <w:szCs w:val="24"/>
          <w:lang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7969D0">
        <w:rPr>
          <w:sz w:val="24"/>
          <w:szCs w:val="24"/>
          <w:lang w:val="en-US" w:eastAsia="en-US"/>
        </w:rPr>
        <w:t>I</w:t>
      </w:r>
      <w:r w:rsidRPr="007969D0">
        <w:rPr>
          <w:sz w:val="24"/>
          <w:szCs w:val="24"/>
          <w:lang w:eastAsia="en-US"/>
        </w:rPr>
        <w:t>, перенос столицы в Константинополь. Разделение Римской империи на Западную и Восточную части.</w:t>
      </w:r>
    </w:p>
    <w:p w14:paraId="057E03DD" w14:textId="77777777" w:rsidR="00842EC9" w:rsidRPr="007969D0" w:rsidRDefault="00842EC9" w:rsidP="00842EC9">
      <w:pPr>
        <w:rPr>
          <w:sz w:val="24"/>
          <w:szCs w:val="24"/>
          <w:lang w:eastAsia="en-US"/>
        </w:rPr>
      </w:pPr>
      <w:r w:rsidRPr="007969D0">
        <w:rPr>
          <w:sz w:val="24"/>
          <w:szCs w:val="24"/>
          <w:lang w:eastAsia="en-US"/>
        </w:rPr>
        <w:t>Начало Великого переселения народов. Рим и варвары. Падение Западной Римской империи.</w:t>
      </w:r>
    </w:p>
    <w:p w14:paraId="4E66E17E" w14:textId="4E420779" w:rsidR="00842EC9" w:rsidRPr="007969D0" w:rsidRDefault="00842EC9" w:rsidP="00842EC9">
      <w:pPr>
        <w:rPr>
          <w:b/>
          <w:sz w:val="24"/>
          <w:szCs w:val="24"/>
          <w:lang w:eastAsia="en-US"/>
        </w:rPr>
      </w:pPr>
      <w:r w:rsidRPr="007969D0">
        <w:rPr>
          <w:b/>
          <w:sz w:val="24"/>
          <w:szCs w:val="24"/>
          <w:lang w:eastAsia="en-US"/>
        </w:rPr>
        <w:t xml:space="preserve">Культура Древнего Рима. </w:t>
      </w:r>
    </w:p>
    <w:p w14:paraId="5BE57F0E" w14:textId="77777777" w:rsidR="00842EC9" w:rsidRPr="007969D0" w:rsidRDefault="00842EC9" w:rsidP="00842EC9">
      <w:pPr>
        <w:rPr>
          <w:sz w:val="24"/>
          <w:szCs w:val="24"/>
          <w:lang w:eastAsia="en-US"/>
        </w:rPr>
      </w:pPr>
      <w:r w:rsidRPr="007969D0">
        <w:rPr>
          <w:sz w:val="24"/>
          <w:szCs w:val="24"/>
          <w:lang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14:paraId="0E482597" w14:textId="44736F47" w:rsidR="00842EC9" w:rsidRPr="007969D0" w:rsidRDefault="00842EC9" w:rsidP="00842EC9">
      <w:pPr>
        <w:rPr>
          <w:b/>
          <w:sz w:val="24"/>
          <w:szCs w:val="24"/>
          <w:lang w:eastAsia="en-US"/>
        </w:rPr>
      </w:pPr>
      <w:r w:rsidRPr="007969D0">
        <w:rPr>
          <w:b/>
          <w:sz w:val="24"/>
          <w:szCs w:val="24"/>
          <w:lang w:eastAsia="en-US"/>
        </w:rPr>
        <w:t xml:space="preserve">Обобщение. </w:t>
      </w:r>
    </w:p>
    <w:p w14:paraId="00D6BBBF" w14:textId="77777777" w:rsidR="00842EC9" w:rsidRPr="007969D0" w:rsidRDefault="00842EC9" w:rsidP="00842EC9">
      <w:pPr>
        <w:rPr>
          <w:sz w:val="24"/>
          <w:szCs w:val="24"/>
          <w:lang w:eastAsia="en-US"/>
        </w:rPr>
      </w:pPr>
      <w:r w:rsidRPr="007969D0">
        <w:rPr>
          <w:sz w:val="24"/>
          <w:szCs w:val="24"/>
          <w:lang w:eastAsia="en-US"/>
        </w:rPr>
        <w:t>Историческое и культурное наследие цивилизаций Древнего мира.</w:t>
      </w:r>
    </w:p>
    <w:p w14:paraId="79BE458D" w14:textId="77777777" w:rsidR="007E7BE0" w:rsidRPr="007969D0" w:rsidRDefault="007E7BE0" w:rsidP="00842EC9">
      <w:pPr>
        <w:rPr>
          <w:sz w:val="24"/>
          <w:szCs w:val="24"/>
          <w:lang w:eastAsia="en-US"/>
        </w:rPr>
      </w:pPr>
    </w:p>
    <w:p w14:paraId="48ED301B" w14:textId="01C0757B" w:rsidR="00842EC9" w:rsidRPr="007969D0" w:rsidRDefault="007E7BE0" w:rsidP="007E7BE0">
      <w:pPr>
        <w:jc w:val="center"/>
        <w:rPr>
          <w:b/>
          <w:sz w:val="24"/>
          <w:szCs w:val="24"/>
          <w:lang w:eastAsia="en-US"/>
        </w:rPr>
      </w:pPr>
      <w:r w:rsidRPr="007969D0">
        <w:rPr>
          <w:b/>
          <w:sz w:val="24"/>
          <w:szCs w:val="24"/>
          <w:lang w:eastAsia="en-US"/>
        </w:rPr>
        <w:t>Содержание обучения в 6 классе</w:t>
      </w:r>
    </w:p>
    <w:p w14:paraId="4F6791A0" w14:textId="77777777" w:rsidR="007E7BE0" w:rsidRPr="007969D0" w:rsidRDefault="007E7BE0" w:rsidP="00842EC9">
      <w:pPr>
        <w:rPr>
          <w:sz w:val="24"/>
          <w:szCs w:val="24"/>
          <w:lang w:eastAsia="en-US"/>
        </w:rPr>
      </w:pPr>
    </w:p>
    <w:p w14:paraId="4E5B4B9C" w14:textId="2FA862BA"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Средних веков. </w:t>
      </w:r>
    </w:p>
    <w:p w14:paraId="1F706FC6" w14:textId="52D20F02" w:rsidR="00842EC9" w:rsidRPr="007969D0" w:rsidRDefault="00842EC9" w:rsidP="00842EC9">
      <w:pPr>
        <w:rPr>
          <w:b/>
          <w:sz w:val="24"/>
          <w:szCs w:val="24"/>
          <w:lang w:eastAsia="en-US"/>
        </w:rPr>
      </w:pPr>
      <w:r w:rsidRPr="007969D0">
        <w:rPr>
          <w:b/>
          <w:sz w:val="24"/>
          <w:szCs w:val="24"/>
          <w:lang w:eastAsia="en-US"/>
        </w:rPr>
        <w:t xml:space="preserve">Введение. </w:t>
      </w:r>
    </w:p>
    <w:p w14:paraId="377CB913" w14:textId="77777777" w:rsidR="00842EC9" w:rsidRPr="007969D0" w:rsidRDefault="00842EC9" w:rsidP="00842EC9">
      <w:pPr>
        <w:rPr>
          <w:sz w:val="24"/>
          <w:szCs w:val="24"/>
          <w:lang w:eastAsia="en-US"/>
        </w:rPr>
      </w:pPr>
      <w:r w:rsidRPr="007969D0">
        <w:rPr>
          <w:sz w:val="24"/>
          <w:szCs w:val="24"/>
          <w:lang w:eastAsia="en-US"/>
        </w:rPr>
        <w:t>Средние века: понятие, хронологические рамки и периодизация Средневековья.</w:t>
      </w:r>
    </w:p>
    <w:p w14:paraId="46D4E5F1" w14:textId="6F939B41" w:rsidR="00842EC9" w:rsidRPr="007969D0" w:rsidRDefault="00842EC9" w:rsidP="00842EC9">
      <w:pPr>
        <w:rPr>
          <w:b/>
          <w:sz w:val="24"/>
          <w:szCs w:val="24"/>
          <w:lang w:eastAsia="en-US"/>
        </w:rPr>
      </w:pPr>
      <w:r w:rsidRPr="007969D0">
        <w:rPr>
          <w:b/>
          <w:sz w:val="24"/>
          <w:szCs w:val="24"/>
          <w:lang w:eastAsia="en-US"/>
        </w:rPr>
        <w:t xml:space="preserve">Народы Европы в раннее Средневековье. </w:t>
      </w:r>
    </w:p>
    <w:p w14:paraId="708638CC" w14:textId="77777777" w:rsidR="00842EC9" w:rsidRPr="007969D0" w:rsidRDefault="00842EC9" w:rsidP="00842EC9">
      <w:pPr>
        <w:rPr>
          <w:sz w:val="24"/>
          <w:szCs w:val="24"/>
          <w:lang w:eastAsia="en-US"/>
        </w:rPr>
      </w:pPr>
      <w:r w:rsidRPr="007969D0">
        <w:rPr>
          <w:sz w:val="24"/>
          <w:szCs w:val="24"/>
          <w:lang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14:paraId="683DD9AD" w14:textId="77777777" w:rsidR="00842EC9" w:rsidRPr="007969D0" w:rsidRDefault="00842EC9" w:rsidP="00842EC9">
      <w:pPr>
        <w:rPr>
          <w:sz w:val="24"/>
          <w:szCs w:val="24"/>
          <w:lang w:eastAsia="en-US"/>
        </w:rPr>
      </w:pPr>
      <w:r w:rsidRPr="007969D0">
        <w:rPr>
          <w:sz w:val="24"/>
          <w:szCs w:val="24"/>
          <w:lang w:eastAsia="en-US"/>
        </w:rPr>
        <w:t xml:space="preserve">Франкское государство в </w:t>
      </w:r>
      <w:r w:rsidRPr="007969D0">
        <w:rPr>
          <w:sz w:val="24"/>
          <w:szCs w:val="24"/>
          <w:lang w:val="en-US" w:eastAsia="en-US"/>
        </w:rPr>
        <w:t>VIII</w:t>
      </w:r>
      <w:r w:rsidRPr="007969D0">
        <w:rPr>
          <w:sz w:val="24"/>
          <w:szCs w:val="24"/>
          <w:lang w:eastAsia="en-US"/>
        </w:rPr>
        <w:t>‒</w:t>
      </w:r>
      <w:r w:rsidRPr="007969D0">
        <w:rPr>
          <w:sz w:val="24"/>
          <w:szCs w:val="24"/>
          <w:lang w:val="en-US" w:eastAsia="en-US"/>
        </w:rPr>
        <w:t>IX</w:t>
      </w:r>
      <w:r w:rsidRPr="007969D0">
        <w:rPr>
          <w:sz w:val="24"/>
          <w:szCs w:val="24"/>
          <w:lang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14:paraId="27D4AD85" w14:textId="77777777" w:rsidR="00842EC9" w:rsidRPr="007969D0" w:rsidRDefault="00842EC9" w:rsidP="00842EC9">
      <w:pPr>
        <w:rPr>
          <w:sz w:val="24"/>
          <w:szCs w:val="24"/>
          <w:lang w:eastAsia="en-US"/>
        </w:rPr>
      </w:pPr>
      <w:r w:rsidRPr="007969D0">
        <w:rPr>
          <w:sz w:val="24"/>
          <w:szCs w:val="24"/>
          <w:lang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14:paraId="2511A1D5" w14:textId="75EE0DB6" w:rsidR="00842EC9" w:rsidRPr="007969D0" w:rsidRDefault="00842EC9" w:rsidP="00842EC9">
      <w:pPr>
        <w:rPr>
          <w:b/>
          <w:sz w:val="24"/>
          <w:szCs w:val="24"/>
          <w:lang w:eastAsia="en-US"/>
        </w:rPr>
      </w:pPr>
      <w:r w:rsidRPr="007969D0">
        <w:rPr>
          <w:b/>
          <w:sz w:val="24"/>
          <w:szCs w:val="24"/>
          <w:lang w:eastAsia="en-US"/>
        </w:rPr>
        <w:t xml:space="preserve">Византийская империя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14:paraId="307A2C0A" w14:textId="77777777" w:rsidR="00842EC9" w:rsidRPr="007969D0" w:rsidRDefault="00842EC9" w:rsidP="00842EC9">
      <w:pPr>
        <w:rPr>
          <w:sz w:val="24"/>
          <w:szCs w:val="24"/>
          <w:lang w:eastAsia="en-US"/>
        </w:rPr>
      </w:pPr>
      <w:r w:rsidRPr="007969D0">
        <w:rPr>
          <w:sz w:val="24"/>
          <w:szCs w:val="24"/>
          <w:lang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14:paraId="59F8564B" w14:textId="4CA706CF" w:rsidR="00842EC9" w:rsidRPr="007969D0" w:rsidRDefault="00842EC9" w:rsidP="00842EC9">
      <w:pPr>
        <w:rPr>
          <w:b/>
          <w:sz w:val="24"/>
          <w:szCs w:val="24"/>
          <w:lang w:eastAsia="en-US"/>
        </w:rPr>
      </w:pPr>
      <w:r w:rsidRPr="007969D0">
        <w:rPr>
          <w:b/>
          <w:sz w:val="24"/>
          <w:szCs w:val="24"/>
          <w:lang w:eastAsia="en-US"/>
        </w:rPr>
        <w:t xml:space="preserve"> Арабы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14:paraId="27137335" w14:textId="77777777" w:rsidR="00842EC9" w:rsidRPr="007969D0" w:rsidRDefault="00842EC9" w:rsidP="00842EC9">
      <w:pPr>
        <w:rPr>
          <w:sz w:val="24"/>
          <w:szCs w:val="24"/>
          <w:lang w:eastAsia="en-US"/>
        </w:rPr>
      </w:pPr>
      <w:r w:rsidRPr="007969D0">
        <w:rPr>
          <w:sz w:val="24"/>
          <w:szCs w:val="24"/>
          <w:lang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14:paraId="30378AAD" w14:textId="637A3178" w:rsidR="00842EC9" w:rsidRPr="007969D0" w:rsidRDefault="00842EC9" w:rsidP="00842EC9">
      <w:pPr>
        <w:rPr>
          <w:b/>
          <w:sz w:val="24"/>
          <w:szCs w:val="24"/>
          <w:lang w:eastAsia="en-US"/>
        </w:rPr>
      </w:pPr>
      <w:r w:rsidRPr="007969D0">
        <w:rPr>
          <w:b/>
          <w:sz w:val="24"/>
          <w:szCs w:val="24"/>
          <w:lang w:eastAsia="en-US"/>
        </w:rPr>
        <w:t xml:space="preserve">Средневековое европейское общество. </w:t>
      </w:r>
    </w:p>
    <w:p w14:paraId="5DCFE131" w14:textId="77777777" w:rsidR="00842EC9" w:rsidRPr="007969D0" w:rsidRDefault="00842EC9" w:rsidP="00842EC9">
      <w:pPr>
        <w:rPr>
          <w:sz w:val="24"/>
          <w:szCs w:val="24"/>
          <w:lang w:eastAsia="en-US"/>
        </w:rPr>
      </w:pPr>
      <w:r w:rsidRPr="007969D0">
        <w:rPr>
          <w:sz w:val="24"/>
          <w:szCs w:val="24"/>
          <w:lang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14:paraId="0AFF068C" w14:textId="77777777" w:rsidR="00842EC9" w:rsidRPr="007969D0" w:rsidRDefault="00842EC9" w:rsidP="00842EC9">
      <w:pPr>
        <w:rPr>
          <w:sz w:val="24"/>
          <w:szCs w:val="24"/>
          <w:lang w:eastAsia="en-US"/>
        </w:rPr>
      </w:pPr>
      <w:r w:rsidRPr="007969D0">
        <w:rPr>
          <w:sz w:val="24"/>
          <w:szCs w:val="24"/>
          <w:lang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14:paraId="74AAD1FE" w14:textId="77777777" w:rsidR="00842EC9" w:rsidRPr="007969D0" w:rsidRDefault="00842EC9" w:rsidP="00842EC9">
      <w:pPr>
        <w:rPr>
          <w:sz w:val="24"/>
          <w:szCs w:val="24"/>
          <w:lang w:eastAsia="en-US"/>
        </w:rPr>
      </w:pPr>
      <w:r w:rsidRPr="007969D0">
        <w:rPr>
          <w:sz w:val="24"/>
          <w:szCs w:val="24"/>
          <w:lang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14:paraId="5846F2C3" w14:textId="04ED1CCC" w:rsidR="00842EC9" w:rsidRPr="007969D0" w:rsidRDefault="00842EC9" w:rsidP="00842EC9">
      <w:pPr>
        <w:rPr>
          <w:b/>
          <w:sz w:val="24"/>
          <w:szCs w:val="24"/>
          <w:lang w:eastAsia="en-US"/>
        </w:rPr>
      </w:pPr>
      <w:r w:rsidRPr="007969D0">
        <w:rPr>
          <w:b/>
          <w:sz w:val="24"/>
          <w:szCs w:val="24"/>
          <w:lang w:eastAsia="en-US"/>
        </w:rPr>
        <w:t>Государства Европы в Х</w:t>
      </w:r>
      <w:r w:rsidRPr="007969D0">
        <w:rPr>
          <w:b/>
          <w:sz w:val="24"/>
          <w:szCs w:val="24"/>
          <w:lang w:val="en-US" w:eastAsia="en-US"/>
        </w:rPr>
        <w:t>II</w:t>
      </w:r>
      <w:r w:rsidRPr="007969D0">
        <w:rPr>
          <w:b/>
          <w:sz w:val="24"/>
          <w:szCs w:val="24"/>
          <w:lang w:eastAsia="en-US"/>
        </w:rPr>
        <w:t>‒Х</w:t>
      </w:r>
      <w:r w:rsidRPr="007969D0">
        <w:rPr>
          <w:b/>
          <w:sz w:val="24"/>
          <w:szCs w:val="24"/>
          <w:lang w:val="en-US" w:eastAsia="en-US"/>
        </w:rPr>
        <w:t>V</w:t>
      </w:r>
      <w:r w:rsidRPr="007969D0">
        <w:rPr>
          <w:b/>
          <w:sz w:val="24"/>
          <w:szCs w:val="24"/>
          <w:lang w:eastAsia="en-US"/>
        </w:rPr>
        <w:t xml:space="preserve"> вв. </w:t>
      </w:r>
    </w:p>
    <w:p w14:paraId="34DBF57D" w14:textId="77777777" w:rsidR="00842EC9" w:rsidRPr="007969D0" w:rsidRDefault="00842EC9" w:rsidP="00842EC9">
      <w:pPr>
        <w:rPr>
          <w:sz w:val="24"/>
          <w:szCs w:val="24"/>
          <w:lang w:eastAsia="en-US"/>
        </w:rPr>
      </w:pPr>
      <w:r w:rsidRPr="007969D0">
        <w:rPr>
          <w:sz w:val="24"/>
          <w:szCs w:val="24"/>
          <w:lang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Польско-литовское государство в </w:t>
      </w:r>
      <w:r w:rsidRPr="007969D0">
        <w:rPr>
          <w:sz w:val="24"/>
          <w:szCs w:val="24"/>
          <w:lang w:val="en-US" w:eastAsia="en-US"/>
        </w:rPr>
        <w:t>XIV</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еконкиста и образование централизованных государств на Пиренейском полуострове. Итальянские государства в </w:t>
      </w:r>
      <w:r w:rsidRPr="007969D0">
        <w:rPr>
          <w:sz w:val="24"/>
          <w:szCs w:val="24"/>
          <w:lang w:val="en-US" w:eastAsia="en-US"/>
        </w:rPr>
        <w:t>XII</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азвитие экономики в европейских странах в период зрелого Средневековья. Обострение социальных противоречий в Х</w:t>
      </w:r>
      <w:r w:rsidRPr="007969D0">
        <w:rPr>
          <w:sz w:val="24"/>
          <w:szCs w:val="24"/>
          <w:lang w:val="en-US" w:eastAsia="en-US"/>
        </w:rPr>
        <w:t>IV</w:t>
      </w:r>
      <w:r w:rsidRPr="007969D0">
        <w:rPr>
          <w:sz w:val="24"/>
          <w:szCs w:val="24"/>
          <w:lang w:eastAsia="en-US"/>
        </w:rPr>
        <w:t xml:space="preserve"> в. (Жакерия, восстание Уота Тайлера). Гуситское движение в Чехии.</w:t>
      </w:r>
    </w:p>
    <w:p w14:paraId="75657D4C" w14:textId="77777777" w:rsidR="00842EC9" w:rsidRPr="007969D0" w:rsidRDefault="00842EC9" w:rsidP="00842EC9">
      <w:pPr>
        <w:rPr>
          <w:sz w:val="24"/>
          <w:szCs w:val="24"/>
          <w:lang w:eastAsia="en-US"/>
        </w:rPr>
      </w:pPr>
      <w:r w:rsidRPr="007969D0">
        <w:rPr>
          <w:sz w:val="24"/>
          <w:szCs w:val="24"/>
          <w:lang w:eastAsia="en-US"/>
        </w:rPr>
        <w:t>Византийская империя и славянские государства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Экспансия турок-османов. Османские завоевания на Балканах. Падение Константинополя.</w:t>
      </w:r>
    </w:p>
    <w:p w14:paraId="5184B1FD" w14:textId="772C5692" w:rsidR="00842EC9" w:rsidRPr="007969D0" w:rsidRDefault="00842EC9" w:rsidP="00842EC9">
      <w:pPr>
        <w:rPr>
          <w:b/>
          <w:sz w:val="24"/>
          <w:szCs w:val="24"/>
          <w:lang w:eastAsia="en-US"/>
        </w:rPr>
      </w:pPr>
      <w:r w:rsidRPr="007969D0">
        <w:rPr>
          <w:b/>
          <w:sz w:val="24"/>
          <w:szCs w:val="24"/>
          <w:lang w:eastAsia="en-US"/>
        </w:rPr>
        <w:t xml:space="preserve">Культура средневековой Европы. </w:t>
      </w:r>
    </w:p>
    <w:p w14:paraId="6AAD079B" w14:textId="77777777" w:rsidR="00842EC9" w:rsidRPr="007969D0" w:rsidRDefault="00842EC9" w:rsidP="00842EC9">
      <w:pPr>
        <w:rPr>
          <w:sz w:val="24"/>
          <w:szCs w:val="24"/>
          <w:lang w:eastAsia="en-US"/>
        </w:rPr>
      </w:pPr>
      <w:r w:rsidRPr="007969D0">
        <w:rPr>
          <w:sz w:val="24"/>
          <w:szCs w:val="24"/>
          <w:lang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14:paraId="0B09B734" w14:textId="12114681" w:rsidR="00842EC9" w:rsidRPr="007969D0" w:rsidRDefault="00842EC9" w:rsidP="00842EC9">
      <w:pPr>
        <w:rPr>
          <w:b/>
          <w:sz w:val="24"/>
          <w:szCs w:val="24"/>
          <w:lang w:eastAsia="en-US"/>
        </w:rPr>
      </w:pPr>
      <w:r w:rsidRPr="007969D0">
        <w:rPr>
          <w:b/>
          <w:sz w:val="24"/>
          <w:szCs w:val="24"/>
          <w:lang w:eastAsia="en-US"/>
        </w:rPr>
        <w:t xml:space="preserve">Страны Востока в Средние века. </w:t>
      </w:r>
    </w:p>
    <w:p w14:paraId="0EC5FCF7" w14:textId="77777777" w:rsidR="00842EC9" w:rsidRPr="007969D0" w:rsidRDefault="00842EC9" w:rsidP="00842EC9">
      <w:pPr>
        <w:rPr>
          <w:sz w:val="24"/>
          <w:szCs w:val="24"/>
          <w:lang w:eastAsia="en-US"/>
        </w:rPr>
      </w:pPr>
      <w:r w:rsidRPr="007969D0">
        <w:rPr>
          <w:sz w:val="24"/>
          <w:szCs w:val="24"/>
          <w:lang w:eastAsia="en-US"/>
        </w:rPr>
        <w:t>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ёгунов. Индия: раздробленность индийских княжеств, вторжение мусульман, Делийский султанат.</w:t>
      </w:r>
    </w:p>
    <w:p w14:paraId="5C86569C" w14:textId="77777777" w:rsidR="00842EC9" w:rsidRPr="007969D0" w:rsidRDefault="00842EC9" w:rsidP="00842EC9">
      <w:pPr>
        <w:rPr>
          <w:sz w:val="24"/>
          <w:szCs w:val="24"/>
          <w:lang w:eastAsia="en-US"/>
        </w:rPr>
      </w:pPr>
      <w:r w:rsidRPr="007969D0">
        <w:rPr>
          <w:sz w:val="24"/>
          <w:szCs w:val="24"/>
          <w:lang w:eastAsia="en-US"/>
        </w:rPr>
        <w:t>Культура народов Востока. Литература. Архитектура. Традиционные искусства и ремесла.</w:t>
      </w:r>
    </w:p>
    <w:p w14:paraId="28B5986F" w14:textId="1C5384DF" w:rsidR="00842EC9" w:rsidRPr="007969D0" w:rsidRDefault="00842EC9" w:rsidP="00842EC9">
      <w:pPr>
        <w:rPr>
          <w:b/>
          <w:sz w:val="24"/>
          <w:szCs w:val="24"/>
          <w:lang w:eastAsia="en-US"/>
        </w:rPr>
      </w:pPr>
      <w:r w:rsidRPr="007969D0">
        <w:rPr>
          <w:b/>
          <w:sz w:val="24"/>
          <w:szCs w:val="24"/>
          <w:lang w:eastAsia="en-US"/>
        </w:rPr>
        <w:t xml:space="preserve">Государства доколумбовой Америки в Средние века. </w:t>
      </w:r>
    </w:p>
    <w:p w14:paraId="59A5942B" w14:textId="77777777" w:rsidR="00842EC9" w:rsidRPr="007969D0" w:rsidRDefault="00842EC9" w:rsidP="00842EC9">
      <w:pPr>
        <w:rPr>
          <w:sz w:val="24"/>
          <w:szCs w:val="24"/>
          <w:lang w:eastAsia="en-US"/>
        </w:rPr>
      </w:pPr>
      <w:r w:rsidRPr="007969D0">
        <w:rPr>
          <w:sz w:val="24"/>
          <w:szCs w:val="24"/>
          <w:lang w:eastAsia="en-US"/>
        </w:rPr>
        <w:t>Цивилизации майя, ацтеков и инков: общественный строй, религиозные верования, культура. Появление европейских завоевателей.</w:t>
      </w:r>
    </w:p>
    <w:p w14:paraId="40321827" w14:textId="551B1FAE" w:rsidR="00842EC9" w:rsidRPr="007969D0" w:rsidRDefault="00842EC9" w:rsidP="00842EC9">
      <w:pPr>
        <w:rPr>
          <w:b/>
          <w:sz w:val="24"/>
          <w:szCs w:val="24"/>
          <w:lang w:eastAsia="en-US"/>
        </w:rPr>
      </w:pPr>
      <w:r w:rsidRPr="007969D0">
        <w:rPr>
          <w:b/>
          <w:sz w:val="24"/>
          <w:szCs w:val="24"/>
          <w:lang w:eastAsia="en-US"/>
        </w:rPr>
        <w:t>Обобщение.</w:t>
      </w:r>
    </w:p>
    <w:p w14:paraId="5CD56489" w14:textId="77777777" w:rsidR="00842EC9" w:rsidRPr="007969D0" w:rsidRDefault="00842EC9" w:rsidP="00842EC9">
      <w:pPr>
        <w:rPr>
          <w:sz w:val="24"/>
          <w:szCs w:val="24"/>
          <w:lang w:eastAsia="en-US"/>
        </w:rPr>
      </w:pPr>
      <w:r w:rsidRPr="007969D0">
        <w:rPr>
          <w:sz w:val="24"/>
          <w:szCs w:val="24"/>
          <w:lang w:eastAsia="en-US"/>
        </w:rPr>
        <w:t>Историческое и культурное наследие Средних веков.</w:t>
      </w:r>
    </w:p>
    <w:p w14:paraId="017EC9D8" w14:textId="1F2D8FE4" w:rsidR="00842EC9" w:rsidRPr="007969D0" w:rsidRDefault="00842EC9" w:rsidP="00842EC9">
      <w:pPr>
        <w:rPr>
          <w:b/>
          <w:sz w:val="24"/>
          <w:szCs w:val="24"/>
          <w:lang w:eastAsia="en-US"/>
        </w:rPr>
      </w:pPr>
      <w:r w:rsidRPr="007969D0">
        <w:rPr>
          <w:b/>
          <w:sz w:val="24"/>
          <w:szCs w:val="24"/>
          <w:lang w:eastAsia="en-US"/>
        </w:rPr>
        <w:t xml:space="preserve">История России. От Руси к Российскому государству. </w:t>
      </w:r>
    </w:p>
    <w:p w14:paraId="7812106C" w14:textId="15549FBA" w:rsidR="00842EC9" w:rsidRPr="007969D0" w:rsidRDefault="00842EC9" w:rsidP="00842EC9">
      <w:pPr>
        <w:rPr>
          <w:b/>
          <w:sz w:val="24"/>
          <w:szCs w:val="24"/>
          <w:lang w:eastAsia="en-US"/>
        </w:rPr>
      </w:pPr>
      <w:r w:rsidRPr="007969D0">
        <w:rPr>
          <w:b/>
          <w:sz w:val="24"/>
          <w:szCs w:val="24"/>
          <w:lang w:eastAsia="en-US"/>
        </w:rPr>
        <w:t xml:space="preserve">Введение. </w:t>
      </w:r>
    </w:p>
    <w:p w14:paraId="680CFED6" w14:textId="77777777" w:rsidR="00842EC9" w:rsidRPr="007969D0" w:rsidRDefault="00842EC9" w:rsidP="00842EC9">
      <w:pPr>
        <w:rPr>
          <w:sz w:val="24"/>
          <w:szCs w:val="24"/>
          <w:lang w:eastAsia="en-US"/>
        </w:rPr>
      </w:pPr>
      <w:r w:rsidRPr="007969D0">
        <w:rPr>
          <w:sz w:val="24"/>
          <w:szCs w:val="24"/>
          <w:lang w:eastAsia="en-US"/>
        </w:rPr>
        <w:t>Роль и место России в мировой истории. Проблемы периодизации российской истории. Источники по истории России.</w:t>
      </w:r>
    </w:p>
    <w:p w14:paraId="55994A02" w14:textId="19B97324" w:rsidR="00842EC9" w:rsidRPr="007969D0" w:rsidRDefault="00842EC9" w:rsidP="00842EC9">
      <w:pPr>
        <w:rPr>
          <w:b/>
          <w:sz w:val="24"/>
          <w:szCs w:val="24"/>
          <w:lang w:eastAsia="en-US"/>
        </w:rPr>
      </w:pPr>
      <w:r w:rsidRPr="007969D0">
        <w:rPr>
          <w:b/>
          <w:sz w:val="24"/>
          <w:szCs w:val="24"/>
          <w:lang w:eastAsia="en-US"/>
        </w:rPr>
        <w:t xml:space="preserve">Народы и государства на территории нашей страны в древности. Восточная Европа в середине </w:t>
      </w:r>
      <w:r w:rsidRPr="007969D0">
        <w:rPr>
          <w:b/>
          <w:sz w:val="24"/>
          <w:szCs w:val="24"/>
          <w:lang w:val="en-US" w:eastAsia="en-US"/>
        </w:rPr>
        <w:t>I</w:t>
      </w:r>
      <w:r w:rsidRPr="007969D0">
        <w:rPr>
          <w:b/>
          <w:sz w:val="24"/>
          <w:szCs w:val="24"/>
          <w:lang w:eastAsia="en-US"/>
        </w:rPr>
        <w:t xml:space="preserve"> тыс. н. э. </w:t>
      </w:r>
    </w:p>
    <w:p w14:paraId="74B908A3" w14:textId="77777777" w:rsidR="00842EC9" w:rsidRPr="007969D0" w:rsidRDefault="00842EC9" w:rsidP="00842EC9">
      <w:pPr>
        <w:rPr>
          <w:sz w:val="24"/>
          <w:szCs w:val="24"/>
          <w:lang w:eastAsia="en-US"/>
        </w:rPr>
      </w:pPr>
      <w:r w:rsidRPr="007969D0">
        <w:rPr>
          <w:sz w:val="24"/>
          <w:szCs w:val="24"/>
          <w:lang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14:paraId="798D5437" w14:textId="77777777" w:rsidR="00842EC9" w:rsidRPr="007969D0" w:rsidRDefault="00842EC9" w:rsidP="00842EC9">
      <w:pPr>
        <w:rPr>
          <w:sz w:val="24"/>
          <w:szCs w:val="24"/>
          <w:lang w:eastAsia="en-US"/>
        </w:rPr>
      </w:pPr>
      <w:r w:rsidRPr="007969D0">
        <w:rPr>
          <w:sz w:val="24"/>
          <w:szCs w:val="24"/>
          <w:lang w:eastAsia="en-US"/>
        </w:rPr>
        <w:t xml:space="preserve">Народы, проживавшие на этой территории до середины </w:t>
      </w:r>
      <w:r w:rsidRPr="007969D0">
        <w:rPr>
          <w:sz w:val="24"/>
          <w:szCs w:val="24"/>
          <w:lang w:val="en-US" w:eastAsia="en-US"/>
        </w:rPr>
        <w:t>I</w:t>
      </w:r>
      <w:r w:rsidRPr="007969D0">
        <w:rPr>
          <w:sz w:val="24"/>
          <w:szCs w:val="24"/>
          <w:lang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14:paraId="3DE4BDB0" w14:textId="77777777" w:rsidR="00842EC9" w:rsidRPr="007969D0" w:rsidRDefault="00842EC9" w:rsidP="00842EC9">
      <w:pPr>
        <w:rPr>
          <w:sz w:val="24"/>
          <w:szCs w:val="24"/>
          <w:lang w:eastAsia="en-US"/>
        </w:rPr>
      </w:pPr>
      <w:r w:rsidRPr="007969D0">
        <w:rPr>
          <w:sz w:val="24"/>
          <w:szCs w:val="24"/>
          <w:lang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14:paraId="0B4DDE96" w14:textId="77777777" w:rsidR="00842EC9" w:rsidRPr="007969D0" w:rsidRDefault="00842EC9" w:rsidP="00842EC9">
      <w:pPr>
        <w:rPr>
          <w:sz w:val="24"/>
          <w:szCs w:val="24"/>
          <w:lang w:eastAsia="en-US"/>
        </w:rPr>
      </w:pPr>
      <w:r w:rsidRPr="007969D0">
        <w:rPr>
          <w:sz w:val="24"/>
          <w:szCs w:val="24"/>
          <w:lang w:eastAsia="en-US"/>
        </w:rPr>
        <w:t>Страны и народы Восточной Европы, Сибири и Дальнего Востока, Тюркский каганат, Хазарский каганат, Волжская Булгария.</w:t>
      </w:r>
    </w:p>
    <w:p w14:paraId="4560C535" w14:textId="77777777" w:rsidR="00842EC9" w:rsidRPr="007969D0" w:rsidRDefault="00842EC9" w:rsidP="00842EC9">
      <w:pPr>
        <w:rPr>
          <w:sz w:val="24"/>
          <w:szCs w:val="24"/>
          <w:lang w:eastAsia="en-US"/>
        </w:rPr>
      </w:pPr>
      <w:r w:rsidRPr="007969D0">
        <w:rPr>
          <w:sz w:val="24"/>
          <w:szCs w:val="24"/>
          <w:lang w:eastAsia="en-US"/>
        </w:rPr>
        <w:t xml:space="preserve">150.4.2.3. Русь в </w:t>
      </w:r>
      <w:r w:rsidRPr="007969D0">
        <w:rPr>
          <w:sz w:val="24"/>
          <w:szCs w:val="24"/>
          <w:lang w:val="en-US" w:eastAsia="en-US"/>
        </w:rPr>
        <w:t>I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w:t>
      </w:r>
    </w:p>
    <w:p w14:paraId="2C7A5C3F" w14:textId="77777777" w:rsidR="00842EC9" w:rsidRPr="007969D0" w:rsidRDefault="00842EC9" w:rsidP="00842EC9">
      <w:pPr>
        <w:rPr>
          <w:sz w:val="24"/>
          <w:szCs w:val="24"/>
          <w:lang w:eastAsia="en-US"/>
        </w:rPr>
      </w:pPr>
      <w:r w:rsidRPr="007969D0">
        <w:rPr>
          <w:sz w:val="24"/>
          <w:szCs w:val="24"/>
          <w:lang w:eastAsia="en-US"/>
        </w:rPr>
        <w:t xml:space="preserve">150.4.2.3.1. 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w:t>
      </w:r>
      <w:r w:rsidRPr="007969D0">
        <w:rPr>
          <w:sz w:val="24"/>
          <w:szCs w:val="24"/>
          <w:lang w:val="en-US" w:eastAsia="en-US"/>
        </w:rPr>
        <w:t>I</w:t>
      </w:r>
      <w:r w:rsidRPr="007969D0">
        <w:rPr>
          <w:sz w:val="24"/>
          <w:szCs w:val="24"/>
          <w:lang w:eastAsia="en-US"/>
        </w:rPr>
        <w:t xml:space="preserve"> тыс. н. э. Формирование новой политической и этнической карты континента.</w:t>
      </w:r>
    </w:p>
    <w:p w14:paraId="6D319621" w14:textId="77777777" w:rsidR="00842EC9" w:rsidRPr="007969D0" w:rsidRDefault="00842EC9" w:rsidP="00842EC9">
      <w:pPr>
        <w:rPr>
          <w:sz w:val="24"/>
          <w:szCs w:val="24"/>
          <w:lang w:eastAsia="en-US"/>
        </w:rPr>
      </w:pPr>
      <w:r w:rsidRPr="007969D0">
        <w:rPr>
          <w:sz w:val="24"/>
          <w:szCs w:val="24"/>
          <w:lang w:eastAsia="en-US"/>
        </w:rPr>
        <w:t>Первые известия о Руси. Проблема образования государства.</w:t>
      </w:r>
    </w:p>
    <w:p w14:paraId="22596780" w14:textId="77777777" w:rsidR="00842EC9" w:rsidRPr="007969D0" w:rsidRDefault="00842EC9" w:rsidP="00842EC9">
      <w:pPr>
        <w:rPr>
          <w:sz w:val="24"/>
          <w:szCs w:val="24"/>
          <w:lang w:eastAsia="en-US"/>
        </w:rPr>
      </w:pPr>
      <w:r w:rsidRPr="007969D0">
        <w:rPr>
          <w:sz w:val="24"/>
          <w:szCs w:val="24"/>
          <w:lang w:eastAsia="en-US"/>
        </w:rPr>
        <w:t>Русь. Скандинавы на Руси. Начало династии Рюриковичей.</w:t>
      </w:r>
    </w:p>
    <w:p w14:paraId="5AE4688C" w14:textId="77777777" w:rsidR="00842EC9" w:rsidRPr="007969D0" w:rsidRDefault="00842EC9" w:rsidP="00842EC9">
      <w:pPr>
        <w:rPr>
          <w:sz w:val="24"/>
          <w:szCs w:val="24"/>
          <w:lang w:eastAsia="en-US"/>
        </w:rPr>
      </w:pPr>
      <w:r w:rsidRPr="007969D0">
        <w:rPr>
          <w:sz w:val="24"/>
          <w:szCs w:val="24"/>
          <w:lang w:eastAsia="en-US"/>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14:paraId="078BB4E7" w14:textId="77777777" w:rsidR="00842EC9" w:rsidRPr="007969D0" w:rsidRDefault="00842EC9" w:rsidP="00842EC9">
      <w:pPr>
        <w:rPr>
          <w:sz w:val="24"/>
          <w:szCs w:val="24"/>
          <w:lang w:eastAsia="en-US"/>
        </w:rPr>
      </w:pPr>
      <w:r w:rsidRPr="007969D0">
        <w:rPr>
          <w:sz w:val="24"/>
          <w:szCs w:val="24"/>
          <w:lang w:eastAsia="en-US"/>
        </w:rPr>
        <w:t>Принятие христианства и его значение. Византийское наследие на Руси.</w:t>
      </w:r>
    </w:p>
    <w:p w14:paraId="15A7C6EE" w14:textId="77777777" w:rsidR="00842EC9" w:rsidRPr="007969D0" w:rsidRDefault="00842EC9" w:rsidP="00842EC9">
      <w:pPr>
        <w:rPr>
          <w:sz w:val="24"/>
          <w:szCs w:val="24"/>
          <w:lang w:eastAsia="en-US"/>
        </w:rPr>
      </w:pPr>
      <w:r w:rsidRPr="007969D0">
        <w:rPr>
          <w:sz w:val="24"/>
          <w:szCs w:val="24"/>
          <w:lang w:eastAsia="en-US"/>
        </w:rPr>
        <w:t xml:space="preserve">150.4.2.3.2. Русь в конце </w:t>
      </w:r>
      <w:r w:rsidRPr="007969D0">
        <w:rPr>
          <w:sz w:val="24"/>
          <w:szCs w:val="24"/>
          <w:lang w:val="en-US" w:eastAsia="en-US"/>
        </w:rPr>
        <w:t>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14:paraId="60875719" w14:textId="77777777" w:rsidR="00842EC9" w:rsidRPr="007969D0" w:rsidRDefault="00842EC9" w:rsidP="00842EC9">
      <w:pPr>
        <w:rPr>
          <w:sz w:val="24"/>
          <w:szCs w:val="24"/>
          <w:lang w:eastAsia="en-US"/>
        </w:rPr>
      </w:pPr>
      <w:r w:rsidRPr="007969D0">
        <w:rPr>
          <w:sz w:val="24"/>
          <w:szCs w:val="24"/>
          <w:lang w:eastAsia="en-US"/>
        </w:rPr>
        <w:t>Общественный строй Руси: дискуссии в исторической науке.</w:t>
      </w:r>
    </w:p>
    <w:p w14:paraId="43255497" w14:textId="77777777" w:rsidR="00842EC9" w:rsidRPr="007969D0" w:rsidRDefault="00842EC9" w:rsidP="00842EC9">
      <w:pPr>
        <w:rPr>
          <w:sz w:val="24"/>
          <w:szCs w:val="24"/>
          <w:lang w:eastAsia="en-US"/>
        </w:rPr>
      </w:pPr>
      <w:r w:rsidRPr="007969D0">
        <w:rPr>
          <w:sz w:val="24"/>
          <w:szCs w:val="24"/>
          <w:lang w:eastAsia="en-US"/>
        </w:rPr>
        <w:t>Князья, дружина. Духовенство. Городское население. Купцы.</w:t>
      </w:r>
    </w:p>
    <w:p w14:paraId="0A2AFE06" w14:textId="77777777" w:rsidR="00842EC9" w:rsidRPr="007969D0" w:rsidRDefault="00842EC9" w:rsidP="00842EC9">
      <w:pPr>
        <w:rPr>
          <w:sz w:val="24"/>
          <w:szCs w:val="24"/>
          <w:lang w:eastAsia="en-US"/>
        </w:rPr>
      </w:pPr>
      <w:r w:rsidRPr="007969D0">
        <w:rPr>
          <w:sz w:val="24"/>
          <w:szCs w:val="24"/>
          <w:lang w:eastAsia="en-US"/>
        </w:rPr>
        <w:t>Категории рядового и зависимого населения. Древнерусское право: Русская Правда, церковные уставы.</w:t>
      </w:r>
    </w:p>
    <w:p w14:paraId="2E5FE580" w14:textId="77777777" w:rsidR="00842EC9" w:rsidRPr="007969D0" w:rsidRDefault="00842EC9" w:rsidP="00842EC9">
      <w:pPr>
        <w:rPr>
          <w:sz w:val="24"/>
          <w:szCs w:val="24"/>
          <w:lang w:eastAsia="en-US"/>
        </w:rPr>
      </w:pPr>
      <w:r w:rsidRPr="007969D0">
        <w:rPr>
          <w:sz w:val="24"/>
          <w:szCs w:val="24"/>
          <w:lang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14:paraId="2FF4379E" w14:textId="75537525" w:rsidR="00842EC9" w:rsidRPr="007969D0" w:rsidRDefault="00842EC9" w:rsidP="00842EC9">
      <w:pPr>
        <w:rPr>
          <w:sz w:val="24"/>
          <w:szCs w:val="24"/>
          <w:lang w:eastAsia="en-US"/>
        </w:rPr>
      </w:pPr>
      <w:r w:rsidRPr="007969D0">
        <w:rPr>
          <w:sz w:val="24"/>
          <w:szCs w:val="24"/>
          <w:lang w:eastAsia="en-US"/>
        </w:rPr>
        <w:t>Культурное пространство. 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14:paraId="47067340" w14:textId="77777777" w:rsidR="00842EC9" w:rsidRPr="007969D0" w:rsidRDefault="00842EC9" w:rsidP="00842EC9">
      <w:pPr>
        <w:rPr>
          <w:sz w:val="24"/>
          <w:szCs w:val="24"/>
          <w:lang w:eastAsia="en-US"/>
        </w:rPr>
      </w:pPr>
      <w:r w:rsidRPr="007969D0">
        <w:rPr>
          <w:sz w:val="24"/>
          <w:szCs w:val="24"/>
          <w:lang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14:paraId="5D8049B2" w14:textId="77777777" w:rsidR="00842EC9" w:rsidRPr="007969D0" w:rsidRDefault="00842EC9" w:rsidP="00842EC9">
      <w:pPr>
        <w:rPr>
          <w:sz w:val="24"/>
          <w:szCs w:val="24"/>
          <w:lang w:eastAsia="en-US"/>
        </w:rPr>
      </w:pPr>
      <w:r w:rsidRPr="007969D0">
        <w:rPr>
          <w:sz w:val="24"/>
          <w:szCs w:val="24"/>
          <w:lang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14:paraId="1D981DA3" w14:textId="0C6CA309" w:rsidR="00842EC9" w:rsidRPr="007969D0" w:rsidRDefault="00842EC9" w:rsidP="00842EC9">
      <w:pPr>
        <w:rPr>
          <w:b/>
          <w:sz w:val="24"/>
          <w:szCs w:val="24"/>
          <w:lang w:eastAsia="en-US"/>
        </w:rPr>
      </w:pPr>
      <w:r w:rsidRPr="007969D0">
        <w:rPr>
          <w:b/>
          <w:sz w:val="24"/>
          <w:szCs w:val="24"/>
          <w:lang w:eastAsia="en-US"/>
        </w:rPr>
        <w:t xml:space="preserve">Русь в середине </w:t>
      </w:r>
      <w:r w:rsidRPr="007969D0">
        <w:rPr>
          <w:b/>
          <w:sz w:val="24"/>
          <w:szCs w:val="24"/>
          <w:lang w:val="en-US" w:eastAsia="en-US"/>
        </w:rPr>
        <w:t>XII</w:t>
      </w:r>
      <w:r w:rsidRPr="007969D0">
        <w:rPr>
          <w:b/>
          <w:sz w:val="24"/>
          <w:szCs w:val="24"/>
          <w:lang w:eastAsia="en-US"/>
        </w:rPr>
        <w:t xml:space="preserve"> ‒ начале </w:t>
      </w:r>
      <w:r w:rsidRPr="007969D0">
        <w:rPr>
          <w:b/>
          <w:sz w:val="24"/>
          <w:szCs w:val="24"/>
          <w:lang w:val="en-US" w:eastAsia="en-US"/>
        </w:rPr>
        <w:t>XIII</w:t>
      </w:r>
      <w:r w:rsidRPr="007969D0">
        <w:rPr>
          <w:b/>
          <w:sz w:val="24"/>
          <w:szCs w:val="24"/>
          <w:lang w:eastAsia="en-US"/>
        </w:rPr>
        <w:t xml:space="preserve"> в. </w:t>
      </w:r>
    </w:p>
    <w:p w14:paraId="6FB5C63C" w14:textId="77777777" w:rsidR="00842EC9" w:rsidRPr="007969D0" w:rsidRDefault="00842EC9" w:rsidP="00842EC9">
      <w:pPr>
        <w:rPr>
          <w:sz w:val="24"/>
          <w:szCs w:val="24"/>
          <w:lang w:eastAsia="en-US"/>
        </w:rPr>
      </w:pPr>
      <w:r w:rsidRPr="007969D0">
        <w:rPr>
          <w:sz w:val="24"/>
          <w:szCs w:val="24"/>
          <w:lang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14:paraId="2B82EBB3" w14:textId="77777777" w:rsidR="00842EC9" w:rsidRPr="007969D0" w:rsidRDefault="00842EC9" w:rsidP="00842EC9">
      <w:pPr>
        <w:rPr>
          <w:sz w:val="24"/>
          <w:szCs w:val="24"/>
          <w:lang w:eastAsia="en-US"/>
        </w:rPr>
      </w:pPr>
      <w:r w:rsidRPr="007969D0">
        <w:rPr>
          <w:sz w:val="24"/>
          <w:szCs w:val="24"/>
          <w:lang w:eastAsia="en-US"/>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14:paraId="58990E43" w14:textId="435A5307" w:rsidR="00842EC9" w:rsidRPr="007969D0" w:rsidRDefault="00842EC9" w:rsidP="00842EC9">
      <w:pPr>
        <w:rPr>
          <w:b/>
          <w:sz w:val="24"/>
          <w:szCs w:val="24"/>
          <w:lang w:eastAsia="en-US"/>
        </w:rPr>
      </w:pPr>
      <w:r w:rsidRPr="007969D0">
        <w:rPr>
          <w:b/>
          <w:sz w:val="24"/>
          <w:szCs w:val="24"/>
          <w:lang w:eastAsia="en-US"/>
        </w:rPr>
        <w:t xml:space="preserve">Русские земли и их соседи в середине </w:t>
      </w:r>
      <w:r w:rsidRPr="007969D0">
        <w:rPr>
          <w:b/>
          <w:sz w:val="24"/>
          <w:szCs w:val="24"/>
          <w:lang w:val="en-US" w:eastAsia="en-US"/>
        </w:rPr>
        <w:t>XIII</w:t>
      </w:r>
      <w:r w:rsidRPr="007969D0">
        <w:rPr>
          <w:b/>
          <w:sz w:val="24"/>
          <w:szCs w:val="24"/>
          <w:lang w:eastAsia="en-US"/>
        </w:rPr>
        <w:t xml:space="preserve"> ‒ </w:t>
      </w:r>
      <w:r w:rsidRPr="007969D0">
        <w:rPr>
          <w:b/>
          <w:sz w:val="24"/>
          <w:szCs w:val="24"/>
          <w:lang w:val="en-US" w:eastAsia="en-US"/>
        </w:rPr>
        <w:t>XIV</w:t>
      </w:r>
      <w:r w:rsidRPr="007969D0">
        <w:rPr>
          <w:b/>
          <w:sz w:val="24"/>
          <w:szCs w:val="24"/>
          <w:lang w:eastAsia="en-US"/>
        </w:rPr>
        <w:t xml:space="preserve"> в. </w:t>
      </w:r>
    </w:p>
    <w:p w14:paraId="02C51130" w14:textId="77777777" w:rsidR="00842EC9" w:rsidRPr="007969D0" w:rsidRDefault="00842EC9" w:rsidP="00842EC9">
      <w:pPr>
        <w:rPr>
          <w:sz w:val="24"/>
          <w:szCs w:val="24"/>
          <w:lang w:eastAsia="en-US"/>
        </w:rPr>
      </w:pPr>
      <w:r w:rsidRPr="007969D0">
        <w:rPr>
          <w:sz w:val="24"/>
          <w:szCs w:val="24"/>
          <w:lang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14:paraId="5D3100AE" w14:textId="77777777" w:rsidR="00842EC9" w:rsidRPr="007969D0" w:rsidRDefault="00842EC9" w:rsidP="00842EC9">
      <w:pPr>
        <w:rPr>
          <w:sz w:val="24"/>
          <w:szCs w:val="24"/>
          <w:lang w:eastAsia="en-US"/>
        </w:rPr>
      </w:pPr>
      <w:r w:rsidRPr="007969D0">
        <w:rPr>
          <w:sz w:val="24"/>
          <w:szCs w:val="24"/>
          <w:lang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14:paraId="3BF3ED6D" w14:textId="77777777" w:rsidR="00842EC9" w:rsidRPr="007969D0" w:rsidRDefault="00842EC9" w:rsidP="00842EC9">
      <w:pPr>
        <w:rPr>
          <w:sz w:val="24"/>
          <w:szCs w:val="24"/>
          <w:lang w:eastAsia="en-US"/>
        </w:rPr>
      </w:pPr>
      <w:r w:rsidRPr="007969D0">
        <w:rPr>
          <w:sz w:val="24"/>
          <w:szCs w:val="24"/>
          <w:lang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14:paraId="17E853C1" w14:textId="77777777" w:rsidR="00842EC9" w:rsidRPr="007969D0" w:rsidRDefault="00842EC9" w:rsidP="00842EC9">
      <w:pPr>
        <w:rPr>
          <w:sz w:val="24"/>
          <w:szCs w:val="24"/>
          <w:lang w:eastAsia="en-US"/>
        </w:rPr>
      </w:pPr>
      <w:r w:rsidRPr="007969D0">
        <w:rPr>
          <w:sz w:val="24"/>
          <w:szCs w:val="24"/>
          <w:lang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14:paraId="46E1CED5" w14:textId="1296B591" w:rsidR="00842EC9" w:rsidRPr="007969D0" w:rsidRDefault="00842EC9" w:rsidP="00842EC9">
      <w:pPr>
        <w:rPr>
          <w:sz w:val="24"/>
          <w:szCs w:val="24"/>
          <w:lang w:eastAsia="en-US"/>
        </w:rPr>
      </w:pPr>
      <w:r w:rsidRPr="007969D0">
        <w:rPr>
          <w:b/>
          <w:sz w:val="24"/>
          <w:szCs w:val="24"/>
          <w:lang w:eastAsia="en-US"/>
        </w:rPr>
        <w:t xml:space="preserve">Народы и государства степной зоны Восточной Европы и Сибири в </w:t>
      </w:r>
      <w:r w:rsidRPr="007969D0">
        <w:rPr>
          <w:b/>
          <w:sz w:val="24"/>
          <w:szCs w:val="24"/>
          <w:lang w:val="en-US" w:eastAsia="en-US"/>
        </w:rPr>
        <w:t>XIII</w:t>
      </w:r>
      <w:r w:rsidRPr="007969D0">
        <w:rPr>
          <w:b/>
          <w:sz w:val="24"/>
          <w:szCs w:val="24"/>
          <w:lang w:eastAsia="en-US"/>
        </w:rPr>
        <w:t>‒</w:t>
      </w:r>
      <w:r w:rsidRPr="007969D0">
        <w:rPr>
          <w:b/>
          <w:sz w:val="24"/>
          <w:szCs w:val="24"/>
          <w:lang w:val="en-US" w:eastAsia="en-US"/>
        </w:rPr>
        <w:t>XV</w:t>
      </w:r>
      <w:r w:rsidRPr="007969D0">
        <w:rPr>
          <w:b/>
          <w:sz w:val="24"/>
          <w:szCs w:val="24"/>
          <w:lang w:eastAsia="en-US"/>
        </w:rPr>
        <w:t xml:space="preserve"> вв. Золотая Орда:</w:t>
      </w:r>
      <w:r w:rsidRPr="007969D0">
        <w:rPr>
          <w:sz w:val="24"/>
          <w:szCs w:val="24"/>
          <w:lang w:eastAsia="en-US"/>
        </w:rPr>
        <w:t xml:space="preserve"> государственный строй, население, экономика, культура. Города и кочевые степи. Принятие ислама. Ослабление государства во второй половине </w:t>
      </w:r>
      <w:r w:rsidRPr="007969D0">
        <w:rPr>
          <w:sz w:val="24"/>
          <w:szCs w:val="24"/>
          <w:lang w:val="en-US" w:eastAsia="en-US"/>
        </w:rPr>
        <w:t>XIV</w:t>
      </w:r>
      <w:r w:rsidRPr="007969D0">
        <w:rPr>
          <w:sz w:val="24"/>
          <w:szCs w:val="24"/>
          <w:lang w:eastAsia="en-US"/>
        </w:rPr>
        <w:t xml:space="preserve"> в., нашествие Тимура.</w:t>
      </w:r>
    </w:p>
    <w:p w14:paraId="5FC8924D" w14:textId="77777777" w:rsidR="00842EC9" w:rsidRPr="007969D0" w:rsidRDefault="00842EC9" w:rsidP="00842EC9">
      <w:pPr>
        <w:rPr>
          <w:sz w:val="24"/>
          <w:szCs w:val="24"/>
          <w:lang w:eastAsia="en-US"/>
        </w:rPr>
      </w:pPr>
      <w:r w:rsidRPr="007969D0">
        <w:rPr>
          <w:sz w:val="24"/>
          <w:szCs w:val="24"/>
          <w:lang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14:paraId="2CA17468" w14:textId="4E84C2BB" w:rsidR="00842EC9" w:rsidRPr="007969D0" w:rsidRDefault="00842EC9" w:rsidP="00842EC9">
      <w:pPr>
        <w:rPr>
          <w:sz w:val="24"/>
          <w:szCs w:val="24"/>
          <w:lang w:eastAsia="en-US"/>
        </w:rPr>
      </w:pPr>
      <w:r w:rsidRPr="007969D0">
        <w:rPr>
          <w:b/>
          <w:sz w:val="24"/>
          <w:szCs w:val="24"/>
          <w:lang w:eastAsia="en-US"/>
        </w:rPr>
        <w:t>Культурное пространство. Изменения в представлениях о картине мира в Евразии в связи с завершением</w:t>
      </w:r>
      <w:r w:rsidRPr="007969D0">
        <w:rPr>
          <w:sz w:val="24"/>
          <w:szCs w:val="24"/>
          <w:lang w:eastAsia="en-US"/>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14:paraId="48FB8ADA" w14:textId="0E402389" w:rsidR="00842EC9" w:rsidRPr="007969D0" w:rsidRDefault="00842EC9" w:rsidP="00842EC9">
      <w:pPr>
        <w:rPr>
          <w:b/>
          <w:sz w:val="24"/>
          <w:szCs w:val="24"/>
          <w:lang w:eastAsia="en-US"/>
        </w:rPr>
      </w:pPr>
      <w:r w:rsidRPr="007969D0">
        <w:rPr>
          <w:b/>
          <w:sz w:val="24"/>
          <w:szCs w:val="24"/>
          <w:lang w:eastAsia="en-US"/>
        </w:rPr>
        <w:t xml:space="preserve">Формирование единого Русского государства в </w:t>
      </w:r>
      <w:r w:rsidRPr="007969D0">
        <w:rPr>
          <w:b/>
          <w:sz w:val="24"/>
          <w:szCs w:val="24"/>
          <w:lang w:val="en-US" w:eastAsia="en-US"/>
        </w:rPr>
        <w:t>XV</w:t>
      </w:r>
      <w:r w:rsidRPr="007969D0">
        <w:rPr>
          <w:b/>
          <w:sz w:val="24"/>
          <w:szCs w:val="24"/>
          <w:lang w:eastAsia="en-US"/>
        </w:rPr>
        <w:t xml:space="preserve"> в. </w:t>
      </w:r>
    </w:p>
    <w:p w14:paraId="750ABB90" w14:textId="77777777" w:rsidR="00842EC9" w:rsidRPr="007969D0" w:rsidRDefault="00842EC9" w:rsidP="00842EC9">
      <w:pPr>
        <w:rPr>
          <w:sz w:val="24"/>
          <w:szCs w:val="24"/>
          <w:lang w:eastAsia="en-US"/>
        </w:rPr>
      </w:pPr>
      <w:r w:rsidRPr="007969D0">
        <w:rPr>
          <w:sz w:val="24"/>
          <w:szCs w:val="24"/>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7969D0">
        <w:rPr>
          <w:sz w:val="24"/>
          <w:szCs w:val="24"/>
          <w:lang w:val="en-US" w:eastAsia="en-US"/>
        </w:rPr>
        <w:t>XV</w:t>
      </w:r>
      <w:r w:rsidRPr="007969D0">
        <w:rPr>
          <w:sz w:val="24"/>
          <w:szCs w:val="24"/>
          <w:lang w:eastAsia="en-US"/>
        </w:rPr>
        <w:t xml:space="preserve"> в. Василий Темный. Новгород и Псков в </w:t>
      </w:r>
      <w:r w:rsidRPr="007969D0">
        <w:rPr>
          <w:sz w:val="24"/>
          <w:szCs w:val="24"/>
          <w:lang w:val="en-US" w:eastAsia="en-US"/>
        </w:rPr>
        <w:t>XV</w:t>
      </w:r>
      <w:r w:rsidRPr="007969D0">
        <w:rPr>
          <w:sz w:val="24"/>
          <w:szCs w:val="24"/>
          <w:lang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7969D0">
        <w:rPr>
          <w:sz w:val="24"/>
          <w:szCs w:val="24"/>
          <w:lang w:val="en-US" w:eastAsia="en-US"/>
        </w:rPr>
        <w:t>III</w:t>
      </w:r>
      <w:r w:rsidRPr="007969D0">
        <w:rPr>
          <w:sz w:val="24"/>
          <w:szCs w:val="24"/>
          <w:lang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14:paraId="37CA7282" w14:textId="77777777" w:rsidR="00842EC9" w:rsidRPr="007969D0" w:rsidRDefault="00842EC9" w:rsidP="00842EC9">
      <w:pPr>
        <w:rPr>
          <w:sz w:val="24"/>
          <w:szCs w:val="24"/>
          <w:lang w:eastAsia="en-US"/>
        </w:rPr>
      </w:pPr>
      <w:r w:rsidRPr="007969D0">
        <w:rPr>
          <w:sz w:val="24"/>
          <w:szCs w:val="24"/>
          <w:lang w:eastAsia="en-US"/>
        </w:rPr>
        <w:t>Культурное пространство.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14:paraId="6C97ADFB" w14:textId="05869EC3" w:rsidR="00842EC9" w:rsidRPr="007969D0" w:rsidRDefault="00842EC9" w:rsidP="00842EC9">
      <w:pPr>
        <w:rPr>
          <w:b/>
          <w:sz w:val="24"/>
          <w:szCs w:val="24"/>
          <w:lang w:eastAsia="en-US"/>
        </w:rPr>
      </w:pPr>
      <w:r w:rsidRPr="007969D0">
        <w:rPr>
          <w:b/>
          <w:sz w:val="24"/>
          <w:szCs w:val="24"/>
          <w:lang w:eastAsia="en-US"/>
        </w:rPr>
        <w:t xml:space="preserve">Наш край с древнейших времен до конца </w:t>
      </w:r>
      <w:r w:rsidRPr="007969D0">
        <w:rPr>
          <w:b/>
          <w:sz w:val="24"/>
          <w:szCs w:val="24"/>
          <w:lang w:val="en-US" w:eastAsia="en-US"/>
        </w:rPr>
        <w:t>XV</w:t>
      </w:r>
      <w:r w:rsidRPr="007969D0">
        <w:rPr>
          <w:b/>
          <w:sz w:val="24"/>
          <w:szCs w:val="24"/>
          <w:lang w:eastAsia="en-US"/>
        </w:rPr>
        <w:t xml:space="preserve"> в. Материал по истории своего края привлекается при рассмотрении ключевых событий и процессов отечественной истории.</w:t>
      </w:r>
    </w:p>
    <w:p w14:paraId="11FA5E56" w14:textId="4546CB11" w:rsidR="00842EC9" w:rsidRPr="007969D0" w:rsidRDefault="00842EC9" w:rsidP="00842EC9">
      <w:pPr>
        <w:rPr>
          <w:b/>
          <w:sz w:val="24"/>
          <w:szCs w:val="24"/>
          <w:lang w:eastAsia="en-US"/>
        </w:rPr>
      </w:pPr>
      <w:r w:rsidRPr="007969D0">
        <w:rPr>
          <w:b/>
          <w:sz w:val="24"/>
          <w:szCs w:val="24"/>
          <w:lang w:eastAsia="en-US"/>
        </w:rPr>
        <w:t xml:space="preserve">Обобщение. </w:t>
      </w:r>
    </w:p>
    <w:p w14:paraId="4D01CF4D" w14:textId="1491088E" w:rsidR="00842EC9" w:rsidRPr="007969D0" w:rsidRDefault="007E7BE0" w:rsidP="007E7BE0">
      <w:pPr>
        <w:jc w:val="center"/>
        <w:rPr>
          <w:b/>
          <w:sz w:val="24"/>
          <w:szCs w:val="24"/>
          <w:lang w:eastAsia="en-US"/>
        </w:rPr>
      </w:pPr>
      <w:r w:rsidRPr="007969D0">
        <w:rPr>
          <w:b/>
          <w:sz w:val="24"/>
          <w:szCs w:val="24"/>
          <w:lang w:eastAsia="en-US"/>
        </w:rPr>
        <w:t>Содержание обучения в 7 классе</w:t>
      </w:r>
    </w:p>
    <w:p w14:paraId="1B01D9A0" w14:textId="77777777" w:rsidR="007E7BE0" w:rsidRPr="007969D0" w:rsidRDefault="007E7BE0" w:rsidP="00842EC9">
      <w:pPr>
        <w:rPr>
          <w:sz w:val="24"/>
          <w:szCs w:val="24"/>
          <w:lang w:eastAsia="en-US"/>
        </w:rPr>
      </w:pPr>
    </w:p>
    <w:p w14:paraId="597A9071" w14:textId="4DA51D5A"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Конец </w:t>
      </w:r>
      <w:r w:rsidRPr="007969D0">
        <w:rPr>
          <w:b/>
          <w:sz w:val="24"/>
          <w:szCs w:val="24"/>
          <w:lang w:val="en-US" w:eastAsia="en-US"/>
        </w:rPr>
        <w:t>XV</w:t>
      </w:r>
      <w:r w:rsidRPr="007969D0">
        <w:rPr>
          <w:b/>
          <w:sz w:val="24"/>
          <w:szCs w:val="24"/>
          <w:lang w:eastAsia="en-US"/>
        </w:rPr>
        <w:t xml:space="preserve"> ‒ </w:t>
      </w:r>
      <w:r w:rsidRPr="007969D0">
        <w:rPr>
          <w:b/>
          <w:sz w:val="24"/>
          <w:szCs w:val="24"/>
          <w:lang w:val="en-US" w:eastAsia="en-US"/>
        </w:rPr>
        <w:t>XVII</w:t>
      </w:r>
      <w:r w:rsidRPr="007969D0">
        <w:rPr>
          <w:b/>
          <w:sz w:val="24"/>
          <w:szCs w:val="24"/>
          <w:lang w:eastAsia="en-US"/>
        </w:rPr>
        <w:t xml:space="preserve"> в. </w:t>
      </w:r>
    </w:p>
    <w:p w14:paraId="4E04263A" w14:textId="507EAE42" w:rsidR="00842EC9" w:rsidRPr="007969D0" w:rsidRDefault="00842EC9" w:rsidP="00842EC9">
      <w:pPr>
        <w:rPr>
          <w:b/>
          <w:sz w:val="24"/>
          <w:szCs w:val="24"/>
          <w:lang w:eastAsia="en-US"/>
        </w:rPr>
      </w:pPr>
      <w:r w:rsidRPr="007969D0">
        <w:rPr>
          <w:b/>
          <w:sz w:val="24"/>
          <w:szCs w:val="24"/>
          <w:lang w:eastAsia="en-US"/>
        </w:rPr>
        <w:t xml:space="preserve">Введение. </w:t>
      </w:r>
    </w:p>
    <w:p w14:paraId="103B5D7C" w14:textId="77777777" w:rsidR="00842EC9" w:rsidRPr="007969D0" w:rsidRDefault="00842EC9" w:rsidP="00842EC9">
      <w:pPr>
        <w:rPr>
          <w:sz w:val="24"/>
          <w:szCs w:val="24"/>
          <w:lang w:eastAsia="en-US"/>
        </w:rPr>
      </w:pPr>
      <w:r w:rsidRPr="007969D0">
        <w:rPr>
          <w:sz w:val="24"/>
          <w:szCs w:val="24"/>
          <w:lang w:eastAsia="en-US"/>
        </w:rPr>
        <w:t>Понятие «Новое время». Хронологические рамки и периодизация истории Нового времени.</w:t>
      </w:r>
    </w:p>
    <w:p w14:paraId="507E0C6D" w14:textId="11B432C2" w:rsidR="00842EC9" w:rsidRPr="007969D0" w:rsidRDefault="00842EC9" w:rsidP="00842EC9">
      <w:pPr>
        <w:rPr>
          <w:b/>
          <w:sz w:val="24"/>
          <w:szCs w:val="24"/>
          <w:lang w:eastAsia="en-US"/>
        </w:rPr>
      </w:pPr>
      <w:r w:rsidRPr="007969D0">
        <w:rPr>
          <w:b/>
          <w:sz w:val="24"/>
          <w:szCs w:val="24"/>
          <w:lang w:eastAsia="en-US"/>
        </w:rPr>
        <w:t xml:space="preserve">Великие географические открытия. </w:t>
      </w:r>
    </w:p>
    <w:p w14:paraId="0EAF9C26" w14:textId="77777777" w:rsidR="00842EC9" w:rsidRPr="007969D0" w:rsidRDefault="00842EC9" w:rsidP="00842EC9">
      <w:pPr>
        <w:rPr>
          <w:sz w:val="24"/>
          <w:szCs w:val="24"/>
          <w:lang w:eastAsia="en-US"/>
        </w:rPr>
      </w:pPr>
      <w:r w:rsidRPr="007969D0">
        <w:rPr>
          <w:sz w:val="24"/>
          <w:szCs w:val="24"/>
          <w:lang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7969D0">
        <w:rPr>
          <w:sz w:val="24"/>
          <w:szCs w:val="24"/>
          <w:lang w:val="en-US" w:eastAsia="en-US"/>
        </w:rPr>
        <w:t>XV</w:t>
      </w:r>
      <w:r w:rsidRPr="007969D0">
        <w:rPr>
          <w:sz w:val="24"/>
          <w:szCs w:val="24"/>
          <w:lang w:eastAsia="en-US"/>
        </w:rPr>
        <w:t>‒</w:t>
      </w:r>
      <w:r w:rsidRPr="007969D0">
        <w:rPr>
          <w:sz w:val="24"/>
          <w:szCs w:val="24"/>
          <w:lang w:val="en-US" w:eastAsia="en-US"/>
        </w:rPr>
        <w:t>XVI</w:t>
      </w:r>
      <w:r w:rsidRPr="007969D0">
        <w:rPr>
          <w:sz w:val="24"/>
          <w:szCs w:val="24"/>
          <w:lang w:eastAsia="en-US"/>
        </w:rPr>
        <w:t xml:space="preserve"> в.</w:t>
      </w:r>
    </w:p>
    <w:p w14:paraId="02061C86" w14:textId="2BCB43BB" w:rsidR="00842EC9" w:rsidRPr="007969D0" w:rsidRDefault="00842EC9" w:rsidP="00842EC9">
      <w:pPr>
        <w:rPr>
          <w:b/>
          <w:sz w:val="24"/>
          <w:szCs w:val="24"/>
          <w:lang w:eastAsia="en-US"/>
        </w:rPr>
      </w:pPr>
      <w:r w:rsidRPr="007969D0">
        <w:rPr>
          <w:b/>
          <w:sz w:val="24"/>
          <w:szCs w:val="24"/>
          <w:lang w:eastAsia="en-US"/>
        </w:rPr>
        <w:t xml:space="preserve">Изменения в европейском обществе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14:paraId="3F80F56E" w14:textId="77777777" w:rsidR="00842EC9" w:rsidRPr="007969D0" w:rsidRDefault="00842EC9" w:rsidP="00842EC9">
      <w:pPr>
        <w:rPr>
          <w:sz w:val="24"/>
          <w:szCs w:val="24"/>
          <w:lang w:eastAsia="en-US"/>
        </w:rPr>
      </w:pPr>
      <w:r w:rsidRPr="007969D0">
        <w:rPr>
          <w:sz w:val="24"/>
          <w:szCs w:val="24"/>
          <w:lang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14:paraId="51545202" w14:textId="3AAB481C" w:rsidR="00842EC9" w:rsidRPr="007969D0" w:rsidRDefault="00842EC9" w:rsidP="00842EC9">
      <w:pPr>
        <w:rPr>
          <w:b/>
          <w:sz w:val="24"/>
          <w:szCs w:val="24"/>
          <w:lang w:eastAsia="en-US"/>
        </w:rPr>
      </w:pPr>
      <w:r w:rsidRPr="007969D0">
        <w:rPr>
          <w:b/>
          <w:sz w:val="24"/>
          <w:szCs w:val="24"/>
          <w:lang w:eastAsia="en-US"/>
        </w:rPr>
        <w:t xml:space="preserve">Реформация и контрреформация в Европе. </w:t>
      </w:r>
    </w:p>
    <w:p w14:paraId="2ADAE76D" w14:textId="77777777" w:rsidR="00842EC9" w:rsidRPr="007969D0" w:rsidRDefault="00842EC9" w:rsidP="00842EC9">
      <w:pPr>
        <w:rPr>
          <w:sz w:val="24"/>
          <w:szCs w:val="24"/>
          <w:lang w:eastAsia="en-US"/>
        </w:rPr>
      </w:pPr>
      <w:r w:rsidRPr="007969D0">
        <w:rPr>
          <w:sz w:val="24"/>
          <w:szCs w:val="24"/>
          <w:lang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14:paraId="2AED0C21" w14:textId="10186AE5"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14:paraId="62F7050F" w14:textId="77777777" w:rsidR="00842EC9" w:rsidRPr="007969D0" w:rsidRDefault="00842EC9" w:rsidP="00842EC9">
      <w:pPr>
        <w:rPr>
          <w:sz w:val="24"/>
          <w:szCs w:val="24"/>
          <w:lang w:eastAsia="en-US"/>
        </w:rPr>
      </w:pPr>
      <w:r w:rsidRPr="007969D0">
        <w:rPr>
          <w:sz w:val="24"/>
          <w:szCs w:val="24"/>
          <w:lang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14:paraId="3989FDB2" w14:textId="77777777" w:rsidR="00842EC9" w:rsidRPr="007969D0" w:rsidRDefault="00842EC9" w:rsidP="00842EC9">
      <w:pPr>
        <w:rPr>
          <w:sz w:val="24"/>
          <w:szCs w:val="24"/>
          <w:lang w:eastAsia="en-US"/>
        </w:rPr>
      </w:pPr>
      <w:r w:rsidRPr="007969D0">
        <w:rPr>
          <w:sz w:val="24"/>
          <w:szCs w:val="24"/>
          <w:lang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14:paraId="7DD6690E" w14:textId="77777777" w:rsidR="00842EC9" w:rsidRPr="007969D0" w:rsidRDefault="00842EC9" w:rsidP="00842EC9">
      <w:pPr>
        <w:rPr>
          <w:sz w:val="24"/>
          <w:szCs w:val="24"/>
          <w:lang w:eastAsia="en-US"/>
        </w:rPr>
      </w:pPr>
      <w:r w:rsidRPr="007969D0">
        <w:rPr>
          <w:sz w:val="24"/>
          <w:szCs w:val="24"/>
          <w:lang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7969D0">
        <w:rPr>
          <w:sz w:val="24"/>
          <w:szCs w:val="24"/>
          <w:lang w:val="en-US" w:eastAsia="en-US"/>
        </w:rPr>
        <w:t>IV</w:t>
      </w:r>
      <w:r w:rsidRPr="007969D0">
        <w:rPr>
          <w:sz w:val="24"/>
          <w:szCs w:val="24"/>
          <w:lang w:eastAsia="en-US"/>
        </w:rPr>
        <w:t xml:space="preserve">. Нантский эдикт 1598 г. Людовик </w:t>
      </w:r>
      <w:r w:rsidRPr="007969D0">
        <w:rPr>
          <w:sz w:val="24"/>
          <w:szCs w:val="24"/>
          <w:lang w:val="en-US" w:eastAsia="en-US"/>
        </w:rPr>
        <w:t>XIII</w:t>
      </w:r>
      <w:r w:rsidRPr="007969D0">
        <w:rPr>
          <w:sz w:val="24"/>
          <w:szCs w:val="24"/>
          <w:lang w:eastAsia="en-US"/>
        </w:rPr>
        <w:t xml:space="preserve"> и кардинал Ришелье. Фронда. Французский абсолютизм при Людовике </w:t>
      </w:r>
      <w:r w:rsidRPr="007969D0">
        <w:rPr>
          <w:sz w:val="24"/>
          <w:szCs w:val="24"/>
          <w:lang w:val="en-US" w:eastAsia="en-US"/>
        </w:rPr>
        <w:t>XIV</w:t>
      </w:r>
      <w:r w:rsidRPr="007969D0">
        <w:rPr>
          <w:sz w:val="24"/>
          <w:szCs w:val="24"/>
          <w:lang w:eastAsia="en-US"/>
        </w:rPr>
        <w:t>.</w:t>
      </w:r>
    </w:p>
    <w:p w14:paraId="258944A9" w14:textId="77777777" w:rsidR="00842EC9" w:rsidRPr="007969D0" w:rsidRDefault="00842EC9" w:rsidP="00842EC9">
      <w:pPr>
        <w:rPr>
          <w:sz w:val="24"/>
          <w:szCs w:val="24"/>
          <w:lang w:eastAsia="en-US"/>
        </w:rPr>
      </w:pPr>
      <w:r w:rsidRPr="007969D0">
        <w:rPr>
          <w:sz w:val="24"/>
          <w:szCs w:val="24"/>
          <w:lang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7969D0">
        <w:rPr>
          <w:sz w:val="24"/>
          <w:szCs w:val="24"/>
          <w:lang w:val="en-US" w:eastAsia="en-US"/>
        </w:rPr>
        <w:t>VIII</w:t>
      </w:r>
      <w:r w:rsidRPr="007969D0">
        <w:rPr>
          <w:sz w:val="24"/>
          <w:szCs w:val="24"/>
          <w:lang w:eastAsia="en-US"/>
        </w:rPr>
        <w:t xml:space="preserve"> и королевская реформация. «Золотой век» Елизаветы </w:t>
      </w:r>
      <w:r w:rsidRPr="007969D0">
        <w:rPr>
          <w:sz w:val="24"/>
          <w:szCs w:val="24"/>
          <w:lang w:val="en-US" w:eastAsia="en-US"/>
        </w:rPr>
        <w:t>I</w:t>
      </w:r>
      <w:r w:rsidRPr="007969D0">
        <w:rPr>
          <w:sz w:val="24"/>
          <w:szCs w:val="24"/>
          <w:lang w:eastAsia="en-US"/>
        </w:rPr>
        <w:t>.</w:t>
      </w:r>
    </w:p>
    <w:p w14:paraId="1E1BC390" w14:textId="77777777" w:rsidR="00842EC9" w:rsidRPr="007969D0" w:rsidRDefault="00842EC9" w:rsidP="00842EC9">
      <w:pPr>
        <w:rPr>
          <w:sz w:val="24"/>
          <w:szCs w:val="24"/>
          <w:lang w:eastAsia="en-US"/>
        </w:rPr>
      </w:pPr>
      <w:r w:rsidRPr="007969D0">
        <w:rPr>
          <w:sz w:val="24"/>
          <w:szCs w:val="24"/>
          <w:lang w:eastAsia="en-US"/>
        </w:rPr>
        <w:t xml:space="preserve">Английская революция середины </w:t>
      </w:r>
      <w:r w:rsidRPr="007969D0">
        <w:rPr>
          <w:sz w:val="24"/>
          <w:szCs w:val="24"/>
          <w:lang w:val="en-US" w:eastAsia="en-US"/>
        </w:rPr>
        <w:t>XVII</w:t>
      </w:r>
      <w:r w:rsidRPr="007969D0">
        <w:rPr>
          <w:sz w:val="24"/>
          <w:szCs w:val="24"/>
          <w:lang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14:paraId="2A2A3FAF" w14:textId="77777777" w:rsidR="00842EC9" w:rsidRPr="007969D0" w:rsidRDefault="00842EC9" w:rsidP="00842EC9">
      <w:pPr>
        <w:rPr>
          <w:sz w:val="24"/>
          <w:szCs w:val="24"/>
          <w:lang w:eastAsia="en-US"/>
        </w:rPr>
      </w:pPr>
      <w:r w:rsidRPr="007969D0">
        <w:rPr>
          <w:sz w:val="24"/>
          <w:szCs w:val="24"/>
          <w:lang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14:paraId="31D9E448" w14:textId="6671AE01"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14:paraId="0F17717B" w14:textId="77777777" w:rsidR="00842EC9" w:rsidRPr="007969D0" w:rsidRDefault="00842EC9" w:rsidP="00842EC9">
      <w:pPr>
        <w:rPr>
          <w:sz w:val="24"/>
          <w:szCs w:val="24"/>
          <w:lang w:eastAsia="en-US"/>
        </w:rPr>
      </w:pPr>
      <w:r w:rsidRPr="007969D0">
        <w:rPr>
          <w:sz w:val="24"/>
          <w:szCs w:val="24"/>
          <w:lang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14:paraId="11692E90" w14:textId="732EBD38" w:rsidR="00842EC9" w:rsidRPr="007969D0" w:rsidRDefault="00842EC9" w:rsidP="00842EC9">
      <w:pPr>
        <w:rPr>
          <w:b/>
          <w:sz w:val="24"/>
          <w:szCs w:val="24"/>
          <w:lang w:eastAsia="en-US"/>
        </w:rPr>
      </w:pPr>
      <w:r w:rsidRPr="007969D0">
        <w:rPr>
          <w:b/>
          <w:sz w:val="24"/>
          <w:szCs w:val="24"/>
          <w:lang w:eastAsia="en-US"/>
        </w:rPr>
        <w:t xml:space="preserve">Европейская культура в раннее Новое время. </w:t>
      </w:r>
    </w:p>
    <w:p w14:paraId="0B2C0A9B" w14:textId="77777777" w:rsidR="00842EC9" w:rsidRPr="007969D0" w:rsidRDefault="00842EC9" w:rsidP="00842EC9">
      <w:pPr>
        <w:rPr>
          <w:sz w:val="24"/>
          <w:szCs w:val="24"/>
          <w:lang w:eastAsia="en-US"/>
        </w:rPr>
      </w:pPr>
      <w:r w:rsidRPr="007969D0">
        <w:rPr>
          <w:sz w:val="24"/>
          <w:szCs w:val="24"/>
          <w:lang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14:paraId="339F89F1" w14:textId="77777777" w:rsidR="00842EC9" w:rsidRPr="007969D0" w:rsidRDefault="00842EC9" w:rsidP="00842EC9">
      <w:pPr>
        <w:rPr>
          <w:sz w:val="24"/>
          <w:szCs w:val="24"/>
          <w:lang w:eastAsia="en-US"/>
        </w:rPr>
      </w:pPr>
      <w:r w:rsidRPr="007969D0">
        <w:rPr>
          <w:sz w:val="24"/>
          <w:szCs w:val="24"/>
          <w:lang w:eastAsia="en-US"/>
        </w:rPr>
        <w:t xml:space="preserve">150.5.1.8. Страны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w:t>
      </w:r>
    </w:p>
    <w:p w14:paraId="0A7BADC8" w14:textId="77777777" w:rsidR="00842EC9" w:rsidRPr="007969D0" w:rsidRDefault="00842EC9" w:rsidP="00842EC9">
      <w:pPr>
        <w:rPr>
          <w:sz w:val="24"/>
          <w:szCs w:val="24"/>
          <w:lang w:eastAsia="en-US"/>
        </w:rPr>
      </w:pPr>
      <w:r w:rsidRPr="007969D0">
        <w:rPr>
          <w:sz w:val="24"/>
          <w:szCs w:val="24"/>
          <w:lang w:eastAsia="en-US"/>
        </w:rPr>
        <w:t xml:space="preserve">Османская империя: на вершине могущества. Сулейман </w:t>
      </w:r>
      <w:r w:rsidRPr="007969D0">
        <w:rPr>
          <w:sz w:val="24"/>
          <w:szCs w:val="24"/>
          <w:lang w:val="en-US" w:eastAsia="en-US"/>
        </w:rPr>
        <w:t>I</w:t>
      </w:r>
      <w:r w:rsidRPr="007969D0">
        <w:rPr>
          <w:sz w:val="24"/>
          <w:szCs w:val="24"/>
          <w:lang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14:paraId="45C69338" w14:textId="77777777" w:rsidR="00842EC9" w:rsidRPr="007969D0" w:rsidRDefault="00842EC9" w:rsidP="00842EC9">
      <w:pPr>
        <w:rPr>
          <w:sz w:val="24"/>
          <w:szCs w:val="24"/>
          <w:lang w:eastAsia="en-US"/>
        </w:rPr>
      </w:pPr>
      <w:r w:rsidRPr="007969D0">
        <w:rPr>
          <w:sz w:val="24"/>
          <w:szCs w:val="24"/>
          <w:lang w:eastAsia="en-US"/>
        </w:rPr>
        <w:t xml:space="preserve">«Закрытие» страны для иноземцев. Культура и искусство стран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14:paraId="6E0AA2B5" w14:textId="23062AA1" w:rsidR="00842EC9" w:rsidRPr="007969D0" w:rsidRDefault="00842EC9" w:rsidP="00842EC9">
      <w:pPr>
        <w:rPr>
          <w:b/>
          <w:sz w:val="24"/>
          <w:szCs w:val="24"/>
          <w:lang w:eastAsia="en-US"/>
        </w:rPr>
      </w:pPr>
      <w:r w:rsidRPr="007969D0">
        <w:rPr>
          <w:b/>
          <w:sz w:val="24"/>
          <w:szCs w:val="24"/>
          <w:lang w:eastAsia="en-US"/>
        </w:rPr>
        <w:t xml:space="preserve">Обобщение. </w:t>
      </w:r>
    </w:p>
    <w:p w14:paraId="2910F204" w14:textId="77777777" w:rsidR="00842EC9" w:rsidRPr="007969D0" w:rsidRDefault="00842EC9" w:rsidP="00842EC9">
      <w:pPr>
        <w:rPr>
          <w:b/>
          <w:sz w:val="24"/>
          <w:szCs w:val="24"/>
          <w:lang w:eastAsia="en-US"/>
        </w:rPr>
      </w:pPr>
      <w:r w:rsidRPr="007969D0">
        <w:rPr>
          <w:b/>
          <w:sz w:val="24"/>
          <w:szCs w:val="24"/>
          <w:lang w:eastAsia="en-US"/>
        </w:rPr>
        <w:t>Историческое и культурное наследие Раннего Нового времени.</w:t>
      </w:r>
    </w:p>
    <w:p w14:paraId="0A214B76" w14:textId="2105354E" w:rsidR="00842EC9" w:rsidRPr="007969D0" w:rsidRDefault="00842EC9" w:rsidP="00842EC9">
      <w:pPr>
        <w:rPr>
          <w:sz w:val="24"/>
          <w:szCs w:val="24"/>
          <w:lang w:eastAsia="en-US"/>
        </w:rPr>
      </w:pPr>
      <w:r w:rsidRPr="007969D0">
        <w:rPr>
          <w:sz w:val="24"/>
          <w:szCs w:val="24"/>
          <w:lang w:eastAsia="en-US"/>
        </w:rPr>
        <w:t xml:space="preserve">История России. Россия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т Великого княжества к царству.</w:t>
      </w:r>
    </w:p>
    <w:p w14:paraId="3A58B6B3" w14:textId="7C66E3D8" w:rsidR="00842EC9" w:rsidRPr="007969D0" w:rsidRDefault="00842EC9" w:rsidP="00842EC9">
      <w:pPr>
        <w:rPr>
          <w:sz w:val="24"/>
          <w:szCs w:val="24"/>
          <w:lang w:eastAsia="en-US"/>
        </w:rPr>
      </w:pPr>
      <w:r w:rsidRPr="007969D0">
        <w:rPr>
          <w:sz w:val="24"/>
          <w:szCs w:val="24"/>
          <w:lang w:eastAsia="en-US"/>
        </w:rPr>
        <w:t xml:space="preserve">Россия в </w:t>
      </w:r>
      <w:r w:rsidRPr="007969D0">
        <w:rPr>
          <w:sz w:val="24"/>
          <w:szCs w:val="24"/>
          <w:lang w:val="en-US" w:eastAsia="en-US"/>
        </w:rPr>
        <w:t>XVI</w:t>
      </w:r>
      <w:r w:rsidRPr="007969D0">
        <w:rPr>
          <w:sz w:val="24"/>
          <w:szCs w:val="24"/>
          <w:lang w:eastAsia="en-US"/>
        </w:rPr>
        <w:t xml:space="preserve"> в. </w:t>
      </w:r>
    </w:p>
    <w:p w14:paraId="7865B9C8" w14:textId="7D4CD023" w:rsidR="00842EC9" w:rsidRPr="007969D0" w:rsidRDefault="00842EC9" w:rsidP="00842EC9">
      <w:pPr>
        <w:rPr>
          <w:sz w:val="24"/>
          <w:szCs w:val="24"/>
          <w:lang w:eastAsia="en-US"/>
        </w:rPr>
      </w:pPr>
      <w:r w:rsidRPr="007969D0">
        <w:rPr>
          <w:sz w:val="24"/>
          <w:szCs w:val="24"/>
          <w:lang w:eastAsia="en-US"/>
        </w:rPr>
        <w:t xml:space="preserve">Завершение объединения русских земель. Княжение Василия </w:t>
      </w:r>
      <w:r w:rsidRPr="007969D0">
        <w:rPr>
          <w:sz w:val="24"/>
          <w:szCs w:val="24"/>
          <w:lang w:val="en-US" w:eastAsia="en-US"/>
        </w:rPr>
        <w:t>III</w:t>
      </w:r>
      <w:r w:rsidRPr="007969D0">
        <w:rPr>
          <w:sz w:val="24"/>
          <w:szCs w:val="24"/>
          <w:lang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7969D0">
        <w:rPr>
          <w:sz w:val="24"/>
          <w:szCs w:val="24"/>
          <w:lang w:val="en-US" w:eastAsia="en-US"/>
        </w:rPr>
        <w:t>XVI</w:t>
      </w:r>
      <w:r w:rsidRPr="007969D0">
        <w:rPr>
          <w:sz w:val="24"/>
          <w:szCs w:val="24"/>
          <w:lang w:eastAsia="en-US"/>
        </w:rPr>
        <w:t xml:space="preserve"> в.: война с Великим княжеством Литовским, отношения с Крымским и Казанским ханствами, посольства в европейские государства.</w:t>
      </w:r>
    </w:p>
    <w:p w14:paraId="719515CE" w14:textId="77777777" w:rsidR="00842EC9" w:rsidRPr="007969D0" w:rsidRDefault="00842EC9" w:rsidP="00842EC9">
      <w:pPr>
        <w:rPr>
          <w:sz w:val="24"/>
          <w:szCs w:val="24"/>
          <w:lang w:eastAsia="en-US"/>
        </w:rPr>
      </w:pPr>
      <w:r w:rsidRPr="007969D0">
        <w:rPr>
          <w:sz w:val="24"/>
          <w:szCs w:val="24"/>
          <w:lang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14:paraId="7F726C41" w14:textId="59067B9D" w:rsidR="00842EC9" w:rsidRPr="007969D0" w:rsidRDefault="00842EC9" w:rsidP="00842EC9">
      <w:pPr>
        <w:rPr>
          <w:sz w:val="24"/>
          <w:szCs w:val="24"/>
          <w:lang w:eastAsia="en-US"/>
        </w:rPr>
      </w:pPr>
      <w:r w:rsidRPr="007969D0">
        <w:rPr>
          <w:b/>
          <w:sz w:val="24"/>
          <w:szCs w:val="24"/>
          <w:lang w:eastAsia="en-US"/>
        </w:rPr>
        <w:t xml:space="preserve">Царствование Ивана </w:t>
      </w:r>
      <w:r w:rsidRPr="007969D0">
        <w:rPr>
          <w:b/>
          <w:sz w:val="24"/>
          <w:szCs w:val="24"/>
          <w:lang w:val="en-US" w:eastAsia="en-US"/>
        </w:rPr>
        <w:t>IV</w:t>
      </w:r>
      <w:r w:rsidRPr="007969D0">
        <w:rPr>
          <w:b/>
          <w:sz w:val="24"/>
          <w:szCs w:val="24"/>
          <w:lang w:eastAsia="en-US"/>
        </w:rPr>
        <w:t>. Регентство Елены Глинской. Сопротивление удельных князей великокняжеской</w:t>
      </w:r>
      <w:r w:rsidRPr="007969D0">
        <w:rPr>
          <w:sz w:val="24"/>
          <w:szCs w:val="24"/>
          <w:lang w:eastAsia="en-US"/>
        </w:rPr>
        <w:t xml:space="preserve"> власти. Унификация денежной системы.</w:t>
      </w:r>
    </w:p>
    <w:p w14:paraId="63AFF385" w14:textId="77777777" w:rsidR="00842EC9" w:rsidRPr="007969D0" w:rsidRDefault="00842EC9" w:rsidP="00842EC9">
      <w:pPr>
        <w:rPr>
          <w:sz w:val="24"/>
          <w:szCs w:val="24"/>
          <w:lang w:eastAsia="en-US"/>
        </w:rPr>
      </w:pPr>
      <w:r w:rsidRPr="007969D0">
        <w:rPr>
          <w:sz w:val="24"/>
          <w:szCs w:val="24"/>
          <w:lang w:eastAsia="en-US"/>
        </w:rPr>
        <w:t>Период боярского правления. Борьба за власть между боярскими кланами. Губная реформа. Московское восстание 1547 г. Ереси.</w:t>
      </w:r>
    </w:p>
    <w:p w14:paraId="701E2389" w14:textId="77777777" w:rsidR="00842EC9" w:rsidRPr="007969D0" w:rsidRDefault="00842EC9" w:rsidP="00842EC9">
      <w:pPr>
        <w:rPr>
          <w:sz w:val="24"/>
          <w:szCs w:val="24"/>
          <w:lang w:eastAsia="en-US"/>
        </w:rPr>
      </w:pPr>
      <w:r w:rsidRPr="007969D0">
        <w:rPr>
          <w:sz w:val="24"/>
          <w:szCs w:val="24"/>
          <w:lang w:eastAsia="en-US"/>
        </w:rPr>
        <w:t xml:space="preserve">Принятие Иваном </w:t>
      </w:r>
      <w:r w:rsidRPr="007969D0">
        <w:rPr>
          <w:sz w:val="24"/>
          <w:szCs w:val="24"/>
          <w:lang w:val="en-US" w:eastAsia="en-US"/>
        </w:rPr>
        <w:t>IV</w:t>
      </w:r>
      <w:r w:rsidRPr="007969D0">
        <w:rPr>
          <w:sz w:val="24"/>
          <w:szCs w:val="24"/>
          <w:lang w:eastAsia="en-US"/>
        </w:rPr>
        <w:t xml:space="preserve"> царского титула. Реформы середины </w:t>
      </w:r>
      <w:r w:rsidRPr="007969D0">
        <w:rPr>
          <w:sz w:val="24"/>
          <w:szCs w:val="24"/>
          <w:lang w:val="en-US" w:eastAsia="en-US"/>
        </w:rPr>
        <w:t>XVI</w:t>
      </w:r>
      <w:r w:rsidRPr="007969D0">
        <w:rPr>
          <w:sz w:val="24"/>
          <w:szCs w:val="24"/>
          <w:lang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14:paraId="4F462007" w14:textId="77777777"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w:t>
      </w:r>
      <w:r w:rsidRPr="007969D0">
        <w:rPr>
          <w:sz w:val="24"/>
          <w:szCs w:val="24"/>
          <w:lang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14:paraId="50477DB1" w14:textId="77777777" w:rsidR="00842EC9" w:rsidRPr="007969D0" w:rsidRDefault="00842EC9" w:rsidP="00842EC9">
      <w:pPr>
        <w:rPr>
          <w:sz w:val="24"/>
          <w:szCs w:val="24"/>
          <w:lang w:eastAsia="en-US"/>
        </w:rPr>
      </w:pPr>
      <w:r w:rsidRPr="007969D0">
        <w:rPr>
          <w:sz w:val="24"/>
          <w:szCs w:val="24"/>
          <w:lang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14:paraId="61ADBE46" w14:textId="77777777" w:rsidR="00842EC9" w:rsidRPr="007969D0" w:rsidRDefault="00842EC9" w:rsidP="00842EC9">
      <w:pPr>
        <w:rPr>
          <w:sz w:val="24"/>
          <w:szCs w:val="24"/>
          <w:lang w:eastAsia="en-US"/>
        </w:rPr>
      </w:pPr>
      <w:r w:rsidRPr="007969D0">
        <w:rPr>
          <w:sz w:val="24"/>
          <w:szCs w:val="24"/>
          <w:lang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14:paraId="61696E80" w14:textId="77777777" w:rsidR="00842EC9" w:rsidRPr="007969D0" w:rsidRDefault="00842EC9" w:rsidP="00842EC9">
      <w:pPr>
        <w:rPr>
          <w:sz w:val="24"/>
          <w:szCs w:val="24"/>
          <w:lang w:eastAsia="en-US"/>
        </w:rPr>
      </w:pPr>
      <w:r w:rsidRPr="007969D0">
        <w:rPr>
          <w:sz w:val="24"/>
          <w:szCs w:val="24"/>
          <w:lang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14:paraId="24C113FF" w14:textId="451704FD" w:rsidR="00842EC9" w:rsidRPr="007969D0" w:rsidRDefault="00842EC9" w:rsidP="00842EC9">
      <w:pPr>
        <w:rPr>
          <w:sz w:val="24"/>
          <w:szCs w:val="24"/>
          <w:lang w:eastAsia="en-US"/>
        </w:rPr>
      </w:pPr>
      <w:r w:rsidRPr="007969D0">
        <w:rPr>
          <w:sz w:val="24"/>
          <w:szCs w:val="24"/>
          <w:lang w:eastAsia="en-US"/>
        </w:rPr>
        <w:t xml:space="preserve"> Россия в конце </w:t>
      </w:r>
      <w:r w:rsidRPr="007969D0">
        <w:rPr>
          <w:sz w:val="24"/>
          <w:szCs w:val="24"/>
          <w:lang w:val="en-US" w:eastAsia="en-US"/>
        </w:rPr>
        <w:t>XVI</w:t>
      </w:r>
      <w:r w:rsidRPr="007969D0">
        <w:rPr>
          <w:sz w:val="24"/>
          <w:szCs w:val="24"/>
          <w:lang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14:paraId="1E28DBE8" w14:textId="0015EDD1" w:rsidR="00842EC9" w:rsidRPr="007969D0" w:rsidRDefault="00842EC9" w:rsidP="00842EC9">
      <w:pPr>
        <w:rPr>
          <w:b/>
          <w:sz w:val="24"/>
          <w:szCs w:val="24"/>
          <w:lang w:eastAsia="en-US"/>
        </w:rPr>
      </w:pPr>
      <w:r w:rsidRPr="007969D0">
        <w:rPr>
          <w:b/>
          <w:sz w:val="24"/>
          <w:szCs w:val="24"/>
          <w:lang w:eastAsia="en-US"/>
        </w:rPr>
        <w:t xml:space="preserve">Смута в России. </w:t>
      </w:r>
    </w:p>
    <w:p w14:paraId="20890496" w14:textId="11F65463" w:rsidR="00842EC9" w:rsidRPr="007969D0" w:rsidRDefault="00842EC9" w:rsidP="00842EC9">
      <w:pPr>
        <w:rPr>
          <w:sz w:val="24"/>
          <w:szCs w:val="24"/>
          <w:lang w:eastAsia="en-US"/>
        </w:rPr>
      </w:pPr>
      <w:r w:rsidRPr="007969D0">
        <w:rPr>
          <w:sz w:val="24"/>
          <w:szCs w:val="24"/>
          <w:lang w:eastAsia="en-US"/>
        </w:rPr>
        <w:t>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14:paraId="4381B5E6" w14:textId="5976E818" w:rsidR="00842EC9" w:rsidRPr="007969D0" w:rsidRDefault="00842EC9" w:rsidP="00842EC9">
      <w:pPr>
        <w:rPr>
          <w:sz w:val="24"/>
          <w:szCs w:val="24"/>
          <w:lang w:eastAsia="en-US"/>
        </w:rPr>
      </w:pPr>
      <w:r w:rsidRPr="007969D0">
        <w:rPr>
          <w:sz w:val="24"/>
          <w:szCs w:val="24"/>
          <w:lang w:eastAsia="en-US"/>
        </w:rPr>
        <w:t xml:space="preserve">Смутное время начала </w:t>
      </w:r>
      <w:r w:rsidRPr="007969D0">
        <w:rPr>
          <w:sz w:val="24"/>
          <w:szCs w:val="24"/>
          <w:lang w:val="en-US" w:eastAsia="en-US"/>
        </w:rPr>
        <w:t>XVII</w:t>
      </w:r>
      <w:r w:rsidRPr="007969D0">
        <w:rPr>
          <w:sz w:val="24"/>
          <w:szCs w:val="24"/>
          <w:lang w:eastAsia="en-US"/>
        </w:rPr>
        <w:t xml:space="preserve"> в. Дискуссия о его причинах. Самозванцы и самозванство. Личность Лжедмитрия </w:t>
      </w:r>
      <w:r w:rsidRPr="007969D0">
        <w:rPr>
          <w:sz w:val="24"/>
          <w:szCs w:val="24"/>
          <w:lang w:val="en-US" w:eastAsia="en-US"/>
        </w:rPr>
        <w:t>I</w:t>
      </w:r>
      <w:r w:rsidRPr="007969D0">
        <w:rPr>
          <w:sz w:val="24"/>
          <w:szCs w:val="24"/>
          <w:lang w:eastAsia="en-US"/>
        </w:rPr>
        <w:t xml:space="preserve"> и его политика. Восстание 1606 г. и убийство самозванца.</w:t>
      </w:r>
    </w:p>
    <w:p w14:paraId="622C165D" w14:textId="77777777" w:rsidR="00842EC9" w:rsidRPr="007969D0" w:rsidRDefault="00842EC9" w:rsidP="00842EC9">
      <w:pPr>
        <w:rPr>
          <w:sz w:val="24"/>
          <w:szCs w:val="24"/>
          <w:lang w:eastAsia="en-US"/>
        </w:rPr>
      </w:pPr>
      <w:r w:rsidRPr="007969D0">
        <w:rPr>
          <w:sz w:val="24"/>
          <w:szCs w:val="24"/>
          <w:lang w:eastAsia="en-US"/>
        </w:rPr>
        <w:t xml:space="preserve">Царь Василий Шуйский. Восстание Ивана Болотникова. Перерастание внутреннего кризиса в гражданскую войну. Лжедмитрий </w:t>
      </w:r>
      <w:r w:rsidRPr="007969D0">
        <w:rPr>
          <w:sz w:val="24"/>
          <w:szCs w:val="24"/>
          <w:lang w:val="en-US" w:eastAsia="en-US"/>
        </w:rPr>
        <w:t>II</w:t>
      </w:r>
      <w:r w:rsidRPr="007969D0">
        <w:rPr>
          <w:sz w:val="24"/>
          <w:szCs w:val="24"/>
          <w:lang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14:paraId="5062D782" w14:textId="77777777" w:rsidR="00842EC9" w:rsidRPr="007969D0" w:rsidRDefault="00842EC9" w:rsidP="00842EC9">
      <w:pPr>
        <w:rPr>
          <w:sz w:val="24"/>
          <w:szCs w:val="24"/>
          <w:lang w:eastAsia="en-US"/>
        </w:rPr>
      </w:pPr>
      <w:r w:rsidRPr="007969D0">
        <w:rPr>
          <w:sz w:val="24"/>
          <w:szCs w:val="24"/>
          <w:lang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14:paraId="7AF27B60" w14:textId="336E5F41" w:rsidR="00842EC9" w:rsidRPr="007969D0" w:rsidRDefault="00842EC9" w:rsidP="00842EC9">
      <w:pPr>
        <w:rPr>
          <w:sz w:val="24"/>
          <w:szCs w:val="24"/>
          <w:lang w:eastAsia="en-US"/>
        </w:rPr>
      </w:pPr>
      <w:r w:rsidRPr="007969D0">
        <w:rPr>
          <w:sz w:val="24"/>
          <w:szCs w:val="24"/>
          <w:lang w:eastAsia="en-US"/>
        </w:rPr>
        <w:t>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14:paraId="43741A52" w14:textId="35793FB5" w:rsidR="00842EC9" w:rsidRPr="007969D0" w:rsidRDefault="00842EC9" w:rsidP="00842EC9">
      <w:pPr>
        <w:rPr>
          <w:b/>
          <w:sz w:val="24"/>
          <w:szCs w:val="24"/>
          <w:lang w:eastAsia="en-US"/>
        </w:rPr>
      </w:pPr>
      <w:r w:rsidRPr="007969D0">
        <w:rPr>
          <w:b/>
          <w:sz w:val="24"/>
          <w:szCs w:val="24"/>
          <w:lang w:eastAsia="en-US"/>
        </w:rPr>
        <w:t xml:space="preserve">Россия в </w:t>
      </w:r>
      <w:r w:rsidRPr="007969D0">
        <w:rPr>
          <w:b/>
          <w:sz w:val="24"/>
          <w:szCs w:val="24"/>
          <w:lang w:val="en-US" w:eastAsia="en-US"/>
        </w:rPr>
        <w:t>XVII</w:t>
      </w:r>
      <w:r w:rsidRPr="007969D0">
        <w:rPr>
          <w:b/>
          <w:sz w:val="24"/>
          <w:szCs w:val="24"/>
          <w:lang w:eastAsia="en-US"/>
        </w:rPr>
        <w:t xml:space="preserve"> в. </w:t>
      </w:r>
    </w:p>
    <w:p w14:paraId="58228CC9" w14:textId="08E23E2F" w:rsidR="00842EC9" w:rsidRPr="007969D0" w:rsidRDefault="00842EC9" w:rsidP="00842EC9">
      <w:pPr>
        <w:rPr>
          <w:sz w:val="24"/>
          <w:szCs w:val="24"/>
          <w:lang w:eastAsia="en-US"/>
        </w:rPr>
      </w:pPr>
      <w:r w:rsidRPr="007969D0">
        <w:rPr>
          <w:sz w:val="24"/>
          <w:szCs w:val="24"/>
          <w:lang w:eastAsia="en-US"/>
        </w:rPr>
        <w:t>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14:paraId="407FE26C" w14:textId="77777777" w:rsidR="00842EC9" w:rsidRPr="007969D0" w:rsidRDefault="00842EC9" w:rsidP="00842EC9">
      <w:pPr>
        <w:rPr>
          <w:sz w:val="24"/>
          <w:szCs w:val="24"/>
          <w:lang w:eastAsia="en-US"/>
        </w:rPr>
      </w:pPr>
      <w:r w:rsidRPr="007969D0">
        <w:rPr>
          <w:sz w:val="24"/>
          <w:szCs w:val="24"/>
          <w:lang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14:paraId="051E1631" w14:textId="66305BA1"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 </w:t>
      </w:r>
      <w:r w:rsidRPr="007969D0">
        <w:rPr>
          <w:sz w:val="24"/>
          <w:szCs w:val="24"/>
          <w:lang w:val="en-US" w:eastAsia="en-US"/>
        </w:rPr>
        <w:t>XVII</w:t>
      </w:r>
      <w:r w:rsidRPr="007969D0">
        <w:rPr>
          <w:sz w:val="24"/>
          <w:szCs w:val="24"/>
          <w:lang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14:paraId="6E45F7D1" w14:textId="1D6A60D5" w:rsidR="00842EC9" w:rsidRPr="007969D0" w:rsidRDefault="00842EC9" w:rsidP="00842EC9">
      <w:pPr>
        <w:rPr>
          <w:sz w:val="24"/>
          <w:szCs w:val="24"/>
          <w:lang w:eastAsia="en-US"/>
        </w:rPr>
      </w:pPr>
      <w:r w:rsidRPr="007969D0">
        <w:rPr>
          <w:sz w:val="24"/>
          <w:szCs w:val="24"/>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7969D0">
        <w:rPr>
          <w:sz w:val="24"/>
          <w:szCs w:val="24"/>
          <w:lang w:val="en-US" w:eastAsia="en-US"/>
        </w:rPr>
        <w:t>XVII</w:t>
      </w:r>
      <w:r w:rsidRPr="007969D0">
        <w:rPr>
          <w:sz w:val="24"/>
          <w:szCs w:val="24"/>
          <w:lang w:eastAsia="en-US"/>
        </w:rPr>
        <w:t xml:space="preserve"> в. Городские восстания середины </w:t>
      </w:r>
      <w:r w:rsidRPr="007969D0">
        <w:rPr>
          <w:sz w:val="24"/>
          <w:szCs w:val="24"/>
          <w:lang w:val="en-US" w:eastAsia="en-US"/>
        </w:rPr>
        <w:t>XVII</w:t>
      </w:r>
      <w:r w:rsidRPr="007969D0">
        <w:rPr>
          <w:sz w:val="24"/>
          <w:szCs w:val="24"/>
          <w:lang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14:paraId="0D40F89A" w14:textId="71AC60E3"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I</w:t>
      </w:r>
      <w:r w:rsidRPr="007969D0">
        <w:rPr>
          <w:sz w:val="24"/>
          <w:szCs w:val="24"/>
          <w:lang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14:paraId="108DE02C" w14:textId="77777777" w:rsidR="00842EC9" w:rsidRPr="007969D0" w:rsidRDefault="00842EC9" w:rsidP="00842EC9">
      <w:pPr>
        <w:rPr>
          <w:sz w:val="24"/>
          <w:szCs w:val="24"/>
          <w:lang w:eastAsia="en-US"/>
        </w:rPr>
      </w:pPr>
      <w:r w:rsidRPr="007969D0">
        <w:rPr>
          <w:sz w:val="24"/>
          <w:szCs w:val="24"/>
          <w:lang w:eastAsia="en-US"/>
        </w:rPr>
        <w:t xml:space="preserve">Белгородская засечная черта. Конфликты с Османской империей. «Азовское осадное сидение». </w:t>
      </w:r>
      <w:r w:rsidRPr="00842EC9">
        <w:rPr>
          <w:lang w:eastAsia="en-US"/>
        </w:rPr>
        <w:t>«</w:t>
      </w:r>
      <w:r w:rsidRPr="007969D0">
        <w:rPr>
          <w:sz w:val="24"/>
          <w:szCs w:val="24"/>
          <w:lang w:eastAsia="en-US"/>
        </w:rPr>
        <w:t>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14:paraId="2DDDC29D" w14:textId="77777777" w:rsidR="00842EC9" w:rsidRPr="007969D0" w:rsidRDefault="00842EC9" w:rsidP="00842EC9">
      <w:pPr>
        <w:rPr>
          <w:sz w:val="24"/>
          <w:szCs w:val="24"/>
          <w:lang w:eastAsia="en-US"/>
        </w:rPr>
      </w:pPr>
      <w:r w:rsidRPr="007969D0">
        <w:rPr>
          <w:sz w:val="24"/>
          <w:szCs w:val="24"/>
          <w:lang w:eastAsia="en-US"/>
        </w:rPr>
        <w:t xml:space="preserve">150.5.2.3.5. Освоение новых территорий. Народы России в </w:t>
      </w:r>
      <w:r w:rsidRPr="007969D0">
        <w:rPr>
          <w:sz w:val="24"/>
          <w:szCs w:val="24"/>
          <w:lang w:val="en-US" w:eastAsia="en-US"/>
        </w:rPr>
        <w:t>XVII</w:t>
      </w:r>
      <w:r w:rsidRPr="007969D0">
        <w:rPr>
          <w:sz w:val="24"/>
          <w:szCs w:val="24"/>
          <w:lang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14:paraId="2F7FD794" w14:textId="6ABE1C41" w:rsidR="00842EC9" w:rsidRPr="007969D0" w:rsidRDefault="00842EC9" w:rsidP="00842EC9">
      <w:pPr>
        <w:rPr>
          <w:b/>
          <w:sz w:val="24"/>
          <w:szCs w:val="24"/>
          <w:lang w:eastAsia="en-US"/>
        </w:rPr>
      </w:pPr>
      <w:r w:rsidRPr="007969D0">
        <w:rPr>
          <w:b/>
          <w:sz w:val="24"/>
          <w:szCs w:val="24"/>
          <w:lang w:eastAsia="en-US"/>
        </w:rPr>
        <w:t xml:space="preserve">Культурное пространство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14:paraId="567E1ABC" w14:textId="77777777" w:rsidR="00842EC9" w:rsidRPr="007969D0" w:rsidRDefault="00842EC9" w:rsidP="00842EC9">
      <w:pPr>
        <w:rPr>
          <w:sz w:val="24"/>
          <w:szCs w:val="24"/>
          <w:lang w:eastAsia="en-US"/>
        </w:rPr>
      </w:pPr>
      <w:r w:rsidRPr="007969D0">
        <w:rPr>
          <w:sz w:val="24"/>
          <w:szCs w:val="24"/>
          <w:lang w:eastAsia="en-US"/>
        </w:rPr>
        <w:t xml:space="preserve">Изменения в картине мира челове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14:paraId="3ED4938F" w14:textId="77777777" w:rsidR="00842EC9" w:rsidRPr="007969D0" w:rsidRDefault="00842EC9" w:rsidP="00842EC9">
      <w:pPr>
        <w:rPr>
          <w:sz w:val="24"/>
          <w:szCs w:val="24"/>
          <w:lang w:eastAsia="en-US"/>
        </w:rPr>
      </w:pPr>
      <w:r w:rsidRPr="007969D0">
        <w:rPr>
          <w:sz w:val="24"/>
          <w:szCs w:val="24"/>
          <w:lang w:eastAsia="en-US"/>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14:paraId="7C2DB90D" w14:textId="77777777" w:rsidR="00842EC9" w:rsidRPr="007969D0" w:rsidRDefault="00842EC9" w:rsidP="00842EC9">
      <w:pPr>
        <w:rPr>
          <w:sz w:val="24"/>
          <w:szCs w:val="24"/>
          <w:lang w:eastAsia="en-US"/>
        </w:rPr>
      </w:pPr>
      <w:r w:rsidRPr="007969D0">
        <w:rPr>
          <w:sz w:val="24"/>
          <w:szCs w:val="24"/>
          <w:lang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7969D0">
        <w:rPr>
          <w:sz w:val="24"/>
          <w:szCs w:val="24"/>
          <w:lang w:val="en-US" w:eastAsia="en-US"/>
        </w:rPr>
        <w:t>XVII</w:t>
      </w:r>
      <w:r w:rsidRPr="007969D0">
        <w:rPr>
          <w:sz w:val="24"/>
          <w:szCs w:val="24"/>
          <w:lang w:eastAsia="en-US"/>
        </w:rPr>
        <w:t xml:space="preserve"> в.</w:t>
      </w:r>
    </w:p>
    <w:p w14:paraId="01211B57" w14:textId="77777777" w:rsidR="00842EC9" w:rsidRPr="007969D0" w:rsidRDefault="00842EC9" w:rsidP="00842EC9">
      <w:pPr>
        <w:rPr>
          <w:sz w:val="24"/>
          <w:szCs w:val="24"/>
          <w:lang w:eastAsia="en-US"/>
        </w:rPr>
      </w:pPr>
      <w:r w:rsidRPr="007969D0">
        <w:rPr>
          <w:sz w:val="24"/>
          <w:szCs w:val="24"/>
          <w:lang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14:paraId="6E229692" w14:textId="7F4157B3"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w:t>
      </w:r>
    </w:p>
    <w:p w14:paraId="3FF74132" w14:textId="3ECF0203" w:rsidR="00842EC9" w:rsidRPr="007969D0" w:rsidRDefault="00842EC9" w:rsidP="00842EC9">
      <w:pPr>
        <w:rPr>
          <w:b/>
          <w:sz w:val="24"/>
          <w:szCs w:val="24"/>
          <w:lang w:eastAsia="en-US"/>
        </w:rPr>
      </w:pPr>
      <w:r w:rsidRPr="007969D0">
        <w:rPr>
          <w:b/>
          <w:sz w:val="24"/>
          <w:szCs w:val="24"/>
          <w:lang w:eastAsia="en-US"/>
        </w:rPr>
        <w:t xml:space="preserve">Обобщение. </w:t>
      </w:r>
    </w:p>
    <w:p w14:paraId="09175C7C" w14:textId="77777777" w:rsidR="007E7BE0" w:rsidRPr="007969D0" w:rsidRDefault="007E7BE0" w:rsidP="00842EC9">
      <w:pPr>
        <w:rPr>
          <w:sz w:val="24"/>
          <w:szCs w:val="24"/>
          <w:lang w:eastAsia="en-US"/>
        </w:rPr>
      </w:pPr>
    </w:p>
    <w:p w14:paraId="0B8CFE99" w14:textId="1FE9ED3A" w:rsidR="00842EC9" w:rsidRPr="007969D0" w:rsidRDefault="00842EC9" w:rsidP="007E7BE0">
      <w:pPr>
        <w:jc w:val="center"/>
        <w:rPr>
          <w:b/>
          <w:sz w:val="24"/>
          <w:szCs w:val="24"/>
          <w:lang w:eastAsia="en-US"/>
        </w:rPr>
      </w:pPr>
      <w:r w:rsidRPr="007969D0">
        <w:rPr>
          <w:b/>
          <w:sz w:val="24"/>
          <w:szCs w:val="24"/>
          <w:lang w:eastAsia="en-US"/>
        </w:rPr>
        <w:t>Содержание обу</w:t>
      </w:r>
      <w:r w:rsidR="007E7BE0" w:rsidRPr="007969D0">
        <w:rPr>
          <w:b/>
          <w:sz w:val="24"/>
          <w:szCs w:val="24"/>
          <w:lang w:eastAsia="en-US"/>
        </w:rPr>
        <w:t>чения в 8 классе</w:t>
      </w:r>
    </w:p>
    <w:p w14:paraId="6C3E99F1" w14:textId="77777777" w:rsidR="007E7BE0" w:rsidRPr="007969D0" w:rsidRDefault="007E7BE0" w:rsidP="00842EC9">
      <w:pPr>
        <w:rPr>
          <w:sz w:val="24"/>
          <w:szCs w:val="24"/>
          <w:lang w:eastAsia="en-US"/>
        </w:rPr>
      </w:pPr>
    </w:p>
    <w:p w14:paraId="3B0FE87B" w14:textId="5F333DAD"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VIII</w:t>
      </w:r>
      <w:r w:rsidRPr="007969D0">
        <w:rPr>
          <w:b/>
          <w:sz w:val="24"/>
          <w:szCs w:val="24"/>
          <w:lang w:eastAsia="en-US"/>
        </w:rPr>
        <w:t xml:space="preserve"> в. </w:t>
      </w:r>
    </w:p>
    <w:p w14:paraId="6C5699A9" w14:textId="63A25043" w:rsidR="00842EC9" w:rsidRPr="007969D0" w:rsidRDefault="00842EC9" w:rsidP="00842EC9">
      <w:pPr>
        <w:rPr>
          <w:b/>
          <w:sz w:val="24"/>
          <w:szCs w:val="24"/>
          <w:lang w:eastAsia="en-US"/>
        </w:rPr>
      </w:pPr>
      <w:r w:rsidRPr="007969D0">
        <w:rPr>
          <w:b/>
          <w:sz w:val="24"/>
          <w:szCs w:val="24"/>
          <w:lang w:eastAsia="en-US"/>
        </w:rPr>
        <w:t xml:space="preserve">Введение. </w:t>
      </w:r>
    </w:p>
    <w:p w14:paraId="5151E693" w14:textId="1A2C4493" w:rsidR="00842EC9" w:rsidRPr="007969D0" w:rsidRDefault="00842EC9" w:rsidP="00842EC9">
      <w:pPr>
        <w:rPr>
          <w:b/>
          <w:sz w:val="24"/>
          <w:szCs w:val="24"/>
          <w:lang w:eastAsia="en-US"/>
        </w:rPr>
      </w:pPr>
      <w:r w:rsidRPr="007969D0">
        <w:rPr>
          <w:b/>
          <w:sz w:val="24"/>
          <w:szCs w:val="24"/>
          <w:lang w:eastAsia="en-US"/>
        </w:rPr>
        <w:t xml:space="preserve">Век Просвещения. </w:t>
      </w:r>
    </w:p>
    <w:p w14:paraId="4E076ABF" w14:textId="77777777" w:rsidR="00842EC9" w:rsidRPr="007969D0" w:rsidRDefault="00842EC9" w:rsidP="00842EC9">
      <w:pPr>
        <w:rPr>
          <w:sz w:val="24"/>
          <w:szCs w:val="24"/>
          <w:lang w:eastAsia="en-US"/>
        </w:rPr>
      </w:pPr>
      <w:r w:rsidRPr="007969D0">
        <w:rPr>
          <w:sz w:val="24"/>
          <w:szCs w:val="24"/>
          <w:lang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14:paraId="0D96F6F5" w14:textId="19CED162"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II</w:t>
      </w:r>
      <w:r w:rsidRPr="007969D0">
        <w:rPr>
          <w:b/>
          <w:sz w:val="24"/>
          <w:szCs w:val="24"/>
          <w:lang w:eastAsia="en-US"/>
        </w:rPr>
        <w:t xml:space="preserve"> в. </w:t>
      </w:r>
    </w:p>
    <w:p w14:paraId="738CD91C" w14:textId="4FF8C150" w:rsidR="00842EC9" w:rsidRPr="007969D0" w:rsidRDefault="00842EC9" w:rsidP="00842EC9">
      <w:pPr>
        <w:rPr>
          <w:sz w:val="24"/>
          <w:szCs w:val="24"/>
          <w:lang w:eastAsia="en-US"/>
        </w:rPr>
      </w:pPr>
      <w:r w:rsidRPr="007969D0">
        <w:rPr>
          <w:b/>
          <w:sz w:val="24"/>
          <w:szCs w:val="24"/>
          <w:lang w:eastAsia="en-US"/>
        </w:rPr>
        <w:t xml:space="preserve">Монархии в Европе </w:t>
      </w:r>
      <w:r w:rsidRPr="007969D0">
        <w:rPr>
          <w:b/>
          <w:sz w:val="24"/>
          <w:szCs w:val="24"/>
          <w:lang w:val="en-US" w:eastAsia="en-US"/>
        </w:rPr>
        <w:t>XVIII</w:t>
      </w:r>
      <w:r w:rsidRPr="007969D0">
        <w:rPr>
          <w:sz w:val="24"/>
          <w:szCs w:val="24"/>
          <w:lang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14:paraId="7D720BA4" w14:textId="629826E5" w:rsidR="00842EC9" w:rsidRPr="007969D0" w:rsidRDefault="00842EC9" w:rsidP="00842EC9">
      <w:pPr>
        <w:rPr>
          <w:sz w:val="24"/>
          <w:szCs w:val="24"/>
          <w:lang w:eastAsia="en-US"/>
        </w:rPr>
      </w:pPr>
      <w:r w:rsidRPr="007969D0">
        <w:rPr>
          <w:b/>
          <w:sz w:val="24"/>
          <w:szCs w:val="24"/>
          <w:lang w:eastAsia="en-US"/>
        </w:rPr>
        <w:t xml:space="preserve">Великобритания в </w:t>
      </w:r>
      <w:r w:rsidRPr="007969D0">
        <w:rPr>
          <w:b/>
          <w:sz w:val="24"/>
          <w:szCs w:val="24"/>
          <w:lang w:val="en-US" w:eastAsia="en-US"/>
        </w:rPr>
        <w:t>XVIII</w:t>
      </w:r>
      <w:r w:rsidRPr="007969D0">
        <w:rPr>
          <w:b/>
          <w:sz w:val="24"/>
          <w:szCs w:val="24"/>
          <w:lang w:eastAsia="en-US"/>
        </w:rPr>
        <w:t xml:space="preserve"> в</w:t>
      </w:r>
      <w:r w:rsidRPr="007969D0">
        <w:rPr>
          <w:sz w:val="24"/>
          <w:szCs w:val="24"/>
          <w:lang w:eastAsia="en-US"/>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14:paraId="1B35982E" w14:textId="2DFB35F5" w:rsidR="00842EC9" w:rsidRPr="007969D0" w:rsidRDefault="00842EC9" w:rsidP="00842EC9">
      <w:pPr>
        <w:rPr>
          <w:sz w:val="24"/>
          <w:szCs w:val="24"/>
          <w:lang w:eastAsia="en-US"/>
        </w:rPr>
      </w:pPr>
      <w:r w:rsidRPr="007969D0">
        <w:rPr>
          <w:b/>
          <w:sz w:val="24"/>
          <w:szCs w:val="24"/>
          <w:lang w:eastAsia="en-US"/>
        </w:rPr>
        <w:t>Франция. Абсолютная монархия</w:t>
      </w:r>
      <w:r w:rsidRPr="007969D0">
        <w:rPr>
          <w:sz w:val="24"/>
          <w:szCs w:val="24"/>
          <w:lang w:eastAsia="en-US"/>
        </w:rPr>
        <w:t>: политика сохранения старого порядка. Попытки проведения реформ. Королевская власть и сословия.</w:t>
      </w:r>
    </w:p>
    <w:p w14:paraId="721BCB17" w14:textId="539DC7C4" w:rsidR="00842EC9" w:rsidRPr="007969D0" w:rsidRDefault="00842EC9" w:rsidP="00842EC9">
      <w:pPr>
        <w:rPr>
          <w:sz w:val="24"/>
          <w:szCs w:val="24"/>
          <w:lang w:eastAsia="en-US"/>
        </w:rPr>
      </w:pPr>
      <w:r w:rsidRPr="007969D0">
        <w:rPr>
          <w:sz w:val="24"/>
          <w:szCs w:val="24"/>
          <w:lang w:eastAsia="en-US"/>
        </w:rPr>
        <w:t xml:space="preserve">Германские государства, монархия Габсбургов, итальянские земли в </w:t>
      </w:r>
      <w:r w:rsidRPr="007969D0">
        <w:rPr>
          <w:sz w:val="24"/>
          <w:szCs w:val="24"/>
          <w:lang w:val="en-US" w:eastAsia="en-US"/>
        </w:rPr>
        <w:t>XVIII</w:t>
      </w:r>
      <w:r w:rsidRPr="007969D0">
        <w:rPr>
          <w:sz w:val="24"/>
          <w:szCs w:val="24"/>
          <w:lang w:eastAsia="en-US"/>
        </w:rPr>
        <w:t xml:space="preserve"> в. Раздробленность Германии. Возвышение Пруссии. Фридрих </w:t>
      </w:r>
      <w:r w:rsidRPr="007969D0">
        <w:rPr>
          <w:sz w:val="24"/>
          <w:szCs w:val="24"/>
          <w:lang w:val="en-US" w:eastAsia="en-US"/>
        </w:rPr>
        <w:t>II</w:t>
      </w:r>
      <w:r w:rsidRPr="007969D0">
        <w:rPr>
          <w:sz w:val="24"/>
          <w:szCs w:val="24"/>
          <w:lang w:eastAsia="en-US"/>
        </w:rPr>
        <w:t xml:space="preserve"> Великий. Габсбургская монархия в </w:t>
      </w:r>
      <w:r w:rsidRPr="007969D0">
        <w:rPr>
          <w:sz w:val="24"/>
          <w:szCs w:val="24"/>
          <w:lang w:val="en-US" w:eastAsia="en-US"/>
        </w:rPr>
        <w:t>XVIII</w:t>
      </w:r>
      <w:r w:rsidRPr="007969D0">
        <w:rPr>
          <w:sz w:val="24"/>
          <w:szCs w:val="24"/>
          <w:lang w:eastAsia="en-US"/>
        </w:rPr>
        <w:t xml:space="preserve"> в. Правление Марии Терезии и Иосифа </w:t>
      </w:r>
      <w:r w:rsidRPr="007969D0">
        <w:rPr>
          <w:sz w:val="24"/>
          <w:szCs w:val="24"/>
          <w:lang w:val="en-US" w:eastAsia="en-US"/>
        </w:rPr>
        <w:t>II</w:t>
      </w:r>
      <w:r w:rsidRPr="007969D0">
        <w:rPr>
          <w:sz w:val="24"/>
          <w:szCs w:val="24"/>
          <w:lang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14:paraId="2F4B1BE8" w14:textId="2FD839EE" w:rsidR="00842EC9" w:rsidRPr="007969D0" w:rsidRDefault="00842EC9" w:rsidP="00842EC9">
      <w:pPr>
        <w:rPr>
          <w:sz w:val="24"/>
          <w:szCs w:val="24"/>
          <w:lang w:eastAsia="en-US"/>
        </w:rPr>
      </w:pPr>
      <w:r w:rsidRPr="007969D0">
        <w:rPr>
          <w:sz w:val="24"/>
          <w:szCs w:val="24"/>
          <w:lang w:eastAsia="en-US"/>
        </w:rPr>
        <w:t xml:space="preserve"> Государства Пиренейского полуострова. Испания: проблемы внутреннего развития, ослабление международных позиций. Реформы в правление Карла </w:t>
      </w:r>
      <w:r w:rsidRPr="007969D0">
        <w:rPr>
          <w:sz w:val="24"/>
          <w:szCs w:val="24"/>
          <w:lang w:val="en-US" w:eastAsia="en-US"/>
        </w:rPr>
        <w:t>III</w:t>
      </w:r>
      <w:r w:rsidRPr="007969D0">
        <w:rPr>
          <w:sz w:val="24"/>
          <w:szCs w:val="24"/>
          <w:lang w:eastAsia="en-US"/>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14:paraId="6F7A5225" w14:textId="37199FC8" w:rsidR="00842EC9" w:rsidRPr="007969D0" w:rsidRDefault="00842EC9" w:rsidP="00842EC9">
      <w:pPr>
        <w:rPr>
          <w:sz w:val="24"/>
          <w:szCs w:val="24"/>
          <w:lang w:eastAsia="en-US"/>
        </w:rPr>
      </w:pPr>
      <w:r w:rsidRPr="007969D0">
        <w:rPr>
          <w:sz w:val="24"/>
          <w:szCs w:val="24"/>
          <w:lang w:eastAsia="en-US"/>
        </w:rPr>
        <w:t xml:space="preserve">Британские колонии в Северной Америке: борьба за независимость. </w:t>
      </w:r>
    </w:p>
    <w:p w14:paraId="42AE3E7E" w14:textId="77777777" w:rsidR="00842EC9" w:rsidRPr="007969D0" w:rsidRDefault="00842EC9" w:rsidP="00842EC9">
      <w:pPr>
        <w:rPr>
          <w:sz w:val="24"/>
          <w:szCs w:val="24"/>
          <w:lang w:eastAsia="en-US"/>
        </w:rPr>
      </w:pPr>
      <w:r w:rsidRPr="007969D0">
        <w:rPr>
          <w:sz w:val="24"/>
          <w:szCs w:val="24"/>
          <w:lang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14:paraId="31A034BA" w14:textId="535A9843" w:rsidR="00842EC9" w:rsidRPr="007969D0" w:rsidRDefault="00842EC9" w:rsidP="00842EC9">
      <w:pPr>
        <w:rPr>
          <w:b/>
          <w:sz w:val="24"/>
          <w:szCs w:val="24"/>
          <w:lang w:eastAsia="en-US"/>
        </w:rPr>
      </w:pPr>
      <w:r w:rsidRPr="007969D0">
        <w:rPr>
          <w:b/>
          <w:sz w:val="24"/>
          <w:szCs w:val="24"/>
          <w:lang w:eastAsia="en-US"/>
        </w:rPr>
        <w:t xml:space="preserve">Французская революция конца </w:t>
      </w:r>
      <w:r w:rsidRPr="007969D0">
        <w:rPr>
          <w:b/>
          <w:sz w:val="24"/>
          <w:szCs w:val="24"/>
          <w:lang w:val="en-US" w:eastAsia="en-US"/>
        </w:rPr>
        <w:t>XVIII</w:t>
      </w:r>
      <w:r w:rsidRPr="007969D0">
        <w:rPr>
          <w:b/>
          <w:sz w:val="24"/>
          <w:szCs w:val="24"/>
          <w:lang w:eastAsia="en-US"/>
        </w:rPr>
        <w:t xml:space="preserve"> в. </w:t>
      </w:r>
    </w:p>
    <w:p w14:paraId="6A138BF3" w14:textId="77777777" w:rsidR="00842EC9" w:rsidRPr="007969D0" w:rsidRDefault="00842EC9" w:rsidP="00842EC9">
      <w:pPr>
        <w:rPr>
          <w:sz w:val="24"/>
          <w:szCs w:val="24"/>
          <w:lang w:eastAsia="en-US"/>
        </w:rPr>
      </w:pPr>
      <w:r w:rsidRPr="007969D0">
        <w:rPr>
          <w:sz w:val="24"/>
          <w:szCs w:val="24"/>
          <w:lang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14:paraId="0AECD4F4" w14:textId="618EC284" w:rsidR="00842EC9" w:rsidRPr="007969D0" w:rsidRDefault="00842EC9" w:rsidP="00842EC9">
      <w:pPr>
        <w:rPr>
          <w:b/>
          <w:sz w:val="24"/>
          <w:szCs w:val="24"/>
          <w:lang w:eastAsia="en-US"/>
        </w:rPr>
      </w:pPr>
      <w:r w:rsidRPr="007969D0">
        <w:rPr>
          <w:b/>
          <w:sz w:val="24"/>
          <w:szCs w:val="24"/>
          <w:lang w:eastAsia="en-US"/>
        </w:rPr>
        <w:t xml:space="preserve">Европейская культура в </w:t>
      </w:r>
      <w:r w:rsidRPr="007969D0">
        <w:rPr>
          <w:b/>
          <w:sz w:val="24"/>
          <w:szCs w:val="24"/>
          <w:lang w:val="en-US" w:eastAsia="en-US"/>
        </w:rPr>
        <w:t>XVIII</w:t>
      </w:r>
      <w:r w:rsidRPr="007969D0">
        <w:rPr>
          <w:b/>
          <w:sz w:val="24"/>
          <w:szCs w:val="24"/>
          <w:lang w:eastAsia="en-US"/>
        </w:rPr>
        <w:t xml:space="preserve"> в. </w:t>
      </w:r>
    </w:p>
    <w:p w14:paraId="3AB248CB" w14:textId="77777777" w:rsidR="00842EC9" w:rsidRPr="007969D0" w:rsidRDefault="00842EC9" w:rsidP="00842EC9">
      <w:pPr>
        <w:rPr>
          <w:sz w:val="24"/>
          <w:szCs w:val="24"/>
          <w:lang w:eastAsia="en-US"/>
        </w:rPr>
      </w:pPr>
      <w:r w:rsidRPr="007969D0">
        <w:rPr>
          <w:sz w:val="24"/>
          <w:szCs w:val="24"/>
          <w:lang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7969D0">
        <w:rPr>
          <w:sz w:val="24"/>
          <w:szCs w:val="24"/>
          <w:lang w:val="en-US" w:eastAsia="en-US"/>
        </w:rPr>
        <w:t>XVIII</w:t>
      </w:r>
      <w:r w:rsidRPr="007969D0">
        <w:rPr>
          <w:sz w:val="24"/>
          <w:szCs w:val="24"/>
          <w:lang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14:paraId="649F5768" w14:textId="47F8EEB5"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II</w:t>
      </w:r>
      <w:r w:rsidRPr="007969D0">
        <w:rPr>
          <w:b/>
          <w:sz w:val="24"/>
          <w:szCs w:val="24"/>
          <w:lang w:eastAsia="en-US"/>
        </w:rPr>
        <w:t xml:space="preserve"> в. </w:t>
      </w:r>
    </w:p>
    <w:p w14:paraId="4FE90B72" w14:textId="77777777" w:rsidR="00842EC9" w:rsidRPr="007969D0" w:rsidRDefault="00842EC9" w:rsidP="00842EC9">
      <w:pPr>
        <w:rPr>
          <w:sz w:val="24"/>
          <w:szCs w:val="24"/>
          <w:lang w:eastAsia="en-US"/>
        </w:rPr>
      </w:pPr>
      <w:r w:rsidRPr="007969D0">
        <w:rPr>
          <w:sz w:val="24"/>
          <w:szCs w:val="24"/>
          <w:lang w:eastAsia="en-US"/>
        </w:rPr>
        <w:t xml:space="preserve">Проблемы европейского баланса сил и дипломатия. Участие России в международных отношениях в </w:t>
      </w:r>
      <w:r w:rsidRPr="007969D0">
        <w:rPr>
          <w:sz w:val="24"/>
          <w:szCs w:val="24"/>
          <w:lang w:val="en-US" w:eastAsia="en-US"/>
        </w:rPr>
        <w:t>XVIII</w:t>
      </w:r>
      <w:r w:rsidRPr="007969D0">
        <w:rPr>
          <w:sz w:val="24"/>
          <w:szCs w:val="24"/>
          <w:lang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14:paraId="3A68E603" w14:textId="4D9859E9" w:rsidR="00842EC9" w:rsidRPr="007969D0" w:rsidRDefault="00842EC9" w:rsidP="00842EC9">
      <w:pPr>
        <w:rPr>
          <w:b/>
          <w:sz w:val="24"/>
          <w:szCs w:val="24"/>
          <w:lang w:eastAsia="en-US"/>
        </w:rPr>
      </w:pPr>
      <w:r w:rsidRPr="007969D0">
        <w:rPr>
          <w:b/>
          <w:sz w:val="24"/>
          <w:szCs w:val="24"/>
          <w:lang w:eastAsia="en-US"/>
        </w:rPr>
        <w:t xml:space="preserve">Страны Востока в </w:t>
      </w:r>
      <w:r w:rsidRPr="007969D0">
        <w:rPr>
          <w:b/>
          <w:sz w:val="24"/>
          <w:szCs w:val="24"/>
          <w:lang w:val="en-US" w:eastAsia="en-US"/>
        </w:rPr>
        <w:t>XVIII</w:t>
      </w:r>
      <w:r w:rsidRPr="007969D0">
        <w:rPr>
          <w:b/>
          <w:sz w:val="24"/>
          <w:szCs w:val="24"/>
          <w:lang w:eastAsia="en-US"/>
        </w:rPr>
        <w:t xml:space="preserve"> в. </w:t>
      </w:r>
    </w:p>
    <w:p w14:paraId="654CD382" w14:textId="77777777" w:rsidR="00842EC9" w:rsidRPr="007969D0" w:rsidRDefault="00842EC9" w:rsidP="00842EC9">
      <w:pPr>
        <w:rPr>
          <w:sz w:val="24"/>
          <w:szCs w:val="24"/>
          <w:lang w:eastAsia="en-US"/>
        </w:rPr>
      </w:pPr>
      <w:r w:rsidRPr="007969D0">
        <w:rPr>
          <w:sz w:val="24"/>
          <w:szCs w:val="24"/>
          <w:lang w:eastAsia="en-US"/>
        </w:rPr>
        <w:t xml:space="preserve">Османская империя: от могущества к упадку. Положение населения. Попытки проведения реформ; Селим </w:t>
      </w:r>
      <w:r w:rsidRPr="007969D0">
        <w:rPr>
          <w:sz w:val="24"/>
          <w:szCs w:val="24"/>
          <w:lang w:val="en-US" w:eastAsia="en-US"/>
        </w:rPr>
        <w:t>III</w:t>
      </w:r>
      <w:r w:rsidRPr="007969D0">
        <w:rPr>
          <w:sz w:val="24"/>
          <w:szCs w:val="24"/>
          <w:lang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7969D0">
        <w:rPr>
          <w:sz w:val="24"/>
          <w:szCs w:val="24"/>
          <w:lang w:val="en-US" w:eastAsia="en-US"/>
        </w:rPr>
        <w:t>XVIII</w:t>
      </w:r>
      <w:r w:rsidRPr="007969D0">
        <w:rPr>
          <w:sz w:val="24"/>
          <w:szCs w:val="24"/>
          <w:lang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7969D0">
        <w:rPr>
          <w:sz w:val="24"/>
          <w:szCs w:val="24"/>
          <w:lang w:val="en-US" w:eastAsia="en-US"/>
        </w:rPr>
        <w:t>XVIII</w:t>
      </w:r>
      <w:r w:rsidRPr="007969D0">
        <w:rPr>
          <w:sz w:val="24"/>
          <w:szCs w:val="24"/>
          <w:lang w:eastAsia="en-US"/>
        </w:rPr>
        <w:t xml:space="preserve"> в. Сёгуны и дайме. Положение сословий. Культура стран Востока в </w:t>
      </w:r>
      <w:r w:rsidRPr="007969D0">
        <w:rPr>
          <w:sz w:val="24"/>
          <w:szCs w:val="24"/>
          <w:lang w:val="en-US" w:eastAsia="en-US"/>
        </w:rPr>
        <w:t>XVIII</w:t>
      </w:r>
      <w:r w:rsidRPr="007969D0">
        <w:rPr>
          <w:sz w:val="24"/>
          <w:szCs w:val="24"/>
          <w:lang w:eastAsia="en-US"/>
        </w:rPr>
        <w:t xml:space="preserve"> в.</w:t>
      </w:r>
    </w:p>
    <w:p w14:paraId="4F5B1AEF" w14:textId="45F081B0" w:rsidR="00842EC9" w:rsidRPr="007969D0" w:rsidRDefault="00842EC9" w:rsidP="00842EC9">
      <w:pPr>
        <w:rPr>
          <w:b/>
          <w:sz w:val="24"/>
          <w:szCs w:val="24"/>
          <w:lang w:eastAsia="en-US"/>
        </w:rPr>
      </w:pPr>
      <w:r w:rsidRPr="007969D0">
        <w:rPr>
          <w:b/>
          <w:sz w:val="24"/>
          <w:szCs w:val="24"/>
          <w:lang w:eastAsia="en-US"/>
        </w:rPr>
        <w:t xml:space="preserve">Обобщение. Историческое и культурное наследие </w:t>
      </w:r>
      <w:r w:rsidRPr="007969D0">
        <w:rPr>
          <w:b/>
          <w:sz w:val="24"/>
          <w:szCs w:val="24"/>
          <w:lang w:val="en-US" w:eastAsia="en-US"/>
        </w:rPr>
        <w:t>XVIII</w:t>
      </w:r>
      <w:r w:rsidRPr="007969D0">
        <w:rPr>
          <w:b/>
          <w:sz w:val="24"/>
          <w:szCs w:val="24"/>
          <w:lang w:eastAsia="en-US"/>
        </w:rPr>
        <w:t xml:space="preserve"> в.</w:t>
      </w:r>
    </w:p>
    <w:p w14:paraId="75253490" w14:textId="5EBD2FEC" w:rsidR="00842EC9" w:rsidRPr="007969D0" w:rsidRDefault="00842EC9" w:rsidP="00842EC9">
      <w:pPr>
        <w:rPr>
          <w:b/>
          <w:sz w:val="24"/>
          <w:szCs w:val="24"/>
          <w:lang w:eastAsia="en-US"/>
        </w:rPr>
      </w:pPr>
      <w:r w:rsidRPr="007969D0">
        <w:rPr>
          <w:b/>
          <w:sz w:val="24"/>
          <w:szCs w:val="24"/>
          <w:lang w:eastAsia="en-US"/>
        </w:rPr>
        <w:t xml:space="preserve">История России. Россия в конце </w:t>
      </w:r>
      <w:r w:rsidRPr="007969D0">
        <w:rPr>
          <w:b/>
          <w:sz w:val="24"/>
          <w:szCs w:val="24"/>
          <w:lang w:val="en-US" w:eastAsia="en-US"/>
        </w:rPr>
        <w:t>XVII</w:t>
      </w:r>
      <w:r w:rsidRPr="007969D0">
        <w:rPr>
          <w:b/>
          <w:sz w:val="24"/>
          <w:szCs w:val="24"/>
          <w:lang w:eastAsia="en-US"/>
        </w:rPr>
        <w:t>‒</w:t>
      </w:r>
      <w:r w:rsidRPr="007969D0">
        <w:rPr>
          <w:b/>
          <w:sz w:val="24"/>
          <w:szCs w:val="24"/>
          <w:lang w:val="en-US" w:eastAsia="en-US"/>
        </w:rPr>
        <w:t>XVIII</w:t>
      </w:r>
      <w:r w:rsidRPr="007969D0">
        <w:rPr>
          <w:b/>
          <w:sz w:val="24"/>
          <w:szCs w:val="24"/>
          <w:lang w:eastAsia="en-US"/>
        </w:rPr>
        <w:t xml:space="preserve"> в.: от царства к империи. </w:t>
      </w:r>
    </w:p>
    <w:p w14:paraId="2F5E6E2D" w14:textId="1F65784E" w:rsidR="00842EC9" w:rsidRPr="007969D0" w:rsidRDefault="00842EC9" w:rsidP="00842EC9">
      <w:pPr>
        <w:rPr>
          <w:b/>
          <w:sz w:val="24"/>
          <w:szCs w:val="24"/>
          <w:lang w:eastAsia="en-US"/>
        </w:rPr>
      </w:pPr>
      <w:r w:rsidRPr="007969D0">
        <w:rPr>
          <w:b/>
          <w:sz w:val="24"/>
          <w:szCs w:val="24"/>
          <w:lang w:eastAsia="en-US"/>
        </w:rPr>
        <w:t>Введение.</w:t>
      </w:r>
    </w:p>
    <w:p w14:paraId="54B5838C" w14:textId="603587F2" w:rsidR="00842EC9" w:rsidRPr="007969D0" w:rsidRDefault="00842EC9" w:rsidP="00842EC9">
      <w:pPr>
        <w:rPr>
          <w:sz w:val="24"/>
          <w:szCs w:val="24"/>
          <w:lang w:eastAsia="en-US"/>
        </w:rPr>
      </w:pPr>
      <w:r w:rsidRPr="007969D0">
        <w:rPr>
          <w:sz w:val="24"/>
          <w:szCs w:val="24"/>
          <w:lang w:eastAsia="en-US"/>
        </w:rPr>
        <w:t xml:space="preserve">Россия в эпоху преобразований Петра </w:t>
      </w:r>
      <w:r w:rsidRPr="007969D0">
        <w:rPr>
          <w:sz w:val="24"/>
          <w:szCs w:val="24"/>
          <w:lang w:val="en-US" w:eastAsia="en-US"/>
        </w:rPr>
        <w:t>I</w:t>
      </w:r>
      <w:r w:rsidRPr="007969D0">
        <w:rPr>
          <w:sz w:val="24"/>
          <w:szCs w:val="24"/>
          <w:lang w:eastAsia="en-US"/>
        </w:rPr>
        <w:t xml:space="preserve">. </w:t>
      </w:r>
    </w:p>
    <w:p w14:paraId="52846B79" w14:textId="5D82AC11" w:rsidR="00842EC9" w:rsidRPr="007969D0" w:rsidRDefault="00842EC9" w:rsidP="00842EC9">
      <w:pPr>
        <w:rPr>
          <w:sz w:val="24"/>
          <w:szCs w:val="24"/>
          <w:lang w:eastAsia="en-US"/>
        </w:rPr>
      </w:pPr>
      <w:r w:rsidRPr="007969D0">
        <w:rPr>
          <w:sz w:val="24"/>
          <w:szCs w:val="24"/>
          <w:lang w:eastAsia="en-US"/>
        </w:rPr>
        <w:t xml:space="preserve">Причины и предпосылки преобразований. Россия и Европа в конце </w:t>
      </w:r>
      <w:r w:rsidRPr="007969D0">
        <w:rPr>
          <w:sz w:val="24"/>
          <w:szCs w:val="24"/>
          <w:lang w:val="en-US" w:eastAsia="en-US"/>
        </w:rPr>
        <w:t>XVII</w:t>
      </w:r>
      <w:r w:rsidRPr="007969D0">
        <w:rPr>
          <w:sz w:val="24"/>
          <w:szCs w:val="24"/>
          <w:lang w:eastAsia="en-US"/>
        </w:rPr>
        <w:t xml:space="preserve"> в. Модернизация как жизненно важная национальная задача. Начало царствования Петра </w:t>
      </w:r>
      <w:r w:rsidRPr="007969D0">
        <w:rPr>
          <w:sz w:val="24"/>
          <w:szCs w:val="24"/>
          <w:lang w:val="en-US" w:eastAsia="en-US"/>
        </w:rPr>
        <w:t>I</w:t>
      </w:r>
      <w:r w:rsidRPr="007969D0">
        <w:rPr>
          <w:sz w:val="24"/>
          <w:szCs w:val="24"/>
          <w:lang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7969D0">
        <w:rPr>
          <w:sz w:val="24"/>
          <w:szCs w:val="24"/>
          <w:lang w:val="en-US" w:eastAsia="en-US"/>
        </w:rPr>
        <w:t>I</w:t>
      </w:r>
      <w:r w:rsidRPr="007969D0">
        <w:rPr>
          <w:sz w:val="24"/>
          <w:szCs w:val="24"/>
          <w:lang w:eastAsia="en-US"/>
        </w:rPr>
        <w:t>.</w:t>
      </w:r>
    </w:p>
    <w:p w14:paraId="3D1BE416" w14:textId="7C3D6BE7" w:rsidR="00842EC9" w:rsidRPr="007969D0" w:rsidRDefault="00842EC9" w:rsidP="00842EC9">
      <w:pPr>
        <w:rPr>
          <w:sz w:val="24"/>
          <w:szCs w:val="24"/>
          <w:lang w:eastAsia="en-US"/>
        </w:rPr>
      </w:pPr>
      <w:r w:rsidRPr="007969D0">
        <w:rPr>
          <w:sz w:val="24"/>
          <w:szCs w:val="24"/>
          <w:lang w:eastAsia="en-US"/>
        </w:rPr>
        <w:t>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14:paraId="720A05BE" w14:textId="2329F1D7" w:rsidR="00842EC9" w:rsidRPr="007969D0" w:rsidRDefault="00842EC9" w:rsidP="00842EC9">
      <w:pPr>
        <w:rPr>
          <w:sz w:val="24"/>
          <w:szCs w:val="24"/>
          <w:lang w:eastAsia="en-US"/>
        </w:rPr>
      </w:pPr>
      <w:r w:rsidRPr="007969D0">
        <w:rPr>
          <w:sz w:val="24"/>
          <w:szCs w:val="24"/>
          <w:lang w:eastAsia="en-US"/>
        </w:rPr>
        <w:t>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14:paraId="058B3D7E" w14:textId="130D4DFE" w:rsidR="00842EC9" w:rsidRPr="007969D0" w:rsidRDefault="00842EC9" w:rsidP="00842EC9">
      <w:pPr>
        <w:rPr>
          <w:sz w:val="24"/>
          <w:szCs w:val="24"/>
          <w:lang w:eastAsia="en-US"/>
        </w:rPr>
      </w:pPr>
      <w:r w:rsidRPr="007969D0">
        <w:rPr>
          <w:sz w:val="24"/>
          <w:szCs w:val="24"/>
          <w:lang w:eastAsia="en-US"/>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14:paraId="49C2BACD" w14:textId="77777777" w:rsidR="00842EC9" w:rsidRPr="007969D0" w:rsidRDefault="00842EC9" w:rsidP="00842EC9">
      <w:pPr>
        <w:rPr>
          <w:sz w:val="24"/>
          <w:szCs w:val="24"/>
          <w:lang w:eastAsia="en-US"/>
        </w:rPr>
      </w:pPr>
      <w:r w:rsidRPr="007969D0">
        <w:rPr>
          <w:sz w:val="24"/>
          <w:szCs w:val="24"/>
          <w:lang w:eastAsia="en-US"/>
        </w:rPr>
        <w:t>Первые гвардейские полки. Создание регулярной армии, военного флота. Рекрутские наборы.</w:t>
      </w:r>
    </w:p>
    <w:p w14:paraId="4E8534DF" w14:textId="0FA05438" w:rsidR="00842EC9" w:rsidRPr="007969D0" w:rsidRDefault="00842EC9" w:rsidP="00842EC9">
      <w:pPr>
        <w:rPr>
          <w:sz w:val="24"/>
          <w:szCs w:val="24"/>
          <w:lang w:eastAsia="en-US"/>
        </w:rPr>
      </w:pPr>
      <w:r w:rsidRPr="007969D0">
        <w:rPr>
          <w:sz w:val="24"/>
          <w:szCs w:val="24"/>
          <w:lang w:eastAsia="en-US"/>
        </w:rPr>
        <w:t>Церковная реформа. Упразднение патриаршества, учреждение Синода. Положение инославных конфессий.</w:t>
      </w:r>
    </w:p>
    <w:p w14:paraId="674A2627" w14:textId="5EDE9467" w:rsidR="00842EC9" w:rsidRPr="007969D0" w:rsidRDefault="00842EC9" w:rsidP="00842EC9">
      <w:pPr>
        <w:rPr>
          <w:sz w:val="24"/>
          <w:szCs w:val="24"/>
          <w:lang w:eastAsia="en-US"/>
        </w:rPr>
      </w:pPr>
      <w:r w:rsidRPr="007969D0">
        <w:rPr>
          <w:sz w:val="24"/>
          <w:szCs w:val="24"/>
          <w:lang w:eastAsia="en-US"/>
        </w:rPr>
        <w:t xml:space="preserve">Оппозиция реформам Петра </w:t>
      </w:r>
      <w:r w:rsidRPr="007969D0">
        <w:rPr>
          <w:sz w:val="24"/>
          <w:szCs w:val="24"/>
          <w:lang w:val="en-US" w:eastAsia="en-US"/>
        </w:rPr>
        <w:t>I</w:t>
      </w:r>
      <w:r w:rsidRPr="007969D0">
        <w:rPr>
          <w:sz w:val="24"/>
          <w:szCs w:val="24"/>
          <w:lang w:eastAsia="en-US"/>
        </w:rPr>
        <w:t xml:space="preserve">. Социальные движения в первой четверти </w:t>
      </w:r>
      <w:r w:rsidRPr="007969D0">
        <w:rPr>
          <w:sz w:val="24"/>
          <w:szCs w:val="24"/>
          <w:lang w:val="en-US" w:eastAsia="en-US"/>
        </w:rPr>
        <w:t>XVIII</w:t>
      </w:r>
      <w:r w:rsidRPr="007969D0">
        <w:rPr>
          <w:sz w:val="24"/>
          <w:szCs w:val="24"/>
          <w:lang w:eastAsia="en-US"/>
        </w:rPr>
        <w:t xml:space="preserve"> в. Восстания в Астрахани, Башкирии, на Дону. Дело царевича Алексея.</w:t>
      </w:r>
    </w:p>
    <w:p w14:paraId="22A68986" w14:textId="26726BCC" w:rsidR="00842EC9" w:rsidRPr="007969D0" w:rsidRDefault="00842EC9" w:rsidP="00842EC9">
      <w:pPr>
        <w:rPr>
          <w:sz w:val="24"/>
          <w:szCs w:val="24"/>
          <w:lang w:eastAsia="en-US"/>
        </w:rPr>
      </w:pPr>
      <w:r w:rsidRPr="007969D0">
        <w:rPr>
          <w:sz w:val="24"/>
          <w:szCs w:val="24"/>
          <w:lang w:eastAsia="en-US"/>
        </w:rPr>
        <w:t xml:space="preserve">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7969D0">
        <w:rPr>
          <w:sz w:val="24"/>
          <w:szCs w:val="24"/>
          <w:lang w:val="en-US" w:eastAsia="en-US"/>
        </w:rPr>
        <w:t>I</w:t>
      </w:r>
      <w:r w:rsidRPr="007969D0">
        <w:rPr>
          <w:sz w:val="24"/>
          <w:szCs w:val="24"/>
          <w:lang w:eastAsia="en-US"/>
        </w:rPr>
        <w:t>.</w:t>
      </w:r>
    </w:p>
    <w:p w14:paraId="69F6ADF9" w14:textId="672122D0" w:rsidR="00842EC9" w:rsidRPr="007969D0" w:rsidRDefault="00842EC9" w:rsidP="00842EC9">
      <w:pPr>
        <w:rPr>
          <w:sz w:val="24"/>
          <w:szCs w:val="24"/>
          <w:lang w:eastAsia="en-US"/>
        </w:rPr>
      </w:pPr>
      <w:r w:rsidRPr="007969D0">
        <w:rPr>
          <w:sz w:val="24"/>
          <w:szCs w:val="24"/>
          <w:lang w:eastAsia="en-US"/>
        </w:rPr>
        <w:t xml:space="preserve">Преобразования Петра </w:t>
      </w:r>
      <w:r w:rsidRPr="007969D0">
        <w:rPr>
          <w:sz w:val="24"/>
          <w:szCs w:val="24"/>
          <w:lang w:val="en-US" w:eastAsia="en-US"/>
        </w:rPr>
        <w:t>I</w:t>
      </w:r>
      <w:r w:rsidRPr="007969D0">
        <w:rPr>
          <w:sz w:val="24"/>
          <w:szCs w:val="24"/>
          <w:lang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14:paraId="377D108F" w14:textId="77777777" w:rsidR="00842EC9" w:rsidRPr="007969D0" w:rsidRDefault="00842EC9" w:rsidP="00842EC9">
      <w:pPr>
        <w:rPr>
          <w:sz w:val="24"/>
          <w:szCs w:val="24"/>
          <w:lang w:eastAsia="en-US"/>
        </w:rPr>
      </w:pPr>
      <w:r w:rsidRPr="007969D0">
        <w:rPr>
          <w:sz w:val="24"/>
          <w:szCs w:val="24"/>
          <w:lang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14:paraId="53F11564" w14:textId="77777777" w:rsidR="00842EC9" w:rsidRPr="007969D0" w:rsidRDefault="00842EC9" w:rsidP="00842EC9">
      <w:pPr>
        <w:rPr>
          <w:sz w:val="24"/>
          <w:szCs w:val="24"/>
          <w:lang w:eastAsia="en-US"/>
        </w:rPr>
      </w:pPr>
      <w:r w:rsidRPr="007969D0">
        <w:rPr>
          <w:sz w:val="24"/>
          <w:szCs w:val="24"/>
          <w:lang w:eastAsia="en-US"/>
        </w:rPr>
        <w:t xml:space="preserve">Итоги, последствия и значение петровских преобразований. Образ Петра </w:t>
      </w:r>
      <w:r w:rsidRPr="007969D0">
        <w:rPr>
          <w:sz w:val="24"/>
          <w:szCs w:val="24"/>
          <w:lang w:val="en-US" w:eastAsia="en-US"/>
        </w:rPr>
        <w:t>I</w:t>
      </w:r>
      <w:r w:rsidRPr="007969D0">
        <w:rPr>
          <w:sz w:val="24"/>
          <w:szCs w:val="24"/>
          <w:lang w:eastAsia="en-US"/>
        </w:rPr>
        <w:t xml:space="preserve"> в русской культуре.</w:t>
      </w:r>
    </w:p>
    <w:p w14:paraId="62CE7631" w14:textId="21797946" w:rsidR="00842EC9" w:rsidRPr="007969D0" w:rsidRDefault="00842EC9" w:rsidP="00842EC9">
      <w:pPr>
        <w:rPr>
          <w:b/>
          <w:sz w:val="24"/>
          <w:szCs w:val="24"/>
          <w:lang w:eastAsia="en-US"/>
        </w:rPr>
      </w:pPr>
      <w:r w:rsidRPr="007969D0">
        <w:rPr>
          <w:b/>
          <w:sz w:val="24"/>
          <w:szCs w:val="24"/>
          <w:lang w:eastAsia="en-US"/>
        </w:rPr>
        <w:t xml:space="preserve">Россия после Петра </w:t>
      </w:r>
      <w:r w:rsidRPr="007969D0">
        <w:rPr>
          <w:b/>
          <w:sz w:val="24"/>
          <w:szCs w:val="24"/>
          <w:lang w:val="en-US" w:eastAsia="en-US"/>
        </w:rPr>
        <w:t>I</w:t>
      </w:r>
      <w:r w:rsidRPr="007969D0">
        <w:rPr>
          <w:b/>
          <w:sz w:val="24"/>
          <w:szCs w:val="24"/>
          <w:lang w:eastAsia="en-US"/>
        </w:rPr>
        <w:t xml:space="preserve">. Дворцовые перевороты. </w:t>
      </w:r>
    </w:p>
    <w:p w14:paraId="25991FFA" w14:textId="77777777" w:rsidR="00842EC9" w:rsidRPr="007969D0" w:rsidRDefault="00842EC9" w:rsidP="00842EC9">
      <w:pPr>
        <w:rPr>
          <w:sz w:val="24"/>
          <w:szCs w:val="24"/>
          <w:lang w:eastAsia="en-US"/>
        </w:rPr>
      </w:pPr>
      <w:r w:rsidRPr="007969D0">
        <w:rPr>
          <w:sz w:val="24"/>
          <w:szCs w:val="24"/>
          <w:lang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14:paraId="7E6C7C0E" w14:textId="77777777" w:rsidR="00842EC9" w:rsidRPr="007969D0" w:rsidRDefault="00842EC9" w:rsidP="00842EC9">
      <w:pPr>
        <w:rPr>
          <w:sz w:val="24"/>
          <w:szCs w:val="24"/>
          <w:lang w:eastAsia="en-US"/>
        </w:rPr>
      </w:pPr>
      <w:r w:rsidRPr="007969D0">
        <w:rPr>
          <w:sz w:val="24"/>
          <w:szCs w:val="24"/>
          <w:lang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14:paraId="22E014CE" w14:textId="77777777" w:rsidR="00842EC9" w:rsidRPr="007969D0" w:rsidRDefault="00842EC9" w:rsidP="00842EC9">
      <w:pPr>
        <w:rPr>
          <w:sz w:val="24"/>
          <w:szCs w:val="24"/>
          <w:lang w:eastAsia="en-US"/>
        </w:rPr>
      </w:pPr>
      <w:r w:rsidRPr="007969D0">
        <w:rPr>
          <w:sz w:val="24"/>
          <w:szCs w:val="24"/>
          <w:lang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14:paraId="098AF616" w14:textId="77777777" w:rsidR="00842EC9" w:rsidRPr="007969D0" w:rsidRDefault="00842EC9" w:rsidP="00842EC9">
      <w:pPr>
        <w:rPr>
          <w:sz w:val="24"/>
          <w:szCs w:val="24"/>
          <w:lang w:eastAsia="en-US"/>
        </w:rPr>
      </w:pPr>
      <w:r w:rsidRPr="007969D0">
        <w:rPr>
          <w:sz w:val="24"/>
          <w:szCs w:val="24"/>
          <w:lang w:eastAsia="en-US"/>
        </w:rPr>
        <w:t xml:space="preserve">Петр </w:t>
      </w:r>
      <w:r w:rsidRPr="007969D0">
        <w:rPr>
          <w:sz w:val="24"/>
          <w:szCs w:val="24"/>
          <w:lang w:val="en-US" w:eastAsia="en-US"/>
        </w:rPr>
        <w:t>III</w:t>
      </w:r>
      <w:r w:rsidRPr="007969D0">
        <w:rPr>
          <w:sz w:val="24"/>
          <w:szCs w:val="24"/>
          <w:lang w:eastAsia="en-US"/>
        </w:rPr>
        <w:t>. Манифест о вольности дворянства. Причины переворота 28 июня 1762 г.</w:t>
      </w:r>
    </w:p>
    <w:p w14:paraId="330F55E7" w14:textId="1DC9D8A7" w:rsidR="00842EC9" w:rsidRPr="007969D0" w:rsidRDefault="00842EC9" w:rsidP="00842EC9">
      <w:pPr>
        <w:rPr>
          <w:b/>
          <w:sz w:val="24"/>
          <w:szCs w:val="24"/>
          <w:lang w:eastAsia="en-US"/>
        </w:rPr>
      </w:pPr>
      <w:r w:rsidRPr="007969D0">
        <w:rPr>
          <w:b/>
          <w:sz w:val="24"/>
          <w:szCs w:val="24"/>
          <w:lang w:eastAsia="en-US"/>
        </w:rPr>
        <w:t xml:space="preserve">Россия в 1760-1790-х гг. Правление Екатерины </w:t>
      </w:r>
      <w:r w:rsidRPr="007969D0">
        <w:rPr>
          <w:b/>
          <w:sz w:val="24"/>
          <w:szCs w:val="24"/>
          <w:lang w:val="en-US" w:eastAsia="en-US"/>
        </w:rPr>
        <w:t>II</w:t>
      </w:r>
      <w:r w:rsidRPr="007969D0">
        <w:rPr>
          <w:b/>
          <w:sz w:val="24"/>
          <w:szCs w:val="24"/>
          <w:lang w:eastAsia="en-US"/>
        </w:rPr>
        <w:t xml:space="preserve"> и Павла </w:t>
      </w:r>
      <w:r w:rsidRPr="007969D0">
        <w:rPr>
          <w:b/>
          <w:sz w:val="24"/>
          <w:szCs w:val="24"/>
          <w:lang w:val="en-US" w:eastAsia="en-US"/>
        </w:rPr>
        <w:t>I</w:t>
      </w:r>
      <w:r w:rsidRPr="007969D0">
        <w:rPr>
          <w:b/>
          <w:sz w:val="24"/>
          <w:szCs w:val="24"/>
          <w:lang w:eastAsia="en-US"/>
        </w:rPr>
        <w:t xml:space="preserve">. </w:t>
      </w:r>
    </w:p>
    <w:p w14:paraId="6E5F4353" w14:textId="0994F67C" w:rsidR="00842EC9" w:rsidRPr="007969D0" w:rsidRDefault="00842EC9" w:rsidP="00842EC9">
      <w:pPr>
        <w:rPr>
          <w:sz w:val="24"/>
          <w:szCs w:val="24"/>
          <w:lang w:eastAsia="en-US"/>
        </w:rPr>
      </w:pPr>
      <w:r w:rsidRPr="007969D0">
        <w:rPr>
          <w:sz w:val="24"/>
          <w:szCs w:val="24"/>
          <w:lang w:eastAsia="en-US"/>
        </w:rPr>
        <w:t xml:space="preserve">Внутренняя политика Екатерины </w:t>
      </w:r>
      <w:r w:rsidRPr="007969D0">
        <w:rPr>
          <w:sz w:val="24"/>
          <w:szCs w:val="24"/>
          <w:lang w:val="en-US" w:eastAsia="en-US"/>
        </w:rPr>
        <w:t>II</w:t>
      </w:r>
      <w:r w:rsidRPr="007969D0">
        <w:rPr>
          <w:sz w:val="24"/>
          <w:szCs w:val="24"/>
          <w:lang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14:paraId="57A6C122" w14:textId="77777777" w:rsidR="00842EC9" w:rsidRPr="007969D0" w:rsidRDefault="00842EC9" w:rsidP="00842EC9">
      <w:pPr>
        <w:rPr>
          <w:sz w:val="24"/>
          <w:szCs w:val="24"/>
          <w:lang w:eastAsia="en-US"/>
        </w:rPr>
      </w:pPr>
      <w:r w:rsidRPr="007969D0">
        <w:rPr>
          <w:sz w:val="24"/>
          <w:szCs w:val="24"/>
          <w:lang w:eastAsia="en-US"/>
        </w:rPr>
        <w:t xml:space="preserve">Национальная политика и народы России в </w:t>
      </w:r>
      <w:r w:rsidRPr="007969D0">
        <w:rPr>
          <w:sz w:val="24"/>
          <w:szCs w:val="24"/>
          <w:lang w:val="en-US" w:eastAsia="en-US"/>
        </w:rPr>
        <w:t>XVIII</w:t>
      </w:r>
      <w:r w:rsidRPr="007969D0">
        <w:rPr>
          <w:sz w:val="24"/>
          <w:szCs w:val="24"/>
          <w:lang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14:paraId="334C2A77" w14:textId="764336CE"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о второй половине </w:t>
      </w:r>
      <w:r w:rsidRPr="007969D0">
        <w:rPr>
          <w:sz w:val="24"/>
          <w:szCs w:val="24"/>
          <w:lang w:val="en-US" w:eastAsia="en-US"/>
        </w:rPr>
        <w:t>XVIII</w:t>
      </w:r>
      <w:r w:rsidRPr="007969D0">
        <w:rPr>
          <w:sz w:val="24"/>
          <w:szCs w:val="24"/>
          <w:lang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14:paraId="0C05ED67" w14:textId="77777777" w:rsidR="00842EC9" w:rsidRPr="007969D0" w:rsidRDefault="00842EC9" w:rsidP="00842EC9">
      <w:pPr>
        <w:rPr>
          <w:sz w:val="24"/>
          <w:szCs w:val="24"/>
          <w:lang w:eastAsia="en-US"/>
        </w:rPr>
      </w:pPr>
      <w:r w:rsidRPr="007969D0">
        <w:rPr>
          <w:sz w:val="24"/>
          <w:szCs w:val="24"/>
          <w:lang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14:paraId="5A71378C" w14:textId="77777777" w:rsidR="00842EC9" w:rsidRPr="007969D0" w:rsidRDefault="00842EC9" w:rsidP="00842EC9">
      <w:pPr>
        <w:rPr>
          <w:sz w:val="24"/>
          <w:szCs w:val="24"/>
          <w:lang w:eastAsia="en-US"/>
        </w:rPr>
      </w:pPr>
      <w:r w:rsidRPr="007969D0">
        <w:rPr>
          <w:sz w:val="24"/>
          <w:szCs w:val="24"/>
          <w:lang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14:paraId="446CD95D" w14:textId="4EA16887" w:rsidR="00842EC9" w:rsidRPr="007969D0" w:rsidRDefault="00842EC9" w:rsidP="00842EC9">
      <w:pPr>
        <w:rPr>
          <w:sz w:val="24"/>
          <w:szCs w:val="24"/>
          <w:lang w:eastAsia="en-US"/>
        </w:rPr>
      </w:pPr>
      <w:r w:rsidRPr="007969D0">
        <w:rPr>
          <w:sz w:val="24"/>
          <w:szCs w:val="24"/>
          <w:lang w:eastAsia="en-US"/>
        </w:rPr>
        <w:t>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14:paraId="1EDBA705" w14:textId="5FE64309" w:rsidR="00842EC9" w:rsidRPr="007969D0" w:rsidRDefault="00842EC9" w:rsidP="00842EC9">
      <w:pPr>
        <w:rPr>
          <w:sz w:val="24"/>
          <w:szCs w:val="24"/>
          <w:lang w:eastAsia="en-US"/>
        </w:rPr>
      </w:pPr>
      <w:r w:rsidRPr="007969D0">
        <w:rPr>
          <w:sz w:val="24"/>
          <w:szCs w:val="24"/>
          <w:lang w:eastAsia="en-US"/>
        </w:rPr>
        <w:t xml:space="preserve">Внешняя политика России второй половины </w:t>
      </w:r>
      <w:r w:rsidRPr="007969D0">
        <w:rPr>
          <w:sz w:val="24"/>
          <w:szCs w:val="24"/>
          <w:lang w:val="en-US" w:eastAsia="en-US"/>
        </w:rPr>
        <w:t>XVIII</w:t>
      </w:r>
      <w:r w:rsidRPr="007969D0">
        <w:rPr>
          <w:sz w:val="24"/>
          <w:szCs w:val="24"/>
          <w:lang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7969D0">
        <w:rPr>
          <w:sz w:val="24"/>
          <w:szCs w:val="24"/>
          <w:lang w:val="en-US" w:eastAsia="en-US"/>
        </w:rPr>
        <w:t>II</w:t>
      </w:r>
      <w:r w:rsidRPr="007969D0">
        <w:rPr>
          <w:sz w:val="24"/>
          <w:szCs w:val="24"/>
          <w:lang w:eastAsia="en-US"/>
        </w:rPr>
        <w:t xml:space="preserve"> на юг в 1787 г.</w:t>
      </w:r>
    </w:p>
    <w:p w14:paraId="6BA3234F" w14:textId="77777777" w:rsidR="00842EC9" w:rsidRPr="007969D0" w:rsidRDefault="00842EC9" w:rsidP="00842EC9">
      <w:pPr>
        <w:rPr>
          <w:sz w:val="24"/>
          <w:szCs w:val="24"/>
          <w:lang w:eastAsia="en-US"/>
        </w:rPr>
      </w:pPr>
      <w:r w:rsidRPr="007969D0">
        <w:rPr>
          <w:sz w:val="24"/>
          <w:szCs w:val="24"/>
          <w:lang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14:paraId="6C8E8C40" w14:textId="2F8E6388" w:rsidR="00842EC9" w:rsidRPr="007969D0" w:rsidRDefault="00842EC9" w:rsidP="00842EC9">
      <w:pPr>
        <w:rPr>
          <w:sz w:val="24"/>
          <w:szCs w:val="24"/>
          <w:lang w:eastAsia="en-US"/>
        </w:rPr>
      </w:pPr>
      <w:r w:rsidRPr="007969D0">
        <w:rPr>
          <w:sz w:val="24"/>
          <w:szCs w:val="24"/>
          <w:lang w:eastAsia="en-US"/>
        </w:rPr>
        <w:t xml:space="preserve">Россия при Павле </w:t>
      </w:r>
      <w:r w:rsidRPr="007969D0">
        <w:rPr>
          <w:sz w:val="24"/>
          <w:szCs w:val="24"/>
          <w:lang w:val="en-US" w:eastAsia="en-US"/>
        </w:rPr>
        <w:t>I</w:t>
      </w:r>
      <w:r w:rsidRPr="007969D0">
        <w:rPr>
          <w:sz w:val="24"/>
          <w:szCs w:val="24"/>
          <w:lang w:eastAsia="en-US"/>
        </w:rPr>
        <w:t xml:space="preserve">. Личность Павла </w:t>
      </w:r>
      <w:r w:rsidRPr="007969D0">
        <w:rPr>
          <w:sz w:val="24"/>
          <w:szCs w:val="24"/>
          <w:lang w:val="en-US" w:eastAsia="en-US"/>
        </w:rPr>
        <w:t>I</w:t>
      </w:r>
      <w:r w:rsidRPr="007969D0">
        <w:rPr>
          <w:sz w:val="24"/>
          <w:szCs w:val="24"/>
          <w:lang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14:paraId="33A76B83" w14:textId="77777777" w:rsidR="00842EC9" w:rsidRPr="007969D0" w:rsidRDefault="00842EC9" w:rsidP="00842EC9">
      <w:pPr>
        <w:rPr>
          <w:sz w:val="24"/>
          <w:szCs w:val="24"/>
          <w:lang w:eastAsia="en-US"/>
        </w:rPr>
      </w:pPr>
      <w:r w:rsidRPr="007969D0">
        <w:rPr>
          <w:sz w:val="24"/>
          <w:szCs w:val="24"/>
          <w:lang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14:paraId="38D44899" w14:textId="5B035E04" w:rsidR="00842EC9" w:rsidRPr="007969D0" w:rsidRDefault="00842EC9" w:rsidP="00842EC9">
      <w:pPr>
        <w:rPr>
          <w:sz w:val="24"/>
          <w:szCs w:val="24"/>
          <w:lang w:eastAsia="en-US"/>
        </w:rPr>
      </w:pPr>
      <w:r w:rsidRPr="007969D0">
        <w:rPr>
          <w:sz w:val="24"/>
          <w:szCs w:val="24"/>
          <w:lang w:eastAsia="en-US"/>
        </w:rPr>
        <w:t xml:space="preserve">Культурное пространство Российской империи в </w:t>
      </w:r>
      <w:r w:rsidRPr="007969D0">
        <w:rPr>
          <w:sz w:val="24"/>
          <w:szCs w:val="24"/>
          <w:lang w:val="en-US" w:eastAsia="en-US"/>
        </w:rPr>
        <w:t>XVIII</w:t>
      </w:r>
      <w:r w:rsidRPr="007969D0">
        <w:rPr>
          <w:sz w:val="24"/>
          <w:szCs w:val="24"/>
          <w:lang w:eastAsia="en-US"/>
        </w:rPr>
        <w:t xml:space="preserve"> в. </w:t>
      </w:r>
    </w:p>
    <w:p w14:paraId="42F1DE6A" w14:textId="77777777" w:rsidR="00842EC9" w:rsidRPr="007969D0" w:rsidRDefault="00842EC9" w:rsidP="00842EC9">
      <w:pPr>
        <w:rPr>
          <w:sz w:val="24"/>
          <w:szCs w:val="24"/>
          <w:lang w:eastAsia="en-US"/>
        </w:rPr>
      </w:pPr>
      <w:r w:rsidRPr="007969D0">
        <w:rPr>
          <w:sz w:val="24"/>
          <w:szCs w:val="24"/>
          <w:lang w:eastAsia="en-US"/>
        </w:rPr>
        <w:t xml:space="preserve">Идеи Просвещения в российской общественной мысли, публицистике и литературе. Литература народов России в </w:t>
      </w:r>
      <w:r w:rsidRPr="007969D0">
        <w:rPr>
          <w:sz w:val="24"/>
          <w:szCs w:val="24"/>
          <w:lang w:val="en-US" w:eastAsia="en-US"/>
        </w:rPr>
        <w:t>XVIII</w:t>
      </w:r>
      <w:r w:rsidRPr="007969D0">
        <w:rPr>
          <w:sz w:val="24"/>
          <w:szCs w:val="24"/>
          <w:lang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14:paraId="53EE5143" w14:textId="77777777" w:rsidR="00842EC9" w:rsidRPr="007969D0" w:rsidRDefault="00842EC9" w:rsidP="00842EC9">
      <w:pPr>
        <w:rPr>
          <w:sz w:val="24"/>
          <w:szCs w:val="24"/>
          <w:lang w:eastAsia="en-US"/>
        </w:rPr>
      </w:pPr>
      <w:r w:rsidRPr="007969D0">
        <w:rPr>
          <w:sz w:val="24"/>
          <w:szCs w:val="24"/>
          <w:lang w:eastAsia="en-US"/>
        </w:rPr>
        <w:t xml:space="preserve">Русская культура и культура народов России в </w:t>
      </w:r>
      <w:r w:rsidRPr="007969D0">
        <w:rPr>
          <w:sz w:val="24"/>
          <w:szCs w:val="24"/>
          <w:lang w:val="en-US" w:eastAsia="en-US"/>
        </w:rPr>
        <w:t>XVIII</w:t>
      </w:r>
      <w:r w:rsidRPr="007969D0">
        <w:rPr>
          <w:sz w:val="24"/>
          <w:szCs w:val="24"/>
          <w:lang w:eastAsia="en-US"/>
        </w:rPr>
        <w:t xml:space="preserve"> в. Развитие новой светской культуры после преобразований Петра </w:t>
      </w:r>
      <w:r w:rsidRPr="007969D0">
        <w:rPr>
          <w:sz w:val="24"/>
          <w:szCs w:val="24"/>
          <w:lang w:val="en-US" w:eastAsia="en-US"/>
        </w:rPr>
        <w:t>I</w:t>
      </w:r>
      <w:r w:rsidRPr="007969D0">
        <w:rPr>
          <w:sz w:val="24"/>
          <w:szCs w:val="24"/>
          <w:lang w:eastAsia="en-US"/>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14:paraId="78B05F7D" w14:textId="77777777" w:rsidR="00842EC9" w:rsidRPr="007969D0" w:rsidRDefault="00842EC9" w:rsidP="00842EC9">
      <w:pPr>
        <w:rPr>
          <w:sz w:val="24"/>
          <w:szCs w:val="24"/>
          <w:lang w:eastAsia="en-US"/>
        </w:rPr>
      </w:pPr>
      <w:r w:rsidRPr="007969D0">
        <w:rPr>
          <w:sz w:val="24"/>
          <w:szCs w:val="24"/>
          <w:lang w:eastAsia="en-US"/>
        </w:rPr>
        <w:t>Культура и быт российских сословий. Дворянство: жизнь и быт дворянской усадьбы. Духовенство. Купечество. Крестьянство.</w:t>
      </w:r>
    </w:p>
    <w:p w14:paraId="214C2AAF" w14:textId="77777777" w:rsidR="00842EC9" w:rsidRPr="007969D0" w:rsidRDefault="00842EC9" w:rsidP="00842EC9">
      <w:pPr>
        <w:rPr>
          <w:sz w:val="24"/>
          <w:szCs w:val="24"/>
          <w:lang w:eastAsia="en-US"/>
        </w:rPr>
      </w:pPr>
      <w:r w:rsidRPr="007969D0">
        <w:rPr>
          <w:sz w:val="24"/>
          <w:szCs w:val="24"/>
          <w:lang w:eastAsia="en-US"/>
        </w:rPr>
        <w:t xml:space="preserve">Российская наука в </w:t>
      </w:r>
      <w:r w:rsidRPr="007969D0">
        <w:rPr>
          <w:sz w:val="24"/>
          <w:szCs w:val="24"/>
          <w:lang w:val="en-US" w:eastAsia="en-US"/>
        </w:rPr>
        <w:t>XVIII</w:t>
      </w:r>
      <w:r w:rsidRPr="007969D0">
        <w:rPr>
          <w:sz w:val="24"/>
          <w:szCs w:val="24"/>
          <w:lang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14:paraId="020E4130" w14:textId="77777777" w:rsidR="00842EC9" w:rsidRPr="007969D0" w:rsidRDefault="00842EC9" w:rsidP="00842EC9">
      <w:pPr>
        <w:rPr>
          <w:sz w:val="24"/>
          <w:szCs w:val="24"/>
          <w:lang w:eastAsia="en-US"/>
        </w:rPr>
      </w:pPr>
      <w:r w:rsidRPr="007969D0">
        <w:rPr>
          <w:sz w:val="24"/>
          <w:szCs w:val="24"/>
          <w:lang w:eastAsia="en-US"/>
        </w:rPr>
        <w:t xml:space="preserve">Образование в России в </w:t>
      </w:r>
      <w:r w:rsidRPr="007969D0">
        <w:rPr>
          <w:sz w:val="24"/>
          <w:szCs w:val="24"/>
          <w:lang w:val="en-US" w:eastAsia="en-US"/>
        </w:rPr>
        <w:t>XVIII</w:t>
      </w:r>
      <w:r w:rsidRPr="007969D0">
        <w:rPr>
          <w:sz w:val="24"/>
          <w:szCs w:val="24"/>
          <w:lang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14:paraId="77E77818" w14:textId="77777777" w:rsidR="00842EC9" w:rsidRPr="007969D0" w:rsidRDefault="00842EC9" w:rsidP="00842EC9">
      <w:pPr>
        <w:rPr>
          <w:sz w:val="24"/>
          <w:szCs w:val="24"/>
          <w:lang w:eastAsia="en-US"/>
        </w:rPr>
      </w:pPr>
      <w:r w:rsidRPr="007969D0">
        <w:rPr>
          <w:sz w:val="24"/>
          <w:szCs w:val="24"/>
          <w:lang w:eastAsia="en-US"/>
        </w:rPr>
        <w:t xml:space="preserve">Русская архитектура </w:t>
      </w:r>
      <w:r w:rsidRPr="007969D0">
        <w:rPr>
          <w:sz w:val="24"/>
          <w:szCs w:val="24"/>
          <w:lang w:val="en-US" w:eastAsia="en-US"/>
        </w:rPr>
        <w:t>XVIII</w:t>
      </w:r>
      <w:r w:rsidRPr="007969D0">
        <w:rPr>
          <w:sz w:val="24"/>
          <w:szCs w:val="24"/>
          <w:lang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14:paraId="05F730A1" w14:textId="77777777" w:rsidR="00842EC9" w:rsidRPr="007969D0" w:rsidRDefault="00842EC9" w:rsidP="00842EC9">
      <w:pPr>
        <w:rPr>
          <w:sz w:val="24"/>
          <w:szCs w:val="24"/>
          <w:lang w:eastAsia="en-US"/>
        </w:rPr>
      </w:pPr>
      <w:r w:rsidRPr="007969D0">
        <w:rPr>
          <w:sz w:val="24"/>
          <w:szCs w:val="24"/>
          <w:lang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7969D0">
        <w:rPr>
          <w:sz w:val="24"/>
          <w:szCs w:val="24"/>
          <w:lang w:val="en-US" w:eastAsia="en-US"/>
        </w:rPr>
        <w:t>XVIII</w:t>
      </w:r>
      <w:r w:rsidRPr="007969D0">
        <w:rPr>
          <w:sz w:val="24"/>
          <w:szCs w:val="24"/>
          <w:lang w:eastAsia="en-US"/>
        </w:rPr>
        <w:t xml:space="preserve"> в. Новые веяния в изобразительном искусстве в конце столетия.</w:t>
      </w:r>
    </w:p>
    <w:p w14:paraId="771136EC" w14:textId="5B0F7901"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VIII</w:t>
      </w:r>
      <w:r w:rsidRPr="007969D0">
        <w:rPr>
          <w:b/>
          <w:sz w:val="24"/>
          <w:szCs w:val="24"/>
          <w:lang w:eastAsia="en-US"/>
        </w:rPr>
        <w:t xml:space="preserve"> в.</w:t>
      </w:r>
    </w:p>
    <w:p w14:paraId="6A7502E7" w14:textId="220B655B" w:rsidR="00842EC9" w:rsidRPr="007969D0" w:rsidRDefault="00842EC9" w:rsidP="00842EC9">
      <w:pPr>
        <w:rPr>
          <w:sz w:val="24"/>
          <w:szCs w:val="24"/>
          <w:lang w:eastAsia="en-US"/>
        </w:rPr>
      </w:pPr>
      <w:r w:rsidRPr="007969D0">
        <w:rPr>
          <w:sz w:val="24"/>
          <w:szCs w:val="24"/>
          <w:lang w:eastAsia="en-US"/>
        </w:rPr>
        <w:t> Обобщение.</w:t>
      </w:r>
    </w:p>
    <w:p w14:paraId="4FCDDFEC" w14:textId="77777777" w:rsidR="007E7BE0" w:rsidRPr="007969D0" w:rsidRDefault="007E7BE0" w:rsidP="00842EC9">
      <w:pPr>
        <w:rPr>
          <w:sz w:val="24"/>
          <w:szCs w:val="24"/>
          <w:lang w:eastAsia="en-US"/>
        </w:rPr>
      </w:pPr>
    </w:p>
    <w:p w14:paraId="25FD4BD5" w14:textId="7D7321EA" w:rsidR="00842EC9" w:rsidRPr="007969D0" w:rsidRDefault="007E7BE0" w:rsidP="007E7BE0">
      <w:pPr>
        <w:jc w:val="center"/>
        <w:rPr>
          <w:b/>
          <w:sz w:val="24"/>
          <w:szCs w:val="24"/>
          <w:lang w:eastAsia="en-US"/>
        </w:rPr>
      </w:pPr>
      <w:r w:rsidRPr="007969D0">
        <w:rPr>
          <w:b/>
          <w:sz w:val="24"/>
          <w:szCs w:val="24"/>
          <w:lang w:eastAsia="en-US"/>
        </w:rPr>
        <w:t>Содержание обучения в 9 классе</w:t>
      </w:r>
    </w:p>
    <w:p w14:paraId="44E90777" w14:textId="77777777" w:rsidR="007E7BE0" w:rsidRPr="007969D0" w:rsidRDefault="007E7BE0" w:rsidP="00842EC9">
      <w:pPr>
        <w:rPr>
          <w:sz w:val="24"/>
          <w:szCs w:val="24"/>
          <w:lang w:eastAsia="en-US"/>
        </w:rPr>
      </w:pPr>
    </w:p>
    <w:p w14:paraId="01530426" w14:textId="7F7E6392"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IX</w:t>
      </w:r>
      <w:r w:rsidRPr="007969D0">
        <w:rPr>
          <w:b/>
          <w:sz w:val="24"/>
          <w:szCs w:val="24"/>
          <w:lang w:eastAsia="en-US"/>
        </w:rPr>
        <w:t xml:space="preserve"> ‒ начало ХХ в. </w:t>
      </w:r>
    </w:p>
    <w:p w14:paraId="68D2CA25" w14:textId="2229360A" w:rsidR="00842EC9" w:rsidRPr="007969D0" w:rsidRDefault="00842EC9" w:rsidP="00842EC9">
      <w:pPr>
        <w:rPr>
          <w:sz w:val="24"/>
          <w:szCs w:val="24"/>
          <w:lang w:eastAsia="en-US"/>
        </w:rPr>
      </w:pPr>
      <w:r w:rsidRPr="007969D0">
        <w:rPr>
          <w:sz w:val="24"/>
          <w:szCs w:val="24"/>
          <w:lang w:eastAsia="en-US"/>
        </w:rPr>
        <w:t xml:space="preserve">Введение. </w:t>
      </w:r>
    </w:p>
    <w:p w14:paraId="79A1CAF3" w14:textId="2C3D0521" w:rsidR="00842EC9" w:rsidRPr="007969D0" w:rsidRDefault="00842EC9" w:rsidP="00842EC9">
      <w:pPr>
        <w:rPr>
          <w:sz w:val="24"/>
          <w:szCs w:val="24"/>
          <w:lang w:eastAsia="en-US"/>
        </w:rPr>
      </w:pPr>
      <w:r w:rsidRPr="007969D0">
        <w:rPr>
          <w:sz w:val="24"/>
          <w:szCs w:val="24"/>
          <w:lang w:eastAsia="en-US"/>
        </w:rPr>
        <w:t xml:space="preserve">Европа в начале </w:t>
      </w:r>
      <w:r w:rsidRPr="007969D0">
        <w:rPr>
          <w:sz w:val="24"/>
          <w:szCs w:val="24"/>
          <w:lang w:val="en-US" w:eastAsia="en-US"/>
        </w:rPr>
        <w:t>XIX</w:t>
      </w:r>
      <w:r w:rsidRPr="007969D0">
        <w:rPr>
          <w:sz w:val="24"/>
          <w:szCs w:val="24"/>
          <w:lang w:eastAsia="en-US"/>
        </w:rPr>
        <w:t xml:space="preserve"> в. </w:t>
      </w:r>
    </w:p>
    <w:p w14:paraId="4EF3CBF4" w14:textId="77777777" w:rsidR="00842EC9" w:rsidRPr="007969D0" w:rsidRDefault="00842EC9" w:rsidP="00842EC9">
      <w:pPr>
        <w:rPr>
          <w:sz w:val="24"/>
          <w:szCs w:val="24"/>
          <w:lang w:eastAsia="en-US"/>
        </w:rPr>
      </w:pPr>
      <w:r w:rsidRPr="007969D0">
        <w:rPr>
          <w:sz w:val="24"/>
          <w:szCs w:val="24"/>
          <w:lang w:eastAsia="en-US"/>
        </w:rPr>
        <w:t xml:space="preserve">Провозглашение империи Наполеона </w:t>
      </w:r>
      <w:r w:rsidRPr="007969D0">
        <w:rPr>
          <w:sz w:val="24"/>
          <w:szCs w:val="24"/>
          <w:lang w:val="en-US" w:eastAsia="en-US"/>
        </w:rPr>
        <w:t>I</w:t>
      </w:r>
      <w:r w:rsidRPr="007969D0">
        <w:rPr>
          <w:sz w:val="24"/>
          <w:szCs w:val="24"/>
          <w:lang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14:paraId="79E43D42" w14:textId="30118499" w:rsidR="00842EC9" w:rsidRPr="007969D0" w:rsidRDefault="00842EC9" w:rsidP="00842EC9">
      <w:pPr>
        <w:rPr>
          <w:sz w:val="24"/>
          <w:szCs w:val="24"/>
          <w:lang w:eastAsia="en-US"/>
        </w:rPr>
      </w:pPr>
      <w:r w:rsidRPr="007969D0">
        <w:rPr>
          <w:sz w:val="24"/>
          <w:szCs w:val="24"/>
          <w:lang w:eastAsia="en-US"/>
        </w:rPr>
        <w:t xml:space="preserve">Развитие индустриального общества в первой половине </w:t>
      </w:r>
      <w:r w:rsidRPr="007969D0">
        <w:rPr>
          <w:sz w:val="24"/>
          <w:szCs w:val="24"/>
          <w:lang w:val="en-US" w:eastAsia="en-US"/>
        </w:rPr>
        <w:t>XIX</w:t>
      </w:r>
      <w:r w:rsidRPr="007969D0">
        <w:rPr>
          <w:sz w:val="24"/>
          <w:szCs w:val="24"/>
          <w:lang w:eastAsia="en-US"/>
        </w:rPr>
        <w:t xml:space="preserve"> в.: экономика, социальные отношения, политические процессы. </w:t>
      </w:r>
    </w:p>
    <w:p w14:paraId="440F0337" w14:textId="77777777" w:rsidR="00842EC9" w:rsidRPr="007969D0" w:rsidRDefault="00842EC9" w:rsidP="00842EC9">
      <w:pPr>
        <w:rPr>
          <w:sz w:val="24"/>
          <w:szCs w:val="24"/>
          <w:lang w:eastAsia="en-US"/>
        </w:rPr>
      </w:pPr>
      <w:r w:rsidRPr="007969D0">
        <w:rPr>
          <w:sz w:val="24"/>
          <w:szCs w:val="24"/>
          <w:lang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14:paraId="0EFB20BC" w14:textId="260588D1" w:rsidR="00842EC9" w:rsidRPr="007969D0" w:rsidRDefault="00842EC9" w:rsidP="00842EC9">
      <w:pPr>
        <w:rPr>
          <w:sz w:val="24"/>
          <w:szCs w:val="24"/>
          <w:lang w:eastAsia="en-US"/>
        </w:rPr>
      </w:pPr>
      <w:r w:rsidRPr="007969D0">
        <w:rPr>
          <w:sz w:val="24"/>
          <w:szCs w:val="24"/>
          <w:lang w:eastAsia="en-US"/>
        </w:rPr>
        <w:t xml:space="preserve">Политическое развитие европейских стран в 1815-1840-е гг. </w:t>
      </w:r>
    </w:p>
    <w:p w14:paraId="53239846" w14:textId="77777777" w:rsidR="00842EC9" w:rsidRPr="007969D0" w:rsidRDefault="00842EC9" w:rsidP="00842EC9">
      <w:pPr>
        <w:rPr>
          <w:sz w:val="24"/>
          <w:szCs w:val="24"/>
          <w:lang w:eastAsia="en-US"/>
        </w:rPr>
      </w:pPr>
      <w:r w:rsidRPr="007969D0">
        <w:rPr>
          <w:sz w:val="24"/>
          <w:szCs w:val="24"/>
          <w:lang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14:paraId="17959651" w14:textId="4EF348AE" w:rsidR="00842EC9" w:rsidRPr="007969D0" w:rsidRDefault="00842EC9" w:rsidP="00842EC9">
      <w:pPr>
        <w:rPr>
          <w:b/>
          <w:sz w:val="24"/>
          <w:szCs w:val="24"/>
          <w:lang w:eastAsia="en-US"/>
        </w:rPr>
      </w:pPr>
      <w:r w:rsidRPr="007969D0">
        <w:rPr>
          <w:b/>
          <w:sz w:val="24"/>
          <w:szCs w:val="24"/>
          <w:lang w:eastAsia="en-US"/>
        </w:rPr>
        <w:t>Страны Европы и Северной Америки в середине Х</w:t>
      </w:r>
      <w:r w:rsidRPr="007969D0">
        <w:rPr>
          <w:b/>
          <w:sz w:val="24"/>
          <w:szCs w:val="24"/>
          <w:lang w:val="en-US" w:eastAsia="en-US"/>
        </w:rPr>
        <w:t>I</w:t>
      </w:r>
      <w:r w:rsidRPr="007969D0">
        <w:rPr>
          <w:b/>
          <w:sz w:val="24"/>
          <w:szCs w:val="24"/>
          <w:lang w:eastAsia="en-US"/>
        </w:rPr>
        <w:t xml:space="preserve">Х ‒ начале ХХ в. </w:t>
      </w:r>
    </w:p>
    <w:p w14:paraId="60B44F94" w14:textId="5DA67888" w:rsidR="00842EC9" w:rsidRPr="007969D0" w:rsidRDefault="00842EC9" w:rsidP="00842EC9">
      <w:pPr>
        <w:rPr>
          <w:sz w:val="24"/>
          <w:szCs w:val="24"/>
          <w:lang w:eastAsia="en-US"/>
        </w:rPr>
      </w:pPr>
      <w:r w:rsidRPr="007969D0">
        <w:rPr>
          <w:sz w:val="24"/>
          <w:szCs w:val="24"/>
          <w:lang w:eastAsia="en-US"/>
        </w:rPr>
        <w:t>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14:paraId="005DDCC7" w14:textId="3AC8E62D" w:rsidR="00842EC9" w:rsidRPr="007969D0" w:rsidRDefault="00842EC9" w:rsidP="00842EC9">
      <w:pPr>
        <w:rPr>
          <w:sz w:val="24"/>
          <w:szCs w:val="24"/>
          <w:lang w:eastAsia="en-US"/>
        </w:rPr>
      </w:pPr>
      <w:r w:rsidRPr="007969D0">
        <w:rPr>
          <w:sz w:val="24"/>
          <w:szCs w:val="24"/>
          <w:lang w:eastAsia="en-US"/>
        </w:rPr>
        <w:t xml:space="preserve">Франция. Империя Наполеона </w:t>
      </w:r>
      <w:r w:rsidRPr="007969D0">
        <w:rPr>
          <w:sz w:val="24"/>
          <w:szCs w:val="24"/>
          <w:lang w:val="en-US" w:eastAsia="en-US"/>
        </w:rPr>
        <w:t>III</w:t>
      </w:r>
      <w:r w:rsidRPr="007969D0">
        <w:rPr>
          <w:sz w:val="24"/>
          <w:szCs w:val="24"/>
          <w:lang w:eastAsia="en-US"/>
        </w:rPr>
        <w:t>: внутренняя и внешняя политика. Активизация колониальной экспансии</w:t>
      </w:r>
      <w:r w:rsidRPr="007969D0">
        <w:rPr>
          <w:b/>
          <w:sz w:val="24"/>
          <w:szCs w:val="24"/>
          <w:lang w:eastAsia="en-US"/>
        </w:rPr>
        <w:t>.</w:t>
      </w:r>
      <w:r w:rsidRPr="007969D0">
        <w:rPr>
          <w:sz w:val="24"/>
          <w:szCs w:val="24"/>
          <w:lang w:eastAsia="en-US"/>
        </w:rPr>
        <w:t xml:space="preserve"> Франко-германская война 1870-1871 гг. Парижская коммуна.</w:t>
      </w:r>
    </w:p>
    <w:p w14:paraId="2BEB6302" w14:textId="10E2FB0A" w:rsidR="00842EC9" w:rsidRPr="007969D0" w:rsidRDefault="00842EC9" w:rsidP="00842EC9">
      <w:pPr>
        <w:rPr>
          <w:sz w:val="24"/>
          <w:szCs w:val="24"/>
          <w:lang w:eastAsia="en-US"/>
        </w:rPr>
      </w:pPr>
      <w:r w:rsidRPr="007969D0">
        <w:rPr>
          <w:sz w:val="24"/>
          <w:szCs w:val="24"/>
          <w:lang w:eastAsia="en-US"/>
        </w:rPr>
        <w:t xml:space="preserve">Италия. Подъём борьбы за независимость итальянских земель. К. Кавур, Д. Гарибальди. Образование единого государства. Король Виктор Эммануил </w:t>
      </w:r>
      <w:r w:rsidRPr="007969D0">
        <w:rPr>
          <w:sz w:val="24"/>
          <w:szCs w:val="24"/>
          <w:lang w:val="en-US" w:eastAsia="en-US"/>
        </w:rPr>
        <w:t>II</w:t>
      </w:r>
      <w:r w:rsidRPr="007969D0">
        <w:rPr>
          <w:sz w:val="24"/>
          <w:szCs w:val="24"/>
          <w:lang w:eastAsia="en-US"/>
        </w:rPr>
        <w:t>.</w:t>
      </w:r>
    </w:p>
    <w:p w14:paraId="00421DB9" w14:textId="29F123CD" w:rsidR="00842EC9" w:rsidRPr="007969D0" w:rsidRDefault="00842EC9" w:rsidP="00842EC9">
      <w:pPr>
        <w:rPr>
          <w:sz w:val="24"/>
          <w:szCs w:val="24"/>
          <w:lang w:eastAsia="en-US"/>
        </w:rPr>
      </w:pPr>
      <w:r w:rsidRPr="007969D0">
        <w:rPr>
          <w:sz w:val="24"/>
          <w:szCs w:val="24"/>
          <w:lang w:eastAsia="en-US"/>
        </w:rPr>
        <w:t>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14:paraId="037AE37B" w14:textId="2C1B764F" w:rsidR="00842EC9" w:rsidRPr="007969D0" w:rsidRDefault="00842EC9" w:rsidP="00842EC9">
      <w:pPr>
        <w:rPr>
          <w:sz w:val="24"/>
          <w:szCs w:val="24"/>
          <w:lang w:eastAsia="en-US"/>
        </w:rPr>
      </w:pPr>
      <w:r w:rsidRPr="007969D0">
        <w:rPr>
          <w:sz w:val="24"/>
          <w:szCs w:val="24"/>
          <w:lang w:eastAsia="en-US"/>
        </w:rPr>
        <w:t xml:space="preserve">Страны Центральной и Юго-Восточной Европы во второй половине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14:paraId="1C758BAD" w14:textId="27EF83CF" w:rsidR="00842EC9" w:rsidRPr="007969D0" w:rsidRDefault="00842EC9" w:rsidP="00842EC9">
      <w:pPr>
        <w:rPr>
          <w:sz w:val="24"/>
          <w:szCs w:val="24"/>
          <w:lang w:eastAsia="en-US"/>
        </w:rPr>
      </w:pPr>
      <w:r w:rsidRPr="007969D0">
        <w:rPr>
          <w:sz w:val="24"/>
          <w:szCs w:val="24"/>
          <w:lang w:eastAsia="en-US"/>
        </w:rPr>
        <w:t xml:space="preserve">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7969D0">
        <w:rPr>
          <w:sz w:val="24"/>
          <w:szCs w:val="24"/>
          <w:lang w:val="en-US" w:eastAsia="en-US"/>
        </w:rPr>
        <w:t>XIX</w:t>
      </w:r>
      <w:r w:rsidRPr="007969D0">
        <w:rPr>
          <w:sz w:val="24"/>
          <w:szCs w:val="24"/>
          <w:lang w:eastAsia="en-US"/>
        </w:rPr>
        <w:t xml:space="preserve"> в.</w:t>
      </w:r>
    </w:p>
    <w:p w14:paraId="647C3137" w14:textId="606046A7" w:rsidR="00842EC9" w:rsidRPr="007969D0" w:rsidRDefault="00842EC9" w:rsidP="00842EC9">
      <w:pPr>
        <w:rPr>
          <w:sz w:val="24"/>
          <w:szCs w:val="24"/>
          <w:lang w:eastAsia="en-US"/>
        </w:rPr>
      </w:pPr>
      <w:r w:rsidRPr="007969D0">
        <w:rPr>
          <w:sz w:val="24"/>
          <w:szCs w:val="24"/>
          <w:lang w:eastAsia="en-US"/>
        </w:rPr>
        <w:t xml:space="preserve">Экономическое и социально-политическое развитие стран Европы и США в конце </w:t>
      </w:r>
      <w:r w:rsidRPr="007969D0">
        <w:rPr>
          <w:sz w:val="24"/>
          <w:szCs w:val="24"/>
          <w:lang w:val="en-US" w:eastAsia="en-US"/>
        </w:rPr>
        <w:t>XIX</w:t>
      </w:r>
      <w:r w:rsidRPr="007969D0">
        <w:rPr>
          <w:sz w:val="24"/>
          <w:szCs w:val="24"/>
          <w:lang w:eastAsia="en-US"/>
        </w:rPr>
        <w:t xml:space="preserve"> ‒ начале ХХ в.</w:t>
      </w:r>
    </w:p>
    <w:p w14:paraId="0B78FBF0" w14:textId="77777777" w:rsidR="00842EC9" w:rsidRPr="007969D0" w:rsidRDefault="00842EC9" w:rsidP="00842EC9">
      <w:pPr>
        <w:rPr>
          <w:sz w:val="24"/>
          <w:szCs w:val="24"/>
          <w:lang w:eastAsia="en-US"/>
        </w:rPr>
      </w:pPr>
      <w:r w:rsidRPr="007969D0">
        <w:rPr>
          <w:sz w:val="24"/>
          <w:szCs w:val="24"/>
          <w:lang w:eastAsia="en-US"/>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14:paraId="3B65E607" w14:textId="162837EB" w:rsidR="00842EC9" w:rsidRPr="007969D0" w:rsidRDefault="00842EC9" w:rsidP="00842EC9">
      <w:pPr>
        <w:rPr>
          <w:sz w:val="24"/>
          <w:szCs w:val="24"/>
          <w:lang w:eastAsia="en-US"/>
        </w:rPr>
      </w:pPr>
      <w:r w:rsidRPr="007969D0">
        <w:rPr>
          <w:sz w:val="24"/>
          <w:szCs w:val="24"/>
          <w:lang w:eastAsia="en-US"/>
        </w:rPr>
        <w:t xml:space="preserve">Страны Латинской Америки в </w:t>
      </w:r>
      <w:r w:rsidRPr="007969D0">
        <w:rPr>
          <w:sz w:val="24"/>
          <w:szCs w:val="24"/>
          <w:lang w:val="en-US" w:eastAsia="en-US"/>
        </w:rPr>
        <w:t>XIX</w:t>
      </w:r>
      <w:r w:rsidRPr="007969D0">
        <w:rPr>
          <w:sz w:val="24"/>
          <w:szCs w:val="24"/>
          <w:lang w:eastAsia="en-US"/>
        </w:rPr>
        <w:t xml:space="preserve"> ‒ начале ХХ в. </w:t>
      </w:r>
    </w:p>
    <w:p w14:paraId="4F366B17" w14:textId="77777777" w:rsidR="00842EC9" w:rsidRPr="007969D0" w:rsidRDefault="00842EC9" w:rsidP="00842EC9">
      <w:pPr>
        <w:rPr>
          <w:sz w:val="24"/>
          <w:szCs w:val="24"/>
          <w:lang w:eastAsia="en-US"/>
        </w:rPr>
      </w:pPr>
      <w:r w:rsidRPr="007969D0">
        <w:rPr>
          <w:sz w:val="24"/>
          <w:szCs w:val="24"/>
          <w:lang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14:paraId="75B7354F" w14:textId="06B3CC9E" w:rsidR="00842EC9" w:rsidRPr="007969D0" w:rsidRDefault="00842EC9" w:rsidP="00842EC9">
      <w:pPr>
        <w:rPr>
          <w:sz w:val="24"/>
          <w:szCs w:val="24"/>
          <w:lang w:eastAsia="en-US"/>
        </w:rPr>
      </w:pPr>
      <w:r w:rsidRPr="007969D0">
        <w:rPr>
          <w:sz w:val="24"/>
          <w:szCs w:val="24"/>
          <w:lang w:eastAsia="en-US"/>
        </w:rPr>
        <w:t>Страны Азии в Х</w:t>
      </w:r>
      <w:r w:rsidRPr="007969D0">
        <w:rPr>
          <w:sz w:val="24"/>
          <w:szCs w:val="24"/>
          <w:lang w:val="en-US" w:eastAsia="en-US"/>
        </w:rPr>
        <w:t>I</w:t>
      </w:r>
      <w:r w:rsidRPr="007969D0">
        <w:rPr>
          <w:sz w:val="24"/>
          <w:szCs w:val="24"/>
          <w:lang w:eastAsia="en-US"/>
        </w:rPr>
        <w:t xml:space="preserve">Х ‒ начале ХХ в. </w:t>
      </w:r>
    </w:p>
    <w:p w14:paraId="1084FD61" w14:textId="0237E909" w:rsidR="00842EC9" w:rsidRPr="007969D0" w:rsidRDefault="00FB5123" w:rsidP="00CE4DAA">
      <w:pPr>
        <w:ind w:firstLine="0"/>
        <w:rPr>
          <w:sz w:val="24"/>
          <w:szCs w:val="24"/>
          <w:lang w:eastAsia="en-US"/>
        </w:rPr>
      </w:pPr>
      <w:r w:rsidRPr="007969D0">
        <w:rPr>
          <w:sz w:val="24"/>
          <w:szCs w:val="24"/>
          <w:lang w:eastAsia="en-US"/>
        </w:rPr>
        <w:t xml:space="preserve">   </w:t>
      </w:r>
      <w:r w:rsidR="00842EC9" w:rsidRPr="007969D0">
        <w:rPr>
          <w:sz w:val="24"/>
          <w:szCs w:val="24"/>
          <w:lang w:eastAsia="en-US"/>
        </w:rPr>
        <w:t>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14:paraId="58F93872" w14:textId="4435F24D" w:rsidR="00842EC9" w:rsidRPr="007969D0" w:rsidRDefault="00842EC9" w:rsidP="00842EC9">
      <w:pPr>
        <w:rPr>
          <w:sz w:val="24"/>
          <w:szCs w:val="24"/>
          <w:lang w:eastAsia="en-US"/>
        </w:rPr>
      </w:pPr>
      <w:r w:rsidRPr="007969D0">
        <w:rPr>
          <w:sz w:val="24"/>
          <w:szCs w:val="24"/>
          <w:lang w:eastAsia="en-US"/>
        </w:rPr>
        <w:t>Китай. Империя Цин. «Опиумные войны». Восстание тайпинов. «Открытие» Китая. Политика «самоусиления». Восстание «ихэтуаней». Революция 1911-1913 гг. Сунь Ятсен.</w:t>
      </w:r>
    </w:p>
    <w:p w14:paraId="6BF74ED2" w14:textId="261E11A6" w:rsidR="00842EC9" w:rsidRPr="007969D0" w:rsidRDefault="00842EC9" w:rsidP="00842EC9">
      <w:pPr>
        <w:rPr>
          <w:sz w:val="24"/>
          <w:szCs w:val="24"/>
          <w:lang w:eastAsia="en-US"/>
        </w:rPr>
      </w:pPr>
      <w:r w:rsidRPr="007969D0">
        <w:rPr>
          <w:sz w:val="24"/>
          <w:szCs w:val="24"/>
          <w:lang w:eastAsia="en-US"/>
        </w:rPr>
        <w:t>Османская империя. Традиционные устои и попытки проведения реформ. Политика Танзимата. Принятие конституции. Младотурецкая революция 1908-1909 гг.</w:t>
      </w:r>
    </w:p>
    <w:p w14:paraId="0997AD3A" w14:textId="755E3FC8" w:rsidR="00842EC9" w:rsidRPr="007969D0" w:rsidRDefault="00842EC9" w:rsidP="00842EC9">
      <w:pPr>
        <w:rPr>
          <w:sz w:val="24"/>
          <w:szCs w:val="24"/>
          <w:lang w:eastAsia="en-US"/>
        </w:rPr>
      </w:pPr>
      <w:r w:rsidRPr="007969D0">
        <w:rPr>
          <w:sz w:val="24"/>
          <w:szCs w:val="24"/>
          <w:lang w:eastAsia="en-US"/>
        </w:rPr>
        <w:t>Революция 1905-1911 г. в Иране.</w:t>
      </w:r>
    </w:p>
    <w:p w14:paraId="1ADD42F2" w14:textId="2DC889CA" w:rsidR="00842EC9" w:rsidRPr="007969D0" w:rsidRDefault="00842EC9" w:rsidP="00842EC9">
      <w:pPr>
        <w:rPr>
          <w:sz w:val="24"/>
          <w:szCs w:val="24"/>
          <w:lang w:eastAsia="en-US"/>
        </w:rPr>
      </w:pPr>
      <w:r w:rsidRPr="007969D0">
        <w:rPr>
          <w:sz w:val="24"/>
          <w:szCs w:val="24"/>
          <w:lang w:eastAsia="en-US"/>
        </w:rPr>
        <w:t xml:space="preserve">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7969D0">
        <w:rPr>
          <w:sz w:val="24"/>
          <w:szCs w:val="24"/>
          <w:lang w:val="en-US" w:eastAsia="en-US"/>
        </w:rPr>
        <w:t>XIX</w:t>
      </w:r>
      <w:r w:rsidRPr="007969D0">
        <w:rPr>
          <w:sz w:val="24"/>
          <w:szCs w:val="24"/>
          <w:lang w:eastAsia="en-US"/>
        </w:rPr>
        <w:t xml:space="preserve"> в. Создание Индийского национального конгресса. Б. Тилак, М.К. Ганди.</w:t>
      </w:r>
    </w:p>
    <w:p w14:paraId="355DEC39" w14:textId="09466DE7" w:rsidR="00842EC9" w:rsidRPr="007969D0" w:rsidRDefault="00842EC9" w:rsidP="00842EC9">
      <w:pPr>
        <w:rPr>
          <w:sz w:val="24"/>
          <w:szCs w:val="24"/>
          <w:lang w:eastAsia="en-US"/>
        </w:rPr>
      </w:pPr>
      <w:r w:rsidRPr="007969D0">
        <w:rPr>
          <w:sz w:val="24"/>
          <w:szCs w:val="24"/>
          <w:lang w:eastAsia="en-US"/>
        </w:rPr>
        <w:t>Народы Африки в Х</w:t>
      </w:r>
      <w:r w:rsidRPr="007969D0">
        <w:rPr>
          <w:sz w:val="24"/>
          <w:szCs w:val="24"/>
          <w:lang w:val="en-US" w:eastAsia="en-US"/>
        </w:rPr>
        <w:t>I</w:t>
      </w:r>
      <w:r w:rsidRPr="007969D0">
        <w:rPr>
          <w:sz w:val="24"/>
          <w:szCs w:val="24"/>
          <w:lang w:eastAsia="en-US"/>
        </w:rPr>
        <w:t xml:space="preserve">Х ‒ начале ХХ в. </w:t>
      </w:r>
    </w:p>
    <w:p w14:paraId="6F3C03EC" w14:textId="77777777" w:rsidR="00842EC9" w:rsidRPr="007969D0" w:rsidRDefault="00842EC9" w:rsidP="00842EC9">
      <w:pPr>
        <w:rPr>
          <w:sz w:val="24"/>
          <w:szCs w:val="24"/>
          <w:lang w:eastAsia="en-US"/>
        </w:rPr>
      </w:pPr>
      <w:r w:rsidRPr="007969D0">
        <w:rPr>
          <w:sz w:val="24"/>
          <w:szCs w:val="24"/>
          <w:lang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14:paraId="6C6F5DEE" w14:textId="4144B244" w:rsidR="00842EC9" w:rsidRPr="007969D0" w:rsidRDefault="00842EC9" w:rsidP="00842EC9">
      <w:pPr>
        <w:rPr>
          <w:sz w:val="24"/>
          <w:szCs w:val="24"/>
          <w:lang w:eastAsia="en-US"/>
        </w:rPr>
      </w:pPr>
      <w:r w:rsidRPr="007969D0">
        <w:rPr>
          <w:sz w:val="24"/>
          <w:szCs w:val="24"/>
          <w:lang w:eastAsia="en-US"/>
        </w:rPr>
        <w:t xml:space="preserve">Развитие культуры в </w:t>
      </w:r>
      <w:r w:rsidRPr="007969D0">
        <w:rPr>
          <w:sz w:val="24"/>
          <w:szCs w:val="24"/>
          <w:lang w:val="en-US" w:eastAsia="en-US"/>
        </w:rPr>
        <w:t>XIX</w:t>
      </w:r>
      <w:r w:rsidRPr="007969D0">
        <w:rPr>
          <w:sz w:val="24"/>
          <w:szCs w:val="24"/>
          <w:lang w:eastAsia="en-US"/>
        </w:rPr>
        <w:t xml:space="preserve"> ‒ начале ХХ в. </w:t>
      </w:r>
    </w:p>
    <w:p w14:paraId="07737491" w14:textId="77777777" w:rsidR="00842EC9" w:rsidRPr="007969D0" w:rsidRDefault="00842EC9" w:rsidP="00842EC9">
      <w:pPr>
        <w:rPr>
          <w:sz w:val="24"/>
          <w:szCs w:val="24"/>
          <w:lang w:eastAsia="en-US"/>
        </w:rPr>
      </w:pPr>
      <w:r w:rsidRPr="007969D0">
        <w:rPr>
          <w:sz w:val="24"/>
          <w:szCs w:val="24"/>
          <w:lang w:eastAsia="en-US"/>
        </w:rPr>
        <w:t xml:space="preserve">Научные открытия и технические изобретения в </w:t>
      </w:r>
      <w:r w:rsidRPr="007969D0">
        <w:rPr>
          <w:sz w:val="24"/>
          <w:szCs w:val="24"/>
          <w:lang w:val="en-US" w:eastAsia="en-US"/>
        </w:rPr>
        <w:t>XIX</w:t>
      </w:r>
      <w:r w:rsidRPr="007969D0">
        <w:rPr>
          <w:sz w:val="24"/>
          <w:szCs w:val="24"/>
          <w:lang w:eastAsia="en-US"/>
        </w:rPr>
        <w:t xml:space="preserve"> ‒ начале ХХ в. Революция в физике. Достижения естествознания и медицины. Развитие философии, психологии и социологии.</w:t>
      </w:r>
    </w:p>
    <w:p w14:paraId="734B90F3" w14:textId="77777777" w:rsidR="00842EC9" w:rsidRPr="007969D0" w:rsidRDefault="00842EC9" w:rsidP="00842EC9">
      <w:pPr>
        <w:rPr>
          <w:sz w:val="24"/>
          <w:szCs w:val="24"/>
          <w:lang w:eastAsia="en-US"/>
        </w:rPr>
      </w:pPr>
      <w:r w:rsidRPr="007969D0">
        <w:rPr>
          <w:sz w:val="24"/>
          <w:szCs w:val="24"/>
          <w:lang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7969D0">
        <w:rPr>
          <w:sz w:val="24"/>
          <w:szCs w:val="24"/>
          <w:lang w:val="en-US" w:eastAsia="en-US"/>
        </w:rPr>
        <w:t>XIX</w:t>
      </w:r>
      <w:r w:rsidRPr="007969D0">
        <w:rPr>
          <w:sz w:val="24"/>
          <w:szCs w:val="24"/>
          <w:lang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14:paraId="3504B5E9" w14:textId="7852C6E2" w:rsidR="00842EC9" w:rsidRPr="007969D0" w:rsidRDefault="00842EC9" w:rsidP="00842EC9">
      <w:pPr>
        <w:rPr>
          <w:sz w:val="24"/>
          <w:szCs w:val="24"/>
          <w:lang w:eastAsia="en-US"/>
        </w:rPr>
      </w:pPr>
      <w:r w:rsidRPr="007969D0">
        <w:rPr>
          <w:sz w:val="24"/>
          <w:szCs w:val="24"/>
          <w:lang w:eastAsia="en-US"/>
        </w:rPr>
        <w:t xml:space="preserve">Международные отношения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w:t>
      </w:r>
    </w:p>
    <w:p w14:paraId="10C37A66" w14:textId="77777777" w:rsidR="00842EC9" w:rsidRPr="007969D0" w:rsidRDefault="00842EC9" w:rsidP="00842EC9">
      <w:pPr>
        <w:rPr>
          <w:sz w:val="24"/>
          <w:szCs w:val="24"/>
          <w:lang w:eastAsia="en-US"/>
        </w:rPr>
      </w:pPr>
      <w:r w:rsidRPr="007969D0">
        <w:rPr>
          <w:sz w:val="24"/>
          <w:szCs w:val="24"/>
          <w:lang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7969D0">
        <w:rPr>
          <w:sz w:val="24"/>
          <w:szCs w:val="24"/>
          <w:lang w:val="en-US" w:eastAsia="en-US"/>
        </w:rPr>
        <w:t>XIX</w:t>
      </w:r>
      <w:r w:rsidRPr="007969D0">
        <w:rPr>
          <w:sz w:val="24"/>
          <w:szCs w:val="24"/>
          <w:lang w:eastAsia="en-US"/>
        </w:rPr>
        <w:t xml:space="preserve"> ‒ начале ХХ в. (испано-американская война, русско-японская война, боснийский кризис). Балканские войны.</w:t>
      </w:r>
    </w:p>
    <w:p w14:paraId="363B4ADC" w14:textId="102EA1B7" w:rsidR="00842EC9" w:rsidRPr="007969D0" w:rsidRDefault="00842EC9" w:rsidP="00842EC9">
      <w:pPr>
        <w:rPr>
          <w:sz w:val="24"/>
          <w:szCs w:val="24"/>
          <w:lang w:eastAsia="en-US"/>
        </w:rPr>
      </w:pPr>
      <w:r w:rsidRPr="007969D0">
        <w:rPr>
          <w:sz w:val="24"/>
          <w:szCs w:val="24"/>
          <w:lang w:eastAsia="en-US"/>
        </w:rPr>
        <w:t xml:space="preserve">Обобщение. Историческое и культурное наследие </w:t>
      </w:r>
      <w:r w:rsidRPr="007969D0">
        <w:rPr>
          <w:sz w:val="24"/>
          <w:szCs w:val="24"/>
          <w:lang w:val="en-US" w:eastAsia="en-US"/>
        </w:rPr>
        <w:t>XIX</w:t>
      </w:r>
      <w:r w:rsidRPr="007969D0">
        <w:rPr>
          <w:sz w:val="24"/>
          <w:szCs w:val="24"/>
          <w:lang w:eastAsia="en-US"/>
        </w:rPr>
        <w:t xml:space="preserve"> в.</w:t>
      </w:r>
    </w:p>
    <w:p w14:paraId="1BB3AF6B" w14:textId="5DBBC9B7" w:rsidR="00842EC9" w:rsidRPr="007969D0" w:rsidRDefault="00842EC9" w:rsidP="00842EC9">
      <w:pPr>
        <w:rPr>
          <w:b/>
          <w:sz w:val="24"/>
          <w:szCs w:val="24"/>
          <w:lang w:eastAsia="en-US"/>
        </w:rPr>
      </w:pPr>
      <w:r w:rsidRPr="007969D0">
        <w:rPr>
          <w:b/>
          <w:sz w:val="24"/>
          <w:szCs w:val="24"/>
          <w:lang w:eastAsia="en-US"/>
        </w:rPr>
        <w:t xml:space="preserve">История России. Российская империя в </w:t>
      </w:r>
      <w:r w:rsidRPr="007969D0">
        <w:rPr>
          <w:b/>
          <w:sz w:val="24"/>
          <w:szCs w:val="24"/>
          <w:lang w:val="en-US" w:eastAsia="en-US"/>
        </w:rPr>
        <w:t>XIX</w:t>
      </w:r>
      <w:r w:rsidRPr="007969D0">
        <w:rPr>
          <w:b/>
          <w:sz w:val="24"/>
          <w:szCs w:val="24"/>
          <w:lang w:eastAsia="en-US"/>
        </w:rPr>
        <w:t xml:space="preserve"> ‒ начале </w:t>
      </w:r>
      <w:r w:rsidRPr="007969D0">
        <w:rPr>
          <w:b/>
          <w:sz w:val="24"/>
          <w:szCs w:val="24"/>
          <w:lang w:val="en-US" w:eastAsia="en-US"/>
        </w:rPr>
        <w:t>XX</w:t>
      </w:r>
      <w:r w:rsidRPr="007969D0">
        <w:rPr>
          <w:b/>
          <w:sz w:val="24"/>
          <w:szCs w:val="24"/>
          <w:lang w:eastAsia="en-US"/>
        </w:rPr>
        <w:t xml:space="preserve"> в. </w:t>
      </w:r>
    </w:p>
    <w:p w14:paraId="575D5903" w14:textId="1EA6AFD5" w:rsidR="00842EC9" w:rsidRPr="007969D0" w:rsidRDefault="00842EC9" w:rsidP="00842EC9">
      <w:pPr>
        <w:rPr>
          <w:sz w:val="24"/>
          <w:szCs w:val="24"/>
          <w:lang w:eastAsia="en-US"/>
        </w:rPr>
      </w:pPr>
      <w:r w:rsidRPr="007969D0">
        <w:rPr>
          <w:sz w:val="24"/>
          <w:szCs w:val="24"/>
          <w:lang w:eastAsia="en-US"/>
        </w:rPr>
        <w:t xml:space="preserve">Введение. </w:t>
      </w:r>
    </w:p>
    <w:p w14:paraId="332CAA52" w14:textId="1676E3AC" w:rsidR="00842EC9" w:rsidRPr="007969D0" w:rsidRDefault="00842EC9" w:rsidP="00842EC9">
      <w:pPr>
        <w:rPr>
          <w:sz w:val="24"/>
          <w:szCs w:val="24"/>
          <w:lang w:eastAsia="en-US"/>
        </w:rPr>
      </w:pPr>
      <w:r w:rsidRPr="007969D0">
        <w:rPr>
          <w:sz w:val="24"/>
          <w:szCs w:val="24"/>
          <w:lang w:eastAsia="en-US"/>
        </w:rPr>
        <w:t xml:space="preserve">Александровская эпоха: государственный либерализм. </w:t>
      </w:r>
    </w:p>
    <w:p w14:paraId="538EEAA6" w14:textId="77777777" w:rsidR="00842EC9" w:rsidRPr="007969D0" w:rsidRDefault="00842EC9" w:rsidP="00842EC9">
      <w:pPr>
        <w:rPr>
          <w:sz w:val="24"/>
          <w:szCs w:val="24"/>
          <w:lang w:eastAsia="en-US"/>
        </w:rPr>
      </w:pPr>
      <w:r w:rsidRPr="007969D0">
        <w:rPr>
          <w:sz w:val="24"/>
          <w:szCs w:val="24"/>
          <w:lang w:eastAsia="en-US"/>
        </w:rPr>
        <w:t xml:space="preserve">Проекты либеральных реформ Александра </w:t>
      </w:r>
      <w:r w:rsidRPr="007969D0">
        <w:rPr>
          <w:sz w:val="24"/>
          <w:szCs w:val="24"/>
          <w:lang w:val="en-US" w:eastAsia="en-US"/>
        </w:rPr>
        <w:t>I</w:t>
      </w:r>
      <w:r w:rsidRPr="007969D0">
        <w:rPr>
          <w:sz w:val="24"/>
          <w:szCs w:val="24"/>
          <w:lang w:eastAsia="en-US"/>
        </w:rPr>
        <w:t>. Внешние и внутренние факторы. Негласный комитет. Реформы государственного управления. М.М. Сперанский.</w:t>
      </w:r>
    </w:p>
    <w:p w14:paraId="2CCCBA7F" w14:textId="77777777" w:rsidR="00842EC9" w:rsidRPr="007969D0" w:rsidRDefault="00842EC9" w:rsidP="00842EC9">
      <w:pPr>
        <w:rPr>
          <w:sz w:val="24"/>
          <w:szCs w:val="24"/>
          <w:lang w:eastAsia="en-US"/>
        </w:rPr>
      </w:pPr>
      <w:r w:rsidRPr="007969D0">
        <w:rPr>
          <w:sz w:val="24"/>
          <w:szCs w:val="24"/>
          <w:lang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14:paraId="451B6BF5" w14:textId="77777777" w:rsidR="00842EC9" w:rsidRPr="007969D0" w:rsidRDefault="00842EC9" w:rsidP="00842EC9">
      <w:pPr>
        <w:rPr>
          <w:sz w:val="24"/>
          <w:szCs w:val="24"/>
          <w:lang w:eastAsia="en-US"/>
        </w:rPr>
      </w:pPr>
      <w:r w:rsidRPr="007969D0">
        <w:rPr>
          <w:sz w:val="24"/>
          <w:szCs w:val="24"/>
          <w:lang w:eastAsia="en-US"/>
        </w:rPr>
        <w:t>Либеральные и охранительные тенденции во внутренней политике. Польская конституция 1815 г. Военные поселения.</w:t>
      </w:r>
    </w:p>
    <w:p w14:paraId="48097D54" w14:textId="77777777" w:rsidR="00842EC9" w:rsidRPr="007969D0" w:rsidRDefault="00842EC9" w:rsidP="00842EC9">
      <w:pPr>
        <w:rPr>
          <w:sz w:val="24"/>
          <w:szCs w:val="24"/>
          <w:lang w:eastAsia="en-US"/>
        </w:rPr>
      </w:pPr>
      <w:r w:rsidRPr="007969D0">
        <w:rPr>
          <w:sz w:val="24"/>
          <w:szCs w:val="24"/>
          <w:lang w:eastAsia="en-US"/>
        </w:rPr>
        <w:t>Дворянская оппозиция самодержавию. Тайные организации:</w:t>
      </w:r>
    </w:p>
    <w:p w14:paraId="2F19EBDD" w14:textId="77777777" w:rsidR="00842EC9" w:rsidRPr="007969D0" w:rsidRDefault="00842EC9" w:rsidP="00842EC9">
      <w:pPr>
        <w:rPr>
          <w:sz w:val="24"/>
          <w:szCs w:val="24"/>
          <w:lang w:eastAsia="en-US"/>
        </w:rPr>
      </w:pPr>
      <w:r w:rsidRPr="007969D0">
        <w:rPr>
          <w:sz w:val="24"/>
          <w:szCs w:val="24"/>
          <w:lang w:eastAsia="en-US"/>
        </w:rPr>
        <w:t>Союз спасения, Союз благоденствия, Северное и Южное общества. Восстание декабристов 14 декабря 1825 г.</w:t>
      </w:r>
    </w:p>
    <w:p w14:paraId="107A49CA" w14:textId="0FE18F5F" w:rsidR="00842EC9" w:rsidRPr="007969D0" w:rsidRDefault="00842EC9" w:rsidP="00842EC9">
      <w:pPr>
        <w:rPr>
          <w:b/>
          <w:sz w:val="24"/>
          <w:szCs w:val="24"/>
          <w:lang w:eastAsia="en-US"/>
        </w:rPr>
      </w:pPr>
      <w:r w:rsidRPr="007969D0">
        <w:rPr>
          <w:b/>
          <w:sz w:val="24"/>
          <w:szCs w:val="24"/>
          <w:lang w:eastAsia="en-US"/>
        </w:rPr>
        <w:t xml:space="preserve">Николаевское самодержавие: государственный консерватизм. </w:t>
      </w:r>
    </w:p>
    <w:p w14:paraId="3E6D8F51" w14:textId="77777777" w:rsidR="00842EC9" w:rsidRPr="007969D0" w:rsidRDefault="00842EC9" w:rsidP="00842EC9">
      <w:pPr>
        <w:rPr>
          <w:sz w:val="24"/>
          <w:szCs w:val="24"/>
          <w:lang w:eastAsia="en-US"/>
        </w:rPr>
      </w:pPr>
      <w:r w:rsidRPr="007969D0">
        <w:rPr>
          <w:sz w:val="24"/>
          <w:szCs w:val="24"/>
          <w:lang w:eastAsia="en-US"/>
        </w:rPr>
        <w:t xml:space="preserve">Реформаторские и консервативные тенденции в политике Николая </w:t>
      </w:r>
      <w:r w:rsidRPr="007969D0">
        <w:rPr>
          <w:sz w:val="24"/>
          <w:szCs w:val="24"/>
          <w:lang w:val="en-US" w:eastAsia="en-US"/>
        </w:rPr>
        <w:t>I</w:t>
      </w:r>
      <w:r w:rsidRPr="007969D0">
        <w:rPr>
          <w:sz w:val="24"/>
          <w:szCs w:val="24"/>
          <w:lang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14:paraId="0C1FF477" w14:textId="77777777" w:rsidR="00842EC9" w:rsidRPr="007969D0" w:rsidRDefault="00842EC9" w:rsidP="00842EC9">
      <w:pPr>
        <w:rPr>
          <w:sz w:val="24"/>
          <w:szCs w:val="24"/>
          <w:lang w:eastAsia="en-US"/>
        </w:rPr>
      </w:pPr>
      <w:r w:rsidRPr="007969D0">
        <w:rPr>
          <w:sz w:val="24"/>
          <w:szCs w:val="24"/>
          <w:lang w:eastAsia="en-US"/>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14:paraId="40F22B22" w14:textId="77777777" w:rsidR="00842EC9" w:rsidRPr="007969D0" w:rsidRDefault="00842EC9" w:rsidP="00842EC9">
      <w:pPr>
        <w:rPr>
          <w:sz w:val="24"/>
          <w:szCs w:val="24"/>
          <w:lang w:eastAsia="en-US"/>
        </w:rPr>
      </w:pPr>
      <w:r w:rsidRPr="007969D0">
        <w:rPr>
          <w:sz w:val="24"/>
          <w:szCs w:val="24"/>
          <w:lang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14:paraId="256D9025" w14:textId="77777777" w:rsidR="00842EC9" w:rsidRPr="007969D0" w:rsidRDefault="00842EC9" w:rsidP="00842EC9">
      <w:pPr>
        <w:rPr>
          <w:sz w:val="24"/>
          <w:szCs w:val="24"/>
          <w:lang w:eastAsia="en-US"/>
        </w:rPr>
      </w:pPr>
      <w:r w:rsidRPr="007969D0">
        <w:rPr>
          <w:sz w:val="24"/>
          <w:szCs w:val="24"/>
          <w:lang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14:paraId="773F9848" w14:textId="1A772B2F"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 первой половине </w:t>
      </w:r>
      <w:r w:rsidRPr="007969D0">
        <w:rPr>
          <w:b/>
          <w:sz w:val="24"/>
          <w:szCs w:val="24"/>
          <w:lang w:val="en-US" w:eastAsia="en-US"/>
        </w:rPr>
        <w:t>XIX</w:t>
      </w:r>
      <w:r w:rsidRPr="007969D0">
        <w:rPr>
          <w:b/>
          <w:sz w:val="24"/>
          <w:szCs w:val="24"/>
          <w:lang w:eastAsia="en-US"/>
        </w:rPr>
        <w:t xml:space="preserve"> в. </w:t>
      </w:r>
    </w:p>
    <w:p w14:paraId="5DC1EEE0" w14:textId="77777777" w:rsidR="00842EC9" w:rsidRPr="007969D0" w:rsidRDefault="00842EC9" w:rsidP="00842EC9">
      <w:pPr>
        <w:rPr>
          <w:sz w:val="24"/>
          <w:szCs w:val="24"/>
          <w:lang w:eastAsia="en-US"/>
        </w:rPr>
      </w:pPr>
      <w:r w:rsidRPr="007969D0">
        <w:rPr>
          <w:sz w:val="24"/>
          <w:szCs w:val="24"/>
          <w:lang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14:paraId="73F5F6CA" w14:textId="3F8BD590" w:rsidR="00842EC9" w:rsidRPr="007969D0" w:rsidRDefault="00842EC9" w:rsidP="00842EC9">
      <w:pPr>
        <w:rPr>
          <w:b/>
          <w:sz w:val="24"/>
          <w:szCs w:val="24"/>
          <w:lang w:eastAsia="en-US"/>
        </w:rPr>
      </w:pPr>
      <w:r w:rsidRPr="007969D0">
        <w:rPr>
          <w:b/>
          <w:sz w:val="24"/>
          <w:szCs w:val="24"/>
          <w:lang w:eastAsia="en-US"/>
        </w:rPr>
        <w:t xml:space="preserve">Народы России в первой половине </w:t>
      </w:r>
      <w:r w:rsidRPr="007969D0">
        <w:rPr>
          <w:b/>
          <w:sz w:val="24"/>
          <w:szCs w:val="24"/>
          <w:lang w:val="en-US" w:eastAsia="en-US"/>
        </w:rPr>
        <w:t>XIX</w:t>
      </w:r>
      <w:r w:rsidRPr="007969D0">
        <w:rPr>
          <w:b/>
          <w:sz w:val="24"/>
          <w:szCs w:val="24"/>
          <w:lang w:eastAsia="en-US"/>
        </w:rPr>
        <w:t xml:space="preserve"> в. </w:t>
      </w:r>
    </w:p>
    <w:p w14:paraId="3E09A768" w14:textId="77777777" w:rsidR="00842EC9" w:rsidRPr="007969D0" w:rsidRDefault="00842EC9" w:rsidP="00842EC9">
      <w:pPr>
        <w:rPr>
          <w:sz w:val="24"/>
          <w:szCs w:val="24"/>
          <w:lang w:eastAsia="en-US"/>
        </w:rPr>
      </w:pPr>
      <w:r w:rsidRPr="007969D0">
        <w:rPr>
          <w:sz w:val="24"/>
          <w:szCs w:val="24"/>
          <w:lang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14:paraId="13681CB9" w14:textId="3DF23C47" w:rsidR="00842EC9" w:rsidRPr="007969D0" w:rsidRDefault="00842EC9" w:rsidP="00842EC9">
      <w:pPr>
        <w:rPr>
          <w:b/>
          <w:sz w:val="24"/>
          <w:szCs w:val="24"/>
          <w:lang w:eastAsia="en-US"/>
        </w:rPr>
      </w:pPr>
      <w:r w:rsidRPr="007969D0">
        <w:rPr>
          <w:b/>
          <w:sz w:val="24"/>
          <w:szCs w:val="24"/>
          <w:lang w:eastAsia="en-US"/>
        </w:rPr>
        <w:t xml:space="preserve">Социальная и правовая модернизация страны при Александре </w:t>
      </w:r>
      <w:r w:rsidRPr="007969D0">
        <w:rPr>
          <w:b/>
          <w:sz w:val="24"/>
          <w:szCs w:val="24"/>
          <w:lang w:val="en-US" w:eastAsia="en-US"/>
        </w:rPr>
        <w:t>II</w:t>
      </w:r>
      <w:r w:rsidRPr="007969D0">
        <w:rPr>
          <w:b/>
          <w:sz w:val="24"/>
          <w:szCs w:val="24"/>
          <w:lang w:eastAsia="en-US"/>
        </w:rPr>
        <w:t xml:space="preserve">. </w:t>
      </w:r>
    </w:p>
    <w:p w14:paraId="1C2293D1" w14:textId="77777777" w:rsidR="00842EC9" w:rsidRPr="007969D0" w:rsidRDefault="00842EC9" w:rsidP="00842EC9">
      <w:pPr>
        <w:rPr>
          <w:sz w:val="24"/>
          <w:szCs w:val="24"/>
          <w:lang w:eastAsia="en-US"/>
        </w:rPr>
      </w:pPr>
      <w:r w:rsidRPr="007969D0">
        <w:rPr>
          <w:sz w:val="24"/>
          <w:szCs w:val="24"/>
          <w:lang w:eastAsia="en-US"/>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14:paraId="758D6BA6" w14:textId="77777777" w:rsidR="00842EC9" w:rsidRPr="007969D0" w:rsidRDefault="00842EC9" w:rsidP="00842EC9">
      <w:pPr>
        <w:rPr>
          <w:sz w:val="24"/>
          <w:szCs w:val="24"/>
          <w:lang w:eastAsia="en-US"/>
        </w:rPr>
      </w:pPr>
      <w:r w:rsidRPr="007969D0">
        <w:rPr>
          <w:sz w:val="24"/>
          <w:szCs w:val="24"/>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14:paraId="4D67BE62" w14:textId="09E138DC" w:rsidR="00842EC9" w:rsidRPr="007969D0" w:rsidRDefault="00842EC9" w:rsidP="00842EC9">
      <w:pPr>
        <w:rPr>
          <w:b/>
          <w:sz w:val="24"/>
          <w:szCs w:val="24"/>
          <w:lang w:eastAsia="en-US"/>
        </w:rPr>
      </w:pPr>
      <w:r w:rsidRPr="007969D0">
        <w:rPr>
          <w:b/>
          <w:sz w:val="24"/>
          <w:szCs w:val="24"/>
          <w:lang w:eastAsia="en-US"/>
        </w:rPr>
        <w:t xml:space="preserve">Россия в 1880-1890-х гг. </w:t>
      </w:r>
    </w:p>
    <w:p w14:paraId="1FFF91D7" w14:textId="77777777" w:rsidR="00842EC9" w:rsidRPr="007969D0" w:rsidRDefault="00842EC9" w:rsidP="00842EC9">
      <w:pPr>
        <w:rPr>
          <w:sz w:val="24"/>
          <w:szCs w:val="24"/>
          <w:lang w:eastAsia="en-US"/>
        </w:rPr>
      </w:pPr>
      <w:r w:rsidRPr="007969D0">
        <w:rPr>
          <w:sz w:val="24"/>
          <w:szCs w:val="24"/>
          <w:lang w:eastAsia="en-US"/>
        </w:rPr>
        <w:t xml:space="preserve">«Народное самодержавие» Александра </w:t>
      </w:r>
      <w:r w:rsidRPr="007969D0">
        <w:rPr>
          <w:sz w:val="24"/>
          <w:szCs w:val="24"/>
          <w:lang w:val="en-US" w:eastAsia="en-US"/>
        </w:rPr>
        <w:t>III</w:t>
      </w:r>
      <w:r w:rsidRPr="007969D0">
        <w:rPr>
          <w:sz w:val="24"/>
          <w:szCs w:val="24"/>
          <w:lang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14:paraId="2A8AAF96" w14:textId="77777777" w:rsidR="00842EC9" w:rsidRPr="007969D0" w:rsidRDefault="00842EC9" w:rsidP="00842EC9">
      <w:pPr>
        <w:rPr>
          <w:sz w:val="24"/>
          <w:szCs w:val="24"/>
          <w:lang w:eastAsia="en-US"/>
        </w:rPr>
      </w:pPr>
      <w:r w:rsidRPr="007969D0">
        <w:rPr>
          <w:sz w:val="24"/>
          <w:szCs w:val="24"/>
          <w:lang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14:paraId="257ED61A" w14:textId="77777777" w:rsidR="00842EC9" w:rsidRPr="007969D0" w:rsidRDefault="00842EC9" w:rsidP="00842EC9">
      <w:pPr>
        <w:rPr>
          <w:sz w:val="24"/>
          <w:szCs w:val="24"/>
          <w:lang w:eastAsia="en-US"/>
        </w:rPr>
      </w:pPr>
      <w:r w:rsidRPr="007969D0">
        <w:rPr>
          <w:sz w:val="24"/>
          <w:szCs w:val="24"/>
          <w:lang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14:paraId="0DE8574D" w14:textId="77777777" w:rsidR="00842EC9" w:rsidRPr="007969D0" w:rsidRDefault="00842EC9" w:rsidP="00842EC9">
      <w:pPr>
        <w:rPr>
          <w:sz w:val="24"/>
          <w:szCs w:val="24"/>
          <w:lang w:eastAsia="en-US"/>
        </w:rPr>
      </w:pPr>
      <w:r w:rsidRPr="007969D0">
        <w:rPr>
          <w:sz w:val="24"/>
          <w:szCs w:val="24"/>
          <w:lang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14:paraId="2569CCC3" w14:textId="4BDF0641"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о второй половине </w:t>
      </w:r>
      <w:r w:rsidRPr="007969D0">
        <w:rPr>
          <w:b/>
          <w:sz w:val="24"/>
          <w:szCs w:val="24"/>
          <w:lang w:val="en-US" w:eastAsia="en-US"/>
        </w:rPr>
        <w:t>XIX</w:t>
      </w:r>
      <w:r w:rsidRPr="007969D0">
        <w:rPr>
          <w:b/>
          <w:sz w:val="24"/>
          <w:szCs w:val="24"/>
          <w:lang w:eastAsia="en-US"/>
        </w:rPr>
        <w:t xml:space="preserve"> в. </w:t>
      </w:r>
    </w:p>
    <w:p w14:paraId="66E1199F" w14:textId="77777777" w:rsidR="00842EC9" w:rsidRPr="007969D0" w:rsidRDefault="00842EC9" w:rsidP="00842EC9">
      <w:pPr>
        <w:rPr>
          <w:sz w:val="24"/>
          <w:szCs w:val="24"/>
          <w:lang w:eastAsia="en-US"/>
        </w:rPr>
      </w:pPr>
      <w:r w:rsidRPr="007969D0">
        <w:rPr>
          <w:sz w:val="24"/>
          <w:szCs w:val="24"/>
          <w:lang w:eastAsia="en-US"/>
        </w:rPr>
        <w:t xml:space="preserve">Культура и быт народов России во второй половине </w:t>
      </w:r>
      <w:r w:rsidRPr="007969D0">
        <w:rPr>
          <w:sz w:val="24"/>
          <w:szCs w:val="24"/>
          <w:lang w:val="en-US" w:eastAsia="en-US"/>
        </w:rPr>
        <w:t>XIX</w:t>
      </w:r>
      <w:r w:rsidRPr="007969D0">
        <w:rPr>
          <w:sz w:val="24"/>
          <w:szCs w:val="24"/>
          <w:lang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7969D0">
        <w:rPr>
          <w:sz w:val="24"/>
          <w:szCs w:val="24"/>
          <w:lang w:val="en-US" w:eastAsia="en-US"/>
        </w:rPr>
        <w:t>XIX</w:t>
      </w:r>
      <w:r w:rsidRPr="007969D0">
        <w:rPr>
          <w:sz w:val="24"/>
          <w:szCs w:val="24"/>
          <w:lang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14:paraId="64A0DF39" w14:textId="506132EF" w:rsidR="00842EC9" w:rsidRPr="007969D0" w:rsidRDefault="00842EC9" w:rsidP="00842EC9">
      <w:pPr>
        <w:rPr>
          <w:b/>
          <w:sz w:val="24"/>
          <w:szCs w:val="24"/>
          <w:lang w:eastAsia="en-US"/>
        </w:rPr>
      </w:pPr>
      <w:r w:rsidRPr="007969D0">
        <w:rPr>
          <w:b/>
          <w:sz w:val="24"/>
          <w:szCs w:val="24"/>
          <w:lang w:eastAsia="en-US"/>
        </w:rPr>
        <w:t xml:space="preserve">Этнокультурный облик империи. </w:t>
      </w:r>
    </w:p>
    <w:p w14:paraId="0AA06E38" w14:textId="77777777" w:rsidR="00842EC9" w:rsidRPr="007969D0" w:rsidRDefault="00842EC9" w:rsidP="00842EC9">
      <w:pPr>
        <w:rPr>
          <w:sz w:val="24"/>
          <w:szCs w:val="24"/>
          <w:lang w:eastAsia="en-US"/>
        </w:rPr>
      </w:pPr>
      <w:r w:rsidRPr="007969D0">
        <w:rPr>
          <w:sz w:val="24"/>
          <w:szCs w:val="24"/>
          <w:lang w:eastAsia="en-US"/>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14:paraId="47B10C05" w14:textId="107C8686" w:rsidR="00842EC9" w:rsidRPr="007969D0" w:rsidRDefault="00842EC9" w:rsidP="00842EC9">
      <w:pPr>
        <w:rPr>
          <w:b/>
          <w:sz w:val="24"/>
          <w:szCs w:val="24"/>
          <w:lang w:eastAsia="en-US"/>
        </w:rPr>
      </w:pPr>
      <w:r w:rsidRPr="007969D0">
        <w:rPr>
          <w:b/>
          <w:sz w:val="24"/>
          <w:szCs w:val="24"/>
          <w:lang w:eastAsia="en-US"/>
        </w:rPr>
        <w:t xml:space="preserve">Формирование гражданского общества и основные направления общественных движений. </w:t>
      </w:r>
    </w:p>
    <w:p w14:paraId="6E270610" w14:textId="77777777" w:rsidR="00842EC9" w:rsidRPr="007969D0" w:rsidRDefault="00842EC9" w:rsidP="00842EC9">
      <w:pPr>
        <w:rPr>
          <w:sz w:val="24"/>
          <w:szCs w:val="24"/>
          <w:lang w:eastAsia="en-US"/>
        </w:rPr>
      </w:pPr>
      <w:r w:rsidRPr="007969D0">
        <w:rPr>
          <w:sz w:val="24"/>
          <w:szCs w:val="24"/>
          <w:lang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14:paraId="6A208361" w14:textId="77777777" w:rsidR="00842EC9" w:rsidRPr="007969D0" w:rsidRDefault="00842EC9" w:rsidP="00842EC9">
      <w:pPr>
        <w:rPr>
          <w:sz w:val="24"/>
          <w:szCs w:val="24"/>
          <w:lang w:eastAsia="en-US"/>
        </w:rPr>
      </w:pPr>
      <w:r w:rsidRPr="007969D0">
        <w:rPr>
          <w:sz w:val="24"/>
          <w:szCs w:val="24"/>
          <w:lang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7969D0">
        <w:rPr>
          <w:sz w:val="24"/>
          <w:szCs w:val="24"/>
          <w:lang w:val="en-US" w:eastAsia="en-US"/>
        </w:rPr>
        <w:t>I</w:t>
      </w:r>
      <w:r w:rsidRPr="007969D0">
        <w:rPr>
          <w:sz w:val="24"/>
          <w:szCs w:val="24"/>
          <w:lang w:eastAsia="en-US"/>
        </w:rPr>
        <w:t xml:space="preserve"> съезд РСДРП.</w:t>
      </w:r>
    </w:p>
    <w:p w14:paraId="7C5D0BE8" w14:textId="2B75BD91" w:rsidR="00842EC9" w:rsidRPr="007969D0" w:rsidRDefault="00842EC9" w:rsidP="00842EC9">
      <w:pPr>
        <w:rPr>
          <w:b/>
          <w:sz w:val="24"/>
          <w:szCs w:val="24"/>
          <w:lang w:eastAsia="en-US"/>
        </w:rPr>
      </w:pPr>
      <w:r w:rsidRPr="007969D0">
        <w:rPr>
          <w:b/>
          <w:sz w:val="24"/>
          <w:szCs w:val="24"/>
          <w:lang w:eastAsia="en-US"/>
        </w:rPr>
        <w:t xml:space="preserve">Россия на пороге ХХ в. </w:t>
      </w:r>
    </w:p>
    <w:p w14:paraId="189EC429" w14:textId="23F5EED1" w:rsidR="00842EC9" w:rsidRPr="007969D0" w:rsidRDefault="00842EC9" w:rsidP="00842EC9">
      <w:pPr>
        <w:rPr>
          <w:sz w:val="24"/>
          <w:szCs w:val="24"/>
          <w:lang w:eastAsia="en-US"/>
        </w:rPr>
      </w:pPr>
      <w:r w:rsidRPr="007969D0">
        <w:rPr>
          <w:sz w:val="24"/>
          <w:szCs w:val="24"/>
          <w:lang w:eastAsia="en-US"/>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14:paraId="1DD81C8F" w14:textId="77777777" w:rsidR="00842EC9" w:rsidRPr="007969D0" w:rsidRDefault="00842EC9" w:rsidP="00842EC9">
      <w:pPr>
        <w:rPr>
          <w:sz w:val="24"/>
          <w:szCs w:val="24"/>
          <w:lang w:eastAsia="en-US"/>
        </w:rPr>
      </w:pPr>
      <w:r w:rsidRPr="007969D0">
        <w:rPr>
          <w:sz w:val="24"/>
          <w:szCs w:val="24"/>
          <w:lang w:eastAsia="en-US"/>
        </w:rPr>
        <w:t>Имперский центр и регионы. Национальная политика, этнические элиты и национально-культурные движения.</w:t>
      </w:r>
    </w:p>
    <w:p w14:paraId="06CC4E41" w14:textId="4A94AAB1" w:rsidR="00842EC9" w:rsidRPr="007969D0" w:rsidRDefault="00842EC9" w:rsidP="00842EC9">
      <w:pPr>
        <w:rPr>
          <w:sz w:val="24"/>
          <w:szCs w:val="24"/>
          <w:lang w:eastAsia="en-US"/>
        </w:rPr>
      </w:pPr>
      <w:r w:rsidRPr="007969D0">
        <w:rPr>
          <w:b/>
          <w:sz w:val="24"/>
          <w:szCs w:val="24"/>
          <w:lang w:eastAsia="en-US"/>
        </w:rPr>
        <w:t>Россия в системе международных отношений. Политика на Дальнем Востоке. Русско-японская война 1904-</w:t>
      </w:r>
      <w:r w:rsidRPr="007969D0">
        <w:rPr>
          <w:sz w:val="24"/>
          <w:szCs w:val="24"/>
          <w:lang w:eastAsia="en-US"/>
        </w:rPr>
        <w:t>1905 гг. Оборона Порт-Артура. Цусимское сражение.</w:t>
      </w:r>
    </w:p>
    <w:p w14:paraId="66E2BED8" w14:textId="413736DF" w:rsidR="00842EC9" w:rsidRPr="007969D0" w:rsidRDefault="00842EC9" w:rsidP="00842EC9">
      <w:pPr>
        <w:rPr>
          <w:sz w:val="24"/>
          <w:szCs w:val="24"/>
          <w:lang w:eastAsia="en-US"/>
        </w:rPr>
      </w:pPr>
      <w:r w:rsidRPr="007969D0">
        <w:rPr>
          <w:sz w:val="24"/>
          <w:szCs w:val="24"/>
          <w:lang w:eastAsia="en-US"/>
        </w:rPr>
        <w:t xml:space="preserve">Первая российская революция 1905-1907 гг. Начало парламентаризма в России. Николай </w:t>
      </w:r>
      <w:r w:rsidRPr="007969D0">
        <w:rPr>
          <w:sz w:val="24"/>
          <w:szCs w:val="24"/>
          <w:lang w:val="en-US" w:eastAsia="en-US"/>
        </w:rPr>
        <w:t>II</w:t>
      </w:r>
      <w:r w:rsidRPr="007969D0">
        <w:rPr>
          <w:sz w:val="24"/>
          <w:szCs w:val="24"/>
          <w:lang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14:paraId="23C05D41" w14:textId="77777777" w:rsidR="00842EC9" w:rsidRPr="007969D0" w:rsidRDefault="00842EC9" w:rsidP="00842EC9">
      <w:pPr>
        <w:rPr>
          <w:sz w:val="24"/>
          <w:szCs w:val="24"/>
          <w:lang w:eastAsia="en-US"/>
        </w:rPr>
      </w:pPr>
      <w:r w:rsidRPr="007969D0">
        <w:rPr>
          <w:sz w:val="24"/>
          <w:szCs w:val="24"/>
          <w:lang w:eastAsia="en-US"/>
        </w:rPr>
        <w:t>Предпосылки Первой российской революции. Формы социальных протестов. Деятельность профессиональных революционеров. Политический терроризм.</w:t>
      </w:r>
    </w:p>
    <w:p w14:paraId="25C658F6" w14:textId="77777777" w:rsidR="00842EC9" w:rsidRPr="007969D0" w:rsidRDefault="00842EC9" w:rsidP="00842EC9">
      <w:pPr>
        <w:rPr>
          <w:sz w:val="24"/>
          <w:szCs w:val="24"/>
          <w:lang w:eastAsia="en-US"/>
        </w:rPr>
      </w:pPr>
      <w:r w:rsidRPr="007969D0">
        <w:rPr>
          <w:sz w:val="24"/>
          <w:szCs w:val="24"/>
          <w:lang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14:paraId="454FA0BF" w14:textId="77777777" w:rsidR="00842EC9" w:rsidRPr="007969D0" w:rsidRDefault="00842EC9" w:rsidP="00842EC9">
      <w:pPr>
        <w:rPr>
          <w:sz w:val="24"/>
          <w:szCs w:val="24"/>
          <w:lang w:eastAsia="en-US"/>
        </w:rPr>
      </w:pPr>
      <w:r w:rsidRPr="007969D0">
        <w:rPr>
          <w:sz w:val="24"/>
          <w:szCs w:val="24"/>
          <w:lang w:eastAsia="en-US"/>
        </w:rPr>
        <w:t xml:space="preserve">Избирательный закон 11 декабря 1905 г. Избирательная кампания в </w:t>
      </w:r>
      <w:r w:rsidRPr="007969D0">
        <w:rPr>
          <w:sz w:val="24"/>
          <w:szCs w:val="24"/>
          <w:lang w:val="en-US" w:eastAsia="en-US"/>
        </w:rPr>
        <w:t>I</w:t>
      </w:r>
      <w:r w:rsidRPr="007969D0">
        <w:rPr>
          <w:sz w:val="24"/>
          <w:szCs w:val="24"/>
          <w:lang w:eastAsia="en-US"/>
        </w:rPr>
        <w:t xml:space="preserve"> Государственную думу. Основные государственные законы 23 апреля 1906 г. Деятельность </w:t>
      </w:r>
      <w:r w:rsidRPr="007969D0">
        <w:rPr>
          <w:sz w:val="24"/>
          <w:szCs w:val="24"/>
          <w:lang w:val="en-US" w:eastAsia="en-US"/>
        </w:rPr>
        <w:t>I</w:t>
      </w:r>
      <w:r w:rsidRPr="007969D0">
        <w:rPr>
          <w:sz w:val="24"/>
          <w:szCs w:val="24"/>
          <w:lang w:eastAsia="en-US"/>
        </w:rPr>
        <w:t xml:space="preserve"> и </w:t>
      </w:r>
      <w:r w:rsidRPr="007969D0">
        <w:rPr>
          <w:sz w:val="24"/>
          <w:szCs w:val="24"/>
          <w:lang w:val="en-US" w:eastAsia="en-US"/>
        </w:rPr>
        <w:t>II</w:t>
      </w:r>
      <w:r w:rsidRPr="007969D0">
        <w:rPr>
          <w:sz w:val="24"/>
          <w:szCs w:val="24"/>
          <w:lang w:eastAsia="en-US"/>
        </w:rPr>
        <w:t xml:space="preserve"> Государственной думы: итоги и уроки.</w:t>
      </w:r>
    </w:p>
    <w:p w14:paraId="1AD68EE3" w14:textId="2C3CF87D" w:rsidR="00842EC9" w:rsidRPr="007969D0" w:rsidRDefault="00842EC9" w:rsidP="00842EC9">
      <w:pPr>
        <w:rPr>
          <w:sz w:val="24"/>
          <w:szCs w:val="24"/>
          <w:lang w:eastAsia="en-US"/>
        </w:rPr>
      </w:pPr>
      <w:r w:rsidRPr="007969D0">
        <w:rPr>
          <w:sz w:val="24"/>
          <w:szCs w:val="24"/>
          <w:lang w:eastAsia="en-US"/>
        </w:rPr>
        <w:t xml:space="preserve">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7969D0">
        <w:rPr>
          <w:sz w:val="24"/>
          <w:szCs w:val="24"/>
          <w:lang w:val="en-US" w:eastAsia="en-US"/>
        </w:rPr>
        <w:t>III</w:t>
      </w:r>
      <w:r w:rsidRPr="007969D0">
        <w:rPr>
          <w:sz w:val="24"/>
          <w:szCs w:val="24"/>
          <w:lang w:eastAsia="en-US"/>
        </w:rPr>
        <w:t xml:space="preserve"> и </w:t>
      </w:r>
      <w:r w:rsidRPr="007969D0">
        <w:rPr>
          <w:sz w:val="24"/>
          <w:szCs w:val="24"/>
          <w:lang w:val="en-US" w:eastAsia="en-US"/>
        </w:rPr>
        <w:t>IV</w:t>
      </w:r>
      <w:r w:rsidRPr="007969D0">
        <w:rPr>
          <w:sz w:val="24"/>
          <w:szCs w:val="24"/>
          <w:lang w:eastAsia="en-US"/>
        </w:rPr>
        <w:t xml:space="preserve"> Государственная дума. Идейно-политический спектр. Общественный и социальный подъём.</w:t>
      </w:r>
    </w:p>
    <w:p w14:paraId="34346997" w14:textId="77777777" w:rsidR="00842EC9" w:rsidRPr="007969D0" w:rsidRDefault="00842EC9" w:rsidP="00842EC9">
      <w:pPr>
        <w:rPr>
          <w:sz w:val="24"/>
          <w:szCs w:val="24"/>
          <w:lang w:eastAsia="en-US"/>
        </w:rPr>
      </w:pPr>
      <w:r w:rsidRPr="007969D0">
        <w:rPr>
          <w:sz w:val="24"/>
          <w:szCs w:val="24"/>
          <w:lang w:eastAsia="en-US"/>
        </w:rPr>
        <w:t>Обострение международной обстановки. Блоковая система и участие в ней России. Россия в преддверии мировой катастрофы.</w:t>
      </w:r>
    </w:p>
    <w:p w14:paraId="59C39880" w14:textId="3EBDCE2A" w:rsidR="00842EC9" w:rsidRPr="007969D0" w:rsidRDefault="00842EC9" w:rsidP="00842EC9">
      <w:pPr>
        <w:rPr>
          <w:sz w:val="24"/>
          <w:szCs w:val="24"/>
          <w:lang w:eastAsia="en-US"/>
        </w:rPr>
      </w:pPr>
      <w:r w:rsidRPr="007969D0">
        <w:rPr>
          <w:sz w:val="24"/>
          <w:szCs w:val="24"/>
          <w:lang w:eastAsia="en-US"/>
        </w:rPr>
        <w:t xml:space="preserve">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7969D0">
        <w:rPr>
          <w:sz w:val="24"/>
          <w:szCs w:val="24"/>
          <w:lang w:val="en-US" w:eastAsia="en-US"/>
        </w:rPr>
        <w:t>XX</w:t>
      </w:r>
      <w:r w:rsidRPr="007969D0">
        <w:rPr>
          <w:sz w:val="24"/>
          <w:szCs w:val="24"/>
          <w:lang w:eastAsia="en-US"/>
        </w:rPr>
        <w:t xml:space="preserve"> в. Живопись.</w:t>
      </w:r>
    </w:p>
    <w:p w14:paraId="3FBE4DC0" w14:textId="77777777" w:rsidR="00842EC9" w:rsidRPr="007969D0" w:rsidRDefault="00842EC9" w:rsidP="00842EC9">
      <w:pPr>
        <w:rPr>
          <w:sz w:val="24"/>
          <w:szCs w:val="24"/>
          <w:lang w:eastAsia="en-US"/>
        </w:rPr>
      </w:pPr>
      <w:r w:rsidRPr="007969D0">
        <w:rPr>
          <w:sz w:val="24"/>
          <w:szCs w:val="24"/>
          <w:lang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14:paraId="02B9A422" w14:textId="77777777" w:rsidR="00842EC9" w:rsidRPr="007969D0" w:rsidRDefault="00842EC9" w:rsidP="00842EC9">
      <w:pPr>
        <w:rPr>
          <w:sz w:val="24"/>
          <w:szCs w:val="24"/>
          <w:lang w:eastAsia="en-US"/>
        </w:rPr>
      </w:pPr>
      <w:r w:rsidRPr="007969D0">
        <w:rPr>
          <w:sz w:val="24"/>
          <w:szCs w:val="24"/>
          <w:lang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7969D0">
        <w:rPr>
          <w:sz w:val="24"/>
          <w:szCs w:val="24"/>
          <w:lang w:val="en-US" w:eastAsia="en-US"/>
        </w:rPr>
        <w:t>XX</w:t>
      </w:r>
      <w:r w:rsidRPr="007969D0">
        <w:rPr>
          <w:sz w:val="24"/>
          <w:szCs w:val="24"/>
          <w:lang w:eastAsia="en-US"/>
        </w:rPr>
        <w:t xml:space="preserve"> в. в мировую культуру.</w:t>
      </w:r>
    </w:p>
    <w:p w14:paraId="26DA569D" w14:textId="10A81AE3"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IX</w:t>
      </w:r>
      <w:r w:rsidRPr="007969D0">
        <w:rPr>
          <w:b/>
          <w:sz w:val="24"/>
          <w:szCs w:val="24"/>
          <w:lang w:eastAsia="en-US"/>
        </w:rPr>
        <w:t xml:space="preserve"> ‒ начале ХХ в.</w:t>
      </w:r>
    </w:p>
    <w:p w14:paraId="21398999" w14:textId="2F89FFA3" w:rsidR="00842EC9" w:rsidRPr="007969D0" w:rsidRDefault="00842EC9" w:rsidP="00842EC9">
      <w:pPr>
        <w:rPr>
          <w:sz w:val="24"/>
          <w:szCs w:val="24"/>
          <w:lang w:eastAsia="en-US"/>
        </w:rPr>
      </w:pPr>
      <w:r w:rsidRPr="007969D0">
        <w:rPr>
          <w:sz w:val="24"/>
          <w:szCs w:val="24"/>
          <w:lang w:eastAsia="en-US"/>
        </w:rPr>
        <w:t xml:space="preserve">Обобщение. </w:t>
      </w:r>
    </w:p>
    <w:p w14:paraId="167365DA" w14:textId="77777777" w:rsidR="00FB5123" w:rsidRPr="007969D0" w:rsidRDefault="00FB5123" w:rsidP="00842EC9">
      <w:pPr>
        <w:rPr>
          <w:sz w:val="24"/>
          <w:szCs w:val="24"/>
          <w:lang w:eastAsia="en-US"/>
        </w:rPr>
      </w:pPr>
    </w:p>
    <w:p w14:paraId="376084C7" w14:textId="5ED30734" w:rsidR="00842EC9" w:rsidRPr="007969D0" w:rsidRDefault="00842EC9" w:rsidP="00FB5123">
      <w:pPr>
        <w:jc w:val="center"/>
        <w:rPr>
          <w:b/>
          <w:sz w:val="24"/>
          <w:szCs w:val="24"/>
          <w:lang w:eastAsia="en-US"/>
        </w:rPr>
      </w:pPr>
      <w:r w:rsidRPr="007969D0">
        <w:rPr>
          <w:b/>
          <w:sz w:val="24"/>
          <w:szCs w:val="24"/>
          <w:lang w:eastAsia="en-US"/>
        </w:rPr>
        <w:t>Планируемые результаты освоения программы по истории на уров</w:t>
      </w:r>
      <w:r w:rsidR="00FB5123" w:rsidRPr="007969D0">
        <w:rPr>
          <w:b/>
          <w:sz w:val="24"/>
          <w:szCs w:val="24"/>
          <w:lang w:eastAsia="en-US"/>
        </w:rPr>
        <w:t>не основного общего образования</w:t>
      </w:r>
    </w:p>
    <w:p w14:paraId="48B7A0E5" w14:textId="77777777" w:rsidR="00FB5123" w:rsidRPr="007969D0" w:rsidRDefault="00FB5123" w:rsidP="00842EC9">
      <w:pPr>
        <w:rPr>
          <w:sz w:val="24"/>
          <w:szCs w:val="24"/>
          <w:lang w:eastAsia="en-US"/>
        </w:rPr>
      </w:pPr>
    </w:p>
    <w:p w14:paraId="0CD2AA1A" w14:textId="44D65E5B" w:rsidR="00842EC9" w:rsidRPr="007969D0" w:rsidRDefault="00842EC9" w:rsidP="00842EC9">
      <w:pPr>
        <w:rPr>
          <w:sz w:val="24"/>
          <w:szCs w:val="24"/>
          <w:lang w:eastAsia="en-US"/>
        </w:rPr>
      </w:pPr>
      <w:r w:rsidRPr="007969D0">
        <w:rPr>
          <w:sz w:val="24"/>
          <w:szCs w:val="24"/>
          <w:lang w:eastAsia="en-US"/>
        </w:rPr>
        <w:t>К важнейшим личностным результатам изучения истории относятся:</w:t>
      </w:r>
    </w:p>
    <w:p w14:paraId="08D458D4" w14:textId="77777777" w:rsidR="00842EC9" w:rsidRPr="007969D0" w:rsidRDefault="00842EC9" w:rsidP="00842EC9">
      <w:pPr>
        <w:rPr>
          <w:sz w:val="24"/>
          <w:szCs w:val="24"/>
          <w:lang w:eastAsia="en-US"/>
        </w:rPr>
      </w:pPr>
      <w:r w:rsidRPr="007969D0">
        <w:rPr>
          <w:sz w:val="24"/>
          <w:szCs w:val="24"/>
          <w:lang w:eastAsia="en-US"/>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55606507" w14:textId="77777777" w:rsidR="00842EC9" w:rsidRPr="007969D0" w:rsidRDefault="00842EC9" w:rsidP="00842EC9">
      <w:pPr>
        <w:rPr>
          <w:sz w:val="24"/>
          <w:szCs w:val="24"/>
          <w:lang w:eastAsia="en-US"/>
        </w:rPr>
      </w:pPr>
      <w:r w:rsidRPr="007969D0">
        <w:rPr>
          <w:sz w:val="24"/>
          <w:szCs w:val="24"/>
          <w:lang w:eastAsia="en-US"/>
        </w:rPr>
        <w:t>2) 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14:paraId="6E10973B" w14:textId="77777777" w:rsidR="00842EC9" w:rsidRPr="007969D0" w:rsidRDefault="00842EC9" w:rsidP="00842EC9">
      <w:pPr>
        <w:rPr>
          <w:sz w:val="24"/>
          <w:szCs w:val="24"/>
          <w:lang w:eastAsia="en-US"/>
        </w:rPr>
      </w:pPr>
      <w:r w:rsidRPr="007969D0">
        <w:rPr>
          <w:sz w:val="24"/>
          <w:szCs w:val="24"/>
          <w:lang w:eastAsia="en-US"/>
        </w:rPr>
        <w:t>3) 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14:paraId="0D869C89" w14:textId="77777777" w:rsidR="00842EC9" w:rsidRPr="007969D0" w:rsidRDefault="00842EC9" w:rsidP="00842EC9">
      <w:pPr>
        <w:rPr>
          <w:sz w:val="24"/>
          <w:szCs w:val="24"/>
          <w:lang w:eastAsia="en-US"/>
        </w:rPr>
      </w:pPr>
      <w:r w:rsidRPr="007969D0">
        <w:rPr>
          <w:sz w:val="24"/>
          <w:szCs w:val="24"/>
          <w:lang w:eastAsia="en-US"/>
        </w:rPr>
        <w:t>4) 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14:paraId="002FEF0B" w14:textId="77777777" w:rsidR="00842EC9" w:rsidRPr="007969D0" w:rsidRDefault="00842EC9" w:rsidP="00842EC9">
      <w:pPr>
        <w:rPr>
          <w:sz w:val="24"/>
          <w:szCs w:val="24"/>
          <w:lang w:eastAsia="en-US"/>
        </w:rPr>
      </w:pPr>
      <w:r w:rsidRPr="007969D0">
        <w:rPr>
          <w:sz w:val="24"/>
          <w:szCs w:val="24"/>
          <w:lang w:eastAsia="en-US"/>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14:paraId="49F2201C" w14:textId="77777777" w:rsidR="00842EC9" w:rsidRPr="007969D0" w:rsidRDefault="00842EC9" w:rsidP="00842EC9">
      <w:pPr>
        <w:rPr>
          <w:sz w:val="24"/>
          <w:szCs w:val="24"/>
          <w:lang w:eastAsia="en-US"/>
        </w:rPr>
      </w:pPr>
      <w:r w:rsidRPr="007969D0">
        <w:rPr>
          <w:sz w:val="24"/>
          <w:szCs w:val="24"/>
          <w:lang w:eastAsia="en-US"/>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14:paraId="68C6A4F8" w14:textId="77777777" w:rsidR="00842EC9" w:rsidRPr="007969D0" w:rsidRDefault="00842EC9" w:rsidP="00842EC9">
      <w:pPr>
        <w:rPr>
          <w:sz w:val="24"/>
          <w:szCs w:val="24"/>
          <w:lang w:eastAsia="en-US"/>
        </w:rPr>
      </w:pPr>
      <w:r w:rsidRPr="007969D0">
        <w:rPr>
          <w:sz w:val="24"/>
          <w:szCs w:val="24"/>
          <w:lang w:eastAsia="en-US"/>
        </w:rPr>
        <w:t>7) 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14:paraId="27B39B4E" w14:textId="77777777" w:rsidR="00842EC9" w:rsidRPr="007969D0" w:rsidRDefault="00842EC9" w:rsidP="00842EC9">
      <w:pPr>
        <w:rPr>
          <w:sz w:val="24"/>
          <w:szCs w:val="24"/>
          <w:lang w:eastAsia="en-US"/>
        </w:rPr>
      </w:pPr>
      <w:r w:rsidRPr="007969D0">
        <w:rPr>
          <w:sz w:val="24"/>
          <w:szCs w:val="24"/>
          <w:lang w:eastAsia="en-US"/>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14:paraId="3059D7AD" w14:textId="77777777" w:rsidR="00842EC9" w:rsidRPr="007969D0" w:rsidRDefault="00842EC9" w:rsidP="00842EC9">
      <w:pPr>
        <w:rPr>
          <w:sz w:val="24"/>
          <w:szCs w:val="24"/>
          <w:lang w:eastAsia="en-US"/>
        </w:rPr>
      </w:pPr>
      <w:r w:rsidRPr="007969D0">
        <w:rPr>
          <w:sz w:val="24"/>
          <w:szCs w:val="24"/>
          <w:lang w:eastAsia="en-US"/>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14:paraId="01B3E79C" w14:textId="718AD8C7" w:rsidR="00842EC9" w:rsidRPr="007969D0" w:rsidRDefault="00842EC9" w:rsidP="00842EC9">
      <w:pPr>
        <w:rPr>
          <w:sz w:val="24"/>
          <w:szCs w:val="24"/>
          <w:lang w:eastAsia="en-US"/>
        </w:rPr>
      </w:pPr>
      <w:r w:rsidRPr="007969D0">
        <w:rPr>
          <w:sz w:val="24"/>
          <w:szCs w:val="24"/>
          <w:lang w:eastAsia="en-US"/>
        </w:rPr>
        <w:t xml:space="preserve">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6DC90464" w14:textId="7FDE110E"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14:paraId="53BA5D6D" w14:textId="77777777" w:rsidR="00842EC9" w:rsidRPr="007969D0" w:rsidRDefault="00842EC9" w:rsidP="00842EC9">
      <w:pPr>
        <w:rPr>
          <w:sz w:val="24"/>
          <w:szCs w:val="24"/>
          <w:lang w:eastAsia="en-US"/>
        </w:rPr>
      </w:pPr>
      <w:r w:rsidRPr="007969D0">
        <w:rPr>
          <w:sz w:val="24"/>
          <w:szCs w:val="24"/>
          <w:lang w:eastAsia="en-US"/>
        </w:rPr>
        <w:t xml:space="preserve">систематизировать и обобщать исторические факты (в форме таблиц, схем); </w:t>
      </w:r>
    </w:p>
    <w:p w14:paraId="2F9EFB23" w14:textId="77777777" w:rsidR="00842EC9" w:rsidRPr="007969D0" w:rsidRDefault="00842EC9" w:rsidP="00842EC9">
      <w:pPr>
        <w:rPr>
          <w:sz w:val="24"/>
          <w:szCs w:val="24"/>
          <w:lang w:eastAsia="en-US"/>
        </w:rPr>
      </w:pPr>
      <w:r w:rsidRPr="007969D0">
        <w:rPr>
          <w:sz w:val="24"/>
          <w:szCs w:val="24"/>
          <w:lang w:eastAsia="en-US"/>
        </w:rPr>
        <w:t xml:space="preserve">выявлять характерные признаки исторических явлений; </w:t>
      </w:r>
    </w:p>
    <w:p w14:paraId="01152DB5" w14:textId="77777777" w:rsidR="00842EC9" w:rsidRPr="007969D0" w:rsidRDefault="00842EC9" w:rsidP="00842EC9">
      <w:pPr>
        <w:rPr>
          <w:sz w:val="24"/>
          <w:szCs w:val="24"/>
          <w:lang w:eastAsia="en-US"/>
        </w:rPr>
      </w:pPr>
      <w:r w:rsidRPr="007969D0">
        <w:rPr>
          <w:sz w:val="24"/>
          <w:szCs w:val="24"/>
          <w:lang w:eastAsia="en-US"/>
        </w:rPr>
        <w:t>раскрывать причинно-следственные связи событий;</w:t>
      </w:r>
    </w:p>
    <w:p w14:paraId="248730E1" w14:textId="77777777" w:rsidR="00842EC9" w:rsidRPr="007969D0" w:rsidRDefault="00842EC9" w:rsidP="00842EC9">
      <w:pPr>
        <w:rPr>
          <w:sz w:val="24"/>
          <w:szCs w:val="24"/>
          <w:lang w:eastAsia="en-US"/>
        </w:rPr>
      </w:pPr>
      <w:r w:rsidRPr="007969D0">
        <w:rPr>
          <w:sz w:val="24"/>
          <w:szCs w:val="24"/>
          <w:lang w:eastAsia="en-US"/>
        </w:rPr>
        <w:t>сравнивать события, ситуации, выявляя общие черты и различия; формулировать и обосновывать выводы.</w:t>
      </w:r>
    </w:p>
    <w:p w14:paraId="716ADD16" w14:textId="2FB706B2"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2BB086EC" w14:textId="77777777" w:rsidR="00842EC9" w:rsidRPr="007969D0" w:rsidRDefault="00842EC9" w:rsidP="00842EC9">
      <w:pPr>
        <w:rPr>
          <w:sz w:val="24"/>
          <w:szCs w:val="24"/>
          <w:lang w:eastAsia="en-US"/>
        </w:rPr>
      </w:pPr>
      <w:r w:rsidRPr="007969D0">
        <w:rPr>
          <w:sz w:val="24"/>
          <w:szCs w:val="24"/>
          <w:lang w:eastAsia="en-US"/>
        </w:rPr>
        <w:t xml:space="preserve">определять познавательную задачу; </w:t>
      </w:r>
    </w:p>
    <w:p w14:paraId="2E34D996" w14:textId="77777777" w:rsidR="00842EC9" w:rsidRPr="007969D0" w:rsidRDefault="00842EC9" w:rsidP="00842EC9">
      <w:pPr>
        <w:rPr>
          <w:sz w:val="24"/>
          <w:szCs w:val="24"/>
          <w:lang w:eastAsia="en-US"/>
        </w:rPr>
      </w:pPr>
      <w:r w:rsidRPr="007969D0">
        <w:rPr>
          <w:sz w:val="24"/>
          <w:szCs w:val="24"/>
          <w:lang w:eastAsia="en-US"/>
        </w:rPr>
        <w:t xml:space="preserve">намечать путь её решения и осуществлять подбор исторического материала, объекта; </w:t>
      </w:r>
    </w:p>
    <w:p w14:paraId="3C8C1EC4" w14:textId="77777777" w:rsidR="00842EC9" w:rsidRPr="007969D0" w:rsidRDefault="00842EC9" w:rsidP="00842EC9">
      <w:pPr>
        <w:rPr>
          <w:sz w:val="24"/>
          <w:szCs w:val="24"/>
          <w:lang w:eastAsia="en-US"/>
        </w:rPr>
      </w:pPr>
      <w:r w:rsidRPr="007969D0">
        <w:rPr>
          <w:sz w:val="24"/>
          <w:szCs w:val="24"/>
          <w:lang w:eastAsia="en-US"/>
        </w:rPr>
        <w:t xml:space="preserve">систематизировать и анализировать исторические факты, осуществлять реконструкцию исторических событий; </w:t>
      </w:r>
    </w:p>
    <w:p w14:paraId="668525C9" w14:textId="77777777" w:rsidR="00842EC9" w:rsidRPr="007969D0" w:rsidRDefault="00842EC9" w:rsidP="00842EC9">
      <w:pPr>
        <w:rPr>
          <w:sz w:val="24"/>
          <w:szCs w:val="24"/>
          <w:lang w:eastAsia="en-US"/>
        </w:rPr>
      </w:pPr>
      <w:r w:rsidRPr="007969D0">
        <w:rPr>
          <w:sz w:val="24"/>
          <w:szCs w:val="24"/>
          <w:lang w:eastAsia="en-US"/>
        </w:rPr>
        <w:t xml:space="preserve">соотносить полученный результат с имеющимся знанием; </w:t>
      </w:r>
    </w:p>
    <w:p w14:paraId="1D076F08" w14:textId="77777777" w:rsidR="00842EC9" w:rsidRPr="007969D0" w:rsidRDefault="00842EC9" w:rsidP="00842EC9">
      <w:pPr>
        <w:rPr>
          <w:sz w:val="24"/>
          <w:szCs w:val="24"/>
          <w:lang w:eastAsia="en-US"/>
        </w:rPr>
      </w:pPr>
      <w:r w:rsidRPr="007969D0">
        <w:rPr>
          <w:sz w:val="24"/>
          <w:szCs w:val="24"/>
          <w:lang w:eastAsia="en-US"/>
        </w:rPr>
        <w:t xml:space="preserve">определять новизну и обоснованность полученного результата; </w:t>
      </w:r>
    </w:p>
    <w:p w14:paraId="413B45AC" w14:textId="77777777" w:rsidR="00842EC9" w:rsidRPr="007969D0" w:rsidRDefault="00842EC9" w:rsidP="00842EC9">
      <w:pPr>
        <w:rPr>
          <w:sz w:val="24"/>
          <w:szCs w:val="24"/>
          <w:lang w:eastAsia="en-US"/>
        </w:rPr>
      </w:pPr>
      <w:r w:rsidRPr="007969D0">
        <w:rPr>
          <w:sz w:val="24"/>
          <w:szCs w:val="24"/>
          <w:lang w:eastAsia="en-US"/>
        </w:rPr>
        <w:t>представлять результаты своей деятельности в различных формах (сообщение, эссе, презентация, реферат, учебный проект и другие).</w:t>
      </w:r>
    </w:p>
    <w:p w14:paraId="19ECA111" w14:textId="42D719FC"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14:paraId="25EBCAE4" w14:textId="77777777" w:rsidR="00842EC9" w:rsidRPr="007969D0" w:rsidRDefault="00842EC9" w:rsidP="00842EC9">
      <w:pPr>
        <w:rPr>
          <w:sz w:val="24"/>
          <w:szCs w:val="24"/>
          <w:lang w:eastAsia="en-US"/>
        </w:rPr>
      </w:pPr>
      <w:r w:rsidRPr="007969D0">
        <w:rPr>
          <w:sz w:val="24"/>
          <w:szCs w:val="24"/>
          <w:lang w:eastAsia="en-US"/>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14:paraId="61D34BC4" w14:textId="77777777" w:rsidR="00842EC9" w:rsidRPr="007969D0" w:rsidRDefault="00842EC9" w:rsidP="00842EC9">
      <w:pPr>
        <w:rPr>
          <w:sz w:val="24"/>
          <w:szCs w:val="24"/>
          <w:lang w:eastAsia="en-US"/>
        </w:rPr>
      </w:pPr>
      <w:r w:rsidRPr="007969D0">
        <w:rPr>
          <w:sz w:val="24"/>
          <w:szCs w:val="24"/>
          <w:lang w:eastAsia="en-US"/>
        </w:rPr>
        <w:t>различать виды источников исторической информации;</w:t>
      </w:r>
    </w:p>
    <w:p w14:paraId="020E8E3A" w14:textId="77777777" w:rsidR="00842EC9" w:rsidRPr="007969D0" w:rsidRDefault="00842EC9" w:rsidP="00842EC9">
      <w:pPr>
        <w:rPr>
          <w:sz w:val="24"/>
          <w:szCs w:val="24"/>
          <w:lang w:eastAsia="en-US"/>
        </w:rPr>
      </w:pPr>
      <w:r w:rsidRPr="007969D0">
        <w:rPr>
          <w:sz w:val="24"/>
          <w:szCs w:val="24"/>
          <w:lang w:eastAsia="en-US"/>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14:paraId="0372E964" w14:textId="44DDA140"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14:paraId="6A705C26" w14:textId="77777777" w:rsidR="00842EC9" w:rsidRPr="007969D0" w:rsidRDefault="00842EC9" w:rsidP="00842EC9">
      <w:pPr>
        <w:rPr>
          <w:sz w:val="24"/>
          <w:szCs w:val="24"/>
          <w:lang w:eastAsia="en-US"/>
        </w:rPr>
      </w:pPr>
      <w:r w:rsidRPr="007969D0">
        <w:rPr>
          <w:sz w:val="24"/>
          <w:szCs w:val="24"/>
          <w:lang w:eastAsia="en-US"/>
        </w:rPr>
        <w:t xml:space="preserve">представлять особенности взаимодействия людей в исторических обществах и современном мире; </w:t>
      </w:r>
    </w:p>
    <w:p w14:paraId="738BFED3" w14:textId="77777777" w:rsidR="00842EC9" w:rsidRPr="007969D0" w:rsidRDefault="00842EC9" w:rsidP="00842EC9">
      <w:pPr>
        <w:rPr>
          <w:sz w:val="24"/>
          <w:szCs w:val="24"/>
          <w:lang w:eastAsia="en-US"/>
        </w:rPr>
      </w:pPr>
      <w:r w:rsidRPr="007969D0">
        <w:rPr>
          <w:sz w:val="24"/>
          <w:szCs w:val="24"/>
          <w:lang w:eastAsia="en-US"/>
        </w:rPr>
        <w:t xml:space="preserve">участвовать в обсуждении событий и личностей прошлого, раскрывать различие и сходство высказываемых оценок; </w:t>
      </w:r>
    </w:p>
    <w:p w14:paraId="5CBBDE2F" w14:textId="77777777" w:rsidR="00842EC9" w:rsidRPr="007969D0" w:rsidRDefault="00842EC9" w:rsidP="00842EC9">
      <w:pPr>
        <w:rPr>
          <w:sz w:val="24"/>
          <w:szCs w:val="24"/>
          <w:lang w:eastAsia="en-US"/>
        </w:rPr>
      </w:pPr>
      <w:r w:rsidRPr="007969D0">
        <w:rPr>
          <w:sz w:val="24"/>
          <w:szCs w:val="24"/>
          <w:lang w:eastAsia="en-US"/>
        </w:rPr>
        <w:t>выражать и аргументировать свою точку зрения в устном высказывании, письменном тексте;</w:t>
      </w:r>
    </w:p>
    <w:p w14:paraId="2E47A2E4" w14:textId="77777777" w:rsidR="00842EC9" w:rsidRPr="007969D0" w:rsidRDefault="00842EC9" w:rsidP="00842EC9">
      <w:pPr>
        <w:rPr>
          <w:sz w:val="24"/>
          <w:szCs w:val="24"/>
          <w:lang w:eastAsia="en-US"/>
        </w:rPr>
      </w:pPr>
      <w:r w:rsidRPr="007969D0">
        <w:rPr>
          <w:sz w:val="24"/>
          <w:szCs w:val="24"/>
          <w:lang w:eastAsia="en-US"/>
        </w:rPr>
        <w:t xml:space="preserve">публично представлять результаты выполненного исследования, проекта; </w:t>
      </w:r>
    </w:p>
    <w:p w14:paraId="0D40DB4C" w14:textId="77777777" w:rsidR="00842EC9" w:rsidRPr="007969D0" w:rsidRDefault="00842EC9" w:rsidP="00842EC9">
      <w:pPr>
        <w:rPr>
          <w:sz w:val="24"/>
          <w:szCs w:val="24"/>
          <w:lang w:eastAsia="en-US"/>
        </w:rPr>
      </w:pPr>
      <w:r w:rsidRPr="007969D0">
        <w:rPr>
          <w:sz w:val="24"/>
          <w:szCs w:val="24"/>
          <w:lang w:eastAsia="en-US"/>
        </w:rPr>
        <w:t>осваивать и применять правила межкультурного взаимодействия в школе и социальном окружении.</w:t>
      </w:r>
    </w:p>
    <w:p w14:paraId="0C29BD9E" w14:textId="548A7F19"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14:paraId="385C030E" w14:textId="77777777" w:rsidR="00842EC9" w:rsidRPr="007969D0" w:rsidRDefault="00842EC9" w:rsidP="00842EC9">
      <w:pPr>
        <w:rPr>
          <w:sz w:val="24"/>
          <w:szCs w:val="24"/>
          <w:lang w:eastAsia="en-US"/>
        </w:rPr>
      </w:pPr>
      <w:r w:rsidRPr="007969D0">
        <w:rPr>
          <w:sz w:val="24"/>
          <w:szCs w:val="24"/>
          <w:lang w:eastAsia="en-US"/>
        </w:rPr>
        <w:t xml:space="preserve">осознавать на основе исторических примеров значение совместной работы как эффективного средства достижения поставленных целей; </w:t>
      </w:r>
    </w:p>
    <w:p w14:paraId="3CEE13D1" w14:textId="77777777" w:rsidR="00842EC9" w:rsidRPr="007969D0" w:rsidRDefault="00842EC9" w:rsidP="00842EC9">
      <w:pPr>
        <w:rPr>
          <w:sz w:val="24"/>
          <w:szCs w:val="24"/>
          <w:lang w:eastAsia="en-US"/>
        </w:rPr>
      </w:pPr>
      <w:r w:rsidRPr="007969D0">
        <w:rPr>
          <w:sz w:val="24"/>
          <w:szCs w:val="24"/>
          <w:lang w:eastAsia="en-US"/>
        </w:rPr>
        <w:t xml:space="preserve">планировать и осуществлять совместную работу, коллективные учебные проекты по истории, в том числе ‒ на региональном материале; </w:t>
      </w:r>
    </w:p>
    <w:p w14:paraId="147B09B4" w14:textId="77777777" w:rsidR="00842EC9" w:rsidRPr="007969D0" w:rsidRDefault="00842EC9" w:rsidP="00842EC9">
      <w:pPr>
        <w:rPr>
          <w:sz w:val="24"/>
          <w:szCs w:val="24"/>
          <w:lang w:eastAsia="en-US"/>
        </w:rPr>
      </w:pPr>
      <w:r w:rsidRPr="007969D0">
        <w:rPr>
          <w:sz w:val="24"/>
          <w:szCs w:val="24"/>
          <w:lang w:eastAsia="en-US"/>
        </w:rPr>
        <w:t>определять свое участие в общей работе и координировать свои действия с другими членами команды.</w:t>
      </w:r>
    </w:p>
    <w:p w14:paraId="4F2FEA86" w14:textId="6A66AB8C"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14:paraId="7C44EFFE" w14:textId="77777777" w:rsidR="00842EC9" w:rsidRPr="007969D0" w:rsidRDefault="00842EC9" w:rsidP="00842EC9">
      <w:pPr>
        <w:rPr>
          <w:sz w:val="24"/>
          <w:szCs w:val="24"/>
          <w:lang w:eastAsia="en-US"/>
        </w:rPr>
      </w:pPr>
      <w:r w:rsidRPr="007969D0">
        <w:rPr>
          <w:sz w:val="24"/>
          <w:szCs w:val="24"/>
          <w:lang w:eastAsia="en-US"/>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14:paraId="7BB7D0E4" w14:textId="77777777" w:rsidR="00842EC9" w:rsidRPr="007969D0" w:rsidRDefault="00842EC9" w:rsidP="00842EC9">
      <w:pPr>
        <w:rPr>
          <w:sz w:val="24"/>
          <w:szCs w:val="24"/>
          <w:lang w:eastAsia="en-US"/>
        </w:rPr>
      </w:pPr>
      <w:r w:rsidRPr="007969D0">
        <w:rPr>
          <w:sz w:val="24"/>
          <w:szCs w:val="24"/>
          <w:lang w:eastAsia="en-US"/>
        </w:rPr>
        <w:t>владеть приёмами самоконтроля ‒ осуществление самоконтроля, рефлексии и самооценки полученных результатов;</w:t>
      </w:r>
    </w:p>
    <w:p w14:paraId="55D5B124" w14:textId="77777777" w:rsidR="00842EC9" w:rsidRPr="007969D0" w:rsidRDefault="00842EC9" w:rsidP="00842EC9">
      <w:pPr>
        <w:rPr>
          <w:sz w:val="24"/>
          <w:szCs w:val="24"/>
          <w:lang w:eastAsia="en-US"/>
        </w:rPr>
      </w:pPr>
      <w:r w:rsidRPr="007969D0">
        <w:rPr>
          <w:sz w:val="24"/>
          <w:szCs w:val="24"/>
          <w:lang w:eastAsia="en-US"/>
        </w:rPr>
        <w:t>вносить коррективы в свою работу с учётом установленных ошибок, возникших трудностей.</w:t>
      </w:r>
    </w:p>
    <w:p w14:paraId="01F984BA" w14:textId="1AEA11EC"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сфере эмоционального интеллекта, понимания себя и других:</w:t>
      </w:r>
    </w:p>
    <w:p w14:paraId="5C659475" w14:textId="77777777"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14:paraId="3FFD31E2" w14:textId="77777777"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14:paraId="6F6F92BA" w14:textId="77777777"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ётом позиций и мнений других участников общения.</w:t>
      </w:r>
    </w:p>
    <w:p w14:paraId="265CCB6E" w14:textId="76C9DA74" w:rsidR="00842EC9" w:rsidRPr="007969D0" w:rsidRDefault="00842EC9" w:rsidP="00842EC9">
      <w:pPr>
        <w:rPr>
          <w:sz w:val="24"/>
          <w:szCs w:val="24"/>
          <w:lang w:eastAsia="en-US"/>
        </w:rPr>
      </w:pPr>
      <w:r w:rsidRPr="007969D0">
        <w:rPr>
          <w:sz w:val="24"/>
          <w:szCs w:val="24"/>
          <w:lang w:eastAsia="en-US"/>
        </w:rPr>
        <w:t>Предметные результаты освоения программы по истории на уровне основного общего образования должны обеспечивать:</w:t>
      </w:r>
    </w:p>
    <w:p w14:paraId="50F4F721" w14:textId="77777777" w:rsidR="00842EC9" w:rsidRPr="007969D0" w:rsidRDefault="00842EC9" w:rsidP="00842EC9">
      <w:pPr>
        <w:rPr>
          <w:sz w:val="24"/>
          <w:szCs w:val="24"/>
          <w:lang w:eastAsia="en-US"/>
        </w:rPr>
      </w:pPr>
      <w:r w:rsidRPr="007969D0">
        <w:rPr>
          <w:sz w:val="24"/>
          <w:szCs w:val="24"/>
          <w:lang w:eastAsia="en-US"/>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14:paraId="60B9815B" w14:textId="77777777" w:rsidR="00842EC9" w:rsidRPr="007969D0" w:rsidRDefault="00842EC9" w:rsidP="00842EC9">
      <w:pPr>
        <w:rPr>
          <w:sz w:val="24"/>
          <w:szCs w:val="24"/>
          <w:lang w:eastAsia="en-US"/>
        </w:rPr>
      </w:pPr>
      <w:r w:rsidRPr="007969D0">
        <w:rPr>
          <w:sz w:val="24"/>
          <w:szCs w:val="24"/>
          <w:lang w:eastAsia="en-US"/>
        </w:rPr>
        <w:t>2) умение выявлять особенности развития культуры, быта и нравов народов в различные исторические эпохи;</w:t>
      </w:r>
    </w:p>
    <w:p w14:paraId="47A46E21" w14:textId="77777777" w:rsidR="00842EC9" w:rsidRPr="007969D0" w:rsidRDefault="00842EC9" w:rsidP="00842EC9">
      <w:pPr>
        <w:rPr>
          <w:sz w:val="24"/>
          <w:szCs w:val="24"/>
          <w:lang w:eastAsia="en-US"/>
        </w:rPr>
      </w:pPr>
      <w:r w:rsidRPr="007969D0">
        <w:rPr>
          <w:sz w:val="24"/>
          <w:szCs w:val="24"/>
          <w:lang w:eastAsia="en-US"/>
        </w:rPr>
        <w:t>3) овладение историческими понятиями и их использование для решения учебных и практических задач;</w:t>
      </w:r>
    </w:p>
    <w:p w14:paraId="0A21BB50" w14:textId="77777777" w:rsidR="00842EC9" w:rsidRPr="007969D0" w:rsidRDefault="00842EC9" w:rsidP="00842EC9">
      <w:pPr>
        <w:rPr>
          <w:sz w:val="24"/>
          <w:szCs w:val="24"/>
          <w:lang w:eastAsia="en-US"/>
        </w:rPr>
      </w:pPr>
      <w:r w:rsidRPr="007969D0">
        <w:rPr>
          <w:sz w:val="24"/>
          <w:szCs w:val="24"/>
          <w:lang w:eastAsia="en-US"/>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14:paraId="4B1B9EF0" w14:textId="77777777" w:rsidR="00842EC9" w:rsidRPr="007969D0" w:rsidRDefault="00842EC9" w:rsidP="00842EC9">
      <w:pPr>
        <w:rPr>
          <w:sz w:val="24"/>
          <w:szCs w:val="24"/>
          <w:lang w:eastAsia="en-US"/>
        </w:rPr>
      </w:pPr>
      <w:r w:rsidRPr="007969D0">
        <w:rPr>
          <w:sz w:val="24"/>
          <w:szCs w:val="24"/>
          <w:lang w:eastAsia="en-US"/>
        </w:rPr>
        <w:t>5) умение выявлять существенные черты и характерные признаки исторических событий, явлений, процессов;</w:t>
      </w:r>
    </w:p>
    <w:p w14:paraId="7DAD43D6" w14:textId="77777777" w:rsidR="00842EC9" w:rsidRPr="007969D0" w:rsidRDefault="00842EC9" w:rsidP="00842EC9">
      <w:pPr>
        <w:rPr>
          <w:sz w:val="24"/>
          <w:szCs w:val="24"/>
          <w:lang w:eastAsia="en-US"/>
        </w:rPr>
      </w:pPr>
      <w:r w:rsidRPr="007969D0">
        <w:rPr>
          <w:sz w:val="24"/>
          <w:szCs w:val="24"/>
          <w:lang w:eastAsia="en-US"/>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14:paraId="7B106319" w14:textId="77777777" w:rsidR="00842EC9" w:rsidRPr="007969D0" w:rsidRDefault="00842EC9" w:rsidP="00842EC9">
      <w:pPr>
        <w:rPr>
          <w:sz w:val="24"/>
          <w:szCs w:val="24"/>
          <w:lang w:eastAsia="en-US"/>
        </w:rPr>
      </w:pPr>
      <w:r w:rsidRPr="007969D0">
        <w:rPr>
          <w:sz w:val="24"/>
          <w:szCs w:val="24"/>
          <w:lang w:eastAsia="en-US"/>
        </w:rPr>
        <w:t>7) умение сравнивать исторические события, явления, процессы в различные исторические эпохи;</w:t>
      </w:r>
    </w:p>
    <w:p w14:paraId="3EB6A7C0" w14:textId="77777777" w:rsidR="00842EC9" w:rsidRPr="007969D0" w:rsidRDefault="00842EC9" w:rsidP="00842EC9">
      <w:pPr>
        <w:rPr>
          <w:sz w:val="24"/>
          <w:szCs w:val="24"/>
          <w:lang w:eastAsia="en-US"/>
        </w:rPr>
      </w:pPr>
      <w:r w:rsidRPr="007969D0">
        <w:rPr>
          <w:sz w:val="24"/>
          <w:szCs w:val="24"/>
          <w:lang w:eastAsia="en-US"/>
        </w:rPr>
        <w:t>8) 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14:paraId="004E395C" w14:textId="77777777" w:rsidR="00842EC9" w:rsidRPr="007969D0" w:rsidRDefault="00842EC9" w:rsidP="00842EC9">
      <w:pPr>
        <w:rPr>
          <w:sz w:val="24"/>
          <w:szCs w:val="24"/>
          <w:lang w:eastAsia="en-US"/>
        </w:rPr>
      </w:pPr>
      <w:r w:rsidRPr="007969D0">
        <w:rPr>
          <w:sz w:val="24"/>
          <w:szCs w:val="24"/>
          <w:lang w:eastAsia="en-US"/>
        </w:rPr>
        <w:t>9) умение различать основные типы исторических источников: письменные, вещественные, аудиовизуальные;</w:t>
      </w:r>
    </w:p>
    <w:p w14:paraId="53FB3245" w14:textId="77777777" w:rsidR="00842EC9" w:rsidRPr="007969D0" w:rsidRDefault="00842EC9" w:rsidP="00842EC9">
      <w:pPr>
        <w:rPr>
          <w:sz w:val="24"/>
          <w:szCs w:val="24"/>
          <w:lang w:eastAsia="en-US"/>
        </w:rPr>
      </w:pPr>
      <w:r w:rsidRPr="007969D0">
        <w:rPr>
          <w:sz w:val="24"/>
          <w:szCs w:val="24"/>
          <w:lang w:eastAsia="en-US"/>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14:paraId="66C47594" w14:textId="77777777" w:rsidR="00842EC9" w:rsidRPr="007969D0" w:rsidRDefault="00842EC9" w:rsidP="00842EC9">
      <w:pPr>
        <w:rPr>
          <w:sz w:val="24"/>
          <w:szCs w:val="24"/>
          <w:lang w:eastAsia="en-US"/>
        </w:rPr>
      </w:pPr>
      <w:r w:rsidRPr="007969D0">
        <w:rPr>
          <w:sz w:val="24"/>
          <w:szCs w:val="24"/>
          <w:lang w:eastAsia="en-US"/>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14:paraId="19DFA84D" w14:textId="77777777" w:rsidR="00842EC9" w:rsidRPr="007969D0" w:rsidRDefault="00842EC9" w:rsidP="00842EC9">
      <w:pPr>
        <w:rPr>
          <w:sz w:val="24"/>
          <w:szCs w:val="24"/>
          <w:lang w:eastAsia="en-US"/>
        </w:rPr>
      </w:pPr>
      <w:r w:rsidRPr="007969D0">
        <w:rPr>
          <w:sz w:val="24"/>
          <w:szCs w:val="24"/>
          <w:lang w:eastAsia="en-US"/>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14:paraId="34485D47" w14:textId="77777777" w:rsidR="00842EC9" w:rsidRPr="007969D0" w:rsidRDefault="00842EC9" w:rsidP="00842EC9">
      <w:pPr>
        <w:rPr>
          <w:sz w:val="24"/>
          <w:szCs w:val="24"/>
          <w:lang w:eastAsia="en-US"/>
        </w:rPr>
      </w:pPr>
      <w:r w:rsidRPr="007969D0">
        <w:rPr>
          <w:sz w:val="24"/>
          <w:szCs w:val="24"/>
          <w:lang w:eastAsia="en-US"/>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14:paraId="572F3553" w14:textId="77777777" w:rsidR="00842EC9" w:rsidRPr="007969D0" w:rsidRDefault="00842EC9" w:rsidP="00842EC9">
      <w:pPr>
        <w:rPr>
          <w:sz w:val="24"/>
          <w:szCs w:val="24"/>
          <w:lang w:eastAsia="en-US"/>
        </w:rPr>
      </w:pPr>
      <w:r w:rsidRPr="007969D0">
        <w:rPr>
          <w:sz w:val="24"/>
          <w:szCs w:val="24"/>
          <w:lang w:eastAsia="en-US"/>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14:paraId="491D8466" w14:textId="52E77C20" w:rsidR="00842EC9" w:rsidRPr="007969D0" w:rsidRDefault="00842EC9" w:rsidP="00842EC9">
      <w:pPr>
        <w:rPr>
          <w:sz w:val="24"/>
          <w:szCs w:val="24"/>
          <w:lang w:eastAsia="en-US"/>
        </w:rPr>
      </w:pPr>
      <w:r w:rsidRPr="007969D0">
        <w:rPr>
          <w:sz w:val="24"/>
          <w:szCs w:val="24"/>
          <w:lang w:eastAsia="en-US"/>
        </w:rPr>
        <w:t>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обучающихся при изучении истории, от работы с хронологией и историческими фактами до применения знаний в общении, социальной практике.</w:t>
      </w:r>
    </w:p>
    <w:p w14:paraId="7404BBDC" w14:textId="77777777" w:rsidR="00FB5123" w:rsidRPr="007969D0" w:rsidRDefault="00FB5123" w:rsidP="00842EC9">
      <w:pPr>
        <w:rPr>
          <w:b/>
          <w:sz w:val="24"/>
          <w:szCs w:val="24"/>
          <w:lang w:eastAsia="en-US"/>
        </w:rPr>
      </w:pPr>
    </w:p>
    <w:p w14:paraId="0C6D0F54" w14:textId="5B5C03A5" w:rsidR="00842EC9" w:rsidRPr="007969D0" w:rsidRDefault="00842EC9" w:rsidP="00FB5123">
      <w:pPr>
        <w:jc w:val="center"/>
        <w:rPr>
          <w:b/>
          <w:sz w:val="24"/>
          <w:szCs w:val="24"/>
          <w:lang w:eastAsia="en-US"/>
        </w:rPr>
      </w:pPr>
      <w:r w:rsidRPr="007969D0">
        <w:rPr>
          <w:b/>
          <w:sz w:val="24"/>
          <w:szCs w:val="24"/>
          <w:lang w:eastAsia="en-US"/>
        </w:rPr>
        <w:t>Предметные результаты изучения учебного предмета «История» включают:</w:t>
      </w:r>
    </w:p>
    <w:p w14:paraId="4EF1CDED" w14:textId="77777777" w:rsidR="00842EC9" w:rsidRPr="007969D0" w:rsidRDefault="00842EC9" w:rsidP="00842EC9">
      <w:pPr>
        <w:rPr>
          <w:sz w:val="24"/>
          <w:szCs w:val="24"/>
          <w:lang w:eastAsia="en-US"/>
        </w:rPr>
      </w:pPr>
      <w:r w:rsidRPr="007969D0">
        <w:rPr>
          <w:sz w:val="24"/>
          <w:szCs w:val="24"/>
          <w:lang w:eastAsia="en-US"/>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14:paraId="2D75D0B8" w14:textId="77777777" w:rsidR="00842EC9" w:rsidRPr="007969D0" w:rsidRDefault="00842EC9" w:rsidP="00842EC9">
      <w:pPr>
        <w:rPr>
          <w:sz w:val="24"/>
          <w:szCs w:val="24"/>
          <w:lang w:eastAsia="en-US"/>
        </w:rPr>
      </w:pPr>
      <w:r w:rsidRPr="007969D0">
        <w:rPr>
          <w:sz w:val="24"/>
          <w:szCs w:val="24"/>
          <w:lang w:eastAsia="en-US"/>
        </w:rPr>
        <w:t>2) базовые знания об основных этапах и ключевых событиях отечественной и всемирной истории;</w:t>
      </w:r>
    </w:p>
    <w:p w14:paraId="1BD4F199" w14:textId="77777777" w:rsidR="00842EC9" w:rsidRPr="007969D0" w:rsidRDefault="00842EC9" w:rsidP="00842EC9">
      <w:pPr>
        <w:rPr>
          <w:sz w:val="24"/>
          <w:szCs w:val="24"/>
          <w:lang w:eastAsia="en-US"/>
        </w:rPr>
      </w:pPr>
      <w:r w:rsidRPr="007969D0">
        <w:rPr>
          <w:sz w:val="24"/>
          <w:szCs w:val="24"/>
          <w:lang w:eastAsia="en-US"/>
        </w:rPr>
        <w:t>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53452A63" w14:textId="77777777" w:rsidR="00842EC9" w:rsidRPr="007969D0" w:rsidRDefault="00842EC9" w:rsidP="00842EC9">
      <w:pPr>
        <w:rPr>
          <w:sz w:val="24"/>
          <w:szCs w:val="24"/>
          <w:lang w:eastAsia="en-US"/>
        </w:rPr>
      </w:pPr>
      <w:r w:rsidRPr="007969D0">
        <w:rPr>
          <w:sz w:val="24"/>
          <w:szCs w:val="24"/>
          <w:lang w:eastAsia="en-US"/>
        </w:rPr>
        <w:t xml:space="preserve">4) умение работать с основными видами современных источников исторической информации (учебник, научно-популярная литература, ресурсы информационно-телекоммуникационной сети «Интернет» и другие), оценивая их информационные особенности и достоверность с применением метапредметного подхода; </w:t>
      </w:r>
    </w:p>
    <w:p w14:paraId="1F77ED76" w14:textId="77777777" w:rsidR="00842EC9" w:rsidRPr="007969D0" w:rsidRDefault="00842EC9" w:rsidP="00842EC9">
      <w:pPr>
        <w:rPr>
          <w:sz w:val="24"/>
          <w:szCs w:val="24"/>
          <w:lang w:eastAsia="en-US"/>
        </w:rPr>
      </w:pPr>
      <w:r w:rsidRPr="007969D0">
        <w:rPr>
          <w:sz w:val="24"/>
          <w:szCs w:val="24"/>
          <w:lang w:eastAsia="en-US"/>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14:paraId="56DD8502" w14:textId="77777777" w:rsidR="00842EC9" w:rsidRPr="007969D0" w:rsidRDefault="00842EC9" w:rsidP="00842EC9">
      <w:pPr>
        <w:rPr>
          <w:sz w:val="24"/>
          <w:szCs w:val="24"/>
          <w:lang w:eastAsia="en-US"/>
        </w:rPr>
      </w:pPr>
      <w:r w:rsidRPr="007969D0">
        <w:rPr>
          <w:sz w:val="24"/>
          <w:szCs w:val="24"/>
          <w:lang w:eastAsia="en-US"/>
        </w:rPr>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14:paraId="0B447FF6" w14:textId="77777777" w:rsidR="00842EC9" w:rsidRPr="007969D0" w:rsidRDefault="00842EC9" w:rsidP="00842EC9">
      <w:pPr>
        <w:rPr>
          <w:sz w:val="24"/>
          <w:szCs w:val="24"/>
          <w:lang w:eastAsia="en-US"/>
        </w:rPr>
      </w:pPr>
      <w:r w:rsidRPr="007969D0">
        <w:rPr>
          <w:sz w:val="24"/>
          <w:szCs w:val="24"/>
          <w:lang w:eastAsia="en-US"/>
        </w:rPr>
        <w:t>7) владение приёмами оценки значения исторических событий и деятельности исторических личностей в отечественной и всемирной истории;</w:t>
      </w:r>
    </w:p>
    <w:p w14:paraId="5DEDB8DD" w14:textId="77777777" w:rsidR="00842EC9" w:rsidRPr="007969D0" w:rsidRDefault="00842EC9" w:rsidP="00842EC9">
      <w:pPr>
        <w:rPr>
          <w:sz w:val="24"/>
          <w:szCs w:val="24"/>
          <w:lang w:eastAsia="en-US"/>
        </w:rPr>
      </w:pPr>
      <w:r w:rsidRPr="007969D0">
        <w:rPr>
          <w:sz w:val="24"/>
          <w:szCs w:val="24"/>
          <w:lang w:eastAsia="en-US"/>
        </w:rPr>
        <w:t>8) способность применять исторические знания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14:paraId="03D9CE7B" w14:textId="77777777" w:rsidR="00842EC9" w:rsidRPr="007969D0" w:rsidRDefault="00842EC9" w:rsidP="00842EC9">
      <w:pPr>
        <w:rPr>
          <w:sz w:val="24"/>
          <w:szCs w:val="24"/>
          <w:lang w:eastAsia="en-US"/>
        </w:rPr>
      </w:pPr>
      <w:r w:rsidRPr="007969D0">
        <w:rPr>
          <w:sz w:val="24"/>
          <w:szCs w:val="24"/>
          <w:lang w:eastAsia="en-US"/>
        </w:rPr>
        <w:t>9) осознание необходимости сохранения исторических и культурных памятников своей страны и мира;</w:t>
      </w:r>
    </w:p>
    <w:p w14:paraId="55D2F024" w14:textId="77777777" w:rsidR="00842EC9" w:rsidRPr="007969D0" w:rsidRDefault="00842EC9" w:rsidP="00842EC9">
      <w:pPr>
        <w:rPr>
          <w:sz w:val="24"/>
          <w:szCs w:val="24"/>
          <w:lang w:eastAsia="en-US"/>
        </w:rPr>
      </w:pPr>
      <w:r w:rsidRPr="007969D0">
        <w:rPr>
          <w:sz w:val="24"/>
          <w:szCs w:val="24"/>
          <w:lang w:eastAsia="en-US"/>
        </w:rPr>
        <w:t xml:space="preserve">10) умение устанавливать взаимосвязи событий, явлений, процессов прошлого с важнейшими событиями ХХ ‒ начала </w:t>
      </w:r>
      <w:r w:rsidRPr="007969D0">
        <w:rPr>
          <w:sz w:val="24"/>
          <w:szCs w:val="24"/>
          <w:lang w:val="en-US" w:eastAsia="en-US"/>
        </w:rPr>
        <w:t>XXI</w:t>
      </w:r>
      <w:r w:rsidRPr="007969D0">
        <w:rPr>
          <w:sz w:val="24"/>
          <w:szCs w:val="24"/>
          <w:lang w:eastAsia="en-US"/>
        </w:rPr>
        <w:t xml:space="preserve"> в.</w:t>
      </w:r>
    </w:p>
    <w:p w14:paraId="18537C68" w14:textId="5E8318BA" w:rsidR="00842EC9" w:rsidRPr="007969D0" w:rsidRDefault="00842EC9" w:rsidP="00FB5123">
      <w:pPr>
        <w:ind w:firstLine="567"/>
        <w:rPr>
          <w:sz w:val="24"/>
          <w:szCs w:val="24"/>
          <w:lang w:eastAsia="en-US"/>
        </w:rPr>
      </w:pPr>
      <w:r w:rsidRPr="007969D0">
        <w:rPr>
          <w:sz w:val="24"/>
          <w:szCs w:val="24"/>
          <w:lang w:eastAsia="en-US"/>
        </w:rPr>
        <w:t xml:space="preserve">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Pr="007969D0">
        <w:rPr>
          <w:sz w:val="24"/>
          <w:szCs w:val="24"/>
          <w:lang w:val="en-US" w:eastAsia="en-US"/>
        </w:rPr>
        <w:t>XX</w:t>
      </w:r>
      <w:r w:rsidRPr="007969D0">
        <w:rPr>
          <w:sz w:val="24"/>
          <w:szCs w:val="24"/>
          <w:lang w:eastAsia="en-US"/>
        </w:rPr>
        <w:t>‒</w:t>
      </w:r>
      <w:r w:rsidRPr="007969D0">
        <w:rPr>
          <w:sz w:val="24"/>
          <w:szCs w:val="24"/>
          <w:lang w:val="en-US" w:eastAsia="en-US"/>
        </w:rPr>
        <w:t>XXI</w:t>
      </w:r>
      <w:r w:rsidRPr="007969D0">
        <w:rPr>
          <w:sz w:val="24"/>
          <w:szCs w:val="24"/>
          <w:lang w:eastAsia="en-US"/>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14:paraId="4A743625" w14:textId="77777777" w:rsidR="00FB5123" w:rsidRPr="007969D0" w:rsidRDefault="00842EC9" w:rsidP="00FB5123">
      <w:pPr>
        <w:rPr>
          <w:sz w:val="24"/>
          <w:szCs w:val="24"/>
          <w:lang w:eastAsia="en-US"/>
        </w:rPr>
      </w:pPr>
      <w:r w:rsidRPr="007969D0">
        <w:rPr>
          <w:sz w:val="24"/>
          <w:szCs w:val="24"/>
          <w:lang w:eastAsia="en-US"/>
        </w:rPr>
        <w:t xml:space="preserve">Предметные результаты изучения истории носят комплексный характер, в них органично сочетаются познавательно-исторические, мировоззренческие </w:t>
      </w:r>
      <w:r w:rsidR="00FB5123" w:rsidRPr="007969D0">
        <w:rPr>
          <w:sz w:val="24"/>
          <w:szCs w:val="24"/>
          <w:lang w:eastAsia="en-US"/>
        </w:rPr>
        <w:t>и метапредметные компоненты.</w:t>
      </w:r>
    </w:p>
    <w:p w14:paraId="6A1196B4" w14:textId="24B18CD3" w:rsidR="00842EC9" w:rsidRPr="007969D0" w:rsidRDefault="00842EC9" w:rsidP="00FB5123">
      <w:pPr>
        <w:rPr>
          <w:sz w:val="24"/>
          <w:szCs w:val="24"/>
          <w:lang w:eastAsia="en-US"/>
        </w:rPr>
      </w:pPr>
      <w:r w:rsidRPr="007969D0">
        <w:rPr>
          <w:sz w:val="24"/>
          <w:szCs w:val="24"/>
          <w:lang w:eastAsia="en-US"/>
        </w:rPr>
        <w:t>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14:paraId="3FCF62B0" w14:textId="77777777" w:rsidR="00842EC9" w:rsidRPr="007969D0" w:rsidRDefault="00842EC9" w:rsidP="00842EC9">
      <w:pPr>
        <w:rPr>
          <w:sz w:val="24"/>
          <w:szCs w:val="24"/>
          <w:lang w:eastAsia="en-US"/>
        </w:rPr>
      </w:pPr>
      <w:r w:rsidRPr="007969D0">
        <w:rPr>
          <w:sz w:val="24"/>
          <w:szCs w:val="24"/>
          <w:lang w:eastAsia="en-US"/>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14:paraId="1209D7FA" w14:textId="77777777" w:rsidR="00842EC9" w:rsidRPr="007969D0" w:rsidRDefault="00842EC9" w:rsidP="00842EC9">
      <w:pPr>
        <w:rPr>
          <w:sz w:val="24"/>
          <w:szCs w:val="24"/>
          <w:lang w:eastAsia="en-US"/>
        </w:rPr>
      </w:pPr>
      <w:r w:rsidRPr="007969D0">
        <w:rPr>
          <w:sz w:val="24"/>
          <w:szCs w:val="24"/>
          <w:lang w:eastAsia="en-US"/>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14:paraId="1EAF43BA" w14:textId="77777777" w:rsidR="00842EC9" w:rsidRPr="007969D0" w:rsidRDefault="00842EC9" w:rsidP="00842EC9">
      <w:pPr>
        <w:rPr>
          <w:sz w:val="24"/>
          <w:szCs w:val="24"/>
          <w:lang w:eastAsia="en-US"/>
        </w:rPr>
      </w:pPr>
      <w:r w:rsidRPr="007969D0">
        <w:rPr>
          <w:sz w:val="24"/>
          <w:szCs w:val="24"/>
          <w:lang w:eastAsia="en-US"/>
        </w:rPr>
        <w:t>3) 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14:paraId="44C5E8FF" w14:textId="77777777" w:rsidR="00842EC9" w:rsidRPr="007969D0" w:rsidRDefault="00842EC9" w:rsidP="00842EC9">
      <w:pPr>
        <w:rPr>
          <w:sz w:val="24"/>
          <w:szCs w:val="24"/>
          <w:lang w:eastAsia="en-US"/>
        </w:rPr>
      </w:pPr>
      <w:r w:rsidRPr="007969D0">
        <w:rPr>
          <w:sz w:val="24"/>
          <w:szCs w:val="24"/>
          <w:lang w:eastAsia="en-US"/>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14:paraId="778861D7" w14:textId="77777777" w:rsidR="00842EC9" w:rsidRPr="007969D0" w:rsidRDefault="00842EC9" w:rsidP="00842EC9">
      <w:pPr>
        <w:rPr>
          <w:sz w:val="24"/>
          <w:szCs w:val="24"/>
          <w:lang w:eastAsia="en-US"/>
        </w:rPr>
      </w:pPr>
      <w:r w:rsidRPr="007969D0">
        <w:rPr>
          <w:sz w:val="24"/>
          <w:szCs w:val="24"/>
          <w:lang w:eastAsia="en-US"/>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14:paraId="461E61D4" w14:textId="77777777" w:rsidR="00842EC9" w:rsidRPr="007969D0" w:rsidRDefault="00842EC9" w:rsidP="00842EC9">
      <w:pPr>
        <w:rPr>
          <w:sz w:val="24"/>
          <w:szCs w:val="24"/>
          <w:lang w:eastAsia="en-US"/>
        </w:rPr>
      </w:pPr>
      <w:r w:rsidRPr="007969D0">
        <w:rPr>
          <w:sz w:val="24"/>
          <w:szCs w:val="24"/>
          <w:lang w:eastAsia="en-US"/>
        </w:rPr>
        <w:t>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14:paraId="169BCB13" w14:textId="77777777" w:rsidR="00842EC9" w:rsidRPr="007969D0" w:rsidRDefault="00842EC9" w:rsidP="00842EC9">
      <w:pPr>
        <w:rPr>
          <w:sz w:val="24"/>
          <w:szCs w:val="24"/>
          <w:lang w:eastAsia="en-US"/>
        </w:rPr>
      </w:pPr>
      <w:r w:rsidRPr="007969D0">
        <w:rPr>
          <w:sz w:val="24"/>
          <w:szCs w:val="24"/>
          <w:lang w:eastAsia="en-US"/>
        </w:rPr>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14:paraId="10274CB1" w14:textId="571BFF36" w:rsidR="00FB5123" w:rsidRPr="007969D0" w:rsidRDefault="00842EC9" w:rsidP="00FB5123">
      <w:pPr>
        <w:rPr>
          <w:sz w:val="24"/>
          <w:szCs w:val="24"/>
          <w:lang w:eastAsia="en-US"/>
        </w:rPr>
      </w:pPr>
      <w:r w:rsidRPr="007969D0">
        <w:rPr>
          <w:sz w:val="24"/>
          <w:szCs w:val="24"/>
          <w:lang w:eastAsia="en-US"/>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w:t>
      </w:r>
      <w:r w:rsidR="00FB5123" w:rsidRPr="007969D0">
        <w:rPr>
          <w:sz w:val="24"/>
          <w:szCs w:val="24"/>
          <w:lang w:eastAsia="en-US"/>
        </w:rPr>
        <w:t xml:space="preserve"> памятников истории и культуры.</w:t>
      </w:r>
    </w:p>
    <w:p w14:paraId="6F2E56C7" w14:textId="7EA5BACD" w:rsidR="00842EC9" w:rsidRPr="007969D0" w:rsidRDefault="00842EC9" w:rsidP="00842EC9">
      <w:pPr>
        <w:rPr>
          <w:b/>
          <w:sz w:val="24"/>
          <w:szCs w:val="24"/>
          <w:lang w:eastAsia="en-US"/>
        </w:rPr>
      </w:pPr>
      <w:r w:rsidRPr="007969D0">
        <w:rPr>
          <w:b/>
          <w:sz w:val="24"/>
          <w:szCs w:val="24"/>
          <w:lang w:eastAsia="en-US"/>
        </w:rPr>
        <w:t xml:space="preserve">Предметные результаты изучения истории в </w:t>
      </w:r>
      <w:r w:rsidR="00FB5123" w:rsidRPr="007969D0">
        <w:rPr>
          <w:b/>
          <w:sz w:val="24"/>
          <w:szCs w:val="24"/>
          <w:lang w:eastAsia="en-US"/>
        </w:rPr>
        <w:t>5 классе</w:t>
      </w:r>
    </w:p>
    <w:p w14:paraId="5FC41178" w14:textId="25A6992F"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7FDF0820" w14:textId="77777777" w:rsidR="00842EC9" w:rsidRPr="007969D0" w:rsidRDefault="00842EC9" w:rsidP="00842EC9">
      <w:pPr>
        <w:rPr>
          <w:sz w:val="24"/>
          <w:szCs w:val="24"/>
          <w:lang w:eastAsia="en-US"/>
        </w:rPr>
      </w:pPr>
      <w:r w:rsidRPr="007969D0">
        <w:rPr>
          <w:sz w:val="24"/>
          <w:szCs w:val="24"/>
          <w:lang w:eastAsia="en-US"/>
        </w:rPr>
        <w:t>объяснять смысл основных хронологических понятий (век, тысячелетие, до нашей эры, наша эра);</w:t>
      </w:r>
    </w:p>
    <w:p w14:paraId="2A47A42B" w14:textId="77777777" w:rsidR="00842EC9" w:rsidRPr="007969D0" w:rsidRDefault="00842EC9" w:rsidP="00842EC9">
      <w:pPr>
        <w:rPr>
          <w:sz w:val="24"/>
          <w:szCs w:val="24"/>
          <w:lang w:eastAsia="en-US"/>
        </w:rPr>
      </w:pPr>
      <w:r w:rsidRPr="007969D0">
        <w:rPr>
          <w:sz w:val="24"/>
          <w:szCs w:val="24"/>
          <w:lang w:eastAsia="en-US"/>
        </w:rPr>
        <w:t>называть даты важнейших событий истории Древнего мира, по дате устанавливать принадлежность события к веку, тысячелетию;</w:t>
      </w:r>
    </w:p>
    <w:p w14:paraId="1971D8DE" w14:textId="77777777" w:rsidR="00842EC9" w:rsidRPr="007969D0" w:rsidRDefault="00842EC9" w:rsidP="00842EC9">
      <w:pPr>
        <w:rPr>
          <w:sz w:val="24"/>
          <w:szCs w:val="24"/>
          <w:lang w:eastAsia="en-US"/>
        </w:rPr>
      </w:pPr>
      <w:r w:rsidRPr="007969D0">
        <w:rPr>
          <w:sz w:val="24"/>
          <w:szCs w:val="24"/>
          <w:lang w:eastAsia="en-US"/>
        </w:rPr>
        <w:t>определять длительность и последовательность событий, периодов истории Древнего мира, вести счёт лет до нашей эры и нашей эры.</w:t>
      </w:r>
    </w:p>
    <w:p w14:paraId="3F998EEC" w14:textId="1A8E2143"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010CB826" w14:textId="77777777"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истории Древнего мира;</w:t>
      </w:r>
    </w:p>
    <w:p w14:paraId="6001370F"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w:t>
      </w:r>
    </w:p>
    <w:p w14:paraId="29AA2F91" w14:textId="462D9183" w:rsidR="00842EC9" w:rsidRPr="007969D0" w:rsidRDefault="00842EC9" w:rsidP="00842EC9">
      <w:pPr>
        <w:rPr>
          <w:b/>
          <w:sz w:val="24"/>
          <w:szCs w:val="24"/>
          <w:lang w:eastAsia="en-US"/>
        </w:rPr>
      </w:pPr>
      <w:r w:rsidRPr="007969D0">
        <w:rPr>
          <w:b/>
          <w:sz w:val="24"/>
          <w:szCs w:val="24"/>
          <w:lang w:eastAsia="en-US"/>
        </w:rPr>
        <w:t>Работа с исторической картой:</w:t>
      </w:r>
    </w:p>
    <w:p w14:paraId="00EF88F3" w14:textId="77777777" w:rsidR="00842EC9" w:rsidRPr="007969D0" w:rsidRDefault="00842EC9" w:rsidP="00842EC9">
      <w:pPr>
        <w:rPr>
          <w:sz w:val="24"/>
          <w:szCs w:val="24"/>
          <w:lang w:eastAsia="en-US"/>
        </w:rPr>
      </w:pPr>
      <w:r w:rsidRPr="007969D0">
        <w:rPr>
          <w:sz w:val="24"/>
          <w:szCs w:val="24"/>
          <w:lang w:eastAsia="en-US"/>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14:paraId="00657965" w14:textId="77777777" w:rsidR="00842EC9" w:rsidRPr="007969D0" w:rsidRDefault="00842EC9" w:rsidP="00842EC9">
      <w:pPr>
        <w:rPr>
          <w:sz w:val="24"/>
          <w:szCs w:val="24"/>
          <w:lang w:eastAsia="en-US"/>
        </w:rPr>
      </w:pPr>
      <w:r w:rsidRPr="007969D0">
        <w:rPr>
          <w:sz w:val="24"/>
          <w:szCs w:val="24"/>
          <w:lang w:eastAsia="en-US"/>
        </w:rPr>
        <w:t>устанавливать на основе картографических сведений связь между условиями среды обитания людей и их занятиями.</w:t>
      </w:r>
    </w:p>
    <w:p w14:paraId="4FEEC420" w14:textId="456E56D9" w:rsidR="00842EC9" w:rsidRPr="007969D0" w:rsidRDefault="00842EC9" w:rsidP="00842EC9">
      <w:pPr>
        <w:rPr>
          <w:b/>
          <w:sz w:val="24"/>
          <w:szCs w:val="24"/>
          <w:lang w:eastAsia="en-US"/>
        </w:rPr>
      </w:pPr>
      <w:r w:rsidRPr="007969D0">
        <w:rPr>
          <w:b/>
          <w:sz w:val="24"/>
          <w:szCs w:val="24"/>
          <w:lang w:eastAsia="en-US"/>
        </w:rPr>
        <w:t>Работа с историческими источниками:</w:t>
      </w:r>
    </w:p>
    <w:p w14:paraId="15E6D9F4" w14:textId="77777777" w:rsidR="00842EC9" w:rsidRPr="007969D0" w:rsidRDefault="00842EC9" w:rsidP="00842EC9">
      <w:pPr>
        <w:rPr>
          <w:sz w:val="24"/>
          <w:szCs w:val="24"/>
          <w:lang w:eastAsia="en-US"/>
        </w:rPr>
      </w:pPr>
      <w:r w:rsidRPr="007969D0">
        <w:rPr>
          <w:sz w:val="24"/>
          <w:szCs w:val="24"/>
          <w:lang w:eastAsia="en-US"/>
        </w:rPr>
        <w:t>называть и различать основные типы исторических источников (письменные, визуальные, вещественные), приводить примеры источников разных типов;</w:t>
      </w:r>
    </w:p>
    <w:p w14:paraId="544416F1" w14:textId="77777777" w:rsidR="00842EC9" w:rsidRPr="007969D0" w:rsidRDefault="00842EC9" w:rsidP="00842EC9">
      <w:pPr>
        <w:rPr>
          <w:sz w:val="24"/>
          <w:szCs w:val="24"/>
          <w:lang w:eastAsia="en-US"/>
        </w:rPr>
      </w:pPr>
      <w:r w:rsidRPr="007969D0">
        <w:rPr>
          <w:sz w:val="24"/>
          <w:szCs w:val="24"/>
          <w:lang w:eastAsia="en-US"/>
        </w:rPr>
        <w:t>различать памятники культуры изучаемой эпохи и источники, созданные в последующие эпохи, приводить примеры;</w:t>
      </w:r>
    </w:p>
    <w:p w14:paraId="53310952" w14:textId="77777777" w:rsidR="00842EC9" w:rsidRPr="007969D0" w:rsidRDefault="00842EC9" w:rsidP="00842EC9">
      <w:pPr>
        <w:rPr>
          <w:sz w:val="24"/>
          <w:szCs w:val="24"/>
          <w:lang w:eastAsia="en-US"/>
        </w:rPr>
      </w:pPr>
      <w:r w:rsidRPr="007969D0">
        <w:rPr>
          <w:sz w:val="24"/>
          <w:szCs w:val="24"/>
          <w:lang w:eastAsia="en-US"/>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14:paraId="1B3F6C9A" w14:textId="381DE61B" w:rsidR="00842EC9" w:rsidRPr="007969D0" w:rsidRDefault="00842EC9" w:rsidP="00842EC9">
      <w:pPr>
        <w:rPr>
          <w:b/>
          <w:sz w:val="24"/>
          <w:szCs w:val="24"/>
          <w:lang w:eastAsia="en-US"/>
        </w:rPr>
      </w:pPr>
      <w:r w:rsidRPr="007969D0">
        <w:rPr>
          <w:b/>
          <w:sz w:val="24"/>
          <w:szCs w:val="24"/>
          <w:lang w:eastAsia="en-US"/>
        </w:rPr>
        <w:t>Историческое описание (реконструкция):</w:t>
      </w:r>
    </w:p>
    <w:p w14:paraId="6B36134E" w14:textId="77777777" w:rsidR="00842EC9" w:rsidRPr="007969D0" w:rsidRDefault="00842EC9" w:rsidP="00842EC9">
      <w:pPr>
        <w:rPr>
          <w:sz w:val="24"/>
          <w:szCs w:val="24"/>
          <w:lang w:eastAsia="en-US"/>
        </w:rPr>
      </w:pPr>
      <w:r w:rsidRPr="007969D0">
        <w:rPr>
          <w:sz w:val="24"/>
          <w:szCs w:val="24"/>
          <w:lang w:eastAsia="en-US"/>
        </w:rPr>
        <w:t>характеризовать условия жизни людей в древности;</w:t>
      </w:r>
    </w:p>
    <w:p w14:paraId="148F7C7E" w14:textId="77777777" w:rsidR="00842EC9" w:rsidRPr="007969D0" w:rsidRDefault="00842EC9" w:rsidP="00842EC9">
      <w:pPr>
        <w:rPr>
          <w:sz w:val="24"/>
          <w:szCs w:val="24"/>
          <w:lang w:eastAsia="en-US"/>
        </w:rPr>
      </w:pPr>
      <w:r w:rsidRPr="007969D0">
        <w:rPr>
          <w:sz w:val="24"/>
          <w:szCs w:val="24"/>
          <w:lang w:eastAsia="en-US"/>
        </w:rPr>
        <w:t>рассказывать о значительных событиях древней истории, их участниках;</w:t>
      </w:r>
    </w:p>
    <w:p w14:paraId="5FA7A9A4" w14:textId="77777777" w:rsidR="00842EC9" w:rsidRPr="007969D0" w:rsidRDefault="00842EC9" w:rsidP="00842EC9">
      <w:pPr>
        <w:rPr>
          <w:sz w:val="24"/>
          <w:szCs w:val="24"/>
          <w:lang w:eastAsia="en-US"/>
        </w:rPr>
      </w:pPr>
      <w:r w:rsidRPr="007969D0">
        <w:rPr>
          <w:sz w:val="24"/>
          <w:szCs w:val="24"/>
          <w:lang w:eastAsia="en-US"/>
        </w:rPr>
        <w:t>рассказывать об исторических личностях Древнего мира (ключевых моментах их биографии, роли в исторических событиях);</w:t>
      </w:r>
    </w:p>
    <w:p w14:paraId="3E23D770" w14:textId="77777777" w:rsidR="00842EC9" w:rsidRPr="007969D0" w:rsidRDefault="00842EC9" w:rsidP="00842EC9">
      <w:pPr>
        <w:rPr>
          <w:sz w:val="24"/>
          <w:szCs w:val="24"/>
          <w:lang w:eastAsia="en-US"/>
        </w:rPr>
      </w:pPr>
      <w:r w:rsidRPr="007969D0">
        <w:rPr>
          <w:sz w:val="24"/>
          <w:szCs w:val="24"/>
          <w:lang w:eastAsia="en-US"/>
        </w:rPr>
        <w:t>давать краткое описание памятников культуры эпохи первобытности и древнейших цивилизаций.</w:t>
      </w:r>
    </w:p>
    <w:p w14:paraId="000CBBE2" w14:textId="3109B2CA"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03907890" w14:textId="77777777" w:rsidR="00842EC9" w:rsidRPr="007969D0" w:rsidRDefault="00842EC9" w:rsidP="00842EC9">
      <w:pPr>
        <w:rPr>
          <w:sz w:val="24"/>
          <w:szCs w:val="24"/>
          <w:lang w:eastAsia="en-US"/>
        </w:rPr>
      </w:pPr>
      <w:r w:rsidRPr="007969D0">
        <w:rPr>
          <w:sz w:val="24"/>
          <w:szCs w:val="24"/>
          <w:lang w:eastAsia="en-US"/>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14:paraId="586DED47" w14:textId="77777777" w:rsidR="00842EC9" w:rsidRPr="007969D0" w:rsidRDefault="00842EC9" w:rsidP="00842EC9">
      <w:pPr>
        <w:rPr>
          <w:sz w:val="24"/>
          <w:szCs w:val="24"/>
          <w:lang w:eastAsia="en-US"/>
        </w:rPr>
      </w:pPr>
      <w:r w:rsidRPr="007969D0">
        <w:rPr>
          <w:sz w:val="24"/>
          <w:szCs w:val="24"/>
          <w:lang w:eastAsia="en-US"/>
        </w:rPr>
        <w:t>сравнивать исторические явления, определять их общие черты;</w:t>
      </w:r>
    </w:p>
    <w:p w14:paraId="0C34906F" w14:textId="77777777" w:rsidR="00842EC9" w:rsidRPr="007969D0" w:rsidRDefault="00842EC9" w:rsidP="00842EC9">
      <w:pPr>
        <w:rPr>
          <w:sz w:val="24"/>
          <w:szCs w:val="24"/>
          <w:lang w:eastAsia="en-US"/>
        </w:rPr>
      </w:pPr>
      <w:r w:rsidRPr="007969D0">
        <w:rPr>
          <w:sz w:val="24"/>
          <w:szCs w:val="24"/>
          <w:lang w:eastAsia="en-US"/>
        </w:rPr>
        <w:t>иллюстрировать общие явления, черты конкретными примерами;</w:t>
      </w:r>
    </w:p>
    <w:p w14:paraId="5795B935" w14:textId="77777777"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древней истории.</w:t>
      </w:r>
    </w:p>
    <w:p w14:paraId="25EEF9A7" w14:textId="55CA0C13"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14:paraId="5BEC3583" w14:textId="77777777" w:rsidR="00842EC9" w:rsidRPr="007969D0" w:rsidRDefault="00842EC9" w:rsidP="00842EC9">
      <w:pPr>
        <w:rPr>
          <w:sz w:val="24"/>
          <w:szCs w:val="24"/>
          <w:lang w:eastAsia="en-US"/>
        </w:rPr>
      </w:pPr>
      <w:r w:rsidRPr="007969D0">
        <w:rPr>
          <w:sz w:val="24"/>
          <w:szCs w:val="24"/>
          <w:lang w:eastAsia="en-US"/>
        </w:rPr>
        <w:t>излагать оценки наиболее значительных событий и личностей древней истории, приводимые в учебной литературе;</w:t>
      </w:r>
    </w:p>
    <w:p w14:paraId="0FCDC520" w14:textId="77777777" w:rsidR="00842EC9" w:rsidRPr="007969D0" w:rsidRDefault="00842EC9" w:rsidP="00842EC9">
      <w:pPr>
        <w:rPr>
          <w:sz w:val="24"/>
          <w:szCs w:val="24"/>
          <w:lang w:eastAsia="en-US"/>
        </w:rPr>
      </w:pPr>
      <w:r w:rsidRPr="007969D0">
        <w:rPr>
          <w:sz w:val="24"/>
          <w:szCs w:val="24"/>
          <w:lang w:eastAsia="en-US"/>
        </w:rPr>
        <w:t>высказывать на уровне эмоциональных оценок отношение к поступкам людей прошлого, к памятникам культуры.</w:t>
      </w:r>
    </w:p>
    <w:p w14:paraId="64100AA1" w14:textId="2CF4138F" w:rsidR="00842EC9" w:rsidRPr="007969D0" w:rsidRDefault="00842EC9" w:rsidP="00842EC9">
      <w:pPr>
        <w:rPr>
          <w:b/>
          <w:sz w:val="24"/>
          <w:szCs w:val="24"/>
          <w:lang w:eastAsia="en-US"/>
        </w:rPr>
      </w:pPr>
      <w:r w:rsidRPr="007969D0">
        <w:rPr>
          <w:b/>
          <w:sz w:val="24"/>
          <w:szCs w:val="24"/>
          <w:lang w:eastAsia="en-US"/>
        </w:rPr>
        <w:t>Применение исторических знаний:</w:t>
      </w:r>
    </w:p>
    <w:p w14:paraId="5674B08F" w14:textId="77777777" w:rsidR="00842EC9" w:rsidRPr="007969D0" w:rsidRDefault="00842EC9" w:rsidP="00842EC9">
      <w:pPr>
        <w:rPr>
          <w:sz w:val="24"/>
          <w:szCs w:val="24"/>
          <w:lang w:eastAsia="en-US"/>
        </w:rPr>
      </w:pPr>
      <w:r w:rsidRPr="007969D0">
        <w:rPr>
          <w:sz w:val="24"/>
          <w:szCs w:val="24"/>
          <w:lang w:eastAsia="en-US"/>
        </w:rPr>
        <w:t>раскрывать значение памятников древней истории и культуры, необходимость сохранения их в современном мире;</w:t>
      </w:r>
    </w:p>
    <w:p w14:paraId="55A63145" w14:textId="77777777" w:rsidR="00842EC9" w:rsidRPr="007969D0" w:rsidRDefault="00842EC9" w:rsidP="00842EC9">
      <w:pPr>
        <w:rPr>
          <w:sz w:val="24"/>
          <w:szCs w:val="24"/>
          <w:lang w:eastAsia="en-US"/>
        </w:rPr>
      </w:pPr>
      <w:r w:rsidRPr="007969D0">
        <w:rPr>
          <w:sz w:val="24"/>
          <w:szCs w:val="24"/>
          <w:lang w:eastAsia="en-US"/>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14:paraId="63BCFD4E" w14:textId="7EC5EDAE"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6 классе.</w:t>
      </w:r>
    </w:p>
    <w:p w14:paraId="644E7FFC" w14:textId="50241A60"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3290E0E8" w14:textId="77777777" w:rsidR="00842EC9" w:rsidRPr="007969D0" w:rsidRDefault="00842EC9" w:rsidP="00842EC9">
      <w:pPr>
        <w:rPr>
          <w:sz w:val="24"/>
          <w:szCs w:val="24"/>
          <w:lang w:eastAsia="en-US"/>
        </w:rPr>
      </w:pPr>
      <w:r w:rsidRPr="007969D0">
        <w:rPr>
          <w:sz w:val="24"/>
          <w:szCs w:val="24"/>
          <w:lang w:eastAsia="en-US"/>
        </w:rPr>
        <w:t>называть даты важнейших событий Средневековья, определять их принадлежность к веку, историческому периоду;</w:t>
      </w:r>
    </w:p>
    <w:p w14:paraId="7B10EF82" w14:textId="77777777"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14:paraId="53C13627" w14:textId="77777777" w:rsidR="00842EC9" w:rsidRPr="007969D0" w:rsidRDefault="00842EC9" w:rsidP="00842EC9">
      <w:pPr>
        <w:rPr>
          <w:sz w:val="24"/>
          <w:szCs w:val="24"/>
          <w:lang w:eastAsia="en-US"/>
        </w:rPr>
      </w:pPr>
      <w:r w:rsidRPr="007969D0">
        <w:rPr>
          <w:sz w:val="24"/>
          <w:szCs w:val="24"/>
          <w:lang w:eastAsia="en-US"/>
        </w:rPr>
        <w:t>устанавливать длительность и синхронность событий истории Руси и всеобщей истории.</w:t>
      </w:r>
    </w:p>
    <w:p w14:paraId="36474D9C" w14:textId="2B45984C"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68793289" w14:textId="77777777"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отечественной и всеобщей истории эпохи Средневековья;</w:t>
      </w:r>
    </w:p>
    <w:p w14:paraId="0C949BF2"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составление систематических таблиц).</w:t>
      </w:r>
    </w:p>
    <w:p w14:paraId="3C2F5527" w14:textId="0709BEA4" w:rsidR="00842EC9" w:rsidRPr="007969D0" w:rsidRDefault="00842EC9" w:rsidP="00842EC9">
      <w:pPr>
        <w:rPr>
          <w:sz w:val="24"/>
          <w:szCs w:val="24"/>
          <w:lang w:eastAsia="en-US"/>
        </w:rPr>
      </w:pPr>
      <w:r w:rsidRPr="007969D0">
        <w:rPr>
          <w:sz w:val="24"/>
          <w:szCs w:val="24"/>
          <w:lang w:eastAsia="en-US"/>
        </w:rPr>
        <w:t>Работа с исторической картой:</w:t>
      </w:r>
    </w:p>
    <w:p w14:paraId="7EE28285" w14:textId="77777777" w:rsidR="00842EC9" w:rsidRPr="007969D0" w:rsidRDefault="00842EC9" w:rsidP="00842EC9">
      <w:pPr>
        <w:rPr>
          <w:sz w:val="24"/>
          <w:szCs w:val="24"/>
          <w:lang w:eastAsia="en-US"/>
        </w:rPr>
      </w:pPr>
      <w:r w:rsidRPr="007969D0">
        <w:rPr>
          <w:sz w:val="24"/>
          <w:szCs w:val="24"/>
          <w:lang w:eastAsia="en-US"/>
        </w:rPr>
        <w:t>находить и показывать на карте исторические объекты, используя легенду карты; давать словесное описание их местоположения;</w:t>
      </w:r>
    </w:p>
    <w:p w14:paraId="52B621D9" w14:textId="77777777" w:rsidR="00842EC9" w:rsidRPr="007969D0" w:rsidRDefault="00842EC9" w:rsidP="00842EC9">
      <w:pPr>
        <w:rPr>
          <w:sz w:val="24"/>
          <w:szCs w:val="24"/>
          <w:lang w:eastAsia="en-US"/>
        </w:rPr>
      </w:pPr>
      <w:r w:rsidRPr="007969D0">
        <w:rPr>
          <w:sz w:val="24"/>
          <w:szCs w:val="24"/>
          <w:lang w:eastAsia="en-US"/>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14:paraId="303D73A6" w14:textId="0A8E8949"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14:paraId="408A7DC6" w14:textId="77777777" w:rsidR="00842EC9" w:rsidRPr="007969D0" w:rsidRDefault="00842EC9" w:rsidP="00842EC9">
      <w:pPr>
        <w:rPr>
          <w:sz w:val="24"/>
          <w:szCs w:val="24"/>
          <w:lang w:eastAsia="en-US"/>
        </w:rPr>
      </w:pPr>
      <w:r w:rsidRPr="007969D0">
        <w:rPr>
          <w:sz w:val="24"/>
          <w:szCs w:val="24"/>
          <w:lang w:eastAsia="en-US"/>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14:paraId="1C07DFEF" w14:textId="77777777" w:rsidR="00842EC9" w:rsidRPr="007969D0" w:rsidRDefault="00842EC9" w:rsidP="00842EC9">
      <w:pPr>
        <w:rPr>
          <w:sz w:val="24"/>
          <w:szCs w:val="24"/>
          <w:lang w:eastAsia="en-US"/>
        </w:rPr>
      </w:pPr>
      <w:r w:rsidRPr="007969D0">
        <w:rPr>
          <w:sz w:val="24"/>
          <w:szCs w:val="24"/>
          <w:lang w:eastAsia="en-US"/>
        </w:rPr>
        <w:t>характеризовать авторство, время, место создания источника;</w:t>
      </w:r>
    </w:p>
    <w:p w14:paraId="7526A6D8" w14:textId="77777777" w:rsidR="00842EC9" w:rsidRPr="007969D0" w:rsidRDefault="00842EC9" w:rsidP="00842EC9">
      <w:pPr>
        <w:rPr>
          <w:sz w:val="24"/>
          <w:szCs w:val="24"/>
          <w:lang w:eastAsia="en-US"/>
        </w:rPr>
      </w:pPr>
      <w:r w:rsidRPr="007969D0">
        <w:rPr>
          <w:sz w:val="24"/>
          <w:szCs w:val="24"/>
          <w:lang w:eastAsia="en-US"/>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14:paraId="66DB9032" w14:textId="77777777" w:rsidR="00842EC9" w:rsidRPr="007969D0" w:rsidRDefault="00842EC9" w:rsidP="00842EC9">
      <w:pPr>
        <w:rPr>
          <w:sz w:val="24"/>
          <w:szCs w:val="24"/>
          <w:lang w:eastAsia="en-US"/>
        </w:rPr>
      </w:pPr>
      <w:r w:rsidRPr="007969D0">
        <w:rPr>
          <w:sz w:val="24"/>
          <w:szCs w:val="24"/>
          <w:lang w:eastAsia="en-US"/>
        </w:rPr>
        <w:t>находить в визуальном источнике и вещественном памятнике ключевые символы, образы;</w:t>
      </w:r>
    </w:p>
    <w:p w14:paraId="1037C561" w14:textId="77777777" w:rsidR="00842EC9" w:rsidRPr="007969D0" w:rsidRDefault="00842EC9" w:rsidP="00842EC9">
      <w:pPr>
        <w:rPr>
          <w:sz w:val="24"/>
          <w:szCs w:val="24"/>
          <w:lang w:eastAsia="en-US"/>
        </w:rPr>
      </w:pPr>
      <w:r w:rsidRPr="007969D0">
        <w:rPr>
          <w:sz w:val="24"/>
          <w:szCs w:val="24"/>
          <w:lang w:eastAsia="en-US"/>
        </w:rPr>
        <w:t>характеризовать позицию автора письменного и визуального исторического источника.</w:t>
      </w:r>
    </w:p>
    <w:p w14:paraId="469BCD57" w14:textId="3B0EF655"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14:paraId="622157CC" w14:textId="77777777" w:rsidR="00842EC9" w:rsidRPr="007969D0" w:rsidRDefault="00842EC9" w:rsidP="00842EC9">
      <w:pPr>
        <w:rPr>
          <w:sz w:val="24"/>
          <w:szCs w:val="24"/>
          <w:lang w:eastAsia="en-US"/>
        </w:rPr>
      </w:pPr>
      <w:r w:rsidRPr="007969D0">
        <w:rPr>
          <w:sz w:val="24"/>
          <w:szCs w:val="24"/>
          <w:lang w:eastAsia="en-US"/>
        </w:rPr>
        <w:t>рассказывать о ключевых событиях отечественной и всеобщей истории в эпоху Средневековья, их участниках;</w:t>
      </w:r>
    </w:p>
    <w:p w14:paraId="34321B1B" w14:textId="77777777" w:rsidR="00842EC9" w:rsidRPr="007969D0" w:rsidRDefault="00842EC9" w:rsidP="00842EC9">
      <w:pPr>
        <w:rPr>
          <w:sz w:val="24"/>
          <w:szCs w:val="24"/>
          <w:lang w:eastAsia="en-US"/>
        </w:rPr>
      </w:pPr>
      <w:r w:rsidRPr="007969D0">
        <w:rPr>
          <w:sz w:val="24"/>
          <w:szCs w:val="24"/>
          <w:lang w:eastAsia="en-US"/>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14:paraId="0146A72A" w14:textId="77777777"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средневековых обществах на Руси и в других странах;</w:t>
      </w:r>
    </w:p>
    <w:p w14:paraId="0E87AD42" w14:textId="77777777"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14:paraId="060E7CE5" w14:textId="3F69CB2D"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74DA19D8" w14:textId="77777777" w:rsidR="00842EC9" w:rsidRPr="007969D0" w:rsidRDefault="00842EC9" w:rsidP="00842EC9">
      <w:pPr>
        <w:rPr>
          <w:sz w:val="24"/>
          <w:szCs w:val="24"/>
          <w:lang w:eastAsia="en-US"/>
        </w:rPr>
      </w:pPr>
      <w:r w:rsidRPr="007969D0">
        <w:rPr>
          <w:sz w:val="24"/>
          <w:szCs w:val="24"/>
          <w:lang w:eastAsia="en-US"/>
        </w:rPr>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14:paraId="6E1E61F3" w14:textId="77777777"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1EA08DDB" w14:textId="77777777"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14:paraId="106ED7AA" w14:textId="77777777" w:rsidR="00842EC9" w:rsidRPr="007969D0" w:rsidRDefault="00842EC9" w:rsidP="00842EC9">
      <w:pPr>
        <w:rPr>
          <w:sz w:val="24"/>
          <w:szCs w:val="24"/>
          <w:lang w:eastAsia="en-US"/>
        </w:rPr>
      </w:pPr>
      <w:r w:rsidRPr="007969D0">
        <w:rPr>
          <w:sz w:val="24"/>
          <w:szCs w:val="24"/>
          <w:lang w:eastAsia="en-US"/>
        </w:rPr>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14:paraId="075444B7" w14:textId="062D2C0F" w:rsidR="00842EC9" w:rsidRPr="007969D0" w:rsidRDefault="00842EC9" w:rsidP="00842EC9">
      <w:pPr>
        <w:rPr>
          <w:sz w:val="24"/>
          <w:szCs w:val="24"/>
          <w:lang w:eastAsia="en-US"/>
        </w:rPr>
      </w:pPr>
      <w:r w:rsidRPr="007969D0">
        <w:rPr>
          <w:sz w:val="24"/>
          <w:szCs w:val="24"/>
          <w:lang w:eastAsia="en-US"/>
        </w:rPr>
        <w:t> Рассмотрение исторических версий и оценок, определение своего отношения к наиболее значимым событиям и личностям прошлого:</w:t>
      </w:r>
    </w:p>
    <w:p w14:paraId="46DCDD8C" w14:textId="77777777" w:rsidR="00842EC9" w:rsidRPr="007969D0" w:rsidRDefault="00842EC9" w:rsidP="00842EC9">
      <w:pPr>
        <w:rPr>
          <w:sz w:val="24"/>
          <w:szCs w:val="24"/>
          <w:lang w:eastAsia="en-US"/>
        </w:rPr>
      </w:pPr>
      <w:r w:rsidRPr="007969D0">
        <w:rPr>
          <w:sz w:val="24"/>
          <w:szCs w:val="24"/>
          <w:lang w:eastAsia="en-US"/>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14:paraId="222C1F20" w14:textId="77777777" w:rsidR="00842EC9" w:rsidRPr="007969D0" w:rsidRDefault="00842EC9" w:rsidP="00842EC9">
      <w:pPr>
        <w:rPr>
          <w:sz w:val="24"/>
          <w:szCs w:val="24"/>
          <w:lang w:eastAsia="en-US"/>
        </w:rPr>
      </w:pPr>
      <w:r w:rsidRPr="007969D0">
        <w:rPr>
          <w:sz w:val="24"/>
          <w:szCs w:val="24"/>
          <w:lang w:eastAsia="en-US"/>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14:paraId="11B2CB3F" w14:textId="62F4B649" w:rsidR="00842EC9" w:rsidRPr="007969D0" w:rsidRDefault="00842EC9" w:rsidP="00842EC9">
      <w:pPr>
        <w:rPr>
          <w:sz w:val="24"/>
          <w:szCs w:val="24"/>
          <w:lang w:eastAsia="en-US"/>
        </w:rPr>
      </w:pPr>
      <w:r w:rsidRPr="007969D0">
        <w:rPr>
          <w:sz w:val="24"/>
          <w:szCs w:val="24"/>
          <w:lang w:eastAsia="en-US"/>
        </w:rPr>
        <w:t> Применение исторических знаний:</w:t>
      </w:r>
    </w:p>
    <w:p w14:paraId="132BE158" w14:textId="77777777" w:rsidR="00842EC9" w:rsidRPr="007969D0" w:rsidRDefault="00842EC9" w:rsidP="00842EC9">
      <w:pPr>
        <w:rPr>
          <w:sz w:val="24"/>
          <w:szCs w:val="24"/>
          <w:lang w:eastAsia="en-US"/>
        </w:rPr>
      </w:pPr>
      <w:r w:rsidRPr="007969D0">
        <w:rPr>
          <w:sz w:val="24"/>
          <w:szCs w:val="24"/>
          <w:lang w:eastAsia="en-US"/>
        </w:rPr>
        <w:t>объяснять значение памятников истории и культуры Руси и других стран эпохи Средневековья, необходимость сохранения их в современном мире;</w:t>
      </w:r>
    </w:p>
    <w:p w14:paraId="15709BF4" w14:textId="77777777" w:rsidR="00842EC9" w:rsidRPr="007969D0" w:rsidRDefault="00842EC9" w:rsidP="00842EC9">
      <w:pPr>
        <w:rPr>
          <w:sz w:val="24"/>
          <w:szCs w:val="24"/>
          <w:lang w:eastAsia="en-US"/>
        </w:rPr>
      </w:pPr>
      <w:r w:rsidRPr="007969D0">
        <w:rPr>
          <w:sz w:val="24"/>
          <w:szCs w:val="24"/>
          <w:lang w:eastAsia="en-US"/>
        </w:rPr>
        <w:t>выполнять учебные проекты по истории Средних веков (в том числе на региональном материале).</w:t>
      </w:r>
    </w:p>
    <w:p w14:paraId="1C1B8ED9" w14:textId="18BDA955"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7 классе.</w:t>
      </w:r>
    </w:p>
    <w:p w14:paraId="6843DEF1" w14:textId="6EEB1151"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0ECCA1AA" w14:textId="77777777"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Нового времени, их хронологические рамки;</w:t>
      </w:r>
    </w:p>
    <w:p w14:paraId="5B62AFA1" w14:textId="77777777" w:rsidR="00842EC9" w:rsidRPr="007969D0" w:rsidRDefault="00842EC9" w:rsidP="00842EC9">
      <w:pPr>
        <w:rPr>
          <w:sz w:val="24"/>
          <w:szCs w:val="24"/>
          <w:lang w:eastAsia="en-US"/>
        </w:rPr>
      </w:pPr>
      <w:r w:rsidRPr="007969D0">
        <w:rPr>
          <w:sz w:val="24"/>
          <w:szCs w:val="24"/>
          <w:lang w:eastAsia="en-US"/>
        </w:rPr>
        <w:t xml:space="preserve">локализовать во времени ключевые события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пределять их принадлежность к части века (половина, треть, четверть);</w:t>
      </w:r>
    </w:p>
    <w:p w14:paraId="73F88828" w14:textId="77777777"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14:paraId="208C4A1D" w14:textId="22385715"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4103FD72" w14:textId="77777777"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14:paraId="511EE01F"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14:paraId="2888D9B5" w14:textId="1CAF3886" w:rsidR="00842EC9" w:rsidRPr="007969D0" w:rsidRDefault="00842EC9" w:rsidP="00842EC9">
      <w:pPr>
        <w:rPr>
          <w:sz w:val="24"/>
          <w:szCs w:val="24"/>
          <w:lang w:eastAsia="en-US"/>
        </w:rPr>
      </w:pPr>
      <w:r w:rsidRPr="007969D0">
        <w:rPr>
          <w:sz w:val="24"/>
          <w:szCs w:val="24"/>
          <w:lang w:eastAsia="en-US"/>
        </w:rPr>
        <w:t>Работа с исторической картой:</w:t>
      </w:r>
    </w:p>
    <w:p w14:paraId="2514C36E" w14:textId="77777777" w:rsidR="00842EC9" w:rsidRPr="007969D0" w:rsidRDefault="00842EC9" w:rsidP="00842EC9">
      <w:pPr>
        <w:rPr>
          <w:sz w:val="24"/>
          <w:szCs w:val="24"/>
          <w:lang w:eastAsia="en-US"/>
        </w:rPr>
      </w:pPr>
      <w:r w:rsidRPr="007969D0">
        <w:rPr>
          <w:sz w:val="24"/>
          <w:szCs w:val="24"/>
          <w:lang w:eastAsia="en-US"/>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14:paraId="289A2229" w14:textId="77777777" w:rsidR="00842EC9" w:rsidRPr="007969D0" w:rsidRDefault="00842EC9" w:rsidP="00842EC9">
      <w:pPr>
        <w:rPr>
          <w:sz w:val="24"/>
          <w:szCs w:val="24"/>
          <w:lang w:eastAsia="en-US"/>
        </w:rPr>
      </w:pPr>
      <w:r w:rsidRPr="007969D0">
        <w:rPr>
          <w:sz w:val="24"/>
          <w:szCs w:val="24"/>
          <w:lang w:eastAsia="en-US"/>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14:paraId="3C1D5882" w14:textId="235DA42B"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14:paraId="4CD9565B" w14:textId="77777777" w:rsidR="00842EC9" w:rsidRPr="007969D0" w:rsidRDefault="00842EC9" w:rsidP="00842EC9">
      <w:pPr>
        <w:rPr>
          <w:sz w:val="24"/>
          <w:szCs w:val="24"/>
          <w:lang w:eastAsia="en-US"/>
        </w:rPr>
      </w:pPr>
      <w:r w:rsidRPr="007969D0">
        <w:rPr>
          <w:sz w:val="24"/>
          <w:szCs w:val="24"/>
          <w:lang w:eastAsia="en-US"/>
        </w:rPr>
        <w:t>различать виды письменных исторических источников (официальные, личные, литературные и другие);</w:t>
      </w:r>
    </w:p>
    <w:p w14:paraId="48D2C6D0" w14:textId="77777777" w:rsidR="00842EC9" w:rsidRPr="007969D0" w:rsidRDefault="00842EC9" w:rsidP="00842EC9">
      <w:pPr>
        <w:rPr>
          <w:sz w:val="24"/>
          <w:szCs w:val="24"/>
          <w:lang w:eastAsia="en-US"/>
        </w:rPr>
      </w:pPr>
      <w:r w:rsidRPr="007969D0">
        <w:rPr>
          <w:sz w:val="24"/>
          <w:szCs w:val="24"/>
          <w:lang w:eastAsia="en-US"/>
        </w:rPr>
        <w:t>характеризовать обстоятельства и цель создания источника, раскрывать его информационную ценность;</w:t>
      </w:r>
    </w:p>
    <w:p w14:paraId="5921E6AA" w14:textId="77777777" w:rsidR="00842EC9" w:rsidRPr="007969D0" w:rsidRDefault="00842EC9" w:rsidP="00842EC9">
      <w:pPr>
        <w:rPr>
          <w:sz w:val="24"/>
          <w:szCs w:val="24"/>
          <w:lang w:eastAsia="en-US"/>
        </w:rPr>
      </w:pPr>
      <w:r w:rsidRPr="007969D0">
        <w:rPr>
          <w:sz w:val="24"/>
          <w:szCs w:val="24"/>
          <w:lang w:eastAsia="en-US"/>
        </w:rPr>
        <w:t>проводить поиск информации в тексте письменного источника, визуальных и вещественных памятниках эпохи;</w:t>
      </w:r>
    </w:p>
    <w:p w14:paraId="049ADE14" w14:textId="77777777" w:rsidR="00842EC9" w:rsidRPr="007969D0" w:rsidRDefault="00842EC9" w:rsidP="00842EC9">
      <w:pPr>
        <w:rPr>
          <w:sz w:val="24"/>
          <w:szCs w:val="24"/>
          <w:lang w:eastAsia="en-US"/>
        </w:rPr>
      </w:pPr>
      <w:r w:rsidRPr="007969D0">
        <w:rPr>
          <w:sz w:val="24"/>
          <w:szCs w:val="24"/>
          <w:lang w:eastAsia="en-US"/>
        </w:rPr>
        <w:t>сопоставлять и систематизировать информацию из нескольких однотипных источников.</w:t>
      </w:r>
    </w:p>
    <w:p w14:paraId="44466255" w14:textId="218BCA79"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14:paraId="5B373224" w14:textId="77777777"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х участниках;</w:t>
      </w:r>
    </w:p>
    <w:p w14:paraId="6F8B720E" w14:textId="77777777" w:rsidR="00842EC9" w:rsidRPr="007969D0" w:rsidRDefault="00842EC9" w:rsidP="00842EC9">
      <w:pPr>
        <w:rPr>
          <w:sz w:val="24"/>
          <w:szCs w:val="24"/>
          <w:lang w:eastAsia="en-US"/>
        </w:rPr>
      </w:pPr>
      <w:r w:rsidRPr="007969D0">
        <w:rPr>
          <w:sz w:val="24"/>
          <w:szCs w:val="24"/>
          <w:lang w:eastAsia="en-US"/>
        </w:rPr>
        <w:t xml:space="preserve">составлять краткую характеристику известных персонал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ключевые факты биографии, личные качества, деятельность);</w:t>
      </w:r>
    </w:p>
    <w:p w14:paraId="53A38144" w14:textId="77777777"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России и других странах в раннее Новое время;</w:t>
      </w:r>
    </w:p>
    <w:p w14:paraId="42A2E30C" w14:textId="77777777"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14:paraId="7DED18ED" w14:textId="4BDCE7EC"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0BE22693" w14:textId="77777777"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европейской реформации, новых веяний в духовной жизни общества, культуре, революци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европейских странах;</w:t>
      </w:r>
    </w:p>
    <w:p w14:paraId="7DEE8D38" w14:textId="77777777"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43ACA9E9" w14:textId="77777777"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14:paraId="51FF2031" w14:textId="77777777" w:rsidR="00842EC9" w:rsidRPr="007969D0" w:rsidRDefault="00842EC9" w:rsidP="00842EC9">
      <w:pPr>
        <w:rPr>
          <w:sz w:val="24"/>
          <w:szCs w:val="24"/>
          <w:lang w:eastAsia="en-US"/>
        </w:rPr>
      </w:pPr>
      <w:r w:rsidRPr="007969D0">
        <w:rPr>
          <w:sz w:val="24"/>
          <w:szCs w:val="24"/>
          <w:lang w:eastAsia="en-US"/>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14:paraId="4382DBC1" w14:textId="4629B73A"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14:paraId="0E3560CB" w14:textId="77777777" w:rsidR="00842EC9" w:rsidRPr="007969D0" w:rsidRDefault="00842EC9" w:rsidP="00842EC9">
      <w:pPr>
        <w:rPr>
          <w:sz w:val="24"/>
          <w:szCs w:val="24"/>
          <w:lang w:eastAsia="en-US"/>
        </w:rPr>
      </w:pPr>
      <w:r w:rsidRPr="007969D0">
        <w:rPr>
          <w:sz w:val="24"/>
          <w:szCs w:val="24"/>
          <w:lang w:eastAsia="en-US"/>
        </w:rPr>
        <w:t xml:space="preserve">излагать альтернативные оценки событий и личносте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представленные в учебной литературе; объяснять, на чем основываются отдельные мнения;</w:t>
      </w:r>
    </w:p>
    <w:p w14:paraId="30CF11E1" w14:textId="77777777" w:rsidR="00842EC9" w:rsidRPr="007969D0" w:rsidRDefault="00842EC9" w:rsidP="00842EC9">
      <w:pPr>
        <w:rPr>
          <w:sz w:val="24"/>
          <w:szCs w:val="24"/>
          <w:lang w:eastAsia="en-US"/>
        </w:rPr>
      </w:pPr>
      <w:r w:rsidRPr="007969D0">
        <w:rPr>
          <w:sz w:val="24"/>
          <w:szCs w:val="24"/>
          <w:lang w:eastAsia="en-US"/>
        </w:rPr>
        <w:t xml:space="preserve">выражать отношение к деятельности исторических личносте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с учётом обстоятельств изучаемой эпохи и в современной шкале ценностей.</w:t>
      </w:r>
    </w:p>
    <w:p w14:paraId="12EDBF2E" w14:textId="5689FA0D"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14:paraId="45CC0467" w14:textId="77777777" w:rsidR="00842EC9" w:rsidRPr="007969D0" w:rsidRDefault="00842EC9" w:rsidP="00842EC9">
      <w:pPr>
        <w:rPr>
          <w:sz w:val="24"/>
          <w:szCs w:val="24"/>
          <w:lang w:eastAsia="en-US"/>
        </w:rPr>
      </w:pPr>
      <w:r w:rsidRPr="007969D0">
        <w:rPr>
          <w:sz w:val="24"/>
          <w:szCs w:val="24"/>
          <w:lang w:eastAsia="en-US"/>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14:paraId="3ED1C234" w14:textId="77777777" w:rsidR="00842EC9" w:rsidRPr="007969D0" w:rsidRDefault="00842EC9" w:rsidP="00842EC9">
      <w:pPr>
        <w:rPr>
          <w:sz w:val="24"/>
          <w:szCs w:val="24"/>
          <w:lang w:eastAsia="en-US"/>
        </w:rPr>
      </w:pPr>
      <w:r w:rsidRPr="007969D0">
        <w:rPr>
          <w:sz w:val="24"/>
          <w:szCs w:val="24"/>
          <w:lang w:eastAsia="en-US"/>
        </w:rPr>
        <w:t xml:space="preserve">объяснять значение памятников истории и культуры России и других стран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для времени, когда они появились, и для современного общества;</w:t>
      </w:r>
    </w:p>
    <w:p w14:paraId="1014161E" w14:textId="77777777"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том числе на региональном материале).</w:t>
      </w:r>
    </w:p>
    <w:p w14:paraId="6DA12C7A" w14:textId="3E31782E"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8 классе.</w:t>
      </w:r>
    </w:p>
    <w:p w14:paraId="5B342B45" w14:textId="1FE025AA"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7B6CE615" w14:textId="77777777" w:rsidR="00842EC9" w:rsidRPr="007969D0" w:rsidRDefault="00842EC9" w:rsidP="00842EC9">
      <w:pPr>
        <w:rPr>
          <w:sz w:val="24"/>
          <w:szCs w:val="24"/>
          <w:lang w:eastAsia="en-US"/>
        </w:rPr>
      </w:pPr>
      <w:r w:rsidRPr="007969D0">
        <w:rPr>
          <w:sz w:val="24"/>
          <w:szCs w:val="24"/>
          <w:lang w:eastAsia="en-US"/>
        </w:rPr>
        <w:t xml:space="preserve">называть д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определять их принадлежность к историческому периоду, этапу;</w:t>
      </w:r>
    </w:p>
    <w:p w14:paraId="1BC3A2AD" w14:textId="77777777"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14:paraId="3B4481D1" w14:textId="5FF5FF34"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4E3506E4" w14:textId="77777777"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14:paraId="63563C1B"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14:paraId="7E4CCB7F" w14:textId="07B01489" w:rsidR="00842EC9" w:rsidRPr="007969D0" w:rsidRDefault="00842EC9" w:rsidP="00842EC9">
      <w:pPr>
        <w:rPr>
          <w:sz w:val="24"/>
          <w:szCs w:val="24"/>
          <w:lang w:eastAsia="en-US"/>
        </w:rPr>
      </w:pPr>
      <w:r w:rsidRPr="007969D0">
        <w:rPr>
          <w:sz w:val="24"/>
          <w:szCs w:val="24"/>
          <w:lang w:eastAsia="en-US"/>
        </w:rPr>
        <w:t xml:space="preserve">Работа с исторической картой: </w:t>
      </w:r>
    </w:p>
    <w:p w14:paraId="6327B25B" w14:textId="77777777"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w:t>
      </w:r>
    </w:p>
    <w:p w14:paraId="04F24A91" w14:textId="53DE8942"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14:paraId="5E2359AA" w14:textId="77777777" w:rsidR="00842EC9" w:rsidRPr="007969D0" w:rsidRDefault="00842EC9" w:rsidP="00842EC9">
      <w:pPr>
        <w:rPr>
          <w:sz w:val="24"/>
          <w:szCs w:val="24"/>
          <w:lang w:eastAsia="en-US"/>
        </w:rPr>
      </w:pPr>
      <w:r w:rsidRPr="007969D0">
        <w:rPr>
          <w:sz w:val="24"/>
          <w:szCs w:val="24"/>
          <w:lang w:eastAsia="en-US"/>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14:paraId="0D33C96B" w14:textId="77777777" w:rsidR="00842EC9" w:rsidRPr="007969D0" w:rsidRDefault="00842EC9" w:rsidP="00842EC9">
      <w:pPr>
        <w:rPr>
          <w:sz w:val="24"/>
          <w:szCs w:val="24"/>
          <w:lang w:eastAsia="en-US"/>
        </w:rPr>
      </w:pPr>
      <w:r w:rsidRPr="007969D0">
        <w:rPr>
          <w:sz w:val="24"/>
          <w:szCs w:val="24"/>
          <w:lang w:eastAsia="en-US"/>
        </w:rPr>
        <w:t>объяснять назначение исторического источника, раскрывать его информационную ценность;</w:t>
      </w:r>
    </w:p>
    <w:p w14:paraId="16C2CE9D" w14:textId="77777777"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з взаимодополняющих письменных, визуальных и вещественных источников.</w:t>
      </w:r>
    </w:p>
    <w:p w14:paraId="4A7D0E1D" w14:textId="1FAD7C38"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14:paraId="3A934767" w14:textId="77777777"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х участниках;</w:t>
      </w:r>
    </w:p>
    <w:p w14:paraId="3F26FE3A" w14:textId="77777777" w:rsidR="00842EC9" w:rsidRPr="007969D0" w:rsidRDefault="00842EC9" w:rsidP="00842EC9">
      <w:pPr>
        <w:rPr>
          <w:sz w:val="24"/>
          <w:szCs w:val="24"/>
          <w:lang w:eastAsia="en-US"/>
        </w:rPr>
      </w:pPr>
      <w:r w:rsidRPr="007969D0">
        <w:rPr>
          <w:sz w:val="24"/>
          <w:szCs w:val="24"/>
          <w:lang w:eastAsia="en-US"/>
        </w:rPr>
        <w:t xml:space="preserve">составлять характеристику (исторический портрет) известных деятелей отечественной и всеобщей истории </w:t>
      </w:r>
      <w:r w:rsidRPr="007969D0">
        <w:rPr>
          <w:sz w:val="24"/>
          <w:szCs w:val="24"/>
          <w:lang w:val="en-US" w:eastAsia="en-US"/>
        </w:rPr>
        <w:t>XVIII</w:t>
      </w:r>
      <w:r w:rsidRPr="007969D0">
        <w:rPr>
          <w:sz w:val="24"/>
          <w:szCs w:val="24"/>
          <w:lang w:eastAsia="en-US"/>
        </w:rPr>
        <w:t xml:space="preserve"> в. на основе информации учебника и дополнительных материалов;</w:t>
      </w:r>
    </w:p>
    <w:p w14:paraId="55F3DFAB" w14:textId="77777777"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VIII</w:t>
      </w:r>
      <w:r w:rsidRPr="007969D0">
        <w:rPr>
          <w:sz w:val="24"/>
          <w:szCs w:val="24"/>
          <w:lang w:eastAsia="en-US"/>
        </w:rPr>
        <w:t xml:space="preserve"> в.;</w:t>
      </w:r>
    </w:p>
    <w:p w14:paraId="07D892D8" w14:textId="77777777"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в виде сообщения, аннотации).</w:t>
      </w:r>
    </w:p>
    <w:p w14:paraId="1A861547" w14:textId="3F357DEB"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24EB1019" w14:textId="77777777"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II</w:t>
      </w:r>
      <w:r w:rsidRPr="007969D0">
        <w:rPr>
          <w:sz w:val="24"/>
          <w:szCs w:val="24"/>
          <w:lang w:eastAsia="en-US"/>
        </w:rPr>
        <w:t xml:space="preserve"> в., изменений, происшедших в </w:t>
      </w:r>
      <w:r w:rsidRPr="007969D0">
        <w:rPr>
          <w:sz w:val="24"/>
          <w:szCs w:val="24"/>
          <w:lang w:val="en-US" w:eastAsia="en-US"/>
        </w:rPr>
        <w:t>XVIII</w:t>
      </w:r>
      <w:r w:rsidRPr="007969D0">
        <w:rPr>
          <w:sz w:val="24"/>
          <w:szCs w:val="24"/>
          <w:lang w:eastAsia="en-US"/>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7969D0">
        <w:rPr>
          <w:sz w:val="24"/>
          <w:szCs w:val="24"/>
          <w:lang w:val="en-US" w:eastAsia="en-US"/>
        </w:rPr>
        <w:t>XVIII</w:t>
      </w:r>
      <w:r w:rsidRPr="007969D0">
        <w:rPr>
          <w:sz w:val="24"/>
          <w:szCs w:val="24"/>
          <w:lang w:eastAsia="en-US"/>
        </w:rPr>
        <w:t xml:space="preserve"> в., внешней политики Российской империи в системе международных отношений рассматриваемого периода;</w:t>
      </w:r>
    </w:p>
    <w:p w14:paraId="68D5579C" w14:textId="77777777"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5B8EF547" w14:textId="77777777"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14:paraId="16649D6E" w14:textId="77777777"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 (раскрывать повторяющиеся черты исторических ситуаций, выделять черты сходства и различия).</w:t>
      </w:r>
    </w:p>
    <w:p w14:paraId="2CF8495F" w14:textId="1972366D"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14:paraId="4C239522" w14:textId="77777777" w:rsidR="00842EC9" w:rsidRPr="007969D0" w:rsidRDefault="00842EC9" w:rsidP="00842EC9">
      <w:pPr>
        <w:rPr>
          <w:sz w:val="24"/>
          <w:szCs w:val="24"/>
          <w:lang w:eastAsia="en-US"/>
        </w:rPr>
      </w:pPr>
      <w:r w:rsidRPr="007969D0">
        <w:rPr>
          <w:sz w:val="24"/>
          <w:szCs w:val="24"/>
          <w:lang w:eastAsia="en-US"/>
        </w:rPr>
        <w:t xml:space="preserve">анализировать высказывания историков по спорным вопросам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обсуждаемую проблему, мнение автора, приводимые аргументы, оценивать степень их убедительности);</w:t>
      </w:r>
    </w:p>
    <w:p w14:paraId="0C1D081B" w14:textId="77777777" w:rsidR="00842EC9" w:rsidRPr="007969D0" w:rsidRDefault="00842EC9" w:rsidP="00842EC9">
      <w:pPr>
        <w:rPr>
          <w:sz w:val="24"/>
          <w:szCs w:val="24"/>
          <w:lang w:eastAsia="en-US"/>
        </w:rPr>
      </w:pPr>
      <w:r w:rsidRPr="007969D0">
        <w:rPr>
          <w:sz w:val="24"/>
          <w:szCs w:val="24"/>
          <w:lang w:eastAsia="en-US"/>
        </w:rPr>
        <w:t xml:space="preserve">различать в описаниях событий и личностей </w:t>
      </w:r>
      <w:r w:rsidRPr="007969D0">
        <w:rPr>
          <w:sz w:val="24"/>
          <w:szCs w:val="24"/>
          <w:lang w:val="en-US" w:eastAsia="en-US"/>
        </w:rPr>
        <w:t>XVIII</w:t>
      </w:r>
      <w:r w:rsidRPr="007969D0">
        <w:rPr>
          <w:sz w:val="24"/>
          <w:szCs w:val="24"/>
          <w:lang w:eastAsia="en-US"/>
        </w:rPr>
        <w:t xml:space="preserve"> в. ценностные категории, значимые для данной эпохи (в том числе для разных социальных слоев), выражать свое отношение к ним.</w:t>
      </w:r>
    </w:p>
    <w:p w14:paraId="50CCA39D" w14:textId="446CCF79"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14:paraId="55AD9387" w14:textId="77777777" w:rsidR="00842EC9" w:rsidRPr="007969D0" w:rsidRDefault="00842EC9" w:rsidP="00842EC9">
      <w:pPr>
        <w:rPr>
          <w:sz w:val="24"/>
          <w:szCs w:val="24"/>
          <w:lang w:eastAsia="en-US"/>
        </w:rPr>
      </w:pPr>
      <w:r w:rsidRPr="007969D0">
        <w:rPr>
          <w:sz w:val="24"/>
          <w:szCs w:val="24"/>
          <w:lang w:eastAsia="en-US"/>
        </w:rPr>
        <w:t xml:space="preserve">раскрывать (объяснять), как сочетались в памятниках культуры России </w:t>
      </w:r>
      <w:r w:rsidRPr="007969D0">
        <w:rPr>
          <w:sz w:val="24"/>
          <w:szCs w:val="24"/>
          <w:lang w:val="en-US" w:eastAsia="en-US"/>
        </w:rPr>
        <w:t>XVIII</w:t>
      </w:r>
      <w:r w:rsidRPr="007969D0">
        <w:rPr>
          <w:sz w:val="24"/>
          <w:szCs w:val="24"/>
          <w:lang w:eastAsia="en-US"/>
        </w:rPr>
        <w:t xml:space="preserve"> в. европейские влияния и национальные традиции, показывать на примерах;</w:t>
      </w:r>
    </w:p>
    <w:p w14:paraId="7F01858B" w14:textId="77777777"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II</w:t>
      </w:r>
      <w:r w:rsidRPr="007969D0">
        <w:rPr>
          <w:sz w:val="24"/>
          <w:szCs w:val="24"/>
          <w:lang w:eastAsia="en-US"/>
        </w:rPr>
        <w:t xml:space="preserve"> в. (в том числе на региональном материале).</w:t>
      </w:r>
    </w:p>
    <w:p w14:paraId="786D2E16" w14:textId="40525273"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9 классе.</w:t>
      </w:r>
    </w:p>
    <w:p w14:paraId="0F8E074B" w14:textId="7DA1A97F"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56BA811E" w14:textId="77777777" w:rsidR="00842EC9" w:rsidRPr="007969D0" w:rsidRDefault="00842EC9" w:rsidP="00842EC9">
      <w:pPr>
        <w:rPr>
          <w:sz w:val="24"/>
          <w:szCs w:val="24"/>
          <w:lang w:eastAsia="en-US"/>
        </w:rPr>
      </w:pPr>
      <w:r w:rsidRPr="007969D0">
        <w:rPr>
          <w:sz w:val="24"/>
          <w:szCs w:val="24"/>
          <w:lang w:eastAsia="en-US"/>
        </w:rPr>
        <w:t xml:space="preserve">называть даты (хронологические границы) важнейш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делять этапы (периоды) в развитии ключевых событий и процессов;</w:t>
      </w:r>
    </w:p>
    <w:p w14:paraId="4BF83091" w14:textId="77777777" w:rsidR="00842EC9" w:rsidRPr="007969D0" w:rsidRDefault="00842EC9" w:rsidP="00842EC9">
      <w:pPr>
        <w:rPr>
          <w:sz w:val="24"/>
          <w:szCs w:val="24"/>
          <w:lang w:eastAsia="en-US"/>
        </w:rPr>
      </w:pPr>
      <w:r w:rsidRPr="007969D0">
        <w:rPr>
          <w:sz w:val="24"/>
          <w:szCs w:val="24"/>
          <w:lang w:eastAsia="en-US"/>
        </w:rPr>
        <w:t xml:space="preserve">выявлять синхронность (асинхронность) исторических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14:paraId="0B6C0E42" w14:textId="77777777" w:rsidR="00842EC9" w:rsidRPr="007969D0" w:rsidRDefault="00842EC9" w:rsidP="00842EC9">
      <w:pPr>
        <w:rPr>
          <w:sz w:val="24"/>
          <w:szCs w:val="24"/>
          <w:lang w:eastAsia="en-US"/>
        </w:rPr>
      </w:pPr>
      <w:r w:rsidRPr="007969D0">
        <w:rPr>
          <w:sz w:val="24"/>
          <w:szCs w:val="24"/>
          <w:lang w:eastAsia="en-US"/>
        </w:rPr>
        <w:t xml:space="preserve">определять последовательность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на основе анализа причинно-следственных связей.</w:t>
      </w:r>
    </w:p>
    <w:p w14:paraId="4B6BBCD0" w14:textId="000202BE"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7F37524C" w14:textId="77777777" w:rsidR="00842EC9" w:rsidRPr="007969D0" w:rsidRDefault="00842EC9" w:rsidP="00842EC9">
      <w:pPr>
        <w:rPr>
          <w:sz w:val="24"/>
          <w:szCs w:val="24"/>
          <w:lang w:eastAsia="en-US"/>
        </w:rPr>
      </w:pPr>
      <w:r w:rsidRPr="007969D0">
        <w:rPr>
          <w:sz w:val="24"/>
          <w:szCs w:val="24"/>
          <w:lang w:eastAsia="en-US"/>
        </w:rPr>
        <w:t xml:space="preserve">характеризовать место, обстоятельства, участников, результаты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14:paraId="085D2C8B"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14:paraId="79827894" w14:textId="54421D06" w:rsidR="00842EC9" w:rsidRPr="007969D0" w:rsidRDefault="00842EC9" w:rsidP="00842EC9">
      <w:pPr>
        <w:rPr>
          <w:sz w:val="24"/>
          <w:szCs w:val="24"/>
          <w:lang w:eastAsia="en-US"/>
        </w:rPr>
      </w:pPr>
      <w:r w:rsidRPr="007969D0">
        <w:rPr>
          <w:sz w:val="24"/>
          <w:szCs w:val="24"/>
          <w:lang w:eastAsia="en-US"/>
        </w:rPr>
        <w:t>Работа с исторической картой:</w:t>
      </w:r>
    </w:p>
    <w:p w14:paraId="1D58CCCA" w14:textId="77777777"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14:paraId="72B52125" w14:textId="77777777" w:rsidR="00842EC9" w:rsidRPr="007969D0" w:rsidRDefault="00842EC9" w:rsidP="00842EC9">
      <w:pPr>
        <w:rPr>
          <w:sz w:val="24"/>
          <w:szCs w:val="24"/>
          <w:lang w:eastAsia="en-US"/>
        </w:rPr>
      </w:pPr>
      <w:r w:rsidRPr="007969D0">
        <w:rPr>
          <w:sz w:val="24"/>
          <w:szCs w:val="24"/>
          <w:lang w:eastAsia="en-US"/>
        </w:rPr>
        <w:t>определять на основе карты влияние географического фактора на развитие различных сфер жизни страны (группы стран).</w:t>
      </w:r>
    </w:p>
    <w:p w14:paraId="29C57863" w14:textId="21345C37"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14:paraId="17A82FD4" w14:textId="77777777" w:rsidR="00842EC9" w:rsidRPr="007969D0" w:rsidRDefault="00842EC9" w:rsidP="00842EC9">
      <w:pPr>
        <w:rPr>
          <w:sz w:val="24"/>
          <w:szCs w:val="24"/>
          <w:lang w:eastAsia="en-US"/>
        </w:rPr>
      </w:pPr>
      <w:r w:rsidRPr="007969D0">
        <w:rPr>
          <w:sz w:val="24"/>
          <w:szCs w:val="24"/>
          <w:lang w:eastAsia="en-US"/>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14:paraId="2A3FA4E5" w14:textId="77777777" w:rsidR="00842EC9" w:rsidRPr="007969D0" w:rsidRDefault="00842EC9" w:rsidP="00842EC9">
      <w:pPr>
        <w:rPr>
          <w:sz w:val="24"/>
          <w:szCs w:val="24"/>
          <w:lang w:eastAsia="en-US"/>
        </w:rPr>
      </w:pPr>
      <w:r w:rsidRPr="007969D0">
        <w:rPr>
          <w:sz w:val="24"/>
          <w:szCs w:val="24"/>
          <w:lang w:eastAsia="en-US"/>
        </w:rPr>
        <w:t>определять тип и вид источника (письменного, визуального);</w:t>
      </w:r>
    </w:p>
    <w:p w14:paraId="66A5A69A" w14:textId="77777777" w:rsidR="00842EC9" w:rsidRPr="007969D0" w:rsidRDefault="00842EC9" w:rsidP="00842EC9">
      <w:pPr>
        <w:rPr>
          <w:sz w:val="24"/>
          <w:szCs w:val="24"/>
          <w:lang w:eastAsia="en-US"/>
        </w:rPr>
      </w:pPr>
      <w:r w:rsidRPr="007969D0">
        <w:rPr>
          <w:sz w:val="24"/>
          <w:szCs w:val="24"/>
          <w:lang w:eastAsia="en-US"/>
        </w:rPr>
        <w:t>выявлять принадлежность источника определенному лицу, социальной группе, общественному течению и другим;</w:t>
      </w:r>
    </w:p>
    <w:p w14:paraId="7BF551BC" w14:textId="77777777"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из разных письменных, визуальных и вещественных источников;</w:t>
      </w:r>
    </w:p>
    <w:p w14:paraId="0D4D99CD" w14:textId="77777777" w:rsidR="00842EC9" w:rsidRPr="007969D0" w:rsidRDefault="00842EC9" w:rsidP="00842EC9">
      <w:pPr>
        <w:rPr>
          <w:sz w:val="24"/>
          <w:szCs w:val="24"/>
          <w:lang w:eastAsia="en-US"/>
        </w:rPr>
      </w:pPr>
      <w:r w:rsidRPr="007969D0">
        <w:rPr>
          <w:sz w:val="24"/>
          <w:szCs w:val="24"/>
          <w:lang w:eastAsia="en-US"/>
        </w:rPr>
        <w:t>различать в тексте письменных источников факты и интерпретации событий прошлого.</w:t>
      </w:r>
    </w:p>
    <w:p w14:paraId="751214BA" w14:textId="6F14BDDB"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14:paraId="51B219CE" w14:textId="77777777" w:rsidR="00842EC9" w:rsidRPr="007969D0" w:rsidRDefault="00842EC9" w:rsidP="00842EC9">
      <w:pPr>
        <w:rPr>
          <w:sz w:val="24"/>
          <w:szCs w:val="24"/>
          <w:lang w:eastAsia="en-US"/>
        </w:rPr>
      </w:pPr>
      <w:r w:rsidRPr="007969D0">
        <w:rPr>
          <w:sz w:val="24"/>
          <w:szCs w:val="24"/>
          <w:lang w:eastAsia="en-US"/>
        </w:rPr>
        <w:t xml:space="preserve">представлять развернутый рассказ о ключевых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использованием визуальных материалов (устно, письменно в форме короткого эссе, презентации);</w:t>
      </w:r>
    </w:p>
    <w:p w14:paraId="3894E5F4" w14:textId="77777777" w:rsidR="00842EC9" w:rsidRPr="007969D0" w:rsidRDefault="00842EC9" w:rsidP="00842EC9">
      <w:pPr>
        <w:rPr>
          <w:sz w:val="24"/>
          <w:szCs w:val="24"/>
          <w:lang w:eastAsia="en-US"/>
        </w:rPr>
      </w:pPr>
      <w:r w:rsidRPr="007969D0">
        <w:rPr>
          <w:sz w:val="24"/>
          <w:szCs w:val="24"/>
          <w:lang w:eastAsia="en-US"/>
        </w:rPr>
        <w:t xml:space="preserve">составлять развернутую характеристику исторических личностей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описанием и оценкой их деятельности (сообщение, презентация, эссе);</w:t>
      </w:r>
    </w:p>
    <w:p w14:paraId="43468D9E" w14:textId="77777777"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оказывая изменения, происшедшие в течение рассматриваемого периода;</w:t>
      </w:r>
    </w:p>
    <w:p w14:paraId="04B3C749" w14:textId="77777777"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14:paraId="7FF0E9AC" w14:textId="04430BC1"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5841677D" w14:textId="77777777"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14:paraId="602C17ED" w14:textId="77777777"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соотносить общие понятия и факты;</w:t>
      </w:r>
    </w:p>
    <w:p w14:paraId="169EC00F" w14:textId="77777777"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14:paraId="633AB492" w14:textId="77777777"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14:paraId="5E2E3CEC" w14:textId="00AF1AC2"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14:paraId="2EE41B8D" w14:textId="77777777" w:rsidR="00842EC9" w:rsidRPr="007969D0" w:rsidRDefault="00842EC9" w:rsidP="00842EC9">
      <w:pPr>
        <w:rPr>
          <w:sz w:val="24"/>
          <w:szCs w:val="24"/>
          <w:lang w:eastAsia="en-US"/>
        </w:rPr>
      </w:pPr>
      <w:r w:rsidRPr="007969D0">
        <w:rPr>
          <w:sz w:val="24"/>
          <w:szCs w:val="24"/>
          <w:lang w:eastAsia="en-US"/>
        </w:rPr>
        <w:t xml:space="preserve">сопоставлять высказывания историков, содержащие разные мнения по спорным вопросам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объяснять, что могло лежать в их основе;</w:t>
      </w:r>
    </w:p>
    <w:p w14:paraId="0001C6B2" w14:textId="77777777" w:rsidR="00842EC9" w:rsidRPr="007969D0" w:rsidRDefault="00842EC9" w:rsidP="00842EC9">
      <w:pPr>
        <w:rPr>
          <w:sz w:val="24"/>
          <w:szCs w:val="24"/>
          <w:lang w:eastAsia="en-US"/>
        </w:rPr>
      </w:pPr>
      <w:r w:rsidRPr="007969D0">
        <w:rPr>
          <w:sz w:val="24"/>
          <w:szCs w:val="24"/>
          <w:lang w:eastAsia="en-US"/>
        </w:rPr>
        <w:t>оценивать степень убедительности предложенных точек зрения, формулировать и аргументировать свое мнение;</w:t>
      </w:r>
    </w:p>
    <w:p w14:paraId="5F303F4D" w14:textId="77777777" w:rsidR="00842EC9" w:rsidRPr="007969D0" w:rsidRDefault="00842EC9" w:rsidP="00842EC9">
      <w:pPr>
        <w:rPr>
          <w:sz w:val="24"/>
          <w:szCs w:val="24"/>
          <w:lang w:eastAsia="en-US"/>
        </w:rPr>
      </w:pPr>
      <w:r w:rsidRPr="007969D0">
        <w:rPr>
          <w:sz w:val="24"/>
          <w:szCs w:val="24"/>
          <w:lang w:eastAsia="en-US"/>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14:paraId="58F9665B" w14:textId="5A478D5E"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14:paraId="72D8A2A6" w14:textId="77777777" w:rsidR="00842EC9" w:rsidRPr="007969D0" w:rsidRDefault="00842EC9" w:rsidP="00842EC9">
      <w:pPr>
        <w:rPr>
          <w:sz w:val="24"/>
          <w:szCs w:val="24"/>
          <w:lang w:eastAsia="en-US"/>
        </w:rPr>
      </w:pPr>
      <w:r w:rsidRPr="007969D0">
        <w:rPr>
          <w:sz w:val="24"/>
          <w:szCs w:val="24"/>
          <w:lang w:eastAsia="en-US"/>
        </w:rPr>
        <w:t xml:space="preserve">распознавать в окружающей среде, в том числе в родном городе, регионе памятники материальной и художественной культуры </w:t>
      </w:r>
      <w:r w:rsidRPr="007969D0">
        <w:rPr>
          <w:sz w:val="24"/>
          <w:szCs w:val="24"/>
          <w:lang w:val="en-US" w:eastAsia="en-US"/>
        </w:rPr>
        <w:t>XIX</w:t>
      </w:r>
      <w:r w:rsidRPr="007969D0">
        <w:rPr>
          <w:sz w:val="24"/>
          <w:szCs w:val="24"/>
          <w:lang w:eastAsia="en-US"/>
        </w:rPr>
        <w:t xml:space="preserve"> ‒ начала ХХ в., объяснять, в чём заключалось их значение для времени их создания и для современного общества;</w:t>
      </w:r>
    </w:p>
    <w:p w14:paraId="7BE4A23A" w14:textId="77777777"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IX</w:t>
      </w:r>
      <w:r w:rsidRPr="007969D0">
        <w:rPr>
          <w:sz w:val="24"/>
          <w:szCs w:val="24"/>
          <w:lang w:eastAsia="en-US"/>
        </w:rPr>
        <w:t xml:space="preserve"> ‒ начала ХХ в. (в том числе на региональном материале);</w:t>
      </w:r>
    </w:p>
    <w:p w14:paraId="0D3088E1" w14:textId="77777777" w:rsidR="00842EC9" w:rsidRPr="007969D0" w:rsidRDefault="00842EC9" w:rsidP="00842EC9">
      <w:pPr>
        <w:rPr>
          <w:sz w:val="24"/>
          <w:szCs w:val="24"/>
          <w:lang w:eastAsia="en-US"/>
        </w:rPr>
      </w:pPr>
      <w:r w:rsidRPr="007969D0">
        <w:rPr>
          <w:sz w:val="24"/>
          <w:szCs w:val="24"/>
          <w:lang w:eastAsia="en-US"/>
        </w:rPr>
        <w:t xml:space="preserve">объяснять, в чем состоит наследие истории </w:t>
      </w:r>
      <w:r w:rsidRPr="007969D0">
        <w:rPr>
          <w:sz w:val="24"/>
          <w:szCs w:val="24"/>
          <w:lang w:val="en-US" w:eastAsia="en-US"/>
        </w:rPr>
        <w:t>XIX</w:t>
      </w:r>
      <w:r w:rsidRPr="007969D0">
        <w:rPr>
          <w:sz w:val="24"/>
          <w:szCs w:val="24"/>
          <w:lang w:eastAsia="en-US"/>
        </w:rPr>
        <w:t xml:space="preserve"> ‒ начала ХХ в. для России, других стран мира, высказывать и аргументировать своё отношение к культурному наследию в общественных обсуждениях.</w:t>
      </w:r>
    </w:p>
    <w:p w14:paraId="19FFD251" w14:textId="32EE32FE" w:rsidR="00842EC9" w:rsidRPr="007969D0" w:rsidRDefault="00842EC9" w:rsidP="00842EC9">
      <w:pPr>
        <w:rPr>
          <w:b/>
          <w:sz w:val="24"/>
          <w:szCs w:val="24"/>
          <w:lang w:eastAsia="en-US"/>
        </w:rPr>
      </w:pPr>
      <w:r w:rsidRPr="007969D0">
        <w:rPr>
          <w:b/>
          <w:sz w:val="24"/>
          <w:szCs w:val="24"/>
          <w:lang w:eastAsia="en-US"/>
        </w:rPr>
        <w:t>Учебный модуль «Введение в новейшую историю России».</w:t>
      </w:r>
    </w:p>
    <w:p w14:paraId="06343835" w14:textId="6B8AE8BA" w:rsidR="00842EC9" w:rsidRPr="007969D0" w:rsidRDefault="00842EC9" w:rsidP="00842EC9">
      <w:pPr>
        <w:rPr>
          <w:b/>
          <w:sz w:val="24"/>
          <w:szCs w:val="24"/>
          <w:lang w:eastAsia="en-US"/>
        </w:rPr>
      </w:pPr>
      <w:r w:rsidRPr="007969D0">
        <w:rPr>
          <w:b/>
          <w:sz w:val="24"/>
          <w:szCs w:val="24"/>
          <w:lang w:eastAsia="en-US"/>
        </w:rPr>
        <w:t>Пояснительная записка.</w:t>
      </w:r>
    </w:p>
    <w:p w14:paraId="1C5D075F" w14:textId="77777777" w:rsidR="00842EC9" w:rsidRPr="007969D0" w:rsidRDefault="00842EC9" w:rsidP="00842EC9">
      <w:pPr>
        <w:rPr>
          <w:sz w:val="24"/>
          <w:szCs w:val="24"/>
          <w:lang w:eastAsia="en-US"/>
        </w:rPr>
      </w:pPr>
      <w:r w:rsidRPr="007969D0">
        <w:rPr>
          <w:sz w:val="24"/>
          <w:szCs w:val="24"/>
          <w:lang w:eastAsia="en-US"/>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14:paraId="37F0913E" w14:textId="6FBA2468" w:rsidR="00842EC9" w:rsidRPr="007969D0" w:rsidRDefault="00842EC9" w:rsidP="00842EC9">
      <w:pPr>
        <w:rPr>
          <w:sz w:val="24"/>
          <w:szCs w:val="24"/>
          <w:lang w:eastAsia="en-US"/>
        </w:rPr>
      </w:pPr>
      <w:r w:rsidRPr="007969D0">
        <w:rPr>
          <w:sz w:val="24"/>
          <w:szCs w:val="24"/>
          <w:lang w:eastAsia="en-US"/>
        </w:rPr>
        <w:t>Общая характеристика учебного модуля «Введение в Новейшую историю России».</w:t>
      </w:r>
    </w:p>
    <w:p w14:paraId="2300C72D" w14:textId="77777777" w:rsidR="00842EC9" w:rsidRPr="007969D0" w:rsidRDefault="00842EC9" w:rsidP="00842EC9">
      <w:pPr>
        <w:rPr>
          <w:sz w:val="24"/>
          <w:szCs w:val="24"/>
          <w:lang w:eastAsia="en-US"/>
        </w:rPr>
      </w:pPr>
      <w:r w:rsidRPr="007969D0">
        <w:rPr>
          <w:sz w:val="24"/>
          <w:szCs w:val="24"/>
          <w:lang w:eastAsia="en-US"/>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14:paraId="6FE5C00B" w14:textId="77777777" w:rsidR="00842EC9" w:rsidRPr="007969D0" w:rsidRDefault="00842EC9" w:rsidP="00842EC9">
      <w:pPr>
        <w:rPr>
          <w:sz w:val="24"/>
          <w:szCs w:val="24"/>
          <w:lang w:eastAsia="en-US"/>
        </w:rPr>
      </w:pPr>
      <w:r w:rsidRPr="007969D0">
        <w:rPr>
          <w:sz w:val="24"/>
          <w:szCs w:val="24"/>
          <w:lang w:eastAsia="en-US"/>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преступлений нацистов в годы Великой Отечественной войны 1941 – 1945 гг.</w:t>
      </w:r>
    </w:p>
    <w:p w14:paraId="5C0556C3" w14:textId="28D428DB" w:rsidR="00842EC9" w:rsidRPr="007969D0" w:rsidRDefault="00842EC9" w:rsidP="00842EC9">
      <w:pPr>
        <w:rPr>
          <w:sz w:val="24"/>
          <w:szCs w:val="24"/>
          <w:lang w:eastAsia="en-US"/>
        </w:rPr>
      </w:pPr>
      <w:r w:rsidRPr="007969D0">
        <w:rPr>
          <w:sz w:val="24"/>
          <w:szCs w:val="24"/>
          <w:lang w:eastAsia="en-US"/>
        </w:rPr>
        <w:t>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Pr="007969D0">
        <w:rPr>
          <w:sz w:val="24"/>
          <w:szCs w:val="24"/>
          <w:lang w:eastAsia="en-US"/>
        </w:rPr>
        <w:footnoteReference w:id="1"/>
      </w:r>
      <w:r w:rsidRPr="007969D0">
        <w:rPr>
          <w:sz w:val="24"/>
          <w:szCs w:val="24"/>
          <w:lang w:eastAsia="en-US"/>
        </w:rPr>
        <w:t>.</w:t>
      </w:r>
    </w:p>
    <w:p w14:paraId="53DE5EEA" w14:textId="77777777" w:rsidR="00842EC9" w:rsidRPr="007969D0" w:rsidRDefault="00842EC9" w:rsidP="00842EC9">
      <w:pPr>
        <w:rPr>
          <w:sz w:val="24"/>
          <w:szCs w:val="24"/>
          <w:lang w:eastAsia="en-US"/>
        </w:rPr>
      </w:pPr>
      <w:r w:rsidRPr="007969D0">
        <w:rPr>
          <w:sz w:val="24"/>
          <w:szCs w:val="24"/>
          <w:lang w:eastAsia="en-US"/>
        </w:rPr>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14:paraId="14EC1C50" w14:textId="4C568706" w:rsidR="00842EC9" w:rsidRPr="007969D0" w:rsidRDefault="00842EC9" w:rsidP="00842EC9">
      <w:pPr>
        <w:rPr>
          <w:sz w:val="24"/>
          <w:szCs w:val="24"/>
          <w:lang w:eastAsia="en-US"/>
        </w:rPr>
      </w:pPr>
      <w:r w:rsidRPr="007969D0">
        <w:rPr>
          <w:sz w:val="24"/>
          <w:szCs w:val="24"/>
          <w:lang w:eastAsia="en-US"/>
        </w:rPr>
        <w:t>Цели изучения учебного модуля «Введение в Новейшую историю России»:</w:t>
      </w:r>
    </w:p>
    <w:p w14:paraId="4106F2B8" w14:textId="77777777" w:rsidR="00842EC9" w:rsidRPr="007969D0" w:rsidRDefault="00842EC9" w:rsidP="00842EC9">
      <w:pPr>
        <w:rPr>
          <w:sz w:val="24"/>
          <w:szCs w:val="24"/>
          <w:lang w:eastAsia="en-US"/>
        </w:rPr>
      </w:pPr>
      <w:r w:rsidRPr="007969D0">
        <w:rPr>
          <w:sz w:val="24"/>
          <w:szCs w:val="24"/>
          <w:lang w:eastAsia="en-US"/>
        </w:rPr>
        <w:t>формирование у обучающихся ориентиров для гражданской, этнонациональной, социальной, культурной самоидентификации в окружающем мире;</w:t>
      </w:r>
    </w:p>
    <w:p w14:paraId="429A4586" w14:textId="77777777" w:rsidR="00842EC9" w:rsidRPr="007969D0" w:rsidRDefault="00842EC9" w:rsidP="00842EC9">
      <w:pPr>
        <w:rPr>
          <w:sz w:val="24"/>
          <w:szCs w:val="24"/>
          <w:lang w:eastAsia="en-US"/>
        </w:rPr>
      </w:pPr>
      <w:r w:rsidRPr="007969D0">
        <w:rPr>
          <w:sz w:val="24"/>
          <w:szCs w:val="24"/>
          <w:lang w:eastAsia="en-US"/>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336A06DD" w14:textId="77777777" w:rsidR="00842EC9" w:rsidRPr="007969D0" w:rsidRDefault="00842EC9" w:rsidP="00842EC9">
      <w:pPr>
        <w:rPr>
          <w:sz w:val="24"/>
          <w:szCs w:val="24"/>
          <w:lang w:eastAsia="en-US"/>
        </w:rPr>
      </w:pPr>
      <w:r w:rsidRPr="007969D0">
        <w:rPr>
          <w:sz w:val="24"/>
          <w:szCs w:val="24"/>
          <w:lang w:eastAsia="en-US"/>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14:paraId="05961651" w14:textId="77777777" w:rsidR="00842EC9" w:rsidRPr="007969D0" w:rsidRDefault="00842EC9" w:rsidP="00842EC9">
      <w:pPr>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14:paraId="69E2E695" w14:textId="77777777" w:rsidR="00842EC9" w:rsidRPr="007969D0" w:rsidRDefault="00842EC9" w:rsidP="00842EC9">
      <w:pPr>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14:paraId="40B4D512" w14:textId="77777777" w:rsidR="00842EC9" w:rsidRPr="007969D0" w:rsidRDefault="00842EC9" w:rsidP="00842EC9">
      <w:pPr>
        <w:rPr>
          <w:sz w:val="24"/>
          <w:szCs w:val="24"/>
          <w:lang w:eastAsia="en-US"/>
        </w:rPr>
      </w:pPr>
      <w:r w:rsidRPr="007969D0">
        <w:rPr>
          <w:sz w:val="24"/>
          <w:szCs w:val="24"/>
          <w:lang w:eastAsia="en-US"/>
        </w:rPr>
        <w:t>формирование личностной позиции обучающихся по отношению не только к прошлому, но и к настоящему родной страны.</w:t>
      </w:r>
    </w:p>
    <w:p w14:paraId="745EDF70" w14:textId="194746C5" w:rsidR="00842EC9" w:rsidRPr="007969D0" w:rsidRDefault="00842EC9" w:rsidP="007969D0">
      <w:pPr>
        <w:jc w:val="center"/>
        <w:rPr>
          <w:sz w:val="24"/>
          <w:szCs w:val="24"/>
          <w:lang w:eastAsia="en-US"/>
        </w:rPr>
      </w:pPr>
      <w:r w:rsidRPr="007969D0">
        <w:rPr>
          <w:sz w:val="24"/>
          <w:szCs w:val="24"/>
          <w:lang w:eastAsia="en-US"/>
        </w:rPr>
        <w:t>Место и роль учебного модуля «Введение в Новейшую историю России».</w:t>
      </w:r>
    </w:p>
    <w:p w14:paraId="5E72BCD8" w14:textId="77777777" w:rsidR="007969D0" w:rsidRPr="007969D0" w:rsidRDefault="007969D0" w:rsidP="007969D0">
      <w:pPr>
        <w:jc w:val="center"/>
        <w:rPr>
          <w:sz w:val="24"/>
          <w:szCs w:val="24"/>
          <w:lang w:eastAsia="en-US"/>
        </w:rPr>
      </w:pPr>
    </w:p>
    <w:p w14:paraId="76AECBF6" w14:textId="77777777" w:rsidR="00842EC9" w:rsidRPr="007969D0" w:rsidRDefault="00842EC9" w:rsidP="00842EC9">
      <w:pPr>
        <w:rPr>
          <w:sz w:val="24"/>
          <w:szCs w:val="24"/>
          <w:lang w:eastAsia="en-US"/>
        </w:rPr>
      </w:pPr>
      <w:r w:rsidRPr="007969D0">
        <w:rPr>
          <w:sz w:val="24"/>
          <w:szCs w:val="24"/>
          <w:lang w:eastAsia="en-US"/>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14:paraId="2AD39B5F" w14:textId="77777777" w:rsidR="00842EC9" w:rsidRPr="007969D0" w:rsidRDefault="00842EC9" w:rsidP="00842EC9">
      <w:pPr>
        <w:rPr>
          <w:sz w:val="24"/>
          <w:szCs w:val="24"/>
          <w:lang w:eastAsia="en-US"/>
        </w:rPr>
      </w:pPr>
      <w:r w:rsidRPr="007969D0">
        <w:rPr>
          <w:sz w:val="24"/>
          <w:szCs w:val="24"/>
          <w:lang w:eastAsia="en-US"/>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характеризовать итоги и историческое значение событий».</w:t>
      </w:r>
    </w:p>
    <w:p w14:paraId="12FC60DC" w14:textId="77777777" w:rsidR="00842EC9" w:rsidRPr="007969D0" w:rsidRDefault="00842EC9" w:rsidP="00842EC9">
      <w:pPr>
        <w:rPr>
          <w:sz w:val="24"/>
          <w:szCs w:val="24"/>
          <w:lang w:eastAsia="en-US"/>
        </w:rPr>
      </w:pPr>
      <w:r w:rsidRPr="007969D0">
        <w:rPr>
          <w:sz w:val="24"/>
          <w:szCs w:val="24"/>
          <w:lang w:eastAsia="en-US"/>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7969D0">
        <w:rPr>
          <w:sz w:val="24"/>
          <w:szCs w:val="24"/>
          <w:lang w:val="en-US" w:eastAsia="en-US"/>
        </w:rPr>
        <w:t>XXI</w:t>
      </w:r>
      <w:r w:rsidRPr="007969D0">
        <w:rPr>
          <w:sz w:val="24"/>
          <w:szCs w:val="24"/>
          <w:lang w:eastAsia="en-US"/>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14:paraId="771C8720" w14:textId="134D3729" w:rsidR="00842EC9" w:rsidRPr="007969D0" w:rsidRDefault="00842EC9" w:rsidP="00842EC9">
      <w:pPr>
        <w:rPr>
          <w:sz w:val="24"/>
          <w:szCs w:val="24"/>
          <w:lang w:eastAsia="en-US"/>
        </w:rPr>
      </w:pPr>
      <w:r w:rsidRPr="007969D0">
        <w:rPr>
          <w:sz w:val="24"/>
          <w:szCs w:val="24"/>
          <w:lang w:eastAsia="en-US"/>
        </w:rPr>
        <w:t>Модуль «Введение в Новейшую историю России» может быть реализован в двух вариантах:</w:t>
      </w:r>
    </w:p>
    <w:p w14:paraId="1C78C11A" w14:textId="77777777" w:rsidR="00842EC9" w:rsidRPr="007969D0" w:rsidRDefault="00842EC9" w:rsidP="00842EC9">
      <w:pPr>
        <w:rPr>
          <w:sz w:val="24"/>
          <w:szCs w:val="24"/>
          <w:lang w:eastAsia="en-US"/>
        </w:rPr>
      </w:pPr>
      <w:r w:rsidRPr="007969D0">
        <w:rPr>
          <w:sz w:val="24"/>
          <w:szCs w:val="24"/>
          <w:lang w:eastAsia="en-US"/>
        </w:rPr>
        <w:t>при самостоятельном планировании учителем процесса освоения обучающимися 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14:paraId="5F94BA44" w14:textId="77777777" w:rsidR="00842EC9" w:rsidRPr="007969D0" w:rsidRDefault="00842EC9" w:rsidP="00842EC9">
      <w:pPr>
        <w:rPr>
          <w:sz w:val="24"/>
          <w:szCs w:val="24"/>
          <w:lang w:eastAsia="en-US"/>
        </w:rPr>
      </w:pPr>
      <w:r w:rsidRPr="007969D0">
        <w:rPr>
          <w:sz w:val="24"/>
          <w:szCs w:val="24"/>
          <w:lang w:eastAsia="en-US"/>
        </w:rPr>
        <w:t>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17 учебных часов).</w:t>
      </w:r>
    </w:p>
    <w:p w14:paraId="67BAA8E7" w14:textId="77777777" w:rsidR="00842EC9" w:rsidRPr="007969D0" w:rsidRDefault="00842EC9" w:rsidP="00842EC9">
      <w:pPr>
        <w:rPr>
          <w:sz w:val="24"/>
          <w:szCs w:val="24"/>
          <w:lang w:eastAsia="en-US"/>
        </w:rPr>
      </w:pPr>
    </w:p>
    <w:p w14:paraId="7EEE9CD3" w14:textId="77777777" w:rsidR="00842EC9" w:rsidRPr="007969D0" w:rsidRDefault="00842EC9" w:rsidP="00842EC9">
      <w:pPr>
        <w:rPr>
          <w:sz w:val="24"/>
          <w:szCs w:val="24"/>
          <w:lang w:eastAsia="en-US"/>
        </w:rPr>
      </w:pPr>
      <w:r w:rsidRPr="007969D0">
        <w:rPr>
          <w:sz w:val="24"/>
          <w:szCs w:val="24"/>
          <w:lang w:eastAsia="en-US"/>
        </w:rPr>
        <w:t xml:space="preserve">Таблица 2 </w:t>
      </w:r>
    </w:p>
    <w:p w14:paraId="230354F9" w14:textId="77777777" w:rsidR="00842EC9" w:rsidRPr="007969D0" w:rsidRDefault="00842EC9" w:rsidP="00842EC9">
      <w:pPr>
        <w:rPr>
          <w:sz w:val="24"/>
          <w:szCs w:val="24"/>
          <w:lang w:eastAsia="en-US"/>
        </w:rPr>
      </w:pPr>
      <w:r w:rsidRPr="007969D0">
        <w:rPr>
          <w:sz w:val="24"/>
          <w:szCs w:val="24"/>
          <w:lang w:eastAsia="en-US"/>
        </w:rPr>
        <w:t>Реализация модуля в курсе «История России» 9 класса</w:t>
      </w:r>
    </w:p>
    <w:tbl>
      <w:tblPr>
        <w:tblW w:w="9239" w:type="dxa"/>
        <w:tblInd w:w="112" w:type="dxa"/>
        <w:tblLayout w:type="fixed"/>
        <w:tblCellMar>
          <w:left w:w="113" w:type="dxa"/>
          <w:right w:w="113" w:type="dxa"/>
        </w:tblCellMar>
        <w:tblLook w:val="01E0" w:firstRow="1" w:lastRow="1" w:firstColumn="1" w:lastColumn="1" w:noHBand="0" w:noVBand="0"/>
      </w:tblPr>
      <w:tblGrid>
        <w:gridCol w:w="4537"/>
        <w:gridCol w:w="1300"/>
        <w:gridCol w:w="3402"/>
      </w:tblGrid>
      <w:tr w:rsidR="00842EC9" w:rsidRPr="007969D0" w14:paraId="5F6CBBB6" w14:textId="77777777"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14:paraId="51DF93EC" w14:textId="77777777" w:rsidR="00842EC9" w:rsidRPr="007969D0" w:rsidRDefault="00842EC9" w:rsidP="007969D0">
            <w:pPr>
              <w:jc w:val="center"/>
              <w:rPr>
                <w:sz w:val="24"/>
                <w:szCs w:val="24"/>
                <w:lang w:eastAsia="en-US"/>
              </w:rPr>
            </w:pPr>
            <w:r w:rsidRPr="007969D0">
              <w:rPr>
                <w:sz w:val="24"/>
                <w:szCs w:val="24"/>
                <w:lang w:eastAsia="en-US"/>
              </w:rPr>
              <w:t>Программа курса «История России» (9 класс)</w:t>
            </w:r>
          </w:p>
        </w:tc>
        <w:tc>
          <w:tcPr>
            <w:tcW w:w="1300" w:type="dxa"/>
            <w:tcBorders>
              <w:top w:val="single" w:sz="4" w:space="0" w:color="231F20"/>
              <w:left w:val="single" w:sz="4" w:space="0" w:color="231F20"/>
              <w:bottom w:val="single" w:sz="4" w:space="0" w:color="231F20"/>
              <w:right w:val="single" w:sz="4" w:space="0" w:color="231F20"/>
            </w:tcBorders>
          </w:tcPr>
          <w:p w14:paraId="093A98CF" w14:textId="77777777" w:rsidR="00842EC9" w:rsidRPr="007969D0" w:rsidRDefault="00842EC9" w:rsidP="007969D0">
            <w:pPr>
              <w:ind w:firstLine="0"/>
              <w:jc w:val="center"/>
              <w:rPr>
                <w:sz w:val="24"/>
                <w:szCs w:val="24"/>
                <w:lang w:eastAsia="en-US"/>
              </w:rPr>
            </w:pPr>
            <w:r w:rsidRPr="007969D0">
              <w:rPr>
                <w:sz w:val="24"/>
                <w:szCs w:val="24"/>
                <w:lang w:eastAsia="en-US"/>
              </w:rPr>
              <w:t>Примерное количество часов</w:t>
            </w:r>
          </w:p>
        </w:tc>
        <w:tc>
          <w:tcPr>
            <w:tcW w:w="3402" w:type="dxa"/>
            <w:tcBorders>
              <w:top w:val="single" w:sz="4" w:space="0" w:color="231F20"/>
              <w:left w:val="single" w:sz="4" w:space="0" w:color="231F20"/>
              <w:bottom w:val="single" w:sz="4" w:space="0" w:color="231F20"/>
              <w:right w:val="single" w:sz="4" w:space="0" w:color="231F20"/>
            </w:tcBorders>
          </w:tcPr>
          <w:p w14:paraId="2804E909" w14:textId="77777777" w:rsidR="00842EC9" w:rsidRPr="007969D0" w:rsidRDefault="00842EC9" w:rsidP="007969D0">
            <w:pPr>
              <w:jc w:val="center"/>
              <w:rPr>
                <w:sz w:val="24"/>
                <w:szCs w:val="24"/>
                <w:lang w:eastAsia="en-US"/>
              </w:rPr>
            </w:pPr>
            <w:r w:rsidRPr="007969D0">
              <w:rPr>
                <w:sz w:val="24"/>
                <w:szCs w:val="24"/>
                <w:lang w:eastAsia="en-US"/>
              </w:rPr>
              <w:t>Программа учебного модуля «Введение в Новейшую историю России»</w:t>
            </w:r>
          </w:p>
        </w:tc>
      </w:tr>
      <w:tr w:rsidR="00842EC9" w:rsidRPr="007969D0" w14:paraId="348528B5" w14:textId="77777777"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14:paraId="696A0CDB" w14:textId="77777777" w:rsidR="00842EC9" w:rsidRPr="007969D0" w:rsidRDefault="00842EC9" w:rsidP="00842EC9">
            <w:pPr>
              <w:rPr>
                <w:sz w:val="24"/>
                <w:szCs w:val="24"/>
                <w:lang w:eastAsia="en-US"/>
              </w:rPr>
            </w:pPr>
            <w:r w:rsidRPr="007969D0">
              <w:rPr>
                <w:sz w:val="24"/>
                <w:szCs w:val="24"/>
                <w:lang w:eastAsia="en-US"/>
              </w:rPr>
              <w:t>Введение</w:t>
            </w:r>
          </w:p>
        </w:tc>
        <w:tc>
          <w:tcPr>
            <w:tcW w:w="1300" w:type="dxa"/>
            <w:tcBorders>
              <w:top w:val="single" w:sz="4" w:space="0" w:color="231F20"/>
              <w:left w:val="single" w:sz="4" w:space="0" w:color="231F20"/>
              <w:bottom w:val="single" w:sz="4" w:space="0" w:color="231F20"/>
              <w:right w:val="single" w:sz="4" w:space="0" w:color="231F20"/>
            </w:tcBorders>
          </w:tcPr>
          <w:p w14:paraId="247C224D" w14:textId="77777777" w:rsidR="00842EC9" w:rsidRPr="007969D0" w:rsidRDefault="00842EC9" w:rsidP="00842EC9">
            <w:pP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493C974C" w14:textId="77777777" w:rsidR="00842EC9" w:rsidRPr="007969D0" w:rsidRDefault="00842EC9" w:rsidP="00842EC9">
            <w:pPr>
              <w:rPr>
                <w:sz w:val="24"/>
                <w:szCs w:val="24"/>
                <w:lang w:eastAsia="en-US"/>
              </w:rPr>
            </w:pPr>
            <w:r w:rsidRPr="007969D0">
              <w:rPr>
                <w:sz w:val="24"/>
                <w:szCs w:val="24"/>
                <w:lang w:eastAsia="en-US"/>
              </w:rPr>
              <w:t>Введение</w:t>
            </w:r>
          </w:p>
        </w:tc>
      </w:tr>
      <w:tr w:rsidR="00842EC9" w:rsidRPr="007969D0" w14:paraId="46ED95F3" w14:textId="77777777" w:rsidTr="007969D0">
        <w:trPr>
          <w:trHeight w:val="437"/>
        </w:trPr>
        <w:tc>
          <w:tcPr>
            <w:tcW w:w="4537" w:type="dxa"/>
            <w:tcBorders>
              <w:top w:val="single" w:sz="4" w:space="0" w:color="231F20"/>
              <w:left w:val="single" w:sz="4" w:space="0" w:color="231F20"/>
              <w:bottom w:val="single" w:sz="4" w:space="0" w:color="231F20"/>
              <w:right w:val="single" w:sz="4" w:space="0" w:color="231F20"/>
            </w:tcBorders>
          </w:tcPr>
          <w:p w14:paraId="73778962" w14:textId="77777777" w:rsidR="00842EC9" w:rsidRPr="007969D0" w:rsidRDefault="00842EC9" w:rsidP="00842EC9">
            <w:pPr>
              <w:rPr>
                <w:sz w:val="24"/>
                <w:szCs w:val="24"/>
                <w:lang w:eastAsia="en-US"/>
              </w:rPr>
            </w:pPr>
            <w:r w:rsidRPr="007969D0">
              <w:rPr>
                <w:sz w:val="24"/>
                <w:szCs w:val="24"/>
                <w:lang w:eastAsia="en-US"/>
              </w:rPr>
              <w:t>Первая российская революция 1905-1907 гг.</w:t>
            </w:r>
          </w:p>
        </w:tc>
        <w:tc>
          <w:tcPr>
            <w:tcW w:w="1300" w:type="dxa"/>
            <w:tcBorders>
              <w:top w:val="single" w:sz="4" w:space="0" w:color="231F20"/>
              <w:left w:val="single" w:sz="4" w:space="0" w:color="231F20"/>
              <w:bottom w:val="single" w:sz="4" w:space="0" w:color="231F20"/>
              <w:right w:val="single" w:sz="4" w:space="0" w:color="231F20"/>
            </w:tcBorders>
          </w:tcPr>
          <w:p w14:paraId="4BDE6871" w14:textId="77777777" w:rsidR="00842EC9" w:rsidRPr="007969D0" w:rsidRDefault="00842EC9" w:rsidP="00842EC9">
            <w:pP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2E5989FF" w14:textId="77777777" w:rsidR="00842EC9" w:rsidRPr="007969D0" w:rsidRDefault="00842EC9" w:rsidP="00842EC9">
            <w:pPr>
              <w:rPr>
                <w:sz w:val="24"/>
                <w:szCs w:val="24"/>
                <w:lang w:eastAsia="en-US"/>
              </w:rPr>
            </w:pPr>
            <w:r w:rsidRPr="007969D0">
              <w:rPr>
                <w:sz w:val="24"/>
                <w:szCs w:val="24"/>
                <w:lang w:eastAsia="en-US"/>
              </w:rPr>
              <w:t xml:space="preserve">Российская революция </w:t>
            </w:r>
          </w:p>
          <w:p w14:paraId="3C0FD866" w14:textId="77777777" w:rsidR="00842EC9" w:rsidRPr="007969D0" w:rsidRDefault="00842EC9" w:rsidP="00842EC9">
            <w:pPr>
              <w:rPr>
                <w:sz w:val="24"/>
                <w:szCs w:val="24"/>
                <w:lang w:eastAsia="en-US"/>
              </w:rPr>
            </w:pPr>
            <w:r w:rsidRPr="007969D0">
              <w:rPr>
                <w:sz w:val="24"/>
                <w:szCs w:val="24"/>
                <w:lang w:val="en-US" w:eastAsia="en-US"/>
              </w:rPr>
              <w:t>1917—1922 гг.</w:t>
            </w:r>
          </w:p>
        </w:tc>
      </w:tr>
      <w:tr w:rsidR="00842EC9" w:rsidRPr="007969D0" w14:paraId="475D472F" w14:textId="77777777"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14:paraId="239E5D67" w14:textId="77777777" w:rsidR="00842EC9" w:rsidRPr="007969D0" w:rsidRDefault="00842EC9" w:rsidP="00842EC9">
            <w:pPr>
              <w:rPr>
                <w:sz w:val="24"/>
                <w:szCs w:val="24"/>
                <w:lang w:eastAsia="en-US"/>
              </w:rPr>
            </w:pPr>
            <w:r w:rsidRPr="007969D0">
              <w:rPr>
                <w:sz w:val="24"/>
                <w:szCs w:val="24"/>
                <w:lang w:eastAsia="en-US"/>
              </w:rPr>
              <w:t>Отечественная война</w:t>
            </w:r>
          </w:p>
          <w:p w14:paraId="0D71EEE5" w14:textId="77777777" w:rsidR="00842EC9" w:rsidRPr="007969D0" w:rsidRDefault="00842EC9" w:rsidP="00842EC9">
            <w:pPr>
              <w:rPr>
                <w:sz w:val="24"/>
                <w:szCs w:val="24"/>
                <w:lang w:eastAsia="en-US"/>
              </w:rPr>
            </w:pPr>
            <w:r w:rsidRPr="007969D0">
              <w:rPr>
                <w:sz w:val="24"/>
                <w:szCs w:val="24"/>
                <w:lang w:eastAsia="en-US"/>
              </w:rPr>
              <w:t xml:space="preserve">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Крымская война. Героическая оборона Севастополя </w:t>
            </w:r>
          </w:p>
        </w:tc>
        <w:tc>
          <w:tcPr>
            <w:tcW w:w="1300" w:type="dxa"/>
            <w:tcBorders>
              <w:top w:val="single" w:sz="4" w:space="0" w:color="231F20"/>
              <w:left w:val="single" w:sz="4" w:space="0" w:color="231F20"/>
              <w:bottom w:val="single" w:sz="4" w:space="0" w:color="231F20"/>
              <w:right w:val="single" w:sz="4" w:space="0" w:color="231F20"/>
            </w:tcBorders>
          </w:tcPr>
          <w:p w14:paraId="66E67CB0" w14:textId="77777777" w:rsidR="00842EC9" w:rsidRPr="007969D0" w:rsidRDefault="00842EC9" w:rsidP="00842EC9">
            <w:pPr>
              <w:rPr>
                <w:sz w:val="24"/>
                <w:szCs w:val="24"/>
                <w:lang w:eastAsia="en-US"/>
              </w:rPr>
            </w:pPr>
            <w:r w:rsidRPr="007969D0">
              <w:rPr>
                <w:sz w:val="24"/>
                <w:szCs w:val="24"/>
                <w:lang w:eastAsia="en-US"/>
              </w:rPr>
              <w:t>2</w:t>
            </w:r>
          </w:p>
        </w:tc>
        <w:tc>
          <w:tcPr>
            <w:tcW w:w="3402" w:type="dxa"/>
            <w:tcBorders>
              <w:top w:val="single" w:sz="4" w:space="0" w:color="231F20"/>
              <w:left w:val="single" w:sz="4" w:space="0" w:color="231F20"/>
              <w:bottom w:val="single" w:sz="4" w:space="0" w:color="231F20"/>
              <w:right w:val="single" w:sz="4" w:space="0" w:color="231F20"/>
            </w:tcBorders>
          </w:tcPr>
          <w:p w14:paraId="334A604D" w14:textId="77777777" w:rsidR="00842EC9" w:rsidRPr="007969D0" w:rsidRDefault="00842EC9" w:rsidP="00842EC9">
            <w:pPr>
              <w:rPr>
                <w:sz w:val="24"/>
                <w:szCs w:val="24"/>
                <w:lang w:eastAsia="en-US"/>
              </w:rPr>
            </w:pPr>
            <w:r w:rsidRPr="007969D0">
              <w:rPr>
                <w:sz w:val="24"/>
                <w:szCs w:val="24"/>
                <w:lang w:eastAsia="en-US"/>
              </w:rPr>
              <w:t>Великая Отечественная война 1941-1945 гг.</w:t>
            </w:r>
          </w:p>
        </w:tc>
      </w:tr>
      <w:tr w:rsidR="00842EC9" w:rsidRPr="007969D0" w14:paraId="7607371D" w14:textId="77777777"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14:paraId="6080AE6A" w14:textId="77777777" w:rsidR="00842EC9" w:rsidRPr="007969D0" w:rsidRDefault="00842EC9" w:rsidP="00842EC9">
            <w:pPr>
              <w:rPr>
                <w:sz w:val="24"/>
                <w:szCs w:val="24"/>
                <w:lang w:eastAsia="en-US"/>
              </w:rPr>
            </w:pPr>
            <w:r w:rsidRPr="007969D0">
              <w:rPr>
                <w:sz w:val="24"/>
                <w:szCs w:val="24"/>
                <w:lang w:eastAsia="en-US"/>
              </w:rPr>
              <w:t xml:space="preserve">Социальная и правовая модернизация страны при Александре </w:t>
            </w:r>
            <w:r w:rsidRPr="007969D0">
              <w:rPr>
                <w:sz w:val="24"/>
                <w:szCs w:val="24"/>
                <w:lang w:val="en-US" w:eastAsia="en-US"/>
              </w:rPr>
              <w:t>II</w:t>
            </w:r>
            <w:r w:rsidRPr="007969D0">
              <w:rPr>
                <w:sz w:val="24"/>
                <w:szCs w:val="24"/>
                <w:lang w:eastAsia="en-US"/>
              </w:rPr>
              <w:t>. Этнокультурный облик империи. Формирование гражданского общества и основные направления общественных движений</w:t>
            </w:r>
          </w:p>
        </w:tc>
        <w:tc>
          <w:tcPr>
            <w:tcW w:w="1300" w:type="dxa"/>
            <w:tcBorders>
              <w:top w:val="single" w:sz="4" w:space="0" w:color="231F20"/>
              <w:left w:val="single" w:sz="4" w:space="0" w:color="231F20"/>
              <w:bottom w:val="single" w:sz="4" w:space="0" w:color="231F20"/>
              <w:right w:val="single" w:sz="4" w:space="0" w:color="231F20"/>
            </w:tcBorders>
          </w:tcPr>
          <w:p w14:paraId="43AFF844" w14:textId="77777777" w:rsidR="00842EC9" w:rsidRPr="007969D0" w:rsidRDefault="00842EC9" w:rsidP="00842EC9">
            <w:pPr>
              <w:rPr>
                <w:sz w:val="24"/>
                <w:szCs w:val="24"/>
                <w:lang w:val="en-US" w:eastAsia="en-US"/>
              </w:rPr>
            </w:pPr>
            <w:r w:rsidRPr="007969D0">
              <w:rPr>
                <w:sz w:val="24"/>
                <w:szCs w:val="24"/>
                <w:lang w:val="en-US" w:eastAsia="en-US"/>
              </w:rPr>
              <w:t>19</w:t>
            </w:r>
          </w:p>
        </w:tc>
        <w:tc>
          <w:tcPr>
            <w:tcW w:w="3402" w:type="dxa"/>
            <w:tcBorders>
              <w:top w:val="single" w:sz="4" w:space="0" w:color="231F20"/>
              <w:left w:val="single" w:sz="4" w:space="0" w:color="231F20"/>
              <w:bottom w:val="single" w:sz="4" w:space="0" w:color="231F20"/>
              <w:right w:val="single" w:sz="4" w:space="0" w:color="231F20"/>
            </w:tcBorders>
          </w:tcPr>
          <w:p w14:paraId="50D427C9" w14:textId="77777777"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r>
      <w:tr w:rsidR="00842EC9" w:rsidRPr="007969D0" w14:paraId="7AD4B907" w14:textId="77777777" w:rsidTr="007969D0">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14:paraId="0DDA3F5C" w14:textId="77777777" w:rsidR="00842EC9" w:rsidRPr="007969D0" w:rsidRDefault="00842EC9" w:rsidP="00842EC9">
            <w:pPr>
              <w:rPr>
                <w:sz w:val="24"/>
                <w:szCs w:val="24"/>
                <w:lang w:eastAsia="en-US"/>
              </w:rPr>
            </w:pPr>
            <w:r w:rsidRPr="007969D0">
              <w:rPr>
                <w:sz w:val="24"/>
                <w:szCs w:val="24"/>
                <w:lang w:eastAsia="en-US"/>
              </w:rPr>
              <w:t xml:space="preserve">На пороге нового века </w:t>
            </w:r>
          </w:p>
        </w:tc>
        <w:tc>
          <w:tcPr>
            <w:tcW w:w="1300" w:type="dxa"/>
            <w:tcBorders>
              <w:top w:val="single" w:sz="4" w:space="0" w:color="231F20"/>
              <w:left w:val="single" w:sz="4" w:space="0" w:color="231F20"/>
              <w:bottom w:val="single" w:sz="4" w:space="0" w:color="231F20"/>
              <w:right w:val="single" w:sz="4" w:space="0" w:color="231F20"/>
            </w:tcBorders>
          </w:tcPr>
          <w:p w14:paraId="08BD6E96" w14:textId="77777777" w:rsidR="00842EC9" w:rsidRPr="007969D0" w:rsidRDefault="00842EC9" w:rsidP="00842EC9">
            <w:pPr>
              <w:rPr>
                <w:sz w:val="24"/>
                <w:szCs w:val="24"/>
                <w:lang w:eastAsia="en-US"/>
              </w:rPr>
            </w:pPr>
          </w:p>
        </w:tc>
        <w:tc>
          <w:tcPr>
            <w:tcW w:w="3402" w:type="dxa"/>
            <w:tcBorders>
              <w:top w:val="single" w:sz="4" w:space="0" w:color="231F20"/>
              <w:left w:val="single" w:sz="4" w:space="0" w:color="231F20"/>
              <w:bottom w:val="single" w:sz="4" w:space="0" w:color="231F20"/>
              <w:right w:val="single" w:sz="4" w:space="0" w:color="231F20"/>
            </w:tcBorders>
          </w:tcPr>
          <w:p w14:paraId="664832E0" w14:textId="77777777" w:rsidR="00842EC9" w:rsidRPr="007969D0" w:rsidRDefault="00842EC9" w:rsidP="00842EC9">
            <w:pPr>
              <w:rPr>
                <w:sz w:val="24"/>
                <w:szCs w:val="24"/>
                <w:lang w:eastAsia="en-US"/>
              </w:rPr>
            </w:pPr>
            <w:r w:rsidRPr="007969D0">
              <w:rPr>
                <w:sz w:val="24"/>
                <w:szCs w:val="24"/>
                <w:lang w:eastAsia="en-US"/>
              </w:rPr>
              <w:t xml:space="preserve">Возрождение страны с 2000-х гг. </w:t>
            </w:r>
          </w:p>
        </w:tc>
      </w:tr>
      <w:tr w:rsidR="00842EC9" w:rsidRPr="007969D0" w14:paraId="0E241473" w14:textId="77777777" w:rsidTr="007969D0">
        <w:trPr>
          <w:trHeight w:hRule="exact" w:val="1541"/>
        </w:trPr>
        <w:tc>
          <w:tcPr>
            <w:tcW w:w="4537" w:type="dxa"/>
            <w:tcBorders>
              <w:top w:val="single" w:sz="4" w:space="0" w:color="231F20"/>
              <w:left w:val="single" w:sz="4" w:space="0" w:color="231F20"/>
              <w:bottom w:val="single" w:sz="4" w:space="0" w:color="231F20"/>
              <w:right w:val="single" w:sz="4" w:space="0" w:color="231F20"/>
            </w:tcBorders>
          </w:tcPr>
          <w:p w14:paraId="4DCB32D6" w14:textId="77777777" w:rsidR="00842EC9" w:rsidRPr="007969D0" w:rsidRDefault="00842EC9" w:rsidP="00842EC9">
            <w:pPr>
              <w:rPr>
                <w:sz w:val="24"/>
                <w:szCs w:val="24"/>
                <w:lang w:eastAsia="en-US"/>
              </w:rPr>
            </w:pPr>
            <w:r w:rsidRPr="007969D0">
              <w:rPr>
                <w:sz w:val="24"/>
                <w:szCs w:val="24"/>
                <w:lang w:eastAsia="en-US"/>
              </w:rPr>
              <w:t>Крымская война. Героическая оборона Севастополя.</w:t>
            </w:r>
          </w:p>
          <w:p w14:paraId="076A07CC" w14:textId="77777777" w:rsidR="00842EC9" w:rsidRPr="007969D0" w:rsidRDefault="00842EC9" w:rsidP="00842EC9">
            <w:pPr>
              <w:rPr>
                <w:sz w:val="24"/>
                <w:szCs w:val="24"/>
                <w:lang w:eastAsia="en-US"/>
              </w:rPr>
            </w:pPr>
            <w:r w:rsidRPr="007969D0">
              <w:rPr>
                <w:sz w:val="24"/>
                <w:szCs w:val="24"/>
                <w:lang w:eastAsia="en-US"/>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300" w:type="dxa"/>
            <w:tcBorders>
              <w:top w:val="single" w:sz="4" w:space="0" w:color="231F20"/>
              <w:left w:val="single" w:sz="4" w:space="0" w:color="231F20"/>
              <w:bottom w:val="single" w:sz="4" w:space="0" w:color="231F20"/>
              <w:right w:val="single" w:sz="4" w:space="0" w:color="231F20"/>
            </w:tcBorders>
          </w:tcPr>
          <w:p w14:paraId="09B9DE9A" w14:textId="77777777" w:rsidR="00842EC9" w:rsidRPr="007969D0" w:rsidRDefault="00842EC9" w:rsidP="00842EC9">
            <w:pPr>
              <w:rPr>
                <w:sz w:val="24"/>
                <w:szCs w:val="24"/>
                <w:lang w:val="en-US" w:eastAsia="en-US"/>
              </w:rPr>
            </w:pPr>
            <w:r w:rsidRPr="007969D0">
              <w:rPr>
                <w:sz w:val="24"/>
                <w:szCs w:val="24"/>
                <w:lang w:val="en-US" w:eastAsia="en-US"/>
              </w:rPr>
              <w:t>3</w:t>
            </w:r>
          </w:p>
        </w:tc>
        <w:tc>
          <w:tcPr>
            <w:tcW w:w="3402" w:type="dxa"/>
            <w:tcBorders>
              <w:top w:val="single" w:sz="4" w:space="0" w:color="231F20"/>
              <w:left w:val="single" w:sz="4" w:space="0" w:color="231F20"/>
              <w:bottom w:val="single" w:sz="4" w:space="0" w:color="231F20"/>
              <w:right w:val="single" w:sz="4" w:space="0" w:color="231F20"/>
            </w:tcBorders>
          </w:tcPr>
          <w:p w14:paraId="3A9D63FB" w14:textId="77777777" w:rsidR="00842EC9" w:rsidRPr="007969D0" w:rsidRDefault="00842EC9" w:rsidP="00842EC9">
            <w:pPr>
              <w:rPr>
                <w:sz w:val="24"/>
                <w:szCs w:val="24"/>
                <w:lang w:val="en-US" w:eastAsia="en-US"/>
              </w:rPr>
            </w:pPr>
            <w:r w:rsidRPr="007969D0">
              <w:rPr>
                <w:sz w:val="24"/>
                <w:szCs w:val="24"/>
                <w:lang w:val="en-US" w:eastAsia="en-US"/>
              </w:rPr>
              <w:t>Воссоединение</w:t>
            </w:r>
          </w:p>
          <w:p w14:paraId="43116A34" w14:textId="77777777" w:rsidR="00842EC9" w:rsidRPr="007969D0" w:rsidRDefault="00842EC9" w:rsidP="00842EC9">
            <w:pPr>
              <w:rPr>
                <w:sz w:val="24"/>
                <w:szCs w:val="24"/>
                <w:lang w:val="en-US" w:eastAsia="en-US"/>
              </w:rPr>
            </w:pPr>
            <w:r w:rsidRPr="007969D0">
              <w:rPr>
                <w:sz w:val="24"/>
                <w:szCs w:val="24"/>
                <w:lang w:val="en-US" w:eastAsia="en-US"/>
              </w:rPr>
              <w:t>Крыма с Россией</w:t>
            </w:r>
          </w:p>
        </w:tc>
      </w:tr>
      <w:tr w:rsidR="00842EC9" w:rsidRPr="007969D0" w14:paraId="22FFE455" w14:textId="77777777" w:rsidTr="007969D0">
        <w:trPr>
          <w:trHeight w:hRule="exact" w:val="271"/>
        </w:trPr>
        <w:tc>
          <w:tcPr>
            <w:tcW w:w="4537" w:type="dxa"/>
            <w:tcBorders>
              <w:top w:val="single" w:sz="4" w:space="0" w:color="231F20"/>
              <w:left w:val="single" w:sz="4" w:space="0" w:color="231F20"/>
              <w:bottom w:val="single" w:sz="4" w:space="0" w:color="231F20"/>
              <w:right w:val="single" w:sz="4" w:space="0" w:color="231F20"/>
            </w:tcBorders>
          </w:tcPr>
          <w:p w14:paraId="1931452A" w14:textId="77777777" w:rsidR="00842EC9" w:rsidRPr="007969D0" w:rsidRDefault="00842EC9" w:rsidP="00842EC9">
            <w:pPr>
              <w:rPr>
                <w:sz w:val="24"/>
                <w:szCs w:val="24"/>
                <w:lang w:val="en-US" w:eastAsia="en-US"/>
              </w:rPr>
            </w:pPr>
            <w:r w:rsidRPr="007969D0">
              <w:rPr>
                <w:sz w:val="24"/>
                <w:szCs w:val="24"/>
                <w:lang w:val="en-US" w:eastAsia="en-US"/>
              </w:rPr>
              <w:t>Обобщение</w:t>
            </w:r>
          </w:p>
        </w:tc>
        <w:tc>
          <w:tcPr>
            <w:tcW w:w="1300" w:type="dxa"/>
            <w:tcBorders>
              <w:top w:val="single" w:sz="4" w:space="0" w:color="231F20"/>
              <w:left w:val="single" w:sz="4" w:space="0" w:color="231F20"/>
              <w:bottom w:val="single" w:sz="4" w:space="0" w:color="231F20"/>
              <w:right w:val="single" w:sz="4" w:space="0" w:color="231F20"/>
            </w:tcBorders>
          </w:tcPr>
          <w:p w14:paraId="12371761" w14:textId="77777777" w:rsidR="00842EC9" w:rsidRPr="007969D0" w:rsidRDefault="00842EC9" w:rsidP="00842EC9">
            <w:pPr>
              <w:rPr>
                <w:sz w:val="24"/>
                <w:szCs w:val="24"/>
                <w:lang w:val="en-US" w:eastAsia="en-US"/>
              </w:rPr>
            </w:pPr>
            <w:r w:rsidRPr="007969D0">
              <w:rPr>
                <w:sz w:val="24"/>
                <w:szCs w:val="24"/>
                <w:lang w:val="en-US"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6688A3C7" w14:textId="77777777"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r>
    </w:tbl>
    <w:p w14:paraId="4DE75EF4" w14:textId="77777777" w:rsidR="00842EC9" w:rsidRPr="007969D0" w:rsidRDefault="00842EC9" w:rsidP="00842EC9">
      <w:pPr>
        <w:rPr>
          <w:sz w:val="24"/>
          <w:szCs w:val="24"/>
          <w:lang w:eastAsia="en-US"/>
        </w:rPr>
      </w:pPr>
    </w:p>
    <w:p w14:paraId="40329AD2" w14:textId="77777777" w:rsidR="00842EC9" w:rsidRPr="007969D0" w:rsidRDefault="00842EC9" w:rsidP="00842EC9">
      <w:pPr>
        <w:rPr>
          <w:sz w:val="24"/>
          <w:szCs w:val="24"/>
          <w:lang w:eastAsia="en-US"/>
        </w:rPr>
      </w:pPr>
      <w:r w:rsidRPr="007969D0">
        <w:rPr>
          <w:sz w:val="24"/>
          <w:szCs w:val="24"/>
          <w:lang w:eastAsia="en-US"/>
        </w:rPr>
        <w:t>150.9.2. Содержание учебного модуля «Введение в Новейшую историю России».</w:t>
      </w:r>
    </w:p>
    <w:p w14:paraId="706A3E81" w14:textId="77777777" w:rsidR="00842EC9" w:rsidRPr="007969D0" w:rsidRDefault="00842EC9" w:rsidP="007969D0">
      <w:pPr>
        <w:jc w:val="right"/>
        <w:rPr>
          <w:sz w:val="24"/>
          <w:szCs w:val="24"/>
          <w:lang w:eastAsia="en-US"/>
        </w:rPr>
      </w:pPr>
      <w:r w:rsidRPr="007969D0">
        <w:rPr>
          <w:sz w:val="24"/>
          <w:szCs w:val="24"/>
          <w:lang w:eastAsia="en-US"/>
        </w:rPr>
        <w:t xml:space="preserve">Таблица 3 </w:t>
      </w:r>
    </w:p>
    <w:p w14:paraId="36ECE15C" w14:textId="77777777" w:rsidR="00842EC9" w:rsidRPr="007969D0" w:rsidRDefault="00842EC9" w:rsidP="007969D0">
      <w:pPr>
        <w:jc w:val="center"/>
        <w:rPr>
          <w:sz w:val="24"/>
          <w:szCs w:val="24"/>
          <w:lang w:eastAsia="en-US"/>
        </w:rPr>
      </w:pPr>
      <w:r w:rsidRPr="007969D0">
        <w:rPr>
          <w:sz w:val="24"/>
          <w:szCs w:val="24"/>
          <w:lang w:eastAsia="en-US"/>
        </w:rPr>
        <w:t>Структура и последовательность изучения модуля как целостного учебного курса</w:t>
      </w:r>
    </w:p>
    <w:p w14:paraId="388E620F" w14:textId="77777777" w:rsidR="00842EC9" w:rsidRPr="007969D0" w:rsidRDefault="00842EC9" w:rsidP="00842EC9">
      <w:pPr>
        <w:rPr>
          <w:sz w:val="24"/>
          <w:szCs w:val="24"/>
          <w:lang w:eastAsia="en-US"/>
        </w:rPr>
      </w:pPr>
    </w:p>
    <w:tbl>
      <w:tblPr>
        <w:tblW w:w="9239" w:type="dxa"/>
        <w:tblInd w:w="112" w:type="dxa"/>
        <w:tblLayout w:type="fixed"/>
        <w:tblCellMar>
          <w:left w:w="57" w:type="dxa"/>
          <w:right w:w="57" w:type="dxa"/>
        </w:tblCellMar>
        <w:tblLook w:val="01E0" w:firstRow="1" w:lastRow="1" w:firstColumn="1" w:lastColumn="1" w:noHBand="0" w:noVBand="0"/>
      </w:tblPr>
      <w:tblGrid>
        <w:gridCol w:w="713"/>
        <w:gridCol w:w="6825"/>
        <w:gridCol w:w="1701"/>
      </w:tblGrid>
      <w:tr w:rsidR="00842EC9" w:rsidRPr="007969D0" w14:paraId="26400B41"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14:paraId="4954B8E8" w14:textId="77777777" w:rsidR="00842EC9" w:rsidRPr="007969D0" w:rsidRDefault="00842EC9" w:rsidP="00842EC9">
            <w:pPr>
              <w:rPr>
                <w:sz w:val="24"/>
                <w:szCs w:val="24"/>
                <w:lang w:eastAsia="en-US"/>
              </w:rPr>
            </w:pPr>
            <w:r w:rsidRPr="007969D0">
              <w:rPr>
                <w:sz w:val="24"/>
                <w:szCs w:val="24"/>
                <w:lang w:eastAsia="en-US"/>
              </w:rPr>
              <w:t>№</w:t>
            </w:r>
          </w:p>
        </w:tc>
        <w:tc>
          <w:tcPr>
            <w:tcW w:w="6825" w:type="dxa"/>
            <w:tcBorders>
              <w:top w:val="single" w:sz="4" w:space="0" w:color="231F20"/>
              <w:left w:val="single" w:sz="4" w:space="0" w:color="231F20"/>
              <w:bottom w:val="single" w:sz="4" w:space="0" w:color="231F20"/>
              <w:right w:val="single" w:sz="4" w:space="0" w:color="231F20"/>
            </w:tcBorders>
            <w:vAlign w:val="center"/>
          </w:tcPr>
          <w:p w14:paraId="524685DB" w14:textId="77777777" w:rsidR="00842EC9" w:rsidRPr="007969D0" w:rsidRDefault="00842EC9" w:rsidP="00842EC9">
            <w:pPr>
              <w:rPr>
                <w:sz w:val="24"/>
                <w:szCs w:val="24"/>
                <w:lang w:eastAsia="en-US"/>
              </w:rPr>
            </w:pPr>
            <w:r w:rsidRPr="007969D0">
              <w:rPr>
                <w:sz w:val="24"/>
                <w:szCs w:val="24"/>
                <w:lang w:eastAsia="en-US"/>
              </w:rPr>
              <w:t>Темы курса</w:t>
            </w:r>
          </w:p>
        </w:tc>
        <w:tc>
          <w:tcPr>
            <w:tcW w:w="1701" w:type="dxa"/>
            <w:tcBorders>
              <w:top w:val="single" w:sz="4" w:space="0" w:color="231F20"/>
              <w:left w:val="single" w:sz="4" w:space="0" w:color="231F20"/>
              <w:bottom w:val="single" w:sz="4" w:space="0" w:color="231F20"/>
              <w:right w:val="single" w:sz="4" w:space="0" w:color="231F20"/>
            </w:tcBorders>
            <w:vAlign w:val="center"/>
          </w:tcPr>
          <w:p w14:paraId="7689F9C6" w14:textId="77777777" w:rsidR="00842EC9" w:rsidRPr="007969D0" w:rsidRDefault="00842EC9" w:rsidP="00842EC9">
            <w:pPr>
              <w:rPr>
                <w:sz w:val="24"/>
                <w:szCs w:val="24"/>
                <w:lang w:eastAsia="en-US"/>
              </w:rPr>
            </w:pPr>
            <w:r w:rsidRPr="007969D0">
              <w:rPr>
                <w:sz w:val="24"/>
                <w:szCs w:val="24"/>
                <w:lang w:eastAsia="en-US"/>
              </w:rPr>
              <w:t>Примерное количество часов</w:t>
            </w:r>
          </w:p>
        </w:tc>
      </w:tr>
      <w:tr w:rsidR="00842EC9" w:rsidRPr="007969D0" w14:paraId="011AC8EB"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01FC8CDE" w14:textId="77777777" w:rsidR="00842EC9" w:rsidRPr="007969D0" w:rsidRDefault="00842EC9" w:rsidP="00842EC9">
            <w:pPr>
              <w:rPr>
                <w:sz w:val="24"/>
                <w:szCs w:val="24"/>
                <w:lang w:eastAsia="en-US"/>
              </w:rPr>
            </w:pPr>
            <w:r w:rsidRPr="007969D0">
              <w:rPr>
                <w:sz w:val="24"/>
                <w:szCs w:val="24"/>
                <w:lang w:eastAsia="en-US"/>
              </w:rPr>
              <w:t>1</w:t>
            </w:r>
          </w:p>
        </w:tc>
        <w:tc>
          <w:tcPr>
            <w:tcW w:w="6825" w:type="dxa"/>
            <w:tcBorders>
              <w:top w:val="single" w:sz="4" w:space="0" w:color="231F20"/>
              <w:left w:val="single" w:sz="4" w:space="0" w:color="231F20"/>
              <w:bottom w:val="single" w:sz="4" w:space="0" w:color="231F20"/>
              <w:right w:val="single" w:sz="4" w:space="0" w:color="231F20"/>
            </w:tcBorders>
          </w:tcPr>
          <w:p w14:paraId="50B4C25E" w14:textId="77777777" w:rsidR="00842EC9" w:rsidRPr="007969D0" w:rsidRDefault="00842EC9" w:rsidP="00842EC9">
            <w:pPr>
              <w:rPr>
                <w:sz w:val="24"/>
                <w:szCs w:val="24"/>
                <w:lang w:eastAsia="en-US"/>
              </w:rPr>
            </w:pPr>
            <w:r w:rsidRPr="007969D0">
              <w:rPr>
                <w:sz w:val="24"/>
                <w:szCs w:val="24"/>
                <w:lang w:eastAsia="en-US"/>
              </w:rPr>
              <w:t>Введение</w:t>
            </w:r>
          </w:p>
        </w:tc>
        <w:tc>
          <w:tcPr>
            <w:tcW w:w="1701" w:type="dxa"/>
            <w:tcBorders>
              <w:top w:val="single" w:sz="4" w:space="0" w:color="231F20"/>
              <w:left w:val="single" w:sz="4" w:space="0" w:color="231F20"/>
              <w:bottom w:val="single" w:sz="4" w:space="0" w:color="231F20"/>
              <w:right w:val="single" w:sz="4" w:space="0" w:color="231F20"/>
            </w:tcBorders>
          </w:tcPr>
          <w:p w14:paraId="41915FF3" w14:textId="77777777" w:rsidR="00842EC9" w:rsidRPr="007969D0" w:rsidRDefault="00842EC9" w:rsidP="00842EC9">
            <w:pPr>
              <w:rPr>
                <w:sz w:val="24"/>
                <w:szCs w:val="24"/>
                <w:lang w:eastAsia="en-US"/>
              </w:rPr>
            </w:pPr>
            <w:r w:rsidRPr="007969D0">
              <w:rPr>
                <w:sz w:val="24"/>
                <w:szCs w:val="24"/>
                <w:lang w:eastAsia="en-US"/>
              </w:rPr>
              <w:t>1</w:t>
            </w:r>
          </w:p>
        </w:tc>
      </w:tr>
      <w:tr w:rsidR="00842EC9" w:rsidRPr="007969D0" w14:paraId="30DFAD14"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7B9A9877" w14:textId="77777777"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14:paraId="74D7F6CD" w14:textId="77777777" w:rsidR="00842EC9" w:rsidRPr="007969D0" w:rsidRDefault="00842EC9" w:rsidP="00842EC9">
            <w:pPr>
              <w:rPr>
                <w:sz w:val="24"/>
                <w:szCs w:val="24"/>
                <w:lang w:eastAsia="en-US"/>
              </w:rPr>
            </w:pPr>
            <w:r w:rsidRPr="007969D0">
              <w:rPr>
                <w:sz w:val="24"/>
                <w:szCs w:val="24"/>
                <w:lang w:eastAsia="en-US"/>
              </w:rPr>
              <w:t xml:space="preserve">Российская революция </w:t>
            </w:r>
            <w:r w:rsidRPr="007969D0">
              <w:rPr>
                <w:sz w:val="24"/>
                <w:szCs w:val="24"/>
                <w:lang w:val="en-US" w:eastAsia="en-US"/>
              </w:rPr>
              <w:t>1917—1922 гг.</w:t>
            </w:r>
          </w:p>
        </w:tc>
        <w:tc>
          <w:tcPr>
            <w:tcW w:w="1701" w:type="dxa"/>
            <w:tcBorders>
              <w:top w:val="single" w:sz="4" w:space="0" w:color="231F20"/>
              <w:left w:val="single" w:sz="4" w:space="0" w:color="231F20"/>
              <w:bottom w:val="single" w:sz="4" w:space="0" w:color="231F20"/>
              <w:right w:val="single" w:sz="4" w:space="0" w:color="231F20"/>
            </w:tcBorders>
          </w:tcPr>
          <w:p w14:paraId="1C241FAB" w14:textId="77777777" w:rsidR="00842EC9" w:rsidRPr="007969D0" w:rsidRDefault="00842EC9" w:rsidP="00842EC9">
            <w:pPr>
              <w:rPr>
                <w:sz w:val="24"/>
                <w:szCs w:val="24"/>
                <w:lang w:eastAsia="en-US"/>
              </w:rPr>
            </w:pPr>
            <w:r w:rsidRPr="007969D0">
              <w:rPr>
                <w:sz w:val="24"/>
                <w:szCs w:val="24"/>
                <w:lang w:eastAsia="en-US"/>
              </w:rPr>
              <w:t>5</w:t>
            </w:r>
          </w:p>
        </w:tc>
      </w:tr>
      <w:tr w:rsidR="00842EC9" w:rsidRPr="007969D0" w14:paraId="3892334F"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0FFF9676" w14:textId="77777777"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14:paraId="5B3BD733" w14:textId="77777777" w:rsidR="00842EC9" w:rsidRPr="007969D0" w:rsidRDefault="00842EC9" w:rsidP="00842EC9">
            <w:pPr>
              <w:rPr>
                <w:sz w:val="24"/>
                <w:szCs w:val="24"/>
                <w:lang w:eastAsia="en-US"/>
              </w:rPr>
            </w:pPr>
            <w:r w:rsidRPr="007969D0">
              <w:rPr>
                <w:sz w:val="24"/>
                <w:szCs w:val="24"/>
                <w:lang w:eastAsia="en-US"/>
              </w:rPr>
              <w:t>Великая Отече</w:t>
            </w:r>
            <w:r w:rsidRPr="007969D0">
              <w:rPr>
                <w:sz w:val="24"/>
                <w:szCs w:val="24"/>
                <w:lang w:val="en-US" w:eastAsia="en-US"/>
              </w:rPr>
              <w:t>ственная война 1941</w:t>
            </w:r>
            <w:r w:rsidRPr="007969D0">
              <w:rPr>
                <w:sz w:val="24"/>
                <w:szCs w:val="24"/>
                <w:lang w:eastAsia="en-US"/>
              </w:rPr>
              <w:t>-</w:t>
            </w:r>
            <w:r w:rsidRPr="007969D0">
              <w:rPr>
                <w:sz w:val="24"/>
                <w:szCs w:val="24"/>
                <w:lang w:val="en-US" w:eastAsia="en-US"/>
              </w:rPr>
              <w:t>1945 гг.</w:t>
            </w:r>
          </w:p>
        </w:tc>
        <w:tc>
          <w:tcPr>
            <w:tcW w:w="1701" w:type="dxa"/>
            <w:tcBorders>
              <w:top w:val="single" w:sz="4" w:space="0" w:color="231F20"/>
              <w:left w:val="single" w:sz="4" w:space="0" w:color="231F20"/>
              <w:bottom w:val="single" w:sz="4" w:space="0" w:color="231F20"/>
              <w:right w:val="single" w:sz="4" w:space="0" w:color="231F20"/>
            </w:tcBorders>
          </w:tcPr>
          <w:p w14:paraId="21BBB16C" w14:textId="77777777" w:rsidR="00842EC9" w:rsidRPr="007969D0" w:rsidRDefault="00842EC9" w:rsidP="00842EC9">
            <w:pPr>
              <w:rPr>
                <w:sz w:val="24"/>
                <w:szCs w:val="24"/>
                <w:lang w:val="en-US" w:eastAsia="en-US"/>
              </w:rPr>
            </w:pPr>
            <w:r w:rsidRPr="007969D0">
              <w:rPr>
                <w:sz w:val="24"/>
                <w:szCs w:val="24"/>
                <w:lang w:val="en-US" w:eastAsia="en-US"/>
              </w:rPr>
              <w:t>4</w:t>
            </w:r>
          </w:p>
        </w:tc>
      </w:tr>
      <w:tr w:rsidR="00842EC9" w:rsidRPr="007969D0" w14:paraId="40C7DE00"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5BC72494" w14:textId="77777777" w:rsidR="00842EC9" w:rsidRPr="007969D0" w:rsidRDefault="00842EC9" w:rsidP="00842EC9">
            <w:pPr>
              <w:rPr>
                <w:sz w:val="24"/>
                <w:szCs w:val="24"/>
                <w:lang w:val="en-US" w:eastAsia="en-US"/>
              </w:rPr>
            </w:pPr>
            <w:r w:rsidRPr="007969D0">
              <w:rPr>
                <w:sz w:val="24"/>
                <w:szCs w:val="24"/>
                <w:lang w:val="en-US" w:eastAsia="en-US"/>
              </w:rPr>
              <w:t>3</w:t>
            </w:r>
          </w:p>
        </w:tc>
        <w:tc>
          <w:tcPr>
            <w:tcW w:w="6825" w:type="dxa"/>
            <w:tcBorders>
              <w:top w:val="single" w:sz="4" w:space="0" w:color="231F20"/>
              <w:left w:val="single" w:sz="4" w:space="0" w:color="231F20"/>
              <w:bottom w:val="single" w:sz="4" w:space="0" w:color="231F20"/>
              <w:right w:val="single" w:sz="4" w:space="0" w:color="231F20"/>
            </w:tcBorders>
          </w:tcPr>
          <w:p w14:paraId="01D33B87" w14:textId="77777777"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c>
          <w:tcPr>
            <w:tcW w:w="1701" w:type="dxa"/>
            <w:tcBorders>
              <w:top w:val="single" w:sz="4" w:space="0" w:color="231F20"/>
              <w:left w:val="single" w:sz="4" w:space="0" w:color="231F20"/>
              <w:bottom w:val="single" w:sz="4" w:space="0" w:color="231F20"/>
              <w:right w:val="single" w:sz="4" w:space="0" w:color="231F20"/>
            </w:tcBorders>
          </w:tcPr>
          <w:p w14:paraId="1F9F63E4" w14:textId="77777777" w:rsidR="00842EC9" w:rsidRPr="007969D0" w:rsidRDefault="00842EC9" w:rsidP="00842EC9">
            <w:pPr>
              <w:rPr>
                <w:sz w:val="24"/>
                <w:szCs w:val="24"/>
                <w:lang w:val="en-US" w:eastAsia="en-US"/>
              </w:rPr>
            </w:pPr>
            <w:r w:rsidRPr="007969D0">
              <w:rPr>
                <w:sz w:val="24"/>
                <w:szCs w:val="24"/>
                <w:lang w:val="en-US" w:eastAsia="en-US"/>
              </w:rPr>
              <w:t>2</w:t>
            </w:r>
          </w:p>
        </w:tc>
      </w:tr>
      <w:tr w:rsidR="00842EC9" w:rsidRPr="007969D0" w14:paraId="213E4DCC"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4E9C6B02" w14:textId="77777777" w:rsidR="00842EC9" w:rsidRPr="007969D0" w:rsidRDefault="00842EC9" w:rsidP="00842EC9">
            <w:pPr>
              <w:rPr>
                <w:sz w:val="24"/>
                <w:szCs w:val="24"/>
                <w:lang w:val="en-US" w:eastAsia="en-US"/>
              </w:rPr>
            </w:pPr>
            <w:r w:rsidRPr="007969D0">
              <w:rPr>
                <w:sz w:val="24"/>
                <w:szCs w:val="24"/>
                <w:lang w:val="en-US" w:eastAsia="en-US"/>
              </w:rPr>
              <w:t>4</w:t>
            </w:r>
          </w:p>
        </w:tc>
        <w:tc>
          <w:tcPr>
            <w:tcW w:w="6825" w:type="dxa"/>
            <w:tcBorders>
              <w:top w:val="single" w:sz="4" w:space="0" w:color="231F20"/>
              <w:left w:val="single" w:sz="4" w:space="0" w:color="231F20"/>
              <w:bottom w:val="single" w:sz="4" w:space="0" w:color="231F20"/>
              <w:right w:val="single" w:sz="4" w:space="0" w:color="231F20"/>
            </w:tcBorders>
          </w:tcPr>
          <w:p w14:paraId="61C210BA" w14:textId="77777777" w:rsidR="00842EC9" w:rsidRPr="007969D0" w:rsidRDefault="00842EC9" w:rsidP="00842EC9">
            <w:pPr>
              <w:rPr>
                <w:sz w:val="24"/>
                <w:szCs w:val="24"/>
                <w:lang w:eastAsia="en-US"/>
              </w:rPr>
            </w:pPr>
            <w:r w:rsidRPr="007969D0">
              <w:rPr>
                <w:sz w:val="24"/>
                <w:szCs w:val="24"/>
                <w:lang w:eastAsia="en-US"/>
              </w:rPr>
              <w:t>Возрождение страны с 2000-х гг. Воссоединение</w:t>
            </w:r>
          </w:p>
          <w:p w14:paraId="6D08AA13" w14:textId="77777777" w:rsidR="00842EC9" w:rsidRPr="007969D0" w:rsidRDefault="00842EC9" w:rsidP="00842EC9">
            <w:pPr>
              <w:rPr>
                <w:sz w:val="24"/>
                <w:szCs w:val="24"/>
                <w:lang w:eastAsia="en-US"/>
              </w:rPr>
            </w:pPr>
            <w:r w:rsidRPr="007969D0">
              <w:rPr>
                <w:sz w:val="24"/>
                <w:szCs w:val="24"/>
                <w:lang w:eastAsia="en-US"/>
              </w:rPr>
              <w:t>Крыма с Россией</w:t>
            </w:r>
          </w:p>
        </w:tc>
        <w:tc>
          <w:tcPr>
            <w:tcW w:w="1701" w:type="dxa"/>
            <w:tcBorders>
              <w:top w:val="single" w:sz="4" w:space="0" w:color="231F20"/>
              <w:left w:val="single" w:sz="4" w:space="0" w:color="231F20"/>
              <w:bottom w:val="single" w:sz="4" w:space="0" w:color="231F20"/>
              <w:right w:val="single" w:sz="4" w:space="0" w:color="231F20"/>
            </w:tcBorders>
          </w:tcPr>
          <w:p w14:paraId="00719A6F" w14:textId="77777777" w:rsidR="00842EC9" w:rsidRPr="007969D0" w:rsidRDefault="00842EC9" w:rsidP="00842EC9">
            <w:pPr>
              <w:rPr>
                <w:sz w:val="24"/>
                <w:szCs w:val="24"/>
                <w:lang w:val="en-US" w:eastAsia="en-US"/>
              </w:rPr>
            </w:pPr>
            <w:r w:rsidRPr="007969D0">
              <w:rPr>
                <w:sz w:val="24"/>
                <w:szCs w:val="24"/>
                <w:lang w:val="en-US" w:eastAsia="en-US"/>
              </w:rPr>
              <w:t>3</w:t>
            </w:r>
          </w:p>
        </w:tc>
      </w:tr>
      <w:tr w:rsidR="00842EC9" w:rsidRPr="007969D0" w14:paraId="1CB083AE"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6E3B4ACC" w14:textId="77777777" w:rsidR="00842EC9" w:rsidRPr="007969D0" w:rsidRDefault="00842EC9" w:rsidP="00842EC9">
            <w:pPr>
              <w:rPr>
                <w:sz w:val="24"/>
                <w:szCs w:val="24"/>
                <w:lang w:val="en-US" w:eastAsia="en-US"/>
              </w:rPr>
            </w:pPr>
            <w:r w:rsidRPr="007969D0">
              <w:rPr>
                <w:sz w:val="24"/>
                <w:szCs w:val="24"/>
                <w:lang w:val="en-US" w:eastAsia="en-US"/>
              </w:rPr>
              <w:t>5</w:t>
            </w:r>
          </w:p>
        </w:tc>
        <w:tc>
          <w:tcPr>
            <w:tcW w:w="6825" w:type="dxa"/>
            <w:tcBorders>
              <w:top w:val="single" w:sz="4" w:space="0" w:color="231F20"/>
              <w:left w:val="single" w:sz="4" w:space="0" w:color="231F20"/>
              <w:bottom w:val="single" w:sz="4" w:space="0" w:color="231F20"/>
              <w:right w:val="single" w:sz="4" w:space="0" w:color="231F20"/>
            </w:tcBorders>
          </w:tcPr>
          <w:p w14:paraId="73B16895" w14:textId="77777777"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c>
          <w:tcPr>
            <w:tcW w:w="1701" w:type="dxa"/>
            <w:tcBorders>
              <w:top w:val="single" w:sz="4" w:space="0" w:color="231F20"/>
              <w:left w:val="single" w:sz="4" w:space="0" w:color="231F20"/>
              <w:bottom w:val="single" w:sz="4" w:space="0" w:color="231F20"/>
              <w:right w:val="single" w:sz="4" w:space="0" w:color="231F20"/>
            </w:tcBorders>
          </w:tcPr>
          <w:p w14:paraId="78061715" w14:textId="77777777" w:rsidR="00842EC9" w:rsidRPr="007969D0" w:rsidRDefault="00842EC9" w:rsidP="00842EC9">
            <w:pPr>
              <w:rPr>
                <w:sz w:val="24"/>
                <w:szCs w:val="24"/>
                <w:lang w:eastAsia="en-US"/>
              </w:rPr>
            </w:pPr>
            <w:r w:rsidRPr="007969D0">
              <w:rPr>
                <w:sz w:val="24"/>
                <w:szCs w:val="24"/>
                <w:lang w:eastAsia="en-US"/>
              </w:rPr>
              <w:t>2</w:t>
            </w:r>
          </w:p>
        </w:tc>
      </w:tr>
    </w:tbl>
    <w:p w14:paraId="3AB87836" w14:textId="77777777" w:rsidR="00842EC9" w:rsidRPr="007969D0" w:rsidRDefault="00842EC9" w:rsidP="00842EC9">
      <w:pPr>
        <w:rPr>
          <w:sz w:val="24"/>
          <w:szCs w:val="24"/>
          <w:lang w:eastAsia="en-US"/>
        </w:rPr>
      </w:pPr>
    </w:p>
    <w:p w14:paraId="51E88CD4" w14:textId="6CA6DEF4" w:rsidR="00842EC9" w:rsidRPr="007969D0" w:rsidRDefault="00842EC9" w:rsidP="007969D0">
      <w:pPr>
        <w:jc w:val="center"/>
        <w:rPr>
          <w:b/>
          <w:sz w:val="24"/>
          <w:szCs w:val="24"/>
          <w:lang w:eastAsia="en-US"/>
        </w:rPr>
      </w:pPr>
      <w:r w:rsidRPr="007969D0">
        <w:rPr>
          <w:b/>
          <w:sz w:val="24"/>
          <w:szCs w:val="24"/>
          <w:lang w:eastAsia="en-US"/>
        </w:rPr>
        <w:t>Введение.</w:t>
      </w:r>
    </w:p>
    <w:p w14:paraId="616F795B" w14:textId="77777777" w:rsidR="00842EC9" w:rsidRPr="007969D0" w:rsidRDefault="00842EC9" w:rsidP="007969D0">
      <w:pPr>
        <w:ind w:firstLine="567"/>
        <w:rPr>
          <w:sz w:val="24"/>
          <w:szCs w:val="24"/>
          <w:lang w:eastAsia="en-US"/>
        </w:rPr>
      </w:pPr>
      <w:r w:rsidRPr="007969D0">
        <w:rPr>
          <w:sz w:val="24"/>
          <w:szCs w:val="24"/>
          <w:lang w:eastAsia="en-US"/>
        </w:rPr>
        <w:t xml:space="preserve">Преемственность всех этапов отечественной истории. Период Новейшей истории страны (с 1914 г. по настоящее время). Важнейшие события, процессы ХХ ‒ начала </w:t>
      </w:r>
      <w:r w:rsidRPr="007969D0">
        <w:rPr>
          <w:sz w:val="24"/>
          <w:szCs w:val="24"/>
          <w:lang w:val="en-US" w:eastAsia="en-US"/>
        </w:rPr>
        <w:t>XXI</w:t>
      </w:r>
      <w:r w:rsidRPr="007969D0">
        <w:rPr>
          <w:sz w:val="24"/>
          <w:szCs w:val="24"/>
          <w:lang w:eastAsia="en-US"/>
        </w:rPr>
        <w:t xml:space="preserve"> в.</w:t>
      </w:r>
    </w:p>
    <w:p w14:paraId="0C8F77D2" w14:textId="613E7A4D" w:rsidR="00842EC9" w:rsidRPr="007969D0" w:rsidRDefault="00842EC9" w:rsidP="007969D0">
      <w:pPr>
        <w:ind w:firstLine="567"/>
        <w:rPr>
          <w:b/>
          <w:sz w:val="24"/>
          <w:szCs w:val="24"/>
          <w:lang w:eastAsia="en-US"/>
        </w:rPr>
      </w:pPr>
      <w:r w:rsidRPr="007969D0">
        <w:rPr>
          <w:b/>
          <w:sz w:val="24"/>
          <w:szCs w:val="24"/>
          <w:lang w:eastAsia="en-US"/>
        </w:rPr>
        <w:t>Российская революция 1917—1922 гг.</w:t>
      </w:r>
    </w:p>
    <w:p w14:paraId="76F46C02" w14:textId="77777777" w:rsidR="00842EC9" w:rsidRPr="007969D0" w:rsidRDefault="00842EC9" w:rsidP="007969D0">
      <w:pPr>
        <w:ind w:firstLine="567"/>
        <w:rPr>
          <w:sz w:val="24"/>
          <w:szCs w:val="24"/>
          <w:lang w:eastAsia="en-US"/>
        </w:rPr>
      </w:pPr>
      <w:r w:rsidRPr="007969D0">
        <w:rPr>
          <w:sz w:val="24"/>
          <w:szCs w:val="24"/>
          <w:lang w:eastAsia="en-US"/>
        </w:rPr>
        <w:t>Российская империя накануне Февральской революции 1917 г.: общенациональный кризис.</w:t>
      </w:r>
    </w:p>
    <w:p w14:paraId="19E075D3" w14:textId="77777777" w:rsidR="00842EC9" w:rsidRPr="007969D0" w:rsidRDefault="00842EC9" w:rsidP="007969D0">
      <w:pPr>
        <w:ind w:firstLine="567"/>
        <w:rPr>
          <w:sz w:val="24"/>
          <w:szCs w:val="24"/>
          <w:lang w:eastAsia="en-US"/>
        </w:rPr>
      </w:pPr>
      <w:r w:rsidRPr="007969D0">
        <w:rPr>
          <w:sz w:val="24"/>
          <w:szCs w:val="24"/>
          <w:lang w:eastAsia="en-US"/>
        </w:rPr>
        <w:t xml:space="preserve">Февральское восстание в Петрограде. Отречение Николая </w:t>
      </w:r>
      <w:r w:rsidRPr="007969D0">
        <w:rPr>
          <w:sz w:val="24"/>
          <w:szCs w:val="24"/>
          <w:lang w:val="en-US" w:eastAsia="en-US"/>
        </w:rPr>
        <w:t>II</w:t>
      </w:r>
      <w:r w:rsidRPr="007969D0">
        <w:rPr>
          <w:sz w:val="24"/>
          <w:szCs w:val="24"/>
          <w:lang w:eastAsia="en-US"/>
        </w:rPr>
        <w:t>.</w:t>
      </w:r>
    </w:p>
    <w:p w14:paraId="5314E51C" w14:textId="77777777" w:rsidR="00842EC9" w:rsidRPr="007969D0" w:rsidRDefault="00842EC9" w:rsidP="007969D0">
      <w:pPr>
        <w:ind w:firstLine="567"/>
        <w:rPr>
          <w:sz w:val="24"/>
          <w:szCs w:val="24"/>
          <w:lang w:eastAsia="en-US"/>
        </w:rPr>
      </w:pPr>
      <w:r w:rsidRPr="007969D0">
        <w:rPr>
          <w:sz w:val="24"/>
          <w:szCs w:val="24"/>
          <w:lang w:eastAsia="en-US"/>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14:paraId="63A64B9F" w14:textId="77777777" w:rsidR="00842EC9" w:rsidRPr="007969D0" w:rsidRDefault="00842EC9" w:rsidP="007969D0">
      <w:pPr>
        <w:ind w:firstLine="567"/>
        <w:rPr>
          <w:sz w:val="24"/>
          <w:szCs w:val="24"/>
          <w:lang w:eastAsia="en-US"/>
        </w:rPr>
      </w:pPr>
      <w:r w:rsidRPr="007969D0">
        <w:rPr>
          <w:sz w:val="24"/>
          <w:szCs w:val="24"/>
          <w:lang w:eastAsia="en-US"/>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14:paraId="7DAFF48A" w14:textId="77777777" w:rsidR="00842EC9" w:rsidRPr="007969D0" w:rsidRDefault="00842EC9" w:rsidP="007969D0">
      <w:pPr>
        <w:ind w:firstLine="567"/>
        <w:rPr>
          <w:sz w:val="24"/>
          <w:szCs w:val="24"/>
          <w:lang w:eastAsia="en-US"/>
        </w:rPr>
      </w:pPr>
      <w:r w:rsidRPr="007969D0">
        <w:rPr>
          <w:sz w:val="24"/>
          <w:szCs w:val="24"/>
          <w:lang w:eastAsia="en-US"/>
        </w:rPr>
        <w:t>Гражданская война как национальная трагедия. Военная интервенция. Политика белых правительств А. В. Колчака, А. И. Деникина и П. Н. Врангеля.</w:t>
      </w:r>
    </w:p>
    <w:p w14:paraId="624553E8" w14:textId="77777777" w:rsidR="00842EC9" w:rsidRPr="007969D0" w:rsidRDefault="00842EC9" w:rsidP="007969D0">
      <w:pPr>
        <w:ind w:firstLine="567"/>
        <w:rPr>
          <w:sz w:val="24"/>
          <w:szCs w:val="24"/>
          <w:lang w:eastAsia="en-US"/>
        </w:rPr>
      </w:pPr>
      <w:r w:rsidRPr="007969D0">
        <w:rPr>
          <w:sz w:val="24"/>
          <w:szCs w:val="24"/>
          <w:lang w:eastAsia="en-US"/>
        </w:rPr>
        <w:t>Переход страны к мирной жизни. Образование СССР. Революционные события в России глазами соотечественников и мира. Русское зарубежье.</w:t>
      </w:r>
    </w:p>
    <w:p w14:paraId="18B0DC33" w14:textId="77777777" w:rsidR="00842EC9" w:rsidRPr="007969D0" w:rsidRDefault="00842EC9" w:rsidP="007969D0">
      <w:pPr>
        <w:ind w:firstLine="567"/>
        <w:rPr>
          <w:sz w:val="24"/>
          <w:szCs w:val="24"/>
          <w:lang w:eastAsia="en-US"/>
        </w:rPr>
      </w:pPr>
      <w:r w:rsidRPr="007969D0">
        <w:rPr>
          <w:sz w:val="24"/>
          <w:szCs w:val="24"/>
          <w:lang w:eastAsia="en-US"/>
        </w:rPr>
        <w:t xml:space="preserve">Влияние революционных событий на общемировые процессы </w:t>
      </w:r>
      <w:r w:rsidRPr="007969D0">
        <w:rPr>
          <w:sz w:val="24"/>
          <w:szCs w:val="24"/>
          <w:lang w:val="en-US" w:eastAsia="en-US"/>
        </w:rPr>
        <w:t>XX</w:t>
      </w:r>
      <w:r w:rsidRPr="007969D0">
        <w:rPr>
          <w:sz w:val="24"/>
          <w:szCs w:val="24"/>
          <w:lang w:eastAsia="en-US"/>
        </w:rPr>
        <w:t xml:space="preserve"> в., историю народов России.</w:t>
      </w:r>
    </w:p>
    <w:p w14:paraId="53FC601A" w14:textId="338EC129" w:rsidR="00842EC9" w:rsidRPr="007969D0" w:rsidRDefault="00842EC9" w:rsidP="007969D0">
      <w:pPr>
        <w:ind w:firstLine="567"/>
        <w:rPr>
          <w:b/>
          <w:sz w:val="24"/>
          <w:szCs w:val="24"/>
          <w:lang w:eastAsia="en-US"/>
        </w:rPr>
      </w:pPr>
      <w:r w:rsidRPr="007969D0">
        <w:rPr>
          <w:b/>
          <w:sz w:val="24"/>
          <w:szCs w:val="24"/>
          <w:lang w:eastAsia="en-US"/>
        </w:rPr>
        <w:t xml:space="preserve">Великая Отечественная война 1941-1945 гг. </w:t>
      </w:r>
    </w:p>
    <w:p w14:paraId="13FF9B8A" w14:textId="77777777" w:rsidR="00842EC9" w:rsidRPr="007969D0" w:rsidRDefault="00842EC9" w:rsidP="007969D0">
      <w:pPr>
        <w:ind w:firstLine="567"/>
        <w:rPr>
          <w:sz w:val="24"/>
          <w:szCs w:val="24"/>
          <w:lang w:eastAsia="en-US"/>
        </w:rPr>
      </w:pPr>
      <w:r w:rsidRPr="007969D0">
        <w:rPr>
          <w:sz w:val="24"/>
          <w:szCs w:val="24"/>
          <w:lang w:eastAsia="en-US"/>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14:paraId="4FFECBA8" w14:textId="77777777" w:rsidR="00842EC9" w:rsidRPr="007969D0" w:rsidRDefault="00842EC9" w:rsidP="00842EC9">
      <w:pPr>
        <w:rPr>
          <w:sz w:val="24"/>
          <w:szCs w:val="24"/>
          <w:lang w:eastAsia="en-US"/>
        </w:rPr>
      </w:pPr>
      <w:r w:rsidRPr="007969D0">
        <w:rPr>
          <w:sz w:val="24"/>
          <w:szCs w:val="24"/>
          <w:lang w:eastAsia="en-US"/>
        </w:rPr>
        <w:t>Битва за Москву. Парад 7 ноября 1941 г. на Красной площади. Срыв германских планов молниеносной войны.</w:t>
      </w:r>
    </w:p>
    <w:p w14:paraId="7CD7D3A7" w14:textId="77777777" w:rsidR="00842EC9" w:rsidRPr="007969D0" w:rsidRDefault="00842EC9" w:rsidP="00842EC9">
      <w:pPr>
        <w:rPr>
          <w:sz w:val="24"/>
          <w:szCs w:val="24"/>
          <w:lang w:eastAsia="en-US"/>
        </w:rPr>
      </w:pPr>
      <w:r w:rsidRPr="007969D0">
        <w:rPr>
          <w:sz w:val="24"/>
          <w:szCs w:val="24"/>
          <w:lang w:eastAsia="en-US"/>
        </w:rPr>
        <w:t>Блокада Ленинграда. Дорога жизни. Значение героического сопротивления Ленинграда.</w:t>
      </w:r>
    </w:p>
    <w:p w14:paraId="7EDFB5E2" w14:textId="77777777" w:rsidR="00842EC9" w:rsidRPr="007969D0" w:rsidRDefault="00842EC9" w:rsidP="00842EC9">
      <w:pPr>
        <w:rPr>
          <w:sz w:val="24"/>
          <w:szCs w:val="24"/>
          <w:lang w:eastAsia="en-US"/>
        </w:rPr>
      </w:pPr>
      <w:r w:rsidRPr="007969D0">
        <w:rPr>
          <w:sz w:val="24"/>
          <w:szCs w:val="24"/>
          <w:lang w:eastAsia="en-US"/>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14:paraId="6751A7FE" w14:textId="77777777" w:rsidR="00842EC9" w:rsidRPr="007969D0" w:rsidRDefault="00842EC9" w:rsidP="00842EC9">
      <w:pPr>
        <w:rPr>
          <w:sz w:val="24"/>
          <w:szCs w:val="24"/>
          <w:lang w:eastAsia="en-US"/>
        </w:rPr>
      </w:pPr>
      <w:r w:rsidRPr="007969D0">
        <w:rPr>
          <w:sz w:val="24"/>
          <w:szCs w:val="24"/>
          <w:lang w:eastAsia="en-US"/>
        </w:rPr>
        <w:t>Коренной перелом в ходе Великой Отечественной войны. Сталинградская битва. Битва на Курской дуге.</w:t>
      </w:r>
    </w:p>
    <w:p w14:paraId="42A6B615" w14:textId="77777777" w:rsidR="00842EC9" w:rsidRPr="007969D0" w:rsidRDefault="00842EC9" w:rsidP="00842EC9">
      <w:pPr>
        <w:rPr>
          <w:sz w:val="24"/>
          <w:szCs w:val="24"/>
          <w:lang w:eastAsia="en-US"/>
        </w:rPr>
      </w:pPr>
      <w:r w:rsidRPr="007969D0">
        <w:rPr>
          <w:sz w:val="24"/>
          <w:szCs w:val="24"/>
          <w:lang w:eastAsia="en-US"/>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14:paraId="10A4124F" w14:textId="77777777" w:rsidR="00842EC9" w:rsidRPr="007969D0" w:rsidRDefault="00842EC9" w:rsidP="00842EC9">
      <w:pPr>
        <w:rPr>
          <w:sz w:val="24"/>
          <w:szCs w:val="24"/>
          <w:lang w:eastAsia="en-US"/>
        </w:rPr>
      </w:pPr>
      <w:r w:rsidRPr="007969D0">
        <w:rPr>
          <w:sz w:val="24"/>
          <w:szCs w:val="24"/>
          <w:lang w:eastAsia="en-US"/>
        </w:rPr>
        <w:t>Освобождение оккупированной территории СССР. Белорусская наступательная операция (операция «Багратион») Красной Армии.</w:t>
      </w:r>
    </w:p>
    <w:p w14:paraId="015F098A" w14:textId="77777777" w:rsidR="00842EC9" w:rsidRPr="007969D0" w:rsidRDefault="00842EC9" w:rsidP="00842EC9">
      <w:pPr>
        <w:rPr>
          <w:sz w:val="24"/>
          <w:szCs w:val="24"/>
          <w:lang w:eastAsia="en-US"/>
        </w:rPr>
      </w:pPr>
      <w:r w:rsidRPr="007969D0">
        <w:rPr>
          <w:sz w:val="24"/>
          <w:szCs w:val="24"/>
          <w:lang w:eastAsia="en-US"/>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14:paraId="35FDA662" w14:textId="77777777" w:rsidR="00842EC9" w:rsidRPr="007969D0" w:rsidRDefault="00842EC9" w:rsidP="00842EC9">
      <w:pPr>
        <w:rPr>
          <w:sz w:val="24"/>
          <w:szCs w:val="24"/>
          <w:lang w:eastAsia="en-US"/>
        </w:rPr>
      </w:pPr>
      <w:r w:rsidRPr="007969D0">
        <w:rPr>
          <w:sz w:val="24"/>
          <w:szCs w:val="24"/>
          <w:lang w:eastAsia="en-US"/>
        </w:rPr>
        <w:t>Разгром милитаристской Японии. 3 сентября ‒ окончание Второй мировой войны.</w:t>
      </w:r>
    </w:p>
    <w:p w14:paraId="5EE4E0BB" w14:textId="77777777" w:rsidR="00842EC9" w:rsidRPr="007969D0" w:rsidRDefault="00842EC9" w:rsidP="00842EC9">
      <w:pPr>
        <w:rPr>
          <w:sz w:val="24"/>
          <w:szCs w:val="24"/>
          <w:lang w:eastAsia="en-US"/>
        </w:rPr>
      </w:pPr>
      <w:r w:rsidRPr="007969D0">
        <w:rPr>
          <w:sz w:val="24"/>
          <w:szCs w:val="24"/>
          <w:lang w:eastAsia="en-US"/>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14:paraId="0D8E5727" w14:textId="77777777" w:rsidR="00842EC9" w:rsidRPr="007969D0" w:rsidRDefault="00842EC9" w:rsidP="00842EC9">
      <w:pPr>
        <w:rPr>
          <w:sz w:val="24"/>
          <w:szCs w:val="24"/>
          <w:lang w:eastAsia="en-US"/>
        </w:rPr>
      </w:pPr>
      <w:r w:rsidRPr="007969D0">
        <w:rPr>
          <w:sz w:val="24"/>
          <w:szCs w:val="24"/>
          <w:lang w:eastAsia="en-US"/>
        </w:rPr>
        <w:t>Окончание Второй мировой войны. Осуждение главных военных преступников их пособников (Нюрнбергский, Токийский и Хабаровский процессы).</w:t>
      </w:r>
    </w:p>
    <w:p w14:paraId="28B23841" w14:textId="77777777" w:rsidR="00842EC9" w:rsidRPr="007969D0" w:rsidRDefault="00842EC9" w:rsidP="00842EC9">
      <w:pPr>
        <w:rPr>
          <w:sz w:val="24"/>
          <w:szCs w:val="24"/>
          <w:lang w:eastAsia="en-US"/>
        </w:rPr>
      </w:pPr>
      <w:r w:rsidRPr="007969D0">
        <w:rPr>
          <w:sz w:val="24"/>
          <w:szCs w:val="24"/>
          <w:lang w:eastAsia="en-US"/>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14:paraId="5824DB38" w14:textId="77777777" w:rsidR="00842EC9" w:rsidRPr="007969D0" w:rsidRDefault="00842EC9" w:rsidP="00842EC9">
      <w:pPr>
        <w:rPr>
          <w:sz w:val="24"/>
          <w:szCs w:val="24"/>
          <w:lang w:eastAsia="en-US"/>
        </w:rPr>
      </w:pPr>
      <w:r w:rsidRPr="007969D0">
        <w:rPr>
          <w:sz w:val="24"/>
          <w:szCs w:val="24"/>
          <w:lang w:eastAsia="en-US"/>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14:paraId="18FAE9BC" w14:textId="77777777" w:rsidR="00842EC9" w:rsidRPr="007969D0" w:rsidRDefault="00842EC9" w:rsidP="00842EC9">
      <w:pPr>
        <w:rPr>
          <w:sz w:val="24"/>
          <w:szCs w:val="24"/>
          <w:lang w:eastAsia="en-US"/>
        </w:rPr>
      </w:pPr>
      <w:r w:rsidRPr="007969D0">
        <w:rPr>
          <w:sz w:val="24"/>
          <w:szCs w:val="24"/>
          <w:lang w:eastAsia="en-US"/>
        </w:rPr>
        <w:t>9 мая 1945 г. ‒ День Победы советского народа в Великой Отечественной войне 1941–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14:paraId="6CE58478" w14:textId="39DA1897" w:rsidR="00842EC9" w:rsidRPr="007969D0" w:rsidRDefault="00842EC9" w:rsidP="00842EC9">
      <w:pPr>
        <w:rPr>
          <w:b/>
          <w:sz w:val="24"/>
          <w:szCs w:val="24"/>
          <w:lang w:eastAsia="en-US"/>
        </w:rPr>
      </w:pPr>
      <w:r w:rsidRPr="007969D0">
        <w:rPr>
          <w:b/>
          <w:sz w:val="24"/>
          <w:szCs w:val="24"/>
          <w:lang w:eastAsia="en-US"/>
        </w:rPr>
        <w:t xml:space="preserve">Распад СССР. Становление новой России (1992-1999 гг.). </w:t>
      </w:r>
    </w:p>
    <w:p w14:paraId="3C17F21F" w14:textId="77777777" w:rsidR="00842EC9" w:rsidRPr="007969D0" w:rsidRDefault="00842EC9" w:rsidP="00842EC9">
      <w:pPr>
        <w:rPr>
          <w:sz w:val="24"/>
          <w:szCs w:val="24"/>
          <w:lang w:eastAsia="en-US"/>
        </w:rPr>
      </w:pPr>
      <w:r w:rsidRPr="007969D0">
        <w:rPr>
          <w:sz w:val="24"/>
          <w:szCs w:val="24"/>
          <w:lang w:eastAsia="en-US"/>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14:paraId="7DB052EB" w14:textId="77777777" w:rsidR="00842EC9" w:rsidRPr="007969D0" w:rsidRDefault="00842EC9" w:rsidP="00842EC9">
      <w:pPr>
        <w:rPr>
          <w:sz w:val="24"/>
          <w:szCs w:val="24"/>
          <w:lang w:eastAsia="en-US"/>
        </w:rPr>
      </w:pPr>
      <w:r w:rsidRPr="007969D0">
        <w:rPr>
          <w:sz w:val="24"/>
          <w:szCs w:val="24"/>
          <w:lang w:eastAsia="en-US"/>
        </w:rPr>
        <w:t>Референдум о сохранении СССР и введении поста Президента РСФСР. Избрание Б. Н. Ельцина Президентом РСФСР.</w:t>
      </w:r>
    </w:p>
    <w:p w14:paraId="706A0265" w14:textId="77777777" w:rsidR="00842EC9" w:rsidRPr="007969D0" w:rsidRDefault="00842EC9" w:rsidP="00842EC9">
      <w:pPr>
        <w:rPr>
          <w:sz w:val="24"/>
          <w:szCs w:val="24"/>
          <w:lang w:eastAsia="en-US"/>
        </w:rPr>
      </w:pPr>
      <w:r w:rsidRPr="007969D0">
        <w:rPr>
          <w:sz w:val="24"/>
          <w:szCs w:val="24"/>
          <w:lang w:eastAsia="en-US"/>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14:paraId="2DEAD4CE" w14:textId="77777777" w:rsidR="00842EC9" w:rsidRPr="007969D0" w:rsidRDefault="00842EC9" w:rsidP="00842EC9">
      <w:pPr>
        <w:rPr>
          <w:sz w:val="24"/>
          <w:szCs w:val="24"/>
          <w:lang w:eastAsia="en-US"/>
        </w:rPr>
      </w:pPr>
      <w:r w:rsidRPr="007969D0">
        <w:rPr>
          <w:sz w:val="24"/>
          <w:szCs w:val="24"/>
          <w:lang w:eastAsia="en-US"/>
        </w:rPr>
        <w:t>Распад СССР и его последствия для России и мира.</w:t>
      </w:r>
    </w:p>
    <w:p w14:paraId="24F29CE8" w14:textId="77777777" w:rsidR="00842EC9" w:rsidRPr="007969D0" w:rsidRDefault="00842EC9" w:rsidP="00842EC9">
      <w:pPr>
        <w:rPr>
          <w:sz w:val="24"/>
          <w:szCs w:val="24"/>
          <w:lang w:eastAsia="en-US"/>
        </w:rPr>
      </w:pPr>
      <w:r w:rsidRPr="007969D0">
        <w:rPr>
          <w:sz w:val="24"/>
          <w:szCs w:val="24"/>
          <w:lang w:eastAsia="en-US"/>
        </w:rPr>
        <w:t>Становление Российской Федерации как суверенного государства (1991-1993 гг.). Референдум по проекту Конституции.</w:t>
      </w:r>
    </w:p>
    <w:p w14:paraId="0A7A415B" w14:textId="77777777" w:rsidR="00842EC9" w:rsidRPr="007969D0" w:rsidRDefault="00842EC9" w:rsidP="00842EC9">
      <w:pPr>
        <w:rPr>
          <w:sz w:val="24"/>
          <w:szCs w:val="24"/>
          <w:lang w:eastAsia="en-US"/>
        </w:rPr>
      </w:pPr>
      <w:r w:rsidRPr="007969D0">
        <w:rPr>
          <w:sz w:val="24"/>
          <w:szCs w:val="24"/>
          <w:lang w:eastAsia="en-US"/>
        </w:rPr>
        <w:t>России. Принятие Конституции Российской Федерации 1993 г. и её значение.</w:t>
      </w:r>
    </w:p>
    <w:p w14:paraId="0F2A0811" w14:textId="77777777" w:rsidR="00842EC9" w:rsidRPr="007969D0" w:rsidRDefault="00842EC9" w:rsidP="00842EC9">
      <w:pPr>
        <w:rPr>
          <w:sz w:val="24"/>
          <w:szCs w:val="24"/>
          <w:lang w:eastAsia="en-US"/>
        </w:rPr>
      </w:pPr>
      <w:r w:rsidRPr="007969D0">
        <w:rPr>
          <w:sz w:val="24"/>
          <w:szCs w:val="24"/>
          <w:lang w:eastAsia="en-US"/>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14:paraId="5A843D01" w14:textId="77777777" w:rsidR="00842EC9" w:rsidRPr="007969D0" w:rsidRDefault="00842EC9" w:rsidP="00842EC9">
      <w:pPr>
        <w:rPr>
          <w:sz w:val="24"/>
          <w:szCs w:val="24"/>
          <w:lang w:eastAsia="en-US"/>
        </w:rPr>
      </w:pPr>
      <w:r w:rsidRPr="007969D0">
        <w:rPr>
          <w:sz w:val="24"/>
          <w:szCs w:val="24"/>
          <w:lang w:eastAsia="en-US"/>
        </w:rPr>
        <w:t>Россия на постсоветском пространстве. СНГ и Союзное государство. Значение сохранения Россией статуса ядерной державы.</w:t>
      </w:r>
    </w:p>
    <w:p w14:paraId="1E253E7C" w14:textId="77777777" w:rsidR="00842EC9" w:rsidRPr="007969D0" w:rsidRDefault="00842EC9" w:rsidP="00842EC9">
      <w:pPr>
        <w:rPr>
          <w:sz w:val="24"/>
          <w:szCs w:val="24"/>
          <w:lang w:eastAsia="en-US"/>
        </w:rPr>
      </w:pPr>
      <w:r w:rsidRPr="007969D0">
        <w:rPr>
          <w:sz w:val="24"/>
          <w:szCs w:val="24"/>
          <w:lang w:eastAsia="en-US"/>
        </w:rPr>
        <w:t>Добровольная отставка Б.Н. Ельцина.</w:t>
      </w:r>
    </w:p>
    <w:p w14:paraId="15DADCD6" w14:textId="0878D4D6" w:rsidR="00842EC9" w:rsidRPr="007969D0" w:rsidRDefault="00842EC9" w:rsidP="00842EC9">
      <w:pPr>
        <w:rPr>
          <w:b/>
          <w:sz w:val="24"/>
          <w:szCs w:val="24"/>
          <w:lang w:eastAsia="en-US"/>
        </w:rPr>
      </w:pPr>
      <w:r w:rsidRPr="007969D0">
        <w:rPr>
          <w:b/>
          <w:sz w:val="24"/>
          <w:szCs w:val="24"/>
          <w:lang w:eastAsia="en-US"/>
        </w:rPr>
        <w:t xml:space="preserve">Возрождение страны с 2000-х гг. </w:t>
      </w:r>
    </w:p>
    <w:p w14:paraId="0856C3A7" w14:textId="2705D86E" w:rsidR="00842EC9" w:rsidRPr="007969D0" w:rsidRDefault="00842EC9" w:rsidP="00842EC9">
      <w:pPr>
        <w:rPr>
          <w:sz w:val="24"/>
          <w:szCs w:val="24"/>
          <w:lang w:eastAsia="en-US"/>
        </w:rPr>
      </w:pPr>
      <w:r w:rsidRPr="007969D0">
        <w:rPr>
          <w:sz w:val="24"/>
          <w:szCs w:val="24"/>
          <w:lang w:eastAsia="en-US"/>
        </w:rPr>
        <w:t xml:space="preserve">Российская Федерация в начале </w:t>
      </w:r>
      <w:r w:rsidRPr="007969D0">
        <w:rPr>
          <w:sz w:val="24"/>
          <w:szCs w:val="24"/>
          <w:lang w:val="en-US" w:eastAsia="en-US"/>
        </w:rPr>
        <w:t>XXI</w:t>
      </w:r>
      <w:r w:rsidRPr="007969D0">
        <w:rPr>
          <w:sz w:val="24"/>
          <w:szCs w:val="24"/>
          <w:lang w:eastAsia="en-US"/>
        </w:rPr>
        <w:t xml:space="preserve"> века: на пути восстановления 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14:paraId="039CA335" w14:textId="77777777" w:rsidR="00842EC9" w:rsidRPr="007969D0" w:rsidRDefault="00842EC9" w:rsidP="00842EC9">
      <w:pPr>
        <w:rPr>
          <w:sz w:val="24"/>
          <w:szCs w:val="24"/>
          <w:lang w:eastAsia="en-US"/>
        </w:rPr>
      </w:pPr>
      <w:r w:rsidRPr="007969D0">
        <w:rPr>
          <w:sz w:val="24"/>
          <w:szCs w:val="24"/>
          <w:lang w:eastAsia="en-US"/>
        </w:rPr>
        <w:t>Восстановление лидирующих позиций России в международных отношениях. Отношения с США и Евросоюзом.</w:t>
      </w:r>
    </w:p>
    <w:p w14:paraId="2B2DCAF3" w14:textId="4595D0BE" w:rsidR="00842EC9" w:rsidRPr="007969D0" w:rsidRDefault="00842EC9" w:rsidP="00842EC9">
      <w:pPr>
        <w:rPr>
          <w:sz w:val="24"/>
          <w:szCs w:val="24"/>
          <w:lang w:eastAsia="en-US"/>
        </w:rPr>
      </w:pPr>
      <w:r w:rsidRPr="007969D0">
        <w:rPr>
          <w:sz w:val="24"/>
          <w:szCs w:val="24"/>
          <w:lang w:eastAsia="en-US"/>
        </w:rPr>
        <w:t xml:space="preserve">Воссоединение Крыма с Россией. </w:t>
      </w:r>
    </w:p>
    <w:p w14:paraId="16CF8394" w14:textId="77777777" w:rsidR="00842EC9" w:rsidRPr="007969D0" w:rsidRDefault="00842EC9" w:rsidP="00842EC9">
      <w:pPr>
        <w:rPr>
          <w:sz w:val="24"/>
          <w:szCs w:val="24"/>
          <w:lang w:eastAsia="en-US"/>
        </w:rPr>
      </w:pPr>
      <w:r w:rsidRPr="007969D0">
        <w:rPr>
          <w:sz w:val="24"/>
          <w:szCs w:val="24"/>
          <w:lang w:eastAsia="en-US"/>
        </w:rPr>
        <w:t xml:space="preserve">Крым в составе Российского государства в </w:t>
      </w:r>
      <w:r w:rsidRPr="007969D0">
        <w:rPr>
          <w:sz w:val="24"/>
          <w:szCs w:val="24"/>
          <w:lang w:val="en-US" w:eastAsia="en-US"/>
        </w:rPr>
        <w:t>XX</w:t>
      </w:r>
      <w:r w:rsidRPr="007969D0">
        <w:rPr>
          <w:sz w:val="24"/>
          <w:szCs w:val="24"/>
          <w:lang w:eastAsia="en-US"/>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14:paraId="31F77A31" w14:textId="77777777" w:rsidR="00842EC9" w:rsidRPr="007969D0" w:rsidRDefault="00842EC9" w:rsidP="00842EC9">
      <w:pPr>
        <w:rPr>
          <w:sz w:val="24"/>
          <w:szCs w:val="24"/>
          <w:lang w:eastAsia="en-US"/>
        </w:rPr>
      </w:pPr>
      <w:r w:rsidRPr="007969D0">
        <w:rPr>
          <w:sz w:val="24"/>
          <w:szCs w:val="24"/>
          <w:lang w:eastAsia="en-US"/>
        </w:rPr>
        <w:t>Воссоединение Крыма с Россией, его значение и международные последствия.</w:t>
      </w:r>
    </w:p>
    <w:p w14:paraId="7E1770D4" w14:textId="1BA52B6C" w:rsidR="00842EC9" w:rsidRPr="007969D0" w:rsidRDefault="00842EC9" w:rsidP="00842EC9">
      <w:pPr>
        <w:rPr>
          <w:sz w:val="24"/>
          <w:szCs w:val="24"/>
          <w:lang w:eastAsia="en-US"/>
        </w:rPr>
      </w:pPr>
      <w:r w:rsidRPr="007969D0">
        <w:rPr>
          <w:sz w:val="24"/>
          <w:szCs w:val="24"/>
          <w:lang w:eastAsia="en-US"/>
        </w:rPr>
        <w:t>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14:paraId="64507CB5" w14:textId="77777777" w:rsidR="00842EC9" w:rsidRPr="007969D0" w:rsidRDefault="00842EC9" w:rsidP="00842EC9">
      <w:pPr>
        <w:rPr>
          <w:sz w:val="24"/>
          <w:szCs w:val="24"/>
          <w:lang w:eastAsia="en-US"/>
        </w:rPr>
      </w:pPr>
      <w:r w:rsidRPr="007969D0">
        <w:rPr>
          <w:sz w:val="24"/>
          <w:szCs w:val="24"/>
          <w:lang w:eastAsia="en-US"/>
        </w:rPr>
        <w:t>Общероссийское голосование по поправкам к Конституции России (2020 г.).</w:t>
      </w:r>
    </w:p>
    <w:p w14:paraId="7ECD2A28" w14:textId="77777777" w:rsidR="00842EC9" w:rsidRPr="007969D0" w:rsidRDefault="00842EC9" w:rsidP="00842EC9">
      <w:pPr>
        <w:rPr>
          <w:sz w:val="24"/>
          <w:szCs w:val="24"/>
          <w:lang w:eastAsia="en-US"/>
        </w:rPr>
      </w:pPr>
      <w:r w:rsidRPr="007969D0">
        <w:rPr>
          <w:sz w:val="24"/>
          <w:szCs w:val="24"/>
          <w:lang w:eastAsia="en-US"/>
        </w:rPr>
        <w:t>Признание Россией Донецкой Народной Республики и Луганской Народной Республики (2022 г.).</w:t>
      </w:r>
    </w:p>
    <w:p w14:paraId="1FD72AC8" w14:textId="77777777" w:rsidR="00842EC9" w:rsidRPr="007969D0" w:rsidRDefault="00842EC9" w:rsidP="00842EC9">
      <w:pPr>
        <w:rPr>
          <w:sz w:val="24"/>
          <w:szCs w:val="24"/>
          <w:lang w:eastAsia="en-US"/>
        </w:rPr>
      </w:pPr>
      <w:r w:rsidRPr="007969D0">
        <w:rPr>
          <w:sz w:val="24"/>
          <w:szCs w:val="24"/>
          <w:lang w:eastAsia="en-US"/>
        </w:rPr>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14:paraId="1C910403" w14:textId="46EE06DA" w:rsidR="00842EC9" w:rsidRPr="007969D0" w:rsidRDefault="00842EC9" w:rsidP="00842EC9">
      <w:pPr>
        <w:rPr>
          <w:sz w:val="24"/>
          <w:szCs w:val="24"/>
          <w:lang w:eastAsia="en-US"/>
        </w:rPr>
      </w:pPr>
      <w:r w:rsidRPr="007969D0">
        <w:rPr>
          <w:sz w:val="24"/>
          <w:szCs w:val="24"/>
          <w:lang w:eastAsia="en-US"/>
        </w:rPr>
        <w:t xml:space="preserve">Итоговое повторение. </w:t>
      </w:r>
    </w:p>
    <w:p w14:paraId="0253BA44" w14:textId="77777777" w:rsidR="00842EC9" w:rsidRPr="007969D0" w:rsidRDefault="00842EC9" w:rsidP="00842EC9">
      <w:pPr>
        <w:rPr>
          <w:sz w:val="24"/>
          <w:szCs w:val="24"/>
          <w:lang w:eastAsia="en-US"/>
        </w:rPr>
      </w:pPr>
      <w:r w:rsidRPr="007969D0">
        <w:rPr>
          <w:sz w:val="24"/>
          <w:szCs w:val="24"/>
          <w:lang w:eastAsia="en-US"/>
        </w:rPr>
        <w:t>История родного края в годы революций и Гражданской войны.</w:t>
      </w:r>
    </w:p>
    <w:p w14:paraId="611D67A4" w14:textId="77777777" w:rsidR="00842EC9" w:rsidRPr="007969D0" w:rsidRDefault="00842EC9" w:rsidP="00842EC9">
      <w:pPr>
        <w:rPr>
          <w:sz w:val="24"/>
          <w:szCs w:val="24"/>
          <w:lang w:eastAsia="en-US"/>
        </w:rPr>
      </w:pPr>
      <w:r w:rsidRPr="007969D0">
        <w:rPr>
          <w:sz w:val="24"/>
          <w:szCs w:val="24"/>
          <w:lang w:eastAsia="en-US"/>
        </w:rPr>
        <w:t>Наши земляки ‒ герои Великой Отечественной войны (1941-1945 гг.).</w:t>
      </w:r>
    </w:p>
    <w:p w14:paraId="401DED7A" w14:textId="77777777" w:rsidR="00842EC9" w:rsidRPr="007969D0" w:rsidRDefault="00842EC9" w:rsidP="00842EC9">
      <w:pPr>
        <w:rPr>
          <w:sz w:val="24"/>
          <w:szCs w:val="24"/>
          <w:lang w:eastAsia="en-US"/>
        </w:rPr>
      </w:pPr>
      <w:r w:rsidRPr="007969D0">
        <w:rPr>
          <w:sz w:val="24"/>
          <w:szCs w:val="24"/>
          <w:lang w:eastAsia="en-US"/>
        </w:rPr>
        <w:t xml:space="preserve">Наш регион в конце </w:t>
      </w:r>
      <w:r w:rsidRPr="007969D0">
        <w:rPr>
          <w:sz w:val="24"/>
          <w:szCs w:val="24"/>
          <w:lang w:val="en-US" w:eastAsia="en-US"/>
        </w:rPr>
        <w:t>XX</w:t>
      </w:r>
      <w:r w:rsidRPr="007969D0">
        <w:rPr>
          <w:sz w:val="24"/>
          <w:szCs w:val="24"/>
          <w:lang w:eastAsia="en-US"/>
        </w:rPr>
        <w:t xml:space="preserve"> ‒ начале </w:t>
      </w:r>
      <w:r w:rsidRPr="007969D0">
        <w:rPr>
          <w:sz w:val="24"/>
          <w:szCs w:val="24"/>
          <w:lang w:val="en-US" w:eastAsia="en-US"/>
        </w:rPr>
        <w:t>XXI</w:t>
      </w:r>
      <w:r w:rsidRPr="007969D0">
        <w:rPr>
          <w:sz w:val="24"/>
          <w:szCs w:val="24"/>
          <w:lang w:eastAsia="en-US"/>
        </w:rPr>
        <w:t xml:space="preserve"> вв.</w:t>
      </w:r>
    </w:p>
    <w:p w14:paraId="572C2534" w14:textId="77777777" w:rsidR="00842EC9" w:rsidRPr="007969D0" w:rsidRDefault="00842EC9" w:rsidP="00842EC9">
      <w:pPr>
        <w:rPr>
          <w:sz w:val="24"/>
          <w:szCs w:val="24"/>
          <w:lang w:eastAsia="en-US"/>
        </w:rPr>
      </w:pPr>
      <w:r w:rsidRPr="007969D0">
        <w:rPr>
          <w:sz w:val="24"/>
          <w:szCs w:val="24"/>
          <w:lang w:eastAsia="en-US"/>
        </w:rPr>
        <w:t>Трудовые достижения родного края.</w:t>
      </w:r>
    </w:p>
    <w:p w14:paraId="20E389D7" w14:textId="77777777" w:rsidR="007969D0" w:rsidRPr="007969D0" w:rsidRDefault="007969D0" w:rsidP="007969D0">
      <w:pPr>
        <w:jc w:val="center"/>
        <w:rPr>
          <w:b/>
          <w:sz w:val="24"/>
          <w:szCs w:val="24"/>
          <w:lang w:eastAsia="en-US"/>
        </w:rPr>
      </w:pPr>
    </w:p>
    <w:p w14:paraId="539C2B75" w14:textId="11C49E03" w:rsidR="00842EC9" w:rsidRPr="007969D0" w:rsidRDefault="00842EC9" w:rsidP="007969D0">
      <w:pPr>
        <w:jc w:val="center"/>
        <w:rPr>
          <w:b/>
          <w:sz w:val="24"/>
          <w:szCs w:val="24"/>
          <w:lang w:eastAsia="en-US"/>
        </w:rPr>
      </w:pPr>
      <w:r w:rsidRPr="007969D0">
        <w:rPr>
          <w:b/>
          <w:sz w:val="24"/>
          <w:szCs w:val="24"/>
          <w:lang w:eastAsia="en-US"/>
        </w:rPr>
        <w:t>Планируемые результаты освоения учебного модуля «Введ</w:t>
      </w:r>
      <w:r w:rsidR="007969D0" w:rsidRPr="007969D0">
        <w:rPr>
          <w:b/>
          <w:sz w:val="24"/>
          <w:szCs w:val="24"/>
          <w:lang w:eastAsia="en-US"/>
        </w:rPr>
        <w:t>ение в Новейшую историю России»</w:t>
      </w:r>
    </w:p>
    <w:p w14:paraId="3EEE97BB" w14:textId="77777777" w:rsidR="007969D0" w:rsidRPr="007969D0" w:rsidRDefault="007969D0" w:rsidP="007969D0">
      <w:pPr>
        <w:jc w:val="center"/>
        <w:rPr>
          <w:b/>
          <w:sz w:val="24"/>
          <w:szCs w:val="24"/>
          <w:lang w:eastAsia="en-US"/>
        </w:rPr>
      </w:pPr>
    </w:p>
    <w:p w14:paraId="293C131A" w14:textId="14431799" w:rsidR="00842EC9" w:rsidRPr="007969D0" w:rsidRDefault="00842EC9" w:rsidP="00842EC9">
      <w:pPr>
        <w:rPr>
          <w:sz w:val="24"/>
          <w:szCs w:val="24"/>
          <w:lang w:eastAsia="en-US"/>
        </w:rPr>
      </w:pPr>
      <w:r w:rsidRPr="007969D0">
        <w:rPr>
          <w:sz w:val="24"/>
          <w:szCs w:val="24"/>
          <w:lang w:eastAsia="en-US"/>
        </w:rPr>
        <w:t>Личностные и метапредметные результаты являются приоритетными при освоении содержания учебного модуля «Введение в Новейшую историю России».</w:t>
      </w:r>
    </w:p>
    <w:p w14:paraId="00B59FFF" w14:textId="779A35F1" w:rsidR="00842EC9" w:rsidRPr="007969D0" w:rsidRDefault="00842EC9" w:rsidP="00842EC9">
      <w:pPr>
        <w:rPr>
          <w:sz w:val="24"/>
          <w:szCs w:val="24"/>
          <w:lang w:eastAsia="en-US"/>
        </w:rPr>
      </w:pPr>
      <w:r w:rsidRPr="007969D0">
        <w:rPr>
          <w:sz w:val="24"/>
          <w:szCs w:val="24"/>
          <w:lang w:eastAsia="en-US"/>
        </w:rPr>
        <w:t xml:space="preserve">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 </w:t>
      </w:r>
    </w:p>
    <w:p w14:paraId="52C79B0E" w14:textId="3342CF9E"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 в сферах:</w:t>
      </w:r>
    </w:p>
    <w:p w14:paraId="4E944260" w14:textId="77777777" w:rsidR="00842EC9" w:rsidRPr="007969D0" w:rsidRDefault="00842EC9" w:rsidP="00842EC9">
      <w:pPr>
        <w:rPr>
          <w:sz w:val="24"/>
          <w:szCs w:val="24"/>
          <w:lang w:eastAsia="en-US"/>
        </w:rPr>
      </w:pPr>
      <w:r w:rsidRPr="007969D0">
        <w:rPr>
          <w:sz w:val="24"/>
          <w:szCs w:val="24"/>
          <w:lang w:eastAsia="en-US"/>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14:paraId="28C33D76" w14:textId="77777777" w:rsidR="00842EC9" w:rsidRPr="007969D0" w:rsidRDefault="00842EC9" w:rsidP="00842EC9">
      <w:pPr>
        <w:rPr>
          <w:sz w:val="24"/>
          <w:szCs w:val="24"/>
          <w:lang w:eastAsia="en-US"/>
        </w:rPr>
      </w:pPr>
      <w:r w:rsidRPr="007969D0">
        <w:rPr>
          <w:sz w:val="24"/>
          <w:szCs w:val="24"/>
          <w:lang w:eastAsia="en-US"/>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14:paraId="65199083" w14:textId="77777777" w:rsidR="00842EC9" w:rsidRPr="007969D0" w:rsidRDefault="00842EC9" w:rsidP="00842EC9">
      <w:pPr>
        <w:rPr>
          <w:sz w:val="24"/>
          <w:szCs w:val="24"/>
          <w:lang w:eastAsia="en-US"/>
        </w:rPr>
      </w:pPr>
      <w:r w:rsidRPr="007969D0">
        <w:rPr>
          <w:sz w:val="24"/>
          <w:szCs w:val="24"/>
          <w:lang w:eastAsia="en-US"/>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20C9D7B8" w14:textId="0276A11A"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14:paraId="7A65776C" w14:textId="002F6D8D" w:rsidR="00842EC9" w:rsidRPr="007969D0" w:rsidRDefault="00842EC9" w:rsidP="00842EC9">
      <w:pPr>
        <w:rPr>
          <w:sz w:val="24"/>
          <w:szCs w:val="24"/>
          <w:lang w:eastAsia="en-US"/>
        </w:rPr>
      </w:pPr>
      <w:r w:rsidRPr="007969D0">
        <w:rPr>
          <w:sz w:val="24"/>
          <w:szCs w:val="24"/>
          <w:lang w:eastAsia="en-US"/>
        </w:rPr>
        <w:t>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14:paraId="21A35250" w14:textId="6380FE3B" w:rsidR="00842EC9" w:rsidRPr="007969D0" w:rsidRDefault="00842EC9" w:rsidP="00842EC9">
      <w:pPr>
        <w:rPr>
          <w:sz w:val="24"/>
          <w:szCs w:val="24"/>
          <w:lang w:eastAsia="en-US"/>
        </w:rPr>
      </w:pPr>
      <w:r w:rsidRPr="007969D0">
        <w:rPr>
          <w:sz w:val="24"/>
          <w:szCs w:val="24"/>
          <w:lang w:eastAsia="en-US"/>
        </w:rPr>
        <w:t xml:space="preserve">В результате изучения учебного модуля «Введение в Новейшую историю России»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11998615" w14:textId="4E169465"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14:paraId="49B97DE3" w14:textId="77777777" w:rsidR="00842EC9" w:rsidRPr="007969D0" w:rsidRDefault="00842EC9" w:rsidP="00842EC9">
      <w:pPr>
        <w:rPr>
          <w:sz w:val="24"/>
          <w:szCs w:val="24"/>
          <w:lang w:eastAsia="en-US"/>
        </w:rPr>
      </w:pPr>
      <w:r w:rsidRPr="007969D0">
        <w:rPr>
          <w:sz w:val="24"/>
          <w:szCs w:val="24"/>
          <w:lang w:eastAsia="en-US"/>
        </w:rPr>
        <w:t>выявлять и характеризовать существенные признаки, итоги и значение ключевых событий и процессов Новейшей истории России;</w:t>
      </w:r>
    </w:p>
    <w:p w14:paraId="6C1F5863" w14:textId="77777777" w:rsidR="00842EC9" w:rsidRPr="007969D0" w:rsidRDefault="00842EC9" w:rsidP="00842EC9">
      <w:pPr>
        <w:rPr>
          <w:sz w:val="24"/>
          <w:szCs w:val="24"/>
          <w:lang w:eastAsia="en-US"/>
        </w:rPr>
      </w:pPr>
      <w:r w:rsidRPr="007969D0">
        <w:rPr>
          <w:sz w:val="24"/>
          <w:szCs w:val="24"/>
          <w:lang w:eastAsia="en-US"/>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sidRPr="007969D0">
        <w:rPr>
          <w:sz w:val="24"/>
          <w:szCs w:val="24"/>
          <w:lang w:val="en-US" w:eastAsia="en-US"/>
        </w:rPr>
        <w:t>XX</w:t>
      </w:r>
      <w:r w:rsidRPr="007969D0">
        <w:rPr>
          <w:sz w:val="24"/>
          <w:szCs w:val="24"/>
          <w:lang w:eastAsia="en-US"/>
        </w:rPr>
        <w:t xml:space="preserve"> ‒ начала </w:t>
      </w:r>
      <w:r w:rsidRPr="007969D0">
        <w:rPr>
          <w:sz w:val="24"/>
          <w:szCs w:val="24"/>
          <w:lang w:val="en-US" w:eastAsia="en-US"/>
        </w:rPr>
        <w:t>XXI</w:t>
      </w:r>
      <w:r w:rsidRPr="007969D0">
        <w:rPr>
          <w:sz w:val="24"/>
          <w:szCs w:val="24"/>
          <w:lang w:eastAsia="en-US"/>
        </w:rPr>
        <w:t xml:space="preserve"> в. ;</w:t>
      </w:r>
    </w:p>
    <w:p w14:paraId="098EAF86" w14:textId="77777777" w:rsidR="00842EC9" w:rsidRPr="007969D0" w:rsidRDefault="00842EC9" w:rsidP="00842EC9">
      <w:pPr>
        <w:rPr>
          <w:sz w:val="24"/>
          <w:szCs w:val="24"/>
          <w:lang w:eastAsia="en-US"/>
        </w:rPr>
      </w:pPr>
      <w:r w:rsidRPr="007969D0">
        <w:rPr>
          <w:sz w:val="24"/>
          <w:szCs w:val="24"/>
          <w:lang w:eastAsia="en-US"/>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 </w:t>
      </w:r>
    </w:p>
    <w:p w14:paraId="41F06E56" w14:textId="77777777" w:rsidR="00842EC9" w:rsidRPr="007969D0" w:rsidRDefault="00842EC9" w:rsidP="00842EC9">
      <w:pPr>
        <w:rPr>
          <w:sz w:val="24"/>
          <w:szCs w:val="24"/>
          <w:lang w:eastAsia="en-US"/>
        </w:rPr>
      </w:pPr>
      <w:r w:rsidRPr="007969D0">
        <w:rPr>
          <w:sz w:val="24"/>
          <w:szCs w:val="24"/>
          <w:lang w:eastAsia="en-US"/>
        </w:rPr>
        <w:t xml:space="preserve">выявлять дефициты информации, данных, необходимых для решения поставленной задачи; </w:t>
      </w:r>
    </w:p>
    <w:p w14:paraId="3FC5BE19" w14:textId="77777777" w:rsidR="00842EC9" w:rsidRPr="007969D0" w:rsidRDefault="00842EC9" w:rsidP="00842EC9">
      <w:pPr>
        <w:rPr>
          <w:sz w:val="24"/>
          <w:szCs w:val="24"/>
          <w:lang w:eastAsia="en-US"/>
        </w:rPr>
      </w:pPr>
      <w:r w:rsidRPr="007969D0">
        <w:rPr>
          <w:sz w:val="24"/>
          <w:szCs w:val="24"/>
          <w:lang w:eastAsia="en-US"/>
        </w:rPr>
        <w:t xml:space="preserve">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14:paraId="201A8B4B" w14:textId="77777777" w:rsidR="00842EC9" w:rsidRPr="007969D0" w:rsidRDefault="00842EC9" w:rsidP="00842EC9">
      <w:pPr>
        <w:rPr>
          <w:sz w:val="24"/>
          <w:szCs w:val="24"/>
          <w:lang w:eastAsia="en-US"/>
        </w:rPr>
      </w:pPr>
      <w:r w:rsidRPr="007969D0">
        <w:rPr>
          <w:sz w:val="24"/>
          <w:szCs w:val="24"/>
          <w:lang w:eastAsia="en-US"/>
        </w:rPr>
        <w:t>самостоятельно выбирать способ решения учебной задачи.</w:t>
      </w:r>
    </w:p>
    <w:p w14:paraId="355E774A" w14:textId="72B81870"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041330D2" w14:textId="77777777" w:rsidR="00842EC9" w:rsidRPr="007969D0" w:rsidRDefault="00842EC9" w:rsidP="00842EC9">
      <w:pPr>
        <w:rPr>
          <w:sz w:val="24"/>
          <w:szCs w:val="24"/>
          <w:lang w:eastAsia="en-US"/>
        </w:rPr>
      </w:pPr>
      <w:r w:rsidRPr="007969D0">
        <w:rPr>
          <w:sz w:val="24"/>
          <w:szCs w:val="24"/>
          <w:lang w:eastAsia="en-US"/>
        </w:rPr>
        <w:t>использовать вопросы как исследовательский инструмент познания;</w:t>
      </w:r>
    </w:p>
    <w:p w14:paraId="6F44A115" w14:textId="77777777" w:rsidR="00842EC9" w:rsidRPr="007969D0" w:rsidRDefault="00842EC9" w:rsidP="00842EC9">
      <w:pPr>
        <w:rPr>
          <w:sz w:val="24"/>
          <w:szCs w:val="24"/>
          <w:lang w:eastAsia="en-US"/>
        </w:rPr>
      </w:pPr>
      <w:r w:rsidRPr="007969D0">
        <w:rPr>
          <w:sz w:val="24"/>
          <w:szCs w:val="24"/>
          <w:lang w:eastAsia="en-US"/>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14:paraId="36E496B2" w14:textId="77777777" w:rsidR="00842EC9" w:rsidRPr="007969D0" w:rsidRDefault="00842EC9" w:rsidP="00842EC9">
      <w:pPr>
        <w:rPr>
          <w:sz w:val="24"/>
          <w:szCs w:val="24"/>
          <w:lang w:eastAsia="en-US"/>
        </w:rPr>
      </w:pPr>
      <w:r w:rsidRPr="007969D0">
        <w:rPr>
          <w:sz w:val="24"/>
          <w:szCs w:val="24"/>
          <w:lang w:eastAsia="en-US"/>
        </w:rPr>
        <w:t xml:space="preserve">формулировать гипотезу об истинности собственных суждений и суждений других, аргументировать свою позицию, мнение; </w:t>
      </w:r>
    </w:p>
    <w:p w14:paraId="7A75EC13" w14:textId="77777777" w:rsidR="00842EC9" w:rsidRPr="007969D0" w:rsidRDefault="00842EC9" w:rsidP="00842EC9">
      <w:pPr>
        <w:rPr>
          <w:sz w:val="24"/>
          <w:szCs w:val="24"/>
          <w:lang w:eastAsia="en-US"/>
        </w:rPr>
      </w:pPr>
      <w:r w:rsidRPr="007969D0">
        <w:rPr>
          <w:sz w:val="24"/>
          <w:szCs w:val="24"/>
          <w:lang w:eastAsia="en-US"/>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14:paraId="18EE84B3" w14:textId="77777777" w:rsidR="00842EC9" w:rsidRPr="007969D0" w:rsidRDefault="00842EC9" w:rsidP="00842EC9">
      <w:pPr>
        <w:rPr>
          <w:sz w:val="24"/>
          <w:szCs w:val="24"/>
          <w:lang w:eastAsia="en-US"/>
        </w:rPr>
      </w:pPr>
      <w:r w:rsidRPr="007969D0">
        <w:rPr>
          <w:sz w:val="24"/>
          <w:szCs w:val="24"/>
          <w:lang w:eastAsia="en-US"/>
        </w:rPr>
        <w:t xml:space="preserve">оценивать на применимость и достоверность информацию; </w:t>
      </w:r>
    </w:p>
    <w:p w14:paraId="11657ACE" w14:textId="77777777" w:rsidR="00842EC9" w:rsidRPr="007969D0" w:rsidRDefault="00842EC9" w:rsidP="00842EC9">
      <w:pPr>
        <w:rPr>
          <w:sz w:val="24"/>
          <w:szCs w:val="24"/>
          <w:lang w:eastAsia="en-US"/>
        </w:rPr>
      </w:pPr>
      <w:r w:rsidRPr="007969D0">
        <w:rPr>
          <w:sz w:val="24"/>
          <w:szCs w:val="24"/>
          <w:lang w:eastAsia="en-US"/>
        </w:rPr>
        <w:t xml:space="preserve">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 </w:t>
      </w:r>
    </w:p>
    <w:p w14:paraId="7D24F804" w14:textId="77777777" w:rsidR="00842EC9" w:rsidRPr="007969D0" w:rsidRDefault="00842EC9" w:rsidP="00842EC9">
      <w:pPr>
        <w:rPr>
          <w:sz w:val="24"/>
          <w:szCs w:val="24"/>
          <w:lang w:eastAsia="en-US"/>
        </w:rPr>
      </w:pPr>
      <w:r w:rsidRPr="007969D0">
        <w:rPr>
          <w:sz w:val="24"/>
          <w:szCs w:val="24"/>
          <w:lang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0E4BA0BA" w14:textId="53F2C772" w:rsidR="00842EC9" w:rsidRPr="007969D0" w:rsidRDefault="007969D0" w:rsidP="00842EC9">
      <w:pPr>
        <w:rPr>
          <w:sz w:val="24"/>
          <w:szCs w:val="24"/>
          <w:lang w:eastAsia="en-US"/>
        </w:rPr>
      </w:pPr>
      <w:r w:rsidRPr="007969D0">
        <w:rPr>
          <w:sz w:val="24"/>
          <w:szCs w:val="24"/>
          <w:lang w:eastAsia="en-US"/>
        </w:rPr>
        <w:t xml:space="preserve">У </w:t>
      </w:r>
      <w:r w:rsidR="00842EC9" w:rsidRPr="007969D0">
        <w:rPr>
          <w:sz w:val="24"/>
          <w:szCs w:val="24"/>
          <w:lang w:eastAsia="en-US"/>
        </w:rPr>
        <w:t>обучающегося будут сформированы умения работать с информацией как часть познавательных универсальных учебных действий:</w:t>
      </w:r>
    </w:p>
    <w:p w14:paraId="0661A902" w14:textId="77777777" w:rsidR="00842EC9" w:rsidRPr="007969D0" w:rsidRDefault="00842EC9" w:rsidP="00842EC9">
      <w:pPr>
        <w:rPr>
          <w:sz w:val="24"/>
          <w:szCs w:val="24"/>
          <w:lang w:eastAsia="en-US"/>
        </w:rPr>
      </w:pPr>
      <w:r w:rsidRPr="007969D0">
        <w:rPr>
          <w:sz w:val="24"/>
          <w:szCs w:val="24"/>
          <w:lang w:eastAsia="en-US"/>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14:paraId="6B9D765C" w14:textId="77777777" w:rsidR="00842EC9" w:rsidRPr="007969D0" w:rsidRDefault="00842EC9" w:rsidP="00842EC9">
      <w:pPr>
        <w:rPr>
          <w:sz w:val="24"/>
          <w:szCs w:val="24"/>
          <w:lang w:eastAsia="en-US"/>
        </w:rPr>
      </w:pPr>
      <w:r w:rsidRPr="007969D0">
        <w:rPr>
          <w:sz w:val="24"/>
          <w:szCs w:val="24"/>
          <w:lang w:eastAsia="en-US"/>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14:paraId="12D28FF3" w14:textId="77777777" w:rsidR="00842EC9" w:rsidRPr="007969D0" w:rsidRDefault="00842EC9" w:rsidP="00842EC9">
      <w:pPr>
        <w:rPr>
          <w:sz w:val="24"/>
          <w:szCs w:val="24"/>
          <w:lang w:eastAsia="en-US"/>
        </w:rPr>
      </w:pPr>
      <w:r w:rsidRPr="007969D0">
        <w:rPr>
          <w:sz w:val="24"/>
          <w:szCs w:val="24"/>
          <w:lang w:eastAsia="en-US"/>
        </w:rPr>
        <w:t xml:space="preserve">находить сходные аргументы (подтверждающие или опровергающие одну и ту же идею, версию) в различных информационных источниках; </w:t>
      </w:r>
    </w:p>
    <w:p w14:paraId="32E91FBD" w14:textId="77777777" w:rsidR="00842EC9" w:rsidRPr="007969D0" w:rsidRDefault="00842EC9" w:rsidP="00842EC9">
      <w:pPr>
        <w:rPr>
          <w:sz w:val="24"/>
          <w:szCs w:val="24"/>
          <w:lang w:eastAsia="en-US"/>
        </w:rPr>
      </w:pPr>
      <w:r w:rsidRPr="007969D0">
        <w:rPr>
          <w:sz w:val="24"/>
          <w:szCs w:val="24"/>
          <w:lang w:eastAsia="en-US"/>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14:paraId="347373EC" w14:textId="77777777" w:rsidR="00842EC9" w:rsidRPr="007969D0" w:rsidRDefault="00842EC9" w:rsidP="00842EC9">
      <w:pPr>
        <w:rPr>
          <w:sz w:val="24"/>
          <w:szCs w:val="24"/>
          <w:lang w:eastAsia="en-US"/>
        </w:rPr>
      </w:pPr>
      <w:r w:rsidRPr="007969D0">
        <w:rPr>
          <w:sz w:val="24"/>
          <w:szCs w:val="24"/>
          <w:lang w:eastAsia="en-US"/>
        </w:rPr>
        <w:t xml:space="preserve">оценивать надёжность информации по критериям, предложенным или сформулированным самостоятельно; </w:t>
      </w:r>
    </w:p>
    <w:p w14:paraId="4C32EB8B" w14:textId="77777777" w:rsidR="00842EC9" w:rsidRPr="007969D0" w:rsidRDefault="00842EC9" w:rsidP="00842EC9">
      <w:pPr>
        <w:rPr>
          <w:sz w:val="24"/>
          <w:szCs w:val="24"/>
          <w:lang w:eastAsia="en-US"/>
        </w:rPr>
      </w:pPr>
      <w:r w:rsidRPr="007969D0">
        <w:rPr>
          <w:sz w:val="24"/>
          <w:szCs w:val="24"/>
          <w:lang w:eastAsia="en-US"/>
        </w:rPr>
        <w:t>эффективно запоминать и систематизировать информацию.</w:t>
      </w:r>
    </w:p>
    <w:p w14:paraId="5882FFEC" w14:textId="49ABAE57"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14:paraId="34A0E510" w14:textId="77777777" w:rsidR="00842EC9" w:rsidRPr="007969D0" w:rsidRDefault="00842EC9" w:rsidP="00842EC9">
      <w:pPr>
        <w:rPr>
          <w:sz w:val="24"/>
          <w:szCs w:val="24"/>
          <w:lang w:eastAsia="en-US"/>
        </w:rPr>
      </w:pPr>
      <w:r w:rsidRPr="007969D0">
        <w:rPr>
          <w:sz w:val="24"/>
          <w:szCs w:val="24"/>
          <w:lang w:eastAsia="en-US"/>
        </w:rPr>
        <w:t xml:space="preserve">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w:t>
      </w:r>
    </w:p>
    <w:p w14:paraId="1B8078F9" w14:textId="77777777" w:rsidR="00842EC9" w:rsidRPr="007969D0" w:rsidRDefault="00842EC9" w:rsidP="00842EC9">
      <w:pPr>
        <w:rPr>
          <w:sz w:val="24"/>
          <w:szCs w:val="24"/>
          <w:lang w:eastAsia="en-US"/>
        </w:rPr>
      </w:pPr>
      <w:r w:rsidRPr="007969D0">
        <w:rPr>
          <w:sz w:val="24"/>
          <w:szCs w:val="24"/>
          <w:lang w:eastAsia="en-US"/>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14:paraId="2AAD99FC" w14:textId="77777777" w:rsidR="00842EC9" w:rsidRPr="007969D0" w:rsidRDefault="00842EC9" w:rsidP="00842EC9">
      <w:pPr>
        <w:rPr>
          <w:sz w:val="24"/>
          <w:szCs w:val="24"/>
          <w:lang w:eastAsia="en-US"/>
        </w:rPr>
      </w:pPr>
      <w:r w:rsidRPr="007969D0">
        <w:rPr>
          <w:sz w:val="24"/>
          <w:szCs w:val="24"/>
          <w:lang w:eastAsia="en-US"/>
        </w:rPr>
        <w:t xml:space="preserve">понимать намерения других, проявлять уважительное отношение к собеседнику и в корректной форме формулировать свои возражения; </w:t>
      </w:r>
    </w:p>
    <w:p w14:paraId="60F934DB" w14:textId="77777777" w:rsidR="00842EC9" w:rsidRPr="007969D0" w:rsidRDefault="00842EC9" w:rsidP="00842EC9">
      <w:pPr>
        <w:rPr>
          <w:sz w:val="24"/>
          <w:szCs w:val="24"/>
          <w:lang w:eastAsia="en-US"/>
        </w:rPr>
      </w:pPr>
      <w:r w:rsidRPr="007969D0">
        <w:rPr>
          <w:sz w:val="24"/>
          <w:szCs w:val="24"/>
          <w:lang w:eastAsia="en-US"/>
        </w:rPr>
        <w:t xml:space="preserve">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536DAD5E" w14:textId="77777777" w:rsidR="00842EC9" w:rsidRPr="007969D0" w:rsidRDefault="00842EC9" w:rsidP="00842EC9">
      <w:pPr>
        <w:rPr>
          <w:sz w:val="24"/>
          <w:szCs w:val="24"/>
          <w:lang w:eastAsia="en-US"/>
        </w:rPr>
      </w:pPr>
      <w:r w:rsidRPr="007969D0">
        <w:rPr>
          <w:sz w:val="24"/>
          <w:szCs w:val="24"/>
          <w:lang w:eastAsia="en-US"/>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14:paraId="31A0D9FF" w14:textId="7E6A446B"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14:paraId="02D7E63B" w14:textId="77777777" w:rsidR="00842EC9" w:rsidRPr="007969D0" w:rsidRDefault="00842EC9" w:rsidP="00842EC9">
      <w:pPr>
        <w:rPr>
          <w:sz w:val="24"/>
          <w:szCs w:val="24"/>
          <w:lang w:eastAsia="en-US"/>
        </w:rPr>
      </w:pPr>
      <w:r w:rsidRPr="007969D0">
        <w:rPr>
          <w:sz w:val="24"/>
          <w:szCs w:val="24"/>
          <w:lang w:eastAsia="en-US"/>
        </w:rPr>
        <w:t xml:space="preserve">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 </w:t>
      </w:r>
    </w:p>
    <w:p w14:paraId="2FA809B3" w14:textId="77777777" w:rsidR="00842EC9" w:rsidRPr="007969D0" w:rsidRDefault="00842EC9" w:rsidP="00842EC9">
      <w:pPr>
        <w:rPr>
          <w:sz w:val="24"/>
          <w:szCs w:val="24"/>
          <w:lang w:eastAsia="en-US"/>
        </w:rPr>
      </w:pPr>
      <w:r w:rsidRPr="007969D0">
        <w:rPr>
          <w:sz w:val="24"/>
          <w:szCs w:val="24"/>
          <w:lang w:eastAsia="en-US"/>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14:paraId="5C88EE92" w14:textId="77777777" w:rsidR="00842EC9" w:rsidRPr="007969D0" w:rsidRDefault="00842EC9" w:rsidP="00842EC9">
      <w:pPr>
        <w:rPr>
          <w:sz w:val="24"/>
          <w:szCs w:val="24"/>
          <w:lang w:eastAsia="en-US"/>
        </w:rPr>
      </w:pPr>
      <w:r w:rsidRPr="007969D0">
        <w:rPr>
          <w:sz w:val="24"/>
          <w:szCs w:val="24"/>
          <w:lang w:eastAsia="en-US"/>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14:paraId="0C354004" w14:textId="77777777" w:rsidR="00842EC9" w:rsidRPr="007969D0" w:rsidRDefault="00842EC9" w:rsidP="00842EC9">
      <w:pPr>
        <w:rPr>
          <w:sz w:val="24"/>
          <w:szCs w:val="24"/>
          <w:lang w:eastAsia="en-US"/>
        </w:rPr>
      </w:pPr>
      <w:r w:rsidRPr="007969D0">
        <w:rPr>
          <w:sz w:val="24"/>
          <w:szCs w:val="24"/>
          <w:lang w:eastAsia="en-US"/>
        </w:rPr>
        <w:t xml:space="preserve">проявлять способность к самоконтролю, самомотивации и рефлексии, к оценке и изменению ситуации; </w:t>
      </w:r>
    </w:p>
    <w:p w14:paraId="71E59F49" w14:textId="77777777" w:rsidR="00842EC9" w:rsidRPr="007969D0" w:rsidRDefault="00842EC9" w:rsidP="00842EC9">
      <w:pPr>
        <w:rPr>
          <w:sz w:val="24"/>
          <w:szCs w:val="24"/>
          <w:lang w:eastAsia="en-US"/>
        </w:rPr>
      </w:pPr>
      <w:r w:rsidRPr="007969D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14:paraId="111C9873" w14:textId="77777777" w:rsidR="00842EC9" w:rsidRPr="007969D0" w:rsidRDefault="00842EC9" w:rsidP="00842EC9">
      <w:pPr>
        <w:rPr>
          <w:sz w:val="24"/>
          <w:szCs w:val="24"/>
          <w:lang w:eastAsia="en-US"/>
        </w:rPr>
      </w:pPr>
      <w:r w:rsidRPr="007969D0">
        <w:rPr>
          <w:sz w:val="24"/>
          <w:szCs w:val="24"/>
          <w:lang w:eastAsia="en-US"/>
        </w:rPr>
        <w:t>оценивать соответствие результата цели и условиям;</w:t>
      </w:r>
    </w:p>
    <w:p w14:paraId="11114108" w14:textId="77777777"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14:paraId="5DF88DCC" w14:textId="77777777"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14:paraId="2364A64D" w14:textId="77777777"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етом позиций и мнений других участников общения.</w:t>
      </w:r>
    </w:p>
    <w:p w14:paraId="674C8D9F" w14:textId="350C9DE5"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14:paraId="7EE1E8B2" w14:textId="77777777" w:rsidR="00842EC9" w:rsidRPr="007969D0" w:rsidRDefault="00842EC9" w:rsidP="00842EC9">
      <w:pPr>
        <w:rPr>
          <w:sz w:val="24"/>
          <w:szCs w:val="24"/>
          <w:lang w:eastAsia="en-US"/>
        </w:rPr>
      </w:pPr>
      <w:r w:rsidRPr="007969D0">
        <w:rPr>
          <w:sz w:val="24"/>
          <w:szCs w:val="24"/>
          <w:lang w:eastAsia="en-US"/>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14:paraId="3BA8EFFF" w14:textId="77777777" w:rsidR="00842EC9" w:rsidRPr="007969D0" w:rsidRDefault="00842EC9" w:rsidP="00842EC9">
      <w:pPr>
        <w:rPr>
          <w:sz w:val="24"/>
          <w:szCs w:val="24"/>
          <w:lang w:eastAsia="en-US"/>
        </w:rPr>
      </w:pPr>
      <w:r w:rsidRPr="007969D0">
        <w:rPr>
          <w:sz w:val="24"/>
          <w:szCs w:val="24"/>
          <w:lang w:eastAsia="en-US"/>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5B0BE2E0" w14:textId="77777777" w:rsidR="00842EC9" w:rsidRPr="007969D0" w:rsidRDefault="00842EC9" w:rsidP="00842EC9">
      <w:pPr>
        <w:rPr>
          <w:sz w:val="24"/>
          <w:szCs w:val="24"/>
          <w:lang w:eastAsia="en-US"/>
        </w:rPr>
      </w:pPr>
      <w:r w:rsidRPr="007969D0">
        <w:rPr>
          <w:sz w:val="24"/>
          <w:szCs w:val="24"/>
          <w:lang w:eastAsia="en-US"/>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14:paraId="720B9206" w14:textId="77777777" w:rsidR="00842EC9" w:rsidRPr="007969D0" w:rsidRDefault="00842EC9" w:rsidP="00842EC9">
      <w:pPr>
        <w:rPr>
          <w:sz w:val="24"/>
          <w:szCs w:val="24"/>
          <w:lang w:eastAsia="en-US"/>
        </w:rPr>
      </w:pPr>
      <w:r w:rsidRPr="007969D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14:paraId="40EDEA8A" w14:textId="77777777" w:rsidR="00842EC9" w:rsidRPr="007969D0" w:rsidRDefault="00842EC9" w:rsidP="00842EC9">
      <w:pPr>
        <w:rPr>
          <w:sz w:val="24"/>
          <w:szCs w:val="24"/>
          <w:lang w:eastAsia="en-US"/>
        </w:rPr>
      </w:pPr>
      <w:r w:rsidRPr="007969D0">
        <w:rPr>
          <w:sz w:val="24"/>
          <w:szCs w:val="24"/>
          <w:lang w:eastAsia="en-US"/>
        </w:rPr>
        <w:t xml:space="preserve">оценивать качество своего вклада в общий продукт по критериям, самостоятельно сформулированным участниками взаимодействия; </w:t>
      </w:r>
    </w:p>
    <w:p w14:paraId="024B7B71" w14:textId="77777777" w:rsidR="00842EC9" w:rsidRPr="007969D0" w:rsidRDefault="00842EC9" w:rsidP="00842EC9">
      <w:pPr>
        <w:rPr>
          <w:sz w:val="24"/>
          <w:szCs w:val="24"/>
          <w:lang w:eastAsia="en-US"/>
        </w:rPr>
      </w:pPr>
      <w:r w:rsidRPr="007969D0">
        <w:rPr>
          <w:sz w:val="24"/>
          <w:szCs w:val="24"/>
          <w:lang w:eastAsia="en-US"/>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4CB4038" w14:textId="595A83C0" w:rsidR="00842EC9" w:rsidRPr="007969D0" w:rsidRDefault="00842EC9" w:rsidP="00842EC9">
      <w:pPr>
        <w:rPr>
          <w:sz w:val="24"/>
          <w:szCs w:val="24"/>
          <w:lang w:eastAsia="en-US"/>
        </w:rPr>
      </w:pPr>
      <w:r w:rsidRPr="007969D0">
        <w:rPr>
          <w:sz w:val="24"/>
          <w:szCs w:val="24"/>
          <w:lang w:eastAsia="en-US"/>
        </w:rPr>
        <w:t>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XX — начала XXI в., основные виды деятельности по получению и осмыслению нового знания, его интерпретации и применению в различных учебных и жизненных ситуациях.</w:t>
      </w:r>
    </w:p>
    <w:p w14:paraId="246B7798" w14:textId="77777777" w:rsidR="00842EC9" w:rsidRPr="00842EC9" w:rsidRDefault="00842EC9" w:rsidP="00842EC9">
      <w:pPr>
        <w:rPr>
          <w:lang w:eastAsia="en-US"/>
        </w:rPr>
      </w:pPr>
    </w:p>
    <w:p w14:paraId="4647A472" w14:textId="03C489C6" w:rsidR="00842EC9" w:rsidRPr="00842EC9" w:rsidRDefault="00842EC9" w:rsidP="00842EC9">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стория</w:t>
      </w:r>
      <w:r w:rsidRPr="00842EC9">
        <w:rPr>
          <w:rFonts w:eastAsia="Calibri" w:cs="Times New Roman"/>
          <w:b/>
          <w:sz w:val="24"/>
          <w:szCs w:val="24"/>
          <w:lang w:eastAsia="en-US"/>
        </w:rPr>
        <w:t>»</w:t>
      </w:r>
    </w:p>
    <w:p w14:paraId="6BDA2D52" w14:textId="77777777" w:rsidR="007969D0" w:rsidRDefault="007969D0" w:rsidP="007969D0">
      <w:pPr>
        <w:spacing w:line="240" w:lineRule="auto"/>
        <w:ind w:firstLine="709"/>
        <w:contextualSpacing/>
        <w:rPr>
          <w:rFonts w:eastAsia="SchoolBookSanPin" w:cs="Times New Roman"/>
          <w:i/>
          <w:sz w:val="24"/>
          <w:szCs w:val="24"/>
          <w:lang w:eastAsia="en-US"/>
        </w:rPr>
      </w:pPr>
    </w:p>
    <w:p w14:paraId="56E0C42E" w14:textId="7B00E18F" w:rsidR="007969D0" w:rsidRPr="007969D0" w:rsidRDefault="007969D0" w:rsidP="007969D0">
      <w:pPr>
        <w:spacing w:line="240" w:lineRule="auto"/>
        <w:ind w:firstLine="709"/>
        <w:contextualSpacing/>
        <w:rPr>
          <w:rFonts w:eastAsia="SchoolBookSanPin" w:cs="Times New Roman"/>
          <w:b/>
          <w:sz w:val="24"/>
          <w:szCs w:val="24"/>
          <w:lang w:eastAsia="en-US"/>
        </w:rPr>
      </w:pPr>
      <w:r w:rsidRPr="007969D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457C96BC" w14:textId="212FD8B9" w:rsidR="00842EC9" w:rsidRPr="007969D0" w:rsidRDefault="007969D0" w:rsidP="007969D0">
      <w:pPr>
        <w:widowControl w:val="0"/>
        <w:spacing w:line="240" w:lineRule="auto"/>
        <w:ind w:firstLine="709"/>
        <w:rPr>
          <w:rFonts w:eastAsia="SchoolBookSanPin" w:cs="Times New Roman"/>
          <w:sz w:val="24"/>
          <w:szCs w:val="24"/>
          <w:lang w:eastAsia="en-US"/>
        </w:rPr>
      </w:pPr>
      <w:r w:rsidRPr="007969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969D0">
        <w:rPr>
          <w:rFonts w:eastAsia="SchoolBookSanPin" w:cs="Times New Roman"/>
          <w:b/>
          <w:sz w:val="24"/>
          <w:szCs w:val="24"/>
          <w:lang w:eastAsia="en-US"/>
        </w:rPr>
        <w:t>«рабочей программе учителя»</w:t>
      </w:r>
      <w:r w:rsidRPr="007969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0381237C" w14:textId="4FDC25D5"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842EC9" w:rsidRPr="00842EC9" w14:paraId="3F13A0BF" w14:textId="77777777" w:rsidTr="00842EC9">
        <w:trPr>
          <w:trHeight w:val="575"/>
        </w:trPr>
        <w:tc>
          <w:tcPr>
            <w:tcW w:w="993" w:type="dxa"/>
          </w:tcPr>
          <w:p w14:paraId="0C3B0898" w14:textId="77777777"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w:t>
            </w:r>
            <w:r w:rsidRPr="00842EC9">
              <w:rPr>
                <w:rFonts w:eastAsia="Times New Roman"/>
                <w:spacing w:val="-57"/>
                <w:szCs w:val="20"/>
                <w:lang w:eastAsia="en-US"/>
              </w:rPr>
              <w:t xml:space="preserve"> </w:t>
            </w:r>
            <w:r w:rsidRPr="00842EC9">
              <w:rPr>
                <w:rFonts w:eastAsia="Times New Roman"/>
                <w:szCs w:val="20"/>
                <w:lang w:eastAsia="en-US"/>
              </w:rPr>
              <w:t>п/п</w:t>
            </w:r>
          </w:p>
        </w:tc>
        <w:tc>
          <w:tcPr>
            <w:tcW w:w="4394" w:type="dxa"/>
          </w:tcPr>
          <w:p w14:paraId="4FC559B4" w14:textId="77777777"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14:paraId="610F27DA" w14:textId="77777777"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14:paraId="1D78D1C1" w14:textId="77777777"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14:paraId="4481A093" w14:textId="77777777" w:rsidTr="00842EC9">
        <w:trPr>
          <w:trHeight w:val="2227"/>
        </w:trPr>
        <w:tc>
          <w:tcPr>
            <w:tcW w:w="993" w:type="dxa"/>
          </w:tcPr>
          <w:p w14:paraId="6F0A8BBC" w14:textId="77777777"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4394" w:type="dxa"/>
          </w:tcPr>
          <w:p w14:paraId="0361D0C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 5 класс</w:t>
            </w:r>
          </w:p>
          <w:p w14:paraId="7A9727B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1.</w:t>
            </w:r>
            <w:r w:rsidRPr="00842EC9">
              <w:rPr>
                <w:rFonts w:eastAsia="OfficinaSansBoldITC"/>
                <w:szCs w:val="20"/>
                <w:lang w:eastAsia="en-US"/>
              </w:rPr>
              <w:t> </w:t>
            </w:r>
            <w:r w:rsidRPr="00842EC9">
              <w:rPr>
                <w:rFonts w:eastAsia="OfficinaSansBoldITC"/>
                <w:szCs w:val="20"/>
                <w:lang w:val="ru-RU" w:eastAsia="en-US"/>
              </w:rPr>
              <w:t xml:space="preserve">История Древнего мира. </w:t>
            </w:r>
          </w:p>
          <w:p w14:paraId="13DC54CE"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Введение</w:t>
            </w:r>
            <w:r w:rsidRPr="00842EC9">
              <w:rPr>
                <w:rFonts w:eastAsia="OfficinaSansBoldITC"/>
                <w:szCs w:val="20"/>
                <w:lang w:val="ru-RU" w:eastAsia="en-US"/>
              </w:rPr>
              <w:t>.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14:paraId="06AE1FE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2.</w:t>
            </w:r>
            <w:r w:rsidRPr="00842EC9">
              <w:rPr>
                <w:rFonts w:eastAsia="OfficinaSansBoldITC"/>
                <w:szCs w:val="20"/>
                <w:lang w:eastAsia="en-US"/>
              </w:rPr>
              <w:t> </w:t>
            </w:r>
            <w:r w:rsidRPr="00842EC9">
              <w:rPr>
                <w:rFonts w:eastAsia="OfficinaSansBoldITC"/>
                <w:szCs w:val="20"/>
                <w:lang w:val="ru-RU" w:eastAsia="en-US"/>
              </w:rPr>
              <w:t xml:space="preserve">Первобытность. </w:t>
            </w:r>
          </w:p>
          <w:p w14:paraId="610ABC2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14:paraId="73E213B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14:paraId="431A451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ложение первобытнообщинных отношений. На пороге цивилизации.</w:t>
            </w:r>
          </w:p>
          <w:p w14:paraId="61DA653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w:t>
            </w:r>
            <w:r w:rsidRPr="00842EC9">
              <w:rPr>
                <w:rFonts w:eastAsia="OfficinaSansBoldITC"/>
                <w:szCs w:val="20"/>
                <w:lang w:eastAsia="en-US"/>
              </w:rPr>
              <w:t> </w:t>
            </w:r>
            <w:r w:rsidRPr="00842EC9">
              <w:rPr>
                <w:rFonts w:eastAsia="OfficinaSansBoldITC"/>
                <w:szCs w:val="20"/>
                <w:lang w:val="ru-RU" w:eastAsia="en-US"/>
              </w:rPr>
              <w:t xml:space="preserve">Древний мир. </w:t>
            </w:r>
          </w:p>
          <w:p w14:paraId="126AD11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и хронологические рамки истории Древнего мира. Карта Древнего мира.</w:t>
            </w:r>
          </w:p>
          <w:p w14:paraId="26E449D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1.</w:t>
            </w:r>
            <w:r w:rsidRPr="00842EC9">
              <w:rPr>
                <w:rFonts w:eastAsia="OfficinaSansBoldITC"/>
                <w:szCs w:val="20"/>
                <w:lang w:eastAsia="en-US"/>
              </w:rPr>
              <w:t> </w:t>
            </w:r>
            <w:r w:rsidRPr="00842EC9">
              <w:rPr>
                <w:rFonts w:eastAsia="OfficinaSansBoldITC"/>
                <w:szCs w:val="20"/>
                <w:lang w:val="ru-RU" w:eastAsia="en-US"/>
              </w:rPr>
              <w:t xml:space="preserve">Древний Восток. </w:t>
            </w:r>
          </w:p>
          <w:p w14:paraId="1EF1282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Древний Восток». Карта древневосточного мира.</w:t>
            </w:r>
          </w:p>
          <w:p w14:paraId="249D32D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2.</w:t>
            </w:r>
            <w:r w:rsidRPr="00842EC9">
              <w:rPr>
                <w:rFonts w:eastAsia="OfficinaSansBoldITC"/>
                <w:szCs w:val="20"/>
                <w:lang w:eastAsia="en-US"/>
              </w:rPr>
              <w:t> </w:t>
            </w:r>
            <w:r w:rsidRPr="00842EC9">
              <w:rPr>
                <w:rFonts w:eastAsia="OfficinaSansBoldITC"/>
                <w:szCs w:val="20"/>
                <w:lang w:val="ru-RU" w:eastAsia="en-US"/>
              </w:rPr>
              <w:t xml:space="preserve">Древний Египет. </w:t>
            </w:r>
          </w:p>
          <w:p w14:paraId="3DB4F69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14:paraId="6264E26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тношения Египта с соседними народами. Египетское войско. Завоевательные походы фараонов; Тутмос </w:t>
            </w:r>
            <w:r w:rsidRPr="00842EC9">
              <w:rPr>
                <w:rFonts w:eastAsia="OfficinaSansBoldITC"/>
                <w:szCs w:val="20"/>
                <w:lang w:eastAsia="en-US"/>
              </w:rPr>
              <w:t>III</w:t>
            </w:r>
            <w:r w:rsidRPr="00842EC9">
              <w:rPr>
                <w:rFonts w:eastAsia="OfficinaSansBoldITC"/>
                <w:szCs w:val="20"/>
                <w:lang w:val="ru-RU" w:eastAsia="en-US"/>
              </w:rPr>
              <w:t xml:space="preserve">. Могущество Египта при Рамсесе </w:t>
            </w:r>
            <w:r w:rsidRPr="00842EC9">
              <w:rPr>
                <w:rFonts w:eastAsia="OfficinaSansBoldITC"/>
                <w:szCs w:val="20"/>
                <w:lang w:eastAsia="en-US"/>
              </w:rPr>
              <w:t>II</w:t>
            </w:r>
            <w:r w:rsidRPr="00842EC9">
              <w:rPr>
                <w:rFonts w:eastAsia="OfficinaSansBoldITC"/>
                <w:szCs w:val="20"/>
                <w:lang w:val="ru-RU" w:eastAsia="en-US"/>
              </w:rPr>
              <w:t>.</w:t>
            </w:r>
          </w:p>
          <w:p w14:paraId="534FA58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14:paraId="318DE06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3.</w:t>
            </w:r>
            <w:r w:rsidRPr="00842EC9">
              <w:rPr>
                <w:rFonts w:eastAsia="OfficinaSansBoldITC"/>
                <w:szCs w:val="20"/>
                <w:lang w:eastAsia="en-US"/>
              </w:rPr>
              <w:t> </w:t>
            </w:r>
            <w:r w:rsidRPr="00842EC9">
              <w:rPr>
                <w:rFonts w:eastAsia="OfficinaSansBoldITC"/>
                <w:szCs w:val="20"/>
                <w:lang w:val="ru-RU" w:eastAsia="en-US"/>
              </w:rPr>
              <w:t xml:space="preserve">Древние цивилизации Месопотамии. </w:t>
            </w:r>
          </w:p>
          <w:p w14:paraId="2AE7417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14:paraId="04C633F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ий Вавилон. Царь Хаммурапи и его законы.</w:t>
            </w:r>
          </w:p>
          <w:p w14:paraId="42C543A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ссирия. Завоевания ассирийцев. Создание сильной державы. Культурные сокровища Ниневии. Гибель империи.</w:t>
            </w:r>
          </w:p>
          <w:p w14:paraId="24C065B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силение Нововавилонского царства. Легендарные памятники города Вавилона.</w:t>
            </w:r>
          </w:p>
          <w:p w14:paraId="040AB20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4.</w:t>
            </w:r>
            <w:r w:rsidRPr="00842EC9">
              <w:rPr>
                <w:rFonts w:eastAsia="OfficinaSansBoldITC"/>
                <w:szCs w:val="20"/>
                <w:lang w:eastAsia="en-US"/>
              </w:rPr>
              <w:t> </w:t>
            </w:r>
            <w:r w:rsidRPr="00842EC9">
              <w:rPr>
                <w:rFonts w:eastAsia="OfficinaSansBoldITC"/>
                <w:szCs w:val="20"/>
                <w:lang w:val="ru-RU" w:eastAsia="en-US"/>
              </w:rPr>
              <w:t xml:space="preserve">Восточное Средиземноморье в древности. </w:t>
            </w:r>
          </w:p>
          <w:p w14:paraId="295BEE1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14:paraId="46C9A96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5.</w:t>
            </w:r>
            <w:r w:rsidRPr="00842EC9">
              <w:rPr>
                <w:rFonts w:eastAsia="OfficinaSansBoldITC"/>
                <w:szCs w:val="20"/>
                <w:lang w:eastAsia="en-US"/>
              </w:rPr>
              <w:t> </w:t>
            </w:r>
            <w:r w:rsidRPr="00842EC9">
              <w:rPr>
                <w:rFonts w:eastAsia="OfficinaSansBoldITC"/>
                <w:szCs w:val="20"/>
                <w:lang w:val="ru-RU" w:eastAsia="en-US"/>
              </w:rPr>
              <w:t xml:space="preserve">Персидская держава. </w:t>
            </w:r>
          </w:p>
          <w:p w14:paraId="417454A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воевания персов. Государство Ахеменидов. Великие цари: Кир </w:t>
            </w:r>
            <w:r w:rsidRPr="00842EC9">
              <w:rPr>
                <w:rFonts w:eastAsia="OfficinaSansBoldITC"/>
                <w:szCs w:val="20"/>
                <w:lang w:eastAsia="en-US"/>
              </w:rPr>
              <w:t>II</w:t>
            </w:r>
            <w:r w:rsidRPr="00842EC9">
              <w:rPr>
                <w:rFonts w:eastAsia="OfficinaSansBoldITC"/>
                <w:szCs w:val="20"/>
                <w:lang w:val="ru-RU" w:eastAsia="en-US"/>
              </w:rPr>
              <w:t xml:space="preserve"> Великий, Дарий </w:t>
            </w:r>
            <w:r w:rsidRPr="00842EC9">
              <w:rPr>
                <w:rFonts w:eastAsia="OfficinaSansBoldITC"/>
                <w:szCs w:val="20"/>
                <w:lang w:eastAsia="en-US"/>
              </w:rPr>
              <w:t>I</w:t>
            </w:r>
            <w:r w:rsidRPr="00842EC9">
              <w:rPr>
                <w:rFonts w:eastAsia="OfficinaSansBoldITC"/>
                <w:szCs w:val="20"/>
                <w:lang w:val="ru-RU" w:eastAsia="en-US"/>
              </w:rPr>
              <w:t>. Расширение территории державы. Государственное устройство. Центр и сатрапии, управление империей. Религия персов.</w:t>
            </w:r>
          </w:p>
          <w:p w14:paraId="26E0065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6.</w:t>
            </w:r>
            <w:r w:rsidRPr="00842EC9">
              <w:rPr>
                <w:rFonts w:eastAsia="OfficinaSansBoldITC"/>
                <w:szCs w:val="20"/>
                <w:lang w:eastAsia="en-US"/>
              </w:rPr>
              <w:t> </w:t>
            </w:r>
            <w:r w:rsidRPr="00842EC9">
              <w:rPr>
                <w:rFonts w:eastAsia="OfficinaSansBoldITC"/>
                <w:szCs w:val="20"/>
                <w:lang w:val="ru-RU" w:eastAsia="en-US"/>
              </w:rPr>
              <w:t xml:space="preserve">Древняя Индия. </w:t>
            </w:r>
          </w:p>
          <w:p w14:paraId="7B5F637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14:paraId="1577806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7.</w:t>
            </w:r>
            <w:r w:rsidRPr="00842EC9">
              <w:rPr>
                <w:rFonts w:eastAsia="OfficinaSansBoldITC"/>
                <w:szCs w:val="20"/>
                <w:lang w:eastAsia="en-US"/>
              </w:rPr>
              <w:t> </w:t>
            </w:r>
            <w:r w:rsidRPr="00842EC9">
              <w:rPr>
                <w:rFonts w:eastAsia="OfficinaSansBoldITC"/>
                <w:szCs w:val="20"/>
                <w:lang w:val="ru-RU" w:eastAsia="en-US"/>
              </w:rPr>
              <w:t xml:space="preserve">Древний Китай. </w:t>
            </w:r>
          </w:p>
          <w:p w14:paraId="2484F34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14:paraId="1B752C0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w:t>
            </w:r>
            <w:r w:rsidRPr="00842EC9">
              <w:rPr>
                <w:rFonts w:eastAsia="OfficinaSansBoldITC"/>
                <w:szCs w:val="20"/>
                <w:lang w:eastAsia="en-US"/>
              </w:rPr>
              <w:t> </w:t>
            </w:r>
            <w:r w:rsidRPr="00842EC9">
              <w:rPr>
                <w:rFonts w:eastAsia="OfficinaSansBoldITC"/>
                <w:szCs w:val="20"/>
                <w:lang w:val="ru-RU" w:eastAsia="en-US"/>
              </w:rPr>
              <w:t xml:space="preserve">Древняя Греция. Эллинизм. </w:t>
            </w:r>
          </w:p>
          <w:p w14:paraId="7925F3F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1.</w:t>
            </w:r>
            <w:r w:rsidRPr="00842EC9">
              <w:rPr>
                <w:rFonts w:eastAsia="OfficinaSansBoldITC"/>
                <w:szCs w:val="20"/>
                <w:lang w:eastAsia="en-US"/>
              </w:rPr>
              <w:t> </w:t>
            </w:r>
            <w:r w:rsidRPr="00842EC9">
              <w:rPr>
                <w:rFonts w:eastAsia="OfficinaSansBoldITC"/>
                <w:szCs w:val="20"/>
                <w:lang w:val="ru-RU" w:eastAsia="en-US"/>
              </w:rPr>
              <w:t xml:space="preserve">Древнейшая Греция. </w:t>
            </w:r>
          </w:p>
          <w:p w14:paraId="400CF6C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14:paraId="4C6475B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2.</w:t>
            </w:r>
            <w:r w:rsidRPr="00842EC9">
              <w:rPr>
                <w:rFonts w:eastAsia="OfficinaSansBoldITC"/>
                <w:szCs w:val="20"/>
                <w:lang w:eastAsia="en-US"/>
              </w:rPr>
              <w:t> </w:t>
            </w:r>
            <w:r w:rsidRPr="00842EC9">
              <w:rPr>
                <w:rFonts w:eastAsia="OfficinaSansBoldITC"/>
                <w:szCs w:val="20"/>
                <w:lang w:val="ru-RU" w:eastAsia="en-US"/>
              </w:rPr>
              <w:t xml:space="preserve">Греческие полисы. </w:t>
            </w:r>
          </w:p>
          <w:p w14:paraId="45055250" w14:textId="77777777"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одъём хозяйственной жизни после «тёмных веков». Развитие земледелия и ремесла. Становление полисов, их политическое устройство. </w:t>
            </w:r>
            <w:r w:rsidRPr="00B7340D">
              <w:rPr>
                <w:rFonts w:eastAsia="OfficinaSansBoldITC"/>
                <w:szCs w:val="20"/>
                <w:lang w:val="ru-RU" w:eastAsia="en-US"/>
              </w:rPr>
              <w:t>Аристократия и демос. Великая греческая колонизация. Метрополии и колонии.</w:t>
            </w:r>
          </w:p>
          <w:p w14:paraId="7833968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14:paraId="6E23E16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14:paraId="718C585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14:paraId="30259C3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3.</w:t>
            </w:r>
            <w:r w:rsidRPr="00842EC9">
              <w:rPr>
                <w:rFonts w:eastAsia="OfficinaSansBoldITC"/>
                <w:szCs w:val="20"/>
                <w:lang w:eastAsia="en-US"/>
              </w:rPr>
              <w:t> </w:t>
            </w:r>
            <w:r w:rsidRPr="00842EC9">
              <w:rPr>
                <w:rFonts w:eastAsia="OfficinaSansBoldITC"/>
                <w:szCs w:val="20"/>
                <w:lang w:val="ru-RU" w:eastAsia="en-US"/>
              </w:rPr>
              <w:t xml:space="preserve">Культура Древней Греции. </w:t>
            </w:r>
          </w:p>
          <w:p w14:paraId="2DE6635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14:paraId="7A7CC78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4.</w:t>
            </w:r>
            <w:r w:rsidRPr="00842EC9">
              <w:rPr>
                <w:rFonts w:eastAsia="OfficinaSansBoldITC"/>
                <w:szCs w:val="20"/>
                <w:lang w:eastAsia="en-US"/>
              </w:rPr>
              <w:t> </w:t>
            </w:r>
            <w:r w:rsidRPr="00842EC9">
              <w:rPr>
                <w:rFonts w:eastAsia="OfficinaSansBoldITC"/>
                <w:szCs w:val="20"/>
                <w:lang w:val="ru-RU" w:eastAsia="en-US"/>
              </w:rPr>
              <w:t xml:space="preserve">Македонские завоевания. Эллинизм. </w:t>
            </w:r>
          </w:p>
          <w:p w14:paraId="1FFF939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озвышение Македонии. Политика Филиппа </w:t>
            </w:r>
            <w:r w:rsidRPr="00842EC9">
              <w:rPr>
                <w:rFonts w:eastAsia="OfficinaSansBoldITC"/>
                <w:szCs w:val="20"/>
                <w:lang w:eastAsia="en-US"/>
              </w:rPr>
              <w:t>II</w:t>
            </w:r>
            <w:r w:rsidRPr="00842EC9">
              <w:rPr>
                <w:rFonts w:eastAsia="OfficinaSansBoldITC"/>
                <w:szCs w:val="20"/>
                <w:lang w:val="ru-RU"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14:paraId="2ACD999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w:t>
            </w:r>
            <w:r w:rsidRPr="00842EC9">
              <w:rPr>
                <w:rFonts w:eastAsia="OfficinaSansBoldITC"/>
                <w:szCs w:val="20"/>
                <w:lang w:eastAsia="en-US"/>
              </w:rPr>
              <w:t> </w:t>
            </w:r>
            <w:r w:rsidRPr="00842EC9">
              <w:rPr>
                <w:rFonts w:eastAsia="OfficinaSansBoldITC"/>
                <w:szCs w:val="20"/>
                <w:lang w:val="ru-RU" w:eastAsia="en-US"/>
              </w:rPr>
              <w:t xml:space="preserve">Древний Рим. </w:t>
            </w:r>
          </w:p>
          <w:p w14:paraId="2C8AF7C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1.</w:t>
            </w:r>
            <w:r w:rsidRPr="00842EC9">
              <w:rPr>
                <w:rFonts w:eastAsia="OfficinaSansBoldITC"/>
                <w:szCs w:val="20"/>
                <w:lang w:eastAsia="en-US"/>
              </w:rPr>
              <w:t> </w:t>
            </w:r>
            <w:r w:rsidRPr="00842EC9">
              <w:rPr>
                <w:rFonts w:eastAsia="OfficinaSansBoldITC"/>
                <w:szCs w:val="20"/>
                <w:lang w:val="ru-RU" w:eastAsia="en-US"/>
              </w:rPr>
              <w:t xml:space="preserve">Возникновение Римского государства. </w:t>
            </w:r>
          </w:p>
          <w:p w14:paraId="6A4F40D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14:paraId="7D76510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2.</w:t>
            </w:r>
            <w:r w:rsidRPr="00842EC9">
              <w:rPr>
                <w:rFonts w:eastAsia="OfficinaSansBoldITC"/>
                <w:szCs w:val="20"/>
                <w:lang w:eastAsia="en-US"/>
              </w:rPr>
              <w:t> </w:t>
            </w:r>
            <w:r w:rsidRPr="00842EC9">
              <w:rPr>
                <w:rFonts w:eastAsia="OfficinaSansBoldITC"/>
                <w:szCs w:val="20"/>
                <w:lang w:val="ru-RU" w:eastAsia="en-US"/>
              </w:rPr>
              <w:t xml:space="preserve">Римские завоевания в Средиземноморье. </w:t>
            </w:r>
          </w:p>
          <w:p w14:paraId="3F0EDE0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14:paraId="386932E0" w14:textId="77777777"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150.3.3.9.3.</w:t>
            </w:r>
            <w:r w:rsidRPr="00842EC9">
              <w:rPr>
                <w:rFonts w:eastAsia="OfficinaSansBoldITC"/>
                <w:szCs w:val="20"/>
                <w:lang w:eastAsia="en-US"/>
              </w:rPr>
              <w:t> </w:t>
            </w:r>
            <w:r w:rsidRPr="00842EC9">
              <w:rPr>
                <w:rFonts w:eastAsia="OfficinaSansBoldITC"/>
                <w:szCs w:val="20"/>
                <w:lang w:val="ru-RU" w:eastAsia="en-US"/>
              </w:rPr>
              <w:t xml:space="preserve">Поздняя Римская республика. </w:t>
            </w:r>
            <w:r w:rsidRPr="00B7340D">
              <w:rPr>
                <w:rFonts w:eastAsia="OfficinaSansBoldITC"/>
                <w:szCs w:val="20"/>
                <w:lang w:val="ru-RU" w:eastAsia="en-US"/>
              </w:rPr>
              <w:t xml:space="preserve">Гражданские войны. </w:t>
            </w:r>
          </w:p>
          <w:p w14:paraId="36D17DE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14:paraId="1DD838E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4.</w:t>
            </w:r>
            <w:r w:rsidRPr="00842EC9">
              <w:rPr>
                <w:rFonts w:eastAsia="OfficinaSansBoldITC"/>
                <w:szCs w:val="20"/>
                <w:lang w:eastAsia="en-US"/>
              </w:rPr>
              <w:t> </w:t>
            </w:r>
            <w:r w:rsidRPr="00842EC9">
              <w:rPr>
                <w:rFonts w:eastAsia="OfficinaSansBoldITC"/>
                <w:szCs w:val="20"/>
                <w:lang w:val="ru-RU" w:eastAsia="en-US"/>
              </w:rPr>
              <w:t xml:space="preserve">Расцвет и падение Римской империи. </w:t>
            </w:r>
          </w:p>
          <w:p w14:paraId="0B0AAC1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842EC9">
              <w:rPr>
                <w:rFonts w:eastAsia="OfficinaSansBoldITC"/>
                <w:szCs w:val="20"/>
                <w:lang w:eastAsia="en-US"/>
              </w:rPr>
              <w:t>I</w:t>
            </w:r>
            <w:r w:rsidRPr="00842EC9">
              <w:rPr>
                <w:rFonts w:eastAsia="OfficinaSansBoldITC"/>
                <w:szCs w:val="20"/>
                <w:lang w:val="ru-RU" w:eastAsia="en-US"/>
              </w:rPr>
              <w:t>, перенос столицы в Константинополь. Разделение Римской империи на Западную и Восточную части.</w:t>
            </w:r>
          </w:p>
          <w:p w14:paraId="3377AE9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чало Великого переселения народов. Рим и варвары. Падение Западной Римской империи.</w:t>
            </w:r>
          </w:p>
          <w:p w14:paraId="11729DD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5.</w:t>
            </w:r>
            <w:r w:rsidRPr="00842EC9">
              <w:rPr>
                <w:rFonts w:eastAsia="OfficinaSansBoldITC"/>
                <w:szCs w:val="20"/>
                <w:lang w:eastAsia="en-US"/>
              </w:rPr>
              <w:t> </w:t>
            </w:r>
            <w:r w:rsidRPr="00842EC9">
              <w:rPr>
                <w:rFonts w:eastAsia="OfficinaSansBoldITC"/>
                <w:szCs w:val="20"/>
                <w:lang w:val="ru-RU" w:eastAsia="en-US"/>
              </w:rPr>
              <w:t xml:space="preserve">Культура Древнего Рима. </w:t>
            </w:r>
          </w:p>
          <w:p w14:paraId="751E350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14:paraId="22E4DA9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6.</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 xml:space="preserve">. </w:t>
            </w:r>
          </w:p>
          <w:p w14:paraId="2C4CFF1B" w14:textId="5423D1A3"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цивилизаций Древнего мира.</w:t>
            </w:r>
          </w:p>
        </w:tc>
        <w:tc>
          <w:tcPr>
            <w:tcW w:w="2126" w:type="dxa"/>
            <w:vMerge w:val="restart"/>
          </w:tcPr>
          <w:p w14:paraId="20E38C3F"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548813C5"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036B3FF7"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42EC9" w:rsidRPr="00842EC9" w14:paraId="36ADBF2D" w14:textId="77777777" w:rsidTr="00842EC9">
        <w:trPr>
          <w:trHeight w:val="2227"/>
        </w:trPr>
        <w:tc>
          <w:tcPr>
            <w:tcW w:w="993" w:type="dxa"/>
          </w:tcPr>
          <w:p w14:paraId="3C71B817" w14:textId="7252ED08"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t>2.</w:t>
            </w:r>
          </w:p>
        </w:tc>
        <w:tc>
          <w:tcPr>
            <w:tcW w:w="4394" w:type="dxa"/>
          </w:tcPr>
          <w:p w14:paraId="5594AAE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6 класс</w:t>
            </w:r>
          </w:p>
          <w:p w14:paraId="421CF35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w:t>
            </w:r>
            <w:r w:rsidRPr="00842EC9">
              <w:rPr>
                <w:rFonts w:eastAsia="OfficinaSansBoldITC"/>
                <w:szCs w:val="20"/>
                <w:lang w:eastAsia="en-US"/>
              </w:rPr>
              <w:t> </w:t>
            </w:r>
            <w:r w:rsidRPr="00842EC9">
              <w:rPr>
                <w:rFonts w:eastAsia="OfficinaSansBoldITC"/>
                <w:szCs w:val="20"/>
                <w:lang w:val="ru-RU" w:eastAsia="en-US"/>
              </w:rPr>
              <w:t xml:space="preserve">Всеобщая история. История Средних веков. </w:t>
            </w:r>
          </w:p>
          <w:p w14:paraId="6BAF1EB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14:paraId="383A972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редние века: понятие, хронологические рамки и периодизация Средневековья.</w:t>
            </w:r>
          </w:p>
          <w:p w14:paraId="3AC61F1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2.</w:t>
            </w:r>
            <w:r w:rsidRPr="00842EC9">
              <w:rPr>
                <w:rFonts w:eastAsia="OfficinaSansBoldITC"/>
                <w:szCs w:val="20"/>
                <w:lang w:eastAsia="en-US"/>
              </w:rPr>
              <w:t> </w:t>
            </w:r>
            <w:r w:rsidRPr="00842EC9">
              <w:rPr>
                <w:rFonts w:eastAsia="OfficinaSansBoldITC"/>
                <w:szCs w:val="20"/>
                <w:lang w:val="ru-RU" w:eastAsia="en-US"/>
              </w:rPr>
              <w:t xml:space="preserve">Народы Европы в раннее Средневековье. </w:t>
            </w:r>
          </w:p>
          <w:p w14:paraId="5DA49B3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14:paraId="0EE3543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кское государство в </w:t>
            </w:r>
            <w:r w:rsidRPr="00842EC9">
              <w:rPr>
                <w:rFonts w:eastAsia="OfficinaSansBoldITC"/>
                <w:szCs w:val="20"/>
                <w:lang w:eastAsia="en-US"/>
              </w:rPr>
              <w:t>VIII</w:t>
            </w:r>
            <w:r w:rsidRPr="00842EC9">
              <w:rPr>
                <w:rFonts w:eastAsia="OfficinaSansBoldITC"/>
                <w:szCs w:val="20"/>
                <w:lang w:val="ru-RU" w:eastAsia="en-US"/>
              </w:rPr>
              <w:t>‒</w:t>
            </w:r>
            <w:r w:rsidRPr="00842EC9">
              <w:rPr>
                <w:rFonts w:eastAsia="OfficinaSansBoldITC"/>
                <w:szCs w:val="20"/>
                <w:lang w:eastAsia="en-US"/>
              </w:rPr>
              <w:t>IX</w:t>
            </w:r>
            <w:r w:rsidRPr="00842EC9">
              <w:rPr>
                <w:rFonts w:eastAsia="OfficinaSansBoldITC"/>
                <w:szCs w:val="20"/>
                <w:lang w:val="ru-RU"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14:paraId="4223780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14:paraId="65C0BCD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3.</w:t>
            </w:r>
            <w:r w:rsidRPr="00842EC9">
              <w:rPr>
                <w:rFonts w:eastAsia="OfficinaSansBoldITC"/>
                <w:szCs w:val="20"/>
                <w:lang w:eastAsia="en-US"/>
              </w:rPr>
              <w:t> </w:t>
            </w:r>
            <w:r w:rsidRPr="00842EC9">
              <w:rPr>
                <w:rFonts w:eastAsia="OfficinaSansBoldITC"/>
                <w:szCs w:val="20"/>
                <w:lang w:val="ru-RU" w:eastAsia="en-US"/>
              </w:rPr>
              <w:t xml:space="preserve">Византийская империя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14:paraId="2E1A9B6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14:paraId="4DC91AA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4.</w:t>
            </w:r>
            <w:r w:rsidRPr="00842EC9">
              <w:rPr>
                <w:rFonts w:eastAsia="OfficinaSansBoldITC"/>
                <w:szCs w:val="20"/>
                <w:lang w:eastAsia="en-US"/>
              </w:rPr>
              <w:t> </w:t>
            </w:r>
            <w:r w:rsidRPr="00842EC9">
              <w:rPr>
                <w:rFonts w:eastAsia="OfficinaSansBoldITC"/>
                <w:szCs w:val="20"/>
                <w:lang w:val="ru-RU" w:eastAsia="en-US"/>
              </w:rPr>
              <w:t xml:space="preserve">Арабы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14:paraId="370F8C9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14:paraId="6A928C7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5.</w:t>
            </w:r>
            <w:r w:rsidRPr="00842EC9">
              <w:rPr>
                <w:rFonts w:eastAsia="OfficinaSansBoldITC"/>
                <w:szCs w:val="20"/>
                <w:lang w:eastAsia="en-US"/>
              </w:rPr>
              <w:t> </w:t>
            </w:r>
            <w:r w:rsidRPr="00842EC9">
              <w:rPr>
                <w:rFonts w:eastAsia="OfficinaSansBoldITC"/>
                <w:szCs w:val="20"/>
                <w:lang w:val="ru-RU" w:eastAsia="en-US"/>
              </w:rPr>
              <w:t xml:space="preserve">Средневековое европейское общество. </w:t>
            </w:r>
          </w:p>
          <w:p w14:paraId="1322E5B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14:paraId="3CD300A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14:paraId="05CC235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14:paraId="0373937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6.</w:t>
            </w:r>
            <w:r w:rsidRPr="00842EC9">
              <w:rPr>
                <w:rFonts w:eastAsia="OfficinaSansBoldITC"/>
                <w:szCs w:val="20"/>
                <w:lang w:eastAsia="en-US"/>
              </w:rPr>
              <w:t> </w:t>
            </w:r>
            <w:r w:rsidRPr="00842EC9">
              <w:rPr>
                <w:rFonts w:eastAsia="OfficinaSansBoldITC"/>
                <w:szCs w:val="20"/>
                <w:lang w:val="ru-RU" w:eastAsia="en-US"/>
              </w:rPr>
              <w:t>Государства Европы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w:t>
            </w:r>
          </w:p>
          <w:p w14:paraId="03EC5F0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Польско-литовское государство в </w:t>
            </w:r>
            <w:r w:rsidRPr="00842EC9">
              <w:rPr>
                <w:rFonts w:eastAsia="OfficinaSansBoldITC"/>
                <w:szCs w:val="20"/>
                <w:lang w:eastAsia="en-US"/>
              </w:rPr>
              <w:t>XIV</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еконкиста и образование централизованных государств на Пиренейском полуострове. Итальянские государства в </w:t>
            </w:r>
            <w:r w:rsidRPr="00842EC9">
              <w:rPr>
                <w:rFonts w:eastAsia="OfficinaSansBoldITC"/>
                <w:szCs w:val="20"/>
                <w:lang w:eastAsia="en-US"/>
              </w:rPr>
              <w:t>XII</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азвитие экономики в европейских странах в период зрелого Средневековья. Обострение социальных противоречий в Х</w:t>
            </w:r>
            <w:r w:rsidRPr="00842EC9">
              <w:rPr>
                <w:rFonts w:eastAsia="OfficinaSansBoldITC"/>
                <w:szCs w:val="20"/>
                <w:lang w:eastAsia="en-US"/>
              </w:rPr>
              <w:t>IV</w:t>
            </w:r>
            <w:r w:rsidRPr="00842EC9">
              <w:rPr>
                <w:rFonts w:eastAsia="OfficinaSansBoldITC"/>
                <w:szCs w:val="20"/>
                <w:lang w:val="ru-RU" w:eastAsia="en-US"/>
              </w:rPr>
              <w:t xml:space="preserve"> в. (Жакерия, восстание Уота Тайлера). Гуситское движение в Чехии.</w:t>
            </w:r>
          </w:p>
          <w:p w14:paraId="1E061E2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изантийская империя и славянские государства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Экспансия турок-османов. Османские завоевания на Балканах. Падение Константинополя.</w:t>
            </w:r>
          </w:p>
          <w:p w14:paraId="6BBFA81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7.</w:t>
            </w:r>
            <w:r w:rsidRPr="00842EC9">
              <w:rPr>
                <w:rFonts w:eastAsia="OfficinaSansBoldITC"/>
                <w:szCs w:val="20"/>
                <w:lang w:eastAsia="en-US"/>
              </w:rPr>
              <w:t> </w:t>
            </w:r>
            <w:r w:rsidRPr="00842EC9">
              <w:rPr>
                <w:rFonts w:eastAsia="OfficinaSansBoldITC"/>
                <w:szCs w:val="20"/>
                <w:lang w:val="ru-RU" w:eastAsia="en-US"/>
              </w:rPr>
              <w:t xml:space="preserve">Культура средневековой Европы. </w:t>
            </w:r>
          </w:p>
          <w:p w14:paraId="32A15A9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14:paraId="731D4F0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8.</w:t>
            </w:r>
            <w:r w:rsidRPr="00842EC9">
              <w:rPr>
                <w:rFonts w:eastAsia="OfficinaSansBoldITC"/>
                <w:szCs w:val="20"/>
                <w:lang w:eastAsia="en-US"/>
              </w:rPr>
              <w:t> </w:t>
            </w:r>
            <w:r w:rsidRPr="00842EC9">
              <w:rPr>
                <w:rFonts w:eastAsia="OfficinaSansBoldITC"/>
                <w:szCs w:val="20"/>
                <w:lang w:val="ru-RU" w:eastAsia="en-US"/>
              </w:rPr>
              <w:t xml:space="preserve">Страны Востока в Средние века. </w:t>
            </w:r>
          </w:p>
          <w:p w14:paraId="466CFF1B"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Османская империя</w:t>
            </w:r>
            <w:r w:rsidRPr="00842EC9">
              <w:rPr>
                <w:rFonts w:eastAsia="OfficinaSansBoldITC"/>
                <w:szCs w:val="20"/>
                <w:lang w:val="ru-RU" w:eastAsia="en-US"/>
              </w:rPr>
              <w:t xml:space="preserve">: завоевания турок-османов (Балканы, падение Византии), управление империей, положение покоренных народов. </w:t>
            </w:r>
            <w:r w:rsidRPr="00842EC9">
              <w:rPr>
                <w:rFonts w:eastAsia="OfficinaSansBoldITC"/>
                <w:bCs/>
                <w:szCs w:val="20"/>
                <w:lang w:val="ru-RU" w:eastAsia="en-US"/>
              </w:rPr>
              <w:t>Монгольская держава</w:t>
            </w:r>
            <w:r w:rsidRPr="00842EC9">
              <w:rPr>
                <w:rFonts w:eastAsia="OfficinaSansBoldITC"/>
                <w:szCs w:val="20"/>
                <w:lang w:val="ru-RU" w:eastAsia="en-US"/>
              </w:rPr>
              <w:t xml:space="preserve">: общественный строй монгольских племен, завоевания Чингисхана и его потомков, управление подчиненными территориями. </w:t>
            </w:r>
            <w:r w:rsidRPr="00842EC9">
              <w:rPr>
                <w:rFonts w:eastAsia="OfficinaSansBoldITC"/>
                <w:bCs/>
                <w:szCs w:val="20"/>
                <w:lang w:val="ru-RU" w:eastAsia="en-US"/>
              </w:rPr>
              <w:t>Китай</w:t>
            </w:r>
            <w:r w:rsidRPr="00842EC9">
              <w:rPr>
                <w:rFonts w:eastAsia="OfficinaSansBoldITC"/>
                <w:szCs w:val="20"/>
                <w:lang w:val="ru-RU" w:eastAsia="en-US"/>
              </w:rPr>
              <w:t xml:space="preserve">: империи, правители и подданные, борьба против завоевателей. </w:t>
            </w:r>
            <w:r w:rsidRPr="00842EC9">
              <w:rPr>
                <w:rFonts w:eastAsia="OfficinaSansBoldITC"/>
                <w:bCs/>
                <w:szCs w:val="20"/>
                <w:lang w:val="ru-RU" w:eastAsia="en-US"/>
              </w:rPr>
              <w:t xml:space="preserve">Япония </w:t>
            </w:r>
            <w:r w:rsidRPr="00842EC9">
              <w:rPr>
                <w:rFonts w:eastAsia="OfficinaSansBoldITC"/>
                <w:szCs w:val="20"/>
                <w:lang w:val="ru-RU" w:eastAsia="en-US"/>
              </w:rPr>
              <w:t xml:space="preserve">в Средние века: образование государства, власть императоров и управление сёгунов. </w:t>
            </w:r>
            <w:r w:rsidRPr="00842EC9">
              <w:rPr>
                <w:rFonts w:eastAsia="OfficinaSansBoldITC"/>
                <w:bCs/>
                <w:szCs w:val="20"/>
                <w:lang w:val="ru-RU" w:eastAsia="en-US"/>
              </w:rPr>
              <w:t>Индия</w:t>
            </w:r>
            <w:r w:rsidRPr="00842EC9">
              <w:rPr>
                <w:rFonts w:eastAsia="OfficinaSansBoldITC"/>
                <w:szCs w:val="20"/>
                <w:lang w:val="ru-RU" w:eastAsia="en-US"/>
              </w:rPr>
              <w:t>: раздробленность индийских княжеств, вторжение мусульман, Делийский султанат.</w:t>
            </w:r>
          </w:p>
          <w:p w14:paraId="5E83808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ультура народов Востока. Литература. Архитектура. Традиционные искусства и ремесла.</w:t>
            </w:r>
          </w:p>
          <w:p w14:paraId="75E7A7F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9.</w:t>
            </w:r>
            <w:r w:rsidRPr="00842EC9">
              <w:rPr>
                <w:rFonts w:eastAsia="OfficinaSansBoldITC"/>
                <w:szCs w:val="20"/>
                <w:lang w:eastAsia="en-US"/>
              </w:rPr>
              <w:t> </w:t>
            </w:r>
            <w:r w:rsidRPr="00842EC9">
              <w:rPr>
                <w:rFonts w:eastAsia="OfficinaSansBoldITC"/>
                <w:szCs w:val="20"/>
                <w:lang w:val="ru-RU" w:eastAsia="en-US"/>
              </w:rPr>
              <w:t xml:space="preserve">Государства доколумбовой Америки в Средние века. </w:t>
            </w:r>
          </w:p>
          <w:p w14:paraId="5322B90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ивилизации майя, ацтеков и инков: общественный строй, религиозные верования, культура. Появление европейских завоевателей.</w:t>
            </w:r>
          </w:p>
          <w:p w14:paraId="7620C10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0.</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w:t>
            </w:r>
          </w:p>
          <w:p w14:paraId="6199AC3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Средних веков.</w:t>
            </w:r>
          </w:p>
          <w:p w14:paraId="5F718EA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w:t>
            </w:r>
            <w:r w:rsidRPr="00842EC9">
              <w:rPr>
                <w:rFonts w:eastAsia="OfficinaSansBoldITC"/>
                <w:szCs w:val="20"/>
                <w:lang w:eastAsia="en-US"/>
              </w:rPr>
              <w:t> </w:t>
            </w:r>
            <w:r w:rsidRPr="00842EC9">
              <w:rPr>
                <w:rFonts w:eastAsia="OfficinaSansBoldITC"/>
                <w:szCs w:val="20"/>
                <w:lang w:val="ru-RU" w:eastAsia="en-US"/>
              </w:rPr>
              <w:t xml:space="preserve">История России. От Руси к Российскому государству. </w:t>
            </w:r>
          </w:p>
          <w:p w14:paraId="227B7FF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14:paraId="76E980B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ль и место России в мировой истории. Проблемы периодизации российской истории. Источники по истории России.</w:t>
            </w:r>
          </w:p>
          <w:p w14:paraId="76FB159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2.</w:t>
            </w:r>
            <w:r w:rsidRPr="00842EC9">
              <w:rPr>
                <w:rFonts w:eastAsia="OfficinaSansBoldITC"/>
                <w:szCs w:val="20"/>
                <w:lang w:eastAsia="en-US"/>
              </w:rPr>
              <w:t> </w:t>
            </w:r>
            <w:r w:rsidRPr="00842EC9">
              <w:rPr>
                <w:rFonts w:eastAsia="OfficinaSansBoldITC"/>
                <w:szCs w:val="20"/>
                <w:lang w:val="ru-RU" w:eastAsia="en-US"/>
              </w:rPr>
              <w:t xml:space="preserve">Народы и государства на территории нашей страны в древности. Восточная Европа в середине </w:t>
            </w:r>
            <w:r w:rsidRPr="00842EC9">
              <w:rPr>
                <w:rFonts w:eastAsia="OfficinaSansBoldITC"/>
                <w:szCs w:val="20"/>
                <w:lang w:eastAsia="en-US"/>
              </w:rPr>
              <w:t>I</w:t>
            </w:r>
            <w:r w:rsidRPr="00842EC9">
              <w:rPr>
                <w:rFonts w:eastAsia="OfficinaSansBoldITC"/>
                <w:szCs w:val="20"/>
                <w:lang w:val="ru-RU" w:eastAsia="en-US"/>
              </w:rPr>
              <w:t xml:space="preserve"> тыс. н. э. </w:t>
            </w:r>
          </w:p>
          <w:p w14:paraId="19771A8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14:paraId="0942094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ы, проживавшие на этой территории до середины </w:t>
            </w:r>
            <w:r w:rsidRPr="00842EC9">
              <w:rPr>
                <w:rFonts w:eastAsia="OfficinaSansBoldITC"/>
                <w:szCs w:val="20"/>
                <w:lang w:eastAsia="en-US"/>
              </w:rPr>
              <w:t>I</w:t>
            </w:r>
            <w:r w:rsidRPr="00842EC9">
              <w:rPr>
                <w:rFonts w:eastAsia="OfficinaSansBoldITC"/>
                <w:szCs w:val="20"/>
                <w:lang w:val="ru-RU"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14:paraId="4569FCB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14:paraId="0E12081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и народы Восточной Европы, Сибири и Дальнего Востока, Тюркский каганат, Хазарский каганат, Волжская Булгария.</w:t>
            </w:r>
          </w:p>
          <w:p w14:paraId="64CC8ED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w:t>
            </w:r>
            <w:r w:rsidRPr="00842EC9">
              <w:rPr>
                <w:rFonts w:eastAsia="OfficinaSansBoldITC"/>
                <w:szCs w:val="20"/>
                <w:lang w:eastAsia="en-US"/>
              </w:rPr>
              <w:t> </w:t>
            </w:r>
            <w:r w:rsidRPr="00842EC9">
              <w:rPr>
                <w:rFonts w:eastAsia="OfficinaSansBoldITC"/>
                <w:szCs w:val="20"/>
                <w:lang w:val="ru-RU" w:eastAsia="en-US"/>
              </w:rPr>
              <w:t xml:space="preserve">Русь в </w:t>
            </w:r>
            <w:r w:rsidRPr="00842EC9">
              <w:rPr>
                <w:rFonts w:eastAsia="OfficinaSansBoldITC"/>
                <w:szCs w:val="20"/>
                <w:lang w:eastAsia="en-US"/>
              </w:rPr>
              <w:t>IX</w:t>
            </w:r>
            <w:r w:rsidRPr="00842EC9">
              <w:rPr>
                <w:rFonts w:eastAsia="OfficinaSansBoldITC"/>
                <w:szCs w:val="20"/>
                <w:lang w:val="ru-RU" w:eastAsia="en-US"/>
              </w:rPr>
              <w:t xml:space="preserve"> ‒ начале </w:t>
            </w:r>
            <w:r w:rsidRPr="00842EC9">
              <w:rPr>
                <w:rFonts w:eastAsia="OfficinaSansBoldITC"/>
                <w:szCs w:val="20"/>
                <w:lang w:eastAsia="en-US"/>
              </w:rPr>
              <w:t>XII</w:t>
            </w:r>
            <w:r w:rsidRPr="00842EC9">
              <w:rPr>
                <w:rFonts w:eastAsia="OfficinaSansBoldITC"/>
                <w:szCs w:val="20"/>
                <w:lang w:val="ru-RU" w:eastAsia="en-US"/>
              </w:rPr>
              <w:t xml:space="preserve"> в. </w:t>
            </w:r>
          </w:p>
          <w:p w14:paraId="1690314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1.</w:t>
            </w:r>
            <w:r w:rsidRPr="00842EC9">
              <w:rPr>
                <w:rFonts w:eastAsia="OfficinaSansBoldITC"/>
                <w:szCs w:val="20"/>
                <w:lang w:eastAsia="en-US"/>
              </w:rPr>
              <w:t> </w:t>
            </w:r>
            <w:r w:rsidRPr="00842EC9">
              <w:rPr>
                <w:rFonts w:eastAsia="OfficinaSansBoldITC"/>
                <w:bCs/>
                <w:szCs w:val="20"/>
                <w:lang w:val="ru-RU" w:eastAsia="en-US"/>
              </w:rPr>
              <w:t xml:space="preserve">Образование государства Русь. </w:t>
            </w:r>
            <w:r w:rsidRPr="00842EC9">
              <w:rPr>
                <w:rFonts w:eastAsia="OfficinaSansBoldITC"/>
                <w:szCs w:val="20"/>
                <w:lang w:val="ru-RU"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842EC9">
              <w:rPr>
                <w:rFonts w:eastAsia="OfficinaSansBoldITC"/>
                <w:szCs w:val="20"/>
                <w:lang w:eastAsia="en-US"/>
              </w:rPr>
              <w:t>I</w:t>
            </w:r>
            <w:r w:rsidRPr="00842EC9">
              <w:rPr>
                <w:rFonts w:eastAsia="OfficinaSansBoldITC"/>
                <w:szCs w:val="20"/>
                <w:lang w:val="ru-RU" w:eastAsia="en-US"/>
              </w:rPr>
              <w:t xml:space="preserve"> тыс. н. э. Формирование новой политической и этнической карты континента.</w:t>
            </w:r>
          </w:p>
          <w:p w14:paraId="34BE8D7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известия о Руси. Проблема образования государства.</w:t>
            </w:r>
          </w:p>
          <w:p w14:paraId="0D44E11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Скандинавы на Руси. Начало династии Рюриковичей.</w:t>
            </w:r>
          </w:p>
          <w:p w14:paraId="267B522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14:paraId="640B30C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нятие христианства и его значение. Византийское наследие на Руси.</w:t>
            </w:r>
          </w:p>
          <w:p w14:paraId="1C5B2C3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2.</w:t>
            </w:r>
            <w:r w:rsidRPr="00842EC9">
              <w:rPr>
                <w:rFonts w:eastAsia="OfficinaSansBoldITC"/>
                <w:szCs w:val="20"/>
                <w:lang w:eastAsia="en-US"/>
              </w:rPr>
              <w:t> </w:t>
            </w:r>
            <w:r w:rsidRPr="00842EC9">
              <w:rPr>
                <w:rFonts w:eastAsia="OfficinaSansBoldITC"/>
                <w:bCs/>
                <w:szCs w:val="20"/>
                <w:lang w:val="ru-RU" w:eastAsia="en-US"/>
              </w:rPr>
              <w:t xml:space="preserve">Русь в конце </w:t>
            </w:r>
            <w:r w:rsidRPr="00842EC9">
              <w:rPr>
                <w:rFonts w:eastAsia="OfficinaSansBoldITC"/>
                <w:bCs/>
                <w:szCs w:val="20"/>
                <w:lang w:eastAsia="en-US"/>
              </w:rPr>
              <w:t>X</w:t>
            </w:r>
            <w:r w:rsidRPr="00842EC9">
              <w:rPr>
                <w:rFonts w:eastAsia="OfficinaSansBoldITC"/>
                <w:bCs/>
                <w:szCs w:val="20"/>
                <w:lang w:val="ru-RU" w:eastAsia="en-US"/>
              </w:rPr>
              <w:t xml:space="preserve"> ‒ начале </w:t>
            </w:r>
            <w:r w:rsidRPr="00842EC9">
              <w:rPr>
                <w:rFonts w:eastAsia="OfficinaSansBoldITC"/>
                <w:bCs/>
                <w:szCs w:val="20"/>
                <w:lang w:eastAsia="en-US"/>
              </w:rPr>
              <w:t>XII</w:t>
            </w:r>
            <w:r w:rsidRPr="00842EC9">
              <w:rPr>
                <w:rFonts w:eastAsia="OfficinaSansBoldITC"/>
                <w:bCs/>
                <w:szCs w:val="20"/>
                <w:lang w:val="ru-RU" w:eastAsia="en-US"/>
              </w:rPr>
              <w:t xml:space="preserve"> в. </w:t>
            </w:r>
            <w:r w:rsidRPr="00842EC9">
              <w:rPr>
                <w:rFonts w:eastAsia="OfficinaSansBoldITC"/>
                <w:szCs w:val="20"/>
                <w:lang w:val="ru-RU" w:eastAsia="en-US"/>
              </w:rPr>
              <w:t>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14:paraId="70BD1A3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ый строй Руси: дискуссии в исторической науке.</w:t>
            </w:r>
          </w:p>
          <w:p w14:paraId="21A3AC1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нязья, дружина. Духовенство. Городское население. Купцы.</w:t>
            </w:r>
          </w:p>
          <w:p w14:paraId="1F0CB3D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атегории рядового и зависимого населения. Древнерусское право: Русская Правда, церковные уставы.</w:t>
            </w:r>
          </w:p>
          <w:p w14:paraId="455CD4C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14:paraId="155C295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3.</w:t>
            </w:r>
            <w:r w:rsidRPr="00842EC9">
              <w:rPr>
                <w:rFonts w:eastAsia="OfficinaSansBoldITC"/>
                <w:szCs w:val="20"/>
                <w:lang w:eastAsia="en-US"/>
              </w:rPr>
              <w:t> </w:t>
            </w:r>
            <w:r w:rsidRPr="00842EC9">
              <w:rPr>
                <w:rFonts w:eastAsia="OfficinaSansBoldITC"/>
                <w:bCs/>
                <w:szCs w:val="20"/>
                <w:lang w:val="ru-RU" w:eastAsia="en-US"/>
              </w:rPr>
              <w:t xml:space="preserve">Культурное пространство. </w:t>
            </w:r>
            <w:r w:rsidRPr="00842EC9">
              <w:rPr>
                <w:rFonts w:eastAsia="OfficinaSansBoldITC"/>
                <w:szCs w:val="20"/>
                <w:lang w:val="ru-RU" w:eastAsia="en-US"/>
              </w:rPr>
              <w:t>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14:paraId="0BABC8C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14:paraId="584234A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14:paraId="7EEB245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4.</w:t>
            </w:r>
            <w:r w:rsidRPr="00842EC9">
              <w:rPr>
                <w:rFonts w:eastAsia="OfficinaSansBoldITC"/>
                <w:szCs w:val="20"/>
                <w:lang w:eastAsia="en-US"/>
              </w:rPr>
              <w:t> </w:t>
            </w:r>
            <w:r w:rsidRPr="00842EC9">
              <w:rPr>
                <w:rFonts w:eastAsia="OfficinaSansBoldITC"/>
                <w:szCs w:val="20"/>
                <w:lang w:val="ru-RU" w:eastAsia="en-US"/>
              </w:rPr>
              <w:t xml:space="preserve">Русь в середине </w:t>
            </w:r>
            <w:r w:rsidRPr="00842EC9">
              <w:rPr>
                <w:rFonts w:eastAsia="OfficinaSansBoldITC"/>
                <w:szCs w:val="20"/>
                <w:lang w:eastAsia="en-US"/>
              </w:rPr>
              <w:t>XII</w:t>
            </w:r>
            <w:r w:rsidRPr="00842EC9">
              <w:rPr>
                <w:rFonts w:eastAsia="OfficinaSansBoldITC"/>
                <w:szCs w:val="20"/>
                <w:lang w:val="ru-RU" w:eastAsia="en-US"/>
              </w:rPr>
              <w:t xml:space="preserve"> ‒ начале </w:t>
            </w:r>
            <w:r w:rsidRPr="00842EC9">
              <w:rPr>
                <w:rFonts w:eastAsia="OfficinaSansBoldITC"/>
                <w:szCs w:val="20"/>
                <w:lang w:eastAsia="en-US"/>
              </w:rPr>
              <w:t>XIII</w:t>
            </w:r>
            <w:r w:rsidRPr="00842EC9">
              <w:rPr>
                <w:rFonts w:eastAsia="OfficinaSansBoldITC"/>
                <w:szCs w:val="20"/>
                <w:lang w:val="ru-RU" w:eastAsia="en-US"/>
              </w:rPr>
              <w:t xml:space="preserve"> в. </w:t>
            </w:r>
          </w:p>
          <w:p w14:paraId="1DDDFB7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14:paraId="6805DB2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14:paraId="43B6355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5.</w:t>
            </w:r>
            <w:r w:rsidRPr="00842EC9">
              <w:rPr>
                <w:rFonts w:eastAsia="OfficinaSansBoldITC"/>
                <w:szCs w:val="20"/>
                <w:lang w:eastAsia="en-US"/>
              </w:rPr>
              <w:t> </w:t>
            </w:r>
            <w:r w:rsidRPr="00842EC9">
              <w:rPr>
                <w:rFonts w:eastAsia="OfficinaSansBoldITC"/>
                <w:szCs w:val="20"/>
                <w:lang w:val="ru-RU" w:eastAsia="en-US"/>
              </w:rPr>
              <w:t xml:space="preserve">Русские земли и их соседи в середине </w:t>
            </w:r>
            <w:r w:rsidRPr="00842EC9">
              <w:rPr>
                <w:rFonts w:eastAsia="OfficinaSansBoldITC"/>
                <w:szCs w:val="20"/>
                <w:lang w:eastAsia="en-US"/>
              </w:rPr>
              <w:t>XIII</w:t>
            </w:r>
            <w:r w:rsidRPr="00842EC9">
              <w:rPr>
                <w:rFonts w:eastAsia="OfficinaSansBoldITC"/>
                <w:szCs w:val="20"/>
                <w:lang w:val="ru-RU" w:eastAsia="en-US"/>
              </w:rPr>
              <w:t xml:space="preserve"> ‒ </w:t>
            </w:r>
            <w:r w:rsidRPr="00842EC9">
              <w:rPr>
                <w:rFonts w:eastAsia="OfficinaSansBoldITC"/>
                <w:szCs w:val="20"/>
                <w:lang w:eastAsia="en-US"/>
              </w:rPr>
              <w:t>XIV</w:t>
            </w:r>
            <w:r w:rsidRPr="00842EC9">
              <w:rPr>
                <w:rFonts w:eastAsia="OfficinaSansBoldITC"/>
                <w:szCs w:val="20"/>
                <w:lang w:val="ru-RU" w:eastAsia="en-US"/>
              </w:rPr>
              <w:t xml:space="preserve"> в. </w:t>
            </w:r>
          </w:p>
          <w:p w14:paraId="402975A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14:paraId="1193EEE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14:paraId="7340B5D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14:paraId="148D9DA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14:paraId="17E4E1C3"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1. Народы и государства степной зоны Восточной Европы и Сибири в </w:t>
            </w:r>
            <w:r w:rsidRPr="00842EC9">
              <w:rPr>
                <w:rFonts w:eastAsia="OfficinaSansBoldITC"/>
                <w:bCs/>
                <w:szCs w:val="20"/>
                <w:lang w:eastAsia="en-US"/>
              </w:rPr>
              <w:t>XIII</w:t>
            </w:r>
            <w:r w:rsidRPr="00842EC9">
              <w:rPr>
                <w:rFonts w:eastAsia="OfficinaSansBoldITC"/>
                <w:bCs/>
                <w:szCs w:val="20"/>
                <w:lang w:val="ru-RU" w:eastAsia="en-US"/>
              </w:rPr>
              <w:t>‒</w:t>
            </w:r>
            <w:r w:rsidRPr="00842EC9">
              <w:rPr>
                <w:rFonts w:eastAsia="OfficinaSansBoldITC"/>
                <w:bCs/>
                <w:szCs w:val="20"/>
                <w:lang w:eastAsia="en-US"/>
              </w:rPr>
              <w:t>XV</w:t>
            </w:r>
            <w:r w:rsidRPr="00842EC9">
              <w:rPr>
                <w:rFonts w:eastAsia="OfficinaSansBoldITC"/>
                <w:bCs/>
                <w:szCs w:val="20"/>
                <w:lang w:val="ru-RU" w:eastAsia="en-US"/>
              </w:rPr>
              <w:t xml:space="preserve"> вв. </w:t>
            </w:r>
            <w:r w:rsidRPr="00842EC9">
              <w:rPr>
                <w:rFonts w:eastAsia="OfficinaSansBoldITC"/>
                <w:szCs w:val="20"/>
                <w:lang w:val="ru-RU"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842EC9">
              <w:rPr>
                <w:rFonts w:eastAsia="OfficinaSansBoldITC"/>
                <w:szCs w:val="20"/>
                <w:lang w:eastAsia="en-US"/>
              </w:rPr>
              <w:t>XIV</w:t>
            </w:r>
            <w:r w:rsidRPr="00842EC9">
              <w:rPr>
                <w:rFonts w:eastAsia="OfficinaSansBoldITC"/>
                <w:szCs w:val="20"/>
                <w:lang w:val="ru-RU" w:eastAsia="en-US"/>
              </w:rPr>
              <w:t xml:space="preserve"> в., нашествие Тимура.</w:t>
            </w:r>
          </w:p>
          <w:p w14:paraId="42B5B92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14:paraId="508BDECF"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2. Культурное пространство. </w:t>
            </w:r>
            <w:r w:rsidRPr="00842EC9">
              <w:rPr>
                <w:rFonts w:eastAsia="OfficinaSansBoldITC"/>
                <w:szCs w:val="20"/>
                <w:lang w:val="ru-RU" w:eastAsia="en-US"/>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14:paraId="20EF916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6.</w:t>
            </w:r>
            <w:r w:rsidRPr="00842EC9">
              <w:rPr>
                <w:rFonts w:eastAsia="OfficinaSansBoldITC"/>
                <w:szCs w:val="20"/>
                <w:lang w:eastAsia="en-US"/>
              </w:rPr>
              <w:t> </w:t>
            </w:r>
            <w:r w:rsidRPr="00842EC9">
              <w:rPr>
                <w:rFonts w:eastAsia="OfficinaSansBoldITC"/>
                <w:szCs w:val="20"/>
                <w:lang w:val="ru-RU" w:eastAsia="en-US"/>
              </w:rPr>
              <w:t xml:space="preserve">Формирование единого Русского государства в </w:t>
            </w:r>
            <w:r w:rsidRPr="00842EC9">
              <w:rPr>
                <w:rFonts w:eastAsia="OfficinaSansBoldITC"/>
                <w:szCs w:val="20"/>
                <w:lang w:eastAsia="en-US"/>
              </w:rPr>
              <w:t>XV</w:t>
            </w:r>
            <w:r w:rsidRPr="00842EC9">
              <w:rPr>
                <w:rFonts w:eastAsia="OfficinaSansBoldITC"/>
                <w:szCs w:val="20"/>
                <w:lang w:val="ru-RU" w:eastAsia="en-US"/>
              </w:rPr>
              <w:t xml:space="preserve"> в. </w:t>
            </w:r>
          </w:p>
          <w:p w14:paraId="21A9ECF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842EC9">
              <w:rPr>
                <w:rFonts w:eastAsia="OfficinaSansBoldITC"/>
                <w:szCs w:val="20"/>
                <w:lang w:eastAsia="en-US"/>
              </w:rPr>
              <w:t>XV</w:t>
            </w:r>
            <w:r w:rsidRPr="00842EC9">
              <w:rPr>
                <w:rFonts w:eastAsia="OfficinaSansBoldITC"/>
                <w:szCs w:val="20"/>
                <w:lang w:val="ru-RU" w:eastAsia="en-US"/>
              </w:rPr>
              <w:t xml:space="preserve"> в. Василий Темный. Новгород и Псков в </w:t>
            </w:r>
            <w:r w:rsidRPr="00842EC9">
              <w:rPr>
                <w:rFonts w:eastAsia="OfficinaSansBoldITC"/>
                <w:szCs w:val="20"/>
                <w:lang w:eastAsia="en-US"/>
              </w:rPr>
              <w:t>XV</w:t>
            </w:r>
            <w:r w:rsidRPr="00842EC9">
              <w:rPr>
                <w:rFonts w:eastAsia="OfficinaSansBoldITC"/>
                <w:szCs w:val="20"/>
                <w:lang w:val="ru-RU"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842EC9">
              <w:rPr>
                <w:rFonts w:eastAsia="OfficinaSansBoldITC"/>
                <w:szCs w:val="20"/>
                <w:lang w:eastAsia="en-US"/>
              </w:rPr>
              <w:t>III</w:t>
            </w:r>
            <w:r w:rsidRPr="00842EC9">
              <w:rPr>
                <w:rFonts w:eastAsia="OfficinaSansBoldITC"/>
                <w:szCs w:val="20"/>
                <w:lang w:val="ru-RU"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14:paraId="0EF4A3B0"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Культурное пространство</w:t>
            </w:r>
            <w:r w:rsidRPr="00842EC9">
              <w:rPr>
                <w:rFonts w:eastAsia="OfficinaSansBoldITC"/>
                <w:szCs w:val="20"/>
                <w:lang w:val="ru-RU" w:eastAsia="en-US"/>
              </w:rPr>
              <w:t>.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14:paraId="5A385640" w14:textId="77777777" w:rsidR="00842EC9" w:rsidRPr="00842EC9" w:rsidRDefault="00842EC9" w:rsidP="00842EC9">
            <w:pPr>
              <w:ind w:firstLine="0"/>
              <w:rPr>
                <w:rFonts w:eastAsia="OfficinaSansBoldITC"/>
                <w:bCs/>
                <w:szCs w:val="20"/>
                <w:lang w:val="ru-RU" w:eastAsia="en-US"/>
              </w:rPr>
            </w:pPr>
            <w:r w:rsidRPr="00842EC9">
              <w:rPr>
                <w:rFonts w:eastAsia="OfficinaSansBoldITC"/>
                <w:szCs w:val="20"/>
                <w:lang w:val="ru-RU" w:eastAsia="en-US"/>
              </w:rPr>
              <w:t>150.4.2.7.</w:t>
            </w:r>
            <w:r w:rsidRPr="00842EC9">
              <w:rPr>
                <w:rFonts w:eastAsia="OfficinaSansBoldITC"/>
                <w:szCs w:val="20"/>
                <w:lang w:eastAsia="en-US"/>
              </w:rPr>
              <w:t> </w:t>
            </w:r>
            <w:r w:rsidRPr="00842EC9">
              <w:rPr>
                <w:rFonts w:eastAsia="OfficinaSansBoldITC"/>
                <w:bCs/>
                <w:szCs w:val="20"/>
                <w:lang w:val="ru-RU" w:eastAsia="en-US"/>
              </w:rPr>
              <w:t xml:space="preserve">Наш край </w:t>
            </w:r>
            <w:r w:rsidRPr="00842EC9">
              <w:rPr>
                <w:rFonts w:eastAsia="OfficinaSansBoldITC"/>
                <w:szCs w:val="20"/>
                <w:lang w:val="ru-RU" w:eastAsia="en-US"/>
              </w:rPr>
              <w:t xml:space="preserve">с древнейших времен до конца </w:t>
            </w:r>
            <w:r w:rsidRPr="00842EC9">
              <w:rPr>
                <w:rFonts w:eastAsia="OfficinaSansBoldITC"/>
                <w:szCs w:val="20"/>
                <w:lang w:eastAsia="en-US"/>
              </w:rPr>
              <w:t>XV</w:t>
            </w:r>
            <w:r w:rsidRPr="00842EC9">
              <w:rPr>
                <w:rFonts w:eastAsia="OfficinaSansBoldITC"/>
                <w:szCs w:val="20"/>
                <w:lang w:val="ru-RU" w:eastAsia="en-US"/>
              </w:rPr>
              <w:t xml:space="preserve"> в. </w:t>
            </w:r>
            <w:r w:rsidRPr="00842EC9">
              <w:rPr>
                <w:rFonts w:eastAsia="OfficinaSansBoldITC"/>
                <w:bCs/>
                <w:szCs w:val="20"/>
                <w:lang w:val="ru-RU" w:eastAsia="en-US"/>
              </w:rPr>
              <w:t>Материал по истории своего края привлекается при рассмотрении ключевых событий и процессов отечественной истории.</w:t>
            </w:r>
          </w:p>
          <w:p w14:paraId="71B011FC" w14:textId="5A71D0B8"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8.</w:t>
            </w:r>
            <w:r w:rsidRPr="00842EC9">
              <w:rPr>
                <w:rFonts w:eastAsia="OfficinaSansBoldITC"/>
                <w:szCs w:val="20"/>
                <w:lang w:eastAsia="en-US"/>
              </w:rPr>
              <w:t> </w:t>
            </w:r>
            <w:r w:rsidRPr="00842EC9">
              <w:rPr>
                <w:rFonts w:eastAsia="OfficinaSansBoldITC"/>
                <w:bCs/>
                <w:szCs w:val="20"/>
                <w:lang w:val="ru-RU" w:eastAsia="en-US"/>
              </w:rPr>
              <w:t xml:space="preserve">Обобщение. </w:t>
            </w:r>
          </w:p>
        </w:tc>
        <w:tc>
          <w:tcPr>
            <w:tcW w:w="2126" w:type="dxa"/>
          </w:tcPr>
          <w:p w14:paraId="0AAEE344" w14:textId="77777777" w:rsidR="00842EC9" w:rsidRPr="00842EC9" w:rsidRDefault="00842EC9" w:rsidP="00842EC9">
            <w:pPr>
              <w:spacing w:line="240" w:lineRule="auto"/>
              <w:ind w:firstLine="0"/>
              <w:jc w:val="center"/>
              <w:rPr>
                <w:rFonts w:eastAsia="Times New Roman"/>
                <w:i/>
                <w:szCs w:val="20"/>
                <w:lang w:val="ru-RU" w:eastAsia="en-US"/>
              </w:rPr>
            </w:pPr>
          </w:p>
        </w:tc>
        <w:tc>
          <w:tcPr>
            <w:tcW w:w="2126" w:type="dxa"/>
          </w:tcPr>
          <w:p w14:paraId="72515EC6" w14:textId="77777777" w:rsidR="00842EC9" w:rsidRPr="00842EC9" w:rsidRDefault="00842EC9" w:rsidP="00842EC9">
            <w:pPr>
              <w:spacing w:line="240" w:lineRule="auto"/>
              <w:ind w:firstLine="0"/>
              <w:jc w:val="center"/>
              <w:rPr>
                <w:rFonts w:eastAsia="Times New Roman"/>
                <w:i/>
                <w:szCs w:val="20"/>
                <w:lang w:val="ru-RU" w:eastAsia="en-US"/>
              </w:rPr>
            </w:pPr>
          </w:p>
        </w:tc>
      </w:tr>
      <w:tr w:rsidR="00842EC9" w:rsidRPr="00842EC9" w14:paraId="785F4626" w14:textId="77777777" w:rsidTr="006D26B4">
        <w:trPr>
          <w:trHeight w:val="245"/>
        </w:trPr>
        <w:tc>
          <w:tcPr>
            <w:tcW w:w="993" w:type="dxa"/>
          </w:tcPr>
          <w:p w14:paraId="3E6F2822" w14:textId="3AD7B5D7"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t>3.</w:t>
            </w:r>
          </w:p>
        </w:tc>
        <w:tc>
          <w:tcPr>
            <w:tcW w:w="4394" w:type="dxa"/>
          </w:tcPr>
          <w:p w14:paraId="2059A37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 Всеобщая история. История Нового времени. Конец </w:t>
            </w:r>
            <w:r w:rsidRPr="00842EC9">
              <w:rPr>
                <w:rFonts w:eastAsia="OfficinaSansBoldITC"/>
                <w:szCs w:val="20"/>
                <w:lang w:eastAsia="en-US"/>
              </w:rPr>
              <w:t>XV</w:t>
            </w:r>
            <w:r w:rsidRPr="00842EC9">
              <w:rPr>
                <w:rFonts w:eastAsia="OfficinaSansBoldITC"/>
                <w:szCs w:val="20"/>
                <w:lang w:val="ru-RU" w:eastAsia="en-US"/>
              </w:rPr>
              <w:t xml:space="preserve"> ‒ </w:t>
            </w:r>
            <w:r w:rsidRPr="00842EC9">
              <w:rPr>
                <w:rFonts w:eastAsia="OfficinaSansBoldITC"/>
                <w:szCs w:val="20"/>
                <w:lang w:eastAsia="en-US"/>
              </w:rPr>
              <w:t>XVII</w:t>
            </w:r>
            <w:r w:rsidRPr="00842EC9">
              <w:rPr>
                <w:rFonts w:eastAsia="OfficinaSansBoldITC"/>
                <w:szCs w:val="20"/>
                <w:lang w:val="ru-RU" w:eastAsia="en-US"/>
              </w:rPr>
              <w:t xml:space="preserve"> в. </w:t>
            </w:r>
          </w:p>
          <w:p w14:paraId="29DFB6D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1. Введение. </w:t>
            </w:r>
          </w:p>
          <w:p w14:paraId="0675FD9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Новое время». Хронологические рамки и периодизация истории Нового времени.</w:t>
            </w:r>
          </w:p>
          <w:p w14:paraId="778E7F7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2. Великие географические открытия. </w:t>
            </w:r>
          </w:p>
          <w:p w14:paraId="30BDE55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842EC9">
              <w:rPr>
                <w:rFonts w:eastAsia="OfficinaSansBoldITC"/>
                <w:szCs w:val="20"/>
                <w:lang w:eastAsia="en-US"/>
              </w:rPr>
              <w:t>XV</w:t>
            </w:r>
            <w:r w:rsidRPr="00842EC9">
              <w:rPr>
                <w:rFonts w:eastAsia="OfficinaSansBoldITC"/>
                <w:szCs w:val="20"/>
                <w:lang w:val="ru-RU" w:eastAsia="en-US"/>
              </w:rPr>
              <w:t>‒</w:t>
            </w:r>
            <w:r w:rsidRPr="00842EC9">
              <w:rPr>
                <w:rFonts w:eastAsia="OfficinaSansBoldITC"/>
                <w:szCs w:val="20"/>
                <w:lang w:eastAsia="en-US"/>
              </w:rPr>
              <w:t>XVI</w:t>
            </w:r>
            <w:r w:rsidRPr="00842EC9">
              <w:rPr>
                <w:rFonts w:eastAsia="OfficinaSansBoldITC"/>
                <w:szCs w:val="20"/>
                <w:lang w:val="ru-RU" w:eastAsia="en-US"/>
              </w:rPr>
              <w:t xml:space="preserve"> в.</w:t>
            </w:r>
          </w:p>
          <w:p w14:paraId="0014B32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3. Изменения в европейском обществе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3529592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14:paraId="0E4ED8D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4. Реформация и контрреформация в Европе. </w:t>
            </w:r>
          </w:p>
          <w:p w14:paraId="01E04CE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14:paraId="14F3DDC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5. Государства Европы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6A8F6E7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14:paraId="1B8E8A6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14:paraId="4661495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842EC9">
              <w:rPr>
                <w:rFonts w:eastAsia="OfficinaSansBoldITC"/>
                <w:szCs w:val="20"/>
                <w:lang w:eastAsia="en-US"/>
              </w:rPr>
              <w:t>IV</w:t>
            </w:r>
            <w:r w:rsidRPr="00842EC9">
              <w:rPr>
                <w:rFonts w:eastAsia="OfficinaSansBoldITC"/>
                <w:szCs w:val="20"/>
                <w:lang w:val="ru-RU" w:eastAsia="en-US"/>
              </w:rPr>
              <w:t xml:space="preserve">. Нантский эдикт 1598 г. Людовик </w:t>
            </w:r>
            <w:r w:rsidRPr="00842EC9">
              <w:rPr>
                <w:rFonts w:eastAsia="OfficinaSansBoldITC"/>
                <w:szCs w:val="20"/>
                <w:lang w:eastAsia="en-US"/>
              </w:rPr>
              <w:t>XIII</w:t>
            </w:r>
            <w:r w:rsidRPr="00842EC9">
              <w:rPr>
                <w:rFonts w:eastAsia="OfficinaSansBoldITC"/>
                <w:szCs w:val="20"/>
                <w:lang w:val="ru-RU" w:eastAsia="en-US"/>
              </w:rPr>
              <w:t xml:space="preserve"> и кардинал Ришелье. Фронда. Французский абсолютизм при Людовике </w:t>
            </w:r>
            <w:r w:rsidRPr="00842EC9">
              <w:rPr>
                <w:rFonts w:eastAsia="OfficinaSansBoldITC"/>
                <w:szCs w:val="20"/>
                <w:lang w:eastAsia="en-US"/>
              </w:rPr>
              <w:t>XIV</w:t>
            </w:r>
            <w:r w:rsidRPr="00842EC9">
              <w:rPr>
                <w:rFonts w:eastAsia="OfficinaSansBoldITC"/>
                <w:szCs w:val="20"/>
                <w:lang w:val="ru-RU" w:eastAsia="en-US"/>
              </w:rPr>
              <w:t>.</w:t>
            </w:r>
          </w:p>
          <w:p w14:paraId="1D47955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842EC9">
              <w:rPr>
                <w:rFonts w:eastAsia="OfficinaSansBoldITC"/>
                <w:szCs w:val="20"/>
                <w:lang w:eastAsia="en-US"/>
              </w:rPr>
              <w:t>VIII</w:t>
            </w:r>
            <w:r w:rsidRPr="00842EC9">
              <w:rPr>
                <w:rFonts w:eastAsia="OfficinaSansBoldITC"/>
                <w:szCs w:val="20"/>
                <w:lang w:val="ru-RU" w:eastAsia="en-US"/>
              </w:rPr>
              <w:t xml:space="preserve"> и королевская реформация. «Золотой век» Елизаветы </w:t>
            </w:r>
            <w:r w:rsidRPr="00842EC9">
              <w:rPr>
                <w:rFonts w:eastAsia="OfficinaSansBoldITC"/>
                <w:szCs w:val="20"/>
                <w:lang w:eastAsia="en-US"/>
              </w:rPr>
              <w:t>I</w:t>
            </w:r>
            <w:r w:rsidRPr="00842EC9">
              <w:rPr>
                <w:rFonts w:eastAsia="OfficinaSansBoldITC"/>
                <w:szCs w:val="20"/>
                <w:lang w:val="ru-RU" w:eastAsia="en-US"/>
              </w:rPr>
              <w:t>.</w:t>
            </w:r>
          </w:p>
          <w:p w14:paraId="5E38819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йская революция середины </w:t>
            </w:r>
            <w:r w:rsidRPr="00842EC9">
              <w:rPr>
                <w:rFonts w:eastAsia="OfficinaSansBoldITC"/>
                <w:szCs w:val="20"/>
                <w:lang w:eastAsia="en-US"/>
              </w:rPr>
              <w:t>XVII</w:t>
            </w:r>
            <w:r w:rsidRPr="00842EC9">
              <w:rPr>
                <w:rFonts w:eastAsia="OfficinaSansBoldITC"/>
                <w:szCs w:val="20"/>
                <w:lang w:val="ru-RU"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14:paraId="38D17CE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14:paraId="57B0FF4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6. Международные отношен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3C3E5FC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14:paraId="3FEDEB8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7. Европейская культура в раннее Новое время. </w:t>
            </w:r>
          </w:p>
          <w:p w14:paraId="257077E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14:paraId="66B489B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8. Страны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3713550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на вершине могущества. Сулейман </w:t>
            </w:r>
            <w:r w:rsidRPr="00842EC9">
              <w:rPr>
                <w:rFonts w:eastAsia="OfficinaSansBoldITC"/>
                <w:szCs w:val="20"/>
                <w:lang w:eastAsia="en-US"/>
              </w:rPr>
              <w:t>I</w:t>
            </w:r>
            <w:r w:rsidRPr="00842EC9">
              <w:rPr>
                <w:rFonts w:eastAsia="OfficinaSansBoldITC"/>
                <w:szCs w:val="20"/>
                <w:lang w:val="ru-RU"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14:paraId="7BB1751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крытие» страны для иноземцев. Культура и искусство стран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14:paraId="61E69A4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9. Обобщение. </w:t>
            </w:r>
          </w:p>
          <w:p w14:paraId="66B946D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Раннего Нового времени.</w:t>
            </w:r>
          </w:p>
          <w:p w14:paraId="6CE0B1E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 История России. Росс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от Великого княжества к царству.</w:t>
            </w:r>
          </w:p>
          <w:p w14:paraId="0314C88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 Россия в </w:t>
            </w:r>
            <w:r w:rsidRPr="00842EC9">
              <w:rPr>
                <w:rFonts w:eastAsia="OfficinaSansBoldITC"/>
                <w:szCs w:val="20"/>
                <w:lang w:eastAsia="en-US"/>
              </w:rPr>
              <w:t>XVI</w:t>
            </w:r>
            <w:r w:rsidRPr="00842EC9">
              <w:rPr>
                <w:rFonts w:eastAsia="OfficinaSansBoldITC"/>
                <w:szCs w:val="20"/>
                <w:lang w:val="ru-RU" w:eastAsia="en-US"/>
              </w:rPr>
              <w:t xml:space="preserve"> в. </w:t>
            </w:r>
          </w:p>
          <w:p w14:paraId="4F5E8B8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1. Завершение объединения русских земель. Княжение Василия </w:t>
            </w:r>
            <w:r w:rsidRPr="00842EC9">
              <w:rPr>
                <w:rFonts w:eastAsia="OfficinaSansBoldITC"/>
                <w:szCs w:val="20"/>
                <w:lang w:eastAsia="en-US"/>
              </w:rPr>
              <w:t>III</w:t>
            </w:r>
            <w:r w:rsidRPr="00842EC9">
              <w:rPr>
                <w:rFonts w:eastAsia="OfficinaSansBoldITC"/>
                <w:szCs w:val="20"/>
                <w:lang w:val="ru-RU"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842EC9">
              <w:rPr>
                <w:rFonts w:eastAsia="OfficinaSansBoldITC"/>
                <w:szCs w:val="20"/>
                <w:lang w:eastAsia="en-US"/>
              </w:rPr>
              <w:t>XVI</w:t>
            </w:r>
            <w:r w:rsidRPr="00842EC9">
              <w:rPr>
                <w:rFonts w:eastAsia="OfficinaSansBoldITC"/>
                <w:szCs w:val="20"/>
                <w:lang w:val="ru-RU" w:eastAsia="en-US"/>
              </w:rPr>
              <w:t xml:space="preserve"> в.: война с Великим княжеством Литовским, отношения с Крымским и Казанским ханствами, посольства в европейские государства.</w:t>
            </w:r>
          </w:p>
          <w:p w14:paraId="791BD71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14:paraId="3C1799C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2. Царствование Ивана </w:t>
            </w:r>
            <w:r w:rsidRPr="00842EC9">
              <w:rPr>
                <w:rFonts w:eastAsia="OfficinaSansBoldITC"/>
                <w:szCs w:val="20"/>
                <w:lang w:eastAsia="en-US"/>
              </w:rPr>
              <w:t>IV</w:t>
            </w:r>
            <w:r w:rsidRPr="00842EC9">
              <w:rPr>
                <w:rFonts w:eastAsia="OfficinaSansBoldITC"/>
                <w:szCs w:val="20"/>
                <w:lang w:val="ru-RU" w:eastAsia="en-US"/>
              </w:rPr>
              <w:t>. Регентство Елены Глинской. Сопротивление удельных князей великокняжеской власти. Унификация денежной системы.</w:t>
            </w:r>
          </w:p>
          <w:p w14:paraId="707303B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иод боярского правления. Борьба за власть между боярскими кланами. Губная реформа. Московское восстание 1547 г. Ереси.</w:t>
            </w:r>
          </w:p>
          <w:p w14:paraId="0761711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инятие Иваном </w:t>
            </w:r>
            <w:r w:rsidRPr="00842EC9">
              <w:rPr>
                <w:rFonts w:eastAsia="OfficinaSansBoldITC"/>
                <w:szCs w:val="20"/>
                <w:lang w:eastAsia="en-US"/>
              </w:rPr>
              <w:t>IV</w:t>
            </w:r>
            <w:r w:rsidRPr="00842EC9">
              <w:rPr>
                <w:rFonts w:eastAsia="OfficinaSansBoldITC"/>
                <w:szCs w:val="20"/>
                <w:lang w:val="ru-RU" w:eastAsia="en-US"/>
              </w:rPr>
              <w:t xml:space="preserve"> царского титула. Реформы середины </w:t>
            </w:r>
            <w:r w:rsidRPr="00842EC9">
              <w:rPr>
                <w:rFonts w:eastAsia="OfficinaSansBoldITC"/>
                <w:szCs w:val="20"/>
                <w:lang w:eastAsia="en-US"/>
              </w:rPr>
              <w:t>XVI</w:t>
            </w:r>
            <w:r w:rsidRPr="00842EC9">
              <w:rPr>
                <w:rFonts w:eastAsia="OfficinaSansBoldITC"/>
                <w:szCs w:val="20"/>
                <w:lang w:val="ru-RU"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14:paraId="403B9C6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 </w:t>
            </w:r>
            <w:r w:rsidRPr="00842EC9">
              <w:rPr>
                <w:rFonts w:eastAsia="OfficinaSansBoldITC"/>
                <w:szCs w:val="20"/>
                <w:lang w:eastAsia="en-US"/>
              </w:rPr>
              <w:t>XVI</w:t>
            </w:r>
            <w:r w:rsidRPr="00842EC9">
              <w:rPr>
                <w:rFonts w:eastAsia="OfficinaSansBoldITC"/>
                <w:szCs w:val="20"/>
                <w:lang w:val="ru-RU"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14:paraId="49EAEAB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14:paraId="543C22A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14:paraId="220A8A9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14:paraId="097434A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3. Россия в конце </w:t>
            </w:r>
            <w:r w:rsidRPr="00842EC9">
              <w:rPr>
                <w:rFonts w:eastAsia="OfficinaSansBoldITC"/>
                <w:szCs w:val="20"/>
                <w:lang w:eastAsia="en-US"/>
              </w:rPr>
              <w:t>XVI</w:t>
            </w:r>
            <w:r w:rsidRPr="00842EC9">
              <w:rPr>
                <w:rFonts w:eastAsia="OfficinaSansBoldITC"/>
                <w:szCs w:val="20"/>
                <w:lang w:val="ru-RU"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14:paraId="4A14A41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 Смута в России. </w:t>
            </w:r>
          </w:p>
          <w:p w14:paraId="14E6D8E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1. 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14:paraId="771BB64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2. Смутное время начала </w:t>
            </w:r>
            <w:r w:rsidRPr="00842EC9">
              <w:rPr>
                <w:rFonts w:eastAsia="OfficinaSansBoldITC"/>
                <w:szCs w:val="20"/>
                <w:lang w:eastAsia="en-US"/>
              </w:rPr>
              <w:t>XVII</w:t>
            </w:r>
            <w:r w:rsidRPr="00842EC9">
              <w:rPr>
                <w:rFonts w:eastAsia="OfficinaSansBoldITC"/>
                <w:szCs w:val="20"/>
                <w:lang w:val="ru-RU" w:eastAsia="en-US"/>
              </w:rPr>
              <w:t xml:space="preserve"> в. Дискуссия о его причинах. Самозванцы и самозванство. Личность Лжедмитрия </w:t>
            </w:r>
            <w:r w:rsidRPr="00842EC9">
              <w:rPr>
                <w:rFonts w:eastAsia="OfficinaSansBoldITC"/>
                <w:szCs w:val="20"/>
                <w:lang w:eastAsia="en-US"/>
              </w:rPr>
              <w:t>I</w:t>
            </w:r>
            <w:r w:rsidRPr="00842EC9">
              <w:rPr>
                <w:rFonts w:eastAsia="OfficinaSansBoldITC"/>
                <w:szCs w:val="20"/>
                <w:lang w:val="ru-RU" w:eastAsia="en-US"/>
              </w:rPr>
              <w:t xml:space="preserve"> и его политика. Восстание 1606 г. и убийство самозванца.</w:t>
            </w:r>
          </w:p>
          <w:p w14:paraId="7D2CFA5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Царь Василий Шуйский. Восстание Ивана Болотникова. Перерастание внутреннего кризиса в гражданскую войну. Лжедмитрий </w:t>
            </w:r>
            <w:r w:rsidRPr="00842EC9">
              <w:rPr>
                <w:rFonts w:eastAsia="OfficinaSansBoldITC"/>
                <w:szCs w:val="20"/>
                <w:lang w:eastAsia="en-US"/>
              </w:rPr>
              <w:t>II</w:t>
            </w:r>
            <w:r w:rsidRPr="00842EC9">
              <w:rPr>
                <w:rFonts w:eastAsia="OfficinaSansBoldITC"/>
                <w:szCs w:val="20"/>
                <w:lang w:val="ru-RU"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14:paraId="418CC42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14:paraId="504D0ED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3. 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14:paraId="373E1FD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 Россия в </w:t>
            </w:r>
            <w:r w:rsidRPr="00842EC9">
              <w:rPr>
                <w:rFonts w:eastAsia="OfficinaSansBoldITC"/>
                <w:szCs w:val="20"/>
                <w:lang w:eastAsia="en-US"/>
              </w:rPr>
              <w:t>XVII</w:t>
            </w:r>
            <w:r w:rsidRPr="00842EC9">
              <w:rPr>
                <w:rFonts w:eastAsia="OfficinaSansBoldITC"/>
                <w:szCs w:val="20"/>
                <w:lang w:val="ru-RU" w:eastAsia="en-US"/>
              </w:rPr>
              <w:t xml:space="preserve"> в. </w:t>
            </w:r>
          </w:p>
          <w:p w14:paraId="6557A87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3.1. 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14:paraId="6EE6834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14:paraId="1C47B89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2. Экономическое развитие России в </w:t>
            </w:r>
            <w:r w:rsidRPr="00842EC9">
              <w:rPr>
                <w:rFonts w:eastAsia="OfficinaSansBoldITC"/>
                <w:szCs w:val="20"/>
                <w:lang w:eastAsia="en-US"/>
              </w:rPr>
              <w:t>XVII</w:t>
            </w:r>
            <w:r w:rsidRPr="00842EC9">
              <w:rPr>
                <w:rFonts w:eastAsia="OfficinaSansBoldITC"/>
                <w:szCs w:val="20"/>
                <w:lang w:val="ru-RU"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14:paraId="0680C1A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3. 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842EC9">
              <w:rPr>
                <w:rFonts w:eastAsia="OfficinaSansBoldITC"/>
                <w:szCs w:val="20"/>
                <w:lang w:eastAsia="en-US"/>
              </w:rPr>
              <w:t>XVII</w:t>
            </w:r>
            <w:r w:rsidRPr="00842EC9">
              <w:rPr>
                <w:rFonts w:eastAsia="OfficinaSansBoldITC"/>
                <w:szCs w:val="20"/>
                <w:lang w:val="ru-RU" w:eastAsia="en-US"/>
              </w:rPr>
              <w:t xml:space="preserve"> в. Городские восстания середины </w:t>
            </w:r>
            <w:r w:rsidRPr="00842EC9">
              <w:rPr>
                <w:rFonts w:eastAsia="OfficinaSansBoldITC"/>
                <w:szCs w:val="20"/>
                <w:lang w:eastAsia="en-US"/>
              </w:rPr>
              <w:t>XVII</w:t>
            </w:r>
            <w:r w:rsidRPr="00842EC9">
              <w:rPr>
                <w:rFonts w:eastAsia="OfficinaSansBoldITC"/>
                <w:szCs w:val="20"/>
                <w:lang w:val="ru-RU"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14:paraId="149142B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4. Внешняя политика России в </w:t>
            </w:r>
            <w:r w:rsidRPr="00842EC9">
              <w:rPr>
                <w:rFonts w:eastAsia="OfficinaSansBoldITC"/>
                <w:szCs w:val="20"/>
                <w:lang w:eastAsia="en-US"/>
              </w:rPr>
              <w:t>XVII</w:t>
            </w:r>
            <w:r w:rsidRPr="00842EC9">
              <w:rPr>
                <w:rFonts w:eastAsia="OfficinaSansBoldITC"/>
                <w:szCs w:val="20"/>
                <w:lang w:val="ru-RU"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14:paraId="23B9184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14:paraId="0EE6608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5. Освоение новых территорий. Народы России в </w:t>
            </w:r>
            <w:r w:rsidRPr="00842EC9">
              <w:rPr>
                <w:rFonts w:eastAsia="OfficinaSansBoldITC"/>
                <w:szCs w:val="20"/>
                <w:lang w:eastAsia="en-US"/>
              </w:rPr>
              <w:t>XVII</w:t>
            </w:r>
            <w:r w:rsidRPr="00842EC9">
              <w:rPr>
                <w:rFonts w:eastAsia="OfficinaSansBoldITC"/>
                <w:szCs w:val="20"/>
                <w:lang w:val="ru-RU"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14:paraId="3711B5A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4. Культурное пространство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3D7240E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менения в картине мира челове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14:paraId="6331909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14:paraId="7F8528E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842EC9">
              <w:rPr>
                <w:rFonts w:eastAsia="OfficinaSansBoldITC"/>
                <w:szCs w:val="20"/>
                <w:lang w:eastAsia="en-US"/>
              </w:rPr>
              <w:t>XVII</w:t>
            </w:r>
            <w:r w:rsidRPr="00842EC9">
              <w:rPr>
                <w:rFonts w:eastAsia="OfficinaSansBoldITC"/>
                <w:szCs w:val="20"/>
                <w:lang w:val="ru-RU" w:eastAsia="en-US"/>
              </w:rPr>
              <w:t xml:space="preserve"> в.</w:t>
            </w:r>
          </w:p>
          <w:p w14:paraId="327E1DC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14:paraId="2B490D4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5. Наш край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14:paraId="49637A0A" w14:textId="2C8EEFD4"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5.2.6. Обобщение.</w:t>
            </w:r>
          </w:p>
        </w:tc>
        <w:tc>
          <w:tcPr>
            <w:tcW w:w="2126" w:type="dxa"/>
          </w:tcPr>
          <w:p w14:paraId="084DBBBC" w14:textId="77777777" w:rsidR="00842EC9" w:rsidRPr="00842EC9" w:rsidRDefault="00842EC9" w:rsidP="00842EC9">
            <w:pPr>
              <w:spacing w:line="240" w:lineRule="auto"/>
              <w:ind w:firstLine="0"/>
              <w:jc w:val="center"/>
              <w:rPr>
                <w:rFonts w:eastAsia="Times New Roman"/>
                <w:i/>
                <w:szCs w:val="20"/>
                <w:lang w:eastAsia="en-US"/>
              </w:rPr>
            </w:pPr>
          </w:p>
        </w:tc>
        <w:tc>
          <w:tcPr>
            <w:tcW w:w="2126" w:type="dxa"/>
          </w:tcPr>
          <w:p w14:paraId="2927D691" w14:textId="77777777" w:rsidR="00842EC9" w:rsidRPr="00842EC9" w:rsidRDefault="00842EC9" w:rsidP="00842EC9">
            <w:pPr>
              <w:spacing w:line="240" w:lineRule="auto"/>
              <w:ind w:firstLine="0"/>
              <w:jc w:val="center"/>
              <w:rPr>
                <w:rFonts w:eastAsia="Times New Roman"/>
                <w:i/>
                <w:szCs w:val="20"/>
                <w:lang w:eastAsia="en-US"/>
              </w:rPr>
            </w:pPr>
          </w:p>
        </w:tc>
      </w:tr>
      <w:tr w:rsidR="00842EC9" w:rsidRPr="00842EC9" w14:paraId="4E554C97" w14:textId="77777777" w:rsidTr="00842EC9">
        <w:trPr>
          <w:trHeight w:val="2227"/>
        </w:trPr>
        <w:tc>
          <w:tcPr>
            <w:tcW w:w="993" w:type="dxa"/>
          </w:tcPr>
          <w:p w14:paraId="0BDAE69C" w14:textId="3717F01F"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14:paraId="16A5FBF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 Всеобщая история. История Нового времени. </w:t>
            </w:r>
            <w:r w:rsidRPr="00842EC9">
              <w:rPr>
                <w:rFonts w:eastAsia="OfficinaSansBoldITC"/>
                <w:szCs w:val="20"/>
                <w:lang w:eastAsia="en-US"/>
              </w:rPr>
              <w:t>XVIII</w:t>
            </w:r>
            <w:r w:rsidRPr="00842EC9">
              <w:rPr>
                <w:rFonts w:eastAsia="OfficinaSansBoldITC"/>
                <w:szCs w:val="20"/>
                <w:lang w:val="ru-RU" w:eastAsia="en-US"/>
              </w:rPr>
              <w:t xml:space="preserve"> в. </w:t>
            </w:r>
          </w:p>
          <w:p w14:paraId="78BEE5E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1. Введение. </w:t>
            </w:r>
          </w:p>
          <w:p w14:paraId="4E85AB5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2. Век Просвещения. </w:t>
            </w:r>
          </w:p>
          <w:p w14:paraId="790B619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14:paraId="44AC3CD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 Государства Европы в </w:t>
            </w:r>
            <w:r w:rsidRPr="00842EC9">
              <w:rPr>
                <w:rFonts w:eastAsia="OfficinaSansBoldITC"/>
                <w:szCs w:val="20"/>
                <w:lang w:eastAsia="en-US"/>
              </w:rPr>
              <w:t>XVIII</w:t>
            </w:r>
            <w:r w:rsidRPr="00842EC9">
              <w:rPr>
                <w:rFonts w:eastAsia="OfficinaSansBoldITC"/>
                <w:szCs w:val="20"/>
                <w:lang w:val="ru-RU" w:eastAsia="en-US"/>
              </w:rPr>
              <w:t xml:space="preserve"> в. </w:t>
            </w:r>
          </w:p>
          <w:p w14:paraId="1EA6F38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1. Монархии в Европе </w:t>
            </w:r>
            <w:r w:rsidRPr="00842EC9">
              <w:rPr>
                <w:rFonts w:eastAsia="OfficinaSansBoldITC"/>
                <w:szCs w:val="20"/>
                <w:lang w:eastAsia="en-US"/>
              </w:rPr>
              <w:t>XVIII</w:t>
            </w:r>
            <w:r w:rsidRPr="00842EC9">
              <w:rPr>
                <w:rFonts w:eastAsia="OfficinaSansBoldITC"/>
                <w:szCs w:val="20"/>
                <w:lang w:val="ru-RU"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14:paraId="05D9395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2. Великобритания в </w:t>
            </w:r>
            <w:r w:rsidRPr="00842EC9">
              <w:rPr>
                <w:rFonts w:eastAsia="OfficinaSansBoldITC"/>
                <w:szCs w:val="20"/>
                <w:lang w:eastAsia="en-US"/>
              </w:rPr>
              <w:t>XVIII</w:t>
            </w:r>
            <w:r w:rsidRPr="00842EC9">
              <w:rPr>
                <w:rFonts w:eastAsia="OfficinaSansBoldITC"/>
                <w:szCs w:val="20"/>
                <w:lang w:val="ru-RU" w:eastAsia="en-US"/>
              </w:rPr>
              <w:t xml:space="preserve">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14:paraId="79799A6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1.3.3. Франция. Абсолютная монархия: политика сохранения старого порядка. Попытки проведения реформ. Королевская власть и сословия.</w:t>
            </w:r>
          </w:p>
          <w:p w14:paraId="4924DBB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4. Германские государства, монархия Габсбургов, итальянские земли в </w:t>
            </w:r>
            <w:r w:rsidRPr="00842EC9">
              <w:rPr>
                <w:rFonts w:eastAsia="OfficinaSansBoldITC"/>
                <w:szCs w:val="20"/>
                <w:lang w:eastAsia="en-US"/>
              </w:rPr>
              <w:t>XVIII</w:t>
            </w:r>
            <w:r w:rsidRPr="00842EC9">
              <w:rPr>
                <w:rFonts w:eastAsia="OfficinaSansBoldITC"/>
                <w:szCs w:val="20"/>
                <w:lang w:val="ru-RU" w:eastAsia="en-US"/>
              </w:rPr>
              <w:t xml:space="preserve"> в. Раздробленность Германии. Возвышение Пруссии. Фридрих </w:t>
            </w:r>
            <w:r w:rsidRPr="00842EC9">
              <w:rPr>
                <w:rFonts w:eastAsia="OfficinaSansBoldITC"/>
                <w:szCs w:val="20"/>
                <w:lang w:eastAsia="en-US"/>
              </w:rPr>
              <w:t>II</w:t>
            </w:r>
            <w:r w:rsidRPr="00842EC9">
              <w:rPr>
                <w:rFonts w:eastAsia="OfficinaSansBoldITC"/>
                <w:szCs w:val="20"/>
                <w:lang w:val="ru-RU" w:eastAsia="en-US"/>
              </w:rPr>
              <w:t xml:space="preserve"> Великий. Габсбургская монархия в </w:t>
            </w:r>
            <w:r w:rsidRPr="00842EC9">
              <w:rPr>
                <w:rFonts w:eastAsia="OfficinaSansBoldITC"/>
                <w:szCs w:val="20"/>
                <w:lang w:eastAsia="en-US"/>
              </w:rPr>
              <w:t>XVIII</w:t>
            </w:r>
            <w:r w:rsidRPr="00842EC9">
              <w:rPr>
                <w:rFonts w:eastAsia="OfficinaSansBoldITC"/>
                <w:szCs w:val="20"/>
                <w:lang w:val="ru-RU" w:eastAsia="en-US"/>
              </w:rPr>
              <w:t xml:space="preserve"> в. Правление Марии Терезии и Иосифа </w:t>
            </w:r>
            <w:r w:rsidRPr="00842EC9">
              <w:rPr>
                <w:rFonts w:eastAsia="OfficinaSansBoldITC"/>
                <w:szCs w:val="20"/>
                <w:lang w:eastAsia="en-US"/>
              </w:rPr>
              <w:t>II</w:t>
            </w:r>
            <w:r w:rsidRPr="00842EC9">
              <w:rPr>
                <w:rFonts w:eastAsia="OfficinaSansBoldITC"/>
                <w:szCs w:val="20"/>
                <w:lang w:val="ru-RU"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14:paraId="260E298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5. Государства Пиренейского полуострова. Испания: проблемы внутреннего развития, ослабление международных позиций. Реформы в правление Карла </w:t>
            </w:r>
            <w:r w:rsidRPr="00842EC9">
              <w:rPr>
                <w:rFonts w:eastAsia="OfficinaSansBoldITC"/>
                <w:szCs w:val="20"/>
                <w:lang w:eastAsia="en-US"/>
              </w:rPr>
              <w:t>III</w:t>
            </w:r>
            <w:r w:rsidRPr="00842EC9">
              <w:rPr>
                <w:rFonts w:eastAsia="OfficinaSansBoldITC"/>
                <w:szCs w:val="20"/>
                <w:lang w:val="ru-RU" w:eastAsia="en-US"/>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14:paraId="085C6B1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4. Британские колонии в Северной Америке: борьба за независимость. </w:t>
            </w:r>
          </w:p>
          <w:p w14:paraId="5C85815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14:paraId="08C09A1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5. Французская революция конца </w:t>
            </w:r>
            <w:r w:rsidRPr="00842EC9">
              <w:rPr>
                <w:rFonts w:eastAsia="OfficinaSansBoldITC"/>
                <w:szCs w:val="20"/>
                <w:lang w:eastAsia="en-US"/>
              </w:rPr>
              <w:t>XVIII</w:t>
            </w:r>
            <w:r w:rsidRPr="00842EC9">
              <w:rPr>
                <w:rFonts w:eastAsia="OfficinaSansBoldITC"/>
                <w:szCs w:val="20"/>
                <w:lang w:val="ru-RU" w:eastAsia="en-US"/>
              </w:rPr>
              <w:t xml:space="preserve"> в. </w:t>
            </w:r>
          </w:p>
          <w:p w14:paraId="5FE50F6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14:paraId="718C6CC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6. Европейская культура в </w:t>
            </w:r>
            <w:r w:rsidRPr="00842EC9">
              <w:rPr>
                <w:rFonts w:eastAsia="OfficinaSansBoldITC"/>
                <w:szCs w:val="20"/>
                <w:lang w:eastAsia="en-US"/>
              </w:rPr>
              <w:t>XVIII</w:t>
            </w:r>
            <w:r w:rsidRPr="00842EC9">
              <w:rPr>
                <w:rFonts w:eastAsia="OfficinaSansBoldITC"/>
                <w:szCs w:val="20"/>
                <w:lang w:val="ru-RU" w:eastAsia="en-US"/>
              </w:rPr>
              <w:t xml:space="preserve"> в. </w:t>
            </w:r>
          </w:p>
          <w:p w14:paraId="33352AD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842EC9">
              <w:rPr>
                <w:rFonts w:eastAsia="OfficinaSansBoldITC"/>
                <w:szCs w:val="20"/>
                <w:lang w:eastAsia="en-US"/>
              </w:rPr>
              <w:t>XVIII</w:t>
            </w:r>
            <w:r w:rsidRPr="00842EC9">
              <w:rPr>
                <w:rFonts w:eastAsia="OfficinaSansBoldITC"/>
                <w:szCs w:val="20"/>
                <w:lang w:val="ru-RU"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14:paraId="19BA38C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7. Международные отношения в </w:t>
            </w:r>
            <w:r w:rsidRPr="00842EC9">
              <w:rPr>
                <w:rFonts w:eastAsia="OfficinaSansBoldITC"/>
                <w:szCs w:val="20"/>
                <w:lang w:eastAsia="en-US"/>
              </w:rPr>
              <w:t>XVIII</w:t>
            </w:r>
            <w:r w:rsidRPr="00842EC9">
              <w:rPr>
                <w:rFonts w:eastAsia="OfficinaSansBoldITC"/>
                <w:szCs w:val="20"/>
                <w:lang w:val="ru-RU" w:eastAsia="en-US"/>
              </w:rPr>
              <w:t xml:space="preserve"> в. </w:t>
            </w:r>
          </w:p>
          <w:p w14:paraId="1820F1A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блемы европейского баланса сил и дипломатия. Участие России в международных отношениях в </w:t>
            </w:r>
            <w:r w:rsidRPr="00842EC9">
              <w:rPr>
                <w:rFonts w:eastAsia="OfficinaSansBoldITC"/>
                <w:szCs w:val="20"/>
                <w:lang w:eastAsia="en-US"/>
              </w:rPr>
              <w:t>XVIII</w:t>
            </w:r>
            <w:r w:rsidRPr="00842EC9">
              <w:rPr>
                <w:rFonts w:eastAsia="OfficinaSansBoldITC"/>
                <w:szCs w:val="20"/>
                <w:lang w:val="ru-RU"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14:paraId="42E25DF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8. Страны Востока в </w:t>
            </w:r>
            <w:r w:rsidRPr="00842EC9">
              <w:rPr>
                <w:rFonts w:eastAsia="OfficinaSansBoldITC"/>
                <w:szCs w:val="20"/>
                <w:lang w:eastAsia="en-US"/>
              </w:rPr>
              <w:t>XVIII</w:t>
            </w:r>
            <w:r w:rsidRPr="00842EC9">
              <w:rPr>
                <w:rFonts w:eastAsia="OfficinaSansBoldITC"/>
                <w:szCs w:val="20"/>
                <w:lang w:val="ru-RU" w:eastAsia="en-US"/>
              </w:rPr>
              <w:t xml:space="preserve"> в. </w:t>
            </w:r>
          </w:p>
          <w:p w14:paraId="013BBA9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от могущества к упадку. Положение населения. Попытки проведения реформ; Селим </w:t>
            </w:r>
            <w:r w:rsidRPr="00842EC9">
              <w:rPr>
                <w:rFonts w:eastAsia="OfficinaSansBoldITC"/>
                <w:szCs w:val="20"/>
                <w:lang w:eastAsia="en-US"/>
              </w:rPr>
              <w:t>III</w:t>
            </w:r>
            <w:r w:rsidRPr="00842EC9">
              <w:rPr>
                <w:rFonts w:eastAsia="OfficinaSansBoldITC"/>
                <w:szCs w:val="20"/>
                <w:lang w:val="ru-RU"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842EC9">
              <w:rPr>
                <w:rFonts w:eastAsia="OfficinaSansBoldITC"/>
                <w:szCs w:val="20"/>
                <w:lang w:eastAsia="en-US"/>
              </w:rPr>
              <w:t>XVIII</w:t>
            </w:r>
            <w:r w:rsidRPr="00842EC9">
              <w:rPr>
                <w:rFonts w:eastAsia="OfficinaSansBoldITC"/>
                <w:szCs w:val="20"/>
                <w:lang w:val="ru-RU"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842EC9">
              <w:rPr>
                <w:rFonts w:eastAsia="OfficinaSansBoldITC"/>
                <w:szCs w:val="20"/>
                <w:lang w:eastAsia="en-US"/>
              </w:rPr>
              <w:t>XVIII</w:t>
            </w:r>
            <w:r w:rsidRPr="00842EC9">
              <w:rPr>
                <w:rFonts w:eastAsia="OfficinaSansBoldITC"/>
                <w:szCs w:val="20"/>
                <w:lang w:val="ru-RU" w:eastAsia="en-US"/>
              </w:rPr>
              <w:t xml:space="preserve"> в. Сёгуны и дайме. Положение сословий. Культура стран Востока в </w:t>
            </w:r>
            <w:r w:rsidRPr="00842EC9">
              <w:rPr>
                <w:rFonts w:eastAsia="OfficinaSansBoldITC"/>
                <w:szCs w:val="20"/>
                <w:lang w:eastAsia="en-US"/>
              </w:rPr>
              <w:t>XVIII</w:t>
            </w:r>
            <w:r w:rsidRPr="00842EC9">
              <w:rPr>
                <w:rFonts w:eastAsia="OfficinaSansBoldITC"/>
                <w:szCs w:val="20"/>
                <w:lang w:val="ru-RU" w:eastAsia="en-US"/>
              </w:rPr>
              <w:t xml:space="preserve"> в.</w:t>
            </w:r>
          </w:p>
          <w:p w14:paraId="6B717E2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9. Обобщение. Историческое и культурное наследие </w:t>
            </w:r>
            <w:r w:rsidRPr="00842EC9">
              <w:rPr>
                <w:rFonts w:eastAsia="OfficinaSansBoldITC"/>
                <w:szCs w:val="20"/>
                <w:lang w:eastAsia="en-US"/>
              </w:rPr>
              <w:t>XVIII</w:t>
            </w:r>
            <w:r w:rsidRPr="00842EC9">
              <w:rPr>
                <w:rFonts w:eastAsia="OfficinaSansBoldITC"/>
                <w:szCs w:val="20"/>
                <w:lang w:val="ru-RU" w:eastAsia="en-US"/>
              </w:rPr>
              <w:t xml:space="preserve"> в.</w:t>
            </w:r>
          </w:p>
          <w:p w14:paraId="7C02905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 История России. Россия в конце </w:t>
            </w:r>
            <w:r w:rsidRPr="00842EC9">
              <w:rPr>
                <w:rFonts w:eastAsia="OfficinaSansBoldITC"/>
                <w:szCs w:val="20"/>
                <w:lang w:eastAsia="en-US"/>
              </w:rPr>
              <w:t>XVII</w:t>
            </w:r>
            <w:r w:rsidRPr="00842EC9">
              <w:rPr>
                <w:rFonts w:eastAsia="OfficinaSansBoldITC"/>
                <w:szCs w:val="20"/>
                <w:lang w:val="ru-RU" w:eastAsia="en-US"/>
              </w:rPr>
              <w:t>‒</w:t>
            </w:r>
            <w:r w:rsidRPr="00842EC9">
              <w:rPr>
                <w:rFonts w:eastAsia="OfficinaSansBoldITC"/>
                <w:szCs w:val="20"/>
                <w:lang w:eastAsia="en-US"/>
              </w:rPr>
              <w:t>XVIII</w:t>
            </w:r>
            <w:r w:rsidRPr="00842EC9">
              <w:rPr>
                <w:rFonts w:eastAsia="OfficinaSansBoldITC"/>
                <w:szCs w:val="20"/>
                <w:lang w:val="ru-RU" w:eastAsia="en-US"/>
              </w:rPr>
              <w:t xml:space="preserve"> в.: от царства к империи. </w:t>
            </w:r>
          </w:p>
          <w:p w14:paraId="09673E2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1. Введение.</w:t>
            </w:r>
          </w:p>
          <w:p w14:paraId="58C7559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 Россия в эпоху преобразований Петра </w:t>
            </w:r>
            <w:r w:rsidRPr="00842EC9">
              <w:rPr>
                <w:rFonts w:eastAsia="OfficinaSansBoldITC"/>
                <w:szCs w:val="20"/>
                <w:lang w:eastAsia="en-US"/>
              </w:rPr>
              <w:t>I</w:t>
            </w:r>
            <w:r w:rsidRPr="00842EC9">
              <w:rPr>
                <w:rFonts w:eastAsia="OfficinaSansBoldITC"/>
                <w:szCs w:val="20"/>
                <w:lang w:val="ru-RU" w:eastAsia="en-US"/>
              </w:rPr>
              <w:t xml:space="preserve">. </w:t>
            </w:r>
          </w:p>
          <w:p w14:paraId="722ABD3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1. Причины и предпосылки преобразований. Россия и Европа в конце </w:t>
            </w:r>
            <w:r w:rsidRPr="00842EC9">
              <w:rPr>
                <w:rFonts w:eastAsia="OfficinaSansBoldITC"/>
                <w:szCs w:val="20"/>
                <w:lang w:eastAsia="en-US"/>
              </w:rPr>
              <w:t>XVII</w:t>
            </w:r>
            <w:r w:rsidRPr="00842EC9">
              <w:rPr>
                <w:rFonts w:eastAsia="OfficinaSansBoldITC"/>
                <w:szCs w:val="20"/>
                <w:lang w:val="ru-RU" w:eastAsia="en-US"/>
              </w:rPr>
              <w:t xml:space="preserve"> в. Модернизация как жизненно важная национальная задача. Начало царствования Петра </w:t>
            </w:r>
            <w:r w:rsidRPr="00842EC9">
              <w:rPr>
                <w:rFonts w:eastAsia="OfficinaSansBoldITC"/>
                <w:szCs w:val="20"/>
                <w:lang w:eastAsia="en-US"/>
              </w:rPr>
              <w:t>I</w:t>
            </w:r>
            <w:r w:rsidRPr="00842EC9">
              <w:rPr>
                <w:rFonts w:eastAsia="OfficinaSansBoldITC"/>
                <w:szCs w:val="20"/>
                <w:lang w:val="ru-RU"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842EC9">
              <w:rPr>
                <w:rFonts w:eastAsia="OfficinaSansBoldITC"/>
                <w:szCs w:val="20"/>
                <w:lang w:eastAsia="en-US"/>
              </w:rPr>
              <w:t>I</w:t>
            </w:r>
            <w:r w:rsidRPr="00842EC9">
              <w:rPr>
                <w:rFonts w:eastAsia="OfficinaSansBoldITC"/>
                <w:szCs w:val="20"/>
                <w:lang w:val="ru-RU" w:eastAsia="en-US"/>
              </w:rPr>
              <w:t>.</w:t>
            </w:r>
          </w:p>
          <w:p w14:paraId="6CA9FED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2. 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14:paraId="50A31EF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3. 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14:paraId="1CE7592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4. 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14:paraId="7254C15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гвардейские полки. Создание регулярной армии, военного флота. Рекрутские наборы.</w:t>
            </w:r>
          </w:p>
          <w:p w14:paraId="388A87C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5. Церковная реформа. Упразднение патриаршества, учреждение Синода. Положение инославных конфессий.</w:t>
            </w:r>
          </w:p>
          <w:p w14:paraId="35873D9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6. Оппозиция реформам Петра </w:t>
            </w:r>
            <w:r w:rsidRPr="00842EC9">
              <w:rPr>
                <w:rFonts w:eastAsia="OfficinaSansBoldITC"/>
                <w:szCs w:val="20"/>
                <w:lang w:eastAsia="en-US"/>
              </w:rPr>
              <w:t>I</w:t>
            </w:r>
            <w:r w:rsidRPr="00842EC9">
              <w:rPr>
                <w:rFonts w:eastAsia="OfficinaSansBoldITC"/>
                <w:szCs w:val="20"/>
                <w:lang w:val="ru-RU" w:eastAsia="en-US"/>
              </w:rPr>
              <w:t xml:space="preserve">. Социальные движения в первой четверти </w:t>
            </w:r>
            <w:r w:rsidRPr="00842EC9">
              <w:rPr>
                <w:rFonts w:eastAsia="OfficinaSansBoldITC"/>
                <w:szCs w:val="20"/>
                <w:lang w:eastAsia="en-US"/>
              </w:rPr>
              <w:t>XVIII</w:t>
            </w:r>
            <w:r w:rsidRPr="00842EC9">
              <w:rPr>
                <w:rFonts w:eastAsia="OfficinaSansBoldITC"/>
                <w:szCs w:val="20"/>
                <w:lang w:val="ru-RU" w:eastAsia="en-US"/>
              </w:rPr>
              <w:t xml:space="preserve"> в. Восстания в Астрахани, Башкирии, на Дону. Дело царевича Алексея.</w:t>
            </w:r>
          </w:p>
          <w:p w14:paraId="2052F6C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7. 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842EC9">
              <w:rPr>
                <w:rFonts w:eastAsia="OfficinaSansBoldITC"/>
                <w:szCs w:val="20"/>
                <w:lang w:eastAsia="en-US"/>
              </w:rPr>
              <w:t>I</w:t>
            </w:r>
            <w:r w:rsidRPr="00842EC9">
              <w:rPr>
                <w:rFonts w:eastAsia="OfficinaSansBoldITC"/>
                <w:szCs w:val="20"/>
                <w:lang w:val="ru-RU" w:eastAsia="en-US"/>
              </w:rPr>
              <w:t>.</w:t>
            </w:r>
          </w:p>
          <w:p w14:paraId="29D285E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8. Преобразования Петра </w:t>
            </w:r>
            <w:r w:rsidRPr="00842EC9">
              <w:rPr>
                <w:rFonts w:eastAsia="OfficinaSansBoldITC"/>
                <w:szCs w:val="20"/>
                <w:lang w:eastAsia="en-US"/>
              </w:rPr>
              <w:t>I</w:t>
            </w:r>
            <w:r w:rsidRPr="00842EC9">
              <w:rPr>
                <w:rFonts w:eastAsia="OfficinaSansBoldITC"/>
                <w:szCs w:val="20"/>
                <w:lang w:val="ru-RU"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14:paraId="0C68366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14:paraId="14FAEEF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тоги, последствия и значение петровских преобразований. Образ Петра </w:t>
            </w:r>
            <w:r w:rsidRPr="00842EC9">
              <w:rPr>
                <w:rFonts w:eastAsia="OfficinaSansBoldITC"/>
                <w:szCs w:val="20"/>
                <w:lang w:eastAsia="en-US"/>
              </w:rPr>
              <w:t>I</w:t>
            </w:r>
            <w:r w:rsidRPr="00842EC9">
              <w:rPr>
                <w:rFonts w:eastAsia="OfficinaSansBoldITC"/>
                <w:szCs w:val="20"/>
                <w:lang w:val="ru-RU" w:eastAsia="en-US"/>
              </w:rPr>
              <w:t xml:space="preserve"> в русской культуре.</w:t>
            </w:r>
          </w:p>
          <w:p w14:paraId="79AD8D3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3. Россия после Петра </w:t>
            </w:r>
            <w:r w:rsidRPr="00842EC9">
              <w:rPr>
                <w:rFonts w:eastAsia="OfficinaSansBoldITC"/>
                <w:szCs w:val="20"/>
                <w:lang w:eastAsia="en-US"/>
              </w:rPr>
              <w:t>I</w:t>
            </w:r>
            <w:r w:rsidRPr="00842EC9">
              <w:rPr>
                <w:rFonts w:eastAsia="OfficinaSansBoldITC"/>
                <w:szCs w:val="20"/>
                <w:lang w:val="ru-RU" w:eastAsia="en-US"/>
              </w:rPr>
              <w:t xml:space="preserve">. Дворцовые перевороты. </w:t>
            </w:r>
          </w:p>
          <w:p w14:paraId="1210100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14:paraId="0D44100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14:paraId="0726849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14:paraId="6BB9CF0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етр </w:t>
            </w:r>
            <w:r w:rsidRPr="00842EC9">
              <w:rPr>
                <w:rFonts w:eastAsia="OfficinaSansBoldITC"/>
                <w:szCs w:val="20"/>
                <w:lang w:eastAsia="en-US"/>
              </w:rPr>
              <w:t>III</w:t>
            </w:r>
            <w:r w:rsidRPr="00842EC9">
              <w:rPr>
                <w:rFonts w:eastAsia="OfficinaSansBoldITC"/>
                <w:szCs w:val="20"/>
                <w:lang w:val="ru-RU" w:eastAsia="en-US"/>
              </w:rPr>
              <w:t>. Манифест о вольности дворянства. Причины переворота 28 июня 1762 г.</w:t>
            </w:r>
          </w:p>
          <w:p w14:paraId="52490E0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 Россия в 1760-1790-х гг. Правление Екатерины </w:t>
            </w:r>
            <w:r w:rsidRPr="00842EC9">
              <w:rPr>
                <w:rFonts w:eastAsia="OfficinaSansBoldITC"/>
                <w:szCs w:val="20"/>
                <w:lang w:eastAsia="en-US"/>
              </w:rPr>
              <w:t>II</w:t>
            </w:r>
            <w:r w:rsidRPr="00842EC9">
              <w:rPr>
                <w:rFonts w:eastAsia="OfficinaSansBoldITC"/>
                <w:szCs w:val="20"/>
                <w:lang w:val="ru-RU" w:eastAsia="en-US"/>
              </w:rPr>
              <w:t xml:space="preserve"> и Павла </w:t>
            </w:r>
            <w:r w:rsidRPr="00842EC9">
              <w:rPr>
                <w:rFonts w:eastAsia="OfficinaSansBoldITC"/>
                <w:szCs w:val="20"/>
                <w:lang w:eastAsia="en-US"/>
              </w:rPr>
              <w:t>I</w:t>
            </w:r>
            <w:r w:rsidRPr="00842EC9">
              <w:rPr>
                <w:rFonts w:eastAsia="OfficinaSansBoldITC"/>
                <w:szCs w:val="20"/>
                <w:lang w:val="ru-RU" w:eastAsia="en-US"/>
              </w:rPr>
              <w:t xml:space="preserve">. </w:t>
            </w:r>
          </w:p>
          <w:p w14:paraId="57ABD00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1. Внутренняя политика Екатерины </w:t>
            </w:r>
            <w:r w:rsidRPr="00842EC9">
              <w:rPr>
                <w:rFonts w:eastAsia="OfficinaSansBoldITC"/>
                <w:szCs w:val="20"/>
                <w:lang w:eastAsia="en-US"/>
              </w:rPr>
              <w:t>II</w:t>
            </w:r>
            <w:r w:rsidRPr="00842EC9">
              <w:rPr>
                <w:rFonts w:eastAsia="OfficinaSansBoldITC"/>
                <w:szCs w:val="20"/>
                <w:lang w:val="ru-RU"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14:paraId="755859D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циональная политика и народы России в </w:t>
            </w:r>
            <w:r w:rsidRPr="00842EC9">
              <w:rPr>
                <w:rFonts w:eastAsia="OfficinaSansBoldITC"/>
                <w:szCs w:val="20"/>
                <w:lang w:eastAsia="en-US"/>
              </w:rPr>
              <w:t>XVIII</w:t>
            </w:r>
            <w:r w:rsidRPr="00842EC9">
              <w:rPr>
                <w:rFonts w:eastAsia="OfficinaSansBoldITC"/>
                <w:szCs w:val="20"/>
                <w:lang w:val="ru-RU"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14:paraId="597B308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2. Экономическое развитие России во второй половине </w:t>
            </w:r>
            <w:r w:rsidRPr="00842EC9">
              <w:rPr>
                <w:rFonts w:eastAsia="OfficinaSansBoldITC"/>
                <w:szCs w:val="20"/>
                <w:lang w:eastAsia="en-US"/>
              </w:rPr>
              <w:t>XVIII</w:t>
            </w:r>
            <w:r w:rsidRPr="00842EC9">
              <w:rPr>
                <w:rFonts w:eastAsia="OfficinaSansBoldITC"/>
                <w:szCs w:val="20"/>
                <w:lang w:val="ru-RU"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14:paraId="6602418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14:paraId="7F999E2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14:paraId="4354450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4.3. 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14:paraId="12E842A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4. Внешняя политика России второй половины </w:t>
            </w:r>
            <w:r w:rsidRPr="00842EC9">
              <w:rPr>
                <w:rFonts w:eastAsia="OfficinaSansBoldITC"/>
                <w:szCs w:val="20"/>
                <w:lang w:eastAsia="en-US"/>
              </w:rPr>
              <w:t>XVIII</w:t>
            </w:r>
            <w:r w:rsidRPr="00842EC9">
              <w:rPr>
                <w:rFonts w:eastAsia="OfficinaSansBoldITC"/>
                <w:szCs w:val="20"/>
                <w:lang w:val="ru-RU"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842EC9">
              <w:rPr>
                <w:rFonts w:eastAsia="OfficinaSansBoldITC"/>
                <w:szCs w:val="20"/>
                <w:lang w:eastAsia="en-US"/>
              </w:rPr>
              <w:t>II</w:t>
            </w:r>
            <w:r w:rsidRPr="00842EC9">
              <w:rPr>
                <w:rFonts w:eastAsia="OfficinaSansBoldITC"/>
                <w:szCs w:val="20"/>
                <w:lang w:val="ru-RU" w:eastAsia="en-US"/>
              </w:rPr>
              <w:t xml:space="preserve"> на юг в 1787 г.</w:t>
            </w:r>
          </w:p>
          <w:p w14:paraId="7351F43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14:paraId="2A12728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5. Россия при Павле </w:t>
            </w:r>
            <w:r w:rsidRPr="00842EC9">
              <w:rPr>
                <w:rFonts w:eastAsia="OfficinaSansBoldITC"/>
                <w:szCs w:val="20"/>
                <w:lang w:eastAsia="en-US"/>
              </w:rPr>
              <w:t>I</w:t>
            </w:r>
            <w:r w:rsidRPr="00842EC9">
              <w:rPr>
                <w:rFonts w:eastAsia="OfficinaSansBoldITC"/>
                <w:szCs w:val="20"/>
                <w:lang w:val="ru-RU" w:eastAsia="en-US"/>
              </w:rPr>
              <w:t xml:space="preserve">. Личность Павла </w:t>
            </w:r>
            <w:r w:rsidRPr="00842EC9">
              <w:rPr>
                <w:rFonts w:eastAsia="OfficinaSansBoldITC"/>
                <w:szCs w:val="20"/>
                <w:lang w:eastAsia="en-US"/>
              </w:rPr>
              <w:t>I</w:t>
            </w:r>
            <w:r w:rsidRPr="00842EC9">
              <w:rPr>
                <w:rFonts w:eastAsia="OfficinaSansBoldITC"/>
                <w:szCs w:val="20"/>
                <w:lang w:val="ru-RU"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14:paraId="20C0F78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14:paraId="25E4659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5. Культурное пространство Российской империи в </w:t>
            </w:r>
            <w:r w:rsidRPr="00842EC9">
              <w:rPr>
                <w:rFonts w:eastAsia="OfficinaSansBoldITC"/>
                <w:szCs w:val="20"/>
                <w:lang w:eastAsia="en-US"/>
              </w:rPr>
              <w:t>XVIII</w:t>
            </w:r>
            <w:r w:rsidRPr="00842EC9">
              <w:rPr>
                <w:rFonts w:eastAsia="OfficinaSansBoldITC"/>
                <w:szCs w:val="20"/>
                <w:lang w:val="ru-RU" w:eastAsia="en-US"/>
              </w:rPr>
              <w:t xml:space="preserve"> в. </w:t>
            </w:r>
          </w:p>
          <w:p w14:paraId="4618FA4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и Просвещения в российской общественной мысли, публицистике и литературе. Литера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14:paraId="4746AC7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культура и куль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Развитие новой светской культуры после преобразований Петра </w:t>
            </w:r>
            <w:r w:rsidRPr="00842EC9">
              <w:rPr>
                <w:rFonts w:eastAsia="OfficinaSansBoldITC"/>
                <w:szCs w:val="20"/>
                <w:lang w:eastAsia="en-US"/>
              </w:rPr>
              <w:t>I</w:t>
            </w:r>
            <w:r w:rsidRPr="00842EC9">
              <w:rPr>
                <w:rFonts w:eastAsia="OfficinaSansBoldITC"/>
                <w:szCs w:val="20"/>
                <w:lang w:val="ru-RU" w:eastAsia="en-US"/>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14:paraId="7D534B49" w14:textId="77777777"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российских сословий. Дворянство: жизнь и быт дворянской усадьбы. </w:t>
            </w:r>
            <w:r w:rsidRPr="00B7340D">
              <w:rPr>
                <w:rFonts w:eastAsia="OfficinaSansBoldITC"/>
                <w:szCs w:val="20"/>
                <w:lang w:val="ru-RU" w:eastAsia="en-US"/>
              </w:rPr>
              <w:t>Духовенство. Купечество. Крестьянство.</w:t>
            </w:r>
          </w:p>
          <w:p w14:paraId="7F7C2B9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оссийская наука в </w:t>
            </w:r>
            <w:r w:rsidRPr="00842EC9">
              <w:rPr>
                <w:rFonts w:eastAsia="OfficinaSansBoldITC"/>
                <w:szCs w:val="20"/>
                <w:lang w:eastAsia="en-US"/>
              </w:rPr>
              <w:t>XVIII</w:t>
            </w:r>
            <w:r w:rsidRPr="00842EC9">
              <w:rPr>
                <w:rFonts w:eastAsia="OfficinaSansBoldITC"/>
                <w:szCs w:val="20"/>
                <w:lang w:val="ru-RU"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14:paraId="59A184F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бразование в России в </w:t>
            </w:r>
            <w:r w:rsidRPr="00842EC9">
              <w:rPr>
                <w:rFonts w:eastAsia="OfficinaSansBoldITC"/>
                <w:szCs w:val="20"/>
                <w:lang w:eastAsia="en-US"/>
              </w:rPr>
              <w:t>XVIII</w:t>
            </w:r>
            <w:r w:rsidRPr="00842EC9">
              <w:rPr>
                <w:rFonts w:eastAsia="OfficinaSansBoldITC"/>
                <w:szCs w:val="20"/>
                <w:lang w:val="ru-RU"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14:paraId="2477DA3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архитектура </w:t>
            </w:r>
            <w:r w:rsidRPr="00842EC9">
              <w:rPr>
                <w:rFonts w:eastAsia="OfficinaSansBoldITC"/>
                <w:szCs w:val="20"/>
                <w:lang w:eastAsia="en-US"/>
              </w:rPr>
              <w:t>XVIII</w:t>
            </w:r>
            <w:r w:rsidRPr="00842EC9">
              <w:rPr>
                <w:rFonts w:eastAsia="OfficinaSansBoldITC"/>
                <w:szCs w:val="20"/>
                <w:lang w:val="ru-RU"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14:paraId="24FB56E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842EC9">
              <w:rPr>
                <w:rFonts w:eastAsia="OfficinaSansBoldITC"/>
                <w:szCs w:val="20"/>
                <w:lang w:eastAsia="en-US"/>
              </w:rPr>
              <w:t>XVIII</w:t>
            </w:r>
            <w:r w:rsidRPr="00842EC9">
              <w:rPr>
                <w:rFonts w:eastAsia="OfficinaSansBoldITC"/>
                <w:szCs w:val="20"/>
                <w:lang w:val="ru-RU" w:eastAsia="en-US"/>
              </w:rPr>
              <w:t xml:space="preserve"> в. Новые веяния в изобразительном искусстве в конце столетия.</w:t>
            </w:r>
          </w:p>
          <w:p w14:paraId="5942D85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6. Наш край в </w:t>
            </w:r>
            <w:r w:rsidRPr="00842EC9">
              <w:rPr>
                <w:rFonts w:eastAsia="OfficinaSansBoldITC"/>
                <w:szCs w:val="20"/>
                <w:lang w:eastAsia="en-US"/>
              </w:rPr>
              <w:t>XVIII</w:t>
            </w:r>
            <w:r w:rsidRPr="00842EC9">
              <w:rPr>
                <w:rFonts w:eastAsia="OfficinaSansBoldITC"/>
                <w:szCs w:val="20"/>
                <w:lang w:val="ru-RU" w:eastAsia="en-US"/>
              </w:rPr>
              <w:t xml:space="preserve"> в.</w:t>
            </w:r>
          </w:p>
          <w:p w14:paraId="67CD98A1" w14:textId="7471EF9F"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6.2.7. Обобщение.</w:t>
            </w:r>
          </w:p>
        </w:tc>
        <w:tc>
          <w:tcPr>
            <w:tcW w:w="2126" w:type="dxa"/>
          </w:tcPr>
          <w:p w14:paraId="55654DE6" w14:textId="77777777" w:rsidR="00842EC9" w:rsidRPr="00842EC9" w:rsidRDefault="00842EC9" w:rsidP="00842EC9">
            <w:pPr>
              <w:spacing w:line="240" w:lineRule="auto"/>
              <w:ind w:firstLine="0"/>
              <w:jc w:val="center"/>
              <w:rPr>
                <w:rFonts w:eastAsia="Times New Roman"/>
                <w:i/>
                <w:szCs w:val="20"/>
                <w:lang w:eastAsia="en-US"/>
              </w:rPr>
            </w:pPr>
          </w:p>
        </w:tc>
        <w:tc>
          <w:tcPr>
            <w:tcW w:w="2126" w:type="dxa"/>
          </w:tcPr>
          <w:p w14:paraId="2A6A6299" w14:textId="77777777" w:rsidR="00842EC9" w:rsidRPr="00842EC9" w:rsidRDefault="00842EC9" w:rsidP="00842EC9">
            <w:pPr>
              <w:spacing w:line="240" w:lineRule="auto"/>
              <w:ind w:firstLine="0"/>
              <w:jc w:val="center"/>
              <w:rPr>
                <w:rFonts w:eastAsia="Times New Roman"/>
                <w:i/>
                <w:szCs w:val="20"/>
                <w:lang w:eastAsia="en-US"/>
              </w:rPr>
            </w:pPr>
          </w:p>
        </w:tc>
      </w:tr>
      <w:tr w:rsidR="00842EC9" w:rsidRPr="00842EC9" w14:paraId="12E84A58" w14:textId="77777777" w:rsidTr="00842EC9">
        <w:trPr>
          <w:trHeight w:val="2227"/>
        </w:trPr>
        <w:tc>
          <w:tcPr>
            <w:tcW w:w="993" w:type="dxa"/>
          </w:tcPr>
          <w:p w14:paraId="5407BA03" w14:textId="63D65D67"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t>5.</w:t>
            </w:r>
          </w:p>
        </w:tc>
        <w:tc>
          <w:tcPr>
            <w:tcW w:w="4394" w:type="dxa"/>
          </w:tcPr>
          <w:p w14:paraId="188D9B8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 Всеобщая история. История Нового времени. </w:t>
            </w:r>
            <w:r w:rsidRPr="00842EC9">
              <w:rPr>
                <w:rFonts w:eastAsia="OfficinaSansBoldITC"/>
                <w:szCs w:val="20"/>
                <w:lang w:eastAsia="en-US"/>
              </w:rPr>
              <w:t>XIX</w:t>
            </w:r>
            <w:r w:rsidRPr="00842EC9">
              <w:rPr>
                <w:rFonts w:eastAsia="OfficinaSansBoldITC"/>
                <w:szCs w:val="20"/>
                <w:lang w:val="ru-RU" w:eastAsia="en-US"/>
              </w:rPr>
              <w:t xml:space="preserve"> ‒ начало ХХ в. </w:t>
            </w:r>
          </w:p>
          <w:p w14:paraId="0B94D0A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 Введение. </w:t>
            </w:r>
          </w:p>
          <w:p w14:paraId="67166AF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2. Европа в начале </w:t>
            </w:r>
            <w:r w:rsidRPr="00842EC9">
              <w:rPr>
                <w:rFonts w:eastAsia="OfficinaSansBoldITC"/>
                <w:szCs w:val="20"/>
                <w:lang w:eastAsia="en-US"/>
              </w:rPr>
              <w:t>XIX</w:t>
            </w:r>
            <w:r w:rsidRPr="00842EC9">
              <w:rPr>
                <w:rFonts w:eastAsia="OfficinaSansBoldITC"/>
                <w:szCs w:val="20"/>
                <w:lang w:val="ru-RU" w:eastAsia="en-US"/>
              </w:rPr>
              <w:t xml:space="preserve"> в. </w:t>
            </w:r>
          </w:p>
          <w:p w14:paraId="62136C8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возглашение империи Наполеона </w:t>
            </w:r>
            <w:r w:rsidRPr="00842EC9">
              <w:rPr>
                <w:rFonts w:eastAsia="OfficinaSansBoldITC"/>
                <w:szCs w:val="20"/>
                <w:lang w:eastAsia="en-US"/>
              </w:rPr>
              <w:t>I</w:t>
            </w:r>
            <w:r w:rsidRPr="00842EC9">
              <w:rPr>
                <w:rFonts w:eastAsia="OfficinaSansBoldITC"/>
                <w:szCs w:val="20"/>
                <w:lang w:val="ru-RU"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14:paraId="1E38A56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3. Развитие индустриального общества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экономика, социальные отношения, политические процессы. </w:t>
            </w:r>
          </w:p>
          <w:p w14:paraId="7E2F53F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14:paraId="78B5E16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4. Политическое развитие европейских стран в 1815-1840-е гг. </w:t>
            </w:r>
          </w:p>
          <w:p w14:paraId="749449B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14:paraId="77DDA91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 Страны Европы и Северной Америки в середине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14:paraId="0DAD5BB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1. 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14:paraId="4EA4F69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2. Франция. Империя Наполеона </w:t>
            </w:r>
            <w:r w:rsidRPr="00842EC9">
              <w:rPr>
                <w:rFonts w:eastAsia="OfficinaSansBoldITC"/>
                <w:szCs w:val="20"/>
                <w:lang w:eastAsia="en-US"/>
              </w:rPr>
              <w:t>III</w:t>
            </w:r>
            <w:r w:rsidRPr="00842EC9">
              <w:rPr>
                <w:rFonts w:eastAsia="OfficinaSansBoldITC"/>
                <w:szCs w:val="20"/>
                <w:lang w:val="ru-RU" w:eastAsia="en-US"/>
              </w:rPr>
              <w:t>: внутренняя и внешняя политика. Активизация колониальной экспансии. Франко-германская война 1870-1871 гг. Парижская коммуна.</w:t>
            </w:r>
          </w:p>
          <w:p w14:paraId="2993E62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3. Италия. Подъём борьбы за независимость итальянских земель. К. Кавур, Д. Гарибальди. Образование единого государства. Король Виктор Эммануил </w:t>
            </w:r>
            <w:r w:rsidRPr="00842EC9">
              <w:rPr>
                <w:rFonts w:eastAsia="OfficinaSansBoldITC"/>
                <w:szCs w:val="20"/>
                <w:lang w:eastAsia="en-US"/>
              </w:rPr>
              <w:t>II</w:t>
            </w:r>
            <w:r w:rsidRPr="00842EC9">
              <w:rPr>
                <w:rFonts w:eastAsia="OfficinaSansBoldITC"/>
                <w:szCs w:val="20"/>
                <w:lang w:val="ru-RU" w:eastAsia="en-US"/>
              </w:rPr>
              <w:t>.</w:t>
            </w:r>
          </w:p>
          <w:p w14:paraId="29F138F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4. 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14:paraId="26232A8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5. Страны Центральной и Юго-Восточной Европы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14:paraId="2E2466B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6. 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842EC9">
              <w:rPr>
                <w:rFonts w:eastAsia="OfficinaSansBoldITC"/>
                <w:szCs w:val="20"/>
                <w:lang w:eastAsia="en-US"/>
              </w:rPr>
              <w:t>XIX</w:t>
            </w:r>
            <w:r w:rsidRPr="00842EC9">
              <w:rPr>
                <w:rFonts w:eastAsia="OfficinaSansBoldITC"/>
                <w:szCs w:val="20"/>
                <w:lang w:val="ru-RU" w:eastAsia="en-US"/>
              </w:rPr>
              <w:t xml:space="preserve"> в.</w:t>
            </w:r>
          </w:p>
          <w:p w14:paraId="4585989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7. Экономическое и социально-политическое развитие стран Европы и США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14:paraId="313B49A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14:paraId="4A851DA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6. Страны Латинской Америки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14:paraId="6FCF59E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14:paraId="00B98CC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 Страны Ази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14:paraId="695B54D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1.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14:paraId="6FD270B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2. Китай. Империя Цин. «Опиумные войны». Восстание тайпинов. «Открытие» Китая. Политика «самоусиления». Восстание «ихэтуаней». Революция 1911-1913 гг. Сунь Ятсен.</w:t>
            </w:r>
          </w:p>
          <w:p w14:paraId="773AA25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3. Османская империя. Традиционные устои и попытки проведения реформ. Политика Танзимата. Принятие конституции. Младотурецкая революция 1908-1909 гг.</w:t>
            </w:r>
          </w:p>
          <w:p w14:paraId="1F722A9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4. Революция 1905-1911 г. в Иране.</w:t>
            </w:r>
          </w:p>
          <w:p w14:paraId="79D88DA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7.5. 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Создание Индийского национального конгресса. Б. Тилак, М.К. Ганди.</w:t>
            </w:r>
          </w:p>
          <w:p w14:paraId="03BE9B8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8. Народы Африк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14:paraId="42625B7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14:paraId="525AFB7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9. Развитие культуры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14:paraId="076E7A1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учные открытия и технические изобретения в </w:t>
            </w:r>
            <w:r w:rsidRPr="00842EC9">
              <w:rPr>
                <w:rFonts w:eastAsia="OfficinaSansBoldITC"/>
                <w:szCs w:val="20"/>
                <w:lang w:eastAsia="en-US"/>
              </w:rPr>
              <w:t>XIX</w:t>
            </w:r>
            <w:r w:rsidRPr="00842EC9">
              <w:rPr>
                <w:rFonts w:eastAsia="OfficinaSansBoldITC"/>
                <w:szCs w:val="20"/>
                <w:lang w:val="ru-RU" w:eastAsia="en-US"/>
              </w:rPr>
              <w:t xml:space="preserve"> ‒ начале ХХ в. Революция в физике. Достижения естествознания и медицины. Развитие философии, психологии и социологии.</w:t>
            </w:r>
          </w:p>
          <w:p w14:paraId="344DDCF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842EC9">
              <w:rPr>
                <w:rFonts w:eastAsia="OfficinaSansBoldITC"/>
                <w:szCs w:val="20"/>
                <w:lang w:eastAsia="en-US"/>
              </w:rPr>
              <w:t>XIX</w:t>
            </w:r>
            <w:r w:rsidRPr="00842EC9">
              <w:rPr>
                <w:rFonts w:eastAsia="OfficinaSansBoldITC"/>
                <w:szCs w:val="20"/>
                <w:lang w:val="ru-RU"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14:paraId="2A22635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0. Международные отношен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14:paraId="044AE81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 (испано-американская война, русско-японская война, боснийский кризис). Балканские войны.</w:t>
            </w:r>
          </w:p>
          <w:p w14:paraId="48B767A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1. Обобщение. Историческое и культурное наследие </w:t>
            </w:r>
            <w:r w:rsidRPr="00842EC9">
              <w:rPr>
                <w:rFonts w:eastAsia="OfficinaSansBoldITC"/>
                <w:szCs w:val="20"/>
                <w:lang w:eastAsia="en-US"/>
              </w:rPr>
              <w:t>XIX</w:t>
            </w:r>
            <w:r w:rsidRPr="00842EC9">
              <w:rPr>
                <w:rFonts w:eastAsia="OfficinaSansBoldITC"/>
                <w:szCs w:val="20"/>
                <w:lang w:val="ru-RU" w:eastAsia="en-US"/>
              </w:rPr>
              <w:t xml:space="preserve"> в.</w:t>
            </w:r>
          </w:p>
          <w:p w14:paraId="3F0FE6E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 История России. Российская импер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14:paraId="6019199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 Введение. </w:t>
            </w:r>
          </w:p>
          <w:p w14:paraId="3DF74CC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2. Александровская эпоха: государственный либерализм. </w:t>
            </w:r>
          </w:p>
          <w:p w14:paraId="534984D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екты либеральных реформ Александра </w:t>
            </w:r>
            <w:r w:rsidRPr="00842EC9">
              <w:rPr>
                <w:rFonts w:eastAsia="OfficinaSansBoldITC"/>
                <w:szCs w:val="20"/>
                <w:lang w:eastAsia="en-US"/>
              </w:rPr>
              <w:t>I</w:t>
            </w:r>
            <w:r w:rsidRPr="00842EC9">
              <w:rPr>
                <w:rFonts w:eastAsia="OfficinaSansBoldITC"/>
                <w:szCs w:val="20"/>
                <w:lang w:val="ru-RU" w:eastAsia="en-US"/>
              </w:rPr>
              <w:t>. Внешние и внутренние факторы. Негласный комитет. Реформы государственного управления. М.М. Сперанский.</w:t>
            </w:r>
          </w:p>
          <w:p w14:paraId="4679694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842EC9">
              <w:rPr>
                <w:rFonts w:eastAsia="OfficinaSansBoldITC"/>
                <w:szCs w:val="20"/>
                <w:lang w:eastAsia="en-US"/>
              </w:rPr>
              <w:t>XIX</w:t>
            </w:r>
            <w:r w:rsidRPr="00842EC9">
              <w:rPr>
                <w:rFonts w:eastAsia="OfficinaSansBoldITC"/>
                <w:szCs w:val="20"/>
                <w:lang w:val="ru-RU"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14:paraId="3AC8550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Либеральные и охранительные тенденции во внутренней политике. Польская конституция 1815 г. Военные поселения.</w:t>
            </w:r>
          </w:p>
          <w:p w14:paraId="3271F88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ворянская оппозиция самодержавию. Тайные организации:</w:t>
            </w:r>
          </w:p>
          <w:p w14:paraId="5957515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юз спасения, Союз благоденствия, Северное и Южное общества. Восстание декабристов 14 декабря 1825 г.</w:t>
            </w:r>
          </w:p>
          <w:p w14:paraId="05D866B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3. Николаевское самодержавие: государственный консерватизм. </w:t>
            </w:r>
          </w:p>
          <w:p w14:paraId="59E8B0A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еформаторские и консервативные тенденции в политике Николая </w:t>
            </w:r>
            <w:r w:rsidRPr="00842EC9">
              <w:rPr>
                <w:rFonts w:eastAsia="OfficinaSansBoldITC"/>
                <w:szCs w:val="20"/>
                <w:lang w:eastAsia="en-US"/>
              </w:rPr>
              <w:t>I</w:t>
            </w:r>
            <w:r w:rsidRPr="00842EC9">
              <w:rPr>
                <w:rFonts w:eastAsia="OfficinaSansBoldITC"/>
                <w:szCs w:val="20"/>
                <w:lang w:val="ru-RU"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14:paraId="4ECEB9E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14:paraId="6BBEEA0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14:paraId="1625B65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14:paraId="3FD1C5C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4. Культурное пространство импер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14:paraId="6D9C714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14:paraId="25B192E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5. Народы Росс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14:paraId="285E262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14:paraId="3EEA656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6. Социальная и правовая модернизация страны при Александре </w:t>
            </w:r>
            <w:r w:rsidRPr="00842EC9">
              <w:rPr>
                <w:rFonts w:eastAsia="OfficinaSansBoldITC"/>
                <w:szCs w:val="20"/>
                <w:lang w:eastAsia="en-US"/>
              </w:rPr>
              <w:t>II</w:t>
            </w:r>
            <w:r w:rsidRPr="00842EC9">
              <w:rPr>
                <w:rFonts w:eastAsia="OfficinaSansBoldITC"/>
                <w:szCs w:val="20"/>
                <w:lang w:val="ru-RU" w:eastAsia="en-US"/>
              </w:rPr>
              <w:t xml:space="preserve">. </w:t>
            </w:r>
          </w:p>
          <w:p w14:paraId="41412C4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14:paraId="7C4DB14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14:paraId="4B9613A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7. Россия в 1880-1890-х гг. </w:t>
            </w:r>
          </w:p>
          <w:p w14:paraId="577CF66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ное самодержавие» Александра </w:t>
            </w:r>
            <w:r w:rsidRPr="00842EC9">
              <w:rPr>
                <w:rFonts w:eastAsia="OfficinaSansBoldITC"/>
                <w:szCs w:val="20"/>
                <w:lang w:eastAsia="en-US"/>
              </w:rPr>
              <w:t>III</w:t>
            </w:r>
            <w:r w:rsidRPr="00842EC9">
              <w:rPr>
                <w:rFonts w:eastAsia="OfficinaSansBoldITC"/>
                <w:szCs w:val="20"/>
                <w:lang w:val="ru-RU"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14:paraId="700606F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14:paraId="32451B8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14:paraId="203CD02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14:paraId="580A02B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8. Культурное пространство импер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14:paraId="131625A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народов Росс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842EC9">
              <w:rPr>
                <w:rFonts w:eastAsia="OfficinaSansBoldITC"/>
                <w:szCs w:val="20"/>
                <w:lang w:eastAsia="en-US"/>
              </w:rPr>
              <w:t>XIX</w:t>
            </w:r>
            <w:r w:rsidRPr="00842EC9">
              <w:rPr>
                <w:rFonts w:eastAsia="OfficinaSansBoldITC"/>
                <w:szCs w:val="20"/>
                <w:lang w:val="ru-RU"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14:paraId="53B054D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9. Этнокультурный облик империи. </w:t>
            </w:r>
          </w:p>
          <w:p w14:paraId="2EB35A4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14:paraId="319C1D8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0. Формирование гражданского общества и основные направления общественных движений. </w:t>
            </w:r>
          </w:p>
          <w:p w14:paraId="4D25B0E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14:paraId="3A00D7E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842EC9">
              <w:rPr>
                <w:rFonts w:eastAsia="OfficinaSansBoldITC"/>
                <w:szCs w:val="20"/>
                <w:lang w:eastAsia="en-US"/>
              </w:rPr>
              <w:t>I</w:t>
            </w:r>
            <w:r w:rsidRPr="00842EC9">
              <w:rPr>
                <w:rFonts w:eastAsia="OfficinaSansBoldITC"/>
                <w:szCs w:val="20"/>
                <w:lang w:val="ru-RU" w:eastAsia="en-US"/>
              </w:rPr>
              <w:t xml:space="preserve"> съезд РСДРП.</w:t>
            </w:r>
          </w:p>
          <w:p w14:paraId="4D686D8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 Россия на пороге ХХ в. </w:t>
            </w:r>
          </w:p>
          <w:p w14:paraId="3A3F748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1. 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14:paraId="2F65D1E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мперский центр и регионы. Национальная политика, этнические элиты и национально-культурные движения.</w:t>
            </w:r>
          </w:p>
          <w:p w14:paraId="7033797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2. Россия в системе международных отношений. Политика на Дальнем Востоке. Русско-японская война 1904-1905 гг. Оборона Порт-Артура. Цусимское сражение.</w:t>
            </w:r>
          </w:p>
          <w:p w14:paraId="01C7BA8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3. Первая российская революция 1905-1907 гг. Начало парламентаризма в России. Николай </w:t>
            </w:r>
            <w:r w:rsidRPr="00842EC9">
              <w:rPr>
                <w:rFonts w:eastAsia="OfficinaSansBoldITC"/>
                <w:szCs w:val="20"/>
                <w:lang w:eastAsia="en-US"/>
              </w:rPr>
              <w:t>II</w:t>
            </w:r>
            <w:r w:rsidRPr="00842EC9">
              <w:rPr>
                <w:rFonts w:eastAsia="OfficinaSansBoldITC"/>
                <w:szCs w:val="20"/>
                <w:lang w:val="ru-RU"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14:paraId="664C717C" w14:textId="77777777"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Первой российской революции. Формы социальных протестов. </w:t>
            </w:r>
            <w:r w:rsidRPr="00B7340D">
              <w:rPr>
                <w:rFonts w:eastAsia="OfficinaSansBoldITC"/>
                <w:szCs w:val="20"/>
                <w:lang w:val="ru-RU" w:eastAsia="en-US"/>
              </w:rPr>
              <w:t>Деятельность профессиональных революционеров. Политический терроризм.</w:t>
            </w:r>
          </w:p>
          <w:p w14:paraId="1DAAA01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14:paraId="35CBFDA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бирательный закон 11 декабря 1905 г. Избирательная кампания в </w:t>
            </w:r>
            <w:r w:rsidRPr="00842EC9">
              <w:rPr>
                <w:rFonts w:eastAsia="OfficinaSansBoldITC"/>
                <w:szCs w:val="20"/>
                <w:lang w:eastAsia="en-US"/>
              </w:rPr>
              <w:t>I</w:t>
            </w:r>
            <w:r w:rsidRPr="00842EC9">
              <w:rPr>
                <w:rFonts w:eastAsia="OfficinaSansBoldITC"/>
                <w:szCs w:val="20"/>
                <w:lang w:val="ru-RU" w:eastAsia="en-US"/>
              </w:rPr>
              <w:t xml:space="preserve"> Государственную думу. Основные государственные законы 23 апреля 1906 г. Деятельность </w:t>
            </w:r>
            <w:r w:rsidRPr="00842EC9">
              <w:rPr>
                <w:rFonts w:eastAsia="OfficinaSansBoldITC"/>
                <w:szCs w:val="20"/>
                <w:lang w:eastAsia="en-US"/>
              </w:rPr>
              <w:t>I</w:t>
            </w:r>
            <w:r w:rsidRPr="00842EC9">
              <w:rPr>
                <w:rFonts w:eastAsia="OfficinaSansBoldITC"/>
                <w:szCs w:val="20"/>
                <w:lang w:val="ru-RU" w:eastAsia="en-US"/>
              </w:rPr>
              <w:t xml:space="preserve"> и </w:t>
            </w:r>
            <w:r w:rsidRPr="00842EC9">
              <w:rPr>
                <w:rFonts w:eastAsia="OfficinaSansBoldITC"/>
                <w:szCs w:val="20"/>
                <w:lang w:eastAsia="en-US"/>
              </w:rPr>
              <w:t>II</w:t>
            </w:r>
            <w:r w:rsidRPr="00842EC9">
              <w:rPr>
                <w:rFonts w:eastAsia="OfficinaSansBoldITC"/>
                <w:szCs w:val="20"/>
                <w:lang w:val="ru-RU" w:eastAsia="en-US"/>
              </w:rPr>
              <w:t xml:space="preserve"> Государственной думы: итоги и уроки.</w:t>
            </w:r>
          </w:p>
          <w:p w14:paraId="6DCFAA9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4. 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842EC9">
              <w:rPr>
                <w:rFonts w:eastAsia="OfficinaSansBoldITC"/>
                <w:szCs w:val="20"/>
                <w:lang w:eastAsia="en-US"/>
              </w:rPr>
              <w:t>III</w:t>
            </w:r>
            <w:r w:rsidRPr="00842EC9">
              <w:rPr>
                <w:rFonts w:eastAsia="OfficinaSansBoldITC"/>
                <w:szCs w:val="20"/>
                <w:lang w:val="ru-RU" w:eastAsia="en-US"/>
              </w:rPr>
              <w:t xml:space="preserve"> и </w:t>
            </w:r>
            <w:r w:rsidRPr="00842EC9">
              <w:rPr>
                <w:rFonts w:eastAsia="OfficinaSansBoldITC"/>
                <w:szCs w:val="20"/>
                <w:lang w:eastAsia="en-US"/>
              </w:rPr>
              <w:t>IV</w:t>
            </w:r>
            <w:r w:rsidRPr="00842EC9">
              <w:rPr>
                <w:rFonts w:eastAsia="OfficinaSansBoldITC"/>
                <w:szCs w:val="20"/>
                <w:lang w:val="ru-RU" w:eastAsia="en-US"/>
              </w:rPr>
              <w:t xml:space="preserve"> Государственная дума. Идейно-политический спектр. Общественный и социальный подъём.</w:t>
            </w:r>
          </w:p>
          <w:p w14:paraId="52D04D6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острение международной обстановки. Блоковая система и участие в ней России. Россия в преддверии мировой катастрофы.</w:t>
            </w:r>
          </w:p>
          <w:p w14:paraId="1C364DA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5. 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842EC9">
              <w:rPr>
                <w:rFonts w:eastAsia="OfficinaSansBoldITC"/>
                <w:szCs w:val="20"/>
                <w:lang w:eastAsia="en-US"/>
              </w:rPr>
              <w:t>XX</w:t>
            </w:r>
            <w:r w:rsidRPr="00842EC9">
              <w:rPr>
                <w:rFonts w:eastAsia="OfficinaSansBoldITC"/>
                <w:szCs w:val="20"/>
                <w:lang w:val="ru-RU" w:eastAsia="en-US"/>
              </w:rPr>
              <w:t xml:space="preserve"> в. Живопись.</w:t>
            </w:r>
          </w:p>
          <w:p w14:paraId="6A4D9BF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14:paraId="3E662C1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842EC9">
              <w:rPr>
                <w:rFonts w:eastAsia="OfficinaSansBoldITC"/>
                <w:szCs w:val="20"/>
                <w:lang w:eastAsia="en-US"/>
              </w:rPr>
              <w:t>XX</w:t>
            </w:r>
            <w:r w:rsidRPr="00842EC9">
              <w:rPr>
                <w:rFonts w:eastAsia="OfficinaSansBoldITC"/>
                <w:szCs w:val="20"/>
                <w:lang w:val="ru-RU" w:eastAsia="en-US"/>
              </w:rPr>
              <w:t xml:space="preserve"> в. в мировую культуру.</w:t>
            </w:r>
          </w:p>
          <w:p w14:paraId="70B5B5B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2. Наш край в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14:paraId="4777EC44" w14:textId="0608D4AC"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7.2.13. Обобщение.</w:t>
            </w:r>
          </w:p>
        </w:tc>
        <w:tc>
          <w:tcPr>
            <w:tcW w:w="2126" w:type="dxa"/>
          </w:tcPr>
          <w:p w14:paraId="5EAFCB1C" w14:textId="77777777" w:rsidR="00842EC9" w:rsidRPr="00842EC9" w:rsidRDefault="00842EC9" w:rsidP="00842EC9">
            <w:pPr>
              <w:spacing w:line="240" w:lineRule="auto"/>
              <w:ind w:firstLine="0"/>
              <w:jc w:val="center"/>
              <w:rPr>
                <w:rFonts w:eastAsia="Times New Roman"/>
                <w:i/>
                <w:szCs w:val="20"/>
                <w:lang w:eastAsia="en-US"/>
              </w:rPr>
            </w:pPr>
          </w:p>
        </w:tc>
        <w:tc>
          <w:tcPr>
            <w:tcW w:w="2126" w:type="dxa"/>
          </w:tcPr>
          <w:p w14:paraId="190FEC48" w14:textId="77777777" w:rsidR="00842EC9" w:rsidRPr="00842EC9" w:rsidRDefault="00842EC9" w:rsidP="00842EC9">
            <w:pPr>
              <w:spacing w:line="240" w:lineRule="auto"/>
              <w:ind w:firstLine="0"/>
              <w:jc w:val="center"/>
              <w:rPr>
                <w:rFonts w:eastAsia="Times New Roman"/>
                <w:i/>
                <w:szCs w:val="20"/>
                <w:lang w:eastAsia="en-US"/>
              </w:rPr>
            </w:pPr>
          </w:p>
        </w:tc>
      </w:tr>
    </w:tbl>
    <w:p w14:paraId="0105F1D6" w14:textId="24441B55" w:rsidR="00EB1CFC" w:rsidRPr="00EB1CFC" w:rsidRDefault="00EB1CFC" w:rsidP="00EB1CFC">
      <w:pPr>
        <w:tabs>
          <w:tab w:val="left" w:pos="1605"/>
        </w:tabs>
        <w:spacing w:after="160" w:line="259" w:lineRule="auto"/>
        <w:ind w:firstLine="0"/>
        <w:jc w:val="left"/>
        <w:rPr>
          <w:rFonts w:ascii="Calibri" w:eastAsia="Calibri" w:hAnsi="Calibri" w:cs="Times New Roman"/>
          <w:sz w:val="22"/>
          <w:lang w:eastAsia="en-US"/>
        </w:rPr>
      </w:pPr>
    </w:p>
    <w:p w14:paraId="330C15B3" w14:textId="3DA58AD5" w:rsidR="004D0F58" w:rsidRDefault="004D0F58" w:rsidP="001B1425">
      <w:pPr>
        <w:spacing w:line="240" w:lineRule="auto"/>
        <w:ind w:right="6" w:firstLine="567"/>
        <w:rPr>
          <w:color w:val="FF0000"/>
          <w:sz w:val="24"/>
          <w:szCs w:val="24"/>
        </w:rPr>
      </w:pPr>
    </w:p>
    <w:p w14:paraId="4EA1DD27" w14:textId="3733B19A" w:rsidR="00842EC9" w:rsidRPr="006D26B4" w:rsidRDefault="006D26B4" w:rsidP="00E434B7">
      <w:pPr>
        <w:pStyle w:val="ac"/>
        <w:numPr>
          <w:ilvl w:val="2"/>
          <w:numId w:val="145"/>
        </w:numPr>
        <w:spacing w:line="240" w:lineRule="auto"/>
        <w:ind w:left="0" w:right="6" w:firstLine="1134"/>
        <w:jc w:val="center"/>
        <w:rPr>
          <w:b/>
          <w:sz w:val="24"/>
          <w:szCs w:val="24"/>
        </w:rPr>
      </w:pPr>
      <w:r>
        <w:rPr>
          <w:b/>
          <w:sz w:val="24"/>
          <w:szCs w:val="24"/>
        </w:rPr>
        <w:t>Р</w:t>
      </w:r>
      <w:r w:rsidR="00842EC9" w:rsidRPr="006D26B4">
        <w:rPr>
          <w:b/>
          <w:sz w:val="24"/>
          <w:szCs w:val="24"/>
        </w:rPr>
        <w:t>абочая программа по учеб</w:t>
      </w:r>
      <w:r w:rsidR="001B26E6" w:rsidRPr="006D26B4">
        <w:rPr>
          <w:b/>
          <w:sz w:val="24"/>
          <w:szCs w:val="24"/>
        </w:rPr>
        <w:t>ному предмету «Обществознание»</w:t>
      </w:r>
    </w:p>
    <w:p w14:paraId="2A0E0BAE" w14:textId="77777777" w:rsidR="001B26E6" w:rsidRPr="00A843D3" w:rsidRDefault="001B26E6" w:rsidP="00A843D3">
      <w:pPr>
        <w:spacing w:line="240" w:lineRule="auto"/>
        <w:ind w:right="6" w:firstLine="567"/>
        <w:rPr>
          <w:sz w:val="24"/>
          <w:szCs w:val="24"/>
        </w:rPr>
      </w:pPr>
    </w:p>
    <w:p w14:paraId="0A391DCA" w14:textId="77777777" w:rsidR="006D26B4" w:rsidRPr="00437CE6" w:rsidRDefault="006D26B4" w:rsidP="006D26B4">
      <w:pPr>
        <w:ind w:firstLine="709"/>
        <w:rPr>
          <w:rFonts w:eastAsia="Times New Roman" w:cs="Times New Roman"/>
          <w:sz w:val="24"/>
          <w:szCs w:val="24"/>
          <w:lang w:eastAsia="en-US"/>
        </w:rPr>
      </w:pPr>
      <w:r>
        <w:rPr>
          <w:sz w:val="24"/>
          <w:szCs w:val="24"/>
        </w:rPr>
        <w:t>Р</w:t>
      </w:r>
      <w:r w:rsidR="00842EC9" w:rsidRPr="00A843D3">
        <w:rPr>
          <w:sz w:val="24"/>
          <w:szCs w:val="24"/>
        </w:rPr>
        <w:t>абочая программа по учебному предмету «Обществознание»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w:t>
      </w:r>
      <w:r w:rsidR="001B26E6" w:rsidRPr="00A843D3">
        <w:rPr>
          <w:sz w:val="24"/>
          <w:szCs w:val="24"/>
        </w:rPr>
        <w:t xml:space="preserve">ния программы по обществознанию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4C389677" w14:textId="0104E8FA"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обществознанию</w:t>
      </w:r>
      <w:r w:rsidRPr="006D26B4">
        <w:rPr>
          <w:rFonts w:eastAsia="Times New Roman" w:cs="Times New Roman"/>
          <w:sz w:val="24"/>
          <w:szCs w:val="24"/>
          <w:lang w:eastAsia="en-US"/>
        </w:rPr>
        <w:t>.</w:t>
      </w:r>
    </w:p>
    <w:p w14:paraId="31F5255A" w14:textId="77777777" w:rsidR="006D26B4" w:rsidRDefault="006D26B4" w:rsidP="006D26B4">
      <w:pPr>
        <w:spacing w:line="240" w:lineRule="auto"/>
        <w:ind w:right="6" w:firstLine="0"/>
        <w:rPr>
          <w:sz w:val="24"/>
          <w:szCs w:val="24"/>
        </w:rPr>
      </w:pPr>
    </w:p>
    <w:p w14:paraId="579A4C5D" w14:textId="65F2E2D6" w:rsidR="00842EC9" w:rsidRPr="006D26B4" w:rsidRDefault="001B26E6" w:rsidP="006D26B4">
      <w:pPr>
        <w:spacing w:line="240" w:lineRule="auto"/>
        <w:ind w:right="6" w:firstLine="0"/>
        <w:jc w:val="center"/>
        <w:rPr>
          <w:b/>
          <w:sz w:val="24"/>
          <w:szCs w:val="24"/>
        </w:rPr>
      </w:pPr>
      <w:r w:rsidRPr="006D26B4">
        <w:rPr>
          <w:b/>
          <w:sz w:val="24"/>
          <w:szCs w:val="24"/>
        </w:rPr>
        <w:t>Пояснительная записка</w:t>
      </w:r>
    </w:p>
    <w:p w14:paraId="72AFF35B" w14:textId="77777777" w:rsidR="001B26E6" w:rsidRPr="006D26B4" w:rsidRDefault="001B26E6" w:rsidP="00A843D3">
      <w:pPr>
        <w:spacing w:line="240" w:lineRule="auto"/>
        <w:ind w:right="6" w:firstLine="567"/>
        <w:jc w:val="center"/>
        <w:rPr>
          <w:b/>
          <w:sz w:val="24"/>
          <w:szCs w:val="24"/>
        </w:rPr>
      </w:pPr>
    </w:p>
    <w:p w14:paraId="55706A92" w14:textId="14D10B8A" w:rsidR="00842EC9" w:rsidRPr="00A843D3" w:rsidRDefault="00842EC9" w:rsidP="00A843D3">
      <w:pPr>
        <w:spacing w:line="240" w:lineRule="auto"/>
        <w:ind w:right="6" w:firstLine="567"/>
        <w:rPr>
          <w:sz w:val="24"/>
          <w:szCs w:val="24"/>
        </w:rPr>
      </w:pPr>
      <w:r w:rsidRPr="00A843D3">
        <w:rPr>
          <w:sz w:val="24"/>
          <w:szCs w:val="24"/>
        </w:rPr>
        <w:t xml:space="preserve">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 </w:t>
      </w:r>
    </w:p>
    <w:p w14:paraId="53722CAD" w14:textId="77777777" w:rsidR="00842EC9" w:rsidRPr="00A843D3" w:rsidRDefault="00842EC9" w:rsidP="00A843D3">
      <w:pPr>
        <w:spacing w:line="240" w:lineRule="auto"/>
        <w:ind w:right="6" w:firstLine="567"/>
        <w:rPr>
          <w:sz w:val="24"/>
          <w:szCs w:val="24"/>
        </w:rPr>
      </w:pPr>
      <w:r w:rsidRPr="00A843D3">
        <w:rPr>
          <w:sz w:val="24"/>
          <w:szCs w:val="24"/>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14:paraId="5E28CA07" w14:textId="5F626AF7" w:rsidR="00842EC9" w:rsidRPr="00A843D3" w:rsidRDefault="00842EC9" w:rsidP="00A843D3">
      <w:pPr>
        <w:spacing w:line="240" w:lineRule="auto"/>
        <w:ind w:right="6" w:firstLine="567"/>
        <w:rPr>
          <w:sz w:val="24"/>
          <w:szCs w:val="24"/>
        </w:rPr>
      </w:pPr>
      <w:r w:rsidRPr="00A843D3">
        <w:rPr>
          <w:b/>
          <w:sz w:val="24"/>
          <w:szCs w:val="24"/>
        </w:rPr>
        <w:t>Целями обществоведческого образования на уровне основного общего образования</w:t>
      </w:r>
      <w:r w:rsidRPr="00A843D3">
        <w:rPr>
          <w:sz w:val="24"/>
          <w:szCs w:val="24"/>
        </w:rPr>
        <w:t xml:space="preserve"> являются:</w:t>
      </w:r>
    </w:p>
    <w:p w14:paraId="5DDB5EEF" w14:textId="77777777" w:rsidR="00842EC9" w:rsidRPr="00A843D3" w:rsidRDefault="00842EC9" w:rsidP="00A843D3">
      <w:pPr>
        <w:spacing w:line="240" w:lineRule="auto"/>
        <w:ind w:right="6" w:firstLine="567"/>
        <w:rPr>
          <w:sz w:val="24"/>
          <w:szCs w:val="24"/>
        </w:rPr>
      </w:pPr>
      <w:r w:rsidRPr="00A843D3">
        <w:rPr>
          <w:sz w:val="24"/>
          <w:szCs w:val="24"/>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14:paraId="43D5E259" w14:textId="77777777" w:rsidR="00842EC9" w:rsidRPr="00A843D3" w:rsidRDefault="00842EC9" w:rsidP="00A843D3">
      <w:pPr>
        <w:spacing w:line="240" w:lineRule="auto"/>
        <w:ind w:right="6" w:firstLine="567"/>
        <w:rPr>
          <w:sz w:val="24"/>
          <w:szCs w:val="24"/>
        </w:rPr>
      </w:pPr>
      <w:r w:rsidRPr="00A843D3">
        <w:rPr>
          <w:sz w:val="24"/>
          <w:szCs w:val="24"/>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14:paraId="7F593CE8" w14:textId="77777777" w:rsidR="00842EC9" w:rsidRPr="00A843D3" w:rsidRDefault="00842EC9" w:rsidP="00A843D3">
      <w:pPr>
        <w:spacing w:line="240" w:lineRule="auto"/>
        <w:ind w:right="6" w:firstLine="567"/>
        <w:rPr>
          <w:sz w:val="24"/>
          <w:szCs w:val="24"/>
        </w:rPr>
      </w:pPr>
      <w:r w:rsidRPr="00A843D3">
        <w:rPr>
          <w:sz w:val="24"/>
          <w:szCs w:val="24"/>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14:paraId="1D82828D" w14:textId="77777777" w:rsidR="00842EC9" w:rsidRPr="00A843D3" w:rsidRDefault="00842EC9" w:rsidP="00A843D3">
      <w:pPr>
        <w:spacing w:line="240" w:lineRule="auto"/>
        <w:ind w:right="6" w:firstLine="567"/>
        <w:rPr>
          <w:sz w:val="24"/>
          <w:szCs w:val="24"/>
        </w:rPr>
      </w:pPr>
      <w:r w:rsidRPr="00A843D3">
        <w:rPr>
          <w:sz w:val="24"/>
          <w:szCs w:val="24"/>
        </w:rPr>
        <w:t>формирование у обучающихся целостной картины общества, соответствующее современному уровню знаний и доступной по содержанию для обучающихся 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14:paraId="32D70ED9" w14:textId="77777777" w:rsidR="00842EC9" w:rsidRPr="00A843D3" w:rsidRDefault="00842EC9" w:rsidP="00A843D3">
      <w:pPr>
        <w:spacing w:line="240" w:lineRule="auto"/>
        <w:ind w:right="6" w:firstLine="567"/>
        <w:rPr>
          <w:sz w:val="24"/>
          <w:szCs w:val="24"/>
        </w:rPr>
      </w:pPr>
      <w:r w:rsidRPr="00A843D3">
        <w:rPr>
          <w:sz w:val="24"/>
          <w:szCs w:val="24"/>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14:paraId="7F617A70" w14:textId="77777777" w:rsidR="00842EC9" w:rsidRPr="00A843D3" w:rsidRDefault="00842EC9" w:rsidP="00A843D3">
      <w:pPr>
        <w:spacing w:line="240" w:lineRule="auto"/>
        <w:ind w:right="6" w:firstLine="567"/>
        <w:rPr>
          <w:sz w:val="24"/>
          <w:szCs w:val="24"/>
        </w:rPr>
      </w:pPr>
      <w:r w:rsidRPr="00A843D3">
        <w:rPr>
          <w:sz w:val="24"/>
          <w:szCs w:val="24"/>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14:paraId="59A31232" w14:textId="77777777" w:rsidR="00842EC9" w:rsidRPr="00A843D3" w:rsidRDefault="00842EC9" w:rsidP="00A843D3">
      <w:pPr>
        <w:spacing w:line="240" w:lineRule="auto"/>
        <w:ind w:right="6" w:firstLine="567"/>
        <w:rPr>
          <w:sz w:val="24"/>
          <w:szCs w:val="24"/>
        </w:rPr>
      </w:pPr>
      <w:r w:rsidRPr="00A843D3">
        <w:rPr>
          <w:sz w:val="24"/>
          <w:szCs w:val="24"/>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14:paraId="60841480" w14:textId="71512153" w:rsidR="001B26E6" w:rsidRPr="00A843D3" w:rsidRDefault="001B26E6" w:rsidP="00A843D3">
      <w:pPr>
        <w:spacing w:line="240" w:lineRule="auto"/>
        <w:ind w:right="6" w:firstLine="567"/>
        <w:rPr>
          <w:sz w:val="24"/>
          <w:szCs w:val="24"/>
        </w:rPr>
      </w:pPr>
      <w:r w:rsidRPr="00A843D3">
        <w:rPr>
          <w:sz w:val="24"/>
          <w:szCs w:val="24"/>
        </w:rPr>
        <w:t xml:space="preserve">Общее количество часов на изучение учебного модуля распределяется в учебном плане на текущий учебный год. </w:t>
      </w:r>
    </w:p>
    <w:p w14:paraId="31C847B6" w14:textId="77777777" w:rsidR="001B26E6" w:rsidRPr="00A843D3" w:rsidRDefault="001B26E6" w:rsidP="00A843D3">
      <w:pPr>
        <w:spacing w:line="240" w:lineRule="auto"/>
        <w:ind w:right="6" w:firstLine="567"/>
        <w:rPr>
          <w:sz w:val="24"/>
          <w:szCs w:val="24"/>
        </w:rPr>
      </w:pPr>
    </w:p>
    <w:p w14:paraId="2DF5E272" w14:textId="2B081095"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6 классе</w:t>
      </w:r>
    </w:p>
    <w:p w14:paraId="6F70E550" w14:textId="77777777" w:rsidR="001B26E6" w:rsidRPr="00A843D3" w:rsidRDefault="001B26E6" w:rsidP="00A843D3">
      <w:pPr>
        <w:spacing w:line="240" w:lineRule="auto"/>
        <w:ind w:right="6" w:firstLine="567"/>
        <w:rPr>
          <w:sz w:val="24"/>
          <w:szCs w:val="24"/>
        </w:rPr>
      </w:pPr>
    </w:p>
    <w:p w14:paraId="4CFCF46C" w14:textId="304DD18D"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14:paraId="1F39B83D" w14:textId="77777777" w:rsidR="00842EC9" w:rsidRPr="00A843D3" w:rsidRDefault="00842EC9" w:rsidP="00A843D3">
      <w:pPr>
        <w:spacing w:line="240" w:lineRule="auto"/>
        <w:ind w:right="6" w:firstLine="567"/>
        <w:rPr>
          <w:sz w:val="24"/>
          <w:szCs w:val="24"/>
        </w:rPr>
      </w:pPr>
      <w:r w:rsidRPr="00A843D3">
        <w:rPr>
          <w:sz w:val="24"/>
          <w:szCs w:val="24"/>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14:paraId="045DD04F" w14:textId="77777777" w:rsidR="00842EC9" w:rsidRPr="00A843D3" w:rsidRDefault="00842EC9" w:rsidP="00A843D3">
      <w:pPr>
        <w:spacing w:line="240" w:lineRule="auto"/>
        <w:ind w:right="6" w:firstLine="567"/>
        <w:rPr>
          <w:sz w:val="24"/>
          <w:szCs w:val="24"/>
        </w:rPr>
      </w:pPr>
      <w:r w:rsidRPr="00A843D3">
        <w:rPr>
          <w:sz w:val="24"/>
          <w:szCs w:val="24"/>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14:paraId="1E0D1981" w14:textId="77777777" w:rsidR="00842EC9" w:rsidRPr="00A843D3" w:rsidRDefault="00842EC9" w:rsidP="00A843D3">
      <w:pPr>
        <w:spacing w:line="240" w:lineRule="auto"/>
        <w:ind w:right="6" w:firstLine="567"/>
        <w:rPr>
          <w:sz w:val="24"/>
          <w:szCs w:val="24"/>
        </w:rPr>
      </w:pPr>
      <w:r w:rsidRPr="00A843D3">
        <w:rPr>
          <w:sz w:val="24"/>
          <w:szCs w:val="24"/>
        </w:rPr>
        <w:t>Люди с ограниченными возможностями здоровья, их особые потребности и социальная позиция.</w:t>
      </w:r>
    </w:p>
    <w:p w14:paraId="7798232E" w14:textId="77777777" w:rsidR="00842EC9" w:rsidRPr="00A843D3" w:rsidRDefault="00842EC9" w:rsidP="00A843D3">
      <w:pPr>
        <w:spacing w:line="240" w:lineRule="auto"/>
        <w:ind w:right="6" w:firstLine="567"/>
        <w:rPr>
          <w:sz w:val="24"/>
          <w:szCs w:val="24"/>
        </w:rPr>
      </w:pPr>
      <w:r w:rsidRPr="00A843D3">
        <w:rPr>
          <w:sz w:val="24"/>
          <w:szCs w:val="24"/>
        </w:rPr>
        <w:t>Цели и мотивы деятельности. Виды деятельности (игра, труд, учение). Познание человеком мира и самого себя как вид деятельности.</w:t>
      </w:r>
    </w:p>
    <w:p w14:paraId="228A9A31" w14:textId="77777777" w:rsidR="00842EC9" w:rsidRPr="00A843D3" w:rsidRDefault="00842EC9" w:rsidP="00A843D3">
      <w:pPr>
        <w:spacing w:line="240" w:lineRule="auto"/>
        <w:ind w:right="6" w:firstLine="567"/>
        <w:rPr>
          <w:sz w:val="24"/>
          <w:szCs w:val="24"/>
        </w:rPr>
      </w:pPr>
      <w:r w:rsidRPr="00A843D3">
        <w:rPr>
          <w:sz w:val="24"/>
          <w:szCs w:val="24"/>
        </w:rPr>
        <w:t>Право человека на образование. Школьное образование. Права и обязанности обучающегося.</w:t>
      </w:r>
    </w:p>
    <w:p w14:paraId="3A4A14A8" w14:textId="77777777" w:rsidR="00842EC9" w:rsidRPr="00A843D3" w:rsidRDefault="00842EC9" w:rsidP="00A843D3">
      <w:pPr>
        <w:spacing w:line="240" w:lineRule="auto"/>
        <w:ind w:right="6" w:firstLine="567"/>
        <w:rPr>
          <w:sz w:val="24"/>
          <w:szCs w:val="24"/>
        </w:rPr>
      </w:pPr>
      <w:r w:rsidRPr="00A843D3">
        <w:rPr>
          <w:sz w:val="24"/>
          <w:szCs w:val="24"/>
        </w:rPr>
        <w:t>Общение. Цели и средства общения. Особенности общения подростков. Общение в современных условиях.</w:t>
      </w:r>
    </w:p>
    <w:p w14:paraId="4707361D" w14:textId="77777777" w:rsidR="00842EC9" w:rsidRPr="00A843D3" w:rsidRDefault="00842EC9" w:rsidP="00A843D3">
      <w:pPr>
        <w:spacing w:line="240" w:lineRule="auto"/>
        <w:ind w:right="6" w:firstLine="567"/>
        <w:rPr>
          <w:sz w:val="24"/>
          <w:szCs w:val="24"/>
        </w:rPr>
      </w:pPr>
      <w:r w:rsidRPr="00A843D3">
        <w:rPr>
          <w:sz w:val="24"/>
          <w:szCs w:val="24"/>
        </w:rPr>
        <w:t>Отношения в малых группах. Групповые нормы и правила. Лидерство в группе. Межличностные отношения (деловые, личные).</w:t>
      </w:r>
    </w:p>
    <w:p w14:paraId="7AB3E281" w14:textId="77777777" w:rsidR="00842EC9" w:rsidRPr="00A843D3" w:rsidRDefault="00842EC9" w:rsidP="00A843D3">
      <w:pPr>
        <w:spacing w:line="240" w:lineRule="auto"/>
        <w:ind w:right="6" w:firstLine="567"/>
        <w:rPr>
          <w:sz w:val="24"/>
          <w:szCs w:val="24"/>
        </w:rPr>
      </w:pPr>
      <w:r w:rsidRPr="00A843D3">
        <w:rPr>
          <w:sz w:val="24"/>
          <w:szCs w:val="24"/>
        </w:rPr>
        <w:t>Отношения в семье. Роль семьи в жизни человека и общества. Семейные традиции. Семейный досуг. Свободное время подростка.</w:t>
      </w:r>
    </w:p>
    <w:p w14:paraId="62056540" w14:textId="77777777" w:rsidR="00842EC9" w:rsidRPr="00A843D3" w:rsidRDefault="00842EC9" w:rsidP="00A843D3">
      <w:pPr>
        <w:spacing w:line="240" w:lineRule="auto"/>
        <w:ind w:right="6" w:firstLine="567"/>
        <w:rPr>
          <w:sz w:val="24"/>
          <w:szCs w:val="24"/>
        </w:rPr>
      </w:pPr>
      <w:r w:rsidRPr="00A843D3">
        <w:rPr>
          <w:sz w:val="24"/>
          <w:szCs w:val="24"/>
        </w:rPr>
        <w:t>Отношения с друзьями и сверстниками. Конфликты в межличностных отношениях.</w:t>
      </w:r>
    </w:p>
    <w:p w14:paraId="040A21CB" w14:textId="14EBBF93"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14:paraId="13BF1E8C" w14:textId="77777777" w:rsidR="00842EC9" w:rsidRPr="00A843D3" w:rsidRDefault="00842EC9" w:rsidP="00A843D3">
      <w:pPr>
        <w:spacing w:line="240" w:lineRule="auto"/>
        <w:ind w:right="6" w:firstLine="567"/>
        <w:rPr>
          <w:sz w:val="24"/>
          <w:szCs w:val="24"/>
        </w:rPr>
      </w:pPr>
      <w:r w:rsidRPr="00A843D3">
        <w:rPr>
          <w:sz w:val="24"/>
          <w:szCs w:val="24"/>
        </w:rPr>
        <w:t>Что такое общество. Связь общества и природы. Устройство общественной жизни. Основные сферы жизни общества и их взаимодействие.</w:t>
      </w:r>
    </w:p>
    <w:p w14:paraId="2603A45F" w14:textId="77777777" w:rsidR="00842EC9" w:rsidRPr="00A843D3" w:rsidRDefault="00842EC9" w:rsidP="00A843D3">
      <w:pPr>
        <w:spacing w:line="240" w:lineRule="auto"/>
        <w:ind w:right="6" w:firstLine="567"/>
        <w:rPr>
          <w:sz w:val="24"/>
          <w:szCs w:val="24"/>
        </w:rPr>
      </w:pPr>
      <w:r w:rsidRPr="00A843D3">
        <w:rPr>
          <w:sz w:val="24"/>
          <w:szCs w:val="24"/>
        </w:rPr>
        <w:t>Социальные общности и группы. Положение человека в обществе.</w:t>
      </w:r>
    </w:p>
    <w:p w14:paraId="74C59D3C" w14:textId="77777777" w:rsidR="00842EC9" w:rsidRPr="00A843D3" w:rsidRDefault="00842EC9" w:rsidP="00A843D3">
      <w:pPr>
        <w:spacing w:line="240" w:lineRule="auto"/>
        <w:ind w:right="6" w:firstLine="567"/>
        <w:rPr>
          <w:sz w:val="24"/>
          <w:szCs w:val="24"/>
        </w:rPr>
      </w:pPr>
      <w:r w:rsidRPr="00A843D3">
        <w:rPr>
          <w:sz w:val="24"/>
          <w:szCs w:val="24"/>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14:paraId="5C2E06FF" w14:textId="77777777" w:rsidR="00842EC9" w:rsidRPr="00A843D3" w:rsidRDefault="00842EC9" w:rsidP="00A843D3">
      <w:pPr>
        <w:spacing w:line="240" w:lineRule="auto"/>
        <w:ind w:right="6" w:firstLine="567"/>
        <w:rPr>
          <w:sz w:val="24"/>
          <w:szCs w:val="24"/>
        </w:rPr>
      </w:pPr>
      <w:r w:rsidRPr="00A843D3">
        <w:rPr>
          <w:sz w:val="24"/>
          <w:szCs w:val="24"/>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sidRPr="00A843D3">
        <w:rPr>
          <w:sz w:val="24"/>
          <w:szCs w:val="24"/>
          <w:lang w:val="en-US"/>
        </w:rPr>
        <w:t>XXI</w:t>
      </w:r>
      <w:r w:rsidRPr="00A843D3">
        <w:rPr>
          <w:sz w:val="24"/>
          <w:szCs w:val="24"/>
        </w:rPr>
        <w:t xml:space="preserve"> века. Место нашей Родины среди современных государств.</w:t>
      </w:r>
    </w:p>
    <w:p w14:paraId="6CCF5CBF" w14:textId="77777777" w:rsidR="00842EC9" w:rsidRPr="00A843D3" w:rsidRDefault="00842EC9" w:rsidP="00A843D3">
      <w:pPr>
        <w:spacing w:line="240" w:lineRule="auto"/>
        <w:ind w:right="6" w:firstLine="567"/>
        <w:rPr>
          <w:sz w:val="24"/>
          <w:szCs w:val="24"/>
        </w:rPr>
      </w:pPr>
      <w:r w:rsidRPr="00A843D3">
        <w:rPr>
          <w:sz w:val="24"/>
          <w:szCs w:val="24"/>
        </w:rPr>
        <w:t>Культурная жизнь. Духовные ценности, традиционные ценности российского народа.</w:t>
      </w:r>
    </w:p>
    <w:p w14:paraId="6A25EBBE" w14:textId="77777777" w:rsidR="00842EC9" w:rsidRPr="00A843D3" w:rsidRDefault="00842EC9" w:rsidP="00A843D3">
      <w:pPr>
        <w:spacing w:line="240" w:lineRule="auto"/>
        <w:ind w:right="6" w:firstLine="567"/>
        <w:rPr>
          <w:sz w:val="24"/>
          <w:szCs w:val="24"/>
        </w:rPr>
      </w:pPr>
      <w:r w:rsidRPr="00A843D3">
        <w:rPr>
          <w:sz w:val="24"/>
          <w:szCs w:val="24"/>
        </w:rPr>
        <w:t>Развитие общества. Усиление взаимосвязей стран и народов в условиях современного общества.</w:t>
      </w:r>
    </w:p>
    <w:p w14:paraId="4BD1C8A4" w14:textId="77777777" w:rsidR="00842EC9" w:rsidRPr="00A843D3" w:rsidRDefault="00842EC9" w:rsidP="00A843D3">
      <w:pPr>
        <w:spacing w:line="240" w:lineRule="auto"/>
        <w:ind w:right="6" w:firstLine="567"/>
        <w:rPr>
          <w:sz w:val="24"/>
          <w:szCs w:val="24"/>
        </w:rPr>
      </w:pPr>
      <w:r w:rsidRPr="00A843D3">
        <w:rPr>
          <w:sz w:val="24"/>
          <w:szCs w:val="24"/>
        </w:rPr>
        <w:t>Глобальные проблемы современности и возможности их решения усилиями международного сообщества и международных организаций.</w:t>
      </w:r>
    </w:p>
    <w:p w14:paraId="363181E4" w14:textId="77777777" w:rsidR="001B26E6" w:rsidRPr="00A843D3" w:rsidRDefault="001B26E6" w:rsidP="00A843D3">
      <w:pPr>
        <w:spacing w:line="240" w:lineRule="auto"/>
        <w:ind w:right="6" w:firstLine="567"/>
        <w:rPr>
          <w:sz w:val="24"/>
          <w:szCs w:val="24"/>
        </w:rPr>
      </w:pPr>
    </w:p>
    <w:p w14:paraId="4A0B15A4" w14:textId="42347B89"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7 классе</w:t>
      </w:r>
    </w:p>
    <w:p w14:paraId="72740C09" w14:textId="77777777" w:rsidR="001B26E6" w:rsidRPr="00A843D3" w:rsidRDefault="001B26E6" w:rsidP="00A843D3">
      <w:pPr>
        <w:spacing w:line="240" w:lineRule="auto"/>
        <w:ind w:right="6" w:firstLine="567"/>
        <w:jc w:val="center"/>
        <w:rPr>
          <w:b/>
          <w:sz w:val="24"/>
          <w:szCs w:val="24"/>
        </w:rPr>
      </w:pPr>
    </w:p>
    <w:p w14:paraId="264A1B28" w14:textId="1BD6AFD7"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14:paraId="04009A90" w14:textId="77777777" w:rsidR="00842EC9" w:rsidRPr="00A843D3" w:rsidRDefault="00842EC9" w:rsidP="00A843D3">
      <w:pPr>
        <w:spacing w:line="240" w:lineRule="auto"/>
        <w:ind w:right="6" w:firstLine="567"/>
        <w:rPr>
          <w:sz w:val="24"/>
          <w:szCs w:val="24"/>
        </w:rPr>
      </w:pPr>
      <w:r w:rsidRPr="00A843D3">
        <w:rPr>
          <w:sz w:val="24"/>
          <w:szCs w:val="24"/>
        </w:rPr>
        <w:t>Общественные ценности. Свобода и ответственность гражданина. Гражданственность и патриотизм. Гуманизм.</w:t>
      </w:r>
    </w:p>
    <w:p w14:paraId="26362F4D" w14:textId="77777777" w:rsidR="00842EC9" w:rsidRPr="00A843D3" w:rsidRDefault="00842EC9" w:rsidP="00A843D3">
      <w:pPr>
        <w:spacing w:line="240" w:lineRule="auto"/>
        <w:ind w:right="6" w:firstLine="567"/>
        <w:rPr>
          <w:sz w:val="24"/>
          <w:szCs w:val="24"/>
        </w:rPr>
      </w:pPr>
      <w:r w:rsidRPr="00A843D3">
        <w:rPr>
          <w:sz w:val="24"/>
          <w:szCs w:val="24"/>
        </w:rPr>
        <w:t>Социальные нормы как регуляторы общественной жизни и поведения человека в обществе. Виды социальных норм. Традиции и обычаи.</w:t>
      </w:r>
    </w:p>
    <w:p w14:paraId="07C15E2A" w14:textId="77777777" w:rsidR="00842EC9" w:rsidRPr="00A843D3" w:rsidRDefault="00842EC9" w:rsidP="00A843D3">
      <w:pPr>
        <w:spacing w:line="240" w:lineRule="auto"/>
        <w:ind w:right="6" w:firstLine="567"/>
        <w:rPr>
          <w:sz w:val="24"/>
          <w:szCs w:val="24"/>
        </w:rPr>
      </w:pPr>
      <w:r w:rsidRPr="00A843D3">
        <w:rPr>
          <w:sz w:val="24"/>
          <w:szCs w:val="24"/>
        </w:rPr>
        <w:t>Принципы и нормы морали. Добро и зло. Нравственные чувства человека. Совесть и стыд.</w:t>
      </w:r>
    </w:p>
    <w:p w14:paraId="204625C9" w14:textId="77777777" w:rsidR="00842EC9" w:rsidRPr="00A843D3" w:rsidRDefault="00842EC9" w:rsidP="00A843D3">
      <w:pPr>
        <w:spacing w:line="240" w:lineRule="auto"/>
        <w:ind w:right="6" w:firstLine="567"/>
        <w:rPr>
          <w:sz w:val="24"/>
          <w:szCs w:val="24"/>
        </w:rPr>
      </w:pPr>
      <w:r w:rsidRPr="00A843D3">
        <w:rPr>
          <w:sz w:val="24"/>
          <w:szCs w:val="24"/>
        </w:rPr>
        <w:t>Моральный выбор. Моральная оценка поведения людей и собственного поведения. Влияние моральных норм на общество и человека.</w:t>
      </w:r>
    </w:p>
    <w:p w14:paraId="3E245029" w14:textId="77777777" w:rsidR="00842EC9" w:rsidRPr="00A843D3" w:rsidRDefault="00842EC9" w:rsidP="00A843D3">
      <w:pPr>
        <w:spacing w:line="240" w:lineRule="auto"/>
        <w:ind w:right="6" w:firstLine="567"/>
        <w:rPr>
          <w:sz w:val="24"/>
          <w:szCs w:val="24"/>
        </w:rPr>
      </w:pPr>
      <w:r w:rsidRPr="00A843D3">
        <w:rPr>
          <w:sz w:val="24"/>
          <w:szCs w:val="24"/>
        </w:rPr>
        <w:t>Право и его роль в жизни общества. Право и мораль.</w:t>
      </w:r>
    </w:p>
    <w:p w14:paraId="1223FAF5" w14:textId="60B9334F"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14:paraId="095F361D" w14:textId="77777777" w:rsidR="00842EC9" w:rsidRPr="00A843D3" w:rsidRDefault="00842EC9" w:rsidP="00A843D3">
      <w:pPr>
        <w:spacing w:line="240" w:lineRule="auto"/>
        <w:ind w:right="6" w:firstLine="567"/>
        <w:rPr>
          <w:sz w:val="24"/>
          <w:szCs w:val="24"/>
        </w:rPr>
      </w:pPr>
      <w:r w:rsidRPr="00A843D3">
        <w:rPr>
          <w:sz w:val="24"/>
          <w:szCs w:val="24"/>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14:paraId="24ABB75A" w14:textId="77777777" w:rsidR="00842EC9" w:rsidRPr="00A843D3" w:rsidRDefault="00842EC9" w:rsidP="00A843D3">
      <w:pPr>
        <w:spacing w:line="240" w:lineRule="auto"/>
        <w:ind w:right="6" w:firstLine="567"/>
        <w:rPr>
          <w:sz w:val="24"/>
          <w:szCs w:val="24"/>
        </w:rPr>
      </w:pPr>
      <w:r w:rsidRPr="00A843D3">
        <w:rPr>
          <w:sz w:val="24"/>
          <w:szCs w:val="24"/>
        </w:rPr>
        <w:t>Правонарушение и юридическая ответственность. Проступок и преступление. Опасность правонарушений для личности и общества.</w:t>
      </w:r>
    </w:p>
    <w:p w14:paraId="6AA5AFBD" w14:textId="77777777" w:rsidR="00842EC9" w:rsidRPr="00A843D3" w:rsidRDefault="00842EC9" w:rsidP="00A843D3">
      <w:pPr>
        <w:spacing w:line="240" w:lineRule="auto"/>
        <w:ind w:right="6" w:firstLine="567"/>
        <w:rPr>
          <w:sz w:val="24"/>
          <w:szCs w:val="24"/>
        </w:rPr>
      </w:pPr>
      <w:r w:rsidRPr="00A843D3">
        <w:rPr>
          <w:sz w:val="24"/>
          <w:szCs w:val="24"/>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14:paraId="7153E0C4" w14:textId="76C2A132"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14:paraId="39E2A9C0" w14:textId="77777777"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 основной закон. Законы и подзаконные акты. Отрасли права.</w:t>
      </w:r>
    </w:p>
    <w:p w14:paraId="47970FFA" w14:textId="77777777" w:rsidR="00842EC9" w:rsidRPr="00A843D3" w:rsidRDefault="00842EC9" w:rsidP="00A843D3">
      <w:pPr>
        <w:spacing w:line="240" w:lineRule="auto"/>
        <w:ind w:right="6" w:firstLine="567"/>
        <w:rPr>
          <w:sz w:val="24"/>
          <w:szCs w:val="24"/>
        </w:rPr>
      </w:pPr>
      <w:r w:rsidRPr="00A843D3">
        <w:rPr>
          <w:sz w:val="24"/>
          <w:szCs w:val="24"/>
        </w:rPr>
        <w:t>Основы гражданского права. Физические и юридические лица в гражданском праве. Право собственности, защита прав собственности.</w:t>
      </w:r>
    </w:p>
    <w:p w14:paraId="094CD2E0" w14:textId="77777777" w:rsidR="00842EC9" w:rsidRPr="00A843D3" w:rsidRDefault="00842EC9" w:rsidP="00A843D3">
      <w:pPr>
        <w:spacing w:line="240" w:lineRule="auto"/>
        <w:ind w:right="6" w:firstLine="567"/>
        <w:rPr>
          <w:sz w:val="24"/>
          <w:szCs w:val="24"/>
        </w:rPr>
      </w:pPr>
      <w:r w:rsidRPr="00A843D3">
        <w:rPr>
          <w:sz w:val="24"/>
          <w:szCs w:val="24"/>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14:paraId="634281D0" w14:textId="77777777" w:rsidR="00842EC9" w:rsidRPr="00A843D3" w:rsidRDefault="00842EC9" w:rsidP="00A843D3">
      <w:pPr>
        <w:spacing w:line="240" w:lineRule="auto"/>
        <w:ind w:right="6" w:firstLine="567"/>
        <w:rPr>
          <w:sz w:val="24"/>
          <w:szCs w:val="24"/>
        </w:rPr>
      </w:pPr>
      <w:r w:rsidRPr="00A843D3">
        <w:rPr>
          <w:sz w:val="24"/>
          <w:szCs w:val="24"/>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14:paraId="097AE960" w14:textId="77777777" w:rsidR="00842EC9" w:rsidRPr="00A843D3" w:rsidRDefault="00842EC9" w:rsidP="00A843D3">
      <w:pPr>
        <w:spacing w:line="240" w:lineRule="auto"/>
        <w:ind w:right="6" w:firstLine="567"/>
        <w:rPr>
          <w:sz w:val="24"/>
          <w:szCs w:val="24"/>
        </w:rPr>
      </w:pPr>
      <w:r w:rsidRPr="00A843D3">
        <w:rPr>
          <w:sz w:val="24"/>
          <w:szCs w:val="24"/>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14:paraId="4B57AF10" w14:textId="77777777" w:rsidR="00842EC9" w:rsidRPr="00A843D3" w:rsidRDefault="00842EC9" w:rsidP="00A843D3">
      <w:pPr>
        <w:spacing w:line="240" w:lineRule="auto"/>
        <w:ind w:right="6" w:firstLine="567"/>
        <w:rPr>
          <w:sz w:val="24"/>
          <w:szCs w:val="24"/>
        </w:rPr>
      </w:pPr>
      <w:r w:rsidRPr="00A843D3">
        <w:rPr>
          <w:sz w:val="24"/>
          <w:szCs w:val="24"/>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14:paraId="7DE3D293" w14:textId="7BC3116E" w:rsidR="00842EC9" w:rsidRPr="00A843D3" w:rsidRDefault="00842EC9" w:rsidP="00A843D3">
      <w:pPr>
        <w:spacing w:line="240" w:lineRule="auto"/>
        <w:ind w:right="6" w:firstLine="567"/>
        <w:rPr>
          <w:sz w:val="24"/>
          <w:szCs w:val="24"/>
        </w:rPr>
      </w:pPr>
      <w:r w:rsidRPr="00A843D3">
        <w:rPr>
          <w:sz w:val="24"/>
          <w:szCs w:val="24"/>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14:paraId="0580A040" w14:textId="54B78438" w:rsidR="001B26E6" w:rsidRPr="00A843D3" w:rsidRDefault="001B26E6" w:rsidP="00A843D3">
      <w:pPr>
        <w:spacing w:line="240" w:lineRule="auto"/>
        <w:ind w:right="6" w:firstLine="567"/>
        <w:rPr>
          <w:sz w:val="24"/>
          <w:szCs w:val="24"/>
        </w:rPr>
      </w:pPr>
    </w:p>
    <w:p w14:paraId="1F583302" w14:textId="140B1EDA" w:rsidR="001B26E6" w:rsidRPr="00A843D3" w:rsidRDefault="001B26E6" w:rsidP="00A843D3">
      <w:pPr>
        <w:spacing w:line="240" w:lineRule="auto"/>
        <w:ind w:right="6" w:firstLine="567"/>
        <w:rPr>
          <w:sz w:val="24"/>
          <w:szCs w:val="24"/>
        </w:rPr>
      </w:pPr>
    </w:p>
    <w:p w14:paraId="09AB57C8" w14:textId="77777777" w:rsidR="001B26E6" w:rsidRPr="00A843D3" w:rsidRDefault="001B26E6" w:rsidP="00A843D3">
      <w:pPr>
        <w:spacing w:line="240" w:lineRule="auto"/>
        <w:ind w:right="6" w:firstLine="567"/>
        <w:rPr>
          <w:sz w:val="24"/>
          <w:szCs w:val="24"/>
        </w:rPr>
      </w:pPr>
    </w:p>
    <w:p w14:paraId="28124279" w14:textId="4E7877B5"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8 классе</w:t>
      </w:r>
    </w:p>
    <w:p w14:paraId="762F3564" w14:textId="77777777" w:rsidR="001B26E6" w:rsidRPr="00A843D3" w:rsidRDefault="001B26E6" w:rsidP="00A843D3">
      <w:pPr>
        <w:spacing w:line="240" w:lineRule="auto"/>
        <w:ind w:right="6" w:firstLine="567"/>
        <w:rPr>
          <w:sz w:val="24"/>
          <w:szCs w:val="24"/>
        </w:rPr>
      </w:pPr>
    </w:p>
    <w:p w14:paraId="5F8CD32D" w14:textId="3F8F43F7"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14:paraId="388E6088" w14:textId="77777777" w:rsidR="00842EC9" w:rsidRPr="00A843D3" w:rsidRDefault="00842EC9" w:rsidP="00A843D3">
      <w:pPr>
        <w:spacing w:line="240" w:lineRule="auto"/>
        <w:ind w:right="6" w:firstLine="567"/>
        <w:rPr>
          <w:sz w:val="24"/>
          <w:szCs w:val="24"/>
        </w:rPr>
      </w:pPr>
      <w:r w:rsidRPr="00A843D3">
        <w:rPr>
          <w:sz w:val="24"/>
          <w:szCs w:val="24"/>
        </w:rPr>
        <w:t>Экономическая жизнь общества. Потребности и ресурсы, ограниченность ресурсов. Экономический выбор.</w:t>
      </w:r>
    </w:p>
    <w:p w14:paraId="491A0C8F" w14:textId="77777777" w:rsidR="00842EC9" w:rsidRPr="00A843D3" w:rsidRDefault="00842EC9" w:rsidP="00A843D3">
      <w:pPr>
        <w:spacing w:line="240" w:lineRule="auto"/>
        <w:ind w:right="6" w:firstLine="567"/>
        <w:rPr>
          <w:sz w:val="24"/>
          <w:szCs w:val="24"/>
        </w:rPr>
      </w:pPr>
      <w:r w:rsidRPr="00A843D3">
        <w:rPr>
          <w:sz w:val="24"/>
          <w:szCs w:val="24"/>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14:paraId="0760AAE9" w14:textId="77777777" w:rsidR="00842EC9" w:rsidRPr="00A843D3" w:rsidRDefault="00842EC9" w:rsidP="00A843D3">
      <w:pPr>
        <w:spacing w:line="240" w:lineRule="auto"/>
        <w:ind w:right="6" w:firstLine="567"/>
        <w:rPr>
          <w:sz w:val="24"/>
          <w:szCs w:val="24"/>
        </w:rPr>
      </w:pPr>
      <w:r w:rsidRPr="00A843D3">
        <w:rPr>
          <w:sz w:val="24"/>
          <w:szCs w:val="24"/>
        </w:rPr>
        <w:t>Предпринимательство. Виды и формы предпринимательской деятельности.</w:t>
      </w:r>
    </w:p>
    <w:p w14:paraId="228961C5" w14:textId="77777777" w:rsidR="00842EC9" w:rsidRPr="00A843D3" w:rsidRDefault="00842EC9" w:rsidP="00A843D3">
      <w:pPr>
        <w:spacing w:line="240" w:lineRule="auto"/>
        <w:ind w:right="6" w:firstLine="567"/>
        <w:rPr>
          <w:sz w:val="24"/>
          <w:szCs w:val="24"/>
        </w:rPr>
      </w:pPr>
      <w:r w:rsidRPr="00A843D3">
        <w:rPr>
          <w:sz w:val="24"/>
          <w:szCs w:val="24"/>
        </w:rPr>
        <w:t>Обмен. Деньги и их функции. Торговля и её формы. Рыночная экономика. Конкуренция. Спрос и предложение.</w:t>
      </w:r>
    </w:p>
    <w:p w14:paraId="0B789418" w14:textId="77777777" w:rsidR="00842EC9" w:rsidRPr="00A843D3" w:rsidRDefault="00842EC9" w:rsidP="00A843D3">
      <w:pPr>
        <w:spacing w:line="240" w:lineRule="auto"/>
        <w:ind w:right="6" w:firstLine="567"/>
        <w:rPr>
          <w:sz w:val="24"/>
          <w:szCs w:val="24"/>
        </w:rPr>
      </w:pPr>
      <w:r w:rsidRPr="00A843D3">
        <w:rPr>
          <w:sz w:val="24"/>
          <w:szCs w:val="24"/>
        </w:rPr>
        <w:t>Рыночное равновесие. Невидимая рука рынка. Многообразие рынков.</w:t>
      </w:r>
    </w:p>
    <w:p w14:paraId="2BD601CF" w14:textId="77777777" w:rsidR="00842EC9" w:rsidRPr="00A843D3" w:rsidRDefault="00842EC9" w:rsidP="00A843D3">
      <w:pPr>
        <w:spacing w:line="240" w:lineRule="auto"/>
        <w:ind w:right="6" w:firstLine="567"/>
        <w:rPr>
          <w:sz w:val="24"/>
          <w:szCs w:val="24"/>
        </w:rPr>
      </w:pPr>
      <w:r w:rsidRPr="00A843D3">
        <w:rPr>
          <w:sz w:val="24"/>
          <w:szCs w:val="24"/>
        </w:rPr>
        <w:t>Предприятие в экономике. Издержки, выручка и прибыль. Как повысить эффективность производства.</w:t>
      </w:r>
    </w:p>
    <w:p w14:paraId="4C1038AB" w14:textId="77777777" w:rsidR="00842EC9" w:rsidRPr="00A843D3" w:rsidRDefault="00842EC9" w:rsidP="00A843D3">
      <w:pPr>
        <w:spacing w:line="240" w:lineRule="auto"/>
        <w:ind w:right="6" w:firstLine="567"/>
        <w:rPr>
          <w:sz w:val="24"/>
          <w:szCs w:val="24"/>
        </w:rPr>
      </w:pPr>
      <w:r w:rsidRPr="00A843D3">
        <w:rPr>
          <w:sz w:val="24"/>
          <w:szCs w:val="24"/>
        </w:rPr>
        <w:t>Заработная плата и стимулирование труда. Занятость и безработица.</w:t>
      </w:r>
    </w:p>
    <w:p w14:paraId="255AC320" w14:textId="77777777" w:rsidR="00842EC9" w:rsidRPr="00A843D3" w:rsidRDefault="00842EC9" w:rsidP="00A843D3">
      <w:pPr>
        <w:spacing w:line="240" w:lineRule="auto"/>
        <w:ind w:right="6" w:firstLine="567"/>
        <w:rPr>
          <w:sz w:val="24"/>
          <w:szCs w:val="24"/>
        </w:rPr>
      </w:pPr>
      <w:r w:rsidRPr="00A843D3">
        <w:rPr>
          <w:sz w:val="24"/>
          <w:szCs w:val="24"/>
        </w:rPr>
        <w:t>Финансовый рынок и посредники (банки, страховые компании, кредитные союзы, участники фондового рынка). Услуги финансовых посредников.</w:t>
      </w:r>
    </w:p>
    <w:p w14:paraId="25FC75A6" w14:textId="77777777" w:rsidR="00842EC9" w:rsidRPr="00A843D3" w:rsidRDefault="00842EC9" w:rsidP="00A843D3">
      <w:pPr>
        <w:spacing w:line="240" w:lineRule="auto"/>
        <w:ind w:right="6" w:firstLine="567"/>
        <w:rPr>
          <w:sz w:val="24"/>
          <w:szCs w:val="24"/>
        </w:rPr>
      </w:pPr>
      <w:r w:rsidRPr="00A843D3">
        <w:rPr>
          <w:sz w:val="24"/>
          <w:szCs w:val="24"/>
        </w:rPr>
        <w:t>Основные типы финансовых инструментов: акции и облигации.</w:t>
      </w:r>
    </w:p>
    <w:p w14:paraId="613A1EAB" w14:textId="77777777" w:rsidR="00842EC9" w:rsidRPr="00A843D3" w:rsidRDefault="00842EC9" w:rsidP="00A843D3">
      <w:pPr>
        <w:spacing w:line="240" w:lineRule="auto"/>
        <w:ind w:right="6" w:firstLine="567"/>
        <w:rPr>
          <w:sz w:val="24"/>
          <w:szCs w:val="24"/>
        </w:rPr>
      </w:pPr>
      <w:r w:rsidRPr="00A843D3">
        <w:rPr>
          <w:sz w:val="24"/>
          <w:szCs w:val="24"/>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14:paraId="0DB77D43" w14:textId="77777777" w:rsidR="00842EC9" w:rsidRPr="00A843D3" w:rsidRDefault="00842EC9" w:rsidP="00A843D3">
      <w:pPr>
        <w:spacing w:line="240" w:lineRule="auto"/>
        <w:ind w:right="6" w:firstLine="567"/>
        <w:rPr>
          <w:sz w:val="24"/>
          <w:szCs w:val="24"/>
        </w:rPr>
      </w:pPr>
      <w:r w:rsidRPr="00A843D3">
        <w:rPr>
          <w:sz w:val="24"/>
          <w:szCs w:val="24"/>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14:paraId="79A9E02A" w14:textId="77777777" w:rsidR="001B26E6" w:rsidRPr="00A843D3" w:rsidRDefault="00842EC9" w:rsidP="00A843D3">
      <w:pPr>
        <w:spacing w:line="240" w:lineRule="auto"/>
        <w:ind w:right="6" w:firstLine="567"/>
        <w:rPr>
          <w:sz w:val="24"/>
          <w:szCs w:val="24"/>
        </w:rPr>
      </w:pPr>
      <w:r w:rsidRPr="00A843D3">
        <w:rPr>
          <w:sz w:val="24"/>
          <w:szCs w:val="24"/>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w:t>
      </w:r>
      <w:r w:rsidR="001B26E6" w:rsidRPr="00A843D3">
        <w:rPr>
          <w:sz w:val="24"/>
          <w:szCs w:val="24"/>
        </w:rPr>
        <w:t>ка по развитию конкуренции.</w:t>
      </w:r>
    </w:p>
    <w:p w14:paraId="50BD3E45" w14:textId="74C30BD5"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14:paraId="070ACAB1" w14:textId="77777777" w:rsidR="00842EC9" w:rsidRPr="00A843D3" w:rsidRDefault="00842EC9" w:rsidP="00A843D3">
      <w:pPr>
        <w:spacing w:line="240" w:lineRule="auto"/>
        <w:ind w:right="6" w:firstLine="567"/>
        <w:rPr>
          <w:sz w:val="24"/>
          <w:szCs w:val="24"/>
        </w:rPr>
      </w:pPr>
      <w:r w:rsidRPr="00A843D3">
        <w:rPr>
          <w:sz w:val="24"/>
          <w:szCs w:val="24"/>
        </w:rPr>
        <w:t>Культура, её многообразие и формы. Влияние духовной культуры на формирование личности. Современная молодёжная культура.</w:t>
      </w:r>
    </w:p>
    <w:p w14:paraId="440E91D0" w14:textId="77777777" w:rsidR="00842EC9" w:rsidRPr="00A843D3" w:rsidRDefault="00842EC9" w:rsidP="00A843D3">
      <w:pPr>
        <w:spacing w:line="240" w:lineRule="auto"/>
        <w:ind w:right="6" w:firstLine="567"/>
        <w:rPr>
          <w:sz w:val="24"/>
          <w:szCs w:val="24"/>
        </w:rPr>
      </w:pPr>
      <w:r w:rsidRPr="00A843D3">
        <w:rPr>
          <w:sz w:val="24"/>
          <w:szCs w:val="24"/>
        </w:rPr>
        <w:t>Наука. Естественные и социально-гуманитарные науки. Роль науки в развитии общества.</w:t>
      </w:r>
    </w:p>
    <w:p w14:paraId="7DFCA429" w14:textId="77777777" w:rsidR="00842EC9" w:rsidRPr="00A843D3" w:rsidRDefault="00842EC9" w:rsidP="00A843D3">
      <w:pPr>
        <w:spacing w:line="240" w:lineRule="auto"/>
        <w:ind w:right="6" w:firstLine="567"/>
        <w:rPr>
          <w:sz w:val="24"/>
          <w:szCs w:val="24"/>
        </w:rPr>
      </w:pPr>
      <w:r w:rsidRPr="00A843D3">
        <w:rPr>
          <w:sz w:val="24"/>
          <w:szCs w:val="24"/>
        </w:rPr>
        <w:t>Образование. Личностная и общественная значимость образования в современном обществе. Образование в Российской Федерации. Самообразование.</w:t>
      </w:r>
    </w:p>
    <w:p w14:paraId="6032C3A9" w14:textId="77777777" w:rsidR="00842EC9" w:rsidRPr="00A843D3" w:rsidRDefault="00842EC9" w:rsidP="00A843D3">
      <w:pPr>
        <w:spacing w:line="240" w:lineRule="auto"/>
        <w:ind w:right="6" w:firstLine="567"/>
        <w:rPr>
          <w:sz w:val="24"/>
          <w:szCs w:val="24"/>
        </w:rPr>
      </w:pPr>
      <w:r w:rsidRPr="00A843D3">
        <w:rPr>
          <w:sz w:val="24"/>
          <w:szCs w:val="24"/>
        </w:rPr>
        <w:t>Политика в сфере культуры и образования в Российской Федерации.</w:t>
      </w:r>
    </w:p>
    <w:p w14:paraId="16891386" w14:textId="77777777" w:rsidR="00842EC9" w:rsidRPr="00A843D3" w:rsidRDefault="00842EC9" w:rsidP="00A843D3">
      <w:pPr>
        <w:spacing w:line="240" w:lineRule="auto"/>
        <w:ind w:right="6" w:firstLine="567"/>
        <w:rPr>
          <w:sz w:val="24"/>
          <w:szCs w:val="24"/>
        </w:rPr>
      </w:pPr>
      <w:r w:rsidRPr="00A843D3">
        <w:rPr>
          <w:sz w:val="24"/>
          <w:szCs w:val="24"/>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14:paraId="23BEA917" w14:textId="77777777" w:rsidR="00842EC9" w:rsidRPr="00A843D3" w:rsidRDefault="00842EC9" w:rsidP="00A843D3">
      <w:pPr>
        <w:spacing w:line="240" w:lineRule="auto"/>
        <w:ind w:right="6" w:firstLine="567"/>
        <w:rPr>
          <w:sz w:val="24"/>
          <w:szCs w:val="24"/>
        </w:rPr>
      </w:pPr>
      <w:r w:rsidRPr="00A843D3">
        <w:rPr>
          <w:sz w:val="24"/>
          <w:szCs w:val="24"/>
        </w:rPr>
        <w:t>Что такое искусство. Виды искусств. Роль искусства в жизни человека и общества.</w:t>
      </w:r>
    </w:p>
    <w:p w14:paraId="64698DAD" w14:textId="77777777" w:rsidR="00842EC9" w:rsidRPr="00A843D3" w:rsidRDefault="00842EC9" w:rsidP="00A843D3">
      <w:pPr>
        <w:spacing w:line="240" w:lineRule="auto"/>
        <w:ind w:right="6" w:firstLine="567"/>
        <w:rPr>
          <w:sz w:val="24"/>
          <w:szCs w:val="24"/>
        </w:rPr>
      </w:pPr>
      <w:r w:rsidRPr="00A843D3">
        <w:rPr>
          <w:sz w:val="24"/>
          <w:szCs w:val="24"/>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14:paraId="25E57A03" w14:textId="77777777" w:rsidR="001B26E6" w:rsidRPr="00A843D3" w:rsidRDefault="001B26E6" w:rsidP="00A843D3">
      <w:pPr>
        <w:spacing w:line="240" w:lineRule="auto"/>
        <w:ind w:right="6" w:firstLine="567"/>
        <w:rPr>
          <w:sz w:val="24"/>
          <w:szCs w:val="24"/>
        </w:rPr>
      </w:pPr>
    </w:p>
    <w:p w14:paraId="406D1A23" w14:textId="4B14072E"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9 классе</w:t>
      </w:r>
    </w:p>
    <w:p w14:paraId="5A64523E" w14:textId="77777777" w:rsidR="001B26E6" w:rsidRPr="00A843D3" w:rsidRDefault="001B26E6" w:rsidP="00A843D3">
      <w:pPr>
        <w:spacing w:line="240" w:lineRule="auto"/>
        <w:ind w:right="6" w:firstLine="567"/>
        <w:rPr>
          <w:sz w:val="24"/>
          <w:szCs w:val="24"/>
        </w:rPr>
      </w:pPr>
    </w:p>
    <w:p w14:paraId="349086F5" w14:textId="3FE7B7E2"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14:paraId="27964178" w14:textId="77777777" w:rsidR="00842EC9" w:rsidRPr="00A843D3" w:rsidRDefault="00842EC9" w:rsidP="00A843D3">
      <w:pPr>
        <w:spacing w:line="240" w:lineRule="auto"/>
        <w:ind w:right="6" w:firstLine="567"/>
        <w:rPr>
          <w:sz w:val="24"/>
          <w:szCs w:val="24"/>
        </w:rPr>
      </w:pPr>
      <w:r w:rsidRPr="00A843D3">
        <w:rPr>
          <w:sz w:val="24"/>
          <w:szCs w:val="24"/>
        </w:rPr>
        <w:t>Политика и политическая власть. Государство ‒ политическая организация общества. Признаки государства. Внутренняя и внешняя политика.</w:t>
      </w:r>
    </w:p>
    <w:p w14:paraId="4A5A519D" w14:textId="77777777" w:rsidR="00842EC9" w:rsidRPr="00A843D3" w:rsidRDefault="00842EC9" w:rsidP="00A843D3">
      <w:pPr>
        <w:spacing w:line="240" w:lineRule="auto"/>
        <w:ind w:right="6" w:firstLine="567"/>
        <w:rPr>
          <w:sz w:val="24"/>
          <w:szCs w:val="24"/>
        </w:rPr>
      </w:pPr>
      <w:r w:rsidRPr="00A843D3">
        <w:rPr>
          <w:sz w:val="24"/>
          <w:szCs w:val="24"/>
        </w:rPr>
        <w:t>Форма государства. Монархия и республика ‒ основные формы правления. Унитарное и федеративное государственно-территориальное устройство.</w:t>
      </w:r>
    </w:p>
    <w:p w14:paraId="05F9D6A5" w14:textId="77777777" w:rsidR="00842EC9" w:rsidRPr="00A843D3" w:rsidRDefault="00842EC9" w:rsidP="00A843D3">
      <w:pPr>
        <w:spacing w:line="240" w:lineRule="auto"/>
        <w:ind w:right="6" w:firstLine="567"/>
        <w:rPr>
          <w:sz w:val="24"/>
          <w:szCs w:val="24"/>
        </w:rPr>
      </w:pPr>
      <w:r w:rsidRPr="00A843D3">
        <w:rPr>
          <w:sz w:val="24"/>
          <w:szCs w:val="24"/>
        </w:rPr>
        <w:t>Политический режим и его виды.</w:t>
      </w:r>
    </w:p>
    <w:p w14:paraId="5CAC2CEA" w14:textId="77777777" w:rsidR="00842EC9" w:rsidRPr="00A843D3" w:rsidRDefault="00842EC9" w:rsidP="00A843D3">
      <w:pPr>
        <w:spacing w:line="240" w:lineRule="auto"/>
        <w:ind w:right="6" w:firstLine="567"/>
        <w:rPr>
          <w:sz w:val="24"/>
          <w:szCs w:val="24"/>
        </w:rPr>
      </w:pPr>
      <w:r w:rsidRPr="00A843D3">
        <w:rPr>
          <w:sz w:val="24"/>
          <w:szCs w:val="24"/>
        </w:rPr>
        <w:t>Демократия, демократические ценности. Правовое государство и гражданское общество.</w:t>
      </w:r>
    </w:p>
    <w:p w14:paraId="5443F6F5" w14:textId="77777777" w:rsidR="00842EC9" w:rsidRPr="00A843D3" w:rsidRDefault="00842EC9" w:rsidP="00A843D3">
      <w:pPr>
        <w:spacing w:line="240" w:lineRule="auto"/>
        <w:ind w:right="6" w:firstLine="567"/>
        <w:rPr>
          <w:sz w:val="24"/>
          <w:szCs w:val="24"/>
        </w:rPr>
      </w:pPr>
      <w:r w:rsidRPr="00A843D3">
        <w:rPr>
          <w:sz w:val="24"/>
          <w:szCs w:val="24"/>
        </w:rPr>
        <w:t>Участие граждан в политике. Выборы, референдум. Политические партии, их роль в демократическом обществе.</w:t>
      </w:r>
    </w:p>
    <w:p w14:paraId="4E65E8B3" w14:textId="77777777" w:rsidR="00842EC9" w:rsidRPr="00A843D3" w:rsidRDefault="00842EC9" w:rsidP="00A843D3">
      <w:pPr>
        <w:spacing w:line="240" w:lineRule="auto"/>
        <w:ind w:right="6" w:firstLine="567"/>
        <w:rPr>
          <w:sz w:val="24"/>
          <w:szCs w:val="24"/>
        </w:rPr>
      </w:pPr>
      <w:r w:rsidRPr="00A843D3">
        <w:rPr>
          <w:sz w:val="24"/>
          <w:szCs w:val="24"/>
        </w:rPr>
        <w:t>Общественно-политические организации.</w:t>
      </w:r>
    </w:p>
    <w:p w14:paraId="369CF0BF" w14:textId="72FBD308" w:rsidR="00842EC9" w:rsidRPr="00A843D3" w:rsidRDefault="00842EC9" w:rsidP="00A843D3">
      <w:pPr>
        <w:spacing w:line="240" w:lineRule="auto"/>
        <w:ind w:right="6" w:firstLine="567"/>
        <w:rPr>
          <w:b/>
          <w:sz w:val="24"/>
          <w:szCs w:val="24"/>
        </w:rPr>
      </w:pPr>
      <w:r w:rsidRPr="00A843D3">
        <w:rPr>
          <w:b/>
          <w:sz w:val="24"/>
          <w:szCs w:val="24"/>
        </w:rPr>
        <w:t>Гражданин и государство.</w:t>
      </w:r>
    </w:p>
    <w:p w14:paraId="3DCCA16F" w14:textId="77777777" w:rsidR="00842EC9" w:rsidRPr="00A843D3" w:rsidRDefault="00842EC9" w:rsidP="00A843D3">
      <w:pPr>
        <w:spacing w:line="240" w:lineRule="auto"/>
        <w:ind w:right="6" w:firstLine="567"/>
        <w:rPr>
          <w:sz w:val="24"/>
          <w:szCs w:val="24"/>
        </w:rPr>
      </w:pPr>
      <w:r w:rsidRPr="00A843D3">
        <w:rPr>
          <w:sz w:val="24"/>
          <w:szCs w:val="24"/>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14:paraId="6E59F531" w14:textId="77777777" w:rsidR="00842EC9" w:rsidRPr="00A843D3" w:rsidRDefault="00842EC9" w:rsidP="00A843D3">
      <w:pPr>
        <w:spacing w:line="240" w:lineRule="auto"/>
        <w:ind w:right="6" w:firstLine="567"/>
        <w:rPr>
          <w:sz w:val="24"/>
          <w:szCs w:val="24"/>
        </w:rPr>
      </w:pPr>
      <w:r w:rsidRPr="00A843D3">
        <w:rPr>
          <w:sz w:val="24"/>
          <w:szCs w:val="24"/>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14:paraId="0C2038CA" w14:textId="77777777" w:rsidR="00842EC9" w:rsidRPr="00A843D3" w:rsidRDefault="00842EC9" w:rsidP="00A843D3">
      <w:pPr>
        <w:spacing w:line="240" w:lineRule="auto"/>
        <w:ind w:right="6" w:firstLine="567"/>
        <w:rPr>
          <w:sz w:val="24"/>
          <w:szCs w:val="24"/>
        </w:rPr>
      </w:pPr>
      <w:r w:rsidRPr="00A843D3">
        <w:rPr>
          <w:sz w:val="24"/>
          <w:szCs w:val="24"/>
        </w:rPr>
        <w:t>Государственное управление. Противодействие коррупции в Российской Федерации.</w:t>
      </w:r>
    </w:p>
    <w:p w14:paraId="4B2F44B8" w14:textId="77777777" w:rsidR="00842EC9" w:rsidRPr="00A843D3" w:rsidRDefault="00842EC9" w:rsidP="00A843D3">
      <w:pPr>
        <w:spacing w:line="240" w:lineRule="auto"/>
        <w:ind w:right="6" w:firstLine="567"/>
        <w:rPr>
          <w:sz w:val="24"/>
          <w:szCs w:val="24"/>
        </w:rPr>
      </w:pPr>
      <w:r w:rsidRPr="00A843D3">
        <w:rPr>
          <w:sz w:val="24"/>
          <w:szCs w:val="24"/>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14:paraId="6F6C2E8B" w14:textId="77777777" w:rsidR="00842EC9" w:rsidRPr="00A843D3" w:rsidRDefault="00842EC9" w:rsidP="00A843D3">
      <w:pPr>
        <w:spacing w:line="240" w:lineRule="auto"/>
        <w:ind w:right="6" w:firstLine="567"/>
        <w:rPr>
          <w:sz w:val="24"/>
          <w:szCs w:val="24"/>
        </w:rPr>
      </w:pPr>
      <w:r w:rsidRPr="00A843D3">
        <w:rPr>
          <w:sz w:val="24"/>
          <w:szCs w:val="24"/>
        </w:rPr>
        <w:t>Местное самоуправление.</w:t>
      </w:r>
    </w:p>
    <w:p w14:paraId="24427353" w14:textId="77777777"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14:paraId="244EEF20" w14:textId="1D9D7C82" w:rsidR="00842EC9" w:rsidRPr="00A843D3" w:rsidRDefault="00842EC9" w:rsidP="00A843D3">
      <w:pPr>
        <w:spacing w:line="240" w:lineRule="auto"/>
        <w:ind w:right="6" w:firstLine="567"/>
        <w:rPr>
          <w:b/>
          <w:sz w:val="24"/>
          <w:szCs w:val="24"/>
        </w:rPr>
      </w:pPr>
      <w:r w:rsidRPr="00A843D3">
        <w:rPr>
          <w:b/>
          <w:sz w:val="24"/>
          <w:szCs w:val="24"/>
        </w:rPr>
        <w:t>Человек в системе социальных отношений.</w:t>
      </w:r>
    </w:p>
    <w:p w14:paraId="03386C68" w14:textId="77777777" w:rsidR="00842EC9" w:rsidRPr="00A843D3" w:rsidRDefault="00842EC9" w:rsidP="00A843D3">
      <w:pPr>
        <w:spacing w:line="240" w:lineRule="auto"/>
        <w:ind w:right="6" w:firstLine="567"/>
        <w:rPr>
          <w:sz w:val="24"/>
          <w:szCs w:val="24"/>
        </w:rPr>
      </w:pPr>
      <w:r w:rsidRPr="00A843D3">
        <w:rPr>
          <w:sz w:val="24"/>
          <w:szCs w:val="24"/>
        </w:rPr>
        <w:t>Социальная структура общества. Многообразие социальных общностей и групп.</w:t>
      </w:r>
    </w:p>
    <w:p w14:paraId="26A373BA" w14:textId="77777777" w:rsidR="00842EC9" w:rsidRPr="00A843D3" w:rsidRDefault="00842EC9" w:rsidP="00A843D3">
      <w:pPr>
        <w:spacing w:line="240" w:lineRule="auto"/>
        <w:ind w:right="6" w:firstLine="567"/>
        <w:rPr>
          <w:sz w:val="24"/>
          <w:szCs w:val="24"/>
        </w:rPr>
      </w:pPr>
      <w:r w:rsidRPr="00A843D3">
        <w:rPr>
          <w:sz w:val="24"/>
          <w:szCs w:val="24"/>
        </w:rPr>
        <w:t>Социальная мобильность.</w:t>
      </w:r>
    </w:p>
    <w:p w14:paraId="679B64E9" w14:textId="77777777" w:rsidR="00842EC9" w:rsidRPr="00A843D3" w:rsidRDefault="00842EC9" w:rsidP="00A843D3">
      <w:pPr>
        <w:spacing w:line="240" w:lineRule="auto"/>
        <w:ind w:right="6" w:firstLine="567"/>
        <w:rPr>
          <w:sz w:val="24"/>
          <w:szCs w:val="24"/>
        </w:rPr>
      </w:pPr>
      <w:r w:rsidRPr="00A843D3">
        <w:rPr>
          <w:sz w:val="24"/>
          <w:szCs w:val="24"/>
        </w:rPr>
        <w:t>Социальный статус человека в обществе. Социальные роли. Ролевой набор подростка.</w:t>
      </w:r>
    </w:p>
    <w:p w14:paraId="4F7B3448" w14:textId="77777777" w:rsidR="00842EC9" w:rsidRPr="00A843D3" w:rsidRDefault="00842EC9" w:rsidP="00A843D3">
      <w:pPr>
        <w:spacing w:line="240" w:lineRule="auto"/>
        <w:ind w:right="6" w:firstLine="567"/>
        <w:rPr>
          <w:sz w:val="24"/>
          <w:szCs w:val="24"/>
        </w:rPr>
      </w:pPr>
      <w:r w:rsidRPr="00A843D3">
        <w:rPr>
          <w:sz w:val="24"/>
          <w:szCs w:val="24"/>
        </w:rPr>
        <w:t>Социализация личности.</w:t>
      </w:r>
    </w:p>
    <w:p w14:paraId="44918EBD" w14:textId="77777777" w:rsidR="00842EC9" w:rsidRPr="00A843D3" w:rsidRDefault="00842EC9" w:rsidP="00A843D3">
      <w:pPr>
        <w:spacing w:line="240" w:lineRule="auto"/>
        <w:ind w:right="6" w:firstLine="567"/>
        <w:rPr>
          <w:sz w:val="24"/>
          <w:szCs w:val="24"/>
        </w:rPr>
      </w:pPr>
      <w:r w:rsidRPr="00A843D3">
        <w:rPr>
          <w:sz w:val="24"/>
          <w:szCs w:val="24"/>
        </w:rPr>
        <w:t>Роль семьи в социализации личности. Функции семьи. Семейные ценности. Основные роли членов семьи.</w:t>
      </w:r>
    </w:p>
    <w:p w14:paraId="1F1DC7AC" w14:textId="77777777" w:rsidR="00842EC9" w:rsidRPr="00A843D3" w:rsidRDefault="00842EC9" w:rsidP="00A843D3">
      <w:pPr>
        <w:spacing w:line="240" w:lineRule="auto"/>
        <w:ind w:right="6" w:firstLine="567"/>
        <w:rPr>
          <w:sz w:val="24"/>
          <w:szCs w:val="24"/>
        </w:rPr>
      </w:pPr>
      <w:r w:rsidRPr="00A843D3">
        <w:rPr>
          <w:sz w:val="24"/>
          <w:szCs w:val="24"/>
        </w:rPr>
        <w:t>Этнос и нация. Россия ‒ многонациональное государство. Этносы и нации в диалоге культур.</w:t>
      </w:r>
    </w:p>
    <w:p w14:paraId="5481D13F" w14:textId="77777777" w:rsidR="00842EC9" w:rsidRPr="00A843D3" w:rsidRDefault="00842EC9" w:rsidP="00A843D3">
      <w:pPr>
        <w:spacing w:line="240" w:lineRule="auto"/>
        <w:ind w:right="6" w:firstLine="567"/>
        <w:rPr>
          <w:sz w:val="24"/>
          <w:szCs w:val="24"/>
        </w:rPr>
      </w:pPr>
      <w:r w:rsidRPr="00A843D3">
        <w:rPr>
          <w:sz w:val="24"/>
          <w:szCs w:val="24"/>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14:paraId="13454DD5" w14:textId="0B646626" w:rsidR="00842EC9" w:rsidRPr="00A843D3" w:rsidRDefault="00842EC9" w:rsidP="00A843D3">
      <w:pPr>
        <w:spacing w:line="240" w:lineRule="auto"/>
        <w:ind w:right="6" w:firstLine="567"/>
        <w:rPr>
          <w:sz w:val="24"/>
          <w:szCs w:val="24"/>
        </w:rPr>
      </w:pPr>
      <w:r w:rsidRPr="00A843D3">
        <w:rPr>
          <w:sz w:val="24"/>
          <w:szCs w:val="24"/>
        </w:rPr>
        <w:t>Человек в современном изменяющемся мире.</w:t>
      </w:r>
    </w:p>
    <w:p w14:paraId="64C7A617" w14:textId="77777777" w:rsidR="00842EC9" w:rsidRPr="00A843D3" w:rsidRDefault="00842EC9" w:rsidP="00A843D3">
      <w:pPr>
        <w:spacing w:line="240" w:lineRule="auto"/>
        <w:ind w:right="6" w:firstLine="567"/>
        <w:rPr>
          <w:sz w:val="24"/>
          <w:szCs w:val="24"/>
        </w:rPr>
      </w:pPr>
      <w:r w:rsidRPr="00A843D3">
        <w:rPr>
          <w:sz w:val="24"/>
          <w:szCs w:val="24"/>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14:paraId="5A3BA5A8" w14:textId="77777777" w:rsidR="00842EC9" w:rsidRPr="00A843D3" w:rsidRDefault="00842EC9" w:rsidP="00A843D3">
      <w:pPr>
        <w:spacing w:line="240" w:lineRule="auto"/>
        <w:ind w:right="6" w:firstLine="567"/>
        <w:rPr>
          <w:sz w:val="24"/>
          <w:szCs w:val="24"/>
        </w:rPr>
      </w:pPr>
      <w:r w:rsidRPr="00A843D3">
        <w:rPr>
          <w:sz w:val="24"/>
          <w:szCs w:val="24"/>
        </w:rPr>
        <w:t>Молодёжь ‒ активный участник общественной жизни. Волонтёрское движение.</w:t>
      </w:r>
    </w:p>
    <w:p w14:paraId="3D4F0E0D" w14:textId="77777777" w:rsidR="00842EC9" w:rsidRPr="00A843D3" w:rsidRDefault="00842EC9" w:rsidP="00A843D3">
      <w:pPr>
        <w:spacing w:line="240" w:lineRule="auto"/>
        <w:ind w:right="6" w:firstLine="567"/>
        <w:rPr>
          <w:sz w:val="24"/>
          <w:szCs w:val="24"/>
        </w:rPr>
      </w:pPr>
      <w:r w:rsidRPr="00A843D3">
        <w:rPr>
          <w:sz w:val="24"/>
          <w:szCs w:val="24"/>
        </w:rPr>
        <w:t>Профессии настоящего и будущего. Непрерывное образование и карьера.</w:t>
      </w:r>
    </w:p>
    <w:p w14:paraId="1CDAD168" w14:textId="77777777" w:rsidR="00842EC9" w:rsidRPr="00A843D3" w:rsidRDefault="00842EC9" w:rsidP="00A843D3">
      <w:pPr>
        <w:spacing w:line="240" w:lineRule="auto"/>
        <w:ind w:right="6" w:firstLine="567"/>
        <w:rPr>
          <w:sz w:val="24"/>
          <w:szCs w:val="24"/>
        </w:rPr>
      </w:pPr>
      <w:r w:rsidRPr="00A843D3">
        <w:rPr>
          <w:sz w:val="24"/>
          <w:szCs w:val="24"/>
        </w:rPr>
        <w:t>Здоровый образ жизни. Социальная и личная значимость здорового образа жизни. Мода и спорт.</w:t>
      </w:r>
    </w:p>
    <w:p w14:paraId="11A03D9A" w14:textId="77777777" w:rsidR="00842EC9" w:rsidRPr="00A843D3" w:rsidRDefault="00842EC9" w:rsidP="00A843D3">
      <w:pPr>
        <w:spacing w:line="240" w:lineRule="auto"/>
        <w:ind w:right="6" w:firstLine="567"/>
        <w:rPr>
          <w:sz w:val="24"/>
          <w:szCs w:val="24"/>
        </w:rPr>
      </w:pPr>
      <w:r w:rsidRPr="00A843D3">
        <w:rPr>
          <w:sz w:val="24"/>
          <w:szCs w:val="24"/>
        </w:rPr>
        <w:t>Современные формы связи и коммуникации: как они изменили мир. Особенности общения в виртуальном пространстве.</w:t>
      </w:r>
    </w:p>
    <w:p w14:paraId="1C5426CD" w14:textId="59C4BF1F" w:rsidR="001B26E6" w:rsidRDefault="006D26B4" w:rsidP="006D26B4">
      <w:pPr>
        <w:spacing w:line="240" w:lineRule="auto"/>
        <w:ind w:right="6" w:firstLine="567"/>
        <w:rPr>
          <w:sz w:val="24"/>
          <w:szCs w:val="24"/>
        </w:rPr>
      </w:pPr>
      <w:r>
        <w:rPr>
          <w:sz w:val="24"/>
          <w:szCs w:val="24"/>
        </w:rPr>
        <w:t>Перспективы развития общества.</w:t>
      </w:r>
    </w:p>
    <w:p w14:paraId="6BE4E685" w14:textId="77777777" w:rsidR="006D26B4" w:rsidRPr="00A843D3" w:rsidRDefault="006D26B4" w:rsidP="006D26B4">
      <w:pPr>
        <w:spacing w:line="240" w:lineRule="auto"/>
        <w:ind w:right="6" w:firstLine="567"/>
        <w:rPr>
          <w:sz w:val="24"/>
          <w:szCs w:val="24"/>
        </w:rPr>
      </w:pPr>
    </w:p>
    <w:p w14:paraId="70E069FA" w14:textId="37E109D8" w:rsidR="00842EC9" w:rsidRPr="00A843D3" w:rsidRDefault="00842EC9" w:rsidP="00A843D3">
      <w:pPr>
        <w:spacing w:line="240" w:lineRule="auto"/>
        <w:ind w:right="6" w:firstLine="567"/>
        <w:jc w:val="center"/>
        <w:rPr>
          <w:b/>
          <w:sz w:val="24"/>
          <w:szCs w:val="24"/>
        </w:rPr>
      </w:pPr>
      <w:r w:rsidRPr="00A843D3">
        <w:rPr>
          <w:b/>
          <w:sz w:val="24"/>
          <w:szCs w:val="24"/>
        </w:rPr>
        <w:t>Планируемые результаты освое</w:t>
      </w:r>
      <w:r w:rsidR="001B26E6" w:rsidRPr="00A843D3">
        <w:rPr>
          <w:b/>
          <w:sz w:val="24"/>
          <w:szCs w:val="24"/>
        </w:rPr>
        <w:t>ния программы по обществознанию</w:t>
      </w:r>
    </w:p>
    <w:p w14:paraId="6C4E8EC2" w14:textId="65670396" w:rsidR="00842EC9" w:rsidRPr="00A843D3" w:rsidRDefault="00842EC9" w:rsidP="00A843D3">
      <w:pPr>
        <w:spacing w:line="240" w:lineRule="auto"/>
        <w:ind w:right="6" w:firstLine="567"/>
        <w:rPr>
          <w:sz w:val="24"/>
          <w:szCs w:val="24"/>
        </w:rPr>
      </w:pPr>
      <w:r w:rsidRPr="00A843D3">
        <w:rPr>
          <w:sz w:val="24"/>
          <w:szCs w:val="24"/>
        </w:rPr>
        <w:t>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14:paraId="1CC79AE5" w14:textId="77777777" w:rsidR="00842EC9" w:rsidRPr="00A843D3" w:rsidRDefault="00842EC9" w:rsidP="00A843D3">
      <w:pPr>
        <w:spacing w:line="240" w:lineRule="auto"/>
        <w:ind w:right="6" w:firstLine="567"/>
        <w:rPr>
          <w:sz w:val="24"/>
          <w:szCs w:val="24"/>
        </w:rPr>
      </w:pPr>
      <w:r w:rsidRPr="00A843D3">
        <w:rPr>
          <w:bCs/>
          <w:sz w:val="24"/>
          <w:szCs w:val="24"/>
        </w:rPr>
        <w:t xml:space="preserve">1) гражданского воспитания: </w:t>
      </w:r>
      <w:r w:rsidRPr="00A843D3">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308E04C1" w14:textId="77777777" w:rsidR="00842EC9" w:rsidRPr="00A843D3" w:rsidRDefault="00842EC9" w:rsidP="00A843D3">
      <w:pPr>
        <w:spacing w:line="240" w:lineRule="auto"/>
        <w:ind w:right="6" w:firstLine="567"/>
        <w:rPr>
          <w:sz w:val="24"/>
          <w:szCs w:val="24"/>
        </w:rPr>
      </w:pPr>
      <w:r w:rsidRPr="00A843D3">
        <w:rPr>
          <w:bCs/>
          <w:sz w:val="24"/>
          <w:szCs w:val="24"/>
        </w:rPr>
        <w:t xml:space="preserve">2) патриотического воспитания: </w:t>
      </w:r>
      <w:r w:rsidRPr="00A843D3">
        <w:rPr>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14:paraId="5359377B" w14:textId="77777777" w:rsidR="00842EC9" w:rsidRPr="00A843D3" w:rsidRDefault="00842EC9" w:rsidP="00A843D3">
      <w:pPr>
        <w:spacing w:line="240" w:lineRule="auto"/>
        <w:ind w:right="6" w:firstLine="567"/>
        <w:rPr>
          <w:sz w:val="24"/>
          <w:szCs w:val="24"/>
        </w:rPr>
      </w:pPr>
      <w:r w:rsidRPr="00A843D3">
        <w:rPr>
          <w:bCs/>
          <w:sz w:val="24"/>
          <w:szCs w:val="24"/>
        </w:rPr>
        <w:t xml:space="preserve">3) духовно-нравственного воспитания: </w:t>
      </w:r>
      <w:r w:rsidRPr="00A843D3">
        <w:rPr>
          <w:sz w:val="24"/>
          <w:szCs w:val="24"/>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20B23B95" w14:textId="77777777" w:rsidR="00842EC9" w:rsidRPr="00A843D3" w:rsidRDefault="00842EC9" w:rsidP="00A843D3">
      <w:pPr>
        <w:spacing w:line="240" w:lineRule="auto"/>
        <w:ind w:right="6" w:firstLine="567"/>
        <w:rPr>
          <w:sz w:val="24"/>
          <w:szCs w:val="24"/>
        </w:rPr>
      </w:pPr>
      <w:r w:rsidRPr="00A843D3">
        <w:rPr>
          <w:bCs/>
          <w:sz w:val="24"/>
          <w:szCs w:val="24"/>
        </w:rPr>
        <w:t xml:space="preserve">4) эстетического воспитания: </w:t>
      </w:r>
      <w:r w:rsidRPr="00A843D3">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14:paraId="70A48B0F" w14:textId="77777777" w:rsidR="00842EC9" w:rsidRPr="00A843D3" w:rsidRDefault="00842EC9" w:rsidP="00A843D3">
      <w:pPr>
        <w:spacing w:line="240" w:lineRule="auto"/>
        <w:ind w:right="6" w:firstLine="567"/>
        <w:rPr>
          <w:sz w:val="24"/>
          <w:szCs w:val="24"/>
        </w:rPr>
      </w:pPr>
      <w:r w:rsidRPr="00A843D3">
        <w:rPr>
          <w:bCs/>
          <w:sz w:val="24"/>
          <w:szCs w:val="24"/>
        </w:rPr>
        <w:t xml:space="preserve">5) физического воспитания, формирования культуры здоровья и эмоционального благополучия: </w:t>
      </w:r>
      <w:r w:rsidRPr="00A843D3">
        <w:rPr>
          <w:sz w:val="24"/>
          <w:szCs w:val="24"/>
        </w:rPr>
        <w:t>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14:paraId="7377A6AC" w14:textId="77777777" w:rsidR="00842EC9" w:rsidRPr="00A843D3" w:rsidRDefault="00842EC9" w:rsidP="00A843D3">
      <w:pPr>
        <w:spacing w:line="240" w:lineRule="auto"/>
        <w:ind w:right="6" w:firstLine="567"/>
        <w:rPr>
          <w:sz w:val="24"/>
          <w:szCs w:val="24"/>
        </w:rPr>
      </w:pPr>
      <w:r w:rsidRPr="00A843D3">
        <w:rPr>
          <w:bCs/>
          <w:sz w:val="24"/>
          <w:szCs w:val="24"/>
        </w:rPr>
        <w:t xml:space="preserve">6) трудового воспитания: </w:t>
      </w:r>
      <w:r w:rsidRPr="00A843D3">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04207CC" w14:textId="77777777" w:rsidR="00842EC9" w:rsidRPr="00A843D3" w:rsidRDefault="00842EC9" w:rsidP="00A843D3">
      <w:pPr>
        <w:spacing w:line="240" w:lineRule="auto"/>
        <w:ind w:right="6" w:firstLine="567"/>
        <w:rPr>
          <w:sz w:val="24"/>
          <w:szCs w:val="24"/>
        </w:rPr>
      </w:pPr>
      <w:r w:rsidRPr="00A843D3">
        <w:rPr>
          <w:bCs/>
          <w:sz w:val="24"/>
          <w:szCs w:val="24"/>
        </w:rPr>
        <w:t xml:space="preserve">7) экологического воспитания: </w:t>
      </w:r>
      <w:r w:rsidRPr="00A843D3">
        <w:rPr>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0320BEE" w14:textId="77777777" w:rsidR="00842EC9" w:rsidRPr="00A843D3" w:rsidRDefault="00842EC9" w:rsidP="00A843D3">
      <w:pPr>
        <w:spacing w:line="240" w:lineRule="auto"/>
        <w:ind w:right="6" w:firstLine="567"/>
        <w:rPr>
          <w:sz w:val="24"/>
          <w:szCs w:val="24"/>
        </w:rPr>
      </w:pPr>
      <w:r w:rsidRPr="00A843D3">
        <w:rPr>
          <w:bCs/>
          <w:sz w:val="24"/>
          <w:szCs w:val="24"/>
        </w:rPr>
        <w:t xml:space="preserve">8) ценности научного познания: </w:t>
      </w:r>
      <w:r w:rsidRPr="00A843D3">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B0075BC" w14:textId="26B88A13" w:rsidR="00842EC9" w:rsidRPr="00A843D3" w:rsidRDefault="00842EC9" w:rsidP="00A843D3">
      <w:pPr>
        <w:spacing w:line="240" w:lineRule="auto"/>
        <w:ind w:right="6" w:firstLine="567"/>
        <w:rPr>
          <w:sz w:val="24"/>
          <w:szCs w:val="24"/>
        </w:rPr>
      </w:pPr>
      <w:r w:rsidRPr="00A843D3">
        <w:rPr>
          <w:bCs/>
          <w:sz w:val="24"/>
          <w:szCs w:val="24"/>
        </w:rPr>
        <w:t>Личностные результаты, обеспечивающие адаптацию обучающегося к изменяющимся условиям социальной и природной среды</w:t>
      </w:r>
      <w:r w:rsidRPr="00A843D3">
        <w:rPr>
          <w:sz w:val="24"/>
          <w:szCs w:val="24"/>
        </w:rPr>
        <w:t>:</w:t>
      </w:r>
    </w:p>
    <w:p w14:paraId="0BB1AA0E" w14:textId="77777777" w:rsidR="00842EC9" w:rsidRPr="00A843D3" w:rsidRDefault="00842EC9" w:rsidP="00A843D3">
      <w:pPr>
        <w:spacing w:line="240" w:lineRule="auto"/>
        <w:ind w:right="6" w:firstLine="567"/>
        <w:rPr>
          <w:sz w:val="24"/>
          <w:szCs w:val="24"/>
        </w:rPr>
      </w:pPr>
      <w:r w:rsidRPr="00A843D3">
        <w:rPr>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9D59F32" w14:textId="77777777" w:rsidR="00842EC9" w:rsidRPr="00A843D3" w:rsidRDefault="00842EC9" w:rsidP="00A843D3">
      <w:pPr>
        <w:spacing w:line="240" w:lineRule="auto"/>
        <w:ind w:right="6" w:firstLine="567"/>
        <w:rPr>
          <w:sz w:val="24"/>
          <w:szCs w:val="24"/>
        </w:rPr>
      </w:pPr>
      <w:r w:rsidRPr="00A843D3">
        <w:rPr>
          <w:sz w:val="24"/>
          <w:szCs w:val="24"/>
        </w:rPr>
        <w:t>способность обучающихся во взаимодействии в условиях неопределённости, открытость опыту и знаниям других;</w:t>
      </w:r>
    </w:p>
    <w:p w14:paraId="53491F46" w14:textId="77777777" w:rsidR="00842EC9" w:rsidRPr="00A843D3" w:rsidRDefault="00842EC9" w:rsidP="00A843D3">
      <w:pPr>
        <w:spacing w:line="240" w:lineRule="auto"/>
        <w:ind w:right="6" w:firstLine="567"/>
        <w:rPr>
          <w:sz w:val="24"/>
          <w:szCs w:val="24"/>
        </w:rPr>
      </w:pPr>
      <w:r w:rsidRPr="00A843D3">
        <w:rPr>
          <w:sz w:val="24"/>
          <w:szCs w:val="24"/>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37419FAA" w14:textId="77777777" w:rsidR="00842EC9" w:rsidRPr="00A843D3" w:rsidRDefault="00842EC9" w:rsidP="00A843D3">
      <w:pPr>
        <w:spacing w:line="240" w:lineRule="auto"/>
        <w:ind w:right="6" w:firstLine="567"/>
        <w:rPr>
          <w:sz w:val="24"/>
          <w:szCs w:val="24"/>
        </w:rPr>
      </w:pPr>
      <w:r w:rsidRPr="00A843D3">
        <w:rPr>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14:paraId="6B97116D" w14:textId="77777777" w:rsidR="00842EC9" w:rsidRPr="00A843D3" w:rsidRDefault="00842EC9" w:rsidP="00A843D3">
      <w:pPr>
        <w:spacing w:line="240" w:lineRule="auto"/>
        <w:ind w:right="6" w:firstLine="567"/>
        <w:rPr>
          <w:sz w:val="24"/>
          <w:szCs w:val="24"/>
        </w:rPr>
      </w:pPr>
      <w:r w:rsidRPr="00A843D3">
        <w:rPr>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1D84662E" w14:textId="77777777" w:rsidR="00842EC9" w:rsidRPr="00A843D3" w:rsidRDefault="00842EC9" w:rsidP="00A843D3">
      <w:pPr>
        <w:spacing w:line="240" w:lineRule="auto"/>
        <w:ind w:right="6" w:firstLine="567"/>
        <w:rPr>
          <w:sz w:val="24"/>
          <w:szCs w:val="24"/>
        </w:rPr>
      </w:pPr>
      <w:r w:rsidRPr="00A843D3">
        <w:rPr>
          <w:sz w:val="24"/>
          <w:szCs w:val="24"/>
        </w:rPr>
        <w:t>умение анализировать и выявлять взаимосвязи природы, общества и экономики;</w:t>
      </w:r>
    </w:p>
    <w:p w14:paraId="7B50B59E" w14:textId="77777777" w:rsidR="00842EC9" w:rsidRPr="00A843D3" w:rsidRDefault="00842EC9" w:rsidP="00A843D3">
      <w:pPr>
        <w:spacing w:line="240" w:lineRule="auto"/>
        <w:ind w:right="6" w:firstLine="567"/>
        <w:rPr>
          <w:sz w:val="24"/>
          <w:szCs w:val="24"/>
        </w:rPr>
      </w:pPr>
      <w:r w:rsidRPr="00A843D3">
        <w:rPr>
          <w:sz w:val="24"/>
          <w:szCs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2547677" w14:textId="77777777" w:rsidR="00842EC9" w:rsidRPr="00A843D3" w:rsidRDefault="00842EC9" w:rsidP="00A843D3">
      <w:pPr>
        <w:spacing w:line="240" w:lineRule="auto"/>
        <w:ind w:right="6" w:firstLine="567"/>
        <w:rPr>
          <w:sz w:val="24"/>
          <w:szCs w:val="24"/>
        </w:rPr>
      </w:pPr>
      <w:r w:rsidRPr="00A843D3">
        <w:rPr>
          <w:sz w:val="24"/>
          <w:szCs w:val="24"/>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14:paraId="5D51AE09" w14:textId="77777777" w:rsidR="00842EC9" w:rsidRPr="00A843D3" w:rsidRDefault="00842EC9" w:rsidP="00A843D3">
      <w:pPr>
        <w:spacing w:line="240" w:lineRule="auto"/>
        <w:ind w:right="6" w:firstLine="567"/>
        <w:rPr>
          <w:sz w:val="24"/>
          <w:szCs w:val="24"/>
        </w:rPr>
      </w:pPr>
      <w:r w:rsidRPr="00A843D3">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14:paraId="218E844F" w14:textId="6563F7EA" w:rsidR="00842EC9" w:rsidRPr="00A843D3" w:rsidRDefault="00842EC9" w:rsidP="00A843D3">
      <w:pPr>
        <w:spacing w:line="240" w:lineRule="auto"/>
        <w:ind w:right="6" w:firstLine="567"/>
        <w:rPr>
          <w:bCs/>
          <w:sz w:val="24"/>
          <w:szCs w:val="24"/>
        </w:rPr>
      </w:pPr>
      <w:r w:rsidRPr="00A843D3">
        <w:rPr>
          <w:sz w:val="24"/>
          <w:szCs w:val="24"/>
        </w:rPr>
        <w:t xml:space="preserve">В результате изучения обществознания на уровне основного общего образования у обучающегося будут сформированы </w:t>
      </w:r>
      <w:r w:rsidRPr="00A843D3">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737699E5" w14:textId="667F6B15"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следующие базовые логические действия как часть </w:t>
      </w:r>
      <w:r w:rsidRPr="00A843D3">
        <w:rPr>
          <w:bCs/>
          <w:sz w:val="24"/>
          <w:szCs w:val="24"/>
        </w:rPr>
        <w:t>познавательных универсальных учебных действий</w:t>
      </w:r>
      <w:r w:rsidRPr="00A843D3">
        <w:rPr>
          <w:sz w:val="24"/>
          <w:szCs w:val="24"/>
        </w:rPr>
        <w:t>:</w:t>
      </w:r>
    </w:p>
    <w:p w14:paraId="27FAE62C" w14:textId="77777777" w:rsidR="00842EC9" w:rsidRPr="00A843D3" w:rsidRDefault="00842EC9" w:rsidP="00A843D3">
      <w:pPr>
        <w:spacing w:line="240" w:lineRule="auto"/>
        <w:ind w:right="6" w:firstLine="567"/>
        <w:rPr>
          <w:sz w:val="24"/>
          <w:szCs w:val="24"/>
        </w:rPr>
      </w:pPr>
      <w:r w:rsidRPr="00A843D3">
        <w:rPr>
          <w:sz w:val="24"/>
          <w:szCs w:val="24"/>
        </w:rPr>
        <w:t>выявлять и характеризовать существенные признаки социальных явлений и процессов;</w:t>
      </w:r>
    </w:p>
    <w:p w14:paraId="5F5CE2C0" w14:textId="77777777" w:rsidR="00842EC9" w:rsidRPr="00A843D3" w:rsidRDefault="00842EC9" w:rsidP="00A843D3">
      <w:pPr>
        <w:spacing w:line="240" w:lineRule="auto"/>
        <w:ind w:right="6" w:firstLine="567"/>
        <w:rPr>
          <w:sz w:val="24"/>
          <w:szCs w:val="24"/>
        </w:rPr>
      </w:pPr>
      <w:r w:rsidRPr="00A843D3">
        <w:rPr>
          <w:sz w:val="24"/>
          <w:szCs w:val="24"/>
        </w:rPr>
        <w:t>устанавливать существенный признак классификации социальных фактов, основания для их обобщения и сравнения, критерии проводимого анализа;</w:t>
      </w:r>
    </w:p>
    <w:p w14:paraId="0973C582" w14:textId="77777777" w:rsidR="00842EC9" w:rsidRPr="00A843D3" w:rsidRDefault="00842EC9" w:rsidP="00A843D3">
      <w:pPr>
        <w:spacing w:line="240" w:lineRule="auto"/>
        <w:ind w:right="6" w:firstLine="567"/>
        <w:rPr>
          <w:sz w:val="24"/>
          <w:szCs w:val="24"/>
        </w:rPr>
      </w:pPr>
      <w:r w:rsidRPr="00A843D3">
        <w:rPr>
          <w:sz w:val="24"/>
          <w:szCs w:val="24"/>
        </w:rPr>
        <w:t>с учётом предложенной задачи выявлять закономерности и противоречия в рассматриваемых фактах, данных и наблюдениях;</w:t>
      </w:r>
    </w:p>
    <w:p w14:paraId="396CB2F7" w14:textId="77777777" w:rsidR="00842EC9" w:rsidRPr="00A843D3" w:rsidRDefault="00842EC9" w:rsidP="00A843D3">
      <w:pPr>
        <w:spacing w:line="240" w:lineRule="auto"/>
        <w:ind w:right="6" w:firstLine="567"/>
        <w:rPr>
          <w:sz w:val="24"/>
          <w:szCs w:val="24"/>
        </w:rPr>
      </w:pPr>
      <w:r w:rsidRPr="00A843D3">
        <w:rPr>
          <w:sz w:val="24"/>
          <w:szCs w:val="24"/>
        </w:rPr>
        <w:t>предлагать критерии для выявления закономерностей и противоречий;</w:t>
      </w:r>
    </w:p>
    <w:p w14:paraId="1A1A840D" w14:textId="77777777" w:rsidR="00842EC9" w:rsidRPr="00A843D3" w:rsidRDefault="00842EC9" w:rsidP="00A843D3">
      <w:pPr>
        <w:spacing w:line="240" w:lineRule="auto"/>
        <w:ind w:right="6" w:firstLine="567"/>
        <w:rPr>
          <w:sz w:val="24"/>
          <w:szCs w:val="24"/>
        </w:rPr>
      </w:pPr>
      <w:r w:rsidRPr="00A843D3">
        <w:rPr>
          <w:sz w:val="24"/>
          <w:szCs w:val="24"/>
        </w:rPr>
        <w:t>выявлять дефицит информации, данных, необходимых для решения поставленной задачи;</w:t>
      </w:r>
    </w:p>
    <w:p w14:paraId="0648A3CB" w14:textId="77777777" w:rsidR="00842EC9" w:rsidRPr="00A843D3" w:rsidRDefault="00842EC9" w:rsidP="00A843D3">
      <w:pPr>
        <w:spacing w:line="240" w:lineRule="auto"/>
        <w:ind w:right="6" w:firstLine="567"/>
        <w:rPr>
          <w:sz w:val="24"/>
          <w:szCs w:val="24"/>
        </w:rPr>
      </w:pPr>
      <w:r w:rsidRPr="00A843D3">
        <w:rPr>
          <w:sz w:val="24"/>
          <w:szCs w:val="24"/>
        </w:rPr>
        <w:t>выявлять причинно-следственные связи при изучении явлений и процессов;</w:t>
      </w:r>
    </w:p>
    <w:p w14:paraId="2BC057A6" w14:textId="77777777" w:rsidR="00842EC9" w:rsidRPr="00A843D3" w:rsidRDefault="00842EC9" w:rsidP="00A843D3">
      <w:pPr>
        <w:spacing w:line="240" w:lineRule="auto"/>
        <w:ind w:right="6" w:firstLine="567"/>
        <w:rPr>
          <w:sz w:val="24"/>
          <w:szCs w:val="24"/>
        </w:rPr>
      </w:pPr>
      <w:r w:rsidRPr="00A843D3">
        <w:rPr>
          <w:sz w:val="24"/>
          <w:szCs w:val="24"/>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CEF37ED" w14:textId="77777777" w:rsidR="00842EC9" w:rsidRPr="00A843D3" w:rsidRDefault="00842EC9" w:rsidP="00A843D3">
      <w:pPr>
        <w:spacing w:line="240" w:lineRule="auto"/>
        <w:ind w:right="6" w:firstLine="567"/>
        <w:rPr>
          <w:sz w:val="24"/>
          <w:szCs w:val="24"/>
        </w:rPr>
      </w:pPr>
      <w:r w:rsidRPr="00A843D3">
        <w:rPr>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5041308D" w14:textId="77777777" w:rsidR="00842EC9" w:rsidRPr="00A843D3" w:rsidRDefault="00842EC9" w:rsidP="00A843D3">
      <w:pPr>
        <w:spacing w:line="240" w:lineRule="auto"/>
        <w:ind w:right="6" w:firstLine="567"/>
        <w:rPr>
          <w:sz w:val="24"/>
          <w:szCs w:val="24"/>
        </w:rPr>
      </w:pPr>
      <w:r w:rsidRPr="00A843D3">
        <w:rPr>
          <w:sz w:val="24"/>
          <w:szCs w:val="24"/>
        </w:rPr>
        <w:t>осознавать невозможность контролировать всё вокруг.</w:t>
      </w:r>
    </w:p>
    <w:p w14:paraId="6FF06690" w14:textId="68954C7A"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следующие базовые исследовательские действия как часть </w:t>
      </w:r>
      <w:r w:rsidRPr="00A843D3">
        <w:rPr>
          <w:bCs/>
          <w:sz w:val="24"/>
          <w:szCs w:val="24"/>
        </w:rPr>
        <w:t>познавательных универсальных учебных действий</w:t>
      </w:r>
      <w:r w:rsidRPr="00A843D3">
        <w:rPr>
          <w:sz w:val="24"/>
          <w:szCs w:val="24"/>
        </w:rPr>
        <w:t>:</w:t>
      </w:r>
    </w:p>
    <w:p w14:paraId="749B9E3E" w14:textId="77777777" w:rsidR="00842EC9" w:rsidRPr="00A843D3" w:rsidRDefault="00842EC9" w:rsidP="00A843D3">
      <w:pPr>
        <w:spacing w:line="240" w:lineRule="auto"/>
        <w:ind w:right="6" w:firstLine="567"/>
        <w:rPr>
          <w:sz w:val="24"/>
          <w:szCs w:val="24"/>
        </w:rPr>
      </w:pPr>
      <w:r w:rsidRPr="00A843D3">
        <w:rPr>
          <w:sz w:val="24"/>
          <w:szCs w:val="24"/>
        </w:rPr>
        <w:t>использовать вопросы как исследовательский инструмент познания;</w:t>
      </w:r>
    </w:p>
    <w:p w14:paraId="11129B26" w14:textId="77777777" w:rsidR="00842EC9" w:rsidRPr="00A843D3" w:rsidRDefault="00842EC9" w:rsidP="00A843D3">
      <w:pPr>
        <w:spacing w:line="240" w:lineRule="auto"/>
        <w:ind w:right="6" w:firstLine="567"/>
        <w:rPr>
          <w:sz w:val="24"/>
          <w:szCs w:val="24"/>
        </w:rPr>
      </w:pPr>
      <w:r w:rsidRPr="00A843D3">
        <w:rPr>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11D6C691" w14:textId="77777777" w:rsidR="00842EC9" w:rsidRPr="00A843D3" w:rsidRDefault="00842EC9" w:rsidP="00A843D3">
      <w:pPr>
        <w:spacing w:line="240" w:lineRule="auto"/>
        <w:ind w:right="6" w:firstLine="567"/>
        <w:rPr>
          <w:sz w:val="24"/>
          <w:szCs w:val="24"/>
        </w:rPr>
      </w:pPr>
      <w:r w:rsidRPr="00A843D3">
        <w:rPr>
          <w:sz w:val="24"/>
          <w:szCs w:val="24"/>
        </w:rPr>
        <w:t>формулировать гипотезу об истинности собственных суждений и суждений других, аргументировать свою позицию, мнение;</w:t>
      </w:r>
    </w:p>
    <w:p w14:paraId="778C6045" w14:textId="77777777" w:rsidR="00842EC9" w:rsidRPr="00A843D3" w:rsidRDefault="00842EC9" w:rsidP="00A843D3">
      <w:pPr>
        <w:spacing w:line="240" w:lineRule="auto"/>
        <w:ind w:right="6" w:firstLine="567"/>
        <w:rPr>
          <w:sz w:val="24"/>
          <w:szCs w:val="24"/>
        </w:rPr>
      </w:pPr>
      <w:r w:rsidRPr="00A843D3">
        <w:rPr>
          <w:sz w:val="24"/>
          <w:szCs w:val="24"/>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остей объектов между собой;</w:t>
      </w:r>
    </w:p>
    <w:p w14:paraId="5F562EBA" w14:textId="77777777" w:rsidR="00842EC9" w:rsidRPr="00A843D3" w:rsidRDefault="00842EC9" w:rsidP="00A843D3">
      <w:pPr>
        <w:spacing w:line="240" w:lineRule="auto"/>
        <w:ind w:right="6" w:firstLine="567"/>
        <w:rPr>
          <w:sz w:val="24"/>
          <w:szCs w:val="24"/>
        </w:rPr>
      </w:pPr>
      <w:r w:rsidRPr="00A843D3">
        <w:rPr>
          <w:sz w:val="24"/>
          <w:szCs w:val="24"/>
        </w:rPr>
        <w:t>оценивать на применимость и достоверность информацию, полученную в ходе исследования;</w:t>
      </w:r>
    </w:p>
    <w:p w14:paraId="084B728F" w14:textId="77777777" w:rsidR="00842EC9" w:rsidRPr="00A843D3" w:rsidRDefault="00842EC9" w:rsidP="00A843D3">
      <w:pPr>
        <w:spacing w:line="240" w:lineRule="auto"/>
        <w:ind w:right="6" w:firstLine="567"/>
        <w:rPr>
          <w:sz w:val="24"/>
          <w:szCs w:val="24"/>
        </w:rPr>
      </w:pPr>
      <w:r w:rsidRPr="00A843D3">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51769B62" w14:textId="77777777" w:rsidR="00842EC9" w:rsidRPr="00A843D3" w:rsidRDefault="00842EC9" w:rsidP="00A843D3">
      <w:pPr>
        <w:spacing w:line="240" w:lineRule="auto"/>
        <w:ind w:right="6" w:firstLine="567"/>
        <w:rPr>
          <w:sz w:val="24"/>
          <w:szCs w:val="24"/>
        </w:rPr>
      </w:pPr>
      <w:r w:rsidRPr="00A843D3">
        <w:rPr>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4E33EAB9" w14:textId="116A9CD7"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работать с информацией как часть </w:t>
      </w:r>
      <w:r w:rsidRPr="00A843D3">
        <w:rPr>
          <w:bCs/>
          <w:sz w:val="24"/>
          <w:szCs w:val="24"/>
        </w:rPr>
        <w:t>познавательных универсальных учебных действий</w:t>
      </w:r>
      <w:r w:rsidRPr="00A843D3">
        <w:rPr>
          <w:sz w:val="24"/>
          <w:szCs w:val="24"/>
        </w:rPr>
        <w:t>:</w:t>
      </w:r>
    </w:p>
    <w:p w14:paraId="38C0992B" w14:textId="77777777" w:rsidR="00842EC9" w:rsidRPr="00A843D3" w:rsidRDefault="00842EC9" w:rsidP="00A843D3">
      <w:pPr>
        <w:spacing w:line="240" w:lineRule="auto"/>
        <w:ind w:right="6" w:firstLine="567"/>
        <w:rPr>
          <w:sz w:val="24"/>
          <w:szCs w:val="24"/>
        </w:rPr>
      </w:pPr>
      <w:r w:rsidRPr="00A843D3">
        <w:rPr>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4FC0D7EB" w14:textId="77777777" w:rsidR="00842EC9" w:rsidRPr="00A843D3" w:rsidRDefault="00842EC9" w:rsidP="00A843D3">
      <w:pPr>
        <w:spacing w:line="240" w:lineRule="auto"/>
        <w:ind w:right="6" w:firstLine="567"/>
        <w:rPr>
          <w:sz w:val="24"/>
          <w:szCs w:val="24"/>
        </w:rPr>
      </w:pPr>
      <w:r w:rsidRPr="00A843D3">
        <w:rPr>
          <w:sz w:val="24"/>
          <w:szCs w:val="24"/>
        </w:rPr>
        <w:t>выбирать, анализировать, систематизировать и интерпретировать информацию различных видов и форм представления;</w:t>
      </w:r>
    </w:p>
    <w:p w14:paraId="34282F49" w14:textId="77777777" w:rsidR="00842EC9" w:rsidRPr="00A843D3" w:rsidRDefault="00842EC9" w:rsidP="00A843D3">
      <w:pPr>
        <w:spacing w:line="240" w:lineRule="auto"/>
        <w:ind w:right="6" w:firstLine="567"/>
        <w:rPr>
          <w:sz w:val="24"/>
          <w:szCs w:val="24"/>
        </w:rPr>
      </w:pPr>
      <w:r w:rsidRPr="00A843D3">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04AABFFE" w14:textId="77777777" w:rsidR="00842EC9" w:rsidRPr="00A843D3" w:rsidRDefault="00842EC9" w:rsidP="00A843D3">
      <w:pPr>
        <w:spacing w:line="240" w:lineRule="auto"/>
        <w:ind w:right="6" w:firstLine="567"/>
        <w:rPr>
          <w:sz w:val="24"/>
          <w:szCs w:val="24"/>
        </w:rPr>
      </w:pPr>
      <w:r w:rsidRPr="00A843D3">
        <w:rPr>
          <w:sz w:val="24"/>
          <w:szCs w:val="24"/>
        </w:rPr>
        <w:t>самостоятельно выбирать оптимальную форму представления информации;</w:t>
      </w:r>
    </w:p>
    <w:p w14:paraId="259416CB" w14:textId="77777777" w:rsidR="00842EC9" w:rsidRPr="00A843D3" w:rsidRDefault="00842EC9" w:rsidP="00A843D3">
      <w:pPr>
        <w:spacing w:line="240" w:lineRule="auto"/>
        <w:ind w:right="6" w:firstLine="567"/>
        <w:rPr>
          <w:sz w:val="24"/>
          <w:szCs w:val="24"/>
        </w:rPr>
      </w:pPr>
      <w:r w:rsidRPr="00A843D3">
        <w:rPr>
          <w:sz w:val="24"/>
          <w:szCs w:val="24"/>
        </w:rPr>
        <w:t>оценивать надёжность информации по критериям, предложенным педагогическим работником или сформулированным самостоятельно;</w:t>
      </w:r>
    </w:p>
    <w:p w14:paraId="3D3B20F8" w14:textId="77777777" w:rsidR="00842EC9" w:rsidRPr="00A843D3" w:rsidRDefault="00842EC9" w:rsidP="00A843D3">
      <w:pPr>
        <w:spacing w:line="240" w:lineRule="auto"/>
        <w:ind w:right="6" w:firstLine="567"/>
        <w:rPr>
          <w:sz w:val="24"/>
          <w:szCs w:val="24"/>
        </w:rPr>
      </w:pPr>
      <w:r w:rsidRPr="00A843D3">
        <w:rPr>
          <w:sz w:val="24"/>
          <w:szCs w:val="24"/>
        </w:rPr>
        <w:t>эффективно запоминать и систематизировать информацию.</w:t>
      </w:r>
    </w:p>
    <w:p w14:paraId="206C9EEA" w14:textId="370A6892"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общения как часть </w:t>
      </w:r>
      <w:r w:rsidRPr="00A843D3">
        <w:rPr>
          <w:bCs/>
          <w:sz w:val="24"/>
          <w:szCs w:val="24"/>
        </w:rPr>
        <w:t>коммуникативных универсальных учебных действий</w:t>
      </w:r>
      <w:r w:rsidRPr="00A843D3">
        <w:rPr>
          <w:sz w:val="24"/>
          <w:szCs w:val="24"/>
        </w:rPr>
        <w:t>:</w:t>
      </w:r>
    </w:p>
    <w:p w14:paraId="0219422A" w14:textId="77777777" w:rsidR="00842EC9" w:rsidRPr="00A843D3" w:rsidRDefault="00842EC9" w:rsidP="00A843D3">
      <w:pPr>
        <w:spacing w:line="240" w:lineRule="auto"/>
        <w:ind w:right="6" w:firstLine="567"/>
        <w:rPr>
          <w:sz w:val="24"/>
          <w:szCs w:val="24"/>
        </w:rPr>
      </w:pPr>
      <w:r w:rsidRPr="00A843D3">
        <w:rPr>
          <w:sz w:val="24"/>
          <w:szCs w:val="24"/>
        </w:rPr>
        <w:t>воспринимать и формулировать суждения, выражать эмоции в соответствии с целями и условиями общения;</w:t>
      </w:r>
    </w:p>
    <w:p w14:paraId="1E0BFFDB" w14:textId="77777777" w:rsidR="00842EC9" w:rsidRPr="00A843D3" w:rsidRDefault="00842EC9" w:rsidP="00A843D3">
      <w:pPr>
        <w:spacing w:line="240" w:lineRule="auto"/>
        <w:ind w:right="6" w:firstLine="567"/>
        <w:rPr>
          <w:sz w:val="24"/>
          <w:szCs w:val="24"/>
        </w:rPr>
      </w:pPr>
      <w:r w:rsidRPr="00A843D3">
        <w:rPr>
          <w:sz w:val="24"/>
          <w:szCs w:val="24"/>
        </w:rPr>
        <w:t>выражать себя (свою точку зрения) в устных и письменных текстах;</w:t>
      </w:r>
    </w:p>
    <w:p w14:paraId="4D6329AF" w14:textId="77777777" w:rsidR="00842EC9" w:rsidRPr="00A843D3" w:rsidRDefault="00842EC9" w:rsidP="00A843D3">
      <w:pPr>
        <w:spacing w:line="240" w:lineRule="auto"/>
        <w:ind w:right="6" w:firstLine="567"/>
        <w:rPr>
          <w:sz w:val="24"/>
          <w:szCs w:val="24"/>
        </w:rPr>
      </w:pPr>
      <w:r w:rsidRPr="00A843D3">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70430719" w14:textId="77777777" w:rsidR="00842EC9" w:rsidRPr="00A843D3" w:rsidRDefault="00842EC9" w:rsidP="00A843D3">
      <w:pPr>
        <w:spacing w:line="240" w:lineRule="auto"/>
        <w:ind w:right="6" w:firstLine="567"/>
        <w:rPr>
          <w:sz w:val="24"/>
          <w:szCs w:val="24"/>
        </w:rPr>
      </w:pPr>
      <w:r w:rsidRPr="00A843D3">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567432D5" w14:textId="77777777" w:rsidR="00842EC9" w:rsidRPr="00A843D3" w:rsidRDefault="00842EC9" w:rsidP="00A843D3">
      <w:pPr>
        <w:spacing w:line="240" w:lineRule="auto"/>
        <w:ind w:right="6" w:firstLine="567"/>
        <w:rPr>
          <w:sz w:val="24"/>
          <w:szCs w:val="24"/>
        </w:rPr>
      </w:pPr>
      <w:r w:rsidRPr="00A843D3">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42CEECD2" w14:textId="77777777" w:rsidR="00842EC9" w:rsidRPr="00A843D3" w:rsidRDefault="00842EC9" w:rsidP="00A843D3">
      <w:pPr>
        <w:spacing w:line="240" w:lineRule="auto"/>
        <w:ind w:right="6" w:firstLine="567"/>
        <w:rPr>
          <w:sz w:val="24"/>
          <w:szCs w:val="24"/>
        </w:rPr>
      </w:pPr>
      <w:r w:rsidRPr="00A843D3">
        <w:rPr>
          <w:sz w:val="24"/>
          <w:szCs w:val="24"/>
        </w:rPr>
        <w:t>сопоставлять свои суждения с суждениями других участников диалога, обнаруживать различие и сходство позиций;</w:t>
      </w:r>
    </w:p>
    <w:p w14:paraId="17600D28" w14:textId="77777777" w:rsidR="00842EC9" w:rsidRPr="00A843D3" w:rsidRDefault="00842EC9" w:rsidP="00A843D3">
      <w:pPr>
        <w:spacing w:line="240" w:lineRule="auto"/>
        <w:ind w:right="6" w:firstLine="567"/>
        <w:rPr>
          <w:sz w:val="24"/>
          <w:szCs w:val="24"/>
        </w:rPr>
      </w:pPr>
      <w:r w:rsidRPr="00A843D3">
        <w:rPr>
          <w:sz w:val="24"/>
          <w:szCs w:val="24"/>
        </w:rPr>
        <w:t>публично представлять результаты выполненного исследования, проекта;</w:t>
      </w:r>
    </w:p>
    <w:p w14:paraId="5AE57B57" w14:textId="77777777" w:rsidR="00842EC9" w:rsidRPr="00A843D3" w:rsidRDefault="00842EC9" w:rsidP="00A843D3">
      <w:pPr>
        <w:spacing w:line="240" w:lineRule="auto"/>
        <w:ind w:right="6" w:firstLine="567"/>
        <w:rPr>
          <w:sz w:val="24"/>
          <w:szCs w:val="24"/>
        </w:rPr>
      </w:pPr>
      <w:r w:rsidRPr="00A843D3">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30B9A135" w14:textId="125128ED"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организации как части </w:t>
      </w:r>
      <w:r w:rsidRPr="00A843D3">
        <w:rPr>
          <w:bCs/>
          <w:sz w:val="24"/>
          <w:szCs w:val="24"/>
        </w:rPr>
        <w:t>регулятивных универсальных учебных действий</w:t>
      </w:r>
      <w:r w:rsidRPr="00A843D3">
        <w:rPr>
          <w:sz w:val="24"/>
          <w:szCs w:val="24"/>
        </w:rPr>
        <w:t>:</w:t>
      </w:r>
    </w:p>
    <w:p w14:paraId="5C6A379B" w14:textId="77777777" w:rsidR="00842EC9" w:rsidRPr="00A843D3" w:rsidRDefault="00842EC9" w:rsidP="00A843D3">
      <w:pPr>
        <w:spacing w:line="240" w:lineRule="auto"/>
        <w:ind w:right="6" w:firstLine="567"/>
        <w:rPr>
          <w:sz w:val="24"/>
          <w:szCs w:val="24"/>
        </w:rPr>
      </w:pPr>
      <w:r w:rsidRPr="00A843D3">
        <w:rPr>
          <w:sz w:val="24"/>
          <w:szCs w:val="24"/>
        </w:rPr>
        <w:t>выявлять проблемы для решения в жизненных и учебных ситуациях;</w:t>
      </w:r>
    </w:p>
    <w:p w14:paraId="71E42ED7" w14:textId="77777777" w:rsidR="00842EC9" w:rsidRPr="00A843D3" w:rsidRDefault="00842EC9" w:rsidP="00A843D3">
      <w:pPr>
        <w:spacing w:line="240" w:lineRule="auto"/>
        <w:ind w:right="6" w:firstLine="567"/>
        <w:rPr>
          <w:sz w:val="24"/>
          <w:szCs w:val="24"/>
        </w:rPr>
      </w:pPr>
      <w:r w:rsidRPr="00A843D3">
        <w:rPr>
          <w:sz w:val="24"/>
          <w:szCs w:val="24"/>
        </w:rPr>
        <w:t>ориентироваться в различных подходах принятия решений (индивидуальное, принятие решения в группе, принятие решений в группе);</w:t>
      </w:r>
    </w:p>
    <w:p w14:paraId="59E5DFC5" w14:textId="77777777" w:rsidR="00842EC9" w:rsidRPr="00A843D3" w:rsidRDefault="00842EC9" w:rsidP="00A843D3">
      <w:pPr>
        <w:spacing w:line="240" w:lineRule="auto"/>
        <w:ind w:right="6" w:firstLine="567"/>
        <w:rPr>
          <w:sz w:val="24"/>
          <w:szCs w:val="24"/>
        </w:rPr>
      </w:pPr>
      <w:r w:rsidRPr="00A843D3">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2C67789" w14:textId="77777777" w:rsidR="00842EC9" w:rsidRPr="00A843D3" w:rsidRDefault="00842EC9" w:rsidP="00A843D3">
      <w:pPr>
        <w:spacing w:line="240" w:lineRule="auto"/>
        <w:ind w:right="6" w:firstLine="567"/>
        <w:rPr>
          <w:sz w:val="24"/>
          <w:szCs w:val="24"/>
        </w:rPr>
      </w:pPr>
      <w:r w:rsidRPr="00A843D3">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72E49CFB" w14:textId="77777777" w:rsidR="00842EC9" w:rsidRPr="00A843D3" w:rsidRDefault="00842EC9" w:rsidP="00A843D3">
      <w:pPr>
        <w:spacing w:line="240" w:lineRule="auto"/>
        <w:ind w:right="6" w:firstLine="567"/>
        <w:rPr>
          <w:sz w:val="24"/>
          <w:szCs w:val="24"/>
        </w:rPr>
      </w:pPr>
      <w:r w:rsidRPr="00A843D3">
        <w:rPr>
          <w:sz w:val="24"/>
          <w:szCs w:val="24"/>
        </w:rPr>
        <w:t>проводить выбор и брать ответственность за решение.</w:t>
      </w:r>
    </w:p>
    <w:p w14:paraId="47673DB2" w14:textId="37F15F36" w:rsidR="00842EC9" w:rsidRPr="00A843D3" w:rsidRDefault="00842EC9" w:rsidP="00A843D3">
      <w:pPr>
        <w:spacing w:line="240" w:lineRule="auto"/>
        <w:ind w:right="6" w:firstLine="567"/>
        <w:rPr>
          <w:sz w:val="24"/>
          <w:szCs w:val="24"/>
        </w:rPr>
      </w:pPr>
      <w:r w:rsidRPr="00A843D3">
        <w:rPr>
          <w:sz w:val="24"/>
          <w:szCs w:val="24"/>
        </w:rPr>
        <w:t>У обучающегося будут сформированы умения совместной деятельности:</w:t>
      </w:r>
    </w:p>
    <w:p w14:paraId="5EB6C0E3" w14:textId="77777777" w:rsidR="00842EC9" w:rsidRPr="00A843D3" w:rsidRDefault="00842EC9" w:rsidP="00A843D3">
      <w:pPr>
        <w:spacing w:line="240" w:lineRule="auto"/>
        <w:ind w:right="6" w:firstLine="567"/>
        <w:rPr>
          <w:sz w:val="24"/>
          <w:szCs w:val="24"/>
        </w:rPr>
      </w:pPr>
      <w:r w:rsidRPr="00A843D3">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4129B89" w14:textId="77777777" w:rsidR="00842EC9" w:rsidRPr="00A843D3" w:rsidRDefault="00842EC9" w:rsidP="00A843D3">
      <w:pPr>
        <w:spacing w:line="240" w:lineRule="auto"/>
        <w:ind w:right="6" w:firstLine="567"/>
        <w:rPr>
          <w:sz w:val="24"/>
          <w:szCs w:val="24"/>
        </w:rPr>
      </w:pPr>
      <w:r w:rsidRPr="00A843D3">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8E58CCA" w14:textId="77777777" w:rsidR="00842EC9" w:rsidRPr="00A843D3" w:rsidRDefault="00842EC9" w:rsidP="00A843D3">
      <w:pPr>
        <w:spacing w:line="240" w:lineRule="auto"/>
        <w:ind w:right="6" w:firstLine="567"/>
        <w:rPr>
          <w:sz w:val="24"/>
          <w:szCs w:val="24"/>
        </w:rPr>
      </w:pPr>
      <w:r w:rsidRPr="00A843D3">
        <w:rPr>
          <w:sz w:val="24"/>
          <w:szCs w:val="24"/>
        </w:rPr>
        <w:t>уметь обобщать мнения нескольких человек, проявлять готовность руководить, выполнять поручения, подчиняться;</w:t>
      </w:r>
    </w:p>
    <w:p w14:paraId="1957202A" w14:textId="77777777" w:rsidR="00842EC9" w:rsidRPr="00A843D3" w:rsidRDefault="00842EC9" w:rsidP="00A843D3">
      <w:pPr>
        <w:spacing w:line="240" w:lineRule="auto"/>
        <w:ind w:right="6" w:firstLine="567"/>
        <w:rPr>
          <w:sz w:val="24"/>
          <w:szCs w:val="24"/>
        </w:rPr>
      </w:pPr>
      <w:r w:rsidRPr="00A843D3">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3E79AB9F" w14:textId="77777777" w:rsidR="00842EC9" w:rsidRPr="00A843D3" w:rsidRDefault="00842EC9" w:rsidP="00A843D3">
      <w:pPr>
        <w:spacing w:line="240" w:lineRule="auto"/>
        <w:ind w:right="6" w:firstLine="567"/>
        <w:rPr>
          <w:sz w:val="24"/>
          <w:szCs w:val="24"/>
        </w:rPr>
      </w:pPr>
      <w:r w:rsidRPr="00A843D3">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5CB9CDB9" w14:textId="77777777" w:rsidR="00842EC9" w:rsidRPr="00A843D3" w:rsidRDefault="00842EC9" w:rsidP="00A843D3">
      <w:pPr>
        <w:spacing w:line="240" w:lineRule="auto"/>
        <w:ind w:right="6" w:firstLine="567"/>
        <w:rPr>
          <w:sz w:val="24"/>
          <w:szCs w:val="24"/>
        </w:rPr>
      </w:pPr>
      <w:r w:rsidRPr="00A843D3">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F161FAD" w14:textId="47199113"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контроля, эмоционального интеллекта как части </w:t>
      </w:r>
      <w:r w:rsidRPr="00A843D3">
        <w:rPr>
          <w:bCs/>
          <w:sz w:val="24"/>
          <w:szCs w:val="24"/>
        </w:rPr>
        <w:t>регулятивных универсальных учебных действий</w:t>
      </w:r>
      <w:r w:rsidRPr="00A843D3">
        <w:rPr>
          <w:sz w:val="24"/>
          <w:szCs w:val="24"/>
        </w:rPr>
        <w:t>:</w:t>
      </w:r>
    </w:p>
    <w:p w14:paraId="6ECA1825" w14:textId="77777777" w:rsidR="00842EC9" w:rsidRPr="00A843D3" w:rsidRDefault="00842EC9" w:rsidP="00A843D3">
      <w:pPr>
        <w:spacing w:line="240" w:lineRule="auto"/>
        <w:ind w:right="6" w:firstLine="567"/>
        <w:rPr>
          <w:sz w:val="24"/>
          <w:szCs w:val="24"/>
        </w:rPr>
      </w:pPr>
      <w:r w:rsidRPr="00A843D3">
        <w:rPr>
          <w:sz w:val="24"/>
          <w:szCs w:val="24"/>
        </w:rPr>
        <w:t>владеть способами самоконтроля, самомотивации и рефлексии;</w:t>
      </w:r>
    </w:p>
    <w:p w14:paraId="5A0D3DA6" w14:textId="77777777" w:rsidR="00842EC9" w:rsidRPr="00A843D3" w:rsidRDefault="00842EC9" w:rsidP="00A843D3">
      <w:pPr>
        <w:spacing w:line="240" w:lineRule="auto"/>
        <w:ind w:right="6" w:firstLine="567"/>
        <w:rPr>
          <w:sz w:val="24"/>
          <w:szCs w:val="24"/>
        </w:rPr>
      </w:pPr>
      <w:r w:rsidRPr="00A843D3">
        <w:rPr>
          <w:sz w:val="24"/>
          <w:szCs w:val="24"/>
        </w:rPr>
        <w:t>давать оценку ситуации и предлагать план её изменения;</w:t>
      </w:r>
    </w:p>
    <w:p w14:paraId="4902ED09" w14:textId="77777777" w:rsidR="00842EC9" w:rsidRPr="00A843D3" w:rsidRDefault="00842EC9" w:rsidP="00A843D3">
      <w:pPr>
        <w:spacing w:line="240" w:lineRule="auto"/>
        <w:ind w:right="6" w:firstLine="567"/>
        <w:rPr>
          <w:sz w:val="24"/>
          <w:szCs w:val="24"/>
        </w:rPr>
      </w:pPr>
      <w:r w:rsidRPr="00A843D3">
        <w:rPr>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104C430C" w14:textId="77777777" w:rsidR="00842EC9" w:rsidRPr="00A843D3" w:rsidRDefault="00842EC9" w:rsidP="00A843D3">
      <w:pPr>
        <w:spacing w:line="240" w:lineRule="auto"/>
        <w:ind w:right="6" w:firstLine="567"/>
        <w:rPr>
          <w:sz w:val="24"/>
          <w:szCs w:val="24"/>
        </w:rPr>
      </w:pPr>
      <w:r w:rsidRPr="00A843D3">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58B4CF7E" w14:textId="77777777" w:rsidR="00842EC9" w:rsidRPr="00A843D3" w:rsidRDefault="00842EC9" w:rsidP="00A843D3">
      <w:pPr>
        <w:spacing w:line="240" w:lineRule="auto"/>
        <w:ind w:right="6" w:firstLine="567"/>
        <w:rPr>
          <w:sz w:val="24"/>
          <w:szCs w:val="24"/>
        </w:rPr>
      </w:pPr>
      <w:r w:rsidRPr="00A843D3">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2B88EE17" w14:textId="77777777" w:rsidR="00842EC9" w:rsidRPr="00A843D3" w:rsidRDefault="00842EC9" w:rsidP="00A843D3">
      <w:pPr>
        <w:spacing w:line="240" w:lineRule="auto"/>
        <w:ind w:right="6" w:firstLine="567"/>
        <w:rPr>
          <w:sz w:val="24"/>
          <w:szCs w:val="24"/>
        </w:rPr>
      </w:pPr>
      <w:r w:rsidRPr="00A843D3">
        <w:rPr>
          <w:sz w:val="24"/>
          <w:szCs w:val="24"/>
        </w:rPr>
        <w:t>оценивать соответствие результата цели и условиям;</w:t>
      </w:r>
    </w:p>
    <w:p w14:paraId="3F22AF9D" w14:textId="77777777" w:rsidR="00842EC9" w:rsidRPr="00A843D3" w:rsidRDefault="00842EC9" w:rsidP="00A843D3">
      <w:pPr>
        <w:spacing w:line="240" w:lineRule="auto"/>
        <w:ind w:right="6" w:firstLine="567"/>
        <w:rPr>
          <w:sz w:val="24"/>
          <w:szCs w:val="24"/>
        </w:rPr>
      </w:pPr>
      <w:r w:rsidRPr="00A843D3">
        <w:rPr>
          <w:sz w:val="24"/>
          <w:szCs w:val="24"/>
        </w:rPr>
        <w:t>различать, называть и управлять собственными эмоциями и эмоциями других;</w:t>
      </w:r>
    </w:p>
    <w:p w14:paraId="30B7E9E9" w14:textId="77777777" w:rsidR="00842EC9" w:rsidRPr="00A843D3" w:rsidRDefault="00842EC9" w:rsidP="00A843D3">
      <w:pPr>
        <w:spacing w:line="240" w:lineRule="auto"/>
        <w:ind w:right="6" w:firstLine="567"/>
        <w:rPr>
          <w:sz w:val="24"/>
          <w:szCs w:val="24"/>
        </w:rPr>
      </w:pPr>
      <w:r w:rsidRPr="00A843D3">
        <w:rPr>
          <w:sz w:val="24"/>
          <w:szCs w:val="24"/>
        </w:rPr>
        <w:t>выявлять и анализировать причины эмоций;</w:t>
      </w:r>
    </w:p>
    <w:p w14:paraId="1A955B40" w14:textId="77777777" w:rsidR="00842EC9" w:rsidRPr="00A843D3" w:rsidRDefault="00842EC9" w:rsidP="00A843D3">
      <w:pPr>
        <w:spacing w:line="240" w:lineRule="auto"/>
        <w:ind w:right="6" w:firstLine="567"/>
        <w:rPr>
          <w:sz w:val="24"/>
          <w:szCs w:val="24"/>
        </w:rPr>
      </w:pPr>
      <w:r w:rsidRPr="00A843D3">
        <w:rPr>
          <w:sz w:val="24"/>
          <w:szCs w:val="24"/>
        </w:rPr>
        <w:t>ставить себя на место другого человека, понимать мотивы и намерения другого;</w:t>
      </w:r>
    </w:p>
    <w:p w14:paraId="6EDA644A" w14:textId="77777777" w:rsidR="00842EC9" w:rsidRPr="00A843D3" w:rsidRDefault="00842EC9" w:rsidP="00A843D3">
      <w:pPr>
        <w:spacing w:line="240" w:lineRule="auto"/>
        <w:ind w:right="6" w:firstLine="567"/>
        <w:rPr>
          <w:sz w:val="24"/>
          <w:szCs w:val="24"/>
        </w:rPr>
      </w:pPr>
      <w:r w:rsidRPr="00A843D3">
        <w:rPr>
          <w:sz w:val="24"/>
          <w:szCs w:val="24"/>
        </w:rPr>
        <w:t>регулировать способ выражения эмоций;</w:t>
      </w:r>
    </w:p>
    <w:p w14:paraId="4B465402" w14:textId="77777777" w:rsidR="00842EC9" w:rsidRPr="00A843D3" w:rsidRDefault="00842EC9" w:rsidP="00A843D3">
      <w:pPr>
        <w:spacing w:line="240" w:lineRule="auto"/>
        <w:ind w:right="6" w:firstLine="567"/>
        <w:rPr>
          <w:sz w:val="24"/>
          <w:szCs w:val="24"/>
        </w:rPr>
      </w:pPr>
      <w:r w:rsidRPr="00A843D3">
        <w:rPr>
          <w:sz w:val="24"/>
          <w:szCs w:val="24"/>
        </w:rPr>
        <w:t>осознанно относиться к другому человеку, его мнению;</w:t>
      </w:r>
    </w:p>
    <w:p w14:paraId="6411A492" w14:textId="77777777" w:rsidR="00842EC9" w:rsidRPr="00A843D3" w:rsidRDefault="00842EC9" w:rsidP="00A843D3">
      <w:pPr>
        <w:spacing w:line="240" w:lineRule="auto"/>
        <w:ind w:right="6" w:firstLine="567"/>
        <w:rPr>
          <w:sz w:val="24"/>
          <w:szCs w:val="24"/>
        </w:rPr>
      </w:pPr>
      <w:r w:rsidRPr="00A843D3">
        <w:rPr>
          <w:sz w:val="24"/>
          <w:szCs w:val="24"/>
        </w:rPr>
        <w:t>признавать своё право на ошибку и такое же право другого;</w:t>
      </w:r>
    </w:p>
    <w:p w14:paraId="13E358B2" w14:textId="77777777" w:rsidR="00842EC9" w:rsidRPr="00A843D3" w:rsidRDefault="00842EC9" w:rsidP="00A843D3">
      <w:pPr>
        <w:spacing w:line="240" w:lineRule="auto"/>
        <w:ind w:right="6" w:firstLine="567"/>
        <w:rPr>
          <w:sz w:val="24"/>
          <w:szCs w:val="24"/>
        </w:rPr>
      </w:pPr>
      <w:r w:rsidRPr="00A843D3">
        <w:rPr>
          <w:sz w:val="24"/>
          <w:szCs w:val="24"/>
        </w:rPr>
        <w:t>принимать себя и других, не осуждая;</w:t>
      </w:r>
    </w:p>
    <w:p w14:paraId="13CE6E79" w14:textId="77777777" w:rsidR="00842EC9" w:rsidRPr="00A843D3" w:rsidRDefault="00842EC9" w:rsidP="00A843D3">
      <w:pPr>
        <w:spacing w:line="240" w:lineRule="auto"/>
        <w:ind w:right="6" w:firstLine="567"/>
        <w:rPr>
          <w:sz w:val="24"/>
          <w:szCs w:val="24"/>
        </w:rPr>
      </w:pPr>
      <w:r w:rsidRPr="00A843D3">
        <w:rPr>
          <w:sz w:val="24"/>
          <w:szCs w:val="24"/>
        </w:rPr>
        <w:t>открытость себе и другим.</w:t>
      </w:r>
    </w:p>
    <w:p w14:paraId="5995D644" w14:textId="77777777" w:rsidR="001B26E6" w:rsidRPr="00A843D3" w:rsidRDefault="001B26E6" w:rsidP="00A843D3">
      <w:pPr>
        <w:spacing w:line="240" w:lineRule="auto"/>
        <w:ind w:right="6" w:firstLine="567"/>
        <w:rPr>
          <w:sz w:val="24"/>
          <w:szCs w:val="24"/>
        </w:rPr>
      </w:pPr>
    </w:p>
    <w:p w14:paraId="7170C835" w14:textId="39EF666F" w:rsidR="00842EC9" w:rsidRPr="00A843D3" w:rsidRDefault="00842EC9" w:rsidP="00A843D3">
      <w:pPr>
        <w:spacing w:line="240" w:lineRule="auto"/>
        <w:ind w:right="6" w:firstLine="567"/>
        <w:rPr>
          <w:b/>
          <w:sz w:val="24"/>
          <w:szCs w:val="24"/>
        </w:rPr>
      </w:pPr>
      <w:r w:rsidRPr="00A843D3">
        <w:rPr>
          <w:b/>
          <w:bCs/>
          <w:sz w:val="24"/>
          <w:szCs w:val="24"/>
        </w:rPr>
        <w:t xml:space="preserve">Предметные результаты освоения программы по обществознанию на уровне основного общего образования </w:t>
      </w:r>
      <w:r w:rsidR="001B26E6" w:rsidRPr="00A843D3">
        <w:rPr>
          <w:b/>
          <w:sz w:val="24"/>
          <w:szCs w:val="24"/>
        </w:rPr>
        <w:t>обеспечивают</w:t>
      </w:r>
      <w:r w:rsidRPr="00A843D3">
        <w:rPr>
          <w:b/>
          <w:sz w:val="24"/>
          <w:szCs w:val="24"/>
        </w:rPr>
        <w:t>:</w:t>
      </w:r>
    </w:p>
    <w:p w14:paraId="0EBD988F" w14:textId="77777777" w:rsidR="00842EC9" w:rsidRPr="00A843D3" w:rsidRDefault="00842EC9" w:rsidP="00A843D3">
      <w:pPr>
        <w:spacing w:line="240" w:lineRule="auto"/>
        <w:ind w:right="6" w:firstLine="567"/>
        <w:rPr>
          <w:sz w:val="24"/>
          <w:szCs w:val="24"/>
        </w:rPr>
      </w:pPr>
      <w:r w:rsidRPr="00A843D3">
        <w:rPr>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14:paraId="1A9270CE" w14:textId="77777777" w:rsidR="00842EC9" w:rsidRPr="00A843D3" w:rsidRDefault="00842EC9" w:rsidP="00A843D3">
      <w:pPr>
        <w:spacing w:line="240" w:lineRule="auto"/>
        <w:ind w:right="6" w:firstLine="567"/>
        <w:rPr>
          <w:sz w:val="24"/>
          <w:szCs w:val="24"/>
        </w:rPr>
      </w:pPr>
      <w:r w:rsidRPr="00A843D3">
        <w:rPr>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14:paraId="7EFE53EB" w14:textId="77777777" w:rsidR="00842EC9" w:rsidRPr="00A843D3" w:rsidRDefault="00842EC9" w:rsidP="00A843D3">
      <w:pPr>
        <w:spacing w:line="240" w:lineRule="auto"/>
        <w:ind w:right="6" w:firstLine="567"/>
        <w:rPr>
          <w:sz w:val="24"/>
          <w:szCs w:val="24"/>
        </w:rPr>
      </w:pPr>
      <w:r w:rsidRPr="00A843D3">
        <w:rPr>
          <w:sz w:val="24"/>
          <w:szCs w:val="24"/>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14:paraId="7DE64A57" w14:textId="77777777" w:rsidR="00842EC9" w:rsidRPr="00A843D3" w:rsidRDefault="00842EC9" w:rsidP="00A843D3">
      <w:pPr>
        <w:spacing w:line="240" w:lineRule="auto"/>
        <w:ind w:right="6" w:firstLine="567"/>
        <w:rPr>
          <w:sz w:val="24"/>
          <w:szCs w:val="24"/>
        </w:rPr>
      </w:pPr>
      <w:r w:rsidRPr="00A843D3">
        <w:rPr>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14:paraId="06BEE212" w14:textId="77777777" w:rsidR="00842EC9" w:rsidRPr="00A843D3" w:rsidRDefault="00842EC9" w:rsidP="00A843D3">
      <w:pPr>
        <w:spacing w:line="240" w:lineRule="auto"/>
        <w:ind w:right="6" w:firstLine="567"/>
        <w:rPr>
          <w:sz w:val="24"/>
          <w:szCs w:val="24"/>
        </w:rPr>
      </w:pPr>
      <w:r w:rsidRPr="00A843D3">
        <w:rPr>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14:paraId="63F386C2" w14:textId="77777777" w:rsidR="00842EC9" w:rsidRPr="00A843D3" w:rsidRDefault="00842EC9" w:rsidP="00A843D3">
      <w:pPr>
        <w:spacing w:line="240" w:lineRule="auto"/>
        <w:ind w:right="6" w:firstLine="567"/>
        <w:rPr>
          <w:sz w:val="24"/>
          <w:szCs w:val="24"/>
        </w:rPr>
      </w:pPr>
      <w:r w:rsidRPr="00A843D3">
        <w:rPr>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14:paraId="10859F7D" w14:textId="77777777" w:rsidR="00842EC9" w:rsidRPr="00A843D3" w:rsidRDefault="00842EC9" w:rsidP="00A843D3">
      <w:pPr>
        <w:spacing w:line="240" w:lineRule="auto"/>
        <w:ind w:right="6" w:firstLine="567"/>
        <w:rPr>
          <w:sz w:val="24"/>
          <w:szCs w:val="24"/>
        </w:rPr>
      </w:pPr>
      <w:r w:rsidRPr="00A843D3">
        <w:rPr>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14:paraId="71443E2C" w14:textId="77777777" w:rsidR="00842EC9" w:rsidRPr="00A843D3" w:rsidRDefault="00842EC9" w:rsidP="00A843D3">
      <w:pPr>
        <w:spacing w:line="240" w:lineRule="auto"/>
        <w:ind w:right="6" w:firstLine="567"/>
        <w:rPr>
          <w:sz w:val="24"/>
          <w:szCs w:val="24"/>
        </w:rPr>
      </w:pPr>
      <w:r w:rsidRPr="00A843D3">
        <w:rPr>
          <w:sz w:val="24"/>
          <w:szCs w:val="24"/>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14:paraId="62120DED" w14:textId="77777777" w:rsidR="00842EC9" w:rsidRPr="00A843D3" w:rsidRDefault="00842EC9" w:rsidP="00A843D3">
      <w:pPr>
        <w:spacing w:line="240" w:lineRule="auto"/>
        <w:ind w:right="6" w:firstLine="567"/>
        <w:rPr>
          <w:sz w:val="24"/>
          <w:szCs w:val="24"/>
        </w:rPr>
      </w:pPr>
      <w:r w:rsidRPr="00A843D3">
        <w:rPr>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14:paraId="69AD2552" w14:textId="77777777" w:rsidR="00842EC9" w:rsidRPr="00A843D3" w:rsidRDefault="00842EC9" w:rsidP="00A843D3">
      <w:pPr>
        <w:spacing w:line="240" w:lineRule="auto"/>
        <w:ind w:right="6" w:firstLine="567"/>
        <w:rPr>
          <w:sz w:val="24"/>
          <w:szCs w:val="24"/>
        </w:rPr>
      </w:pPr>
      <w:r w:rsidRPr="00A843D3">
        <w:rPr>
          <w:sz w:val="24"/>
          <w:szCs w:val="24"/>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14:paraId="327DAE08" w14:textId="77777777" w:rsidR="00842EC9" w:rsidRPr="00A843D3" w:rsidRDefault="00842EC9" w:rsidP="00A843D3">
      <w:pPr>
        <w:spacing w:line="240" w:lineRule="auto"/>
        <w:ind w:right="6" w:firstLine="567"/>
        <w:rPr>
          <w:sz w:val="24"/>
          <w:szCs w:val="24"/>
        </w:rPr>
      </w:pPr>
      <w:r w:rsidRPr="00A843D3">
        <w:rPr>
          <w:sz w:val="24"/>
          <w:szCs w:val="24"/>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1A8A2A52" w14:textId="77777777" w:rsidR="00842EC9" w:rsidRPr="00A843D3" w:rsidRDefault="00842EC9" w:rsidP="00A843D3">
      <w:pPr>
        <w:spacing w:line="240" w:lineRule="auto"/>
        <w:ind w:right="6" w:firstLine="567"/>
        <w:rPr>
          <w:sz w:val="24"/>
          <w:szCs w:val="24"/>
        </w:rPr>
      </w:pPr>
      <w:r w:rsidRPr="00A843D3">
        <w:rPr>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41865538" w14:textId="77777777" w:rsidR="00842EC9" w:rsidRPr="00A843D3" w:rsidRDefault="00842EC9" w:rsidP="00A843D3">
      <w:pPr>
        <w:spacing w:line="240" w:lineRule="auto"/>
        <w:ind w:right="6" w:firstLine="567"/>
        <w:rPr>
          <w:sz w:val="24"/>
          <w:szCs w:val="24"/>
        </w:rPr>
      </w:pPr>
      <w:r w:rsidRPr="00A843D3">
        <w:rPr>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14:paraId="59801F7B" w14:textId="77777777" w:rsidR="00842EC9" w:rsidRPr="00A843D3" w:rsidRDefault="00842EC9" w:rsidP="00A843D3">
      <w:pPr>
        <w:spacing w:line="240" w:lineRule="auto"/>
        <w:ind w:right="6" w:firstLine="567"/>
        <w:rPr>
          <w:sz w:val="24"/>
          <w:szCs w:val="24"/>
        </w:rPr>
      </w:pPr>
      <w:r w:rsidRPr="00A843D3">
        <w:rPr>
          <w:sz w:val="24"/>
          <w:szCs w:val="24"/>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14:paraId="23449F3B" w14:textId="77777777" w:rsidR="00842EC9" w:rsidRPr="00A843D3" w:rsidRDefault="00842EC9" w:rsidP="00A843D3">
      <w:pPr>
        <w:spacing w:line="240" w:lineRule="auto"/>
        <w:ind w:right="6" w:firstLine="567"/>
        <w:rPr>
          <w:sz w:val="24"/>
          <w:szCs w:val="24"/>
        </w:rPr>
      </w:pPr>
      <w:r w:rsidRPr="00A843D3">
        <w:rPr>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14:paraId="2587FC44" w14:textId="77777777" w:rsidR="001B26E6" w:rsidRPr="00A843D3" w:rsidRDefault="00842EC9" w:rsidP="00A843D3">
      <w:pPr>
        <w:spacing w:line="240" w:lineRule="auto"/>
        <w:ind w:right="6" w:firstLine="567"/>
        <w:rPr>
          <w:sz w:val="24"/>
          <w:szCs w:val="24"/>
        </w:rPr>
      </w:pPr>
      <w:r w:rsidRPr="00A843D3">
        <w:rPr>
          <w:sz w:val="24"/>
          <w:szCs w:val="24"/>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w:t>
      </w:r>
      <w:r w:rsidR="001B26E6" w:rsidRPr="00A843D3">
        <w:rPr>
          <w:sz w:val="24"/>
          <w:szCs w:val="24"/>
        </w:rPr>
        <w:t>туры и традиций народов России.</w:t>
      </w:r>
    </w:p>
    <w:p w14:paraId="22F8D055" w14:textId="2A0539D2"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6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14:paraId="3E5D0A8C" w14:textId="7E1CEC64"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14:paraId="126A6325"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14:paraId="166A4475"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14:paraId="05D0F0F5"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14:paraId="3BB8A02D"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деятельности человека, потребности людей;</w:t>
      </w:r>
    </w:p>
    <w:p w14:paraId="34E5A887"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понятия «индивид», «индивидуальность», «личность»; свойства человека и животных, виды деятельности (игра, труд, учение);</w:t>
      </w:r>
    </w:p>
    <w:p w14:paraId="697F1623"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взаимосвязи </w:t>
      </w:r>
      <w:r w:rsidRPr="00A843D3">
        <w:rPr>
          <w:sz w:val="24"/>
          <w:szCs w:val="24"/>
        </w:rPr>
        <w:t>людей в малых группах, целей, способов и результатов деятельности, целей и средств общения;</w:t>
      </w:r>
    </w:p>
    <w:p w14:paraId="4B81276A"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w:t>
      </w:r>
      <w:r w:rsidRPr="00A843D3">
        <w:rPr>
          <w:sz w:val="24"/>
          <w:szCs w:val="24"/>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14:paraId="34D1DA29"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14:paraId="71AB29C3"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14:paraId="4E6E19FF" w14:textId="77777777" w:rsidR="00842EC9" w:rsidRPr="00A843D3" w:rsidRDefault="00842EC9" w:rsidP="00A843D3">
      <w:pPr>
        <w:spacing w:line="240" w:lineRule="auto"/>
        <w:ind w:right="6" w:firstLine="567"/>
        <w:rPr>
          <w:sz w:val="24"/>
          <w:szCs w:val="24"/>
        </w:rPr>
      </w:pPr>
      <w:r w:rsidRPr="00A843D3">
        <w:rPr>
          <w:bCs/>
          <w:sz w:val="24"/>
          <w:szCs w:val="24"/>
        </w:rPr>
        <w:t>читать осмысленно тексты правовой</w:t>
      </w:r>
      <w:r w:rsidRPr="00A843D3">
        <w:rPr>
          <w:sz w:val="24"/>
          <w:szCs w:val="24"/>
        </w:rPr>
        <w:t xml:space="preserve">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14:paraId="70E824B9"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14D5CC4A"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о человеке и его социальном окружении из адаптированных источников (в том числе учебных материалов) и публикаций в СМИ;</w:t>
      </w:r>
    </w:p>
    <w:p w14:paraId="690AE8C1"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в ходе общения, в ситуациях взаимодействия с людьми с ОВЗ; оценивать своё отношение к учёбе как важному виду деятельности;</w:t>
      </w:r>
    </w:p>
    <w:p w14:paraId="629024F4" w14:textId="77777777"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14:paraId="4EE6939C" w14:textId="77777777" w:rsidR="00842EC9" w:rsidRPr="00A843D3" w:rsidRDefault="00842EC9" w:rsidP="00A843D3">
      <w:pPr>
        <w:spacing w:line="240" w:lineRule="auto"/>
        <w:ind w:right="6" w:firstLine="567"/>
        <w:rPr>
          <w:sz w:val="24"/>
          <w:szCs w:val="24"/>
        </w:rPr>
      </w:pPr>
      <w:r w:rsidRPr="00A843D3">
        <w:rPr>
          <w:bCs/>
          <w:sz w:val="24"/>
          <w:szCs w:val="24"/>
        </w:rPr>
        <w:t>приобретать опыт совместной деятельности</w:t>
      </w:r>
      <w:r w:rsidRPr="00A843D3">
        <w:rPr>
          <w:sz w:val="24"/>
          <w:szCs w:val="24"/>
        </w:rPr>
        <w:t>,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7EB9A1E2" w14:textId="22786893"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14:paraId="32844F9E"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14:paraId="18EF2543"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14:paraId="29752C0C"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ного положения людей в обществе, видов экономической деятельности, глобальных проблем;</w:t>
      </w:r>
    </w:p>
    <w:p w14:paraId="0F277E63"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14:paraId="79284E04"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оциальные общности и группы, положение в обществе различных людей; различные формы хозяйствования;</w:t>
      </w:r>
    </w:p>
    <w:p w14:paraId="1A45D62F"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взаимодействия </w:t>
      </w:r>
      <w:r w:rsidRPr="00A843D3">
        <w:rPr>
          <w:sz w:val="24"/>
          <w:szCs w:val="24"/>
        </w:rPr>
        <w:t>общества и природы, человека и общества, деятельности основных участников экономики;</w:t>
      </w:r>
    </w:p>
    <w:p w14:paraId="04367DC1"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для объяснения </w:t>
      </w:r>
      <w:r w:rsidRPr="00A843D3">
        <w:rPr>
          <w:sz w:val="24"/>
          <w:szCs w:val="24"/>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14:paraId="3982FCD3" w14:textId="77777777" w:rsidR="00842EC9" w:rsidRPr="00A843D3" w:rsidRDefault="00842EC9" w:rsidP="00A843D3">
      <w:pPr>
        <w:spacing w:line="240" w:lineRule="auto"/>
        <w:ind w:right="6" w:firstLine="567"/>
        <w:rPr>
          <w:sz w:val="24"/>
          <w:szCs w:val="24"/>
        </w:rPr>
      </w:pPr>
      <w:r w:rsidRPr="00A843D3">
        <w:rPr>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14:paraId="712A0ED4"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познавательные и практические задачи </w:t>
      </w:r>
      <w:r w:rsidRPr="00A843D3">
        <w:rPr>
          <w:sz w:val="24"/>
          <w:szCs w:val="24"/>
        </w:rPr>
        <w:t>(в том числе задачи, отражающие возможности юного гражданина внести свой вклад в решение экологической проблемы);</w:t>
      </w:r>
    </w:p>
    <w:p w14:paraId="7587D598" w14:textId="77777777" w:rsidR="00842EC9" w:rsidRPr="00A843D3" w:rsidRDefault="00842EC9" w:rsidP="00A843D3">
      <w:pPr>
        <w:spacing w:line="240" w:lineRule="auto"/>
        <w:ind w:right="6" w:firstLine="567"/>
        <w:rPr>
          <w:sz w:val="24"/>
          <w:szCs w:val="24"/>
        </w:rPr>
      </w:pPr>
      <w:r w:rsidRPr="00A843D3">
        <w:rPr>
          <w:bCs/>
          <w:sz w:val="24"/>
          <w:szCs w:val="24"/>
        </w:rPr>
        <w:t xml:space="preserve">овладевать смысловым чтением </w:t>
      </w:r>
      <w:r w:rsidRPr="00A843D3">
        <w:rPr>
          <w:sz w:val="24"/>
          <w:szCs w:val="24"/>
        </w:rPr>
        <w:t>текстов обществоведческой тематики, касающихся отношений человека и природы, устройства общественной жизни, основных сфер жизни общества;</w:t>
      </w:r>
    </w:p>
    <w:p w14:paraId="771A2EB6" w14:textId="77777777" w:rsidR="00842EC9" w:rsidRPr="00A843D3" w:rsidRDefault="00842EC9" w:rsidP="00A843D3">
      <w:pPr>
        <w:spacing w:line="240" w:lineRule="auto"/>
        <w:ind w:right="6" w:firstLine="567"/>
        <w:rPr>
          <w:sz w:val="24"/>
          <w:szCs w:val="24"/>
        </w:rPr>
      </w:pPr>
      <w:r w:rsidRPr="00A843D3">
        <w:rPr>
          <w:bCs/>
          <w:sz w:val="24"/>
          <w:szCs w:val="24"/>
        </w:rPr>
        <w:t xml:space="preserve">извлекать информацию </w:t>
      </w:r>
      <w:r w:rsidRPr="00A843D3">
        <w:rPr>
          <w:sz w:val="24"/>
          <w:szCs w:val="24"/>
        </w:rPr>
        <w:t>из разных источников о человеке и обществе, включая информацию о народах России;</w:t>
      </w:r>
    </w:p>
    <w:p w14:paraId="427EFE1E"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14:paraId="1CE7A46F"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с точки зрения их соответствия духовным традициям общества;</w:t>
      </w:r>
    </w:p>
    <w:p w14:paraId="7D9C0080"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14:paraId="64CC27F5"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14:paraId="0725CCC8" w14:textId="2BF908AD"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7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14:paraId="502DC1EA" w14:textId="665BDB85"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14:paraId="0674FCC3"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ценностях; о содержании и значении социальных норм, регулирующих общественные отношения;</w:t>
      </w:r>
    </w:p>
    <w:p w14:paraId="511174A5"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14:paraId="25B4B370"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ражданственности и патриотизма; ситуаций морального выбора, ситуаций, регулируемых различными видами социальных норм;</w:t>
      </w:r>
    </w:p>
    <w:p w14:paraId="20548CD5"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нормы, их существенные признаки и элементы;</w:t>
      </w:r>
    </w:p>
    <w:p w14:paraId="66AB833F"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отдельные виды социальных норм;</w:t>
      </w:r>
    </w:p>
    <w:p w14:paraId="5CD6E6BF"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лияние социальных норм на общество и человека;</w:t>
      </w:r>
    </w:p>
    <w:p w14:paraId="3B5F0594"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устного и письменного) сущности социальных норм;</w:t>
      </w:r>
    </w:p>
    <w:p w14:paraId="4765D096"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14:paraId="27FFF1D2"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социальных норм как регуляторов общественной жизни и поведения человека;</w:t>
      </w:r>
    </w:p>
    <w:p w14:paraId="20ECCB46"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w:t>
      </w:r>
      <w:r w:rsidRPr="00A843D3">
        <w:rPr>
          <w:sz w:val="24"/>
          <w:szCs w:val="24"/>
        </w:rPr>
        <w:t>, касающиеся гуманизма, гражданственности, патриотизма;</w:t>
      </w:r>
    </w:p>
    <w:p w14:paraId="373F08EF" w14:textId="77777777"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разных источников о принципах и нормах морали, проблеме морального выбора;</w:t>
      </w:r>
    </w:p>
    <w:p w14:paraId="08467DC3"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в СМИ, соотносить её с собственными знаниями о моральном и правовом регулировании поведения человека;</w:t>
      </w:r>
    </w:p>
    <w:p w14:paraId="13535984"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с точки зрения их соответствия нормам морали;</w:t>
      </w:r>
    </w:p>
    <w:p w14:paraId="7F9DCEDA"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циальных нормах в повседневной жизни;</w:t>
      </w:r>
    </w:p>
    <w:p w14:paraId="64158059" w14:textId="77777777" w:rsidR="00842EC9" w:rsidRPr="00A843D3" w:rsidRDefault="00842EC9" w:rsidP="00A843D3">
      <w:pPr>
        <w:spacing w:line="240" w:lineRule="auto"/>
        <w:ind w:right="6" w:firstLine="567"/>
        <w:rPr>
          <w:sz w:val="24"/>
          <w:szCs w:val="24"/>
        </w:rPr>
      </w:pPr>
      <w:r w:rsidRPr="00A843D3">
        <w:rPr>
          <w:sz w:val="24"/>
          <w:szCs w:val="24"/>
        </w:rPr>
        <w:t xml:space="preserve">самостоятельно </w:t>
      </w:r>
      <w:r w:rsidRPr="00A843D3">
        <w:rPr>
          <w:bCs/>
          <w:sz w:val="24"/>
          <w:szCs w:val="24"/>
        </w:rPr>
        <w:t xml:space="preserve">заполнять </w:t>
      </w:r>
      <w:r w:rsidRPr="00A843D3">
        <w:rPr>
          <w:sz w:val="24"/>
          <w:szCs w:val="24"/>
        </w:rPr>
        <w:t>форму (в том числе электронную) и составлять простейший документ (заявление);</w:t>
      </w:r>
    </w:p>
    <w:p w14:paraId="27E9B99D"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4C82895C" w14:textId="347ABBB6"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14:paraId="46DC79A5"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14:paraId="13338603"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14:paraId="3AA8D71D"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14:paraId="7A514BF3"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нормы права, выделяя существенные признаки;</w:t>
      </w:r>
    </w:p>
    <w:p w14:paraId="1BDB9002"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14:paraId="51305167"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14:paraId="45AFAA7E"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14:paraId="7F2C87F3"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14:paraId="6A686FDC"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обучающегося, члена ученической общественной организации);</w:t>
      </w:r>
    </w:p>
    <w:p w14:paraId="43982B0E"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14:paraId="3FB893A6"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27051FCC"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0AA19C72"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14:paraId="74FB71E4"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6D4D25AC" w14:textId="77777777"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при получении паспорта гражданина Российской Федерации;</w:t>
      </w:r>
    </w:p>
    <w:p w14:paraId="43AB1C6A"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166DDBC3" w14:textId="45126A5B"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14:paraId="0F9485BC"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14:paraId="4FDB321F"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14:paraId="271EAB47" w14:textId="77777777" w:rsidR="00842EC9" w:rsidRPr="00A843D3" w:rsidRDefault="00842EC9" w:rsidP="00A843D3">
      <w:pPr>
        <w:spacing w:line="240" w:lineRule="auto"/>
        <w:ind w:right="6" w:firstLine="567"/>
        <w:rPr>
          <w:sz w:val="24"/>
          <w:szCs w:val="24"/>
        </w:rPr>
      </w:pPr>
      <w:r w:rsidRPr="00A843D3">
        <w:rPr>
          <w:sz w:val="24"/>
          <w:szCs w:val="24"/>
        </w:rPr>
        <w:t>иметь представлении о содержании трудового договора, видах правонарушений и видов наказаний;</w:t>
      </w:r>
    </w:p>
    <w:p w14:paraId="5E9D785D" w14:textId="77777777" w:rsidR="00842EC9" w:rsidRPr="00A843D3" w:rsidRDefault="00842EC9" w:rsidP="00A843D3">
      <w:pPr>
        <w:spacing w:line="240" w:lineRule="auto"/>
        <w:ind w:right="6" w:firstLine="567"/>
        <w:rPr>
          <w:sz w:val="24"/>
          <w:szCs w:val="24"/>
        </w:rPr>
      </w:pPr>
      <w:r w:rsidRPr="00A843D3">
        <w:rPr>
          <w:bCs/>
          <w:sz w:val="24"/>
          <w:szCs w:val="24"/>
        </w:rPr>
        <w:t>приводить примеры законов и подзаконных актов и моделировать ситуации</w:t>
      </w:r>
      <w:r w:rsidRPr="00A843D3">
        <w:rPr>
          <w:sz w:val="24"/>
          <w:szCs w:val="24"/>
        </w:rPr>
        <w:t>,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14:paraId="5A1F831E"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14:paraId="05F5EEFE"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14:paraId="46DE38A0"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14:paraId="562F2E5C"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14:paraId="6B127043"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воё отношение к защите прав участников 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14:paraId="3D69A94F"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14:paraId="199115FE"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14:paraId="6E056007"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5F41D391"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14:paraId="7B5E5895"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14:paraId="6D795672"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62F6393D" w14:textId="77777777"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заявление о приёме на работу);</w:t>
      </w:r>
    </w:p>
    <w:p w14:paraId="1AFED3AC"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3D0B2049" w14:textId="6BE67CE7"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8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14:paraId="6EE27033" w14:textId="1B247196"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14:paraId="7FF75301"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14:paraId="4E383E94"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14:paraId="5EC59F49"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14:paraId="5E7CA675"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в том числе устанавливать существенный признак классификации) механизмы государственного регулирования экономики;</w:t>
      </w:r>
    </w:p>
    <w:p w14:paraId="6F0AC8C4"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различные способы хозяйствования;</w:t>
      </w:r>
    </w:p>
    <w:p w14:paraId="0BC5077C"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связи политических потрясений и социально-экономических кризисов в государстве;</w:t>
      </w:r>
    </w:p>
    <w:p w14:paraId="20BCD253"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14:paraId="06DD8F6D"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14:paraId="7CD3F0D5"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14:paraId="69CB09F9"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экономической тематики</w:t>
      </w:r>
      <w:r w:rsidRPr="00A843D3">
        <w:rPr>
          <w:sz w:val="24"/>
          <w:szCs w:val="24"/>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14:paraId="2D4A7332" w14:textId="77777777"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14:paraId="1C32018F"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конкретизировать и критически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14:paraId="45728DDC"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14:paraId="56B912A1" w14:textId="77777777"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14:paraId="150C7EEF" w14:textId="77777777"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составления простейших документов (личный финансовый план, заявление, резюме);</w:t>
      </w:r>
    </w:p>
    <w:p w14:paraId="1B6E6580"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7538AEB2" w14:textId="2E053DF8"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14:paraId="1A92E2A5"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14:paraId="100D90B6"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14:paraId="73755581"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14:paraId="775E2953"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формы и виды культуры;</w:t>
      </w:r>
    </w:p>
    <w:p w14:paraId="726451E8"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формы культуры, естественные и социально-гуманитарные науки, виды искусств;</w:t>
      </w:r>
    </w:p>
    <w:p w14:paraId="0DA71BC2"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ь развития духовной культуры и формирования личности, взаимовлияние науки и образования;</w:t>
      </w:r>
    </w:p>
    <w:p w14:paraId="5EE0994C"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роли непрерывного образования;</w:t>
      </w:r>
    </w:p>
    <w:p w14:paraId="6965DECF"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 xml:space="preserve">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w:t>
      </w:r>
      <w:r w:rsidRPr="00A843D3">
        <w:rPr>
          <w:bCs/>
          <w:sz w:val="24"/>
          <w:szCs w:val="24"/>
        </w:rPr>
        <w:t xml:space="preserve">решать </w:t>
      </w:r>
      <w:r w:rsidRPr="00A843D3">
        <w:rPr>
          <w:sz w:val="24"/>
          <w:szCs w:val="24"/>
        </w:rPr>
        <w:t>познавательные и практические задачи, касающиеся форм и многообразия духовной культуры;</w:t>
      </w:r>
    </w:p>
    <w:p w14:paraId="0421A21D" w14:textId="77777777"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тексты </w:t>
      </w:r>
      <w:r w:rsidRPr="00A843D3">
        <w:rPr>
          <w:sz w:val="24"/>
          <w:szCs w:val="24"/>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14:paraId="1954F021"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14:paraId="6A8CE14D"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систематизировать, критически оценивать и обобщать </w:t>
      </w:r>
      <w:r w:rsidRPr="00A843D3">
        <w:rPr>
          <w:sz w:val="24"/>
          <w:szCs w:val="24"/>
        </w:rPr>
        <w:t>социальную информацию, представленную в разных формах (описательную, графическую, аудиовизуальную), при изучении культуры, науки и образования;</w:t>
      </w:r>
    </w:p>
    <w:p w14:paraId="39AC3378"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в духовной сфере жизни общества;</w:t>
      </w:r>
    </w:p>
    <w:p w14:paraId="1E3F5D09"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14:paraId="7FE0DEF5" w14:textId="77777777" w:rsidR="00842EC9" w:rsidRPr="00A843D3" w:rsidRDefault="00842EC9" w:rsidP="00A843D3">
      <w:pPr>
        <w:spacing w:line="240" w:lineRule="auto"/>
        <w:ind w:right="6" w:firstLine="567"/>
        <w:rPr>
          <w:sz w:val="24"/>
          <w:szCs w:val="24"/>
        </w:rPr>
      </w:pPr>
      <w:r w:rsidRPr="00A843D3">
        <w:rPr>
          <w:bCs/>
          <w:sz w:val="24"/>
          <w:szCs w:val="24"/>
        </w:rPr>
        <w:t xml:space="preserve">приобретать </w:t>
      </w:r>
      <w:r w:rsidRPr="00A843D3">
        <w:rPr>
          <w:sz w:val="24"/>
          <w:szCs w:val="24"/>
        </w:rPr>
        <w:t>опыт осуществления совместной деятельности при изучении особенностей разных культур, национальных и религиозных ценностей.</w:t>
      </w:r>
    </w:p>
    <w:p w14:paraId="70D66226" w14:textId="0EA24AB1"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9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14:paraId="6B804376" w14:textId="022B5091"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14:paraId="32A90938"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14:paraId="19D36CDB"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14:paraId="5F03DA49"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14:paraId="31D9FC5C"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14:paraId="12B32719"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14:paraId="7DEF9D1B"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14:paraId="6C6B0965"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14:paraId="615459CE"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неприемлемость всех форм антиобщественного поведения в политике с точки зрения социальных ценностей и правовых норм;</w:t>
      </w:r>
    </w:p>
    <w:p w14:paraId="7C062640"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14:paraId="12F64D1B" w14:textId="77777777"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w:t>
      </w:r>
      <w:r w:rsidRPr="00A843D3">
        <w:rPr>
          <w:sz w:val="24"/>
          <w:szCs w:val="24"/>
        </w:rPr>
        <w:t>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14:paraId="0DF8AEFF"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185E2A3B"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и конкретизировать </w:t>
      </w:r>
      <w:r w:rsidRPr="00A843D3">
        <w:rPr>
          <w:sz w:val="24"/>
          <w:szCs w:val="24"/>
        </w:rPr>
        <w:t>социальную информацию о формах участия граждан нашей страны в политической жизни, о выборах и референдуме;</w:t>
      </w:r>
    </w:p>
    <w:p w14:paraId="6F86D8BF"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14:paraId="233603E3"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14:paraId="6A3FCF8A"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14:paraId="2D09C431" w14:textId="70C01B63" w:rsidR="00842EC9" w:rsidRPr="00A843D3" w:rsidRDefault="00842EC9" w:rsidP="00A843D3">
      <w:pPr>
        <w:spacing w:line="240" w:lineRule="auto"/>
        <w:ind w:right="6" w:firstLine="567"/>
        <w:rPr>
          <w:b/>
          <w:sz w:val="24"/>
          <w:szCs w:val="24"/>
        </w:rPr>
      </w:pPr>
      <w:r w:rsidRPr="00A843D3">
        <w:rPr>
          <w:b/>
          <w:sz w:val="24"/>
          <w:szCs w:val="24"/>
        </w:rPr>
        <w:t>Гражданин и государство:</w:t>
      </w:r>
    </w:p>
    <w:p w14:paraId="6AB84438"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14:paraId="3A1E0FEE"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14:paraId="2E55F368"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w:t>
      </w:r>
      <w:r w:rsidRPr="00A843D3">
        <w:rPr>
          <w:sz w:val="24"/>
          <w:szCs w:val="24"/>
        </w:rPr>
        <w:t xml:space="preserve">примеры и </w:t>
      </w:r>
      <w:r w:rsidRPr="00A843D3">
        <w:rPr>
          <w:bCs/>
          <w:sz w:val="24"/>
          <w:szCs w:val="24"/>
        </w:rPr>
        <w:t xml:space="preserve">моделировать </w:t>
      </w:r>
      <w:r w:rsidRPr="00A843D3">
        <w:rPr>
          <w:sz w:val="24"/>
          <w:szCs w:val="24"/>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14:paraId="32679D5F"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14:paraId="4C0D0F04"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14:paraId="2C05ED90"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14:paraId="7A77705F"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14:paraId="531EDC27" w14:textId="77777777" w:rsidR="00842EC9" w:rsidRPr="00A843D3" w:rsidRDefault="00842EC9" w:rsidP="00A843D3">
      <w:pPr>
        <w:spacing w:line="240" w:lineRule="auto"/>
        <w:ind w:right="6" w:firstLine="567"/>
        <w:rPr>
          <w:sz w:val="24"/>
          <w:szCs w:val="24"/>
        </w:rPr>
      </w:pPr>
      <w:r w:rsidRPr="00A843D3">
        <w:rPr>
          <w:bCs/>
          <w:sz w:val="24"/>
          <w:szCs w:val="24"/>
        </w:rPr>
        <w:t>использовать</w:t>
      </w:r>
      <w:r w:rsidRPr="00A843D3">
        <w:rPr>
          <w:sz w:val="24"/>
          <w:szCs w:val="24"/>
        </w:rPr>
        <w:t xml:space="preserve"> обществоведческие знания, факты общественной жизни и личный социальный опыт </w:t>
      </w:r>
      <w:r w:rsidRPr="00A843D3">
        <w:rPr>
          <w:bCs/>
          <w:sz w:val="24"/>
          <w:szCs w:val="24"/>
        </w:rPr>
        <w:t xml:space="preserve">определять и аргументировать </w:t>
      </w:r>
      <w:r w:rsidRPr="00A843D3">
        <w:rPr>
          <w:sz w:val="24"/>
          <w:szCs w:val="24"/>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14:paraId="61F0B6E2"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14:paraId="6AA4D976" w14:textId="77777777" w:rsidR="00842EC9" w:rsidRPr="00A843D3" w:rsidRDefault="00842EC9" w:rsidP="00A843D3">
      <w:pPr>
        <w:spacing w:line="240" w:lineRule="auto"/>
        <w:ind w:right="6" w:firstLine="567"/>
        <w:rPr>
          <w:sz w:val="24"/>
          <w:szCs w:val="24"/>
        </w:rPr>
      </w:pPr>
      <w:r w:rsidRPr="00A843D3">
        <w:rPr>
          <w:bCs/>
          <w:sz w:val="24"/>
          <w:szCs w:val="24"/>
        </w:rPr>
        <w:t xml:space="preserve">систематизировать и конкретизировать </w:t>
      </w:r>
      <w:r w:rsidRPr="00A843D3">
        <w:rPr>
          <w:sz w:val="24"/>
          <w:szCs w:val="24"/>
        </w:rPr>
        <w:t>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14:paraId="51376A25"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14:paraId="55EFE4F5"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14:paraId="6F2F6AD6"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и конкретизировать </w:t>
      </w:r>
      <w:r w:rsidRPr="00A843D3">
        <w:rPr>
          <w:sz w:val="24"/>
          <w:szCs w:val="24"/>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14:paraId="092279CC"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14:paraId="0AA749E0"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4EC9C3C8" w14:textId="77777777"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при использовании портала государственных услуг;</w:t>
      </w:r>
    </w:p>
    <w:p w14:paraId="2D68AC58"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23A879E5" w14:textId="10C74E09" w:rsidR="00842EC9" w:rsidRPr="00A843D3" w:rsidRDefault="00842EC9" w:rsidP="00A843D3">
      <w:pPr>
        <w:spacing w:line="240" w:lineRule="auto"/>
        <w:ind w:right="6" w:firstLine="567"/>
        <w:rPr>
          <w:b/>
          <w:sz w:val="24"/>
          <w:szCs w:val="24"/>
        </w:rPr>
      </w:pPr>
      <w:r w:rsidRPr="00A843D3">
        <w:rPr>
          <w:b/>
          <w:sz w:val="24"/>
          <w:szCs w:val="24"/>
        </w:rPr>
        <w:t xml:space="preserve">Человек в системе социальных отношений: </w:t>
      </w:r>
    </w:p>
    <w:p w14:paraId="11591C70"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14:paraId="22A4AACA"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функции семьи в обществе; основы социальной политики Российского государства;</w:t>
      </w:r>
    </w:p>
    <w:p w14:paraId="2238C068"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личных социальных статусов, социальных ролей, социальной политики Российского государства;</w:t>
      </w:r>
    </w:p>
    <w:p w14:paraId="763A1205"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14:paraId="2CD24B85"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иды социальной мобильности;</w:t>
      </w:r>
    </w:p>
    <w:p w14:paraId="1AA7F0FB"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существования разных социальных групп; социальных различий и конфликтов;</w:t>
      </w:r>
    </w:p>
    <w:p w14:paraId="37D4817C"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14:paraId="6E7843A4"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азным этносам;</w:t>
      </w:r>
    </w:p>
    <w:p w14:paraId="16C7E35E"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14:paraId="0D6A3922"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социальной направленности</w:t>
      </w:r>
      <w:r w:rsidRPr="00A843D3">
        <w:rPr>
          <w:sz w:val="24"/>
          <w:szCs w:val="24"/>
        </w:rPr>
        <w:t xml:space="preserve"> и составлять на основе учебных текстов план (в том числе отражающий изученный материал о социализации личности);</w:t>
      </w:r>
    </w:p>
    <w:p w14:paraId="3F1E98BB" w14:textId="77777777"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14:paraId="13D60D6F"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w:t>
      </w:r>
      <w:r w:rsidRPr="00A843D3">
        <w:rPr>
          <w:sz w:val="24"/>
          <w:szCs w:val="24"/>
        </w:rPr>
        <w:t>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14:paraId="15CE2A74"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14:paraId="213F506D"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деятельности для выстраивания собственного поведения с позиции здорового образа жизни;</w:t>
      </w:r>
    </w:p>
    <w:p w14:paraId="14FD267D"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p w14:paraId="4EBA486D" w14:textId="221B3F17" w:rsidR="00842EC9" w:rsidRPr="00A843D3" w:rsidRDefault="00842EC9" w:rsidP="00A843D3">
      <w:pPr>
        <w:spacing w:line="240" w:lineRule="auto"/>
        <w:ind w:right="6" w:firstLine="567"/>
        <w:rPr>
          <w:b/>
          <w:sz w:val="24"/>
          <w:szCs w:val="24"/>
        </w:rPr>
      </w:pPr>
      <w:r w:rsidRPr="00A843D3">
        <w:rPr>
          <w:b/>
          <w:sz w:val="24"/>
          <w:szCs w:val="24"/>
        </w:rPr>
        <w:t>Человек в современном изменяющемся мире:</w:t>
      </w:r>
    </w:p>
    <w:p w14:paraId="5B794E38"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б информационном обществе, глобализации, глобальных проблемах;</w:t>
      </w:r>
    </w:p>
    <w:p w14:paraId="57BAA544"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ущность информационного общества; здоровый образ жизни; глобализацию как важный общемировой интеграционный процесс;</w:t>
      </w:r>
    </w:p>
    <w:p w14:paraId="2E630343"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14:paraId="2780E7D9"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требования к современным профессиям;</w:t>
      </w:r>
    </w:p>
    <w:p w14:paraId="174B46C0"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и последствия глобализации;</w:t>
      </w:r>
    </w:p>
    <w:p w14:paraId="3DE60233"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14:paraId="3BEF3F2F"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14:paraId="6457D40D"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14:paraId="186ED8BB"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14:paraId="6F7D47E3"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поиск и извлечение </w:t>
      </w:r>
      <w:r w:rsidRPr="00A843D3">
        <w:rPr>
          <w:sz w:val="24"/>
          <w:szCs w:val="24"/>
        </w:rPr>
        <w:t>социальной информации (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14:paraId="0EB1B728" w14:textId="15FCA654" w:rsidR="00842EC9" w:rsidRDefault="00842EC9" w:rsidP="00A843D3">
      <w:pPr>
        <w:spacing w:line="240" w:lineRule="auto"/>
        <w:ind w:firstLine="0"/>
        <w:contextualSpacing/>
        <w:rPr>
          <w:rFonts w:eastAsia="Calibri" w:cs="Times New Roman"/>
          <w:b/>
          <w:sz w:val="24"/>
          <w:szCs w:val="24"/>
          <w:lang w:eastAsia="en-US"/>
        </w:rPr>
      </w:pPr>
    </w:p>
    <w:p w14:paraId="0F910A1A" w14:textId="08024C07" w:rsidR="00842EC9" w:rsidRPr="00842EC9" w:rsidRDefault="00842EC9" w:rsidP="00842EC9">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sidR="009C4E3B">
        <w:rPr>
          <w:rFonts w:eastAsia="Calibri" w:cs="Times New Roman"/>
          <w:b/>
          <w:sz w:val="24"/>
          <w:szCs w:val="24"/>
          <w:lang w:eastAsia="en-US"/>
        </w:rPr>
        <w:t>Обществознание</w:t>
      </w:r>
      <w:r w:rsidRPr="00842EC9">
        <w:rPr>
          <w:rFonts w:eastAsia="Calibri" w:cs="Times New Roman"/>
          <w:b/>
          <w:sz w:val="24"/>
          <w:szCs w:val="24"/>
          <w:lang w:eastAsia="en-US"/>
        </w:rPr>
        <w:t>»</w:t>
      </w:r>
    </w:p>
    <w:p w14:paraId="006A3732" w14:textId="77777777" w:rsidR="00A843D3" w:rsidRPr="00A843D3" w:rsidRDefault="00A843D3" w:rsidP="00A843D3">
      <w:pPr>
        <w:spacing w:line="240" w:lineRule="auto"/>
        <w:ind w:firstLine="709"/>
        <w:contextualSpacing/>
        <w:rPr>
          <w:rFonts w:eastAsia="SchoolBookSanPin" w:cs="Times New Roman"/>
          <w:b/>
          <w:sz w:val="24"/>
          <w:szCs w:val="24"/>
          <w:lang w:eastAsia="en-US"/>
        </w:rPr>
      </w:pPr>
      <w:r>
        <w:rPr>
          <w:rFonts w:eastAsia="SchoolBookSanPin" w:cs="Times New Roman"/>
          <w:b/>
          <w:sz w:val="24"/>
          <w:szCs w:val="24"/>
          <w:lang w:eastAsia="en-US"/>
        </w:rPr>
        <w:tab/>
      </w:r>
      <w:r w:rsidRPr="00A843D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4A3D3048" w14:textId="57A132CC" w:rsidR="00842EC9" w:rsidRPr="00A843D3" w:rsidRDefault="00A843D3" w:rsidP="00A843D3">
      <w:pPr>
        <w:widowControl w:val="0"/>
        <w:spacing w:line="240" w:lineRule="auto"/>
        <w:ind w:firstLine="709"/>
        <w:rPr>
          <w:rFonts w:eastAsia="SchoolBookSanPin" w:cs="Times New Roman"/>
          <w:sz w:val="24"/>
          <w:szCs w:val="24"/>
          <w:lang w:eastAsia="en-US"/>
        </w:rPr>
      </w:pPr>
      <w:r w:rsidRPr="00A843D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A843D3">
        <w:rPr>
          <w:rFonts w:eastAsia="SchoolBookSanPin" w:cs="Times New Roman"/>
          <w:b/>
          <w:sz w:val="24"/>
          <w:szCs w:val="24"/>
          <w:lang w:eastAsia="en-US"/>
        </w:rPr>
        <w:t>«рабочей программе учителя»</w:t>
      </w:r>
      <w:r w:rsidRPr="00A843D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3B6D4FB2" w14:textId="3A7BF323"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842EC9" w:rsidRPr="00842EC9" w14:paraId="63B95593" w14:textId="77777777" w:rsidTr="00842EC9">
        <w:trPr>
          <w:trHeight w:val="575"/>
        </w:trPr>
        <w:tc>
          <w:tcPr>
            <w:tcW w:w="993" w:type="dxa"/>
          </w:tcPr>
          <w:p w14:paraId="6B97456A" w14:textId="77777777"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w:t>
            </w:r>
            <w:r w:rsidRPr="00842EC9">
              <w:rPr>
                <w:rFonts w:eastAsia="Times New Roman"/>
                <w:spacing w:val="-57"/>
                <w:szCs w:val="20"/>
                <w:lang w:eastAsia="en-US"/>
              </w:rPr>
              <w:t xml:space="preserve"> </w:t>
            </w:r>
            <w:r w:rsidRPr="00842EC9">
              <w:rPr>
                <w:rFonts w:eastAsia="Times New Roman"/>
                <w:szCs w:val="20"/>
                <w:lang w:eastAsia="en-US"/>
              </w:rPr>
              <w:t>п/п</w:t>
            </w:r>
          </w:p>
        </w:tc>
        <w:tc>
          <w:tcPr>
            <w:tcW w:w="4394" w:type="dxa"/>
          </w:tcPr>
          <w:p w14:paraId="254EE6F9" w14:textId="77777777"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14:paraId="5EFFB4D9" w14:textId="77777777"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14:paraId="12C9D33C" w14:textId="77777777"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14:paraId="3C1F101F" w14:textId="77777777" w:rsidTr="009C4E3B">
        <w:trPr>
          <w:trHeight w:val="1237"/>
        </w:trPr>
        <w:tc>
          <w:tcPr>
            <w:tcW w:w="993" w:type="dxa"/>
          </w:tcPr>
          <w:p w14:paraId="5814CBC2" w14:textId="77777777"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4394" w:type="dxa"/>
          </w:tcPr>
          <w:p w14:paraId="63136FF5" w14:textId="77777777" w:rsidR="00842EC9" w:rsidRDefault="009C4E3B" w:rsidP="00842EC9">
            <w:pPr>
              <w:rPr>
                <w:rFonts w:eastAsia="OfficinaSansBoldITC"/>
                <w:szCs w:val="20"/>
                <w:lang w:val="ru-RU" w:eastAsia="en-US"/>
              </w:rPr>
            </w:pPr>
            <w:r>
              <w:rPr>
                <w:rFonts w:eastAsia="OfficinaSansBoldITC"/>
                <w:szCs w:val="20"/>
                <w:lang w:val="ru-RU" w:eastAsia="en-US"/>
              </w:rPr>
              <w:t>6 класс</w:t>
            </w:r>
          </w:p>
          <w:p w14:paraId="328D319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1. Человек и его социальное окружение.</w:t>
            </w:r>
          </w:p>
          <w:p w14:paraId="6DB4952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14:paraId="43CB839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14:paraId="7184F49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Люди с ограниченными возможностями здоровья, их особые потребности и социальная позиция.</w:t>
            </w:r>
          </w:p>
          <w:p w14:paraId="14A7A3B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Цели и мотивы деятельности. Виды деятельности (игра, труд, учение). Познание человеком мира и самого себя как вид деятельности.</w:t>
            </w:r>
          </w:p>
          <w:p w14:paraId="7E4158B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человека на образование. Школьное образование. Права и обязанности обучающегося.</w:t>
            </w:r>
          </w:p>
          <w:p w14:paraId="2BF509C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ние. Цели и средства общения. Особенности общения подростков. Общение в современных условиях.</w:t>
            </w:r>
          </w:p>
          <w:p w14:paraId="72859C4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малых группах. Групповые нормы и правила. Лидерство в группе. Межличностные отношения (деловые, личные).</w:t>
            </w:r>
          </w:p>
          <w:p w14:paraId="0AC8CFA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семье. Роль семьи в жизни человека и общества. Семейные традиции. Семейный досуг. Свободное время подростка.</w:t>
            </w:r>
          </w:p>
          <w:p w14:paraId="54D2B8F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с друзьями и сверстниками. Конфликты в межличностных отношениях.</w:t>
            </w:r>
          </w:p>
          <w:p w14:paraId="330FD02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2. Общество, в котором мы живём.</w:t>
            </w:r>
          </w:p>
          <w:p w14:paraId="00B02C0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общество. Связь общества и природы. Устройство общественной жизни. Основные сферы жизни общества и их взаимодействие.</w:t>
            </w:r>
          </w:p>
          <w:p w14:paraId="0195B83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общности и группы. Положение человека в обществе.</w:t>
            </w:r>
          </w:p>
          <w:p w14:paraId="67C8441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14:paraId="08E8D0E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XXI века. Место нашей Родины среди современных государств.</w:t>
            </w:r>
          </w:p>
          <w:p w14:paraId="66A1FA8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ная жизнь. Духовные ценности, традиционные ценности российского народа.</w:t>
            </w:r>
          </w:p>
          <w:p w14:paraId="6F155FD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азвитие общества. Усиление взаимосвязей стран и народов в условиях современного общества.</w:t>
            </w:r>
          </w:p>
          <w:p w14:paraId="4AD0F81F" w14:textId="2209AD0B" w:rsidR="009C4E3B" w:rsidRPr="00842EC9"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современности и возможности их решения усилиями международного сообщества и международных организаций.</w:t>
            </w:r>
          </w:p>
        </w:tc>
        <w:tc>
          <w:tcPr>
            <w:tcW w:w="2126" w:type="dxa"/>
            <w:vMerge w:val="restart"/>
          </w:tcPr>
          <w:p w14:paraId="4DCB977A"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67EF179"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1F0273BE"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C4E3B" w:rsidRPr="00842EC9" w14:paraId="0DC54169" w14:textId="77777777" w:rsidTr="009C4E3B">
        <w:trPr>
          <w:trHeight w:val="1237"/>
        </w:trPr>
        <w:tc>
          <w:tcPr>
            <w:tcW w:w="993" w:type="dxa"/>
          </w:tcPr>
          <w:p w14:paraId="28D5B5C0" w14:textId="69DC9462"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250B6D42" w14:textId="77777777" w:rsidR="009C4E3B" w:rsidRDefault="009C4E3B" w:rsidP="00842EC9">
            <w:pPr>
              <w:rPr>
                <w:rFonts w:eastAsia="OfficinaSansBoldITC"/>
                <w:szCs w:val="20"/>
                <w:lang w:val="ru-RU" w:eastAsia="en-US"/>
              </w:rPr>
            </w:pPr>
            <w:r>
              <w:rPr>
                <w:rFonts w:eastAsia="OfficinaSansBoldITC"/>
                <w:szCs w:val="20"/>
                <w:lang w:val="ru-RU" w:eastAsia="en-US"/>
              </w:rPr>
              <w:t>7 класс</w:t>
            </w:r>
          </w:p>
          <w:p w14:paraId="7511796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1.</w:t>
            </w:r>
            <w:r w:rsidRPr="009C4E3B">
              <w:rPr>
                <w:rFonts w:eastAsia="OfficinaSansBoldITC"/>
                <w:szCs w:val="20"/>
                <w:lang w:eastAsia="en-US"/>
              </w:rPr>
              <w:t> </w:t>
            </w:r>
            <w:r w:rsidRPr="009C4E3B">
              <w:rPr>
                <w:rFonts w:eastAsia="OfficinaSansBoldITC"/>
                <w:szCs w:val="20"/>
                <w:lang w:val="ru-RU" w:eastAsia="en-US"/>
              </w:rPr>
              <w:t>Социальные ценности и нормы.</w:t>
            </w:r>
          </w:p>
          <w:p w14:paraId="3A6A9C0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ые ценности. Свобода и ответственность гражданина. Гражданственность и патриотизм. Гуманизм.</w:t>
            </w:r>
          </w:p>
          <w:p w14:paraId="26F0F3C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нормы как регуляторы общественной жизни и поведения человека в обществе. Виды социальных норм. Традиции и обычаи.</w:t>
            </w:r>
          </w:p>
          <w:p w14:paraId="04C5632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нципы и нормы морали. Добро и зло. Нравственные чувства человека. Совесть и стыд.</w:t>
            </w:r>
          </w:p>
          <w:p w14:paraId="23798FA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альный выбор. Моральная оценка поведения людей и собственного поведения. Влияние моральных норм на общество и человека.</w:t>
            </w:r>
          </w:p>
          <w:p w14:paraId="0989EF1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и его роль в жизни общества. Право и мораль.</w:t>
            </w:r>
          </w:p>
          <w:p w14:paraId="0BA6EA6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2.</w:t>
            </w:r>
            <w:r w:rsidRPr="009C4E3B">
              <w:rPr>
                <w:rFonts w:eastAsia="OfficinaSansBoldITC"/>
                <w:szCs w:val="20"/>
                <w:lang w:eastAsia="en-US"/>
              </w:rPr>
              <w:t> </w:t>
            </w:r>
            <w:r w:rsidRPr="009C4E3B">
              <w:rPr>
                <w:rFonts w:eastAsia="OfficinaSansBoldITC"/>
                <w:szCs w:val="20"/>
                <w:lang w:val="ru-RU" w:eastAsia="en-US"/>
              </w:rPr>
              <w:t>Человек как участник правовых отношений.</w:t>
            </w:r>
          </w:p>
          <w:p w14:paraId="1D7B341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14:paraId="1A8ABC9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нарушение и юридическая ответственность. Проступок и преступление. Опасность правонарушений для личности и общества.</w:t>
            </w:r>
          </w:p>
          <w:p w14:paraId="57728D7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14:paraId="60AA753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3.</w:t>
            </w:r>
            <w:r w:rsidRPr="009C4E3B">
              <w:rPr>
                <w:rFonts w:eastAsia="OfficinaSansBoldITC"/>
                <w:szCs w:val="20"/>
                <w:lang w:eastAsia="en-US"/>
              </w:rPr>
              <w:t> </w:t>
            </w:r>
            <w:r w:rsidRPr="009C4E3B">
              <w:rPr>
                <w:rFonts w:eastAsia="OfficinaSansBoldITC"/>
                <w:szCs w:val="20"/>
                <w:lang w:val="ru-RU" w:eastAsia="en-US"/>
              </w:rPr>
              <w:t>Основы российского права.</w:t>
            </w:r>
          </w:p>
          <w:p w14:paraId="0660589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 основной закон. Законы и подзаконные акты. Отрасли права.</w:t>
            </w:r>
          </w:p>
          <w:p w14:paraId="3932570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гражданского права. Физические и юридические лица в гражданском праве. Право собственности, защита прав собственности.</w:t>
            </w:r>
          </w:p>
          <w:p w14:paraId="5B4111F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14:paraId="6A5AFE94" w14:textId="77777777"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w:t>
            </w:r>
            <w:r w:rsidRPr="00B7340D">
              <w:rPr>
                <w:rFonts w:eastAsia="OfficinaSansBoldITC"/>
                <w:szCs w:val="20"/>
                <w:lang w:val="ru-RU" w:eastAsia="en-US"/>
              </w:rPr>
              <w:t>Защита прав и интересов детей, оставшихся без попечения родителей.</w:t>
            </w:r>
          </w:p>
          <w:p w14:paraId="3FE5696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14:paraId="5F09750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14:paraId="29AA470A" w14:textId="0C350D20" w:rsidR="009C4E3B" w:rsidRPr="009C4E3B" w:rsidRDefault="009C4E3B" w:rsidP="009C4E3B">
            <w:pPr>
              <w:rPr>
                <w:rFonts w:eastAsia="OfficinaSansBoldITC"/>
                <w:szCs w:val="20"/>
                <w:lang w:eastAsia="en-US"/>
              </w:rPr>
            </w:pPr>
            <w:r w:rsidRPr="009C4E3B">
              <w:rPr>
                <w:rFonts w:eastAsia="OfficinaSansBoldITC"/>
                <w:szCs w:val="20"/>
                <w:lang w:val="ru-RU" w:eastAsia="en-US"/>
              </w:rPr>
              <w:t xml:space="preserve">Правоохранительные органы в Российской Федерации. Структура правоохранительных органов Российской Федерации. </w:t>
            </w:r>
            <w:r w:rsidRPr="009C4E3B">
              <w:rPr>
                <w:rFonts w:eastAsia="OfficinaSansBoldITC"/>
                <w:szCs w:val="20"/>
                <w:lang w:eastAsia="en-US"/>
              </w:rPr>
              <w:t>Функции правоохранительных органов.</w:t>
            </w:r>
          </w:p>
        </w:tc>
        <w:tc>
          <w:tcPr>
            <w:tcW w:w="2126" w:type="dxa"/>
          </w:tcPr>
          <w:p w14:paraId="04741EA2" w14:textId="77777777" w:rsidR="009C4E3B" w:rsidRPr="00842EC9" w:rsidRDefault="009C4E3B" w:rsidP="00842EC9">
            <w:pPr>
              <w:spacing w:line="240" w:lineRule="auto"/>
              <w:ind w:firstLine="0"/>
              <w:jc w:val="center"/>
              <w:rPr>
                <w:rFonts w:eastAsia="Times New Roman"/>
                <w:i/>
                <w:szCs w:val="20"/>
                <w:lang w:eastAsia="en-US"/>
              </w:rPr>
            </w:pPr>
          </w:p>
        </w:tc>
        <w:tc>
          <w:tcPr>
            <w:tcW w:w="2126" w:type="dxa"/>
          </w:tcPr>
          <w:p w14:paraId="75C7D1B7" w14:textId="77777777" w:rsidR="009C4E3B" w:rsidRPr="00842EC9" w:rsidRDefault="009C4E3B" w:rsidP="00842EC9">
            <w:pPr>
              <w:spacing w:line="240" w:lineRule="auto"/>
              <w:ind w:firstLine="0"/>
              <w:jc w:val="center"/>
              <w:rPr>
                <w:rFonts w:eastAsia="Times New Roman"/>
                <w:i/>
                <w:szCs w:val="20"/>
                <w:lang w:eastAsia="en-US"/>
              </w:rPr>
            </w:pPr>
          </w:p>
        </w:tc>
      </w:tr>
      <w:tr w:rsidR="009C4E3B" w:rsidRPr="00842EC9" w14:paraId="6432E81B" w14:textId="77777777" w:rsidTr="009C4E3B">
        <w:trPr>
          <w:trHeight w:val="1237"/>
        </w:trPr>
        <w:tc>
          <w:tcPr>
            <w:tcW w:w="993" w:type="dxa"/>
          </w:tcPr>
          <w:p w14:paraId="6715A0A0" w14:textId="3E59D48A"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785DFDBC" w14:textId="77777777" w:rsidR="009C4E3B" w:rsidRDefault="009C4E3B" w:rsidP="00842EC9">
            <w:pPr>
              <w:rPr>
                <w:rFonts w:eastAsia="OfficinaSansBoldITC"/>
                <w:szCs w:val="20"/>
                <w:lang w:val="ru-RU" w:eastAsia="en-US"/>
              </w:rPr>
            </w:pPr>
            <w:r>
              <w:rPr>
                <w:rFonts w:eastAsia="OfficinaSansBoldITC"/>
                <w:szCs w:val="20"/>
                <w:lang w:val="ru-RU" w:eastAsia="en-US"/>
              </w:rPr>
              <w:t>8 класс</w:t>
            </w:r>
          </w:p>
          <w:p w14:paraId="319E26E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1. Человек в экономических отношениях.</w:t>
            </w:r>
          </w:p>
          <w:p w14:paraId="1B47177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ая жизнь общества. Потребности и ресурсы, ограниченность ресурсов. Экономический выбор.</w:t>
            </w:r>
          </w:p>
          <w:p w14:paraId="115B851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14:paraId="7F0CEBC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нимательство. Виды и формы предпринимательской деятельности.</w:t>
            </w:r>
          </w:p>
          <w:p w14:paraId="2DBD8B1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мен. Деньги и их функции. Торговля и её формы. Рыночная экономика. Конкуренция. Спрос и предложение.</w:t>
            </w:r>
          </w:p>
          <w:p w14:paraId="5B8D663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ыночное равновесие. Невидимая рука рынка. Многообразие рынков.</w:t>
            </w:r>
          </w:p>
          <w:p w14:paraId="5A963D2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ятие в экономике. Издержки, выручка и прибыль. Как повысить эффективность производства.</w:t>
            </w:r>
          </w:p>
          <w:p w14:paraId="50B56C8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работная плата и стимулирование труда. Занятость и безработица.</w:t>
            </w:r>
          </w:p>
          <w:p w14:paraId="5B10F23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инансовый рынок и посредники (банки, страховые компании, кредитные союзы, участники фондового рынка). Услуги финансовых посредников.</w:t>
            </w:r>
          </w:p>
          <w:p w14:paraId="342A431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типы финансовых инструментов: акции и облигации.</w:t>
            </w:r>
          </w:p>
          <w:p w14:paraId="545D7C6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14:paraId="217AAFE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14:paraId="7ABBBA2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14:paraId="0EE1B76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2. Человек в мире культуры.</w:t>
            </w:r>
          </w:p>
          <w:p w14:paraId="04458B5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а, её многообразие и формы. Влияние духовной культуры на формирование личности. Современная молодёжная культура.</w:t>
            </w:r>
          </w:p>
          <w:p w14:paraId="7AFE4BE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Наука. Естественные и социально-гуманитарные науки. Роль науки в развитии общества.</w:t>
            </w:r>
          </w:p>
          <w:p w14:paraId="08B401C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разование. Личностная и общественная значимость образования в современном обществе. Образование в Российской Федерации. Самообразование.</w:t>
            </w:r>
          </w:p>
          <w:p w14:paraId="7CB586D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в сфере культуры и образования в Российской Федерации.</w:t>
            </w:r>
          </w:p>
          <w:p w14:paraId="5B03960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14:paraId="339EE71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искусство. Виды искусств. Роль искусства в жизни человека и общества.</w:t>
            </w:r>
          </w:p>
          <w:p w14:paraId="43C00BDE" w14:textId="7214AD81"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tc>
        <w:tc>
          <w:tcPr>
            <w:tcW w:w="2126" w:type="dxa"/>
          </w:tcPr>
          <w:p w14:paraId="39941326" w14:textId="77777777" w:rsidR="009C4E3B" w:rsidRPr="00842EC9" w:rsidRDefault="009C4E3B" w:rsidP="00842EC9">
            <w:pPr>
              <w:spacing w:line="240" w:lineRule="auto"/>
              <w:ind w:firstLine="0"/>
              <w:jc w:val="center"/>
              <w:rPr>
                <w:rFonts w:eastAsia="Times New Roman"/>
                <w:i/>
                <w:szCs w:val="20"/>
                <w:lang w:eastAsia="en-US"/>
              </w:rPr>
            </w:pPr>
          </w:p>
        </w:tc>
        <w:tc>
          <w:tcPr>
            <w:tcW w:w="2126" w:type="dxa"/>
          </w:tcPr>
          <w:p w14:paraId="00AF67EF" w14:textId="77777777" w:rsidR="009C4E3B" w:rsidRPr="00842EC9" w:rsidRDefault="009C4E3B" w:rsidP="00842EC9">
            <w:pPr>
              <w:spacing w:line="240" w:lineRule="auto"/>
              <w:ind w:firstLine="0"/>
              <w:jc w:val="center"/>
              <w:rPr>
                <w:rFonts w:eastAsia="Times New Roman"/>
                <w:i/>
                <w:szCs w:val="20"/>
                <w:lang w:eastAsia="en-US"/>
              </w:rPr>
            </w:pPr>
          </w:p>
        </w:tc>
      </w:tr>
      <w:tr w:rsidR="009C4E3B" w:rsidRPr="00842EC9" w14:paraId="42C40AA6" w14:textId="77777777" w:rsidTr="009C4E3B">
        <w:trPr>
          <w:trHeight w:val="1237"/>
        </w:trPr>
        <w:tc>
          <w:tcPr>
            <w:tcW w:w="993" w:type="dxa"/>
          </w:tcPr>
          <w:p w14:paraId="29ACC54B" w14:textId="12BE04D8"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14:paraId="5522833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1. Человек в политическом измерении.</w:t>
            </w:r>
          </w:p>
          <w:p w14:paraId="2811C78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и политическая власть. Государство ‒ политическая организация общества. Признаки государства. Внутренняя и внешняя политика.</w:t>
            </w:r>
          </w:p>
          <w:p w14:paraId="4D1F5B8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орма государства. Монархия и республика ‒ основные формы правления. Унитарное и федеративное государственно-территориальное устройство.</w:t>
            </w:r>
          </w:p>
          <w:p w14:paraId="4706542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ий режим и его виды.</w:t>
            </w:r>
          </w:p>
          <w:p w14:paraId="58D84D4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емократия, демократические ценности. Правовое государство и гражданское общество.</w:t>
            </w:r>
          </w:p>
          <w:p w14:paraId="7D18FA6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Участие граждан в политике. Выборы, референдум. Политические партии, их роль в демократическом обществе.</w:t>
            </w:r>
          </w:p>
          <w:p w14:paraId="424B0CF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о-политические организации.</w:t>
            </w:r>
          </w:p>
          <w:p w14:paraId="543C7D5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2. Гражданин и государство.</w:t>
            </w:r>
          </w:p>
          <w:p w14:paraId="2FA1AC9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14:paraId="68667D2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14:paraId="3EDC6E1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е управление. Противодействие коррупции в Российской Федерации.</w:t>
            </w:r>
          </w:p>
          <w:p w14:paraId="2978BDF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14:paraId="181CF43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естное самоуправление.</w:t>
            </w:r>
          </w:p>
          <w:p w14:paraId="29D0C38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14:paraId="48E9258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3. Человек в системе социальных отношений.</w:t>
            </w:r>
          </w:p>
          <w:p w14:paraId="3352451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структура общества. Многообразие социальных общностей и групп.</w:t>
            </w:r>
          </w:p>
          <w:p w14:paraId="7631B6B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мобильность.</w:t>
            </w:r>
          </w:p>
          <w:p w14:paraId="6C3C1E4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й статус человека в обществе. Социальные роли. Ролевой набор подростка.</w:t>
            </w:r>
          </w:p>
          <w:p w14:paraId="5962EE8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изация личности.</w:t>
            </w:r>
          </w:p>
          <w:p w14:paraId="43665FD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ль семьи в социализации личности. Функции семьи. Семейные ценности. Основные роли членов семьи.</w:t>
            </w:r>
          </w:p>
          <w:p w14:paraId="4977223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тнос и нация. Россия ‒ многонациональное государство. Этносы и нации в диалоге культур.</w:t>
            </w:r>
          </w:p>
          <w:p w14:paraId="7A68FF9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14:paraId="2921E24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4. Человек в современном изменяющемся мире.</w:t>
            </w:r>
          </w:p>
          <w:p w14:paraId="13F28E0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14:paraId="5B40041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лодёжь ‒ активный участник общественной жизни. Волонтёрское движение.</w:t>
            </w:r>
          </w:p>
          <w:p w14:paraId="41E9431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офессии настоящего и будущего. Непрерывное образование и карьера.</w:t>
            </w:r>
          </w:p>
          <w:p w14:paraId="2CBEA7D0" w14:textId="77777777"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Здоровый образ жизни. Социальная и личная значимость здорового образа жизни. </w:t>
            </w:r>
            <w:r w:rsidRPr="00B7340D">
              <w:rPr>
                <w:rFonts w:eastAsia="OfficinaSansBoldITC"/>
                <w:szCs w:val="20"/>
                <w:lang w:val="ru-RU" w:eastAsia="en-US"/>
              </w:rPr>
              <w:t>Мода и спорт.</w:t>
            </w:r>
          </w:p>
          <w:p w14:paraId="641992E1" w14:textId="293898BA"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временные формы связи и коммуникации: как они изменили мир. Особенности общения в виртуальном пространстве.</w:t>
            </w:r>
          </w:p>
        </w:tc>
        <w:tc>
          <w:tcPr>
            <w:tcW w:w="2126" w:type="dxa"/>
          </w:tcPr>
          <w:p w14:paraId="4424AA43" w14:textId="77777777" w:rsidR="009C4E3B" w:rsidRPr="009C4E3B" w:rsidRDefault="009C4E3B" w:rsidP="00842EC9">
            <w:pPr>
              <w:spacing w:line="240" w:lineRule="auto"/>
              <w:ind w:firstLine="0"/>
              <w:jc w:val="center"/>
              <w:rPr>
                <w:rFonts w:eastAsia="Times New Roman"/>
                <w:i/>
                <w:szCs w:val="20"/>
                <w:lang w:val="ru-RU" w:eastAsia="en-US"/>
              </w:rPr>
            </w:pPr>
          </w:p>
        </w:tc>
        <w:tc>
          <w:tcPr>
            <w:tcW w:w="2126" w:type="dxa"/>
          </w:tcPr>
          <w:p w14:paraId="4DA4B517" w14:textId="77777777" w:rsidR="009C4E3B" w:rsidRPr="009C4E3B" w:rsidRDefault="009C4E3B" w:rsidP="00842EC9">
            <w:pPr>
              <w:spacing w:line="240" w:lineRule="auto"/>
              <w:ind w:firstLine="0"/>
              <w:jc w:val="center"/>
              <w:rPr>
                <w:rFonts w:eastAsia="Times New Roman"/>
                <w:i/>
                <w:szCs w:val="20"/>
                <w:lang w:val="ru-RU" w:eastAsia="en-US"/>
              </w:rPr>
            </w:pPr>
          </w:p>
        </w:tc>
      </w:tr>
    </w:tbl>
    <w:p w14:paraId="12CBCFEB" w14:textId="7C3FFBCE" w:rsidR="004D0F58" w:rsidRDefault="004D0F58" w:rsidP="00842EC9">
      <w:pPr>
        <w:tabs>
          <w:tab w:val="left" w:pos="3630"/>
        </w:tabs>
        <w:spacing w:line="240" w:lineRule="auto"/>
        <w:ind w:right="6" w:firstLine="567"/>
        <w:rPr>
          <w:color w:val="FF0000"/>
          <w:sz w:val="24"/>
          <w:szCs w:val="24"/>
        </w:rPr>
      </w:pPr>
    </w:p>
    <w:p w14:paraId="507F2797" w14:textId="7B4AEFE1" w:rsidR="004D0F58" w:rsidRDefault="004D0F58" w:rsidP="001B1425">
      <w:pPr>
        <w:spacing w:line="240" w:lineRule="auto"/>
        <w:ind w:right="6" w:firstLine="567"/>
        <w:rPr>
          <w:color w:val="FF0000"/>
          <w:sz w:val="24"/>
          <w:szCs w:val="24"/>
        </w:rPr>
      </w:pPr>
    </w:p>
    <w:p w14:paraId="04E18E9E" w14:textId="77777777" w:rsidR="004D0F58" w:rsidRDefault="004D0F58" w:rsidP="001B1425">
      <w:pPr>
        <w:spacing w:line="240" w:lineRule="auto"/>
        <w:ind w:right="6" w:firstLine="567"/>
        <w:rPr>
          <w:color w:val="FF0000"/>
          <w:sz w:val="24"/>
          <w:szCs w:val="24"/>
        </w:rPr>
      </w:pPr>
    </w:p>
    <w:p w14:paraId="4D580BB8" w14:textId="3113D606" w:rsidR="00A843D3" w:rsidRPr="006D26B4" w:rsidRDefault="006D26B4" w:rsidP="00E434B7">
      <w:pPr>
        <w:pStyle w:val="ac"/>
        <w:numPr>
          <w:ilvl w:val="2"/>
          <w:numId w:val="145"/>
        </w:numPr>
        <w:tabs>
          <w:tab w:val="left" w:pos="1875"/>
        </w:tabs>
        <w:spacing w:line="240" w:lineRule="auto"/>
        <w:ind w:left="567" w:right="6"/>
        <w:jc w:val="center"/>
        <w:rPr>
          <w:b/>
          <w:sz w:val="24"/>
          <w:szCs w:val="24"/>
        </w:rPr>
      </w:pPr>
      <w:r>
        <w:rPr>
          <w:b/>
          <w:sz w:val="24"/>
          <w:szCs w:val="24"/>
        </w:rPr>
        <w:t>Р</w:t>
      </w:r>
      <w:r w:rsidR="009C4E3B" w:rsidRPr="006D26B4">
        <w:rPr>
          <w:b/>
          <w:sz w:val="24"/>
          <w:szCs w:val="24"/>
        </w:rPr>
        <w:t>абочая программа по</w:t>
      </w:r>
      <w:r w:rsidR="00A843D3" w:rsidRPr="006D26B4">
        <w:rPr>
          <w:b/>
          <w:sz w:val="24"/>
          <w:szCs w:val="24"/>
        </w:rPr>
        <w:t xml:space="preserve"> учебному предмету «География»</w:t>
      </w:r>
    </w:p>
    <w:p w14:paraId="4071C5C7" w14:textId="77777777" w:rsidR="00A843D3" w:rsidRPr="00A843D3" w:rsidRDefault="00A843D3" w:rsidP="00A843D3">
      <w:pPr>
        <w:tabs>
          <w:tab w:val="left" w:pos="1875"/>
        </w:tabs>
        <w:spacing w:line="240" w:lineRule="auto"/>
        <w:ind w:right="6" w:firstLine="567"/>
        <w:rPr>
          <w:sz w:val="24"/>
          <w:szCs w:val="24"/>
        </w:rPr>
      </w:pPr>
    </w:p>
    <w:p w14:paraId="2D9891C6" w14:textId="77777777" w:rsidR="006D26B4" w:rsidRPr="00437CE6" w:rsidRDefault="006D26B4" w:rsidP="006D26B4">
      <w:pPr>
        <w:ind w:firstLine="709"/>
        <w:rPr>
          <w:rFonts w:eastAsia="Times New Roman" w:cs="Times New Roman"/>
          <w:sz w:val="24"/>
          <w:szCs w:val="24"/>
          <w:lang w:eastAsia="en-US"/>
        </w:rPr>
      </w:pPr>
      <w:r>
        <w:rPr>
          <w:sz w:val="24"/>
          <w:szCs w:val="24"/>
        </w:rPr>
        <w:t>Ра</w:t>
      </w:r>
      <w:r w:rsidR="009C4E3B" w:rsidRPr="00A843D3">
        <w:rPr>
          <w:sz w:val="24"/>
          <w:szCs w:val="24"/>
        </w:rPr>
        <w:t>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r w:rsidR="00A843D3" w:rsidRPr="00A843D3">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7849756D" w14:textId="1FAE1BEA"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sidR="00A22103">
        <w:rPr>
          <w:rFonts w:eastAsia="Times New Roman" w:cs="Times New Roman"/>
          <w:sz w:val="24"/>
          <w:szCs w:val="24"/>
          <w:lang w:eastAsia="en-US"/>
        </w:rPr>
        <w:t>географии.</w:t>
      </w:r>
    </w:p>
    <w:p w14:paraId="0DF4775D" w14:textId="01215F16" w:rsidR="009C4E3B" w:rsidRPr="00A843D3" w:rsidRDefault="00A843D3" w:rsidP="00A843D3">
      <w:pPr>
        <w:tabs>
          <w:tab w:val="left" w:pos="1875"/>
        </w:tabs>
        <w:spacing w:line="240" w:lineRule="auto"/>
        <w:ind w:right="6" w:firstLine="567"/>
        <w:jc w:val="center"/>
        <w:rPr>
          <w:b/>
          <w:sz w:val="24"/>
          <w:szCs w:val="24"/>
        </w:rPr>
      </w:pPr>
      <w:r w:rsidRPr="00A843D3">
        <w:rPr>
          <w:b/>
          <w:sz w:val="24"/>
          <w:szCs w:val="24"/>
        </w:rPr>
        <w:t>Пояснительная записка</w:t>
      </w:r>
    </w:p>
    <w:p w14:paraId="451824EC" w14:textId="77777777" w:rsidR="00A843D3" w:rsidRPr="00A843D3" w:rsidRDefault="00A843D3" w:rsidP="00A843D3">
      <w:pPr>
        <w:tabs>
          <w:tab w:val="left" w:pos="1875"/>
        </w:tabs>
        <w:spacing w:line="240" w:lineRule="auto"/>
        <w:ind w:right="6" w:firstLine="567"/>
        <w:jc w:val="center"/>
        <w:rPr>
          <w:sz w:val="24"/>
          <w:szCs w:val="24"/>
        </w:rPr>
      </w:pPr>
    </w:p>
    <w:p w14:paraId="7693D950" w14:textId="19851B5B"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14:paraId="2104CA8D" w14:textId="4E3E3D9A" w:rsidR="009C4E3B" w:rsidRPr="00A843D3" w:rsidRDefault="009C4E3B" w:rsidP="00A843D3">
      <w:pPr>
        <w:tabs>
          <w:tab w:val="left" w:pos="1875"/>
        </w:tabs>
        <w:spacing w:line="240" w:lineRule="auto"/>
        <w:ind w:right="6" w:firstLine="567"/>
        <w:rPr>
          <w:sz w:val="24"/>
          <w:szCs w:val="24"/>
        </w:rPr>
      </w:pPr>
      <w:r w:rsidRPr="00A843D3">
        <w:rPr>
          <w:sz w:val="24"/>
          <w:szCs w:val="24"/>
        </w:rPr>
        <w:t>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14:paraId="4FDB39B2" w14:textId="2A08A4CF" w:rsidR="009C4E3B" w:rsidRPr="00A843D3" w:rsidRDefault="009C4E3B" w:rsidP="00A843D3">
      <w:pPr>
        <w:tabs>
          <w:tab w:val="left" w:pos="1875"/>
        </w:tabs>
        <w:spacing w:line="240" w:lineRule="auto"/>
        <w:ind w:right="6" w:firstLine="567"/>
        <w:rPr>
          <w:sz w:val="24"/>
          <w:szCs w:val="24"/>
        </w:rPr>
      </w:pPr>
      <w:r w:rsidRPr="00A843D3">
        <w:rPr>
          <w:sz w:val="24"/>
          <w:szCs w:val="24"/>
        </w:rPr>
        <w:t>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14:paraId="28413D87" w14:textId="034C78F2"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14:paraId="69E2320B" w14:textId="14887A53" w:rsidR="009C4E3B" w:rsidRPr="00A843D3" w:rsidRDefault="009C4E3B" w:rsidP="00A843D3">
      <w:pPr>
        <w:tabs>
          <w:tab w:val="left" w:pos="1875"/>
        </w:tabs>
        <w:spacing w:line="240" w:lineRule="auto"/>
        <w:ind w:right="6" w:firstLine="567"/>
        <w:rPr>
          <w:sz w:val="24"/>
          <w:szCs w:val="24"/>
        </w:rPr>
      </w:pPr>
      <w:r w:rsidRPr="00A843D3">
        <w:rPr>
          <w:sz w:val="24"/>
          <w:szCs w:val="24"/>
        </w:rPr>
        <w:t>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14:paraId="25A6AD35" w14:textId="2EB6DC91" w:rsidR="009C4E3B" w:rsidRPr="00A843D3" w:rsidRDefault="009C4E3B" w:rsidP="00A843D3">
      <w:pPr>
        <w:tabs>
          <w:tab w:val="left" w:pos="1875"/>
        </w:tabs>
        <w:spacing w:line="240" w:lineRule="auto"/>
        <w:ind w:right="6" w:firstLine="567"/>
        <w:rPr>
          <w:sz w:val="24"/>
          <w:szCs w:val="24"/>
        </w:rPr>
      </w:pPr>
      <w:r w:rsidRPr="00A843D3">
        <w:rPr>
          <w:sz w:val="24"/>
          <w:szCs w:val="24"/>
        </w:rPr>
        <w:t>Изучение географии в общем образовании направлено на достижение следующих целей:</w:t>
      </w:r>
    </w:p>
    <w:p w14:paraId="064FA299"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14:paraId="381D80FA"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14:paraId="5EE9D5E7"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14:paraId="4BBFEC03"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14:paraId="1CCE1AEA"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14:paraId="29EB4519" w14:textId="2244BA62" w:rsidR="009C4E3B" w:rsidRPr="00A843D3" w:rsidRDefault="009C4E3B" w:rsidP="00A843D3">
      <w:pPr>
        <w:tabs>
          <w:tab w:val="left" w:pos="1875"/>
        </w:tabs>
        <w:spacing w:line="240" w:lineRule="auto"/>
        <w:ind w:right="6" w:firstLine="567"/>
        <w:rPr>
          <w:sz w:val="24"/>
          <w:szCs w:val="24"/>
        </w:rPr>
      </w:pPr>
      <w:r w:rsidRPr="00A843D3">
        <w:rPr>
          <w:sz w:val="24"/>
          <w:szCs w:val="24"/>
        </w:rPr>
        <w:t>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14:paraId="5E28D978" w14:textId="77777777" w:rsidR="00A843D3" w:rsidRPr="00A843D3" w:rsidRDefault="00A843D3" w:rsidP="00A843D3">
      <w:pPr>
        <w:tabs>
          <w:tab w:val="left" w:pos="1875"/>
        </w:tabs>
        <w:spacing w:line="240" w:lineRule="auto"/>
        <w:ind w:right="6" w:firstLine="567"/>
        <w:rPr>
          <w:sz w:val="24"/>
          <w:szCs w:val="24"/>
        </w:rPr>
      </w:pPr>
    </w:p>
    <w:p w14:paraId="78E288E9" w14:textId="3A796940" w:rsidR="009C4E3B" w:rsidRPr="00A843D3" w:rsidRDefault="009C4E3B" w:rsidP="00A843D3">
      <w:pPr>
        <w:tabs>
          <w:tab w:val="left" w:pos="1875"/>
        </w:tabs>
        <w:spacing w:line="240" w:lineRule="auto"/>
        <w:ind w:right="6" w:firstLine="567"/>
        <w:jc w:val="center"/>
        <w:rPr>
          <w:b/>
          <w:sz w:val="24"/>
          <w:szCs w:val="24"/>
        </w:rPr>
      </w:pPr>
      <w:r w:rsidRPr="00A843D3">
        <w:rPr>
          <w:b/>
          <w:sz w:val="24"/>
          <w:szCs w:val="24"/>
        </w:rPr>
        <w:t>Содержание обучения ге</w:t>
      </w:r>
      <w:r w:rsidR="00A843D3" w:rsidRPr="00A843D3">
        <w:rPr>
          <w:b/>
          <w:sz w:val="24"/>
          <w:szCs w:val="24"/>
        </w:rPr>
        <w:t>ографии в 5 классе</w:t>
      </w:r>
    </w:p>
    <w:p w14:paraId="5EC77E43" w14:textId="77777777" w:rsidR="00A843D3" w:rsidRPr="00A843D3" w:rsidRDefault="00A843D3" w:rsidP="00A843D3">
      <w:pPr>
        <w:tabs>
          <w:tab w:val="left" w:pos="1875"/>
        </w:tabs>
        <w:spacing w:line="240" w:lineRule="auto"/>
        <w:ind w:right="6" w:firstLine="567"/>
        <w:jc w:val="center"/>
        <w:rPr>
          <w:sz w:val="24"/>
          <w:szCs w:val="24"/>
        </w:rPr>
      </w:pPr>
    </w:p>
    <w:p w14:paraId="25AB4390" w14:textId="16F8344E"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ое изучение Земли.</w:t>
      </w:r>
    </w:p>
    <w:p w14:paraId="364BBAF6" w14:textId="069D901B" w:rsidR="009C4E3B" w:rsidRPr="00A843D3" w:rsidRDefault="009C4E3B" w:rsidP="00A843D3">
      <w:pPr>
        <w:tabs>
          <w:tab w:val="left" w:pos="1875"/>
        </w:tabs>
        <w:spacing w:line="240" w:lineRule="auto"/>
        <w:ind w:right="6" w:firstLine="567"/>
        <w:rPr>
          <w:sz w:val="24"/>
          <w:szCs w:val="24"/>
        </w:rPr>
      </w:pPr>
      <w:r w:rsidRPr="00A843D3">
        <w:rPr>
          <w:b/>
          <w:sz w:val="24"/>
          <w:szCs w:val="24"/>
        </w:rPr>
        <w:t>Введение. География ‒ наука о планете Земля</w:t>
      </w:r>
      <w:r w:rsidRPr="00A843D3">
        <w:rPr>
          <w:sz w:val="24"/>
          <w:szCs w:val="24"/>
        </w:rPr>
        <w:t>.</w:t>
      </w:r>
    </w:p>
    <w:p w14:paraId="12504C6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14:paraId="2D90E25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Организация фенологических наблюдений в природе: планирование, участие в групповой работе, форма систематизации данных».</w:t>
      </w:r>
    </w:p>
    <w:p w14:paraId="2A48F1CA" w14:textId="3BF11899" w:rsidR="009C4E3B" w:rsidRPr="00A843D3" w:rsidRDefault="009C4E3B" w:rsidP="00A843D3">
      <w:pPr>
        <w:tabs>
          <w:tab w:val="left" w:pos="1875"/>
        </w:tabs>
        <w:spacing w:line="240" w:lineRule="auto"/>
        <w:ind w:right="6" w:firstLine="567"/>
        <w:rPr>
          <w:b/>
          <w:sz w:val="24"/>
          <w:szCs w:val="24"/>
        </w:rPr>
      </w:pPr>
      <w:r w:rsidRPr="00A843D3">
        <w:rPr>
          <w:b/>
          <w:sz w:val="24"/>
          <w:szCs w:val="24"/>
        </w:rPr>
        <w:t>История географических открытий.</w:t>
      </w:r>
    </w:p>
    <w:p w14:paraId="4B708A5B"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14:paraId="377892D6"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в эпоху Средневековья: путешествия и открытия викингов, древних арабов, русских землепроходцев. Путешествия М. Поло и А. Никитина.</w:t>
      </w:r>
    </w:p>
    <w:p w14:paraId="27A5E40D"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14:paraId="222A851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Географические открытия </w:t>
      </w:r>
      <w:r w:rsidRPr="00A843D3">
        <w:rPr>
          <w:sz w:val="24"/>
          <w:szCs w:val="24"/>
          <w:lang w:val="en-US"/>
        </w:rPr>
        <w:t>XVII</w:t>
      </w:r>
      <w:r w:rsidRPr="00A843D3">
        <w:rPr>
          <w:sz w:val="24"/>
          <w:szCs w:val="24"/>
        </w:rPr>
        <w:t>‒</w:t>
      </w:r>
      <w:r w:rsidRPr="00A843D3">
        <w:rPr>
          <w:sz w:val="24"/>
          <w:szCs w:val="24"/>
          <w:lang w:val="en-US"/>
        </w:rPr>
        <w:t>XIX</w:t>
      </w:r>
      <w:r w:rsidRPr="00A843D3">
        <w:rPr>
          <w:sz w:val="24"/>
          <w:szCs w:val="24"/>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14:paraId="543F9572"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14:paraId="2655201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14:paraId="2ABBE400" w14:textId="77E8C630" w:rsidR="009C4E3B" w:rsidRPr="00A843D3" w:rsidRDefault="009C4E3B" w:rsidP="00A843D3">
      <w:pPr>
        <w:tabs>
          <w:tab w:val="left" w:pos="1875"/>
        </w:tabs>
        <w:spacing w:line="240" w:lineRule="auto"/>
        <w:ind w:right="6" w:firstLine="567"/>
        <w:rPr>
          <w:b/>
          <w:sz w:val="24"/>
          <w:szCs w:val="24"/>
        </w:rPr>
      </w:pPr>
      <w:r w:rsidRPr="00A843D3">
        <w:rPr>
          <w:b/>
          <w:sz w:val="24"/>
          <w:szCs w:val="24"/>
        </w:rPr>
        <w:t>Изображения земной поверхности.</w:t>
      </w:r>
    </w:p>
    <w:p w14:paraId="052693D8" w14:textId="4AAF2432" w:rsidR="009C4E3B" w:rsidRPr="00A843D3" w:rsidRDefault="009C4E3B" w:rsidP="00A843D3">
      <w:pPr>
        <w:tabs>
          <w:tab w:val="left" w:pos="1875"/>
        </w:tabs>
        <w:spacing w:line="240" w:lineRule="auto"/>
        <w:ind w:right="6" w:firstLine="567"/>
        <w:rPr>
          <w:b/>
          <w:sz w:val="24"/>
          <w:szCs w:val="24"/>
        </w:rPr>
      </w:pPr>
      <w:r w:rsidRPr="00A843D3">
        <w:rPr>
          <w:b/>
          <w:sz w:val="24"/>
          <w:szCs w:val="24"/>
        </w:rPr>
        <w:t>Планы местности.</w:t>
      </w:r>
    </w:p>
    <w:p w14:paraId="34026FA8"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14:paraId="5C823D9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плану местности», «Составление описания маршрута по плану местности».</w:t>
      </w:r>
    </w:p>
    <w:p w14:paraId="0B82E271" w14:textId="539CA842"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ие карты.</w:t>
      </w:r>
    </w:p>
    <w:p w14:paraId="3735CF2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14:paraId="265A1884"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14:paraId="696B3CA5"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14:paraId="520264BA" w14:textId="3C55411A" w:rsidR="009C4E3B" w:rsidRPr="00A843D3" w:rsidRDefault="009C4E3B" w:rsidP="00A843D3">
      <w:pPr>
        <w:tabs>
          <w:tab w:val="left" w:pos="1875"/>
        </w:tabs>
        <w:spacing w:line="240" w:lineRule="auto"/>
        <w:ind w:right="6" w:firstLine="567"/>
        <w:rPr>
          <w:b/>
          <w:sz w:val="24"/>
          <w:szCs w:val="24"/>
        </w:rPr>
      </w:pPr>
      <w:r w:rsidRPr="00A843D3">
        <w:rPr>
          <w:b/>
          <w:sz w:val="24"/>
          <w:szCs w:val="24"/>
        </w:rPr>
        <w:t>Земля ‒ планета Солнечной системы.</w:t>
      </w:r>
    </w:p>
    <w:p w14:paraId="40DF04CB"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Земля в Солнечной системе. Гипотезы возникновения Земли. Форма, размеры Земли, их географические следствия.</w:t>
      </w:r>
    </w:p>
    <w:p w14:paraId="46C7B5B0"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14:paraId="769207E3"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лияние Космоса на Землю и жизнь людей.</w:t>
      </w:r>
    </w:p>
    <w:p w14:paraId="5B457F55"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14:paraId="1432C110" w14:textId="70A0651E"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 Литосфера ‒ каменная оболочка Земли.</w:t>
      </w:r>
    </w:p>
    <w:p w14:paraId="7A254CD7" w14:textId="56A3FFD7" w:rsidR="009C4E3B" w:rsidRPr="00A843D3" w:rsidRDefault="009C4E3B" w:rsidP="00A843D3">
      <w:pPr>
        <w:tabs>
          <w:tab w:val="left" w:pos="1875"/>
        </w:tabs>
        <w:spacing w:line="240" w:lineRule="auto"/>
        <w:ind w:right="6" w:firstLine="567"/>
        <w:rPr>
          <w:sz w:val="24"/>
          <w:szCs w:val="24"/>
        </w:rPr>
      </w:pPr>
      <w:r w:rsidRPr="00A843D3">
        <w:rPr>
          <w:b/>
          <w:sz w:val="24"/>
          <w:szCs w:val="24"/>
        </w:rPr>
        <w:t>Литосфера ‒ твёрдая оболочка Земли. Методы изучения земных глубин. Внутреннее</w:t>
      </w:r>
      <w:r w:rsidRPr="00A843D3">
        <w:rPr>
          <w:sz w:val="24"/>
          <w:szCs w:val="24"/>
        </w:rPr>
        <w:t xml:space="preserve">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14:paraId="0401BFA2"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14:paraId="52215024"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14:paraId="630C47F2"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14:paraId="69310B1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14:paraId="19828A8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 Описание горной системы или равнины по физической карте».</w:t>
      </w:r>
    </w:p>
    <w:p w14:paraId="400A3B55"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14:paraId="63930C3C"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кум «Сезонные изменения в природе своей местности».</w:t>
      </w:r>
    </w:p>
    <w:p w14:paraId="1B494A44"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14:paraId="1A3FDF39" w14:textId="161EDBCD" w:rsidR="00A843D3" w:rsidRPr="00A843D3" w:rsidRDefault="009C4E3B" w:rsidP="000B2588">
      <w:pPr>
        <w:tabs>
          <w:tab w:val="left" w:pos="1875"/>
        </w:tabs>
        <w:spacing w:line="240" w:lineRule="auto"/>
        <w:ind w:right="6" w:firstLine="567"/>
        <w:rPr>
          <w:sz w:val="24"/>
          <w:szCs w:val="24"/>
        </w:rPr>
      </w:pPr>
      <w:r w:rsidRPr="00A843D3">
        <w:rPr>
          <w:sz w:val="24"/>
          <w:szCs w:val="24"/>
        </w:rPr>
        <w:t>Практическая работа «Анализ результатов фенологических наблю</w:t>
      </w:r>
      <w:r w:rsidR="000B2588">
        <w:rPr>
          <w:sz w:val="24"/>
          <w:szCs w:val="24"/>
        </w:rPr>
        <w:t>дений и наблюдений за погодой».</w:t>
      </w:r>
    </w:p>
    <w:p w14:paraId="2E4B141C" w14:textId="26AC353C" w:rsidR="00A843D3" w:rsidRPr="00A843D3" w:rsidRDefault="00A843D3" w:rsidP="00A843D3">
      <w:pPr>
        <w:tabs>
          <w:tab w:val="left" w:pos="1875"/>
        </w:tabs>
        <w:spacing w:line="240" w:lineRule="auto"/>
        <w:ind w:right="6" w:firstLine="567"/>
        <w:rPr>
          <w:sz w:val="24"/>
          <w:szCs w:val="24"/>
        </w:rPr>
      </w:pPr>
    </w:p>
    <w:p w14:paraId="1A1B59D6" w14:textId="792A7AAE" w:rsidR="009C4E3B" w:rsidRPr="00A843D3" w:rsidRDefault="009C4E3B" w:rsidP="00A843D3">
      <w:pPr>
        <w:tabs>
          <w:tab w:val="left" w:pos="1875"/>
        </w:tabs>
        <w:spacing w:line="240" w:lineRule="auto"/>
        <w:ind w:right="6" w:firstLine="567"/>
        <w:jc w:val="center"/>
        <w:rPr>
          <w:b/>
          <w:sz w:val="24"/>
          <w:szCs w:val="24"/>
        </w:rPr>
      </w:pPr>
      <w:r w:rsidRPr="00A843D3">
        <w:rPr>
          <w:b/>
          <w:sz w:val="24"/>
          <w:szCs w:val="24"/>
        </w:rPr>
        <w:t>Содержани</w:t>
      </w:r>
      <w:r w:rsidR="00A843D3" w:rsidRPr="00A843D3">
        <w:rPr>
          <w:b/>
          <w:sz w:val="24"/>
          <w:szCs w:val="24"/>
        </w:rPr>
        <w:t>е обучения географии в 6 классе</w:t>
      </w:r>
    </w:p>
    <w:p w14:paraId="26523305" w14:textId="58918926"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w:t>
      </w:r>
    </w:p>
    <w:p w14:paraId="3A7C1D36" w14:textId="306A1F6F" w:rsidR="009C4E3B" w:rsidRPr="00A843D3" w:rsidRDefault="009C4E3B" w:rsidP="00A843D3">
      <w:pPr>
        <w:tabs>
          <w:tab w:val="left" w:pos="1875"/>
        </w:tabs>
        <w:spacing w:line="240" w:lineRule="auto"/>
        <w:ind w:right="6" w:firstLine="567"/>
        <w:rPr>
          <w:b/>
          <w:sz w:val="24"/>
          <w:szCs w:val="24"/>
        </w:rPr>
      </w:pPr>
      <w:r w:rsidRPr="00A843D3">
        <w:rPr>
          <w:b/>
          <w:sz w:val="24"/>
          <w:szCs w:val="24"/>
        </w:rPr>
        <w:t>Гидросфера ‒ водная оболочка Земли.</w:t>
      </w:r>
    </w:p>
    <w:p w14:paraId="467964A7"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Гидросфера и методы её изучения. Части гидросферы. Мировой круговорот воды. Значение гидросферы.</w:t>
      </w:r>
    </w:p>
    <w:p w14:paraId="3A1731C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14:paraId="26DEB58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ды суши. Способы изображения внутренних вод на картах.</w:t>
      </w:r>
    </w:p>
    <w:p w14:paraId="48E7DCE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еки: горные и равнинные. Речная система, бассейн, водораздел. Пороги и водопады. Питание и режим реки.</w:t>
      </w:r>
    </w:p>
    <w:p w14:paraId="02118AD8"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14:paraId="7608318B"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14:paraId="3361A0BA"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Многолетняя мерзлота. Болота, их образование.</w:t>
      </w:r>
    </w:p>
    <w:p w14:paraId="435FDA75"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Стихийные явления в гидросфере, методы наблюдения и защиты.</w:t>
      </w:r>
    </w:p>
    <w:p w14:paraId="4F4CA10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гидросфера. Использование человеком энергии воды.</w:t>
      </w:r>
    </w:p>
    <w:p w14:paraId="49C98FC9"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Использование космических методов в исследовании влияния человека на гидросферу.</w:t>
      </w:r>
    </w:p>
    <w:p w14:paraId="549DE57D"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14:paraId="4879D396" w14:textId="5DEB5DAA" w:rsidR="009C4E3B" w:rsidRPr="00A843D3" w:rsidRDefault="009C4E3B" w:rsidP="00A843D3">
      <w:pPr>
        <w:tabs>
          <w:tab w:val="left" w:pos="1875"/>
        </w:tabs>
        <w:spacing w:line="240" w:lineRule="auto"/>
        <w:ind w:right="6" w:firstLine="567"/>
        <w:rPr>
          <w:b/>
          <w:sz w:val="24"/>
          <w:szCs w:val="24"/>
        </w:rPr>
      </w:pPr>
      <w:r w:rsidRPr="00A843D3">
        <w:rPr>
          <w:b/>
          <w:sz w:val="24"/>
          <w:szCs w:val="24"/>
        </w:rPr>
        <w:t>Атмосфера ‒ воздушная оболочка Земли.</w:t>
      </w:r>
    </w:p>
    <w:p w14:paraId="04B6FFE8"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здушная оболочка Земли: газовый состав, строение и значение атмосферы.</w:t>
      </w:r>
    </w:p>
    <w:p w14:paraId="7B8415A9"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14:paraId="153FDEF2"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Атмосферное давление. Ветер и причины его возникновения. Роза ветров. Бризы. Муссоны.</w:t>
      </w:r>
    </w:p>
    <w:p w14:paraId="4E58A8C7"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14:paraId="3A4FC358"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14:paraId="2105D3C6"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14:paraId="779A0D5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14:paraId="6BFFE96C" w14:textId="05F6D3E0" w:rsidR="009C4E3B" w:rsidRPr="00A843D3" w:rsidRDefault="009C4E3B" w:rsidP="00A843D3">
      <w:pPr>
        <w:tabs>
          <w:tab w:val="left" w:pos="1875"/>
        </w:tabs>
        <w:spacing w:line="240" w:lineRule="auto"/>
        <w:ind w:right="6" w:firstLine="567"/>
        <w:rPr>
          <w:b/>
          <w:sz w:val="24"/>
          <w:szCs w:val="24"/>
        </w:rPr>
      </w:pPr>
      <w:r w:rsidRPr="00A843D3">
        <w:rPr>
          <w:b/>
          <w:sz w:val="24"/>
          <w:szCs w:val="24"/>
        </w:rPr>
        <w:t>Биосфера ‒ оболочка жизни.</w:t>
      </w:r>
    </w:p>
    <w:p w14:paraId="53AAD470"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14:paraId="5BA49E6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как часть биосферы. Распространение людей на Земле.</w:t>
      </w:r>
    </w:p>
    <w:p w14:paraId="555EE8A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и экологические проблемы.</w:t>
      </w:r>
    </w:p>
    <w:p w14:paraId="35114BA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Характеристика растительности участка местности своего края».</w:t>
      </w:r>
    </w:p>
    <w:p w14:paraId="73911E56"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14:paraId="2145B810" w14:textId="1A55970E" w:rsidR="009C4E3B" w:rsidRPr="00A843D3" w:rsidRDefault="009C4E3B" w:rsidP="00A843D3">
      <w:pPr>
        <w:tabs>
          <w:tab w:val="left" w:pos="1875"/>
        </w:tabs>
        <w:spacing w:line="240" w:lineRule="auto"/>
        <w:ind w:right="6" w:firstLine="567"/>
        <w:rPr>
          <w:b/>
          <w:sz w:val="24"/>
          <w:szCs w:val="24"/>
        </w:rPr>
      </w:pPr>
      <w:r w:rsidRPr="00A843D3">
        <w:rPr>
          <w:b/>
          <w:sz w:val="24"/>
          <w:szCs w:val="24"/>
        </w:rPr>
        <w:t>Природно-территориальные комплексы.</w:t>
      </w:r>
    </w:p>
    <w:p w14:paraId="0AB30A2B"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14:paraId="1199CA9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иродная среда. Охрана природы. Природные особо охраняемые территории. Всемирное наследие ЮНЕСКО.</w:t>
      </w:r>
    </w:p>
    <w:p w14:paraId="53FEF5AD"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полняется на местности) «Характеристика локального природного комплекса по плану».</w:t>
      </w:r>
    </w:p>
    <w:p w14:paraId="046C1E93" w14:textId="77777777" w:rsidR="00A843D3" w:rsidRDefault="00A843D3" w:rsidP="009C4E3B">
      <w:pPr>
        <w:tabs>
          <w:tab w:val="left" w:pos="1875"/>
        </w:tabs>
        <w:spacing w:line="276" w:lineRule="auto"/>
        <w:ind w:right="6" w:firstLine="567"/>
        <w:rPr>
          <w:color w:val="FF0000"/>
          <w:sz w:val="24"/>
          <w:szCs w:val="24"/>
        </w:rPr>
      </w:pPr>
    </w:p>
    <w:p w14:paraId="7723C55C" w14:textId="373595D0" w:rsidR="009C4E3B" w:rsidRPr="00FC55B6" w:rsidRDefault="009C4E3B" w:rsidP="00FC55B6">
      <w:pPr>
        <w:tabs>
          <w:tab w:val="left" w:pos="1875"/>
        </w:tabs>
        <w:spacing w:line="240" w:lineRule="auto"/>
        <w:ind w:right="6" w:firstLine="567"/>
        <w:jc w:val="center"/>
        <w:rPr>
          <w:b/>
          <w:sz w:val="24"/>
          <w:szCs w:val="24"/>
        </w:rPr>
      </w:pPr>
      <w:r w:rsidRPr="00FC55B6">
        <w:rPr>
          <w:b/>
          <w:sz w:val="24"/>
          <w:szCs w:val="24"/>
        </w:rPr>
        <w:t>Содержани</w:t>
      </w:r>
      <w:r w:rsidR="00A843D3" w:rsidRPr="00FC55B6">
        <w:rPr>
          <w:b/>
          <w:sz w:val="24"/>
          <w:szCs w:val="24"/>
        </w:rPr>
        <w:t>е обучения географии в 7 классе</w:t>
      </w:r>
    </w:p>
    <w:p w14:paraId="6ECB23D0" w14:textId="77777777" w:rsidR="00A843D3" w:rsidRPr="00FC55B6" w:rsidRDefault="00A843D3" w:rsidP="00FC55B6">
      <w:pPr>
        <w:tabs>
          <w:tab w:val="left" w:pos="1875"/>
        </w:tabs>
        <w:spacing w:line="240" w:lineRule="auto"/>
        <w:ind w:right="6" w:firstLine="567"/>
        <w:rPr>
          <w:sz w:val="24"/>
          <w:szCs w:val="24"/>
        </w:rPr>
      </w:pPr>
    </w:p>
    <w:p w14:paraId="3257609F" w14:textId="1B88EBCF" w:rsidR="009C4E3B" w:rsidRPr="00FC55B6" w:rsidRDefault="009C4E3B" w:rsidP="00FC55B6">
      <w:pPr>
        <w:tabs>
          <w:tab w:val="left" w:pos="1875"/>
        </w:tabs>
        <w:spacing w:line="240" w:lineRule="auto"/>
        <w:ind w:right="6" w:firstLine="567"/>
        <w:rPr>
          <w:b/>
          <w:sz w:val="24"/>
          <w:szCs w:val="24"/>
        </w:rPr>
      </w:pPr>
      <w:r w:rsidRPr="00FC55B6">
        <w:rPr>
          <w:b/>
          <w:sz w:val="24"/>
          <w:szCs w:val="24"/>
        </w:rPr>
        <w:t>Главные закономерности природы Земли.</w:t>
      </w:r>
    </w:p>
    <w:p w14:paraId="5D227386" w14:textId="06354D9F"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ая оболочка.</w:t>
      </w:r>
    </w:p>
    <w:p w14:paraId="0DB6CBA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14:paraId="38AE7AD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Выявление проявления широтной зональности по картам природных зон».</w:t>
      </w:r>
    </w:p>
    <w:p w14:paraId="18AB490C" w14:textId="38492DA7" w:rsidR="009C4E3B" w:rsidRPr="00FC55B6" w:rsidRDefault="009C4E3B" w:rsidP="00FC55B6">
      <w:pPr>
        <w:tabs>
          <w:tab w:val="left" w:pos="1875"/>
        </w:tabs>
        <w:spacing w:line="240" w:lineRule="auto"/>
        <w:ind w:right="6" w:firstLine="567"/>
        <w:rPr>
          <w:b/>
          <w:sz w:val="24"/>
          <w:szCs w:val="24"/>
        </w:rPr>
      </w:pPr>
      <w:r w:rsidRPr="00FC55B6">
        <w:rPr>
          <w:b/>
          <w:sz w:val="24"/>
          <w:szCs w:val="24"/>
        </w:rPr>
        <w:t>Литосфера и рельеф Земли.</w:t>
      </w:r>
    </w:p>
    <w:p w14:paraId="7E1E1B03"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14:paraId="63FF312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14:paraId="500CC6AF" w14:textId="0103883D" w:rsidR="009C4E3B" w:rsidRPr="00FC55B6" w:rsidRDefault="009C4E3B" w:rsidP="00FC55B6">
      <w:pPr>
        <w:tabs>
          <w:tab w:val="left" w:pos="1875"/>
        </w:tabs>
        <w:spacing w:line="240" w:lineRule="auto"/>
        <w:ind w:right="6" w:firstLine="567"/>
        <w:rPr>
          <w:b/>
          <w:sz w:val="24"/>
          <w:szCs w:val="24"/>
        </w:rPr>
      </w:pPr>
      <w:r w:rsidRPr="00FC55B6">
        <w:rPr>
          <w:b/>
          <w:sz w:val="24"/>
          <w:szCs w:val="24"/>
        </w:rPr>
        <w:t>Атмосфера и климаты Земли.</w:t>
      </w:r>
    </w:p>
    <w:p w14:paraId="152EFF8B"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14:paraId="470E346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исание климата территории по климатической карте и климатограмме».</w:t>
      </w:r>
    </w:p>
    <w:p w14:paraId="06FD93D6" w14:textId="5D2C4B43" w:rsidR="009C4E3B" w:rsidRPr="00FC55B6" w:rsidRDefault="009C4E3B" w:rsidP="00FC55B6">
      <w:pPr>
        <w:tabs>
          <w:tab w:val="left" w:pos="1875"/>
        </w:tabs>
        <w:spacing w:line="240" w:lineRule="auto"/>
        <w:ind w:right="6" w:firstLine="567"/>
        <w:rPr>
          <w:b/>
          <w:sz w:val="24"/>
          <w:szCs w:val="24"/>
        </w:rPr>
      </w:pPr>
      <w:r w:rsidRPr="00FC55B6">
        <w:rPr>
          <w:b/>
          <w:sz w:val="24"/>
          <w:szCs w:val="24"/>
        </w:rPr>
        <w:t>Мировой океан ‒ основная часть гидросферы.</w:t>
      </w:r>
    </w:p>
    <w:p w14:paraId="491D3D9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14:paraId="01D11404"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14:paraId="4CF9937A" w14:textId="7E5B1C67"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тво на Земле.</w:t>
      </w:r>
    </w:p>
    <w:p w14:paraId="1D9B87BE" w14:textId="126E560F" w:rsidR="009C4E3B" w:rsidRPr="00FC55B6" w:rsidRDefault="009C4E3B" w:rsidP="00FC55B6">
      <w:pPr>
        <w:tabs>
          <w:tab w:val="left" w:pos="1875"/>
        </w:tabs>
        <w:spacing w:line="240" w:lineRule="auto"/>
        <w:ind w:right="6" w:firstLine="567"/>
        <w:rPr>
          <w:b/>
          <w:sz w:val="24"/>
          <w:szCs w:val="24"/>
        </w:rPr>
      </w:pPr>
      <w:r w:rsidRPr="00FC55B6">
        <w:rPr>
          <w:b/>
          <w:sz w:val="24"/>
          <w:szCs w:val="24"/>
        </w:rPr>
        <w:t>Численность населения.</w:t>
      </w:r>
    </w:p>
    <w:p w14:paraId="72B3350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14:paraId="60061F7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14:paraId="65F0FA0E" w14:textId="1B9564C6" w:rsidR="009C4E3B" w:rsidRPr="00FC55B6" w:rsidRDefault="009C4E3B" w:rsidP="00FC55B6">
      <w:pPr>
        <w:tabs>
          <w:tab w:val="left" w:pos="1875"/>
        </w:tabs>
        <w:spacing w:line="240" w:lineRule="auto"/>
        <w:ind w:right="6" w:firstLine="567"/>
        <w:rPr>
          <w:b/>
          <w:sz w:val="24"/>
          <w:szCs w:val="24"/>
        </w:rPr>
      </w:pPr>
      <w:r w:rsidRPr="00FC55B6">
        <w:rPr>
          <w:b/>
          <w:sz w:val="24"/>
          <w:szCs w:val="24"/>
        </w:rPr>
        <w:t>Страны и народы мира.</w:t>
      </w:r>
    </w:p>
    <w:p w14:paraId="68B5DA47"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14:paraId="2383C4E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Сравнение занятости населения двух стран по комплексным картам».</w:t>
      </w:r>
    </w:p>
    <w:p w14:paraId="112606CC" w14:textId="7C572DA0" w:rsidR="009C4E3B" w:rsidRPr="00FC55B6" w:rsidRDefault="009C4E3B" w:rsidP="00FC55B6">
      <w:pPr>
        <w:tabs>
          <w:tab w:val="left" w:pos="1875"/>
        </w:tabs>
        <w:spacing w:line="240" w:lineRule="auto"/>
        <w:ind w:right="6" w:firstLine="567"/>
        <w:rPr>
          <w:b/>
          <w:sz w:val="24"/>
          <w:szCs w:val="24"/>
        </w:rPr>
      </w:pPr>
      <w:r w:rsidRPr="00FC55B6">
        <w:rPr>
          <w:b/>
          <w:sz w:val="24"/>
          <w:szCs w:val="24"/>
        </w:rPr>
        <w:t>Материки и страны.</w:t>
      </w:r>
    </w:p>
    <w:p w14:paraId="7ADF8604" w14:textId="6CB84BB2" w:rsidR="009C4E3B" w:rsidRPr="00FC55B6" w:rsidRDefault="009C4E3B" w:rsidP="00FC55B6">
      <w:pPr>
        <w:tabs>
          <w:tab w:val="left" w:pos="1875"/>
        </w:tabs>
        <w:spacing w:line="240" w:lineRule="auto"/>
        <w:ind w:right="6" w:firstLine="567"/>
        <w:rPr>
          <w:b/>
          <w:sz w:val="24"/>
          <w:szCs w:val="24"/>
        </w:rPr>
      </w:pPr>
      <w:r w:rsidRPr="00FC55B6">
        <w:rPr>
          <w:b/>
          <w:sz w:val="24"/>
          <w:szCs w:val="24"/>
        </w:rPr>
        <w:t>Южные материки.</w:t>
      </w:r>
    </w:p>
    <w:p w14:paraId="6C25335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Современные исследования в Антарктиде. Роль России в открытиях и исследованиях ледового континента.</w:t>
      </w:r>
    </w:p>
    <w:p w14:paraId="6A2FCCC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14:paraId="46CEBF7C" w14:textId="5791A03A" w:rsidR="009C4E3B" w:rsidRPr="00FC55B6" w:rsidRDefault="009C4E3B" w:rsidP="00FC55B6">
      <w:pPr>
        <w:tabs>
          <w:tab w:val="left" w:pos="1875"/>
        </w:tabs>
        <w:spacing w:line="240" w:lineRule="auto"/>
        <w:ind w:right="6" w:firstLine="567"/>
        <w:rPr>
          <w:b/>
          <w:sz w:val="24"/>
          <w:szCs w:val="24"/>
        </w:rPr>
      </w:pPr>
      <w:r w:rsidRPr="00FC55B6">
        <w:rPr>
          <w:b/>
          <w:sz w:val="24"/>
          <w:szCs w:val="24"/>
        </w:rPr>
        <w:t>Северные материки.</w:t>
      </w:r>
    </w:p>
    <w:p w14:paraId="0494DACE"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14:paraId="5D9AD3B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14:paraId="17BA2819" w14:textId="4644AF1A" w:rsidR="009C4E3B" w:rsidRPr="00FC55B6" w:rsidRDefault="009C4E3B" w:rsidP="00FC55B6">
      <w:pPr>
        <w:tabs>
          <w:tab w:val="left" w:pos="1875"/>
        </w:tabs>
        <w:spacing w:line="240" w:lineRule="auto"/>
        <w:ind w:right="6" w:firstLine="567"/>
        <w:rPr>
          <w:b/>
          <w:sz w:val="24"/>
          <w:szCs w:val="24"/>
        </w:rPr>
      </w:pPr>
      <w:r w:rsidRPr="00FC55B6">
        <w:rPr>
          <w:b/>
          <w:sz w:val="24"/>
          <w:szCs w:val="24"/>
        </w:rPr>
        <w:t>Взаимодействие природы и общества.</w:t>
      </w:r>
    </w:p>
    <w:p w14:paraId="5BA0F52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14:paraId="48EA1AE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14:paraId="5818120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изменений компонентов природы на территории одной из стран мира в результате деятельности человека».</w:t>
      </w:r>
    </w:p>
    <w:p w14:paraId="7BB9F1B6" w14:textId="77777777" w:rsidR="00A843D3" w:rsidRPr="00FC55B6" w:rsidRDefault="00A843D3" w:rsidP="00FC55B6">
      <w:pPr>
        <w:tabs>
          <w:tab w:val="left" w:pos="1875"/>
        </w:tabs>
        <w:spacing w:line="240" w:lineRule="auto"/>
        <w:ind w:right="6"/>
        <w:rPr>
          <w:sz w:val="24"/>
          <w:szCs w:val="24"/>
        </w:rPr>
      </w:pPr>
    </w:p>
    <w:p w14:paraId="2E7849CC" w14:textId="54A6381D" w:rsidR="009C4E3B" w:rsidRPr="00FC55B6" w:rsidRDefault="009C4E3B" w:rsidP="00FC55B6">
      <w:pPr>
        <w:tabs>
          <w:tab w:val="left" w:pos="1875"/>
        </w:tabs>
        <w:spacing w:line="240" w:lineRule="auto"/>
        <w:ind w:right="6"/>
        <w:jc w:val="center"/>
        <w:rPr>
          <w:b/>
          <w:sz w:val="24"/>
          <w:szCs w:val="24"/>
        </w:rPr>
      </w:pPr>
      <w:r w:rsidRPr="00FC55B6">
        <w:rPr>
          <w:b/>
          <w:sz w:val="24"/>
          <w:szCs w:val="24"/>
        </w:rPr>
        <w:t>Содержани</w:t>
      </w:r>
      <w:r w:rsidR="00A843D3" w:rsidRPr="00FC55B6">
        <w:rPr>
          <w:b/>
          <w:sz w:val="24"/>
          <w:szCs w:val="24"/>
        </w:rPr>
        <w:t>е обучения географии в 8 классе</w:t>
      </w:r>
    </w:p>
    <w:p w14:paraId="4D7FD1A9" w14:textId="77777777" w:rsidR="00A843D3" w:rsidRPr="00FC55B6" w:rsidRDefault="00A843D3" w:rsidP="00FC55B6">
      <w:pPr>
        <w:tabs>
          <w:tab w:val="left" w:pos="1875"/>
        </w:tabs>
        <w:spacing w:line="240" w:lineRule="auto"/>
        <w:ind w:right="6"/>
        <w:rPr>
          <w:sz w:val="24"/>
          <w:szCs w:val="24"/>
        </w:rPr>
      </w:pPr>
    </w:p>
    <w:p w14:paraId="57B3D3E0" w14:textId="3898AE6A"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ое пространство России.</w:t>
      </w:r>
    </w:p>
    <w:p w14:paraId="28D41E21" w14:textId="30ABB8FF" w:rsidR="009C4E3B" w:rsidRPr="00FC55B6" w:rsidRDefault="009C4E3B" w:rsidP="00FC55B6">
      <w:pPr>
        <w:tabs>
          <w:tab w:val="left" w:pos="1875"/>
        </w:tabs>
        <w:spacing w:line="240" w:lineRule="auto"/>
        <w:ind w:right="6" w:firstLine="567"/>
        <w:rPr>
          <w:b/>
          <w:sz w:val="24"/>
          <w:szCs w:val="24"/>
        </w:rPr>
      </w:pPr>
      <w:r w:rsidRPr="00FC55B6">
        <w:rPr>
          <w:b/>
          <w:sz w:val="24"/>
          <w:szCs w:val="24"/>
        </w:rPr>
        <w:t>История формирования и освоения территории России.</w:t>
      </w:r>
    </w:p>
    <w:p w14:paraId="6C94A51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История освоения и заселения территории современной России в </w:t>
      </w:r>
      <w:r w:rsidRPr="00FC55B6">
        <w:rPr>
          <w:sz w:val="24"/>
          <w:szCs w:val="24"/>
          <w:lang w:val="en-US"/>
        </w:rPr>
        <w:t>XI</w:t>
      </w:r>
      <w:r w:rsidRPr="00FC55B6">
        <w:rPr>
          <w:sz w:val="24"/>
          <w:szCs w:val="24"/>
        </w:rPr>
        <w:t>‒</w:t>
      </w:r>
      <w:r w:rsidRPr="00FC55B6">
        <w:rPr>
          <w:sz w:val="24"/>
          <w:szCs w:val="24"/>
          <w:lang w:val="en-US"/>
        </w:rPr>
        <w:t>XVI</w:t>
      </w:r>
      <w:r w:rsidRPr="00FC55B6">
        <w:rPr>
          <w:sz w:val="24"/>
          <w:szCs w:val="24"/>
        </w:rPr>
        <w:t xml:space="preserve"> вв. Расширение территории России в </w:t>
      </w:r>
      <w:r w:rsidRPr="00FC55B6">
        <w:rPr>
          <w:sz w:val="24"/>
          <w:szCs w:val="24"/>
          <w:lang w:val="en-US"/>
        </w:rPr>
        <w:t>XVI</w:t>
      </w:r>
      <w:r w:rsidRPr="00FC55B6">
        <w:rPr>
          <w:sz w:val="24"/>
          <w:szCs w:val="24"/>
        </w:rPr>
        <w:t>‒</w:t>
      </w:r>
      <w:r w:rsidRPr="00FC55B6">
        <w:rPr>
          <w:sz w:val="24"/>
          <w:szCs w:val="24"/>
          <w:lang w:val="en-US"/>
        </w:rPr>
        <w:t>XIX</w:t>
      </w:r>
      <w:r w:rsidRPr="00FC55B6">
        <w:rPr>
          <w:sz w:val="24"/>
          <w:szCs w:val="24"/>
        </w:rPr>
        <w:t xml:space="preserve"> вв. Русские первопроходцы. Изменения внешних границ России в ХХ в. Воссоединение Крыма с Россией.</w:t>
      </w:r>
    </w:p>
    <w:p w14:paraId="1D8E39AD"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14:paraId="74475EE9" w14:textId="69DC8586"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ое положение и границы России.</w:t>
      </w:r>
    </w:p>
    <w:p w14:paraId="71111245"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14:paraId="36F6C433" w14:textId="13E062E3" w:rsidR="009C4E3B" w:rsidRPr="00FC55B6" w:rsidRDefault="009C4E3B" w:rsidP="00FC55B6">
      <w:pPr>
        <w:tabs>
          <w:tab w:val="left" w:pos="1875"/>
        </w:tabs>
        <w:spacing w:line="240" w:lineRule="auto"/>
        <w:ind w:right="6" w:firstLine="567"/>
        <w:rPr>
          <w:sz w:val="24"/>
          <w:szCs w:val="24"/>
        </w:rPr>
      </w:pPr>
      <w:r w:rsidRPr="00FC55B6">
        <w:rPr>
          <w:sz w:val="24"/>
          <w:szCs w:val="24"/>
        </w:rPr>
        <w:t>Время на территории России.</w:t>
      </w:r>
    </w:p>
    <w:p w14:paraId="33D197FE"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Россия на карте часовых поясов мира. Карта часовых зон России. Местное, поясное и зональное время: роль в хозяйстве и жизни людей.</w:t>
      </w:r>
    </w:p>
    <w:p w14:paraId="0AC0BF5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различия во времени для разных городов России по карте часовых зон».</w:t>
      </w:r>
    </w:p>
    <w:p w14:paraId="1F79652B" w14:textId="795CE2D3" w:rsidR="009C4E3B" w:rsidRPr="00FC55B6" w:rsidRDefault="009C4E3B" w:rsidP="00FC55B6">
      <w:pPr>
        <w:tabs>
          <w:tab w:val="left" w:pos="1875"/>
        </w:tabs>
        <w:spacing w:line="240" w:lineRule="auto"/>
        <w:ind w:right="6" w:firstLine="567"/>
        <w:rPr>
          <w:sz w:val="24"/>
          <w:szCs w:val="24"/>
        </w:rPr>
      </w:pPr>
      <w:r w:rsidRPr="00FC55B6">
        <w:rPr>
          <w:sz w:val="24"/>
          <w:szCs w:val="24"/>
        </w:rPr>
        <w:t>Административно-территориальное устройство России. Районирование территории.</w:t>
      </w:r>
    </w:p>
    <w:p w14:paraId="0F2AE011"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14:paraId="7AE29D8D"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14:paraId="62C31EF6" w14:textId="32A3187F"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а России.</w:t>
      </w:r>
    </w:p>
    <w:p w14:paraId="72879D34" w14:textId="0D472D8F"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ые условия и ресурсы России.</w:t>
      </w:r>
    </w:p>
    <w:p w14:paraId="57A6CBED"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14:paraId="34EA1CA3"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природно-ресурсного капитала своего края по картам и статистическим материалам».</w:t>
      </w:r>
    </w:p>
    <w:p w14:paraId="14597561" w14:textId="6B3F8811" w:rsidR="009C4E3B" w:rsidRPr="00FC55B6" w:rsidRDefault="009C4E3B" w:rsidP="00FC55B6">
      <w:pPr>
        <w:tabs>
          <w:tab w:val="left" w:pos="1875"/>
        </w:tabs>
        <w:spacing w:line="240" w:lineRule="auto"/>
        <w:ind w:right="6" w:firstLine="567"/>
        <w:rPr>
          <w:sz w:val="24"/>
          <w:szCs w:val="24"/>
        </w:rPr>
      </w:pPr>
      <w:r w:rsidRPr="00FC55B6">
        <w:rPr>
          <w:sz w:val="24"/>
          <w:szCs w:val="24"/>
        </w:rPr>
        <w:t>Геологическое строение, рельеф и полезные ископаемые.</w:t>
      </w:r>
    </w:p>
    <w:p w14:paraId="46F8CDC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14:paraId="51FA0B7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14:paraId="0097212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14:paraId="40DFF391" w14:textId="4F0EF586" w:rsidR="009C4E3B" w:rsidRPr="00FC55B6" w:rsidRDefault="009C4E3B" w:rsidP="00FC55B6">
      <w:pPr>
        <w:tabs>
          <w:tab w:val="left" w:pos="1875"/>
        </w:tabs>
        <w:spacing w:line="240" w:lineRule="auto"/>
        <w:ind w:right="6" w:firstLine="567"/>
        <w:rPr>
          <w:b/>
          <w:sz w:val="24"/>
          <w:szCs w:val="24"/>
        </w:rPr>
      </w:pPr>
      <w:r w:rsidRPr="00FC55B6">
        <w:rPr>
          <w:b/>
          <w:sz w:val="24"/>
          <w:szCs w:val="24"/>
        </w:rPr>
        <w:t>Климат и климатические ресурсы.</w:t>
      </w:r>
    </w:p>
    <w:p w14:paraId="6A8FDB1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14:paraId="2BD3F4DE"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14:paraId="7D65AC61"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14:paraId="40930D3C" w14:textId="69BEC415" w:rsidR="009C4E3B" w:rsidRPr="00FC55B6" w:rsidRDefault="009C4E3B" w:rsidP="00FC55B6">
      <w:pPr>
        <w:tabs>
          <w:tab w:val="left" w:pos="1875"/>
        </w:tabs>
        <w:spacing w:line="240" w:lineRule="auto"/>
        <w:ind w:right="6" w:firstLine="567"/>
        <w:rPr>
          <w:b/>
          <w:sz w:val="24"/>
          <w:szCs w:val="24"/>
        </w:rPr>
      </w:pPr>
      <w:r w:rsidRPr="00FC55B6">
        <w:rPr>
          <w:b/>
          <w:sz w:val="24"/>
          <w:szCs w:val="24"/>
        </w:rPr>
        <w:t>Моря России. Внутренние воды и водные ресурсы.</w:t>
      </w:r>
    </w:p>
    <w:p w14:paraId="646F845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14:paraId="2535241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14:paraId="02B69DC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14:paraId="32D00588" w14:textId="3D025084"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о-хозяйственные зоны.</w:t>
      </w:r>
    </w:p>
    <w:p w14:paraId="7171004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14:paraId="1723CA4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14:paraId="5312F734"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иродно-хозяйственные зоны России: взаимосвязь и взаимообусловленность их компонентов.</w:t>
      </w:r>
    </w:p>
    <w:p w14:paraId="19A26CB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14:paraId="0730A43C"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14:paraId="701954C8"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14:paraId="16D66555" w14:textId="41DB333B" w:rsidR="009C4E3B" w:rsidRPr="00FC55B6" w:rsidRDefault="009C4E3B" w:rsidP="00FC55B6">
      <w:pPr>
        <w:tabs>
          <w:tab w:val="left" w:pos="1875"/>
        </w:tabs>
        <w:spacing w:line="240" w:lineRule="auto"/>
        <w:ind w:right="6" w:firstLine="567"/>
        <w:rPr>
          <w:b/>
          <w:sz w:val="24"/>
          <w:szCs w:val="24"/>
        </w:rPr>
      </w:pPr>
      <w:r w:rsidRPr="00FC55B6">
        <w:rPr>
          <w:b/>
          <w:sz w:val="24"/>
          <w:szCs w:val="24"/>
        </w:rPr>
        <w:t>Население России.</w:t>
      </w:r>
    </w:p>
    <w:p w14:paraId="39FA3E47" w14:textId="05F8849C" w:rsidR="009C4E3B" w:rsidRPr="00FC55B6" w:rsidRDefault="009C4E3B" w:rsidP="00FC55B6">
      <w:pPr>
        <w:tabs>
          <w:tab w:val="left" w:pos="1875"/>
        </w:tabs>
        <w:spacing w:line="240" w:lineRule="auto"/>
        <w:ind w:right="6" w:firstLine="567"/>
        <w:rPr>
          <w:sz w:val="24"/>
          <w:szCs w:val="24"/>
        </w:rPr>
      </w:pPr>
      <w:r w:rsidRPr="00FC55B6">
        <w:rPr>
          <w:b/>
          <w:sz w:val="24"/>
          <w:szCs w:val="24"/>
        </w:rPr>
        <w:t>Численность населения России</w:t>
      </w:r>
      <w:r w:rsidRPr="00FC55B6">
        <w:rPr>
          <w:sz w:val="24"/>
          <w:szCs w:val="24"/>
        </w:rPr>
        <w:t>.</w:t>
      </w:r>
    </w:p>
    <w:p w14:paraId="5033FFC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Динамика численности населения России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14:paraId="75E9961E"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14:paraId="1D30E8A6" w14:textId="580C4DBD" w:rsidR="009C4E3B" w:rsidRPr="00FC55B6" w:rsidRDefault="009C4E3B" w:rsidP="00FC55B6">
      <w:pPr>
        <w:tabs>
          <w:tab w:val="left" w:pos="1875"/>
        </w:tabs>
        <w:spacing w:line="240" w:lineRule="auto"/>
        <w:ind w:right="6" w:firstLine="567"/>
        <w:rPr>
          <w:b/>
          <w:sz w:val="24"/>
          <w:szCs w:val="24"/>
        </w:rPr>
      </w:pPr>
      <w:r w:rsidRPr="00FC55B6">
        <w:rPr>
          <w:b/>
          <w:sz w:val="24"/>
          <w:szCs w:val="24"/>
        </w:rPr>
        <w:t>Территориальные особенности размещения населения России.</w:t>
      </w:r>
    </w:p>
    <w:p w14:paraId="7859E39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14:paraId="2B7C4BE1" w14:textId="0DFD4505" w:rsidR="009C4E3B" w:rsidRPr="00FC55B6" w:rsidRDefault="009C4E3B" w:rsidP="00FC55B6">
      <w:pPr>
        <w:tabs>
          <w:tab w:val="left" w:pos="1875"/>
        </w:tabs>
        <w:spacing w:line="240" w:lineRule="auto"/>
        <w:ind w:right="6" w:firstLine="567"/>
        <w:rPr>
          <w:b/>
          <w:sz w:val="24"/>
          <w:szCs w:val="24"/>
        </w:rPr>
      </w:pPr>
      <w:r w:rsidRPr="00FC55B6">
        <w:rPr>
          <w:b/>
          <w:sz w:val="24"/>
          <w:szCs w:val="24"/>
        </w:rPr>
        <w:t>Народы и религии России.</w:t>
      </w:r>
    </w:p>
    <w:p w14:paraId="5A77C9A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14:paraId="40811B5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14:paraId="34028723" w14:textId="55CE6232" w:rsidR="009C4E3B" w:rsidRPr="00FC55B6" w:rsidRDefault="009C4E3B" w:rsidP="00FC55B6">
      <w:pPr>
        <w:tabs>
          <w:tab w:val="left" w:pos="1875"/>
        </w:tabs>
        <w:spacing w:line="240" w:lineRule="auto"/>
        <w:ind w:right="6" w:firstLine="567"/>
        <w:rPr>
          <w:b/>
          <w:sz w:val="24"/>
          <w:szCs w:val="24"/>
        </w:rPr>
      </w:pPr>
      <w:r w:rsidRPr="00FC55B6">
        <w:rPr>
          <w:b/>
          <w:sz w:val="24"/>
          <w:szCs w:val="24"/>
        </w:rPr>
        <w:t>Половой и возрастной состав населения России.</w:t>
      </w:r>
    </w:p>
    <w:p w14:paraId="60071BD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14:paraId="0BC3BD95"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ъяснение динамики половозрастного состава населения России на основе анализа половозрастных пирамид».</w:t>
      </w:r>
    </w:p>
    <w:p w14:paraId="6F4CB2A0" w14:textId="269B9040"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кий капитал России.</w:t>
      </w:r>
    </w:p>
    <w:p w14:paraId="6C6D987C"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14:paraId="437FD0B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Классификация федеральных округов по особенностям естественного и механического движения населения».</w:t>
      </w:r>
    </w:p>
    <w:p w14:paraId="4DDD28E5" w14:textId="77777777" w:rsidR="00FC55B6" w:rsidRPr="00FC55B6" w:rsidRDefault="00FC55B6" w:rsidP="00FC55B6">
      <w:pPr>
        <w:tabs>
          <w:tab w:val="left" w:pos="1875"/>
        </w:tabs>
        <w:spacing w:line="240" w:lineRule="auto"/>
        <w:ind w:right="6" w:firstLine="567"/>
        <w:rPr>
          <w:sz w:val="24"/>
          <w:szCs w:val="24"/>
        </w:rPr>
      </w:pPr>
    </w:p>
    <w:p w14:paraId="19761C0D" w14:textId="24E8CD50" w:rsidR="009C4E3B" w:rsidRPr="00FC55B6" w:rsidRDefault="009C4E3B" w:rsidP="00FC55B6">
      <w:pPr>
        <w:tabs>
          <w:tab w:val="left" w:pos="1875"/>
        </w:tabs>
        <w:spacing w:line="240" w:lineRule="auto"/>
        <w:ind w:right="6" w:firstLine="567"/>
        <w:jc w:val="center"/>
        <w:rPr>
          <w:b/>
          <w:sz w:val="24"/>
          <w:szCs w:val="24"/>
        </w:rPr>
      </w:pPr>
      <w:r w:rsidRPr="00FC55B6">
        <w:rPr>
          <w:b/>
          <w:sz w:val="24"/>
          <w:szCs w:val="24"/>
        </w:rPr>
        <w:t>Содержани</w:t>
      </w:r>
      <w:r w:rsidR="00FC55B6" w:rsidRPr="00FC55B6">
        <w:rPr>
          <w:b/>
          <w:sz w:val="24"/>
          <w:szCs w:val="24"/>
        </w:rPr>
        <w:t>е обучения географии в 9 классе</w:t>
      </w:r>
    </w:p>
    <w:p w14:paraId="3E6D9B33" w14:textId="5270D6E4" w:rsidR="00FC55B6" w:rsidRPr="00FC55B6" w:rsidRDefault="00FC55B6" w:rsidP="00FC55B6">
      <w:pPr>
        <w:tabs>
          <w:tab w:val="left" w:pos="1875"/>
        </w:tabs>
        <w:spacing w:line="240" w:lineRule="auto"/>
        <w:ind w:right="6" w:firstLine="0"/>
        <w:rPr>
          <w:sz w:val="24"/>
          <w:szCs w:val="24"/>
        </w:rPr>
      </w:pPr>
    </w:p>
    <w:p w14:paraId="7AF4A322" w14:textId="6CC3131E" w:rsidR="00FC55B6" w:rsidRPr="00FC55B6" w:rsidRDefault="00FC55B6" w:rsidP="00FC55B6">
      <w:pPr>
        <w:tabs>
          <w:tab w:val="left" w:pos="1875"/>
        </w:tabs>
        <w:spacing w:line="240" w:lineRule="auto"/>
        <w:ind w:right="6" w:firstLine="567"/>
        <w:rPr>
          <w:b/>
          <w:sz w:val="24"/>
          <w:szCs w:val="24"/>
        </w:rPr>
      </w:pPr>
      <w:r>
        <w:rPr>
          <w:b/>
          <w:sz w:val="24"/>
          <w:szCs w:val="24"/>
        </w:rPr>
        <w:t>Хозяйство России.</w:t>
      </w:r>
    </w:p>
    <w:p w14:paraId="63927185" w14:textId="77777777" w:rsidR="00FC55B6" w:rsidRPr="00FC55B6" w:rsidRDefault="009C4E3B" w:rsidP="00FC55B6">
      <w:pPr>
        <w:tabs>
          <w:tab w:val="left" w:pos="1875"/>
        </w:tabs>
        <w:spacing w:line="240" w:lineRule="auto"/>
        <w:ind w:right="6" w:firstLine="567"/>
        <w:rPr>
          <w:b/>
          <w:sz w:val="24"/>
          <w:szCs w:val="24"/>
        </w:rPr>
      </w:pPr>
      <w:r w:rsidRPr="00FC55B6">
        <w:rPr>
          <w:b/>
          <w:sz w:val="24"/>
          <w:szCs w:val="24"/>
        </w:rPr>
        <w:t>Общая х</w:t>
      </w:r>
      <w:r w:rsidR="00FC55B6" w:rsidRPr="00FC55B6">
        <w:rPr>
          <w:b/>
          <w:sz w:val="24"/>
          <w:szCs w:val="24"/>
        </w:rPr>
        <w:t>арактеристика хозяйства России.</w:t>
      </w:r>
    </w:p>
    <w:p w14:paraId="2372A320" w14:textId="57FB6D06" w:rsidR="009C4E3B" w:rsidRPr="00FC55B6" w:rsidRDefault="009C4E3B" w:rsidP="00FC55B6">
      <w:pPr>
        <w:tabs>
          <w:tab w:val="left" w:pos="1875"/>
        </w:tabs>
        <w:spacing w:line="240" w:lineRule="auto"/>
        <w:ind w:right="6" w:firstLine="567"/>
        <w:rPr>
          <w:b/>
          <w:sz w:val="24"/>
          <w:szCs w:val="24"/>
        </w:rPr>
      </w:pPr>
      <w:r w:rsidRPr="00FC55B6">
        <w:rPr>
          <w:sz w:val="24"/>
          <w:szCs w:val="24"/>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14:paraId="7FE8D65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оизводственный капитал. Распределение производственного капитала по территории страны. Условия и факторы размещения хозяйства.</w:t>
      </w:r>
    </w:p>
    <w:p w14:paraId="2272DD8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14:paraId="2BA89646" w14:textId="03E19B0C" w:rsidR="009C4E3B" w:rsidRPr="00FC55B6" w:rsidRDefault="009C4E3B" w:rsidP="00FC55B6">
      <w:pPr>
        <w:tabs>
          <w:tab w:val="left" w:pos="1875"/>
        </w:tabs>
        <w:spacing w:line="240" w:lineRule="auto"/>
        <w:ind w:right="6" w:firstLine="567"/>
        <w:rPr>
          <w:sz w:val="24"/>
          <w:szCs w:val="24"/>
        </w:rPr>
      </w:pPr>
      <w:r w:rsidRPr="00FC55B6">
        <w:rPr>
          <w:sz w:val="24"/>
          <w:szCs w:val="24"/>
        </w:rPr>
        <w:t>Топливно-энергетический комплекс (далее – ТЭК).</w:t>
      </w:r>
    </w:p>
    <w:p w14:paraId="7D99D14B"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14:paraId="10FF309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14:paraId="28F804EC" w14:textId="6F7788BE" w:rsidR="009C4E3B" w:rsidRPr="00FC55B6" w:rsidRDefault="009C4E3B" w:rsidP="009C4E3B">
      <w:pPr>
        <w:tabs>
          <w:tab w:val="left" w:pos="1875"/>
        </w:tabs>
        <w:spacing w:line="276" w:lineRule="auto"/>
        <w:ind w:right="6" w:firstLine="567"/>
        <w:rPr>
          <w:b/>
          <w:sz w:val="24"/>
          <w:szCs w:val="24"/>
        </w:rPr>
      </w:pPr>
      <w:r w:rsidRPr="00FC55B6">
        <w:rPr>
          <w:b/>
          <w:sz w:val="24"/>
          <w:szCs w:val="24"/>
        </w:rPr>
        <w:t>Металлургический комплекс.</w:t>
      </w:r>
    </w:p>
    <w:p w14:paraId="4DE1931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14:paraId="61D4025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14:paraId="1D6B880C" w14:textId="68FA025B" w:rsidR="009C4E3B" w:rsidRPr="00FC55B6" w:rsidRDefault="009C4E3B" w:rsidP="009C4E3B">
      <w:pPr>
        <w:tabs>
          <w:tab w:val="left" w:pos="1875"/>
        </w:tabs>
        <w:spacing w:line="276" w:lineRule="auto"/>
        <w:ind w:right="6" w:firstLine="567"/>
        <w:rPr>
          <w:sz w:val="24"/>
          <w:szCs w:val="24"/>
        </w:rPr>
      </w:pPr>
      <w:r w:rsidRPr="00FC55B6">
        <w:rPr>
          <w:sz w:val="24"/>
          <w:szCs w:val="24"/>
        </w:rPr>
        <w:t>Машиностроительный комплекс.</w:t>
      </w:r>
    </w:p>
    <w:p w14:paraId="414EFB2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14:paraId="0E066D0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14:paraId="279249B1" w14:textId="059CAC63" w:rsidR="009C4E3B" w:rsidRPr="00FC55B6" w:rsidRDefault="009C4E3B" w:rsidP="009C4E3B">
      <w:pPr>
        <w:tabs>
          <w:tab w:val="left" w:pos="1875"/>
        </w:tabs>
        <w:spacing w:line="276" w:lineRule="auto"/>
        <w:ind w:right="6" w:firstLine="567"/>
        <w:rPr>
          <w:sz w:val="24"/>
          <w:szCs w:val="24"/>
        </w:rPr>
      </w:pPr>
      <w:r w:rsidRPr="00FC55B6">
        <w:rPr>
          <w:sz w:val="24"/>
          <w:szCs w:val="24"/>
        </w:rPr>
        <w:t>Химико-лесной комплекс.</w:t>
      </w:r>
    </w:p>
    <w:p w14:paraId="3221C71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Химическая промышленность.</w:t>
      </w:r>
    </w:p>
    <w:p w14:paraId="54DFBB9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14:paraId="262D2BF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Лесопромышленный комплекс.</w:t>
      </w:r>
    </w:p>
    <w:p w14:paraId="2DFD33F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14:paraId="65C0821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14:paraId="254CB9D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FC55B6">
        <w:rPr>
          <w:sz w:val="24"/>
          <w:szCs w:val="24"/>
          <w:lang w:val="en-US"/>
        </w:rPr>
        <w:t>II</w:t>
      </w:r>
      <w:r w:rsidRPr="00FC55B6">
        <w:rPr>
          <w:sz w:val="24"/>
          <w:szCs w:val="24"/>
        </w:rPr>
        <w:t xml:space="preserve"> и </w:t>
      </w:r>
      <w:r w:rsidRPr="00FC55B6">
        <w:rPr>
          <w:sz w:val="24"/>
          <w:szCs w:val="24"/>
          <w:lang w:val="en-US"/>
        </w:rPr>
        <w:t>III</w:t>
      </w:r>
      <w:r w:rsidRPr="00FC55B6">
        <w:rPr>
          <w:sz w:val="24"/>
          <w:szCs w:val="24"/>
        </w:rPr>
        <w:t>, Приложения № 1 и № 18) с целью определения перспектив и проблем развития комплекса».</w:t>
      </w:r>
    </w:p>
    <w:p w14:paraId="0B82AAD4" w14:textId="58F5CFF9" w:rsidR="009C4E3B" w:rsidRPr="00FC55B6" w:rsidRDefault="009C4E3B" w:rsidP="00FC55B6">
      <w:pPr>
        <w:tabs>
          <w:tab w:val="left" w:pos="1875"/>
        </w:tabs>
        <w:spacing w:line="276" w:lineRule="auto"/>
        <w:ind w:right="6"/>
        <w:rPr>
          <w:sz w:val="24"/>
          <w:szCs w:val="24"/>
        </w:rPr>
      </w:pPr>
      <w:r w:rsidRPr="00FC55B6">
        <w:rPr>
          <w:sz w:val="24"/>
          <w:szCs w:val="24"/>
        </w:rPr>
        <w:t>Агропромышленный комплекс (далее - АПК).</w:t>
      </w:r>
    </w:p>
    <w:p w14:paraId="2EE0373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14:paraId="6AB24B2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14:paraId="54F94C9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ая работа. «Определение влияния природных и социальных факторов на размещение отраслей АПК».</w:t>
      </w:r>
    </w:p>
    <w:p w14:paraId="7AFD0723" w14:textId="1F603C74" w:rsidR="009C4E3B" w:rsidRPr="00FC55B6" w:rsidRDefault="009C4E3B" w:rsidP="009C4E3B">
      <w:pPr>
        <w:tabs>
          <w:tab w:val="left" w:pos="1875"/>
        </w:tabs>
        <w:spacing w:line="276" w:lineRule="auto"/>
        <w:ind w:right="6" w:firstLine="567"/>
        <w:rPr>
          <w:b/>
          <w:sz w:val="24"/>
          <w:szCs w:val="24"/>
        </w:rPr>
      </w:pPr>
      <w:r w:rsidRPr="00FC55B6">
        <w:rPr>
          <w:b/>
          <w:sz w:val="24"/>
          <w:szCs w:val="24"/>
        </w:rPr>
        <w:t>Инфраструктурный комплекс.</w:t>
      </w:r>
    </w:p>
    <w:p w14:paraId="5807BD5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транспорт, информационная инфраструктура; сфера обслуживания, рекреационное хозяйство ‒ место и значение в хозяйстве.</w:t>
      </w:r>
    </w:p>
    <w:p w14:paraId="3BF723D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14:paraId="1326F7A1" w14:textId="77777777" w:rsidR="009C4E3B" w:rsidRPr="00FC55B6" w:rsidRDefault="009C4E3B" w:rsidP="009C4E3B">
      <w:pPr>
        <w:tabs>
          <w:tab w:val="left" w:pos="1875"/>
        </w:tabs>
        <w:spacing w:line="276" w:lineRule="auto"/>
        <w:ind w:right="6" w:firstLine="567"/>
        <w:rPr>
          <w:b/>
          <w:sz w:val="24"/>
          <w:szCs w:val="24"/>
        </w:rPr>
      </w:pPr>
      <w:r w:rsidRPr="00FC55B6">
        <w:rPr>
          <w:b/>
          <w:sz w:val="24"/>
          <w:szCs w:val="24"/>
        </w:rPr>
        <w:t>Транспорт и охрана окружающей среды.</w:t>
      </w:r>
    </w:p>
    <w:p w14:paraId="58F68D0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нформационная инфраструктура. Рекреационное хозяйство. Особенности сферы обслуживания своего края.</w:t>
      </w:r>
    </w:p>
    <w:p w14:paraId="058CAEC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14:paraId="011966A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Федеральный проект «Информационная инфраструктура».</w:t>
      </w:r>
    </w:p>
    <w:p w14:paraId="4683D92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14:paraId="4B2E87C2" w14:textId="3A3F8C75" w:rsidR="009C4E3B" w:rsidRPr="00FC55B6" w:rsidRDefault="009C4E3B" w:rsidP="009C4E3B">
      <w:pPr>
        <w:tabs>
          <w:tab w:val="left" w:pos="1875"/>
        </w:tabs>
        <w:spacing w:line="276" w:lineRule="auto"/>
        <w:ind w:right="6" w:firstLine="567"/>
        <w:rPr>
          <w:b/>
          <w:sz w:val="24"/>
          <w:szCs w:val="24"/>
        </w:rPr>
      </w:pPr>
      <w:r w:rsidRPr="00FC55B6">
        <w:rPr>
          <w:b/>
          <w:sz w:val="24"/>
          <w:szCs w:val="24"/>
        </w:rPr>
        <w:t>Обобщение знаний.</w:t>
      </w:r>
    </w:p>
    <w:p w14:paraId="531AF39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14:paraId="4BFEF69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14:paraId="0F45D9F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14:paraId="05C6AE0C" w14:textId="35C3512B" w:rsidR="009C4E3B" w:rsidRPr="00FC55B6" w:rsidRDefault="009C4E3B" w:rsidP="009C4E3B">
      <w:pPr>
        <w:tabs>
          <w:tab w:val="left" w:pos="1875"/>
        </w:tabs>
        <w:spacing w:line="276" w:lineRule="auto"/>
        <w:ind w:right="6" w:firstLine="567"/>
        <w:rPr>
          <w:b/>
          <w:sz w:val="24"/>
          <w:szCs w:val="24"/>
        </w:rPr>
      </w:pPr>
      <w:r w:rsidRPr="00FC55B6">
        <w:rPr>
          <w:b/>
          <w:sz w:val="24"/>
          <w:szCs w:val="24"/>
        </w:rPr>
        <w:t>Регионы России.</w:t>
      </w:r>
    </w:p>
    <w:p w14:paraId="320FBE61" w14:textId="7F9B6D29" w:rsidR="009C4E3B" w:rsidRPr="00FC55B6" w:rsidRDefault="009C4E3B" w:rsidP="009C4E3B">
      <w:pPr>
        <w:tabs>
          <w:tab w:val="left" w:pos="1875"/>
        </w:tabs>
        <w:spacing w:line="276" w:lineRule="auto"/>
        <w:ind w:right="6" w:firstLine="567"/>
        <w:rPr>
          <w:b/>
          <w:sz w:val="24"/>
          <w:szCs w:val="24"/>
        </w:rPr>
      </w:pPr>
      <w:r w:rsidRPr="00FC55B6">
        <w:rPr>
          <w:b/>
          <w:sz w:val="24"/>
          <w:szCs w:val="24"/>
        </w:rPr>
        <w:t>Западный макрорегион (Европейская часть) России.</w:t>
      </w:r>
    </w:p>
    <w:p w14:paraId="210755AC"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14:paraId="316E776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14:paraId="75E8AFE4" w14:textId="1D409359" w:rsidR="009C4E3B" w:rsidRPr="00FC55B6" w:rsidRDefault="009C4E3B" w:rsidP="009C4E3B">
      <w:pPr>
        <w:tabs>
          <w:tab w:val="left" w:pos="1875"/>
        </w:tabs>
        <w:spacing w:line="276" w:lineRule="auto"/>
        <w:ind w:right="6" w:firstLine="567"/>
        <w:rPr>
          <w:b/>
          <w:sz w:val="24"/>
          <w:szCs w:val="24"/>
        </w:rPr>
      </w:pPr>
      <w:r w:rsidRPr="00FC55B6">
        <w:rPr>
          <w:b/>
          <w:sz w:val="24"/>
          <w:szCs w:val="24"/>
        </w:rPr>
        <w:t>Восточный макрорегион (Азиатская часть) России.</w:t>
      </w:r>
    </w:p>
    <w:p w14:paraId="7AB0C479"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14:paraId="6A6E3F8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w:t>
      </w:r>
      <w:r w:rsidRPr="00FC55B6">
        <w:rPr>
          <w:sz w:val="24"/>
          <w:szCs w:val="24"/>
          <w:lang w:val="en-US"/>
        </w:rPr>
        <w:t> </w:t>
      </w:r>
    </w:p>
    <w:p w14:paraId="22881BB3" w14:textId="1CE11BEE" w:rsidR="009C4E3B" w:rsidRPr="00FC55B6" w:rsidRDefault="009C4E3B" w:rsidP="009C4E3B">
      <w:pPr>
        <w:tabs>
          <w:tab w:val="left" w:pos="1875"/>
        </w:tabs>
        <w:spacing w:line="276" w:lineRule="auto"/>
        <w:ind w:right="6" w:firstLine="567"/>
        <w:rPr>
          <w:sz w:val="24"/>
          <w:szCs w:val="24"/>
        </w:rPr>
      </w:pPr>
      <w:r w:rsidRPr="00FC55B6">
        <w:rPr>
          <w:sz w:val="24"/>
          <w:szCs w:val="24"/>
        </w:rPr>
        <w:t>Обобщение знаний.</w:t>
      </w:r>
    </w:p>
    <w:p w14:paraId="5A9B6CF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14:paraId="5839911E" w14:textId="77777777" w:rsidR="00FC55B6" w:rsidRPr="00FC55B6" w:rsidRDefault="00FC55B6" w:rsidP="00FC55B6">
      <w:pPr>
        <w:tabs>
          <w:tab w:val="left" w:pos="1875"/>
        </w:tabs>
        <w:spacing w:line="276" w:lineRule="auto"/>
        <w:ind w:right="6"/>
        <w:rPr>
          <w:sz w:val="24"/>
          <w:szCs w:val="24"/>
        </w:rPr>
      </w:pPr>
    </w:p>
    <w:p w14:paraId="17AFBF0F" w14:textId="3632DC48" w:rsidR="009C4E3B" w:rsidRPr="00FC55B6" w:rsidRDefault="00FC55B6" w:rsidP="00FC55B6">
      <w:pPr>
        <w:tabs>
          <w:tab w:val="left" w:pos="1875"/>
        </w:tabs>
        <w:spacing w:line="276" w:lineRule="auto"/>
        <w:ind w:right="6"/>
        <w:jc w:val="center"/>
        <w:rPr>
          <w:b/>
          <w:sz w:val="24"/>
          <w:szCs w:val="24"/>
        </w:rPr>
      </w:pPr>
      <w:r w:rsidRPr="00FC55B6">
        <w:rPr>
          <w:b/>
          <w:sz w:val="24"/>
          <w:szCs w:val="24"/>
        </w:rPr>
        <w:t>Россия в современном мире</w:t>
      </w:r>
    </w:p>
    <w:p w14:paraId="338F3E29" w14:textId="77777777" w:rsidR="00FC55B6" w:rsidRPr="00FC55B6" w:rsidRDefault="00FC55B6" w:rsidP="00FC55B6">
      <w:pPr>
        <w:tabs>
          <w:tab w:val="left" w:pos="1875"/>
        </w:tabs>
        <w:spacing w:line="276" w:lineRule="auto"/>
        <w:ind w:right="6" w:firstLine="567"/>
        <w:jc w:val="center"/>
        <w:rPr>
          <w:sz w:val="24"/>
          <w:szCs w:val="24"/>
        </w:rPr>
      </w:pPr>
    </w:p>
    <w:p w14:paraId="4C4163F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14:paraId="03A3BE9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p w14:paraId="3BD35683" w14:textId="55821C66"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ланируемые результаты освоения географии. </w:t>
      </w:r>
    </w:p>
    <w:p w14:paraId="35AAA726" w14:textId="285DC32D" w:rsidR="009C4E3B" w:rsidRPr="00FC55B6" w:rsidRDefault="009C4E3B" w:rsidP="009C4E3B">
      <w:pPr>
        <w:tabs>
          <w:tab w:val="left" w:pos="1875"/>
        </w:tabs>
        <w:spacing w:line="276" w:lineRule="auto"/>
        <w:ind w:right="6" w:firstLine="567"/>
        <w:rPr>
          <w:sz w:val="24"/>
          <w:szCs w:val="24"/>
        </w:rPr>
      </w:pPr>
      <w:r w:rsidRPr="00FC55B6">
        <w:rPr>
          <w:sz w:val="24"/>
          <w:szCs w:val="24"/>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14:paraId="6EDB223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14:paraId="67BB6CE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14:paraId="1C4E595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14:paraId="04C68D5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14:paraId="50290C8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14:paraId="51D3AE8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14:paraId="40DA5B9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7)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3F76ED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6640B8B" w14:textId="68CE65A5" w:rsidR="009C4E3B" w:rsidRPr="00FC55B6" w:rsidRDefault="009C4E3B" w:rsidP="009C4E3B">
      <w:pPr>
        <w:tabs>
          <w:tab w:val="left" w:pos="1875"/>
        </w:tabs>
        <w:spacing w:line="276" w:lineRule="auto"/>
        <w:ind w:right="6" w:firstLine="567"/>
        <w:rPr>
          <w:bCs/>
          <w:sz w:val="24"/>
          <w:szCs w:val="24"/>
        </w:rPr>
      </w:pPr>
      <w:r w:rsidRPr="00FC55B6">
        <w:rPr>
          <w:sz w:val="24"/>
          <w:szCs w:val="24"/>
        </w:rPr>
        <w:t xml:space="preserve">В результате изучения географии на уровне основного общего образования у обучающегося будут сформированы </w:t>
      </w:r>
      <w:r w:rsidRPr="00FC55B6">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171B9A62" w14:textId="2DF787B4"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следующие базовые логические действия как часть </w:t>
      </w:r>
      <w:r w:rsidRPr="00FC55B6">
        <w:rPr>
          <w:bCs/>
          <w:sz w:val="24"/>
          <w:szCs w:val="24"/>
        </w:rPr>
        <w:t>познавательных универсальных учебных действий</w:t>
      </w:r>
      <w:r w:rsidRPr="00FC55B6">
        <w:rPr>
          <w:sz w:val="24"/>
          <w:szCs w:val="24"/>
        </w:rPr>
        <w:t>:</w:t>
      </w:r>
    </w:p>
    <w:p w14:paraId="18FE4EA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и характеризовать существенные признаки географических объектов, процессов и явлений;</w:t>
      </w:r>
    </w:p>
    <w:p w14:paraId="6F1B7D0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существенный признак классификации географических объектов, процессов и явлений, основания для их сравнения;</w:t>
      </w:r>
    </w:p>
    <w:p w14:paraId="0C998AF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закономерности и противоречия в рассматриваемых фактах и данных наблюдений с учётом предложенной географической задачи;</w:t>
      </w:r>
    </w:p>
    <w:p w14:paraId="797593A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дефициты географической информации, данных, необходимых для решения поставленной задачи;</w:t>
      </w:r>
    </w:p>
    <w:p w14:paraId="2EAD562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14:paraId="4ACF589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14:paraId="0F8719DD" w14:textId="51F0CC58"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 У обучающегося будут сформированы следующие базовые исследовательские действия как часть </w:t>
      </w:r>
      <w:r w:rsidRPr="00FC55B6">
        <w:rPr>
          <w:bCs/>
          <w:sz w:val="24"/>
          <w:szCs w:val="24"/>
        </w:rPr>
        <w:t>познавательных универсальных учебных действий</w:t>
      </w:r>
      <w:r w:rsidRPr="00FC55B6">
        <w:rPr>
          <w:sz w:val="24"/>
          <w:szCs w:val="24"/>
        </w:rPr>
        <w:t>:</w:t>
      </w:r>
    </w:p>
    <w:p w14:paraId="4CF7E7C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географические вопросы как исследовательский инструмент познания;</w:t>
      </w:r>
    </w:p>
    <w:p w14:paraId="5D84D6B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14:paraId="4C2D7D7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14:paraId="0832784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14:paraId="133BF01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достоверность информации, полученной в ходе географического исследования;</w:t>
      </w:r>
    </w:p>
    <w:p w14:paraId="7D75743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14:paraId="1DF8837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14:paraId="61D7BD66" w14:textId="676222F9"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работать с информацией как часть </w:t>
      </w:r>
      <w:r w:rsidRPr="00FC55B6">
        <w:rPr>
          <w:bCs/>
          <w:sz w:val="24"/>
          <w:szCs w:val="24"/>
        </w:rPr>
        <w:t>познавательных универсальных учебных действий</w:t>
      </w:r>
      <w:r w:rsidRPr="00FC55B6">
        <w:rPr>
          <w:sz w:val="24"/>
          <w:szCs w:val="24"/>
        </w:rPr>
        <w:t>:</w:t>
      </w:r>
    </w:p>
    <w:p w14:paraId="2C89DE1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14:paraId="401A627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бирать, анализировать и интерпретировать географическую информацию различных видов и форм представления;</w:t>
      </w:r>
    </w:p>
    <w:p w14:paraId="4F3F381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сходные аргументы, подтверждающие или опровергающие одну и ту же идею, в различных источниках географической информации;</w:t>
      </w:r>
    </w:p>
    <w:p w14:paraId="4758405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выбирать оптимальную форму представления географической информации;</w:t>
      </w:r>
    </w:p>
    <w:p w14:paraId="1FA9565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надёжность географической информации по критериям, предложенным учителем или сформулированным самостоятельно;</w:t>
      </w:r>
    </w:p>
    <w:p w14:paraId="3E61664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истематизировать географическую информацию в разных формах.</w:t>
      </w:r>
    </w:p>
    <w:p w14:paraId="399D6725" w14:textId="1D8199C8"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общения как часть </w:t>
      </w:r>
      <w:r w:rsidRPr="00FC55B6">
        <w:rPr>
          <w:bCs/>
          <w:sz w:val="24"/>
          <w:szCs w:val="24"/>
        </w:rPr>
        <w:t>коммуникативных универсальных учебных действий</w:t>
      </w:r>
      <w:r w:rsidRPr="00FC55B6">
        <w:rPr>
          <w:sz w:val="24"/>
          <w:szCs w:val="24"/>
        </w:rPr>
        <w:t>:</w:t>
      </w:r>
    </w:p>
    <w:p w14:paraId="668AB68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формулировать суждения, выражать свою точку зрения по географическим аспектам различных вопросов в устных и письменных текстах;</w:t>
      </w:r>
    </w:p>
    <w:p w14:paraId="7288585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73B0F30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поставлять свои суждения по географическим вопросам с суждениями других участников диалога, обнаруживать различие и сходство позиций;</w:t>
      </w:r>
    </w:p>
    <w:p w14:paraId="6667C75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ублично представлять результаты выполненного исследования или проекта.</w:t>
      </w:r>
    </w:p>
    <w:p w14:paraId="3656CA7E" w14:textId="57643F08"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самоорганизации как части </w:t>
      </w:r>
      <w:r w:rsidRPr="00FC55B6">
        <w:rPr>
          <w:bCs/>
          <w:sz w:val="24"/>
          <w:szCs w:val="24"/>
        </w:rPr>
        <w:t>регулятивных универсальных учебных действий</w:t>
      </w:r>
      <w:r w:rsidRPr="00FC55B6">
        <w:rPr>
          <w:sz w:val="24"/>
          <w:szCs w:val="24"/>
        </w:rPr>
        <w:t>:</w:t>
      </w:r>
    </w:p>
    <w:p w14:paraId="3AA3099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14:paraId="1BB4643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72764555" w14:textId="1A90C6CD" w:rsidR="009C4E3B" w:rsidRPr="00FC55B6" w:rsidRDefault="009C4E3B" w:rsidP="009C4E3B">
      <w:pPr>
        <w:tabs>
          <w:tab w:val="left" w:pos="1875"/>
        </w:tabs>
        <w:spacing w:line="276" w:lineRule="auto"/>
        <w:ind w:right="6" w:firstLine="567"/>
        <w:rPr>
          <w:sz w:val="24"/>
          <w:szCs w:val="24"/>
        </w:rPr>
      </w:pPr>
      <w:r w:rsidRPr="00FC55B6">
        <w:rPr>
          <w:sz w:val="24"/>
          <w:szCs w:val="24"/>
        </w:rPr>
        <w:t>У обучающегося будут сформированы умения совместной деятельности:</w:t>
      </w:r>
    </w:p>
    <w:p w14:paraId="3E4ED18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14:paraId="70C9076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ланировать организацию совместной работы, при выполнении учебных географических проектов определять свою роль (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6B2EC33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14:paraId="7C037D3A" w14:textId="623AF259"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самоконтроля, эмоционального интеллекта как части </w:t>
      </w:r>
      <w:r w:rsidRPr="00FC55B6">
        <w:rPr>
          <w:bCs/>
          <w:sz w:val="24"/>
          <w:szCs w:val="24"/>
        </w:rPr>
        <w:t>регулятивных универсальных учебных действий</w:t>
      </w:r>
      <w:r w:rsidRPr="00FC55B6">
        <w:rPr>
          <w:sz w:val="24"/>
          <w:szCs w:val="24"/>
        </w:rPr>
        <w:t>:</w:t>
      </w:r>
    </w:p>
    <w:p w14:paraId="2CE8041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ладеть способами самоконтроля и рефлексии;</w:t>
      </w:r>
    </w:p>
    <w:p w14:paraId="5BF1E77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причины достижения (недостижения) результатов деятельности, давать оценку приобретённому опыту;</w:t>
      </w:r>
    </w:p>
    <w:p w14:paraId="6A494C1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18F81CD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соответствие результата цели и условиям;</w:t>
      </w:r>
    </w:p>
    <w:p w14:paraId="017736D5" w14:textId="77777777" w:rsidR="009C4E3B" w:rsidRPr="00FC55B6" w:rsidRDefault="009C4E3B" w:rsidP="009C4E3B">
      <w:pPr>
        <w:tabs>
          <w:tab w:val="left" w:pos="1875"/>
        </w:tabs>
        <w:spacing w:line="276" w:lineRule="auto"/>
        <w:ind w:right="6" w:firstLine="567"/>
        <w:rPr>
          <w:sz w:val="24"/>
          <w:szCs w:val="24"/>
        </w:rPr>
      </w:pPr>
      <w:r w:rsidRPr="00FC55B6">
        <w:rPr>
          <w:bCs/>
          <w:sz w:val="24"/>
          <w:szCs w:val="24"/>
        </w:rPr>
        <w:t>принятие себя и других:</w:t>
      </w:r>
    </w:p>
    <w:p w14:paraId="557F2AD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сознанно относиться к другому человеку, его мнению;</w:t>
      </w:r>
    </w:p>
    <w:p w14:paraId="0A9C8E4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знавать своё право на ошибку и такое же право другого.</w:t>
      </w:r>
    </w:p>
    <w:p w14:paraId="6E3FD930" w14:textId="77777777" w:rsidR="00FC55B6" w:rsidRPr="00FC55B6" w:rsidRDefault="00FC55B6" w:rsidP="00FC55B6">
      <w:pPr>
        <w:tabs>
          <w:tab w:val="left" w:pos="1875"/>
        </w:tabs>
        <w:spacing w:line="276" w:lineRule="auto"/>
        <w:ind w:right="6" w:firstLine="567"/>
        <w:jc w:val="center"/>
        <w:rPr>
          <w:sz w:val="24"/>
          <w:szCs w:val="24"/>
        </w:rPr>
      </w:pPr>
    </w:p>
    <w:p w14:paraId="337FBE77" w14:textId="77777777" w:rsidR="00FC55B6" w:rsidRPr="00FC55B6" w:rsidRDefault="009C4E3B" w:rsidP="00FC55B6">
      <w:pPr>
        <w:tabs>
          <w:tab w:val="left" w:pos="1875"/>
        </w:tabs>
        <w:spacing w:line="276" w:lineRule="auto"/>
        <w:ind w:right="6" w:firstLine="567"/>
        <w:jc w:val="center"/>
        <w:rPr>
          <w:b/>
          <w:bCs/>
          <w:sz w:val="24"/>
          <w:szCs w:val="24"/>
        </w:rPr>
      </w:pPr>
      <w:r w:rsidRPr="00FC55B6">
        <w:rPr>
          <w:b/>
          <w:bCs/>
          <w:sz w:val="24"/>
          <w:szCs w:val="24"/>
        </w:rPr>
        <w:t xml:space="preserve">Предметные результаты освоения программы по географии. </w:t>
      </w:r>
    </w:p>
    <w:p w14:paraId="284BAF3D" w14:textId="77777777" w:rsidR="00FC55B6" w:rsidRPr="00FC55B6" w:rsidRDefault="00FC55B6" w:rsidP="00FC55B6">
      <w:pPr>
        <w:tabs>
          <w:tab w:val="left" w:pos="1875"/>
        </w:tabs>
        <w:spacing w:line="276" w:lineRule="auto"/>
        <w:ind w:right="6" w:firstLine="567"/>
        <w:jc w:val="center"/>
        <w:rPr>
          <w:bCs/>
          <w:sz w:val="24"/>
          <w:szCs w:val="24"/>
        </w:rPr>
      </w:pPr>
    </w:p>
    <w:p w14:paraId="2F92172A" w14:textId="61EB3A21" w:rsidR="00FC55B6" w:rsidRPr="00FC55B6" w:rsidRDefault="009C4E3B" w:rsidP="00FC55B6">
      <w:pPr>
        <w:tabs>
          <w:tab w:val="left" w:pos="1875"/>
        </w:tabs>
        <w:spacing w:line="276" w:lineRule="auto"/>
        <w:ind w:right="6" w:firstLine="567"/>
        <w:jc w:val="left"/>
        <w:rPr>
          <w:bCs/>
          <w:sz w:val="24"/>
          <w:szCs w:val="24"/>
        </w:rPr>
      </w:pPr>
      <w:r w:rsidRPr="00FC55B6">
        <w:rPr>
          <w:bCs/>
          <w:sz w:val="24"/>
          <w:szCs w:val="24"/>
        </w:rPr>
        <w:t>К концу 5 класса обучающийся научится:</w:t>
      </w:r>
    </w:p>
    <w:p w14:paraId="3FE21F6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географических объектов, процессов и явлений, изучаемых различными ветвями географической науки;</w:t>
      </w:r>
    </w:p>
    <w:p w14:paraId="60DC7B3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методов исследования, применяемых в географии;</w:t>
      </w:r>
    </w:p>
    <w:p w14:paraId="056F553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14:paraId="1B257C0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14:paraId="08139F8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меть представление о вкладе великих путешественников в изучение Земли;</w:t>
      </w:r>
    </w:p>
    <w:p w14:paraId="73DB3A4E"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и сравнивать маршруты их путешествий;</w:t>
      </w:r>
    </w:p>
    <w:p w14:paraId="3C58BAB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14:paraId="3301075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ределять направления, расстояния по плану местности и по географическим картам, географические координаты по географическим картам;</w:t>
      </w:r>
    </w:p>
    <w:p w14:paraId="4983087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14:paraId="42E8AD19"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14:paraId="7345793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план местности» и «географическая карта», «параллель» и «меридиан»;</w:t>
      </w:r>
    </w:p>
    <w:p w14:paraId="4B470FD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влияния Солнца на мир живой и неживой природы;</w:t>
      </w:r>
    </w:p>
    <w:p w14:paraId="00385AA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причины смены дня и ночи и времён года;</w:t>
      </w:r>
    </w:p>
    <w:p w14:paraId="0CFA18C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14:paraId="7194490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внутреннее строение Земли;</w:t>
      </w:r>
    </w:p>
    <w:p w14:paraId="60C374FE"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земная кора»; «ядро», «мантия»; «минерал» и «горная порода»;</w:t>
      </w:r>
    </w:p>
    <w:p w14:paraId="456C19F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материковая» и «океаническая» земная кора;</w:t>
      </w:r>
    </w:p>
    <w:p w14:paraId="5F2C6BC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изученные минералы и горные породы, материковую и океаническую земную кору;</w:t>
      </w:r>
    </w:p>
    <w:p w14:paraId="462F655E"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оказывать на карте и обозначать на контурной карте материки и океаны, крупные формы рельефа Земли;</w:t>
      </w:r>
    </w:p>
    <w:p w14:paraId="2350AA3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горы и равнины;</w:t>
      </w:r>
    </w:p>
    <w:p w14:paraId="689E6BA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формы рельефа суши по высоте и по внешнему облику;</w:t>
      </w:r>
    </w:p>
    <w:p w14:paraId="20959D1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называть причины землетрясений и вулканических извержений;</w:t>
      </w:r>
    </w:p>
    <w:p w14:paraId="26B7917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14:paraId="6B5502A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эпицентр землетрясения» и «очаг землетрясения» для решения познавательных задач;</w:t>
      </w:r>
    </w:p>
    <w:p w14:paraId="3752F0B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14:paraId="03E9A40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острова по происхождению;</w:t>
      </w:r>
    </w:p>
    <w:p w14:paraId="35466A9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опасных природных явлений в литосфере и средств их предупреждения;</w:t>
      </w:r>
    </w:p>
    <w:p w14:paraId="69734E8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изменений в литосфере в результате деятельности человека на примере своей местности, России и мира;</w:t>
      </w:r>
    </w:p>
    <w:p w14:paraId="0799B6E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14:paraId="2F0A14B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действия внешних процессов рельефообразования и наличия полезных ископаемых в своей местности;</w:t>
      </w:r>
    </w:p>
    <w:p w14:paraId="30CA23D9"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14:paraId="55CE1479" w14:textId="5FF6CF85" w:rsidR="009C4E3B" w:rsidRPr="00FC55B6" w:rsidRDefault="009C4E3B" w:rsidP="009C4E3B">
      <w:pPr>
        <w:tabs>
          <w:tab w:val="left" w:pos="1875"/>
        </w:tabs>
        <w:spacing w:line="276" w:lineRule="auto"/>
        <w:ind w:right="6" w:firstLine="567"/>
        <w:rPr>
          <w:b/>
          <w:sz w:val="24"/>
          <w:szCs w:val="24"/>
        </w:rPr>
      </w:pPr>
      <w:r w:rsidRPr="00FC55B6">
        <w:rPr>
          <w:b/>
          <w:bCs/>
          <w:sz w:val="24"/>
          <w:szCs w:val="24"/>
        </w:rPr>
        <w:t xml:space="preserve">Предметные результаты освоения программы по географии. К концу 6 класса обучающийся научится: </w:t>
      </w:r>
    </w:p>
    <w:p w14:paraId="5DF43B39"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14:paraId="7D90EEA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14:paraId="3C2104B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опасных природных явлений в геосферах и средств их предупреждения;</w:t>
      </w:r>
    </w:p>
    <w:p w14:paraId="59BEBE3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инструментарий (способы) получения географической информации на разных этапах географического изучения Земли;</w:t>
      </w:r>
    </w:p>
    <w:p w14:paraId="059426B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свойства вод отдельных частей Мирового океана;</w:t>
      </w:r>
    </w:p>
    <w:p w14:paraId="1F9EE39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гидросфера», «круговорот воды», «цунами», «приливы и отливы» для решения учебных и (или) практико-ориентированных задач;</w:t>
      </w:r>
    </w:p>
    <w:p w14:paraId="2D8D39B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объекты гидросферы (моря, озёра, реки, подземные воды, болота, ледники) по заданным признакам;</w:t>
      </w:r>
    </w:p>
    <w:p w14:paraId="1DED28D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итание и режим рек;</w:t>
      </w:r>
    </w:p>
    <w:p w14:paraId="2E44420E"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реки по заданным признакам;</w:t>
      </w:r>
    </w:p>
    <w:p w14:paraId="0BA6E24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грунтовые, межпластовые и артезианские воды» и применять их для решения учебных и (или) практико-ориентированных задач;</w:t>
      </w:r>
    </w:p>
    <w:p w14:paraId="1C43E42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причинно-следственные связи между питанием, режимом реки и климатом на территории речного бассейна;</w:t>
      </w:r>
    </w:p>
    <w:p w14:paraId="7393CF7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районов распространения многолетней мерзлоты;</w:t>
      </w:r>
    </w:p>
    <w:p w14:paraId="088B877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называть причины образования цунами, приливов и отливов;</w:t>
      </w:r>
    </w:p>
    <w:p w14:paraId="6BD7A0F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состав, строение атмосферы;</w:t>
      </w:r>
    </w:p>
    <w:p w14:paraId="4A45FB7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14:paraId="79CBF96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14:paraId="212B34E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свойства воздуха; климаты Земли; климатообразующие факторы;</w:t>
      </w:r>
    </w:p>
    <w:p w14:paraId="1199C8D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14:paraId="53BB36D9"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14:paraId="5034130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виды атмосферных осадков;</w:t>
      </w:r>
    </w:p>
    <w:p w14:paraId="78C9BD9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бризы» и «муссоны»;</w:t>
      </w:r>
    </w:p>
    <w:p w14:paraId="6E7C2F5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погода» и «климат»;</w:t>
      </w:r>
    </w:p>
    <w:p w14:paraId="2D30E77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атмосфера», «тропосфера», «стратосфера», «верхние слои атмосферы»;</w:t>
      </w:r>
    </w:p>
    <w:p w14:paraId="482C5F0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атмосферное давление», «ветер», «атмосферные осадки», «воздушные массы» для решения учебных и (или) практико-ориентированных задач;</w:t>
      </w:r>
    </w:p>
    <w:p w14:paraId="69465C1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14:paraId="4B48DD2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14:paraId="45596E2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границы биосферы;</w:t>
      </w:r>
    </w:p>
    <w:p w14:paraId="12E466A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приспособления живых организмов к среде обитания в разных природных зонах;</w:t>
      </w:r>
    </w:p>
    <w:p w14:paraId="5F41DD64"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растительный и животный мир разных территорий Земли;</w:t>
      </w:r>
    </w:p>
    <w:p w14:paraId="7CD73A4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заимосвязи компонентов природы в природно-территориальном комплексе;</w:t>
      </w:r>
    </w:p>
    <w:p w14:paraId="67E4177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растительного и животного мира в различных природных зонах;</w:t>
      </w:r>
    </w:p>
    <w:p w14:paraId="3465810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очва», «плодородие почв», «природный комплекс», «природно-территориальный комплекс», «круговорот веществ в природе» для решения учебных и (или) практико-ориентированных задач;</w:t>
      </w:r>
    </w:p>
    <w:p w14:paraId="3514D8D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дородие почв в различных природных зонах;</w:t>
      </w:r>
    </w:p>
    <w:p w14:paraId="7BCF996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14:paraId="663BFFF1" w14:textId="7A19A491" w:rsidR="009C4E3B" w:rsidRPr="00FC55B6" w:rsidRDefault="009C4E3B" w:rsidP="002F2474">
      <w:pPr>
        <w:tabs>
          <w:tab w:val="left" w:pos="1875"/>
        </w:tabs>
        <w:spacing w:line="240" w:lineRule="auto"/>
        <w:ind w:right="6" w:firstLine="567"/>
        <w:rPr>
          <w:b/>
          <w:sz w:val="24"/>
          <w:szCs w:val="24"/>
        </w:rPr>
      </w:pPr>
      <w:r w:rsidRPr="00FC55B6">
        <w:rPr>
          <w:b/>
          <w:bCs/>
          <w:sz w:val="24"/>
          <w:szCs w:val="24"/>
        </w:rPr>
        <w:t>Предметные результаты освоения программы по географии. К концу 7 класса</w:t>
      </w:r>
      <w:r w:rsidRPr="00FC55B6">
        <w:rPr>
          <w:bCs/>
          <w:sz w:val="24"/>
          <w:szCs w:val="24"/>
        </w:rPr>
        <w:t xml:space="preserve"> обучающийся научится: </w:t>
      </w:r>
    </w:p>
    <w:p w14:paraId="26D6BB5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14:paraId="16DE871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строении и свойствах (целостность, зональность, ритмичность) географической оболочки;</w:t>
      </w:r>
    </w:p>
    <w:p w14:paraId="71F1994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14:paraId="5C9238C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природные зоны по их существенным признакам на основе интеграции и интерпретации информации об особенностях их природы;</w:t>
      </w:r>
    </w:p>
    <w:p w14:paraId="7098C0B2"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процессы и явления, происходящие в географической оболочке;</w:t>
      </w:r>
    </w:p>
    <w:p w14:paraId="2F25526B"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геосферах в результате деятельности человека;</w:t>
      </w:r>
    </w:p>
    <w:p w14:paraId="45D7A01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закономерности изменения в пространстве рельефа, климата, внутренних вод и органического мира;</w:t>
      </w:r>
    </w:p>
    <w:p w14:paraId="7C26A983"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14:paraId="72420823"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особенности географических процессов на границах литосферных плит с учётом характера взаимодействия и типа земной коры;</w:t>
      </w:r>
    </w:p>
    <w:p w14:paraId="6A3F292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устанавливать (используя географические карты) взаимосвязи между движением литосферных плит и размещением крупных форм рельефа;</w:t>
      </w:r>
    </w:p>
    <w:p w14:paraId="141B133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воздушные массы Земли, типы климата по заданным показателям;</w:t>
      </w:r>
    </w:p>
    <w:p w14:paraId="6DBDE2F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бразование тропических муссонов, пассатов тропических широт, западных ветров;</w:t>
      </w:r>
    </w:p>
    <w:p w14:paraId="28B9662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14:paraId="6B912EE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климат территории по климатограмме;</w:t>
      </w:r>
    </w:p>
    <w:p w14:paraId="3BC11EF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лияние климатообразующих факторов на климатические особенности территории;</w:t>
      </w:r>
    </w:p>
    <w:p w14:paraId="7ACEF6C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14:paraId="70DDF77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кеанические течения;</w:t>
      </w:r>
    </w:p>
    <w:p w14:paraId="0E6BCC6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14:paraId="588C5C9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14:paraId="1BC9AF6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14:paraId="235BD1E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 сравнивать численность населения крупных стран мира;</w:t>
      </w:r>
    </w:p>
    <w:p w14:paraId="148F39B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тность населения различных территорий;</w:t>
      </w:r>
    </w:p>
    <w:p w14:paraId="55A61C4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е «плотность населения» для решения учебных и (или) практико-ориентированных задач;</w:t>
      </w:r>
    </w:p>
    <w:p w14:paraId="6098118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городские и сельские поселения;</w:t>
      </w:r>
    </w:p>
    <w:p w14:paraId="44E66A2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крупнейших городов мира;</w:t>
      </w:r>
    </w:p>
    <w:p w14:paraId="56830D6B"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ировых и национальных религий;</w:t>
      </w:r>
    </w:p>
    <w:p w14:paraId="7CA6A4F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языковую классификацию народов;</w:t>
      </w:r>
    </w:p>
    <w:p w14:paraId="2014D6C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сновные виды хозяйственной деятельности людей на различных территориях;</w:t>
      </w:r>
    </w:p>
    <w:p w14:paraId="5A7F775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страны по их существенным признакам;</w:t>
      </w:r>
    </w:p>
    <w:p w14:paraId="67130F0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14:paraId="6134CDD2"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природы, населения и хозяйства отдельных территорий;</w:t>
      </w:r>
    </w:p>
    <w:p w14:paraId="41C8CD4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населении материков и стран для решения различных учебных и практико-ориентированных задач;</w:t>
      </w:r>
    </w:p>
    <w:p w14:paraId="4F78DEE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14:paraId="6B0C659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55A3112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14:paraId="6BD4D16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взаимодействия природы и общества в пределах отдельных территорий;</w:t>
      </w:r>
    </w:p>
    <w:p w14:paraId="5E72B2B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14:paraId="713EDCD6" w14:textId="215E5843" w:rsidR="009C4E3B" w:rsidRPr="000B2588" w:rsidRDefault="009C4E3B" w:rsidP="002F2474">
      <w:pPr>
        <w:tabs>
          <w:tab w:val="left" w:pos="1875"/>
        </w:tabs>
        <w:spacing w:line="240" w:lineRule="auto"/>
        <w:ind w:right="6" w:firstLine="567"/>
        <w:rPr>
          <w:b/>
          <w:sz w:val="24"/>
          <w:szCs w:val="24"/>
        </w:rPr>
      </w:pPr>
      <w:r w:rsidRPr="000B2588">
        <w:rPr>
          <w:b/>
          <w:bCs/>
          <w:sz w:val="24"/>
          <w:szCs w:val="24"/>
        </w:rPr>
        <w:t xml:space="preserve">Предметные результаты освоения программы по географии. К концу 8 класса обучающийся научится: </w:t>
      </w:r>
    </w:p>
    <w:p w14:paraId="13AAED1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этапы истории формирования и изучения территории России;</w:t>
      </w:r>
    </w:p>
    <w:p w14:paraId="1F563BD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в различных источниках информации факты, позволяющие определить вклад российских учёных и путешественников в освоение страны;</w:t>
      </w:r>
    </w:p>
    <w:p w14:paraId="4A42483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географическое положение России с использованием информации из различных источников;</w:t>
      </w:r>
    </w:p>
    <w:p w14:paraId="6BD9977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федеральные округа, крупные географические районы и макрорегионы России;</w:t>
      </w:r>
    </w:p>
    <w:p w14:paraId="159555A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субъектов Российской Федерации разных видов и показывать их на географической карте;</w:t>
      </w:r>
    </w:p>
    <w:p w14:paraId="1D03A6D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регионов России на особенности природы, жизнь и хозяйственную деятельность населения;</w:t>
      </w:r>
    </w:p>
    <w:p w14:paraId="302417F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14:paraId="73B734D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степень благоприятности природных условий в пределах отдельных регионов страны;</w:t>
      </w:r>
    </w:p>
    <w:p w14:paraId="56740AF4"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природных ресурсов;</w:t>
      </w:r>
    </w:p>
    <w:p w14:paraId="3CD5187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типы природопользования;</w:t>
      </w:r>
    </w:p>
    <w:p w14:paraId="561887A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14:paraId="061956F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14:paraId="1529B273"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компонентов природы отдельных территорий страны;</w:t>
      </w:r>
    </w:p>
    <w:p w14:paraId="7BAF972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компонентов природы отдельных территорий страны;</w:t>
      </w:r>
    </w:p>
    <w:p w14:paraId="1A46A7E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14:paraId="23A4491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географических процессах и явлениях, определяющих особенности природы страны, отдельных регионов и своей местности;</w:t>
      </w:r>
    </w:p>
    <w:p w14:paraId="7095FBE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распространение по территории страны областей современного горообразования, землетрясений и вулканизма;</w:t>
      </w:r>
    </w:p>
    <w:p w14:paraId="44EED93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лита», «щит», «моренный холм», «бараньи лбы», «бархан», «дюна» для решения учебных и (или) практико-ориентированных задач;</w:t>
      </w:r>
    </w:p>
    <w:p w14:paraId="1A0FE14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14:paraId="6E4259E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испарение», «испаряемость», «коэффициент увлажнения»; использовать их для решения учебных и (или) практико-ориентированных задач;</w:t>
      </w:r>
    </w:p>
    <w:p w14:paraId="027ED49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и прогнозировать погоду территории по карте погоды;</w:t>
      </w:r>
    </w:p>
    <w:p w14:paraId="56AEAC8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понятия «циклон», «антициклон», «атмосферный фронт» для объяснения особенностей погоды отдельных территорий с помощью карт погоды;</w:t>
      </w:r>
    </w:p>
    <w:p w14:paraId="061E7532"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типов климата и почв России;</w:t>
      </w:r>
    </w:p>
    <w:p w14:paraId="5982ACB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оказатели, характеризующие состояние окружающей среды;</w:t>
      </w:r>
    </w:p>
    <w:p w14:paraId="0528F97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14:paraId="0FF7364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ер безопасности, в том числе для экономики семьи, в случае природных стихийных бедствий и техногенных катастроф;</w:t>
      </w:r>
    </w:p>
    <w:p w14:paraId="19EA18C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рационального и нерационального природопользования;</w:t>
      </w:r>
    </w:p>
    <w:p w14:paraId="44C5AC7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собо охраняемых природных территорий России и своего края, животных и растений, занесённых в Красную книгу России;</w:t>
      </w:r>
    </w:p>
    <w:p w14:paraId="6E75213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14:paraId="1E886E1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адаптации человека к разнообразным природным условиям на территории страны;</w:t>
      </w:r>
    </w:p>
    <w:p w14:paraId="72F3141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оказатели воспроизводства и качества населения России с мировыми показателями и показателями других стран;</w:t>
      </w:r>
    </w:p>
    <w:p w14:paraId="7256534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демографические процессы и явления, характеризующие динамику численности населения России, её отдельных регионов и своего края;</w:t>
      </w:r>
    </w:p>
    <w:p w14:paraId="74C5A92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оводить классификацию населённых пунктов и регионов России по заданным основаниям;</w:t>
      </w:r>
    </w:p>
    <w:p w14:paraId="5DF624D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14:paraId="46F01B7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14:paraId="045A18B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14:paraId="0F721931" w14:textId="4171893C" w:rsidR="009C4E3B" w:rsidRPr="00FC55B6" w:rsidRDefault="009C4E3B" w:rsidP="009C4E3B">
      <w:pPr>
        <w:tabs>
          <w:tab w:val="left" w:pos="1875"/>
        </w:tabs>
        <w:spacing w:line="276" w:lineRule="auto"/>
        <w:ind w:right="6" w:firstLine="567"/>
        <w:rPr>
          <w:b/>
          <w:sz w:val="24"/>
          <w:szCs w:val="24"/>
        </w:rPr>
      </w:pPr>
      <w:r w:rsidRPr="00FC55B6">
        <w:rPr>
          <w:b/>
          <w:bCs/>
          <w:sz w:val="24"/>
          <w:szCs w:val="24"/>
        </w:rPr>
        <w:t>Предметные результаты освоения программы по географии. К концу 9 класса</w:t>
      </w:r>
      <w:r w:rsidRPr="00FC55B6">
        <w:rPr>
          <w:bCs/>
          <w:sz w:val="24"/>
          <w:szCs w:val="24"/>
        </w:rPr>
        <w:t xml:space="preserve"> обучающийся научится: </w:t>
      </w:r>
    </w:p>
    <w:p w14:paraId="273D2CF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14:paraId="70F1DF9B"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14:paraId="0A1C372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14:paraId="777C476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14:paraId="75CC26C3"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14:paraId="33F7F9DB"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14:paraId="4B39198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территории опережающего развития, Арктическую зону и зону Севера России;</w:t>
      </w:r>
    </w:p>
    <w:p w14:paraId="6894469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14:paraId="1B663D0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14:paraId="3C3FBAF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14:paraId="73F3660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ВП, ВРП и ИЧР как показатели уровня развития страны и её регионов;</w:t>
      </w:r>
    </w:p>
    <w:p w14:paraId="5B9DD00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риродно-ресурсный, человеческий и производственный капитал;</w:t>
      </w:r>
    </w:p>
    <w:p w14:paraId="5043042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иды транспорта и основные показатели их работы: грузооборот и пассажирооборот;</w:t>
      </w:r>
    </w:p>
    <w:p w14:paraId="3602EA9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14:paraId="28EE72F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14:paraId="5EBCDB2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14:paraId="0E3018D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14:paraId="663600B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14:paraId="40C65C0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географические различия населения и хозяйства территорий крупных регионов страны;</w:t>
      </w:r>
    </w:p>
    <w:p w14:paraId="14C623F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географическое положение, географические особенности природно-ресурсного потенциала, населения и хозяйства регионов России;</w:t>
      </w:r>
    </w:p>
    <w:p w14:paraId="105E418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14:paraId="0B058602"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бъектов Всемирного наследия ЮНЕСКО и описывать их местоположение на географической карте;</w:t>
      </w:r>
    </w:p>
    <w:p w14:paraId="43A7A9CF" w14:textId="6A5B665E" w:rsidR="00FC55B6" w:rsidRPr="000B2588" w:rsidRDefault="009C4E3B" w:rsidP="002F2474">
      <w:pPr>
        <w:tabs>
          <w:tab w:val="left" w:pos="1875"/>
        </w:tabs>
        <w:spacing w:line="240" w:lineRule="auto"/>
        <w:ind w:right="6" w:firstLine="567"/>
        <w:rPr>
          <w:sz w:val="24"/>
          <w:szCs w:val="24"/>
        </w:rPr>
      </w:pPr>
      <w:r w:rsidRPr="00FC55B6">
        <w:rPr>
          <w:sz w:val="24"/>
          <w:szCs w:val="24"/>
        </w:rPr>
        <w:t>характеризовать место и р</w:t>
      </w:r>
      <w:r w:rsidR="00FC55B6" w:rsidRPr="00FC55B6">
        <w:rPr>
          <w:sz w:val="24"/>
          <w:szCs w:val="24"/>
        </w:rPr>
        <w:t>оль России в мировом хозяйстве.</w:t>
      </w:r>
    </w:p>
    <w:p w14:paraId="23639CB5" w14:textId="55CD4631" w:rsidR="008011CC" w:rsidRDefault="008011CC" w:rsidP="002F2474">
      <w:pPr>
        <w:tabs>
          <w:tab w:val="left" w:pos="1875"/>
        </w:tabs>
        <w:spacing w:line="240" w:lineRule="auto"/>
        <w:ind w:right="6" w:firstLine="567"/>
        <w:rPr>
          <w:color w:val="FF0000"/>
          <w:sz w:val="24"/>
          <w:szCs w:val="24"/>
        </w:rPr>
      </w:pPr>
    </w:p>
    <w:p w14:paraId="659E36C0" w14:textId="4B99AD23" w:rsidR="009C4E3B" w:rsidRPr="009C4E3B" w:rsidRDefault="009C4E3B" w:rsidP="002F2474">
      <w:pPr>
        <w:spacing w:line="240" w:lineRule="auto"/>
        <w:ind w:left="540"/>
        <w:contextualSpacing/>
        <w:jc w:val="center"/>
        <w:rPr>
          <w:rFonts w:eastAsia="Calibri" w:cs="Times New Roman"/>
          <w:b/>
          <w:sz w:val="24"/>
          <w:szCs w:val="24"/>
          <w:lang w:eastAsia="en-US"/>
        </w:rPr>
      </w:pPr>
      <w:r w:rsidRPr="009C4E3B">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графия</w:t>
      </w:r>
      <w:r w:rsidRPr="009C4E3B">
        <w:rPr>
          <w:rFonts w:eastAsia="Calibri" w:cs="Times New Roman"/>
          <w:b/>
          <w:sz w:val="24"/>
          <w:szCs w:val="24"/>
          <w:lang w:eastAsia="en-US"/>
        </w:rPr>
        <w:t>»</w:t>
      </w:r>
    </w:p>
    <w:p w14:paraId="4A56F040" w14:textId="77777777" w:rsidR="00FC55B6" w:rsidRDefault="00FC55B6" w:rsidP="002F2474">
      <w:pPr>
        <w:spacing w:line="240" w:lineRule="auto"/>
        <w:ind w:firstLine="709"/>
        <w:contextualSpacing/>
        <w:rPr>
          <w:rFonts w:eastAsia="SchoolBookSanPin" w:cs="Times New Roman"/>
          <w:i/>
          <w:sz w:val="24"/>
          <w:szCs w:val="24"/>
          <w:lang w:eastAsia="en-US"/>
        </w:rPr>
      </w:pPr>
    </w:p>
    <w:p w14:paraId="297DEBB4" w14:textId="0EED8D6B" w:rsidR="00FC55B6" w:rsidRPr="00FC55B6" w:rsidRDefault="00FC55B6" w:rsidP="002F2474">
      <w:pPr>
        <w:spacing w:line="240" w:lineRule="auto"/>
        <w:ind w:firstLine="709"/>
        <w:contextualSpacing/>
        <w:rPr>
          <w:rFonts w:eastAsia="SchoolBookSanPin" w:cs="Times New Roman"/>
          <w:b/>
          <w:sz w:val="24"/>
          <w:szCs w:val="24"/>
          <w:lang w:eastAsia="en-US"/>
        </w:rPr>
      </w:pPr>
      <w:r w:rsidRPr="00FC55B6">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01A74EE7" w14:textId="7D3BEA5F" w:rsidR="009C4E3B" w:rsidRPr="00FC55B6" w:rsidRDefault="00FC55B6" w:rsidP="002F2474">
      <w:pPr>
        <w:widowControl w:val="0"/>
        <w:spacing w:line="240" w:lineRule="auto"/>
        <w:ind w:firstLine="709"/>
        <w:rPr>
          <w:rFonts w:eastAsia="SchoolBookSanPin" w:cs="Times New Roman"/>
          <w:sz w:val="24"/>
          <w:szCs w:val="24"/>
          <w:lang w:eastAsia="en-US"/>
        </w:rPr>
      </w:pPr>
      <w:r w:rsidRPr="00FC55B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C55B6">
        <w:rPr>
          <w:rFonts w:eastAsia="SchoolBookSanPin" w:cs="Times New Roman"/>
          <w:b/>
          <w:sz w:val="24"/>
          <w:szCs w:val="24"/>
          <w:lang w:eastAsia="en-US"/>
        </w:rPr>
        <w:t>«рабочей программе учителя»</w:t>
      </w:r>
      <w:r w:rsidRPr="00FC55B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02CEF02E" w14:textId="70C084FF" w:rsidR="009C4E3B" w:rsidRPr="009C4E3B" w:rsidRDefault="009C4E3B" w:rsidP="002F2474">
      <w:pPr>
        <w:widowControl w:val="0"/>
        <w:spacing w:line="240" w:lineRule="auto"/>
        <w:ind w:firstLine="709"/>
        <w:rPr>
          <w:rFonts w:eastAsia="SchoolBookSanPin" w:cs="Times New Roman"/>
          <w:sz w:val="24"/>
          <w:szCs w:val="24"/>
          <w:lang w:eastAsia="en-US"/>
        </w:rPr>
      </w:pPr>
      <w:r w:rsidRPr="009C4E3B">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9C4E3B" w:rsidRPr="009C4E3B" w14:paraId="4F0DC7A8" w14:textId="77777777" w:rsidTr="009C4E3B">
        <w:trPr>
          <w:trHeight w:val="575"/>
        </w:trPr>
        <w:tc>
          <w:tcPr>
            <w:tcW w:w="993" w:type="dxa"/>
          </w:tcPr>
          <w:p w14:paraId="57E0D1E4" w14:textId="77777777" w:rsidR="009C4E3B" w:rsidRPr="009C4E3B" w:rsidRDefault="009C4E3B" w:rsidP="002F2474">
            <w:pPr>
              <w:spacing w:line="240" w:lineRule="auto"/>
              <w:ind w:left="142" w:right="354" w:firstLine="96"/>
              <w:jc w:val="center"/>
              <w:rPr>
                <w:rFonts w:eastAsia="Times New Roman"/>
                <w:szCs w:val="20"/>
                <w:lang w:eastAsia="en-US"/>
              </w:rPr>
            </w:pPr>
            <w:r w:rsidRPr="009C4E3B">
              <w:rPr>
                <w:rFonts w:eastAsia="Times New Roman"/>
                <w:szCs w:val="20"/>
                <w:lang w:eastAsia="en-US"/>
              </w:rPr>
              <w:t>№</w:t>
            </w:r>
            <w:r w:rsidRPr="009C4E3B">
              <w:rPr>
                <w:rFonts w:eastAsia="Times New Roman"/>
                <w:spacing w:val="-57"/>
                <w:szCs w:val="20"/>
                <w:lang w:eastAsia="en-US"/>
              </w:rPr>
              <w:t xml:space="preserve"> </w:t>
            </w:r>
            <w:r w:rsidRPr="009C4E3B">
              <w:rPr>
                <w:rFonts w:eastAsia="Times New Roman"/>
                <w:szCs w:val="20"/>
                <w:lang w:eastAsia="en-US"/>
              </w:rPr>
              <w:t>п/п</w:t>
            </w:r>
          </w:p>
        </w:tc>
        <w:tc>
          <w:tcPr>
            <w:tcW w:w="4394" w:type="dxa"/>
          </w:tcPr>
          <w:p w14:paraId="66E0EA5D" w14:textId="77777777" w:rsidR="009C4E3B" w:rsidRPr="009C4E3B" w:rsidRDefault="009C4E3B" w:rsidP="002F2474">
            <w:pPr>
              <w:spacing w:line="240" w:lineRule="auto"/>
              <w:ind w:left="142" w:firstLine="0"/>
              <w:jc w:val="center"/>
              <w:rPr>
                <w:rFonts w:eastAsia="Times New Roman"/>
                <w:szCs w:val="20"/>
                <w:lang w:eastAsia="en-US"/>
              </w:rPr>
            </w:pPr>
            <w:r w:rsidRPr="009C4E3B">
              <w:rPr>
                <w:rFonts w:eastAsia="Times New Roman"/>
                <w:szCs w:val="20"/>
                <w:lang w:eastAsia="en-US"/>
              </w:rPr>
              <w:t>Тема</w:t>
            </w:r>
          </w:p>
        </w:tc>
        <w:tc>
          <w:tcPr>
            <w:tcW w:w="2126" w:type="dxa"/>
          </w:tcPr>
          <w:p w14:paraId="5D8BD25E" w14:textId="77777777" w:rsidR="009C4E3B" w:rsidRPr="009C4E3B" w:rsidRDefault="009C4E3B" w:rsidP="002F2474">
            <w:pPr>
              <w:spacing w:line="240" w:lineRule="auto"/>
              <w:ind w:left="142" w:right="27" w:hanging="72"/>
              <w:jc w:val="center"/>
              <w:rPr>
                <w:rFonts w:eastAsia="Times New Roman"/>
                <w:szCs w:val="20"/>
                <w:lang w:val="ru-RU" w:eastAsia="en-US"/>
              </w:rPr>
            </w:pPr>
            <w:r w:rsidRPr="009C4E3B">
              <w:rPr>
                <w:rFonts w:eastAsia="Times New Roman"/>
                <w:spacing w:val="-1"/>
                <w:szCs w:val="20"/>
                <w:lang w:val="ru-RU" w:eastAsia="en-US"/>
              </w:rPr>
              <w:t>Количество часов, отводимых на освоение каждой темы</w:t>
            </w:r>
          </w:p>
        </w:tc>
        <w:tc>
          <w:tcPr>
            <w:tcW w:w="2126" w:type="dxa"/>
          </w:tcPr>
          <w:p w14:paraId="58123F28" w14:textId="77777777" w:rsidR="009C4E3B" w:rsidRPr="009C4E3B" w:rsidRDefault="009C4E3B" w:rsidP="002F2474">
            <w:pPr>
              <w:spacing w:line="240" w:lineRule="auto"/>
              <w:ind w:left="142" w:right="27" w:hanging="72"/>
              <w:jc w:val="center"/>
              <w:rPr>
                <w:rFonts w:eastAsia="Times New Roman"/>
                <w:spacing w:val="-1"/>
                <w:szCs w:val="20"/>
                <w:lang w:eastAsia="en-US"/>
              </w:rPr>
            </w:pPr>
            <w:r w:rsidRPr="009C4E3B">
              <w:rPr>
                <w:rFonts w:eastAsia="Times New Roman"/>
                <w:spacing w:val="-1"/>
                <w:szCs w:val="20"/>
                <w:lang w:eastAsia="en-US"/>
              </w:rPr>
              <w:t xml:space="preserve">Э(Ц)ОР </w:t>
            </w:r>
          </w:p>
        </w:tc>
      </w:tr>
      <w:tr w:rsidR="009C4E3B" w:rsidRPr="009C4E3B" w14:paraId="5A480CE7" w14:textId="77777777" w:rsidTr="000B2588">
        <w:trPr>
          <w:trHeight w:val="812"/>
        </w:trPr>
        <w:tc>
          <w:tcPr>
            <w:tcW w:w="993" w:type="dxa"/>
          </w:tcPr>
          <w:p w14:paraId="5EB167F9" w14:textId="77777777" w:rsidR="009C4E3B" w:rsidRPr="009C4E3B" w:rsidRDefault="009C4E3B" w:rsidP="002F2474">
            <w:pPr>
              <w:spacing w:line="240" w:lineRule="auto"/>
              <w:ind w:left="142" w:firstLine="0"/>
              <w:jc w:val="left"/>
              <w:rPr>
                <w:rFonts w:eastAsia="Times New Roman"/>
                <w:szCs w:val="20"/>
                <w:lang w:eastAsia="en-US"/>
              </w:rPr>
            </w:pPr>
            <w:r w:rsidRPr="009C4E3B">
              <w:rPr>
                <w:rFonts w:eastAsia="Times New Roman"/>
                <w:szCs w:val="20"/>
                <w:lang w:eastAsia="en-US"/>
              </w:rPr>
              <w:t>1.</w:t>
            </w:r>
          </w:p>
        </w:tc>
        <w:tc>
          <w:tcPr>
            <w:tcW w:w="4394" w:type="dxa"/>
          </w:tcPr>
          <w:p w14:paraId="2FECAD11" w14:textId="77777777" w:rsidR="009C4E3B" w:rsidRDefault="009C4E3B" w:rsidP="002F2474">
            <w:pPr>
              <w:spacing w:line="240" w:lineRule="auto"/>
              <w:rPr>
                <w:rFonts w:eastAsia="OfficinaSansBoldITC"/>
                <w:szCs w:val="20"/>
                <w:lang w:val="ru-RU" w:eastAsia="en-US"/>
              </w:rPr>
            </w:pPr>
            <w:r>
              <w:rPr>
                <w:rFonts w:eastAsia="OfficinaSansBoldITC"/>
                <w:szCs w:val="20"/>
                <w:lang w:val="ru-RU" w:eastAsia="en-US"/>
              </w:rPr>
              <w:t>5 класс</w:t>
            </w:r>
          </w:p>
          <w:p w14:paraId="25A11D95"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 Географическое изучение Земли.</w:t>
            </w:r>
          </w:p>
          <w:p w14:paraId="30F89BEC"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1. Введение. География ‒ наука о планете Земля.</w:t>
            </w:r>
          </w:p>
          <w:p w14:paraId="4C826874"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14:paraId="41EDFB10"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Организация фенологических наблюдений в природе: планирование, участие в групповой работе, форма систематизации данных».</w:t>
            </w:r>
          </w:p>
          <w:p w14:paraId="61C5753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2. История географических открытий.</w:t>
            </w:r>
          </w:p>
          <w:p w14:paraId="6F2FC2F5"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14:paraId="16571F60"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я в эпоху Средневековья: путешествия и открытия викингов, древних арабов, русских землепроходцев. Путешествия М. Поло и А. Никитина.</w:t>
            </w:r>
          </w:p>
          <w:p w14:paraId="275B6EC8"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14:paraId="79B5BE60"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открытия XVII‒XIX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14:paraId="4C557344"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14:paraId="0533E46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14:paraId="32CEF294"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 Изображения земной поверхности.</w:t>
            </w:r>
          </w:p>
          <w:p w14:paraId="483CEE75"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1. Планы местности.</w:t>
            </w:r>
          </w:p>
          <w:p w14:paraId="6494DE69"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14:paraId="3E254F2A"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плану местности», «Составление описания маршрута по плану местности».</w:t>
            </w:r>
          </w:p>
          <w:p w14:paraId="385AE31D"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2. Географические карты.</w:t>
            </w:r>
          </w:p>
          <w:p w14:paraId="11C795BF"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14:paraId="30C87B6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14:paraId="163409E6"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14:paraId="656C7559"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3. Земля ‒ планета Солнечной системы.</w:t>
            </w:r>
          </w:p>
          <w:p w14:paraId="0CDECB66"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емля в Солнечной системе. Гипотезы возникновения Земли. Форма, размеры Земли, их географические следствия.</w:t>
            </w:r>
          </w:p>
          <w:p w14:paraId="5A2DC964"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14:paraId="2993EA28"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лияние Космоса на Землю и жизнь людей.</w:t>
            </w:r>
          </w:p>
          <w:p w14:paraId="2A8AB86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14:paraId="26D21AC5"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 Оболочки Земли. Литосфера ‒ каменная оболочка Земли.</w:t>
            </w:r>
          </w:p>
          <w:p w14:paraId="6559C3F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14:paraId="3FC0CB9A"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14:paraId="624FB519"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14:paraId="26E37E57"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14:paraId="0072858F"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14:paraId="447A6A08" w14:textId="4B21BB67" w:rsidR="009C4E3B" w:rsidRPr="009C4E3B" w:rsidRDefault="00D719A8" w:rsidP="002F2474">
            <w:pPr>
              <w:spacing w:line="240" w:lineRule="auto"/>
              <w:rPr>
                <w:rFonts w:eastAsia="OfficinaSansBoldITC"/>
                <w:szCs w:val="20"/>
                <w:lang w:val="ru-RU" w:eastAsia="en-US"/>
              </w:rPr>
            </w:pPr>
            <w:r>
              <w:rPr>
                <w:rFonts w:eastAsia="OfficinaSansBoldITC"/>
                <w:szCs w:val="20"/>
                <w:lang w:val="ru-RU" w:eastAsia="en-US"/>
              </w:rPr>
              <w:t>Практическая работа «</w:t>
            </w:r>
            <w:r w:rsidR="009C4E3B" w:rsidRPr="009C4E3B">
              <w:rPr>
                <w:rFonts w:eastAsia="OfficinaSansBoldITC"/>
                <w:szCs w:val="20"/>
                <w:lang w:val="ru-RU" w:eastAsia="en-US"/>
              </w:rPr>
              <w:t>Описание горной системы или равнины по физической карте».</w:t>
            </w:r>
          </w:p>
          <w:p w14:paraId="27429FC2"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аключение.</w:t>
            </w:r>
          </w:p>
          <w:p w14:paraId="41F7952A"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кум «Сезонные изменения в природе своей местности».</w:t>
            </w:r>
          </w:p>
          <w:p w14:paraId="5222553B"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14:paraId="5061CA7F" w14:textId="0A2CA4A2"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Анализ результатов фенологических наблюдений и наблюдений за погодой».</w:t>
            </w:r>
          </w:p>
        </w:tc>
        <w:tc>
          <w:tcPr>
            <w:tcW w:w="2126" w:type="dxa"/>
            <w:vMerge w:val="restart"/>
          </w:tcPr>
          <w:p w14:paraId="52A254C2" w14:textId="77777777"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389A8286" w14:textId="77777777"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1A8E25AD" w14:textId="77777777"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C4E3B" w:rsidRPr="009C4E3B" w14:paraId="52065086" w14:textId="77777777" w:rsidTr="009C4E3B">
        <w:trPr>
          <w:trHeight w:val="2227"/>
        </w:trPr>
        <w:tc>
          <w:tcPr>
            <w:tcW w:w="993" w:type="dxa"/>
          </w:tcPr>
          <w:p w14:paraId="379EE1F8" w14:textId="46C71063"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282438A9" w14:textId="77777777" w:rsidR="009C4E3B" w:rsidRDefault="009C4E3B" w:rsidP="009C4E3B">
            <w:pPr>
              <w:rPr>
                <w:rFonts w:eastAsia="OfficinaSansBoldITC"/>
                <w:szCs w:val="20"/>
                <w:lang w:val="ru-RU" w:eastAsia="en-US"/>
              </w:rPr>
            </w:pPr>
            <w:r>
              <w:rPr>
                <w:rFonts w:eastAsia="OfficinaSansBoldITC"/>
                <w:szCs w:val="20"/>
                <w:lang w:val="ru-RU" w:eastAsia="en-US"/>
              </w:rPr>
              <w:t>6 класс</w:t>
            </w:r>
          </w:p>
          <w:p w14:paraId="2286674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Оболочки Земли.</w:t>
            </w:r>
          </w:p>
          <w:p w14:paraId="1935E61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1. Гидросфера ‒ водная оболочка Земли.</w:t>
            </w:r>
          </w:p>
          <w:p w14:paraId="43C9CB0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идросфера и методы её изучения. Части гидросферы. Мировой круговорот воды. Значение гидросферы.</w:t>
            </w:r>
          </w:p>
          <w:p w14:paraId="2F7E222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14:paraId="14F234B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ы суши. Способы изображения внутренних вод на картах.</w:t>
            </w:r>
          </w:p>
          <w:p w14:paraId="2ADD7A4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еки: горные и равнинные. Речная система, бассейн, водораздел. Пороги и водопады. Питание и режим реки.</w:t>
            </w:r>
          </w:p>
          <w:p w14:paraId="0DA8737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14:paraId="1262AA9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14:paraId="6E37678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ноголетняя мерзлота. Болота, их образование.</w:t>
            </w:r>
          </w:p>
          <w:p w14:paraId="5E8C805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тихийные явления в гидросфере, методы наблюдения и защиты.</w:t>
            </w:r>
          </w:p>
          <w:p w14:paraId="4F25383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гидросфера. Использование человеком энергии воды.</w:t>
            </w:r>
          </w:p>
          <w:p w14:paraId="61EB6EC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пользование космических методов в исследовании влияния человека на гидросферу.</w:t>
            </w:r>
          </w:p>
          <w:p w14:paraId="200684D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14:paraId="3523FCA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2. Атмосфера ‒ воздушная оболочка Земли.</w:t>
            </w:r>
          </w:p>
          <w:p w14:paraId="40A19CB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здушная оболочка Земли: газовый состав, строение и значение атмосферы.</w:t>
            </w:r>
          </w:p>
          <w:p w14:paraId="1305FBD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14:paraId="679B150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Атмосферное давление. Ветер и причины его возникновения. Роза ветров. Бризы. Муссоны.</w:t>
            </w:r>
          </w:p>
          <w:p w14:paraId="4382E15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14:paraId="0F0CD0F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14:paraId="79B8F98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14:paraId="4848B40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14:paraId="282FA5F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3. Биосфера ‒ оболочка жизни.</w:t>
            </w:r>
          </w:p>
          <w:p w14:paraId="46FE053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14:paraId="1A1BC43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как часть биосферы. Распространение людей на Земле.</w:t>
            </w:r>
          </w:p>
          <w:p w14:paraId="3643174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и экологические проблемы.</w:t>
            </w:r>
          </w:p>
          <w:p w14:paraId="46E1839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растительности участка местности своего края».</w:t>
            </w:r>
          </w:p>
          <w:p w14:paraId="5483296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лючение.</w:t>
            </w:r>
          </w:p>
          <w:p w14:paraId="46D8289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4. Природно-территориальные комплексы.</w:t>
            </w:r>
          </w:p>
          <w:p w14:paraId="6D98F57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14:paraId="200E290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ая среда. Охрана природы. Природные особо охраняемые территории. Всемирное наследие ЮНЕСКО.</w:t>
            </w:r>
          </w:p>
          <w:p w14:paraId="654FB23F" w14:textId="5A47E38D"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полняется на местности) «Характеристика локального природного комплекса по плану».</w:t>
            </w:r>
          </w:p>
        </w:tc>
        <w:tc>
          <w:tcPr>
            <w:tcW w:w="2126" w:type="dxa"/>
          </w:tcPr>
          <w:p w14:paraId="3D75FBD8" w14:textId="77777777"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14:paraId="724B68F4" w14:textId="77777777"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14:paraId="52F4D767" w14:textId="77777777" w:rsidTr="00D719A8">
        <w:trPr>
          <w:trHeight w:val="954"/>
        </w:trPr>
        <w:tc>
          <w:tcPr>
            <w:tcW w:w="993" w:type="dxa"/>
          </w:tcPr>
          <w:p w14:paraId="24414D2E" w14:textId="483CE25D"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12981976" w14:textId="77777777" w:rsidR="009C4E3B" w:rsidRDefault="009C4E3B" w:rsidP="009C4E3B">
            <w:pPr>
              <w:rPr>
                <w:rFonts w:eastAsia="OfficinaSansBoldITC"/>
                <w:szCs w:val="20"/>
                <w:lang w:val="ru-RU" w:eastAsia="en-US"/>
              </w:rPr>
            </w:pPr>
            <w:r>
              <w:rPr>
                <w:rFonts w:eastAsia="OfficinaSansBoldITC"/>
                <w:szCs w:val="20"/>
                <w:lang w:val="ru-RU" w:eastAsia="en-US"/>
              </w:rPr>
              <w:t>7 класс</w:t>
            </w:r>
          </w:p>
          <w:p w14:paraId="076DFD7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w:t>
            </w:r>
            <w:r w:rsidRPr="009C4E3B">
              <w:rPr>
                <w:rFonts w:eastAsia="OfficinaSansBoldITC"/>
                <w:szCs w:val="20"/>
                <w:lang w:eastAsia="en-US"/>
              </w:rPr>
              <w:t> </w:t>
            </w:r>
            <w:r w:rsidRPr="009C4E3B">
              <w:rPr>
                <w:rFonts w:eastAsia="OfficinaSansBoldITC"/>
                <w:szCs w:val="20"/>
                <w:lang w:val="ru-RU" w:eastAsia="en-US"/>
              </w:rPr>
              <w:t>Главные закономерности природы Земли.</w:t>
            </w:r>
          </w:p>
          <w:p w14:paraId="21A248C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1.</w:t>
            </w:r>
            <w:r w:rsidRPr="009C4E3B">
              <w:rPr>
                <w:rFonts w:eastAsia="OfficinaSansBoldITC"/>
                <w:szCs w:val="20"/>
                <w:lang w:eastAsia="en-US"/>
              </w:rPr>
              <w:t> </w:t>
            </w:r>
            <w:r w:rsidRPr="009C4E3B">
              <w:rPr>
                <w:rFonts w:eastAsia="OfficinaSansBoldITC"/>
                <w:szCs w:val="20"/>
                <w:lang w:val="ru-RU" w:eastAsia="en-US"/>
              </w:rPr>
              <w:t>Географическая оболочка.</w:t>
            </w:r>
          </w:p>
          <w:p w14:paraId="69CDCB4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14:paraId="16FB973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явление проявления широтной зональности по картам природных зон».</w:t>
            </w:r>
          </w:p>
          <w:p w14:paraId="4CE4021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2.</w:t>
            </w:r>
            <w:r w:rsidRPr="009C4E3B">
              <w:rPr>
                <w:rFonts w:eastAsia="OfficinaSansBoldITC"/>
                <w:szCs w:val="20"/>
                <w:lang w:eastAsia="en-US"/>
              </w:rPr>
              <w:t> </w:t>
            </w:r>
            <w:r w:rsidRPr="009C4E3B">
              <w:rPr>
                <w:rFonts w:eastAsia="OfficinaSansBoldITC"/>
                <w:szCs w:val="20"/>
                <w:lang w:val="ru-RU" w:eastAsia="en-US"/>
              </w:rPr>
              <w:t>Литосфера и рельеф Земли.</w:t>
            </w:r>
          </w:p>
          <w:p w14:paraId="6230737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14:paraId="77CB3B0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14:paraId="4AA56E3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3.</w:t>
            </w:r>
            <w:r w:rsidRPr="009C4E3B">
              <w:rPr>
                <w:rFonts w:eastAsia="OfficinaSansBoldITC"/>
                <w:szCs w:val="20"/>
                <w:lang w:eastAsia="en-US"/>
              </w:rPr>
              <w:t> </w:t>
            </w:r>
            <w:r w:rsidRPr="009C4E3B">
              <w:rPr>
                <w:rFonts w:eastAsia="OfficinaSansBoldITC"/>
                <w:szCs w:val="20"/>
                <w:lang w:val="ru-RU" w:eastAsia="en-US"/>
              </w:rPr>
              <w:t>Атмосфера и климаты Земли.</w:t>
            </w:r>
          </w:p>
          <w:p w14:paraId="4781FDA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14:paraId="60EC1EE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исание климата территории по климатической карте и климатограмме».</w:t>
            </w:r>
          </w:p>
          <w:p w14:paraId="5D6A185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4.</w:t>
            </w:r>
            <w:r w:rsidRPr="009C4E3B">
              <w:rPr>
                <w:rFonts w:eastAsia="OfficinaSansBoldITC"/>
                <w:szCs w:val="20"/>
                <w:lang w:eastAsia="en-US"/>
              </w:rPr>
              <w:t> </w:t>
            </w:r>
            <w:r w:rsidRPr="009C4E3B">
              <w:rPr>
                <w:rFonts w:eastAsia="OfficinaSansBoldITC"/>
                <w:szCs w:val="20"/>
                <w:lang w:val="ru-RU" w:eastAsia="en-US"/>
              </w:rPr>
              <w:t>Мировой океан ‒ основная часть гидросферы.</w:t>
            </w:r>
          </w:p>
          <w:p w14:paraId="4A35E4E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14:paraId="109B5D7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14:paraId="335C84A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w:t>
            </w:r>
            <w:r w:rsidRPr="009C4E3B">
              <w:rPr>
                <w:rFonts w:eastAsia="OfficinaSansBoldITC"/>
                <w:szCs w:val="20"/>
                <w:lang w:eastAsia="en-US"/>
              </w:rPr>
              <w:t> </w:t>
            </w:r>
            <w:r w:rsidRPr="009C4E3B">
              <w:rPr>
                <w:rFonts w:eastAsia="OfficinaSansBoldITC"/>
                <w:szCs w:val="20"/>
                <w:lang w:val="ru-RU" w:eastAsia="en-US"/>
              </w:rPr>
              <w:t>Человечество на Земле.</w:t>
            </w:r>
          </w:p>
          <w:p w14:paraId="7F58E06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1.</w:t>
            </w:r>
            <w:r w:rsidRPr="009C4E3B">
              <w:rPr>
                <w:rFonts w:eastAsia="OfficinaSansBoldITC"/>
                <w:szCs w:val="20"/>
                <w:lang w:eastAsia="en-US"/>
              </w:rPr>
              <w:t> </w:t>
            </w:r>
            <w:r w:rsidRPr="009C4E3B">
              <w:rPr>
                <w:rFonts w:eastAsia="OfficinaSansBoldITC"/>
                <w:szCs w:val="20"/>
                <w:lang w:val="ru-RU" w:eastAsia="en-US"/>
              </w:rPr>
              <w:t>Численность населения.</w:t>
            </w:r>
          </w:p>
          <w:p w14:paraId="0FA5363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14:paraId="501EC12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14:paraId="46E53D8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2.</w:t>
            </w:r>
            <w:r w:rsidRPr="009C4E3B">
              <w:rPr>
                <w:rFonts w:eastAsia="OfficinaSansBoldITC"/>
                <w:szCs w:val="20"/>
                <w:lang w:eastAsia="en-US"/>
              </w:rPr>
              <w:t> </w:t>
            </w:r>
            <w:r w:rsidRPr="009C4E3B">
              <w:rPr>
                <w:rFonts w:eastAsia="OfficinaSansBoldITC"/>
                <w:szCs w:val="20"/>
                <w:lang w:val="ru-RU" w:eastAsia="en-US"/>
              </w:rPr>
              <w:t>Страны и народы мира.</w:t>
            </w:r>
          </w:p>
          <w:p w14:paraId="637632A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14:paraId="4881AC2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Сравнение занятости населения двух стран по комплексным картам».</w:t>
            </w:r>
          </w:p>
          <w:p w14:paraId="31B6F1B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w:t>
            </w:r>
            <w:r w:rsidRPr="009C4E3B">
              <w:rPr>
                <w:rFonts w:eastAsia="OfficinaSansBoldITC"/>
                <w:szCs w:val="20"/>
                <w:lang w:eastAsia="en-US"/>
              </w:rPr>
              <w:t> </w:t>
            </w:r>
            <w:r w:rsidRPr="009C4E3B">
              <w:rPr>
                <w:rFonts w:eastAsia="OfficinaSansBoldITC"/>
                <w:szCs w:val="20"/>
                <w:lang w:val="ru-RU" w:eastAsia="en-US"/>
              </w:rPr>
              <w:t>Материки и страны.</w:t>
            </w:r>
          </w:p>
          <w:p w14:paraId="5264029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1.</w:t>
            </w:r>
            <w:r w:rsidRPr="009C4E3B">
              <w:rPr>
                <w:rFonts w:eastAsia="OfficinaSansBoldITC"/>
                <w:szCs w:val="20"/>
                <w:lang w:eastAsia="en-US"/>
              </w:rPr>
              <w:t> </w:t>
            </w:r>
            <w:r w:rsidRPr="009C4E3B">
              <w:rPr>
                <w:rFonts w:eastAsia="OfficinaSansBoldITC"/>
                <w:szCs w:val="20"/>
                <w:lang w:val="ru-RU" w:eastAsia="en-US"/>
              </w:rPr>
              <w:t>Южные материки.</w:t>
            </w:r>
          </w:p>
          <w:p w14:paraId="61C490D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9C4E3B">
              <w:rPr>
                <w:rFonts w:eastAsia="OfficinaSansBoldITC"/>
                <w:szCs w:val="20"/>
                <w:lang w:eastAsia="en-US"/>
              </w:rPr>
              <w:t>XX</w:t>
            </w:r>
            <w:r w:rsidRPr="009C4E3B">
              <w:rPr>
                <w:rFonts w:eastAsia="OfficinaSansBoldITC"/>
                <w:szCs w:val="20"/>
                <w:lang w:val="ru-RU" w:eastAsia="en-US"/>
              </w:rPr>
              <w:t>‒</w:t>
            </w:r>
            <w:r w:rsidRPr="009C4E3B">
              <w:rPr>
                <w:rFonts w:eastAsia="OfficinaSansBoldITC"/>
                <w:szCs w:val="20"/>
                <w:lang w:eastAsia="en-US"/>
              </w:rPr>
              <w:t>XXI</w:t>
            </w:r>
            <w:r w:rsidRPr="009C4E3B">
              <w:rPr>
                <w:rFonts w:eastAsia="OfficinaSansBoldITC"/>
                <w:szCs w:val="20"/>
                <w:lang w:val="ru-RU" w:eastAsia="en-US"/>
              </w:rPr>
              <w:t xml:space="preserve"> вв. Современные исследования в Антарктиде. Роль России в открытиях и исследованиях ледового континента.</w:t>
            </w:r>
          </w:p>
          <w:p w14:paraId="4CF6034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14:paraId="14E81C2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2.</w:t>
            </w:r>
            <w:r w:rsidRPr="009C4E3B">
              <w:rPr>
                <w:rFonts w:eastAsia="OfficinaSansBoldITC"/>
                <w:szCs w:val="20"/>
                <w:lang w:eastAsia="en-US"/>
              </w:rPr>
              <w:t> </w:t>
            </w:r>
            <w:r w:rsidRPr="009C4E3B">
              <w:rPr>
                <w:rFonts w:eastAsia="OfficinaSansBoldITC"/>
                <w:szCs w:val="20"/>
                <w:lang w:val="ru-RU" w:eastAsia="en-US"/>
              </w:rPr>
              <w:t>Северные материки.</w:t>
            </w:r>
          </w:p>
          <w:p w14:paraId="278CAC7B" w14:textId="77777777"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w:t>
            </w:r>
            <w:r w:rsidRPr="00B7340D">
              <w:rPr>
                <w:rFonts w:eastAsia="OfficinaSansBoldITC"/>
                <w:szCs w:val="20"/>
                <w:lang w:val="ru-RU" w:eastAsia="en-US"/>
              </w:rPr>
              <w:t>Изменение природы под влиянием хозяйственной деятельности человека.</w:t>
            </w:r>
          </w:p>
          <w:p w14:paraId="5AC1B9E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14:paraId="5504ECB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3.</w:t>
            </w:r>
            <w:r w:rsidRPr="009C4E3B">
              <w:rPr>
                <w:rFonts w:eastAsia="OfficinaSansBoldITC"/>
                <w:szCs w:val="20"/>
                <w:lang w:eastAsia="en-US"/>
              </w:rPr>
              <w:t> </w:t>
            </w:r>
            <w:r w:rsidRPr="009C4E3B">
              <w:rPr>
                <w:rFonts w:eastAsia="OfficinaSansBoldITC"/>
                <w:szCs w:val="20"/>
                <w:lang w:val="ru-RU" w:eastAsia="en-US"/>
              </w:rPr>
              <w:t>Взаимодействие природы и общества.</w:t>
            </w:r>
          </w:p>
          <w:p w14:paraId="38FA0B9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14:paraId="6B9C456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14:paraId="652033B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изменений компонентов природы на территории одной из стран мира в результате деятельности человека».</w:t>
            </w:r>
          </w:p>
          <w:p w14:paraId="783AB6CC" w14:textId="3395BD9E" w:rsidR="009C4E3B" w:rsidRPr="009C4E3B" w:rsidRDefault="009C4E3B" w:rsidP="009C4E3B">
            <w:pPr>
              <w:ind w:firstLine="0"/>
              <w:rPr>
                <w:rFonts w:eastAsia="OfficinaSansBoldITC"/>
                <w:szCs w:val="20"/>
                <w:lang w:val="ru-RU" w:eastAsia="en-US"/>
              </w:rPr>
            </w:pPr>
          </w:p>
        </w:tc>
        <w:tc>
          <w:tcPr>
            <w:tcW w:w="2126" w:type="dxa"/>
          </w:tcPr>
          <w:p w14:paraId="7F83AF2F" w14:textId="77777777"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14:paraId="79E4A0AC" w14:textId="77777777"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14:paraId="28C8C8F8" w14:textId="77777777" w:rsidTr="009C4E3B">
        <w:trPr>
          <w:trHeight w:val="2227"/>
        </w:trPr>
        <w:tc>
          <w:tcPr>
            <w:tcW w:w="993" w:type="dxa"/>
          </w:tcPr>
          <w:p w14:paraId="36A36190" w14:textId="37F084C2"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14:paraId="79999823" w14:textId="77777777" w:rsidR="009C4E3B" w:rsidRDefault="009C4E3B" w:rsidP="009C4E3B">
            <w:pPr>
              <w:rPr>
                <w:rFonts w:eastAsia="OfficinaSansBoldITC"/>
                <w:szCs w:val="20"/>
                <w:lang w:val="ru-RU" w:eastAsia="en-US"/>
              </w:rPr>
            </w:pPr>
            <w:r>
              <w:rPr>
                <w:rFonts w:eastAsia="OfficinaSansBoldITC"/>
                <w:szCs w:val="20"/>
                <w:lang w:val="ru-RU" w:eastAsia="en-US"/>
              </w:rPr>
              <w:t>8 класс</w:t>
            </w:r>
          </w:p>
          <w:p w14:paraId="4225DA7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 Географическое пространство России.</w:t>
            </w:r>
          </w:p>
          <w:p w14:paraId="413B540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1. История формирования и освоения территории России.</w:t>
            </w:r>
          </w:p>
          <w:p w14:paraId="1C12BAD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освоения и заселения территории современной России в XI‒XVI вв. Расширение территории России в XVI‒XIX вв. Русские первопроходцы. Изменения внешних границ России в ХХ в. Воссоединение Крыма с Россией.</w:t>
            </w:r>
          </w:p>
          <w:p w14:paraId="1596124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14:paraId="394847F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2. Географическое положение и границы России.</w:t>
            </w:r>
          </w:p>
          <w:p w14:paraId="24FED46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14:paraId="5F28752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3. Время на территории России.</w:t>
            </w:r>
          </w:p>
          <w:p w14:paraId="2E230FF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на карте часовых поясов мира. Карта часовых зон России. Местное, поясное и зональное время: роль в хозяйстве и жизни людей.</w:t>
            </w:r>
          </w:p>
          <w:p w14:paraId="122761E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различия во времени для разных городов России по карте часовых зон».</w:t>
            </w:r>
          </w:p>
          <w:p w14:paraId="0BE47E9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4. Административно-территориальное устройство России. Районирование территории.</w:t>
            </w:r>
          </w:p>
          <w:p w14:paraId="57DA2BB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14:paraId="67CD08A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14:paraId="3FD155A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 Природа России.</w:t>
            </w:r>
          </w:p>
          <w:p w14:paraId="5CCF5B2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1. Природные условия и ресурсы России.</w:t>
            </w:r>
          </w:p>
          <w:p w14:paraId="19E8DA8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14:paraId="15156F4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природно-ресурсного капитала своего края по картам и статистическим материалам».</w:t>
            </w:r>
          </w:p>
          <w:p w14:paraId="725B9E2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2. Геологическое строение, рельеф и полезные ископаемые.</w:t>
            </w:r>
          </w:p>
          <w:p w14:paraId="3FCF65C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14:paraId="1280903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14:paraId="692A1AD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14:paraId="0F53E00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3. Климат и климатические ресурсы.</w:t>
            </w:r>
          </w:p>
          <w:p w14:paraId="1FC5478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14:paraId="6E56C71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14:paraId="122163A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14:paraId="25F9A9E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4. Моря России. Внутренние воды и водные ресурсы.</w:t>
            </w:r>
          </w:p>
          <w:p w14:paraId="75F7FCC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14:paraId="45A838E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14:paraId="619CBA9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14:paraId="54AEC1D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5. Природно-хозяйственные зоны.</w:t>
            </w:r>
          </w:p>
          <w:p w14:paraId="4F4F3B8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14:paraId="2DABB5D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14:paraId="2F6C908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о-хозяйственные зоны России: взаимосвязь и взаимообусловленность их компонентов.</w:t>
            </w:r>
          </w:p>
          <w:p w14:paraId="72F0D86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14:paraId="1CAA564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14:paraId="4DBC0B6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14:paraId="420E37B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 Население России.</w:t>
            </w:r>
          </w:p>
          <w:p w14:paraId="367B9A3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1. Численность населения России.</w:t>
            </w:r>
          </w:p>
          <w:p w14:paraId="3ED898D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инамика численности населения России в XX‒XXI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14:paraId="166CF81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14:paraId="6D75EE0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2. Территориальные особенности размещения населения России.</w:t>
            </w:r>
          </w:p>
          <w:p w14:paraId="60398FC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14:paraId="1B4DD4A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3. Народы и религии России.</w:t>
            </w:r>
          </w:p>
          <w:p w14:paraId="13E310B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14:paraId="0903EE8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14:paraId="76E1980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4. Половой и возрастной состав населения России.</w:t>
            </w:r>
          </w:p>
          <w:p w14:paraId="479294E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14:paraId="5D67DAC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ъяснение динамики половозрастного состава населения России на основе анализа половозрастных пирамид».</w:t>
            </w:r>
          </w:p>
          <w:p w14:paraId="744000B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5. Человеческий капитал России.</w:t>
            </w:r>
          </w:p>
          <w:p w14:paraId="56686E2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14:paraId="34E29E6A" w14:textId="7F57C4BB"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Классификация федеральных округов по особенностям естественного и механического движения населения».</w:t>
            </w:r>
          </w:p>
        </w:tc>
        <w:tc>
          <w:tcPr>
            <w:tcW w:w="2126" w:type="dxa"/>
          </w:tcPr>
          <w:p w14:paraId="74E41ED3" w14:textId="77777777"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14:paraId="6E7F6814" w14:textId="77777777"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14:paraId="229BAC42" w14:textId="77777777" w:rsidTr="009C4E3B">
        <w:trPr>
          <w:trHeight w:val="2227"/>
        </w:trPr>
        <w:tc>
          <w:tcPr>
            <w:tcW w:w="993" w:type="dxa"/>
          </w:tcPr>
          <w:p w14:paraId="5DB0FD1D" w14:textId="68003EF5"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5.</w:t>
            </w:r>
          </w:p>
        </w:tc>
        <w:tc>
          <w:tcPr>
            <w:tcW w:w="4394" w:type="dxa"/>
          </w:tcPr>
          <w:p w14:paraId="4408343C" w14:textId="77777777" w:rsidR="009C4E3B" w:rsidRDefault="009C4E3B" w:rsidP="009C4E3B">
            <w:pPr>
              <w:rPr>
                <w:rFonts w:eastAsia="OfficinaSansBoldITC"/>
                <w:szCs w:val="20"/>
                <w:lang w:val="ru-RU" w:eastAsia="en-US"/>
              </w:rPr>
            </w:pPr>
            <w:r>
              <w:rPr>
                <w:rFonts w:eastAsia="OfficinaSansBoldITC"/>
                <w:szCs w:val="20"/>
                <w:lang w:val="ru-RU" w:eastAsia="en-US"/>
              </w:rPr>
              <w:t>9 класс</w:t>
            </w:r>
          </w:p>
          <w:p w14:paraId="5CF0AF8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 Хозяйство России.</w:t>
            </w:r>
          </w:p>
          <w:p w14:paraId="188A1B65"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1. Общая характеристика хозяйства России.</w:t>
            </w:r>
          </w:p>
          <w:p w14:paraId="0549AD4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14:paraId="7688A65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оизводственный капитал. Распределение производственного капитала по территории страны. Условия и факторы размещения хозяйства.</w:t>
            </w:r>
          </w:p>
          <w:p w14:paraId="7361A6D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14:paraId="0449E36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2. Топливно-энергетический комплекс (далее – ТЭК).</w:t>
            </w:r>
          </w:p>
          <w:p w14:paraId="21A62F9A"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14:paraId="7F7CF57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14:paraId="77E1E43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3. Металлургический комплекс.</w:t>
            </w:r>
          </w:p>
          <w:p w14:paraId="2FFD1A4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14:paraId="1BE5D8D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14:paraId="5BBD12D6"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4. Машиностроительный комплекс.</w:t>
            </w:r>
          </w:p>
          <w:p w14:paraId="7F888E4E"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14:paraId="34C83C20"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14:paraId="00B75FC9"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 152.7.1.5. Химико-лесной комплекс.</w:t>
            </w:r>
          </w:p>
          <w:p w14:paraId="15E2526D"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Химическая промышленность.</w:t>
            </w:r>
          </w:p>
          <w:p w14:paraId="2680E01D"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14:paraId="3922869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Лесопромышленный комплекс.</w:t>
            </w:r>
          </w:p>
          <w:p w14:paraId="7C9182EA"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14:paraId="75583481"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14:paraId="53E32F79"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II и III, Приложения № 1 и № 18) с целью определения перспектив и проблем развития комплекса».</w:t>
            </w:r>
          </w:p>
          <w:p w14:paraId="4DA1237A"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6. Агропромышленный комплекс (далее - АПК).</w:t>
            </w:r>
          </w:p>
          <w:p w14:paraId="39DAD61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14:paraId="1B53F0DF"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14:paraId="7E4C5D8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природных и социальных факторов на размещение отраслей АПК».</w:t>
            </w:r>
          </w:p>
          <w:p w14:paraId="52ADA916"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7. Инфраструктурный комплекс.</w:t>
            </w:r>
          </w:p>
          <w:p w14:paraId="6B3C9A1D"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транспорт, информационная инфраструктура; сфера обслуживания, рекреационное хозяйство ‒ место и значение в хозяйстве.</w:t>
            </w:r>
          </w:p>
          <w:p w14:paraId="0EF144AC"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14:paraId="58E430F5"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охрана окружающей среды.</w:t>
            </w:r>
          </w:p>
          <w:p w14:paraId="453702DE"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Информационная инфраструктура. Рекреационное хозяйство. Особенности сферы обслуживания своего края.</w:t>
            </w:r>
          </w:p>
          <w:p w14:paraId="6A75CCA6"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14:paraId="4438D984"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й проект «Информационная инфраструктура».</w:t>
            </w:r>
          </w:p>
          <w:p w14:paraId="53FD754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14:paraId="3D899E01"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8. Обобщение знаний.</w:t>
            </w:r>
          </w:p>
          <w:p w14:paraId="637F6B72"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14:paraId="2A49E18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14:paraId="6F5D240C"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14:paraId="633CC8CF"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 Регионы России.</w:t>
            </w:r>
          </w:p>
          <w:p w14:paraId="2DF08F22"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1. Западный макрорегион (Европейская часть) России.</w:t>
            </w:r>
          </w:p>
          <w:p w14:paraId="00AFCE5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14:paraId="738BA1EA"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14:paraId="4ECF84B2"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2. Восточный макрорегион (Азиатская часть) России.</w:t>
            </w:r>
          </w:p>
          <w:p w14:paraId="0A227B42"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14:paraId="67DF373D"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 </w:t>
            </w:r>
          </w:p>
          <w:p w14:paraId="79571C10"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3. Обобщение знаний.</w:t>
            </w:r>
          </w:p>
          <w:p w14:paraId="1DDC8A26"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14:paraId="30ACA2D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3. Россия в современном мире.</w:t>
            </w:r>
          </w:p>
          <w:p w14:paraId="69F0773C"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14:paraId="69EB1E38" w14:textId="491B242B" w:rsidR="009C4E3B" w:rsidRPr="009C4E3B" w:rsidRDefault="006B1155" w:rsidP="006B1155">
            <w:pPr>
              <w:rPr>
                <w:rFonts w:eastAsia="OfficinaSansBoldITC"/>
                <w:szCs w:val="20"/>
                <w:lang w:val="ru-RU" w:eastAsia="en-US"/>
              </w:rPr>
            </w:pPr>
            <w:r w:rsidRPr="006B1155">
              <w:rPr>
                <w:rFonts w:eastAsia="OfficinaSansBoldITC"/>
                <w:szCs w:val="20"/>
                <w:lang w:val="ru-RU" w:eastAsia="en-US"/>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tc>
        <w:tc>
          <w:tcPr>
            <w:tcW w:w="2126" w:type="dxa"/>
          </w:tcPr>
          <w:p w14:paraId="7BF33EA1" w14:textId="77777777" w:rsidR="009C4E3B" w:rsidRPr="009C4E3B" w:rsidRDefault="009C4E3B" w:rsidP="009C4E3B">
            <w:pPr>
              <w:spacing w:line="240" w:lineRule="auto"/>
              <w:ind w:firstLine="0"/>
              <w:jc w:val="center"/>
              <w:rPr>
                <w:rFonts w:eastAsia="Times New Roman"/>
                <w:i/>
                <w:szCs w:val="20"/>
                <w:lang w:eastAsia="en-US"/>
              </w:rPr>
            </w:pPr>
          </w:p>
        </w:tc>
        <w:tc>
          <w:tcPr>
            <w:tcW w:w="2126" w:type="dxa"/>
          </w:tcPr>
          <w:p w14:paraId="3DB6A318" w14:textId="77777777" w:rsidR="009C4E3B" w:rsidRPr="009C4E3B" w:rsidRDefault="009C4E3B" w:rsidP="009C4E3B">
            <w:pPr>
              <w:spacing w:line="240" w:lineRule="auto"/>
              <w:ind w:firstLine="0"/>
              <w:jc w:val="center"/>
              <w:rPr>
                <w:rFonts w:eastAsia="Times New Roman"/>
                <w:i/>
                <w:szCs w:val="20"/>
                <w:lang w:eastAsia="en-US"/>
              </w:rPr>
            </w:pPr>
          </w:p>
        </w:tc>
      </w:tr>
    </w:tbl>
    <w:p w14:paraId="6CFC6490" w14:textId="287B2075" w:rsidR="006C0FB3" w:rsidRDefault="006C0FB3" w:rsidP="001F464A">
      <w:pPr>
        <w:spacing w:line="276" w:lineRule="auto"/>
        <w:ind w:right="6" w:firstLine="0"/>
        <w:rPr>
          <w:color w:val="FF0000"/>
          <w:sz w:val="24"/>
          <w:szCs w:val="24"/>
        </w:rPr>
      </w:pPr>
    </w:p>
    <w:p w14:paraId="4B421689" w14:textId="3E0D7D35" w:rsidR="006C0FB3" w:rsidRPr="001F464A" w:rsidRDefault="006C0FB3" w:rsidP="007C4065">
      <w:pPr>
        <w:spacing w:line="276" w:lineRule="auto"/>
        <w:ind w:right="6" w:firstLine="567"/>
        <w:rPr>
          <w:sz w:val="24"/>
          <w:szCs w:val="24"/>
        </w:rPr>
      </w:pPr>
    </w:p>
    <w:p w14:paraId="6ADB7107" w14:textId="05BC59A4" w:rsidR="00FC55B6" w:rsidRPr="00D719A8" w:rsidRDefault="00D719A8" w:rsidP="002F2474">
      <w:pPr>
        <w:pStyle w:val="ac"/>
        <w:tabs>
          <w:tab w:val="left" w:pos="2640"/>
        </w:tabs>
        <w:spacing w:line="240" w:lineRule="auto"/>
        <w:ind w:left="709" w:right="6" w:firstLine="0"/>
        <w:jc w:val="center"/>
        <w:rPr>
          <w:b/>
          <w:sz w:val="24"/>
          <w:szCs w:val="24"/>
        </w:rPr>
      </w:pPr>
      <w:r>
        <w:rPr>
          <w:b/>
          <w:sz w:val="24"/>
          <w:szCs w:val="24"/>
        </w:rPr>
        <w:t>2.1.19.</w:t>
      </w:r>
      <w:r w:rsidR="00DC6700" w:rsidRPr="00D719A8">
        <w:rPr>
          <w:b/>
          <w:sz w:val="24"/>
          <w:szCs w:val="24"/>
        </w:rPr>
        <w:t> </w:t>
      </w:r>
      <w:r w:rsidRPr="00D719A8">
        <w:rPr>
          <w:b/>
          <w:sz w:val="24"/>
          <w:szCs w:val="24"/>
        </w:rPr>
        <w:t>Р</w:t>
      </w:r>
      <w:r w:rsidR="00DC6700" w:rsidRPr="00D719A8">
        <w:rPr>
          <w:b/>
          <w:sz w:val="24"/>
          <w:szCs w:val="24"/>
        </w:rPr>
        <w:t>абочая программа по учебному предмету «Физика»</w:t>
      </w:r>
    </w:p>
    <w:p w14:paraId="2D3DBF2F" w14:textId="77777777" w:rsidR="00D719A8" w:rsidRPr="00437CE6" w:rsidRDefault="00D719A8" w:rsidP="002F2474">
      <w:pPr>
        <w:spacing w:line="240" w:lineRule="auto"/>
        <w:ind w:firstLine="709"/>
        <w:rPr>
          <w:rFonts w:eastAsia="Times New Roman" w:cs="Times New Roman"/>
          <w:sz w:val="24"/>
          <w:szCs w:val="24"/>
          <w:lang w:eastAsia="en-US"/>
        </w:rPr>
      </w:pPr>
      <w:r>
        <w:rPr>
          <w:sz w:val="24"/>
          <w:szCs w:val="24"/>
        </w:rPr>
        <w:t>Р</w:t>
      </w:r>
      <w:r w:rsidR="00DC6700" w:rsidRPr="001F464A">
        <w:rPr>
          <w:sz w:val="24"/>
          <w:szCs w:val="24"/>
        </w:rPr>
        <w:t>абочая программа по учебному предмету «Физика» (базов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r w:rsidR="001F464A">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359F0765" w14:textId="4023B069" w:rsidR="00D719A8" w:rsidRPr="00D719A8" w:rsidRDefault="00D719A8" w:rsidP="002F2474">
      <w:pPr>
        <w:spacing w:line="240" w:lineRule="auto"/>
        <w:ind w:firstLine="709"/>
        <w:rPr>
          <w:rFonts w:eastAsia="Times New Roman" w:cs="Times New Roman"/>
          <w:sz w:val="24"/>
          <w:szCs w:val="24"/>
          <w:lang w:eastAsia="en-US"/>
        </w:rPr>
      </w:pPr>
      <w:r w:rsidRPr="00D719A8">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w:t>
      </w:r>
      <w:r w:rsidR="002F2474">
        <w:rPr>
          <w:rFonts w:eastAsia="Times New Roman" w:cs="Times New Roman"/>
          <w:sz w:val="24"/>
          <w:szCs w:val="24"/>
          <w:lang w:eastAsia="en-US"/>
        </w:rPr>
        <w:t xml:space="preserve"> базового уровня</w:t>
      </w:r>
      <w:r w:rsidRPr="00D719A8">
        <w:rPr>
          <w:rFonts w:eastAsia="Times New Roman" w:cs="Times New Roman"/>
          <w:sz w:val="24"/>
          <w:szCs w:val="24"/>
          <w:lang w:eastAsia="en-US"/>
        </w:rPr>
        <w:t>.</w:t>
      </w:r>
    </w:p>
    <w:p w14:paraId="22E508A7" w14:textId="15609774" w:rsidR="00DC6700" w:rsidRPr="001F464A" w:rsidRDefault="00DC6700" w:rsidP="002F2474">
      <w:pPr>
        <w:tabs>
          <w:tab w:val="left" w:pos="2640"/>
        </w:tabs>
        <w:spacing w:line="240" w:lineRule="auto"/>
        <w:ind w:right="6" w:firstLine="567"/>
        <w:jc w:val="center"/>
        <w:rPr>
          <w:b/>
          <w:sz w:val="24"/>
          <w:szCs w:val="24"/>
        </w:rPr>
      </w:pPr>
      <w:r w:rsidRPr="001F464A">
        <w:rPr>
          <w:b/>
          <w:sz w:val="24"/>
          <w:szCs w:val="24"/>
        </w:rPr>
        <w:t>Пояснительная записк</w:t>
      </w:r>
      <w:r w:rsidR="00FC55B6" w:rsidRPr="001F464A">
        <w:rPr>
          <w:b/>
          <w:sz w:val="24"/>
          <w:szCs w:val="24"/>
        </w:rPr>
        <w:t>а</w:t>
      </w:r>
    </w:p>
    <w:p w14:paraId="4789B9D2" w14:textId="4D822999" w:rsidR="00DC6700" w:rsidRPr="001F464A" w:rsidRDefault="00DC6700" w:rsidP="002F2474">
      <w:pPr>
        <w:tabs>
          <w:tab w:val="left" w:pos="2640"/>
        </w:tabs>
        <w:spacing w:line="240" w:lineRule="auto"/>
        <w:ind w:right="6" w:firstLine="567"/>
        <w:rPr>
          <w:sz w:val="24"/>
          <w:szCs w:val="24"/>
        </w:rPr>
      </w:pPr>
      <w:r w:rsidRPr="001F464A">
        <w:rPr>
          <w:sz w:val="24"/>
          <w:szCs w:val="24"/>
        </w:rPr>
        <w:t>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14:paraId="09AA8E40" w14:textId="48917779" w:rsidR="00DC6700" w:rsidRPr="001F464A" w:rsidRDefault="00DC6700" w:rsidP="002F2474">
      <w:pPr>
        <w:tabs>
          <w:tab w:val="left" w:pos="2640"/>
        </w:tabs>
        <w:spacing w:line="240" w:lineRule="auto"/>
        <w:ind w:right="6" w:firstLine="567"/>
        <w:rPr>
          <w:sz w:val="24"/>
          <w:szCs w:val="24"/>
        </w:rPr>
      </w:pPr>
      <w:r w:rsidRPr="001F464A">
        <w:rPr>
          <w:sz w:val="24"/>
          <w:szCs w:val="24"/>
        </w:rPr>
        <w:t> 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14:paraId="6F1FE25F" w14:textId="4FD3E8BB"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14:paraId="353C4E66" w14:textId="4089CD79" w:rsidR="00DC6700" w:rsidRPr="001F464A" w:rsidRDefault="00DC6700" w:rsidP="002F2474">
      <w:pPr>
        <w:tabs>
          <w:tab w:val="left" w:pos="2640"/>
        </w:tabs>
        <w:spacing w:line="240" w:lineRule="auto"/>
        <w:ind w:right="6" w:firstLine="567"/>
        <w:rPr>
          <w:sz w:val="24"/>
          <w:szCs w:val="24"/>
        </w:rPr>
      </w:pPr>
      <w:r w:rsidRPr="001F464A">
        <w:rPr>
          <w:sz w:val="24"/>
          <w:szCs w:val="24"/>
        </w:rPr>
        <w:t>Программа по физике разработана с целью оказания методической помощи учителю в создании рабочей программы по учебному предмету.</w:t>
      </w:r>
    </w:p>
    <w:p w14:paraId="65986A81" w14:textId="0E08E66D"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14:paraId="233AD3B2" w14:textId="692C94E8" w:rsidR="00DC6700" w:rsidRPr="001F464A" w:rsidRDefault="00DC6700" w:rsidP="002F2474">
      <w:pPr>
        <w:tabs>
          <w:tab w:val="left" w:pos="2640"/>
        </w:tabs>
        <w:spacing w:line="240" w:lineRule="auto"/>
        <w:ind w:right="6" w:firstLine="567"/>
        <w:rPr>
          <w:sz w:val="24"/>
          <w:szCs w:val="24"/>
        </w:rPr>
      </w:pPr>
      <w:r w:rsidRPr="001F464A">
        <w:rPr>
          <w:sz w:val="24"/>
          <w:szCs w:val="24"/>
        </w:rPr>
        <w:t>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14:paraId="22D81EA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14:paraId="581D592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учно объяснять явления,</w:t>
      </w:r>
    </w:p>
    <w:p w14:paraId="78F19DC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ценивать и понимать особенности научного исследования;</w:t>
      </w:r>
    </w:p>
    <w:p w14:paraId="683FDEF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нтерпретировать данные и использовать научные доказательства для получения выводов».</w:t>
      </w:r>
    </w:p>
    <w:p w14:paraId="7559C91A" w14:textId="4D7152D6"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14:paraId="1084D1B3" w14:textId="264F46B8" w:rsidR="00DC6700" w:rsidRPr="001F464A" w:rsidRDefault="00DC6700" w:rsidP="002F2474">
      <w:pPr>
        <w:tabs>
          <w:tab w:val="left" w:pos="2640"/>
        </w:tabs>
        <w:spacing w:line="240" w:lineRule="auto"/>
        <w:ind w:right="6" w:firstLine="567"/>
        <w:rPr>
          <w:sz w:val="24"/>
          <w:szCs w:val="24"/>
        </w:rPr>
      </w:pPr>
      <w:r w:rsidRPr="001F464A">
        <w:rPr>
          <w:sz w:val="24"/>
          <w:szCs w:val="24"/>
        </w:rPr>
        <w:t>Цели изучения физики:</w:t>
      </w:r>
    </w:p>
    <w:p w14:paraId="526D7F3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интереса и стремления обучающихся к научному изучению природы, развитие их интеллектуальных и творческих способностей;</w:t>
      </w:r>
    </w:p>
    <w:p w14:paraId="4DB5595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представлений о научном методе познания и формирование исследовательского отношения к окружающим явлениям;</w:t>
      </w:r>
    </w:p>
    <w:p w14:paraId="4132011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научного мировоззрения как результата изучения основ строения материи и фундаментальных законов физики;</w:t>
      </w:r>
    </w:p>
    <w:p w14:paraId="366124C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представлений о роли физики для развития других естественных наук, техники и технологий;</w:t>
      </w:r>
    </w:p>
    <w:p w14:paraId="47CBBF9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14:paraId="6E8164D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Достижение этих целей программы по физике на уровне основного общего образования обеспечивается решением следующих задач:</w:t>
      </w:r>
    </w:p>
    <w:p w14:paraId="750637F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знаний о дискретном строении вещества, о механических, тепловых, электрических, магнитных и квантовых явлениях;</w:t>
      </w:r>
    </w:p>
    <w:p w14:paraId="0A9CD61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умений описывать и объяснять физические явления с использованием полученных знаний;</w:t>
      </w:r>
    </w:p>
    <w:p w14:paraId="3DCD28F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методов решения простейших расчётных задач с использованием физических моделей, творческих и практико­ориентированных задач;</w:t>
      </w:r>
    </w:p>
    <w:p w14:paraId="02A9369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14:paraId="30A014C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14:paraId="084ABD1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14:paraId="6740F4D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14:paraId="59B2306A" w14:textId="77777777" w:rsidR="00FC55B6" w:rsidRPr="001F464A" w:rsidRDefault="00FC55B6" w:rsidP="002F2474">
      <w:pPr>
        <w:tabs>
          <w:tab w:val="left" w:pos="2640"/>
        </w:tabs>
        <w:spacing w:line="240" w:lineRule="auto"/>
        <w:ind w:right="6" w:firstLine="567"/>
        <w:jc w:val="center"/>
        <w:rPr>
          <w:sz w:val="24"/>
          <w:szCs w:val="24"/>
        </w:rPr>
      </w:pPr>
    </w:p>
    <w:p w14:paraId="41FD5344" w14:textId="619CDC09" w:rsidR="00DC6700" w:rsidRPr="001F464A" w:rsidRDefault="00FC55B6" w:rsidP="002F2474">
      <w:pPr>
        <w:tabs>
          <w:tab w:val="left" w:pos="2640"/>
        </w:tabs>
        <w:spacing w:line="240" w:lineRule="auto"/>
        <w:ind w:right="6" w:firstLine="567"/>
        <w:jc w:val="center"/>
        <w:rPr>
          <w:b/>
          <w:sz w:val="24"/>
          <w:szCs w:val="24"/>
        </w:rPr>
      </w:pPr>
      <w:r w:rsidRPr="001F464A">
        <w:rPr>
          <w:b/>
          <w:sz w:val="24"/>
          <w:szCs w:val="24"/>
        </w:rPr>
        <w:t>Содержание обучения в 7 классе</w:t>
      </w:r>
    </w:p>
    <w:p w14:paraId="2E7020E9" w14:textId="2A9AE684" w:rsidR="00DC6700" w:rsidRPr="001F464A" w:rsidRDefault="00DC6700" w:rsidP="002F2474">
      <w:pPr>
        <w:tabs>
          <w:tab w:val="left" w:pos="2640"/>
        </w:tabs>
        <w:spacing w:line="240" w:lineRule="auto"/>
        <w:ind w:right="6" w:firstLine="567"/>
        <w:rPr>
          <w:b/>
          <w:sz w:val="24"/>
          <w:szCs w:val="24"/>
        </w:rPr>
      </w:pPr>
      <w:r w:rsidRPr="001F464A">
        <w:rPr>
          <w:b/>
          <w:sz w:val="24"/>
          <w:szCs w:val="24"/>
        </w:rPr>
        <w:t>Физика и её роль в познании окружающего мира.</w:t>
      </w:r>
    </w:p>
    <w:p w14:paraId="1EAB4FE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 наука о природе. Явления природы. Физические явления: механические, тепловые, электрические, магнитные, световые, звуковые. </w:t>
      </w:r>
    </w:p>
    <w:p w14:paraId="2D243E4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величины. Измерение физических величин. Физические приборы. Погрешность измерений Международная система единиц. </w:t>
      </w:r>
    </w:p>
    <w:p w14:paraId="62763E4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6D40EA42" w14:textId="5A2BD2A7"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6E67E17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ие, тепловые, электрические, магнитные, световые явления. </w:t>
      </w:r>
    </w:p>
    <w:p w14:paraId="22412C8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приборы и процедура прямых измерений аналоговым и цифровым прибором. </w:t>
      </w:r>
    </w:p>
    <w:p w14:paraId="39562DF4" w14:textId="4D72A07C"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3A2DCD9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цены деления шкалы измерительного прибора. </w:t>
      </w:r>
    </w:p>
    <w:p w14:paraId="0A3525E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расстояний. </w:t>
      </w:r>
    </w:p>
    <w:p w14:paraId="33FBAEB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объёма жидкости и твёрдого тела. </w:t>
      </w:r>
    </w:p>
    <w:p w14:paraId="5969706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змеров малых тел. </w:t>
      </w:r>
    </w:p>
    <w:p w14:paraId="3D08F5E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температуры при помощи жидкостного термометра и датчика температуры. </w:t>
      </w:r>
    </w:p>
    <w:p w14:paraId="1BCF8A3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дение исследования по проверке гипотезы: дальность полёта шарика, пущенного горизонтально, тем больше, чем больше высота пуска. </w:t>
      </w:r>
    </w:p>
    <w:p w14:paraId="03F7641D" w14:textId="60C22F94" w:rsidR="00DC6700" w:rsidRPr="001F464A" w:rsidRDefault="00DC6700" w:rsidP="002F2474">
      <w:pPr>
        <w:tabs>
          <w:tab w:val="left" w:pos="2640"/>
        </w:tabs>
        <w:spacing w:line="240" w:lineRule="auto"/>
        <w:ind w:right="6" w:firstLine="567"/>
        <w:rPr>
          <w:sz w:val="24"/>
          <w:szCs w:val="24"/>
        </w:rPr>
      </w:pPr>
      <w:r w:rsidRPr="001F464A">
        <w:rPr>
          <w:sz w:val="24"/>
          <w:szCs w:val="24"/>
        </w:rPr>
        <w:t>Первоначальные сведения о строении вещества.</w:t>
      </w:r>
    </w:p>
    <w:p w14:paraId="44C85C1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троение вещества: атомы и молекулы, их размеры. Опыты, доказывающие дискретное строение вещества.</w:t>
      </w:r>
    </w:p>
    <w:p w14:paraId="5582AB7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10F9A3E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14:paraId="5412291D" w14:textId="6901D791"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57C026F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броуновского движения.</w:t>
      </w:r>
    </w:p>
    <w:p w14:paraId="01A374A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14:paraId="76BED08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объясняющихся притяжением или отталкиванием частиц вещества. </w:t>
      </w:r>
    </w:p>
    <w:p w14:paraId="1151DAA8" w14:textId="19C2F516"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0C3E0C5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ценка диаметра атома методом рядов (с использованием фотографий). </w:t>
      </w:r>
    </w:p>
    <w:p w14:paraId="436D218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w:t>
      </w:r>
    </w:p>
    <w:p w14:paraId="4CAB23E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14:paraId="3A2EBC9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14:paraId="2E05210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14:paraId="15D0EA4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14:paraId="0AB86C61" w14:textId="3D3F3C07" w:rsidR="00DC6700" w:rsidRPr="001F464A" w:rsidRDefault="00DC6700" w:rsidP="002F2474">
      <w:pPr>
        <w:tabs>
          <w:tab w:val="left" w:pos="2640"/>
        </w:tabs>
        <w:spacing w:line="240" w:lineRule="auto"/>
        <w:ind w:right="6" w:firstLine="567"/>
        <w:rPr>
          <w:sz w:val="24"/>
          <w:szCs w:val="24"/>
        </w:rPr>
      </w:pPr>
      <w:r w:rsidRPr="001F464A">
        <w:rPr>
          <w:sz w:val="24"/>
          <w:szCs w:val="24"/>
        </w:rPr>
        <w:t>Демонстрации.</w:t>
      </w:r>
    </w:p>
    <w:p w14:paraId="60227CC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ого движения тела. </w:t>
      </w:r>
    </w:p>
    <w:p w14:paraId="26190F2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скорости прямолинейного движения.</w:t>
      </w:r>
    </w:p>
    <w:p w14:paraId="2A67C5A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я инерции. </w:t>
      </w:r>
    </w:p>
    <w:p w14:paraId="6A167A1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скорости при взаимодействии тел. </w:t>
      </w:r>
    </w:p>
    <w:p w14:paraId="7B57EB0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масс по взаимодействию тел. </w:t>
      </w:r>
    </w:p>
    <w:p w14:paraId="76E0375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ложение сил, направленных по одной прямой. </w:t>
      </w:r>
    </w:p>
    <w:p w14:paraId="12B90A76" w14:textId="259BAC71"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14:paraId="5FD3075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корости равномерного движения (шарика в жидкости, модели электрического автомобиля и так далее). </w:t>
      </w:r>
    </w:p>
    <w:p w14:paraId="3DCD707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шарика по наклонной плоскости. </w:t>
      </w:r>
    </w:p>
    <w:p w14:paraId="0D60799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плотности твёрдого тела. </w:t>
      </w:r>
    </w:p>
    <w:p w14:paraId="4925996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растяжения (деформации) пружины от приложенной силы. </w:t>
      </w:r>
    </w:p>
    <w:p w14:paraId="427BE94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ыты, демонстрирующие зависимость силы трения скольжения от веса тела и характера соприкасающихся поверхностей.</w:t>
      </w:r>
    </w:p>
    <w:p w14:paraId="26B20EBC" w14:textId="660AF75B" w:rsidR="00DC6700" w:rsidRPr="001F464A" w:rsidRDefault="00DC6700" w:rsidP="002F2474">
      <w:pPr>
        <w:tabs>
          <w:tab w:val="left" w:pos="2640"/>
        </w:tabs>
        <w:spacing w:line="240" w:lineRule="auto"/>
        <w:ind w:right="6" w:firstLine="567"/>
        <w:rPr>
          <w:b/>
          <w:sz w:val="24"/>
          <w:szCs w:val="24"/>
        </w:rPr>
      </w:pPr>
      <w:r w:rsidRPr="001F464A">
        <w:rPr>
          <w:b/>
          <w:sz w:val="24"/>
          <w:szCs w:val="24"/>
        </w:rPr>
        <w:t>Давление твёрдых тел, жидкостей и газов.</w:t>
      </w:r>
    </w:p>
    <w:p w14:paraId="17EBFB0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14:paraId="5309B58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14:paraId="3686A7A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жидкости и газа на погружённое в них тело. Выталкивающая (архимедова) сила. Закон Архимеда. Плавание тел. Воздухоплавание. </w:t>
      </w:r>
    </w:p>
    <w:p w14:paraId="66DBA6A9" w14:textId="1A56EACE"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1395832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Зависимость давления газа от температуры.</w:t>
      </w:r>
    </w:p>
    <w:p w14:paraId="69D630C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давления жидкостью и газом. </w:t>
      </w:r>
    </w:p>
    <w:p w14:paraId="5919736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общающиеся сосуды. </w:t>
      </w:r>
    </w:p>
    <w:p w14:paraId="406CB94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идравлический пресс. </w:t>
      </w:r>
    </w:p>
    <w:p w14:paraId="260C3BC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явление действия атмосферного давления. </w:t>
      </w:r>
    </w:p>
    <w:p w14:paraId="3E5ECFA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выталкивающей силы от объёма погружённой части тела и плотности жидкости. </w:t>
      </w:r>
    </w:p>
    <w:p w14:paraId="5650617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енство выталкивающей силы весу вытесненной жидкости. </w:t>
      </w:r>
    </w:p>
    <w:p w14:paraId="64B8672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ловие плавания тел: плавание или погружение тел в зависимости от соотношения плотностей тела и жидкости. </w:t>
      </w:r>
    </w:p>
    <w:p w14:paraId="115B0BBB" w14:textId="5BFE4DA7"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6CDDCB5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веса тела в воде от объёма погружённой в жидкость части тела.</w:t>
      </w:r>
    </w:p>
    <w:p w14:paraId="13CFA51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выталкивающей силы, действующей на тело, погружённое в жидкость. </w:t>
      </w:r>
    </w:p>
    <w:p w14:paraId="1FFD82B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оверка независимости выталкивающей силы, действующей на тело в жидкости, от массы тела.</w:t>
      </w:r>
    </w:p>
    <w:p w14:paraId="5B8D00D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4B655DA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ареометра или конструирование лодки и определение её грузоподъёмности. </w:t>
      </w:r>
    </w:p>
    <w:p w14:paraId="0AC739BF" w14:textId="6E43D2FA" w:rsidR="00DC6700" w:rsidRPr="001F464A" w:rsidRDefault="00DC6700" w:rsidP="002F2474">
      <w:pPr>
        <w:tabs>
          <w:tab w:val="left" w:pos="2640"/>
        </w:tabs>
        <w:spacing w:line="240" w:lineRule="auto"/>
        <w:ind w:right="6" w:firstLine="567"/>
        <w:rPr>
          <w:b/>
          <w:sz w:val="24"/>
          <w:szCs w:val="24"/>
        </w:rPr>
      </w:pPr>
      <w:r w:rsidRPr="001F464A">
        <w:rPr>
          <w:b/>
          <w:sz w:val="24"/>
          <w:szCs w:val="24"/>
        </w:rPr>
        <w:t>Работа и мощность. Энергия.</w:t>
      </w:r>
    </w:p>
    <w:p w14:paraId="17FF18F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Мощность. </w:t>
      </w:r>
    </w:p>
    <w:p w14:paraId="306CDD7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14:paraId="5B79317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14:paraId="536B7925" w14:textId="28CEB20E"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5D137541" w14:textId="77777777"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Примеры простых механизмов. </w:t>
      </w:r>
    </w:p>
    <w:p w14:paraId="4E861F45" w14:textId="52A1418C"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0A6A800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14:paraId="32BF080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условий равновесия рычага.</w:t>
      </w:r>
    </w:p>
    <w:p w14:paraId="65A2D85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наклонной плоскости. </w:t>
      </w:r>
    </w:p>
    <w:p w14:paraId="33517FF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закона сохранения механической энергии. </w:t>
      </w:r>
    </w:p>
    <w:p w14:paraId="1996C918" w14:textId="77777777" w:rsidR="00FC55B6" w:rsidRPr="001F464A" w:rsidRDefault="00FC55B6" w:rsidP="002F2474">
      <w:pPr>
        <w:tabs>
          <w:tab w:val="left" w:pos="2640"/>
        </w:tabs>
        <w:spacing w:line="240" w:lineRule="auto"/>
        <w:ind w:right="6" w:firstLine="567"/>
        <w:rPr>
          <w:sz w:val="24"/>
          <w:szCs w:val="24"/>
        </w:rPr>
      </w:pPr>
    </w:p>
    <w:p w14:paraId="58A790E1" w14:textId="1AC4B950" w:rsidR="00DC6700" w:rsidRPr="00224BFF" w:rsidRDefault="00FC55B6" w:rsidP="002F2474">
      <w:pPr>
        <w:tabs>
          <w:tab w:val="left" w:pos="2640"/>
        </w:tabs>
        <w:spacing w:line="240" w:lineRule="auto"/>
        <w:ind w:right="6" w:firstLine="567"/>
        <w:jc w:val="center"/>
        <w:rPr>
          <w:b/>
          <w:sz w:val="24"/>
          <w:szCs w:val="24"/>
        </w:rPr>
      </w:pPr>
      <w:r w:rsidRPr="00224BFF">
        <w:rPr>
          <w:b/>
          <w:sz w:val="24"/>
          <w:szCs w:val="24"/>
        </w:rPr>
        <w:t>Содержание обучения в 8 классе</w:t>
      </w:r>
    </w:p>
    <w:p w14:paraId="2F6DF9A1" w14:textId="6123E59F" w:rsidR="00DC6700" w:rsidRPr="001F464A" w:rsidRDefault="00DC6700" w:rsidP="002F2474">
      <w:pPr>
        <w:tabs>
          <w:tab w:val="left" w:pos="2640"/>
        </w:tabs>
        <w:spacing w:line="240" w:lineRule="auto"/>
        <w:ind w:right="6" w:firstLine="567"/>
        <w:rPr>
          <w:b/>
          <w:sz w:val="24"/>
          <w:szCs w:val="24"/>
        </w:rPr>
      </w:pPr>
      <w:r w:rsidRPr="001F464A">
        <w:rPr>
          <w:b/>
          <w:sz w:val="24"/>
          <w:szCs w:val="24"/>
        </w:rPr>
        <w:t>Тепловые явления.</w:t>
      </w:r>
    </w:p>
    <w:p w14:paraId="290E72E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14:paraId="2A5BB4F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14:paraId="1B3AD49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14:paraId="3AFA11F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14:paraId="26905FF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лажность воздуха. </w:t>
      </w:r>
    </w:p>
    <w:p w14:paraId="0BBF414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нергия топлива. Удельная теплота сгорания. </w:t>
      </w:r>
    </w:p>
    <w:p w14:paraId="43382ED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инципы работы тепловых двигателей КПД теплового двигателя. Тепловые двигатели и защита окружающей среды. </w:t>
      </w:r>
    </w:p>
    <w:p w14:paraId="5D6AA79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кон сохранения и превращения энергии в тепловых процессах. </w:t>
      </w:r>
    </w:p>
    <w:p w14:paraId="5FACBE8C" w14:textId="1196EC6E"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0116E78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броуновского движения. </w:t>
      </w:r>
    </w:p>
    <w:p w14:paraId="66BC609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14:paraId="63D225B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смачивания и капиллярных явлений. </w:t>
      </w:r>
    </w:p>
    <w:p w14:paraId="0FFDF73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теплового расширения тел. </w:t>
      </w:r>
    </w:p>
    <w:p w14:paraId="1D02882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давления газа при изменении объёма и нагревании или охлаждении. </w:t>
      </w:r>
    </w:p>
    <w:p w14:paraId="052DDAF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авила измерения температуры. </w:t>
      </w:r>
    </w:p>
    <w:p w14:paraId="4B371D2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иды теплопередачи. </w:t>
      </w:r>
    </w:p>
    <w:p w14:paraId="1C66946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хлаждение при совершении работы. </w:t>
      </w:r>
    </w:p>
    <w:p w14:paraId="2657D31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гревание при совершении работы внешними силами. </w:t>
      </w:r>
    </w:p>
    <w:p w14:paraId="124AD30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теплоёмкостей различных веществ. </w:t>
      </w:r>
    </w:p>
    <w:p w14:paraId="5B8DB48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ипения. </w:t>
      </w:r>
    </w:p>
    <w:p w14:paraId="6653F08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постоянства температуры при плавлении.</w:t>
      </w:r>
    </w:p>
    <w:p w14:paraId="3D3FD93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епловых двигателей. </w:t>
      </w:r>
    </w:p>
    <w:p w14:paraId="557DE3B5" w14:textId="376AAC4B"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59957BD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14:paraId="56BC757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выращиванию кристаллов поваренной соли или сахара. </w:t>
      </w:r>
    </w:p>
    <w:p w14:paraId="16F437D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жидкостей и твёрдых тел. </w:t>
      </w:r>
    </w:p>
    <w:p w14:paraId="320E2CF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давления воздуха в баллоне шприца. </w:t>
      </w:r>
    </w:p>
    <w:p w14:paraId="64E0942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давления воздуха от его объёма и нагревания или охлаждения. </w:t>
      </w:r>
    </w:p>
    <w:p w14:paraId="16A005B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гипотезы линейной зависимости длины столбика жидкости в термометрической трубке от температуры. </w:t>
      </w:r>
    </w:p>
    <w:p w14:paraId="14071E4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внутренней энергии тела в результате теплопередачи и работы внешних сил. </w:t>
      </w:r>
    </w:p>
    <w:p w14:paraId="7020A45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явления теплообмена при смешивании холодной и горячей воды. </w:t>
      </w:r>
    </w:p>
    <w:p w14:paraId="2F4D79B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личества теплоты, полученного водой при теплообмене с нагретым металлическим цилиндром. </w:t>
      </w:r>
    </w:p>
    <w:p w14:paraId="4A425E4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ёмкости вещества. </w:t>
      </w:r>
    </w:p>
    <w:p w14:paraId="6F27C7F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процесса испарения. </w:t>
      </w:r>
    </w:p>
    <w:p w14:paraId="642F70C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относительной влажности воздуха. </w:t>
      </w:r>
    </w:p>
    <w:p w14:paraId="0B073E1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ты плавления льда. </w:t>
      </w:r>
    </w:p>
    <w:p w14:paraId="2FE6CFFA" w14:textId="070DE05B"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ические и магнитные явления.</w:t>
      </w:r>
    </w:p>
    <w:p w14:paraId="44C583C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14:paraId="685E7BC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14:paraId="0BC0855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14:paraId="73C8764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14:paraId="6C6F796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14:paraId="0B917A5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670F940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14:paraId="5BADC4E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14:paraId="3466AF66" w14:textId="1F2CB2EE"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6263B6B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w:t>
      </w:r>
    </w:p>
    <w:p w14:paraId="2665827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а рода электрических зарядов и взаимодействие заряженных тел. </w:t>
      </w:r>
    </w:p>
    <w:p w14:paraId="1F49FB7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тройство и действие электроскопа. </w:t>
      </w:r>
    </w:p>
    <w:p w14:paraId="7441234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статическая индукция. </w:t>
      </w:r>
    </w:p>
    <w:p w14:paraId="01F432B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Закон сохранения электрических зарядов.</w:t>
      </w:r>
    </w:p>
    <w:p w14:paraId="104A662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одники и диэлектрики. </w:t>
      </w:r>
    </w:p>
    <w:p w14:paraId="113CDD0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силовых линий электрического поля. </w:t>
      </w:r>
    </w:p>
    <w:p w14:paraId="66F91D2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точники постоянного тока. </w:t>
      </w:r>
    </w:p>
    <w:p w14:paraId="7DDF59E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Действия электрического тока.</w:t>
      </w:r>
    </w:p>
    <w:p w14:paraId="7C8991E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Электрический ток в жидкости.</w:t>
      </w:r>
    </w:p>
    <w:p w14:paraId="44AECC0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азовый разряд. </w:t>
      </w:r>
    </w:p>
    <w:p w14:paraId="00D6915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илы тока амперметром. </w:t>
      </w:r>
    </w:p>
    <w:p w14:paraId="4292C48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электрического напряжения вольтметром. </w:t>
      </w:r>
    </w:p>
    <w:p w14:paraId="1389FD3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еостат и магазин сопротивлений. </w:t>
      </w:r>
    </w:p>
    <w:p w14:paraId="2FC3A5D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заимодействие постоянных магнитов. </w:t>
      </w:r>
    </w:p>
    <w:p w14:paraId="7FBEA6F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Моделирование невозможности разделения полюсов магнита.</w:t>
      </w:r>
    </w:p>
    <w:p w14:paraId="5018147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магнитных полей постоянных магнитов. </w:t>
      </w:r>
    </w:p>
    <w:p w14:paraId="46D6F99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 Эрстеда. </w:t>
      </w:r>
    </w:p>
    <w:p w14:paraId="4033060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агнитное поле тока. Электромагнит. </w:t>
      </w:r>
    </w:p>
    <w:p w14:paraId="007C10E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магнитного поля на проводник с током. </w:t>
      </w:r>
    </w:p>
    <w:p w14:paraId="32A0D17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двигатель постоянного тока. </w:t>
      </w:r>
    </w:p>
    <w:p w14:paraId="5E8FDB5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явления электромагнитной индукции.</w:t>
      </w:r>
    </w:p>
    <w:p w14:paraId="4FDF085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w:t>
      </w:r>
    </w:p>
    <w:p w14:paraId="3A4FBE5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направления индукционного тока от условий его возникновения. </w:t>
      </w:r>
    </w:p>
    <w:p w14:paraId="20459CB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генератор постоянного тока. </w:t>
      </w:r>
    </w:p>
    <w:p w14:paraId="299A1084" w14:textId="5853F228"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14:paraId="1678715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электризации тел индукцией и при соприкосновении. </w:t>
      </w:r>
    </w:p>
    <w:p w14:paraId="25A10B3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поля на проводники и диэлектрики. </w:t>
      </w:r>
    </w:p>
    <w:p w14:paraId="2E3748E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борка и проверка работы электрической цепи постоянного тока. </w:t>
      </w:r>
    </w:p>
    <w:p w14:paraId="19F52B5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силы тока. </w:t>
      </w:r>
    </w:p>
    <w:p w14:paraId="6D8CD63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напряжения. </w:t>
      </w:r>
    </w:p>
    <w:p w14:paraId="4F02D08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резистор, от сопротивления резистора и напряжения на резисторе. </w:t>
      </w:r>
    </w:p>
    <w:p w14:paraId="3A05942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электрического сопротивления проводника от его длины, площади поперечного сечения и материала. </w:t>
      </w:r>
    </w:p>
    <w:p w14:paraId="03111A8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сложения напряжений при последовательном соединении двух резисторов. </w:t>
      </w:r>
    </w:p>
    <w:p w14:paraId="42333A4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для силы тока при параллельном соединении резисторов. </w:t>
      </w:r>
    </w:p>
    <w:p w14:paraId="4250A1F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электрического тока, идущего через резистор. </w:t>
      </w:r>
    </w:p>
    <w:p w14:paraId="2A61A91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мощности электрического тока, выделяемой на резисторе. </w:t>
      </w:r>
    </w:p>
    <w:p w14:paraId="7F9FB71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лампочку, от напряжения на ней. </w:t>
      </w:r>
    </w:p>
    <w:p w14:paraId="2D3F8C8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ПД нагревателя. </w:t>
      </w:r>
    </w:p>
    <w:p w14:paraId="79FEE01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магнитного взаимодействия постоянных магнитов. </w:t>
      </w:r>
    </w:p>
    <w:p w14:paraId="41E7FCB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магнитного поля постоянных магнитов при их объединении и разделении. </w:t>
      </w:r>
    </w:p>
    <w:p w14:paraId="7BD7E0F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тока на магнитную стрелку. </w:t>
      </w:r>
    </w:p>
    <w:p w14:paraId="23DE125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силы взаимодействия катушки с током и магнита от силы тока и направления тока в катушке. </w:t>
      </w:r>
    </w:p>
    <w:p w14:paraId="1972467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действия магнитного поля на проводник с током. </w:t>
      </w:r>
    </w:p>
    <w:p w14:paraId="5006C35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и изучение работы электродвигателя. </w:t>
      </w:r>
    </w:p>
    <w:p w14:paraId="2E808E3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электродвигательной установки. </w:t>
      </w:r>
    </w:p>
    <w:p w14:paraId="14DD8564" w14:textId="647447F3"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исследованию явления электромагнитной индукции: исследование изменений значения и направления индукционного тока. </w:t>
      </w:r>
    </w:p>
    <w:p w14:paraId="6455B621" w14:textId="77777777" w:rsidR="001F464A" w:rsidRPr="001F464A" w:rsidRDefault="001F464A" w:rsidP="002F2474">
      <w:pPr>
        <w:tabs>
          <w:tab w:val="left" w:pos="2640"/>
        </w:tabs>
        <w:spacing w:line="240" w:lineRule="auto"/>
        <w:ind w:right="6" w:firstLine="567"/>
        <w:rPr>
          <w:sz w:val="24"/>
          <w:szCs w:val="24"/>
        </w:rPr>
      </w:pPr>
    </w:p>
    <w:p w14:paraId="11530EE5" w14:textId="257B867E" w:rsidR="00DC6700" w:rsidRPr="001F464A" w:rsidRDefault="001F464A" w:rsidP="002F2474">
      <w:pPr>
        <w:tabs>
          <w:tab w:val="left" w:pos="2640"/>
        </w:tabs>
        <w:spacing w:line="240" w:lineRule="auto"/>
        <w:ind w:right="6" w:firstLine="567"/>
        <w:jc w:val="center"/>
        <w:rPr>
          <w:b/>
          <w:sz w:val="24"/>
          <w:szCs w:val="24"/>
        </w:rPr>
      </w:pPr>
      <w:r w:rsidRPr="001F464A">
        <w:rPr>
          <w:b/>
          <w:sz w:val="24"/>
          <w:szCs w:val="24"/>
        </w:rPr>
        <w:t>Содержание обучения в 9 классе</w:t>
      </w:r>
    </w:p>
    <w:p w14:paraId="0EE359BB" w14:textId="77777777" w:rsidR="001F464A" w:rsidRPr="001F464A" w:rsidRDefault="001F464A" w:rsidP="002F2474">
      <w:pPr>
        <w:tabs>
          <w:tab w:val="left" w:pos="2640"/>
        </w:tabs>
        <w:spacing w:line="240" w:lineRule="auto"/>
        <w:ind w:right="6" w:firstLine="567"/>
        <w:rPr>
          <w:sz w:val="24"/>
          <w:szCs w:val="24"/>
        </w:rPr>
      </w:pPr>
    </w:p>
    <w:p w14:paraId="3A6F1832" w14:textId="03B26FD7" w:rsidR="00DC6700" w:rsidRPr="001F464A" w:rsidRDefault="00DC6700" w:rsidP="002F2474">
      <w:pPr>
        <w:tabs>
          <w:tab w:val="left" w:pos="2640"/>
        </w:tabs>
        <w:spacing w:line="240" w:lineRule="auto"/>
        <w:ind w:right="6" w:firstLine="567"/>
        <w:rPr>
          <w:b/>
          <w:sz w:val="24"/>
          <w:szCs w:val="24"/>
        </w:rPr>
      </w:pPr>
      <w:r w:rsidRPr="001F464A">
        <w:rPr>
          <w:b/>
          <w:sz w:val="24"/>
          <w:szCs w:val="24"/>
        </w:rPr>
        <w:t>Механические явления.</w:t>
      </w:r>
    </w:p>
    <w:p w14:paraId="5300080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14:paraId="434215B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корение. Равноускоренное прямолинейное движение. Свободное падение. Опыты Галилея. </w:t>
      </w:r>
    </w:p>
    <w:p w14:paraId="5949023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мерное движение по окружности. Период и частота обращения. Линейная и угловая скорости. Центростремительное ускорение. </w:t>
      </w:r>
    </w:p>
    <w:p w14:paraId="60E81E2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вый закон Ньютона. Второй закон Ньютона. Третий закон Ньютона. Принцип суперпозиции сил. </w:t>
      </w:r>
    </w:p>
    <w:p w14:paraId="43D8996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упругости. Закон Гука. Сила трения: сила трения скольжения, сила трения покоя, другие виды трения. </w:t>
      </w:r>
    </w:p>
    <w:p w14:paraId="6781CDD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14:paraId="79C2D7F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14:paraId="42E432A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мпульс тела. Изменение импульса. Импульс силы. Закон сохранения импульса. Реактивное движение. </w:t>
      </w:r>
    </w:p>
    <w:p w14:paraId="477786A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14:paraId="4F74D283" w14:textId="2CF064BA"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4FBCC76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механического движения тела относительно разных тел отсчёта.</w:t>
      </w:r>
    </w:p>
    <w:p w14:paraId="18399B4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равнение путей и траекторий движения одного и того же тела относительно разных тел отсчёта.</w:t>
      </w:r>
    </w:p>
    <w:p w14:paraId="7506876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корости и ускорения прямолинейного движения. </w:t>
      </w:r>
    </w:p>
    <w:p w14:paraId="16852C0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признаков равноускоренного движения.</w:t>
      </w:r>
    </w:p>
    <w:p w14:paraId="0DF69F4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вижения тела по окружности. </w:t>
      </w:r>
    </w:p>
    <w:p w14:paraId="49480F2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14:paraId="6C7A07C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ускорения тела от массы тела и действующей на него силы. </w:t>
      </w:r>
    </w:p>
    <w:p w14:paraId="208981D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равенства сил при взаимодействии тел.</w:t>
      </w:r>
    </w:p>
    <w:p w14:paraId="5646C41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веса тела при ускоренном движении. </w:t>
      </w:r>
    </w:p>
    <w:p w14:paraId="73DD558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импульса при взаимодействии тел. </w:t>
      </w:r>
    </w:p>
    <w:p w14:paraId="0D28396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еобразования энергии при взаимодействии тел. </w:t>
      </w:r>
    </w:p>
    <w:p w14:paraId="5B2FC26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неупругом взаимодействии. </w:t>
      </w:r>
    </w:p>
    <w:p w14:paraId="5242691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абсолютно упругом взаимодействии. </w:t>
      </w:r>
    </w:p>
    <w:p w14:paraId="58C5CE7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реактивного движения. </w:t>
      </w:r>
    </w:p>
    <w:p w14:paraId="378DF5B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свободном падении. </w:t>
      </w:r>
    </w:p>
    <w:p w14:paraId="5C18EC9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движении тела под действием пружины. </w:t>
      </w:r>
    </w:p>
    <w:p w14:paraId="433A092B" w14:textId="4F6716EA"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14:paraId="247E911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тракта для разгона и дальнейшего равномерного движения шарика или тележки. </w:t>
      </w:r>
    </w:p>
    <w:p w14:paraId="268FCF8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движения шарика по наклонной плоскости. </w:t>
      </w:r>
    </w:p>
    <w:p w14:paraId="761866A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скорения тела при равноускоренном движении по наклонной плоскости. </w:t>
      </w:r>
    </w:p>
    <w:p w14:paraId="2126BF8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ути от времени при равноускоренном движении без начальной скорости. </w:t>
      </w:r>
    </w:p>
    <w:p w14:paraId="668E73F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14:paraId="0204718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рения скольжения от силы нормального давления. </w:t>
      </w:r>
    </w:p>
    <w:p w14:paraId="7F83050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эффициента трения скольжения. </w:t>
      </w:r>
    </w:p>
    <w:p w14:paraId="6063D87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жёсткости пружины. </w:t>
      </w:r>
    </w:p>
    <w:p w14:paraId="7174741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14:paraId="1B96AA4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упругости при подъёме груза с использованием неподвижного и подвижного блоков. </w:t>
      </w:r>
    </w:p>
    <w:p w14:paraId="7E0EBBC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закона сохранения энергии.</w:t>
      </w:r>
    </w:p>
    <w:p w14:paraId="1645DF24" w14:textId="0F0CAC4C" w:rsidR="00DC6700" w:rsidRPr="001F464A" w:rsidRDefault="00DC6700" w:rsidP="002F2474">
      <w:pPr>
        <w:tabs>
          <w:tab w:val="left" w:pos="2640"/>
        </w:tabs>
        <w:spacing w:line="240" w:lineRule="auto"/>
        <w:ind w:right="6" w:firstLine="0"/>
        <w:rPr>
          <w:b/>
          <w:sz w:val="24"/>
          <w:szCs w:val="24"/>
        </w:rPr>
      </w:pPr>
      <w:r w:rsidRPr="001F464A">
        <w:rPr>
          <w:b/>
          <w:sz w:val="24"/>
          <w:szCs w:val="24"/>
        </w:rPr>
        <w:t>Механические колебания и волны.</w:t>
      </w:r>
    </w:p>
    <w:p w14:paraId="118E1DA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14:paraId="141464A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14:paraId="6D659A4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вук. Громкость звука и высота тона. Отражение звука. Инфразвук и ультразвук. </w:t>
      </w:r>
    </w:p>
    <w:p w14:paraId="6DDD7B0C" w14:textId="466E76C8"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64C67DF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олебаний тел под действием силы тяжести и силы упругости. </w:t>
      </w:r>
    </w:p>
    <w:p w14:paraId="2DDB10E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колебаний груза на нити и на пружине.</w:t>
      </w:r>
    </w:p>
    <w:p w14:paraId="4824FD4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вынужденных колебаний и резонанса. </w:t>
      </w:r>
    </w:p>
    <w:p w14:paraId="4E1695C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спространение продольных и поперечных волн (на модели). </w:t>
      </w:r>
    </w:p>
    <w:p w14:paraId="537D5B4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зависимости высоты звука от частоты. </w:t>
      </w:r>
    </w:p>
    <w:p w14:paraId="0B234DB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кустический резонанс. </w:t>
      </w:r>
    </w:p>
    <w:p w14:paraId="64686128" w14:textId="773A94CB"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13641DE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математического маятника. </w:t>
      </w:r>
    </w:p>
    <w:p w14:paraId="02DC607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пружинного маятника </w:t>
      </w:r>
    </w:p>
    <w:p w14:paraId="5B6C9EF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одвешенного к нити груза от длины нити. </w:t>
      </w:r>
    </w:p>
    <w:p w14:paraId="711C959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ружинного маятника от массы груза. </w:t>
      </w:r>
    </w:p>
    <w:p w14:paraId="70A2F95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независимости периода колебаний груза, подвешенного к нити, от массы груза. </w:t>
      </w:r>
    </w:p>
    <w:p w14:paraId="3743C59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периода колебаний пружинного маятника от массы груза и жёсткости пружины. </w:t>
      </w:r>
    </w:p>
    <w:p w14:paraId="3DFFDCA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ускорения свободного падения. </w:t>
      </w:r>
    </w:p>
    <w:p w14:paraId="1BC04E8E" w14:textId="13286EBA"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омагнитное поле и электромагнитные волны.</w:t>
      </w:r>
    </w:p>
    <w:p w14:paraId="3B92624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14:paraId="79D1C6B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ая природа света. Скорость света. Волновые свойства света. </w:t>
      </w:r>
    </w:p>
    <w:p w14:paraId="7FC22549" w14:textId="5C663FA5"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561D5F9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войства электромагнитных волн. </w:t>
      </w:r>
    </w:p>
    <w:p w14:paraId="3FEA4B93" w14:textId="77777777"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Волновые свойства света. </w:t>
      </w:r>
    </w:p>
    <w:p w14:paraId="1A622710" w14:textId="270F3571"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14:paraId="4281506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свойств электромагнитных волн с помощью мобильного телефона. </w:t>
      </w:r>
    </w:p>
    <w:p w14:paraId="75F7479A" w14:textId="52588058" w:rsidR="00DC6700" w:rsidRPr="001F464A" w:rsidRDefault="00DC6700" w:rsidP="002F2474">
      <w:pPr>
        <w:tabs>
          <w:tab w:val="left" w:pos="2640"/>
        </w:tabs>
        <w:spacing w:line="240" w:lineRule="auto"/>
        <w:ind w:right="6" w:firstLine="567"/>
        <w:rPr>
          <w:b/>
          <w:sz w:val="24"/>
          <w:szCs w:val="24"/>
        </w:rPr>
      </w:pPr>
      <w:r w:rsidRPr="001F464A">
        <w:rPr>
          <w:b/>
          <w:sz w:val="24"/>
          <w:szCs w:val="24"/>
        </w:rPr>
        <w:t>Световые явления.</w:t>
      </w:r>
    </w:p>
    <w:p w14:paraId="2A82CF4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14:paraId="775621F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14:paraId="3E61FEC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Линза. Ход лучей в линзе. Оптическая система фотоаппарата, микроскопа и телескопа. Глаз как оптическая система. Близорукость и дальнозоркость.</w:t>
      </w:r>
    </w:p>
    <w:p w14:paraId="5077466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 Опыты Ньютона. Сложение спектральных цветов. Дисперсия света.</w:t>
      </w:r>
    </w:p>
    <w:p w14:paraId="0AD47C71" w14:textId="17711B1C"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14B6B62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ямолинейное распространение света.</w:t>
      </w:r>
    </w:p>
    <w:p w14:paraId="4077758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тражение света.</w:t>
      </w:r>
    </w:p>
    <w:p w14:paraId="41E470B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в плоском, вогнутом и выпуклом зеркалах.</w:t>
      </w:r>
    </w:p>
    <w:p w14:paraId="73C510E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еломление света.</w:t>
      </w:r>
    </w:p>
    <w:p w14:paraId="6A26EB8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тический световод.</w:t>
      </w:r>
    </w:p>
    <w:p w14:paraId="7227548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собирающей линзе.</w:t>
      </w:r>
    </w:p>
    <w:p w14:paraId="69E2330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рассеивающей линзе.</w:t>
      </w:r>
    </w:p>
    <w:p w14:paraId="25CD778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линз.</w:t>
      </w:r>
    </w:p>
    <w:p w14:paraId="566F4EE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нцип действия фотоаппарата, микроскопа и телескопа.</w:t>
      </w:r>
    </w:p>
    <w:p w14:paraId="0733047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Модель глаза.</w:t>
      </w:r>
    </w:p>
    <w:p w14:paraId="4B3EBEB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w:t>
      </w:r>
    </w:p>
    <w:p w14:paraId="4128486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белого света при сложении света разных цветов.</w:t>
      </w:r>
    </w:p>
    <w:p w14:paraId="416D8469" w14:textId="635D6220"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217D7B7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отражения светового луча от угла падения.</w:t>
      </w:r>
    </w:p>
    <w:p w14:paraId="65F5B34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характеристик изображения предмета в плоском зеркале.</w:t>
      </w:r>
    </w:p>
    <w:p w14:paraId="1DECB0F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преломления светового луча от угла падения на границе «воздух–стекло».</w:t>
      </w:r>
    </w:p>
    <w:p w14:paraId="1C4D063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собирающей линзы.</w:t>
      </w:r>
    </w:p>
    <w:p w14:paraId="51F323D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ределение фокусного расстояния и оптической силы собирающей линзы.</w:t>
      </w:r>
    </w:p>
    <w:p w14:paraId="77B30F7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разложению белого света в спектр.</w:t>
      </w:r>
    </w:p>
    <w:p w14:paraId="2B64A3E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восприятию цвета предметов при их наблюдении через цветовые фильтры.</w:t>
      </w:r>
    </w:p>
    <w:p w14:paraId="4EF03812" w14:textId="4F825079" w:rsidR="00DC6700" w:rsidRPr="001F464A" w:rsidRDefault="00DC6700" w:rsidP="002F2474">
      <w:pPr>
        <w:tabs>
          <w:tab w:val="left" w:pos="2640"/>
        </w:tabs>
        <w:spacing w:line="240" w:lineRule="auto"/>
        <w:ind w:right="6" w:firstLine="567"/>
        <w:rPr>
          <w:b/>
          <w:sz w:val="24"/>
          <w:szCs w:val="24"/>
        </w:rPr>
      </w:pPr>
      <w:r w:rsidRPr="001F464A">
        <w:rPr>
          <w:b/>
          <w:sz w:val="24"/>
          <w:szCs w:val="24"/>
        </w:rPr>
        <w:t> Квантовые явления.</w:t>
      </w:r>
    </w:p>
    <w:p w14:paraId="70A3E6F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ыты Резерфорда и планетарная модель атома. Модель атома Бора. Испускание и поглощение света атомом. Кванты. Линейчатые спектры.</w:t>
      </w:r>
    </w:p>
    <w:p w14:paraId="5AE1CA6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14:paraId="231DF44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14:paraId="4F31507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Ядерная энергетика. Действия радиоактивных излучений на живые организмы.</w:t>
      </w:r>
    </w:p>
    <w:p w14:paraId="31E8A4B2" w14:textId="2D58BDE9"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450314B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пектры излучения и поглощения.</w:t>
      </w:r>
    </w:p>
    <w:p w14:paraId="223F427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пектры различных газов.</w:t>
      </w:r>
    </w:p>
    <w:p w14:paraId="6FE6BF9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пектр водорода.</w:t>
      </w:r>
    </w:p>
    <w:p w14:paraId="0250688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треков в камере Вильсона.</w:t>
      </w:r>
    </w:p>
    <w:p w14:paraId="61C611A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бота счётчика ионизирующих излучений.</w:t>
      </w:r>
    </w:p>
    <w:p w14:paraId="06A0FA8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егистрация излучения природных минералов и продуктов.</w:t>
      </w:r>
    </w:p>
    <w:p w14:paraId="68B723D7" w14:textId="31F11101"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54E6EE6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сплошных и линейчатых спектров излучения.</w:t>
      </w:r>
    </w:p>
    <w:p w14:paraId="3A54FCE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треков: измерение энергии частицы по тормозному пути (по фотографиям).</w:t>
      </w:r>
    </w:p>
    <w:p w14:paraId="6977CE3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радиоактивного фона.</w:t>
      </w:r>
    </w:p>
    <w:p w14:paraId="342EDDB6" w14:textId="2F20D009" w:rsidR="00DC6700" w:rsidRPr="001F464A" w:rsidRDefault="00DC6700" w:rsidP="002F2474">
      <w:pPr>
        <w:tabs>
          <w:tab w:val="left" w:pos="2640"/>
        </w:tabs>
        <w:spacing w:line="240" w:lineRule="auto"/>
        <w:ind w:right="6" w:firstLine="567"/>
        <w:rPr>
          <w:b/>
          <w:sz w:val="24"/>
          <w:szCs w:val="24"/>
        </w:rPr>
      </w:pPr>
      <w:r w:rsidRPr="001F464A">
        <w:rPr>
          <w:b/>
          <w:sz w:val="24"/>
          <w:szCs w:val="24"/>
        </w:rPr>
        <w:t>Повторительно-обобщающий модуль.</w:t>
      </w:r>
    </w:p>
    <w:p w14:paraId="04FC5EC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14:paraId="60CC624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14:paraId="1BE2951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нципиально деятельностный характер данного модуля реализуется за счёт того, что обучающиеся выполняют задания, в которых им предлагается:</w:t>
      </w:r>
    </w:p>
    <w:p w14:paraId="5E7F14C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 основе полученных знаний распознавать и научно объяснять физические явления в окружающей природе и повседневной жизни;</w:t>
      </w:r>
    </w:p>
    <w:p w14:paraId="4C4E278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пользовать научные методы исследования физических явлений, в том числе для проверки гипотез и получения теоретических выводов;</w:t>
      </w:r>
    </w:p>
    <w:p w14:paraId="6D4F808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14:paraId="1E03432B" w14:textId="77777777" w:rsidR="00DC6700" w:rsidRPr="001F464A" w:rsidRDefault="00DC6700" w:rsidP="002F2474">
      <w:pPr>
        <w:tabs>
          <w:tab w:val="left" w:pos="2640"/>
        </w:tabs>
        <w:spacing w:line="240" w:lineRule="auto"/>
        <w:ind w:right="6" w:firstLine="567"/>
        <w:rPr>
          <w:sz w:val="24"/>
          <w:szCs w:val="24"/>
        </w:rPr>
      </w:pPr>
      <w:bookmarkStart w:id="100" w:name="_Toc124412005"/>
      <w:r w:rsidRPr="001F464A">
        <w:rPr>
          <w:sz w:val="24"/>
          <w:szCs w:val="24"/>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14:paraId="4B3301D2" w14:textId="77777777" w:rsidR="001F464A" w:rsidRDefault="001F464A" w:rsidP="002F2474">
      <w:pPr>
        <w:tabs>
          <w:tab w:val="left" w:pos="2640"/>
        </w:tabs>
        <w:spacing w:line="240" w:lineRule="auto"/>
        <w:ind w:right="6" w:firstLine="567"/>
        <w:rPr>
          <w:color w:val="FF0000"/>
          <w:sz w:val="24"/>
          <w:szCs w:val="24"/>
        </w:rPr>
      </w:pPr>
    </w:p>
    <w:p w14:paraId="106D183E" w14:textId="12133D86" w:rsidR="001F464A" w:rsidRPr="001F464A" w:rsidRDefault="00DC6700" w:rsidP="002F2474">
      <w:pPr>
        <w:tabs>
          <w:tab w:val="left" w:pos="2640"/>
        </w:tabs>
        <w:spacing w:line="240" w:lineRule="auto"/>
        <w:ind w:right="6" w:firstLine="567"/>
        <w:jc w:val="center"/>
        <w:rPr>
          <w:b/>
          <w:sz w:val="24"/>
          <w:szCs w:val="24"/>
        </w:rPr>
      </w:pPr>
      <w:r w:rsidRPr="001F464A">
        <w:rPr>
          <w:b/>
          <w:sz w:val="24"/>
          <w:szCs w:val="24"/>
        </w:rPr>
        <w:t>Планируемые результаты освоения физик</w:t>
      </w:r>
      <w:bookmarkEnd w:id="100"/>
      <w:r w:rsidRPr="001F464A">
        <w:rPr>
          <w:b/>
          <w:sz w:val="24"/>
          <w:szCs w:val="24"/>
        </w:rPr>
        <w:t>и (базовый уровень) на уров</w:t>
      </w:r>
      <w:r w:rsidR="001F464A" w:rsidRPr="001F464A">
        <w:rPr>
          <w:b/>
          <w:sz w:val="24"/>
          <w:szCs w:val="24"/>
        </w:rPr>
        <w:t>не основного общего образования</w:t>
      </w:r>
    </w:p>
    <w:p w14:paraId="072BEBC4" w14:textId="77777777" w:rsidR="001F464A" w:rsidRPr="00DC6700" w:rsidRDefault="001F464A" w:rsidP="002F2474">
      <w:pPr>
        <w:tabs>
          <w:tab w:val="left" w:pos="2640"/>
        </w:tabs>
        <w:spacing w:line="240" w:lineRule="auto"/>
        <w:ind w:right="6" w:firstLine="567"/>
        <w:rPr>
          <w:color w:val="FF0000"/>
          <w:sz w:val="24"/>
          <w:szCs w:val="24"/>
        </w:rPr>
      </w:pPr>
    </w:p>
    <w:p w14:paraId="402D49DF" w14:textId="7D79EEDE"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14:paraId="2477D58B" w14:textId="1D97E35D" w:rsidR="00DC6700" w:rsidRPr="001F464A" w:rsidRDefault="00DC6700" w:rsidP="002F2474">
      <w:pPr>
        <w:tabs>
          <w:tab w:val="left" w:pos="2640"/>
        </w:tabs>
        <w:spacing w:line="240" w:lineRule="auto"/>
        <w:ind w:right="6" w:firstLine="567"/>
        <w:rPr>
          <w:sz w:val="24"/>
          <w:szCs w:val="24"/>
        </w:rPr>
      </w:pPr>
      <w:bookmarkStart w:id="101" w:name="_Toc124412006"/>
      <w:r w:rsidRPr="001F464A">
        <w:rPr>
          <w:sz w:val="24"/>
          <w:szCs w:val="24"/>
        </w:rPr>
        <w:t>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101"/>
    </w:p>
    <w:p w14:paraId="2447EDB2" w14:textId="77777777"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патриотического воспитания:</w:t>
      </w:r>
    </w:p>
    <w:p w14:paraId="767681F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оявление интереса к истории и современному состоянию российской физической науки;</w:t>
      </w:r>
    </w:p>
    <w:p w14:paraId="3B655C7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ценностное отношение к достижениям российских учёных­физиков;</w:t>
      </w:r>
    </w:p>
    <w:p w14:paraId="3A9A0D3D" w14:textId="77777777"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гражданского и духовно-нравственного воспитания:</w:t>
      </w:r>
    </w:p>
    <w:p w14:paraId="42FAB13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14:paraId="266DF6A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важности морально­этических принципов в деятельности учёного;</w:t>
      </w:r>
    </w:p>
    <w:p w14:paraId="639B624A" w14:textId="77777777"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эстетического воспитания:</w:t>
      </w:r>
    </w:p>
    <w:p w14:paraId="5B16AEF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восприятие эстетических качеств физической науки: её гармоничного построения, строгости, точности, лаконичности;</w:t>
      </w:r>
    </w:p>
    <w:p w14:paraId="1043EE4A" w14:textId="77777777"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ценности научного познания:</w:t>
      </w:r>
    </w:p>
    <w:p w14:paraId="1919403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14:paraId="78C11B5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научной любознательности, интереса к исследовательской деятельности;</w:t>
      </w:r>
    </w:p>
    <w:p w14:paraId="23432D54" w14:textId="77777777"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w:t>
      </w:r>
      <w:bookmarkStart w:id="102" w:name="_Hlk125714652"/>
      <w:r w:rsidRPr="001F464A">
        <w:rPr>
          <w:sz w:val="24"/>
          <w:szCs w:val="24"/>
        </w:rPr>
        <w:t>формирования культуры здоровья и эмоционального благополучия:</w:t>
      </w:r>
      <w:bookmarkEnd w:id="102"/>
    </w:p>
    <w:p w14:paraId="632EBD1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14:paraId="13180EF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формированность навыка рефлексии, признание своего права на ошибку и такого же права у другого человека;</w:t>
      </w:r>
    </w:p>
    <w:p w14:paraId="1D01FE42" w14:textId="77777777" w:rsidR="00DC6700" w:rsidRPr="001F464A" w:rsidRDefault="00DC6700" w:rsidP="002F2474">
      <w:pPr>
        <w:numPr>
          <w:ilvl w:val="0"/>
          <w:numId w:val="118"/>
        </w:numPr>
        <w:tabs>
          <w:tab w:val="left" w:pos="2640"/>
        </w:tabs>
        <w:spacing w:line="240" w:lineRule="auto"/>
        <w:ind w:left="-142" w:right="6" w:firstLine="851"/>
        <w:rPr>
          <w:sz w:val="24"/>
          <w:szCs w:val="24"/>
        </w:rPr>
      </w:pPr>
      <w:r w:rsidRPr="001F464A">
        <w:rPr>
          <w:sz w:val="24"/>
          <w:szCs w:val="24"/>
        </w:rPr>
        <w:t> трудового воспитания:</w:t>
      </w:r>
    </w:p>
    <w:p w14:paraId="7083E11F" w14:textId="77777777" w:rsidR="00DC6700" w:rsidRPr="001F464A" w:rsidRDefault="00DC6700" w:rsidP="002F2474">
      <w:pPr>
        <w:numPr>
          <w:ilvl w:val="0"/>
          <w:numId w:val="118"/>
        </w:numPr>
        <w:tabs>
          <w:tab w:val="left" w:pos="2640"/>
        </w:tabs>
        <w:spacing w:line="240" w:lineRule="auto"/>
        <w:ind w:left="0" w:right="6" w:firstLine="709"/>
        <w:rPr>
          <w:sz w:val="24"/>
          <w:szCs w:val="24"/>
        </w:rPr>
      </w:pPr>
      <w:r w:rsidRPr="001F464A">
        <w:rPr>
          <w:sz w:val="24"/>
          <w:szCs w:val="24"/>
        </w:rPr>
        <w:t xml:space="preserve">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w:t>
      </w:r>
    </w:p>
    <w:p w14:paraId="0E60567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нтерес к практическому изучению профессий, связанных с физикой;</w:t>
      </w:r>
    </w:p>
    <w:p w14:paraId="20E255AC" w14:textId="77777777"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экологического воспитания:</w:t>
      </w:r>
    </w:p>
    <w:p w14:paraId="25FD68A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14:paraId="05A5696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глобального характера экологических проблем и путей их решения;</w:t>
      </w:r>
    </w:p>
    <w:p w14:paraId="35C84804" w14:textId="77777777"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адаптации к изменяющимся условиям социальной и природной среды:</w:t>
      </w:r>
    </w:p>
    <w:p w14:paraId="5F7F878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о взаимодействии при выполнении исследований и проектов физической направленности, открытость опыту и знаниям других;</w:t>
      </w:r>
    </w:p>
    <w:p w14:paraId="3A7E801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вышение уровня своей компетентности через практическую деятельность;</w:t>
      </w:r>
    </w:p>
    <w:p w14:paraId="2203A6A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 формировании новых знаний, в том числе формулировать идеи, понятия, гипотезы о физических объектах и явлениях;</w:t>
      </w:r>
    </w:p>
    <w:p w14:paraId="011C268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сознание дефицитов собственных знаний и компетентностей в области физики;</w:t>
      </w:r>
    </w:p>
    <w:p w14:paraId="2FFF2A84"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ланирование своего развития в приобретении новых физических знаний;</w:t>
      </w:r>
    </w:p>
    <w:p w14:paraId="6B0ECE2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тремление анализировать и выявлять взаимосвязи природы, общества и экономики, в том числе с использованием физических знаний;</w:t>
      </w:r>
    </w:p>
    <w:p w14:paraId="3207054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ценка своих действий с учётом влияния на окружающую среду, возможных глобальных последствий.</w:t>
      </w:r>
    </w:p>
    <w:p w14:paraId="5262F81E" w14:textId="1C74086D" w:rsidR="00DC6700" w:rsidRPr="00750F8B" w:rsidRDefault="00DC6700" w:rsidP="002F2474">
      <w:pPr>
        <w:tabs>
          <w:tab w:val="left" w:pos="2640"/>
        </w:tabs>
        <w:spacing w:line="240" w:lineRule="auto"/>
        <w:ind w:right="6" w:firstLine="567"/>
        <w:rPr>
          <w:sz w:val="24"/>
          <w:szCs w:val="24"/>
        </w:rPr>
      </w:pPr>
      <w:bookmarkStart w:id="103" w:name="_Toc124412007"/>
      <w:r w:rsidRPr="00750F8B">
        <w:rPr>
          <w:sz w:val="24"/>
          <w:szCs w:val="24"/>
        </w:rPr>
        <w:t>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103"/>
    <w:p w14:paraId="39D589FD" w14:textId="5C2454B2"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познавательными действиями:</w:t>
      </w:r>
    </w:p>
    <w:p w14:paraId="501B88C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1) базовые логические действия:</w:t>
      </w:r>
    </w:p>
    <w:p w14:paraId="4B59FF6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и характеризовать существенные признаки объектов (явлений);</w:t>
      </w:r>
    </w:p>
    <w:p w14:paraId="56A8AB9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устанавливать существенный признак классификации, основания для обобщения и сравнения;</w:t>
      </w:r>
    </w:p>
    <w:p w14:paraId="1FCCE75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закономерности и противоречия в рассматриваемых фактах, данных и наблюдениях, относящихся к физическим явлениям;</w:t>
      </w:r>
    </w:p>
    <w:p w14:paraId="12D4337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14:paraId="71C68EC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14:paraId="695F62F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2) базовые исследовательские действия:</w:t>
      </w:r>
    </w:p>
    <w:p w14:paraId="0B65A53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вопросы как исследовательский инструмент познания;</w:t>
      </w:r>
    </w:p>
    <w:p w14:paraId="5580A50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14:paraId="43488451"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на применимость и достоверность информацию, полученную в ходе исследования или эксперимента;</w:t>
      </w:r>
    </w:p>
    <w:p w14:paraId="5008F1C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формулировать обобщения и выводы по результатам проведённого наблюдения, опыта, исследования;</w:t>
      </w:r>
    </w:p>
    <w:p w14:paraId="0230AE79"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14:paraId="20A2148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3) работа с информацией:</w:t>
      </w:r>
    </w:p>
    <w:p w14:paraId="04F9435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менять различные методы, инструменты и запросы при поиске и отборе информации или данных с учётом предложенной учебной физической задачи;</w:t>
      </w:r>
    </w:p>
    <w:p w14:paraId="69999DC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анализировать, систематизировать и интерпретировать информацию различных видов и форм представления;</w:t>
      </w:r>
    </w:p>
    <w:p w14:paraId="45478D9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65101566" w14:textId="49FE2A86"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коммуникативными действиями:</w:t>
      </w:r>
    </w:p>
    <w:p w14:paraId="3511DCB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1) общение:</w:t>
      </w:r>
    </w:p>
    <w:p w14:paraId="094C6F0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14:paraId="544D567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поставлять свои суждения с суждениями других участников диалога, обнаруживать различие и сходство позиций;</w:t>
      </w:r>
    </w:p>
    <w:p w14:paraId="35FBAA3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ражать свою точку зрения в устных и письменных текстах;</w:t>
      </w:r>
    </w:p>
    <w:p w14:paraId="12BCD6C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ублично представлять результаты выполненного физического опыта (эксперимента, исследования, проекта).</w:t>
      </w:r>
    </w:p>
    <w:p w14:paraId="7188FE0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2) совместная деятельность (сотрудничество):</w:t>
      </w:r>
    </w:p>
    <w:p w14:paraId="2F86ACB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онимать и использовать преимущества командной и индивидуальной работы при решении конкретной физической проблемы;</w:t>
      </w:r>
    </w:p>
    <w:p w14:paraId="5C9D7FB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14:paraId="213A4E8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14:paraId="54E354D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303B17CC" w14:textId="430F65C5" w:rsidR="00DC6700" w:rsidRPr="00750F8B" w:rsidRDefault="00DC6700" w:rsidP="002F2474">
      <w:pPr>
        <w:tabs>
          <w:tab w:val="left" w:pos="2640"/>
        </w:tabs>
        <w:spacing w:line="240" w:lineRule="auto"/>
        <w:ind w:right="6" w:firstLine="567"/>
        <w:rPr>
          <w:sz w:val="24"/>
          <w:szCs w:val="24"/>
        </w:rPr>
      </w:pPr>
      <w:r w:rsidRPr="00750F8B">
        <w:rPr>
          <w:sz w:val="24"/>
          <w:szCs w:val="24"/>
        </w:rPr>
        <w:t> Овладение универсальными учебными регулятивными действиями:</w:t>
      </w:r>
    </w:p>
    <w:p w14:paraId="660CB67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1) самоорганизация:</w:t>
      </w:r>
    </w:p>
    <w:p w14:paraId="10C0C66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облемы в жизненных и учебных ситуациях, требующих для решения физических знаний;</w:t>
      </w:r>
    </w:p>
    <w:p w14:paraId="4E8828B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риентироваться в различных подходах принятия решений (индивидуальное, принятие решения в группе, принятие решений группой);</w:t>
      </w:r>
    </w:p>
    <w:p w14:paraId="588F09B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14:paraId="02756AE9"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выбор и брать ответственность за решение.</w:t>
      </w:r>
    </w:p>
    <w:p w14:paraId="6D93188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2) самоконтроль:</w:t>
      </w:r>
    </w:p>
    <w:p w14:paraId="3F21C40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давать оценку ситуации и предлагать план её изменения;</w:t>
      </w:r>
    </w:p>
    <w:p w14:paraId="0D68F84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причины достижения (недостижения) результатов деятельности, давать оценку приобретённому опыту;</w:t>
      </w:r>
    </w:p>
    <w:p w14:paraId="0F08E80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14:paraId="63BA052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соответствие результата цели и условиям.</w:t>
      </w:r>
    </w:p>
    <w:p w14:paraId="72653E6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3) эмоциональный интеллект:</w:t>
      </w:r>
    </w:p>
    <w:p w14:paraId="3117D1F5"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тавить себя на место другого человека в ходе спора или дискуссии на научную тему, понимать мотивы, намерения и логику другого.</w:t>
      </w:r>
    </w:p>
    <w:p w14:paraId="79DE641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4) принятие себя и других:</w:t>
      </w:r>
    </w:p>
    <w:p w14:paraId="63B1C5A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знавать своё право на ошибку при решении физических задач или в утверждениях на научные темы и такое же право другого.</w:t>
      </w:r>
    </w:p>
    <w:p w14:paraId="3680386A" w14:textId="77777777" w:rsidR="001F464A" w:rsidRPr="00750F8B" w:rsidRDefault="001F464A" w:rsidP="002F2474">
      <w:pPr>
        <w:tabs>
          <w:tab w:val="left" w:pos="2640"/>
        </w:tabs>
        <w:spacing w:line="240" w:lineRule="auto"/>
        <w:ind w:right="6" w:firstLine="567"/>
        <w:rPr>
          <w:sz w:val="24"/>
          <w:szCs w:val="24"/>
        </w:rPr>
      </w:pPr>
    </w:p>
    <w:p w14:paraId="35F7893B" w14:textId="5FBED1B7"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w:t>
      </w:r>
      <w:r w:rsidR="001F464A" w:rsidRPr="00750F8B">
        <w:rPr>
          <w:b/>
          <w:sz w:val="24"/>
          <w:szCs w:val="24"/>
        </w:rPr>
        <w:t>ммы по физике (базовый уровень)</w:t>
      </w:r>
    </w:p>
    <w:p w14:paraId="4DB24CFE" w14:textId="77777777" w:rsidR="001F464A" w:rsidRPr="00750F8B" w:rsidRDefault="001F464A" w:rsidP="002F2474">
      <w:pPr>
        <w:tabs>
          <w:tab w:val="left" w:pos="2640"/>
        </w:tabs>
        <w:spacing w:line="240" w:lineRule="auto"/>
        <w:ind w:right="6" w:firstLine="567"/>
        <w:rPr>
          <w:sz w:val="24"/>
          <w:szCs w:val="24"/>
        </w:rPr>
      </w:pPr>
    </w:p>
    <w:p w14:paraId="74586ACE" w14:textId="6351A19F"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7 классе:</w:t>
      </w:r>
    </w:p>
    <w:p w14:paraId="7F0660E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14:paraId="32BFCEA4"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14:paraId="03672BE5"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14:paraId="280B9A2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14:paraId="6025993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1D73C50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14:paraId="7D5A3C2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14:paraId="09C3E27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14:paraId="3AD2DD3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14:paraId="467CA054"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14:paraId="361F963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14:paraId="74D1FAA4"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14:paraId="368956C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14:paraId="4DD39545"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14:paraId="491244A5"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14:paraId="5CE039D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14:paraId="2117ED6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2DFAA13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14:paraId="03089CC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7C73E65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14:paraId="0558AC9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14:paraId="1B439DEE" w14:textId="77777777" w:rsidR="00750F8B" w:rsidRPr="00750F8B" w:rsidRDefault="00750F8B" w:rsidP="002F2474">
      <w:pPr>
        <w:tabs>
          <w:tab w:val="left" w:pos="2640"/>
        </w:tabs>
        <w:spacing w:line="240" w:lineRule="auto"/>
        <w:ind w:right="6" w:firstLine="567"/>
        <w:rPr>
          <w:sz w:val="24"/>
          <w:szCs w:val="24"/>
        </w:rPr>
      </w:pPr>
    </w:p>
    <w:p w14:paraId="35E10520" w14:textId="422186F8"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8 классе:</w:t>
      </w:r>
    </w:p>
    <w:p w14:paraId="148E7D49"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14:paraId="3969192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14:paraId="0FF60F5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14:paraId="6DB8066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14:paraId="47D9756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7C7ACDC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14:paraId="0E3657A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14:paraId="55CDEA1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14:paraId="579ABD0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14:paraId="6652069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14:paraId="73D2A06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14:paraId="72612E7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14:paraId="1540865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14:paraId="676E7BD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14:paraId="1492B95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14:paraId="5BDCC8D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14:paraId="4012E86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306BA08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14:paraId="2BF90E7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0CADAFE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14:paraId="7E41BFE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14:paraId="03DD0019" w14:textId="77777777" w:rsidR="00750F8B" w:rsidRPr="00750F8B" w:rsidRDefault="00750F8B" w:rsidP="002F2474">
      <w:pPr>
        <w:tabs>
          <w:tab w:val="left" w:pos="2640"/>
        </w:tabs>
        <w:spacing w:line="240" w:lineRule="auto"/>
        <w:ind w:right="6" w:firstLine="567"/>
        <w:rPr>
          <w:sz w:val="24"/>
          <w:szCs w:val="24"/>
        </w:rPr>
      </w:pPr>
    </w:p>
    <w:p w14:paraId="3B6BE758" w14:textId="03E50427"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9 классе:</w:t>
      </w:r>
    </w:p>
    <w:p w14:paraId="3597007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14:paraId="7CFAE6B1"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14:paraId="40711D5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14:paraId="4E7F9B59"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14:paraId="1077922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562DCBF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14:paraId="35F588C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14:paraId="278C5AC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14:paraId="4E82ADF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14:paraId="0659201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14:paraId="24301A9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14:paraId="647A158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14:paraId="3A99F9F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14:paraId="4016A17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14:paraId="3F3C2E7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14:paraId="02CE55F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14:paraId="40C5491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14:paraId="6B92A99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7480DE5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14:paraId="0EDEC3B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1308078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14:paraId="36165030" w14:textId="77777777" w:rsidR="00DC6700" w:rsidRPr="00DC6700" w:rsidRDefault="00DC6700" w:rsidP="00DC6700">
      <w:pPr>
        <w:tabs>
          <w:tab w:val="left" w:pos="2640"/>
        </w:tabs>
        <w:spacing w:line="276" w:lineRule="auto"/>
        <w:ind w:right="6" w:firstLine="567"/>
        <w:rPr>
          <w:color w:val="FF0000"/>
          <w:sz w:val="24"/>
          <w:szCs w:val="24"/>
        </w:rPr>
      </w:pPr>
    </w:p>
    <w:p w14:paraId="56D8778F" w14:textId="77777777" w:rsidR="002F2474" w:rsidRDefault="002F2474" w:rsidP="00DC6700">
      <w:pPr>
        <w:spacing w:line="240" w:lineRule="auto"/>
        <w:ind w:left="540"/>
        <w:contextualSpacing/>
        <w:jc w:val="center"/>
        <w:rPr>
          <w:rFonts w:eastAsia="Calibri" w:cs="Times New Roman"/>
          <w:b/>
          <w:sz w:val="24"/>
          <w:szCs w:val="24"/>
          <w:lang w:eastAsia="en-US"/>
        </w:rPr>
      </w:pPr>
    </w:p>
    <w:p w14:paraId="3EBAD648" w14:textId="77777777" w:rsidR="002F2474" w:rsidRDefault="002F2474" w:rsidP="00DC6700">
      <w:pPr>
        <w:spacing w:line="240" w:lineRule="auto"/>
        <w:ind w:left="540"/>
        <w:contextualSpacing/>
        <w:jc w:val="center"/>
        <w:rPr>
          <w:rFonts w:eastAsia="Calibri" w:cs="Times New Roman"/>
          <w:b/>
          <w:sz w:val="24"/>
          <w:szCs w:val="24"/>
          <w:lang w:eastAsia="en-US"/>
        </w:rPr>
      </w:pPr>
    </w:p>
    <w:p w14:paraId="4837C4D0" w14:textId="77777777" w:rsidR="002F2474" w:rsidRDefault="002F2474" w:rsidP="00DC6700">
      <w:pPr>
        <w:spacing w:line="240" w:lineRule="auto"/>
        <w:ind w:left="540"/>
        <w:contextualSpacing/>
        <w:jc w:val="center"/>
        <w:rPr>
          <w:rFonts w:eastAsia="Calibri" w:cs="Times New Roman"/>
          <w:b/>
          <w:sz w:val="24"/>
          <w:szCs w:val="24"/>
          <w:lang w:eastAsia="en-US"/>
        </w:rPr>
      </w:pPr>
    </w:p>
    <w:p w14:paraId="5657782D" w14:textId="47955DAE" w:rsidR="00DC6700" w:rsidRDefault="00DC6700" w:rsidP="002F2474">
      <w:pPr>
        <w:spacing w:line="240" w:lineRule="auto"/>
        <w:ind w:left="540"/>
        <w:contextualSpacing/>
        <w:jc w:val="center"/>
        <w:rPr>
          <w:rFonts w:eastAsia="Calibri" w:cs="Times New Roman"/>
          <w:b/>
          <w:sz w:val="24"/>
          <w:szCs w:val="24"/>
          <w:lang w:eastAsia="en-US"/>
        </w:rPr>
      </w:pPr>
      <w:r w:rsidRPr="00DC6700">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DC6700">
        <w:rPr>
          <w:rFonts w:eastAsia="Calibri" w:cs="Times New Roman"/>
          <w:b/>
          <w:sz w:val="24"/>
          <w:szCs w:val="24"/>
          <w:lang w:eastAsia="en-US"/>
        </w:rPr>
        <w:t>»</w:t>
      </w:r>
      <w:r>
        <w:rPr>
          <w:rFonts w:eastAsia="Calibri" w:cs="Times New Roman"/>
          <w:b/>
          <w:sz w:val="24"/>
          <w:szCs w:val="24"/>
          <w:lang w:eastAsia="en-US"/>
        </w:rPr>
        <w:t xml:space="preserve"> </w:t>
      </w:r>
    </w:p>
    <w:p w14:paraId="06DBC0B3" w14:textId="21CCB7F3" w:rsidR="00DC6700" w:rsidRPr="00DC6700" w:rsidRDefault="00DC6700" w:rsidP="002F2474">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013D31AF" w14:textId="77777777" w:rsidR="00750F8B" w:rsidRDefault="00750F8B" w:rsidP="002F2474">
      <w:pPr>
        <w:spacing w:line="240" w:lineRule="auto"/>
        <w:ind w:firstLine="709"/>
        <w:contextualSpacing/>
        <w:rPr>
          <w:rFonts w:eastAsia="SchoolBookSanPin" w:cs="Times New Roman"/>
          <w:b/>
          <w:sz w:val="24"/>
          <w:szCs w:val="24"/>
          <w:lang w:eastAsia="en-US"/>
        </w:rPr>
      </w:pPr>
    </w:p>
    <w:p w14:paraId="517DF97D" w14:textId="7B5183E0" w:rsidR="00750F8B" w:rsidRPr="00750F8B" w:rsidRDefault="00750F8B" w:rsidP="002F2474">
      <w:pPr>
        <w:spacing w:line="240" w:lineRule="auto"/>
        <w:ind w:firstLine="709"/>
        <w:contextualSpacing/>
        <w:rPr>
          <w:rFonts w:eastAsia="SchoolBookSanPin" w:cs="Times New Roman"/>
          <w:b/>
          <w:sz w:val="24"/>
          <w:szCs w:val="24"/>
          <w:lang w:eastAsia="en-US"/>
        </w:rPr>
      </w:pPr>
      <w:r w:rsidRPr="00750F8B">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296532D6" w14:textId="49F3CBEB" w:rsidR="00750F8B" w:rsidRPr="00750F8B" w:rsidRDefault="00750F8B" w:rsidP="002F2474">
      <w:pPr>
        <w:widowControl w:val="0"/>
        <w:spacing w:line="240" w:lineRule="auto"/>
        <w:ind w:firstLine="709"/>
        <w:rPr>
          <w:rFonts w:eastAsia="SchoolBookSanPin" w:cs="Times New Roman"/>
          <w:sz w:val="24"/>
          <w:szCs w:val="24"/>
          <w:lang w:eastAsia="en-US"/>
        </w:rPr>
      </w:pPr>
      <w:r w:rsidRPr="00750F8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50F8B">
        <w:rPr>
          <w:rFonts w:eastAsia="SchoolBookSanPin" w:cs="Times New Roman"/>
          <w:b/>
          <w:sz w:val="24"/>
          <w:szCs w:val="24"/>
          <w:lang w:eastAsia="en-US"/>
        </w:rPr>
        <w:t>«рабочей программе учителя»</w:t>
      </w:r>
      <w:r w:rsidRPr="00750F8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55266C47" w14:textId="7B473242" w:rsidR="00DC6700" w:rsidRPr="00DC6700" w:rsidRDefault="00DC6700" w:rsidP="002F2474">
      <w:pPr>
        <w:widowControl w:val="0"/>
        <w:spacing w:line="240" w:lineRule="auto"/>
        <w:ind w:firstLine="709"/>
        <w:rPr>
          <w:rFonts w:eastAsia="SchoolBookSanPin" w:cs="Times New Roman"/>
          <w:sz w:val="24"/>
          <w:szCs w:val="24"/>
          <w:lang w:eastAsia="en-US"/>
        </w:rPr>
      </w:pPr>
      <w:r w:rsidRPr="00DC670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DC6700" w:rsidRPr="00DC6700" w14:paraId="7DA6A101" w14:textId="77777777" w:rsidTr="00AB38F1">
        <w:trPr>
          <w:trHeight w:val="575"/>
        </w:trPr>
        <w:tc>
          <w:tcPr>
            <w:tcW w:w="993" w:type="dxa"/>
          </w:tcPr>
          <w:p w14:paraId="3E14C70B" w14:textId="77777777" w:rsidR="00DC6700" w:rsidRPr="00DC6700" w:rsidRDefault="00DC6700" w:rsidP="00DC6700">
            <w:pPr>
              <w:spacing w:line="240" w:lineRule="auto"/>
              <w:ind w:left="142" w:right="354" w:firstLine="96"/>
              <w:jc w:val="center"/>
              <w:rPr>
                <w:rFonts w:eastAsia="Times New Roman"/>
                <w:szCs w:val="20"/>
                <w:lang w:eastAsia="en-US"/>
              </w:rPr>
            </w:pPr>
            <w:r w:rsidRPr="00DC6700">
              <w:rPr>
                <w:rFonts w:eastAsia="Times New Roman"/>
                <w:szCs w:val="20"/>
                <w:lang w:eastAsia="en-US"/>
              </w:rPr>
              <w:t>№</w:t>
            </w:r>
            <w:r w:rsidRPr="00DC6700">
              <w:rPr>
                <w:rFonts w:eastAsia="Times New Roman"/>
                <w:spacing w:val="-57"/>
                <w:szCs w:val="20"/>
                <w:lang w:eastAsia="en-US"/>
              </w:rPr>
              <w:t xml:space="preserve"> </w:t>
            </w:r>
            <w:r w:rsidRPr="00DC6700">
              <w:rPr>
                <w:rFonts w:eastAsia="Times New Roman"/>
                <w:szCs w:val="20"/>
                <w:lang w:eastAsia="en-US"/>
              </w:rPr>
              <w:t>п/п</w:t>
            </w:r>
          </w:p>
        </w:tc>
        <w:tc>
          <w:tcPr>
            <w:tcW w:w="4394" w:type="dxa"/>
          </w:tcPr>
          <w:p w14:paraId="3E24D660" w14:textId="77777777" w:rsidR="00DC6700" w:rsidRPr="00DC6700" w:rsidRDefault="00DC6700" w:rsidP="00DC6700">
            <w:pPr>
              <w:spacing w:line="240" w:lineRule="auto"/>
              <w:ind w:left="142" w:firstLine="0"/>
              <w:jc w:val="center"/>
              <w:rPr>
                <w:rFonts w:eastAsia="Times New Roman"/>
                <w:szCs w:val="20"/>
                <w:lang w:eastAsia="en-US"/>
              </w:rPr>
            </w:pPr>
            <w:r w:rsidRPr="00DC6700">
              <w:rPr>
                <w:rFonts w:eastAsia="Times New Roman"/>
                <w:szCs w:val="20"/>
                <w:lang w:eastAsia="en-US"/>
              </w:rPr>
              <w:t>Тема</w:t>
            </w:r>
          </w:p>
        </w:tc>
        <w:tc>
          <w:tcPr>
            <w:tcW w:w="2126" w:type="dxa"/>
          </w:tcPr>
          <w:p w14:paraId="2640F180" w14:textId="77777777" w:rsidR="00DC6700" w:rsidRPr="00DC6700" w:rsidRDefault="00DC6700" w:rsidP="00DC6700">
            <w:pPr>
              <w:spacing w:line="240" w:lineRule="auto"/>
              <w:ind w:left="142" w:right="27" w:hanging="72"/>
              <w:jc w:val="center"/>
              <w:rPr>
                <w:rFonts w:eastAsia="Times New Roman"/>
                <w:szCs w:val="20"/>
                <w:lang w:val="ru-RU" w:eastAsia="en-US"/>
              </w:rPr>
            </w:pPr>
            <w:r w:rsidRPr="00DC6700">
              <w:rPr>
                <w:rFonts w:eastAsia="Times New Roman"/>
                <w:spacing w:val="-1"/>
                <w:szCs w:val="20"/>
                <w:lang w:val="ru-RU" w:eastAsia="en-US"/>
              </w:rPr>
              <w:t>Количество часов, отводимых на освоение каждой темы</w:t>
            </w:r>
          </w:p>
        </w:tc>
        <w:tc>
          <w:tcPr>
            <w:tcW w:w="2126" w:type="dxa"/>
          </w:tcPr>
          <w:p w14:paraId="247D8010" w14:textId="77777777" w:rsidR="00DC6700" w:rsidRPr="00DC6700" w:rsidRDefault="00DC6700" w:rsidP="00DC6700">
            <w:pPr>
              <w:spacing w:line="240" w:lineRule="auto"/>
              <w:ind w:left="142" w:right="27" w:hanging="72"/>
              <w:jc w:val="center"/>
              <w:rPr>
                <w:rFonts w:eastAsia="Times New Roman"/>
                <w:spacing w:val="-1"/>
                <w:szCs w:val="20"/>
                <w:lang w:eastAsia="en-US"/>
              </w:rPr>
            </w:pPr>
            <w:r w:rsidRPr="00DC6700">
              <w:rPr>
                <w:rFonts w:eastAsia="Times New Roman"/>
                <w:spacing w:val="-1"/>
                <w:szCs w:val="20"/>
                <w:lang w:eastAsia="en-US"/>
              </w:rPr>
              <w:t xml:space="preserve">Э(Ц)ОР </w:t>
            </w:r>
          </w:p>
        </w:tc>
      </w:tr>
      <w:tr w:rsidR="00DC6700" w:rsidRPr="00DC6700" w14:paraId="52AB2C3A" w14:textId="77777777" w:rsidTr="00DC6700">
        <w:trPr>
          <w:trHeight w:val="245"/>
        </w:trPr>
        <w:tc>
          <w:tcPr>
            <w:tcW w:w="993" w:type="dxa"/>
          </w:tcPr>
          <w:p w14:paraId="7C7B903B" w14:textId="77777777" w:rsidR="00DC6700" w:rsidRPr="00DC6700" w:rsidRDefault="00DC6700" w:rsidP="00DC6700">
            <w:pPr>
              <w:spacing w:line="240" w:lineRule="auto"/>
              <w:ind w:left="142" w:firstLine="0"/>
              <w:jc w:val="left"/>
              <w:rPr>
                <w:rFonts w:eastAsia="Times New Roman"/>
                <w:szCs w:val="20"/>
                <w:lang w:eastAsia="en-US"/>
              </w:rPr>
            </w:pPr>
            <w:r w:rsidRPr="00DC6700">
              <w:rPr>
                <w:rFonts w:eastAsia="Times New Roman"/>
                <w:szCs w:val="20"/>
                <w:lang w:eastAsia="en-US"/>
              </w:rPr>
              <w:t>1.</w:t>
            </w:r>
          </w:p>
        </w:tc>
        <w:tc>
          <w:tcPr>
            <w:tcW w:w="4394" w:type="dxa"/>
          </w:tcPr>
          <w:p w14:paraId="1B7E49CC" w14:textId="7547BB7C" w:rsidR="00DC6700" w:rsidRDefault="00DC6700" w:rsidP="00DC6700">
            <w:pPr>
              <w:rPr>
                <w:rFonts w:eastAsia="OfficinaSansBoldITC"/>
                <w:szCs w:val="20"/>
                <w:lang w:val="ru-RU" w:eastAsia="en-US"/>
              </w:rPr>
            </w:pPr>
            <w:r>
              <w:rPr>
                <w:rFonts w:eastAsia="OfficinaSansBoldITC"/>
                <w:szCs w:val="20"/>
                <w:lang w:val="ru-RU" w:eastAsia="en-US"/>
              </w:rPr>
              <w:t>7 класс</w:t>
            </w:r>
          </w:p>
          <w:p w14:paraId="384BCB20" w14:textId="07246D35"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 Физика и её роль в познании окружающего мира.</w:t>
            </w:r>
          </w:p>
          <w:p w14:paraId="4EBC62F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ка – наука о природе. Явления природы. Физические явления: механические, тепловые, электрические, магнитные, световые, звуковые. </w:t>
            </w:r>
          </w:p>
          <w:p w14:paraId="2C2D7D7E"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величины. Измерение физических величин. Физические приборы. Погрешность измерений Международная система единиц. </w:t>
            </w:r>
          </w:p>
          <w:p w14:paraId="6834037E"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2E76E5DF"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1. Демонстрации.</w:t>
            </w:r>
          </w:p>
          <w:p w14:paraId="225D6179"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ие, тепловые, электрические, магнитные, световые явления. </w:t>
            </w:r>
          </w:p>
          <w:p w14:paraId="7371210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приборы и процедура прямых измерений аналоговым и цифровым прибором. </w:t>
            </w:r>
          </w:p>
          <w:p w14:paraId="560D84C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2. Лабораторные работы и опыты.</w:t>
            </w:r>
          </w:p>
          <w:p w14:paraId="5FABA1C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цены деления шкалы измерительного прибора. </w:t>
            </w:r>
          </w:p>
          <w:p w14:paraId="566A472D"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расстояний. </w:t>
            </w:r>
          </w:p>
          <w:p w14:paraId="46397B2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объёма жидкости и твёрдого тела. </w:t>
            </w:r>
          </w:p>
          <w:p w14:paraId="2636D0B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змеров малых тел. </w:t>
            </w:r>
          </w:p>
          <w:p w14:paraId="1FF23A93"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температуры при помощи жидкостного термометра и датчика температуры. </w:t>
            </w:r>
          </w:p>
          <w:p w14:paraId="2ABDEC6D"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ведение исследования по проверке гипотезы: дальность полёта шарика, пущенного горизонтально, тем больше, чем больше высота пуска. </w:t>
            </w:r>
          </w:p>
          <w:p w14:paraId="5323CEF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 Первоначальные сведения о строении вещества.</w:t>
            </w:r>
          </w:p>
          <w:p w14:paraId="1FC7AA81"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Строение вещества: атомы и молекулы, их размеры. Опыты, доказывающие дискретное строение вещества.</w:t>
            </w:r>
          </w:p>
          <w:p w14:paraId="49E4E95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6DD947B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14:paraId="43A1E4E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1. Демонстрации.</w:t>
            </w:r>
          </w:p>
          <w:p w14:paraId="34D7DB52"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Наблюдение броуновского движения.</w:t>
            </w:r>
          </w:p>
          <w:p w14:paraId="5805AB5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диффузии. </w:t>
            </w:r>
          </w:p>
          <w:p w14:paraId="6C8BC8B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й, объясняющихся притяжением или отталкиванием частиц вещества. </w:t>
            </w:r>
          </w:p>
          <w:p w14:paraId="499F8AE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2. Лабораторные работы и опыты.</w:t>
            </w:r>
          </w:p>
          <w:p w14:paraId="08A01D1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ценка диаметра атома методом рядов (с использованием фотографий). </w:t>
            </w:r>
          </w:p>
          <w:p w14:paraId="0188505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наблюдению теплового расширения газов. </w:t>
            </w:r>
          </w:p>
          <w:p w14:paraId="657F3621"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обнаружению действия сил молекулярного притяжения. </w:t>
            </w:r>
          </w:p>
          <w:p w14:paraId="5C4C7AF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 Движение и взаимодействие тел.</w:t>
            </w:r>
          </w:p>
          <w:p w14:paraId="7D17098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14:paraId="77D5AD80"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14:paraId="5B6DF485"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14:paraId="244A773F"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1. Демонстрации.</w:t>
            </w:r>
          </w:p>
          <w:p w14:paraId="57CD7910"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механического движения тела. </w:t>
            </w:r>
          </w:p>
          <w:p w14:paraId="00AA381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змерение скорости прямолинейного движения.</w:t>
            </w:r>
          </w:p>
          <w:p w14:paraId="1D36F665"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я инерции. </w:t>
            </w:r>
          </w:p>
          <w:p w14:paraId="609735F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изменения скорости при взаимодействии тел. </w:t>
            </w:r>
          </w:p>
          <w:p w14:paraId="23FE2FB1"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равнение масс по взаимодействию тел. </w:t>
            </w:r>
          </w:p>
          <w:p w14:paraId="69786B1F"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ложение сил, направленных по одной прямой. </w:t>
            </w:r>
          </w:p>
          <w:p w14:paraId="4BB26B96"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2. Лабораторные работы и опыты.</w:t>
            </w:r>
          </w:p>
          <w:p w14:paraId="16D645D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корости равномерного движения (шарика в жидкости, модели электрического автомобиля и так далее). </w:t>
            </w:r>
          </w:p>
          <w:p w14:paraId="3542159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редней скорости скольжения бруска или шарика по наклонной плоскости. </w:t>
            </w:r>
          </w:p>
          <w:p w14:paraId="4343C69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плотности твёрдого тела. </w:t>
            </w:r>
          </w:p>
          <w:p w14:paraId="1A270659"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демонстрирующие зависимость растяжения (деформации) пружины от приложенной силы. </w:t>
            </w:r>
          </w:p>
          <w:p w14:paraId="662B363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Опыты, демонстрирующие зависимость силы трения скольжения от веса тела и характера соприкасающихся поверхностей.</w:t>
            </w:r>
          </w:p>
          <w:p w14:paraId="22CC749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 Давление твёрдых тел, жидкостей и газов.</w:t>
            </w:r>
          </w:p>
          <w:p w14:paraId="18A181B3"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14:paraId="06F9766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14:paraId="2B3F7CF2"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Плавание тел. Воздухоплавание. </w:t>
            </w:r>
          </w:p>
          <w:p w14:paraId="3DA9269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1. Демонстрации.</w:t>
            </w:r>
          </w:p>
          <w:p w14:paraId="1D3AE83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Зависимость давления газа от температуры.</w:t>
            </w:r>
          </w:p>
          <w:p w14:paraId="77EB72FF"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ередача давления жидкостью и газом. </w:t>
            </w:r>
          </w:p>
          <w:p w14:paraId="1EA7ABD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ообщающиеся сосуды. </w:t>
            </w:r>
          </w:p>
          <w:p w14:paraId="2178B6E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Гидравлический пресс. </w:t>
            </w:r>
          </w:p>
          <w:p w14:paraId="2F0E1E5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явление действия атмосферного давления. </w:t>
            </w:r>
          </w:p>
          <w:p w14:paraId="4BAF3963"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Зависимость выталкивающей силы от объёма погружённой части тела и плотности жидкости. </w:t>
            </w:r>
          </w:p>
          <w:p w14:paraId="1C396AE0"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Равенство выталкивающей силы весу вытесненной жидкости. </w:t>
            </w:r>
          </w:p>
          <w:p w14:paraId="61C5DA0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Условие плавания тел: плавание или погружение тел в зависимости от соотношения плотностей тела и жидкости. </w:t>
            </w:r>
          </w:p>
          <w:p w14:paraId="7E4A49C2"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2. Лабораторные работы и опыты.</w:t>
            </w:r>
          </w:p>
          <w:p w14:paraId="02FC840D"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зависимости веса тела в воде от объёма погружённой в жидкость части тела.</w:t>
            </w:r>
          </w:p>
          <w:p w14:paraId="2C62A1D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выталкивающей силы, действующей на тело, погружённое в жидкость. </w:t>
            </w:r>
          </w:p>
          <w:p w14:paraId="5EE79B02"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Проверка независимости выталкивающей силы, действующей на тело в жидкости, от массы тела.</w:t>
            </w:r>
          </w:p>
          <w:p w14:paraId="76328DC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0C75839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онструирование ареометра или конструирование лодки и определение её грузоподъёмности. </w:t>
            </w:r>
          </w:p>
          <w:p w14:paraId="1345837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 Работа и мощность. Энергия.</w:t>
            </w:r>
          </w:p>
          <w:p w14:paraId="6CD1E0C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ая работа. Мощность. </w:t>
            </w:r>
          </w:p>
          <w:p w14:paraId="4AA9C72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14:paraId="67C6A78F" w14:textId="77777777" w:rsidR="00DC6700" w:rsidRDefault="00DC6700" w:rsidP="00DC6700">
            <w:pPr>
              <w:rPr>
                <w:rFonts w:eastAsia="OfficinaSansBoldITC"/>
                <w:szCs w:val="20"/>
                <w:lang w:val="ru-RU" w:eastAsia="en-US"/>
              </w:rPr>
            </w:pPr>
            <w:r w:rsidRPr="00DC6700">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энергии в механике.</w:t>
            </w:r>
          </w:p>
          <w:p w14:paraId="0C40C5B5"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1. Демонстрации.</w:t>
            </w:r>
          </w:p>
          <w:p w14:paraId="2BED648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имеры простых механизмов. </w:t>
            </w:r>
          </w:p>
          <w:p w14:paraId="4D367C96"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2. Лабораторные работы и опыты.</w:t>
            </w:r>
          </w:p>
          <w:p w14:paraId="3E5675C3"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14:paraId="15F08991"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условий равновесия рычага.</w:t>
            </w:r>
          </w:p>
          <w:p w14:paraId="47DA3D5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КПД наклонной плоскости. </w:t>
            </w:r>
          </w:p>
          <w:p w14:paraId="4A795333" w14:textId="1A701F41"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зучение закона сохранения механической энергии.</w:t>
            </w:r>
          </w:p>
        </w:tc>
        <w:tc>
          <w:tcPr>
            <w:tcW w:w="2126" w:type="dxa"/>
            <w:vMerge w:val="restart"/>
          </w:tcPr>
          <w:p w14:paraId="2B79B34E" w14:textId="77777777"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76E080C3" w14:textId="77777777"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1DB8B958" w14:textId="77777777"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DC6700" w:rsidRPr="00DC6700" w14:paraId="740077AA" w14:textId="77777777" w:rsidTr="00AB38F1">
        <w:trPr>
          <w:trHeight w:val="2227"/>
        </w:trPr>
        <w:tc>
          <w:tcPr>
            <w:tcW w:w="993" w:type="dxa"/>
          </w:tcPr>
          <w:p w14:paraId="6C2EC775" w14:textId="46BAE5B6" w:rsidR="00DC6700" w:rsidRPr="00DC6700" w:rsidRDefault="00DC6700" w:rsidP="00DC6700">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4198270D" w14:textId="77777777" w:rsidR="00DC6700" w:rsidRDefault="00DC6700" w:rsidP="00DC6700">
            <w:pPr>
              <w:rPr>
                <w:rFonts w:eastAsia="OfficinaSansBoldITC"/>
                <w:szCs w:val="20"/>
                <w:lang w:val="ru-RU" w:eastAsia="en-US"/>
              </w:rPr>
            </w:pPr>
            <w:r>
              <w:rPr>
                <w:rFonts w:eastAsia="OfficinaSansBoldITC"/>
                <w:szCs w:val="20"/>
                <w:lang w:val="ru-RU" w:eastAsia="en-US"/>
              </w:rPr>
              <w:t>8 класс</w:t>
            </w:r>
          </w:p>
          <w:p w14:paraId="341F2C8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 Тепловые явления.</w:t>
            </w:r>
          </w:p>
          <w:p w14:paraId="2AFD3AB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14:paraId="4FC29DB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14:paraId="7828DBB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14:paraId="5281760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14:paraId="4B99210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лажность воздуха. </w:t>
            </w:r>
          </w:p>
          <w:p w14:paraId="4C954F3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нергия топлива. Удельная теплота сгорания. </w:t>
            </w:r>
          </w:p>
          <w:p w14:paraId="170C5E2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инципы работы тепловых двигателей КПД теплового двигателя. Тепловые двигатели и защита окружающей среды. </w:t>
            </w:r>
          </w:p>
          <w:p w14:paraId="5085A77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кон сохранения и превращения энергии в тепловых процессах. </w:t>
            </w:r>
          </w:p>
          <w:p w14:paraId="3277104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1. Демонстрации.</w:t>
            </w:r>
          </w:p>
          <w:p w14:paraId="1CB8FBB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броуновского движения. </w:t>
            </w:r>
          </w:p>
          <w:p w14:paraId="7F9C851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иффузии. </w:t>
            </w:r>
          </w:p>
          <w:p w14:paraId="32AAFB1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явлений смачивания и капиллярных явлений. </w:t>
            </w:r>
          </w:p>
          <w:p w14:paraId="646F16C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теплового расширения тел. </w:t>
            </w:r>
          </w:p>
          <w:p w14:paraId="14CA2C2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давления газа при изменении объёма и нагревании или охлаждении. </w:t>
            </w:r>
          </w:p>
          <w:p w14:paraId="2B0BEBA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авила измерения температуры. </w:t>
            </w:r>
          </w:p>
          <w:p w14:paraId="035BE3E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иды теплопередачи. </w:t>
            </w:r>
          </w:p>
          <w:p w14:paraId="7741AE1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хлаждение при совершении работы. </w:t>
            </w:r>
          </w:p>
          <w:p w14:paraId="2DBF83A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гревание при совершении работы внешними силами. </w:t>
            </w:r>
          </w:p>
          <w:p w14:paraId="272AE14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равнение теплоёмкостей различных веществ. </w:t>
            </w:r>
          </w:p>
          <w:p w14:paraId="3312514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ипения. </w:t>
            </w:r>
          </w:p>
          <w:p w14:paraId="60C5698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постоянства температуры при плавлении.</w:t>
            </w:r>
          </w:p>
          <w:p w14:paraId="106F7F7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епловых двигателей. </w:t>
            </w:r>
          </w:p>
          <w:p w14:paraId="207912D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2. Лабораторные работы и опыты.</w:t>
            </w:r>
          </w:p>
          <w:p w14:paraId="5FD5184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обнаружению действия сил молекулярного притяжения. </w:t>
            </w:r>
          </w:p>
          <w:p w14:paraId="0D102E0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выращиванию кристаллов поваренной соли или сахара. </w:t>
            </w:r>
          </w:p>
          <w:p w14:paraId="40C2E07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теплового расширения газов, жидкостей и твёрдых тел. </w:t>
            </w:r>
          </w:p>
          <w:p w14:paraId="0F2B17B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давления воздуха в баллоне шприца. </w:t>
            </w:r>
          </w:p>
          <w:p w14:paraId="0339AE7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давления воздуха от его объёма и нагревания или охлаждения. </w:t>
            </w:r>
          </w:p>
          <w:p w14:paraId="56E5A1D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14:paraId="427E232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изменения внутренней энергии тела в результате теплопередачи и работы внешних сил. </w:t>
            </w:r>
          </w:p>
          <w:p w14:paraId="7C165CA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явления теплообмена при смешивании холодной и горячей воды. </w:t>
            </w:r>
          </w:p>
          <w:p w14:paraId="00EEB28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14:paraId="60433F0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ёмкости вещества. </w:t>
            </w:r>
          </w:p>
          <w:p w14:paraId="0ED6D26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процесса испарения. </w:t>
            </w:r>
          </w:p>
          <w:p w14:paraId="6252A84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относительной влажности воздуха. </w:t>
            </w:r>
          </w:p>
          <w:p w14:paraId="180FD85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ты плавления льда. </w:t>
            </w:r>
          </w:p>
          <w:p w14:paraId="32EA20F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 Электрические и магнитные явления.</w:t>
            </w:r>
          </w:p>
          <w:p w14:paraId="5AFFB4D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14:paraId="1ECA7C4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ое поле. Напряжённость электрического поля. Принцип суперпозиции электрических полей (на качественном уровне). </w:t>
            </w:r>
          </w:p>
          <w:p w14:paraId="590E31D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14:paraId="1099F51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14:paraId="7D5C6F3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14:paraId="5E234E1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0B78DD7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14:paraId="36D609A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14:paraId="4C3C640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1. Демонстрации.</w:t>
            </w:r>
          </w:p>
          <w:p w14:paraId="43D6CBD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w:t>
            </w:r>
          </w:p>
          <w:p w14:paraId="2255F84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ва рода электрических зарядов и взаимодействие заряженных тел. </w:t>
            </w:r>
          </w:p>
          <w:p w14:paraId="57219B9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тройство и действие электроскопа. </w:t>
            </w:r>
          </w:p>
          <w:p w14:paraId="3F5B091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статическая индукция. </w:t>
            </w:r>
          </w:p>
          <w:p w14:paraId="227855E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Закон сохранения электрических зарядов.</w:t>
            </w:r>
          </w:p>
          <w:p w14:paraId="7D85432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одники и диэлектрики. </w:t>
            </w:r>
          </w:p>
          <w:p w14:paraId="7C6D479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силовых линий электрического поля. </w:t>
            </w:r>
          </w:p>
          <w:p w14:paraId="0761515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точники постоянного тока. </w:t>
            </w:r>
          </w:p>
          <w:p w14:paraId="3B7A417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Действия электрического тока.</w:t>
            </w:r>
          </w:p>
          <w:p w14:paraId="5C2E10F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Электрический ток в жидкости.</w:t>
            </w:r>
          </w:p>
          <w:p w14:paraId="6E4D263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Газовый разряд. </w:t>
            </w:r>
          </w:p>
          <w:p w14:paraId="20C1354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илы тока амперметром. </w:t>
            </w:r>
          </w:p>
          <w:p w14:paraId="2F2597F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электрического напряжения вольтметром. </w:t>
            </w:r>
          </w:p>
          <w:p w14:paraId="5043E14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еостат и магазин сопротивлений. </w:t>
            </w:r>
          </w:p>
          <w:p w14:paraId="5725647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заимодействие постоянных магнитов. </w:t>
            </w:r>
          </w:p>
          <w:p w14:paraId="508CDC2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ирование невозможности разделения полюсов магнита.</w:t>
            </w:r>
          </w:p>
          <w:p w14:paraId="46E6048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магнитных полей постоянных магнитов. </w:t>
            </w:r>
          </w:p>
          <w:p w14:paraId="01498D4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 Эрстеда. </w:t>
            </w:r>
          </w:p>
          <w:p w14:paraId="7DBCF65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агнитное поле тока. Электромагнит. </w:t>
            </w:r>
          </w:p>
          <w:p w14:paraId="5544426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ействие магнитного поля на проводник с током. </w:t>
            </w:r>
          </w:p>
          <w:p w14:paraId="36B3342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двигатель постоянного тока. </w:t>
            </w:r>
          </w:p>
          <w:p w14:paraId="13E5208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явления электромагнитной индукции.</w:t>
            </w:r>
          </w:p>
          <w:p w14:paraId="581E8D4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w:t>
            </w:r>
          </w:p>
          <w:p w14:paraId="271E9E4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направления индукционного тока от условий его возникновения. </w:t>
            </w:r>
          </w:p>
          <w:p w14:paraId="5CAB008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генератор постоянного тока. </w:t>
            </w:r>
          </w:p>
          <w:p w14:paraId="27411D9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2. Лабораторные работы и опыты.</w:t>
            </w:r>
          </w:p>
          <w:p w14:paraId="08198AD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электризации тел индукцией и при соприкосновении. </w:t>
            </w:r>
          </w:p>
          <w:p w14:paraId="56F12C0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поля на проводники и диэлектрики. </w:t>
            </w:r>
          </w:p>
          <w:p w14:paraId="7D33106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борка и проверка работы электрической цепи постоянного тока. </w:t>
            </w:r>
          </w:p>
          <w:p w14:paraId="2B088BD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силы тока. </w:t>
            </w:r>
          </w:p>
          <w:p w14:paraId="01EA9EB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напряжения. </w:t>
            </w:r>
          </w:p>
          <w:p w14:paraId="20D6940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резистор, от сопротивления резистора и напряжения на резисторе. </w:t>
            </w:r>
          </w:p>
          <w:p w14:paraId="62F91B4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электрического сопротивления проводника от его длины, площади поперечного сечения и материала. </w:t>
            </w:r>
          </w:p>
          <w:p w14:paraId="0998114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сложения напряжений при последовательном соединении двух резисторов. </w:t>
            </w:r>
          </w:p>
          <w:p w14:paraId="29DC1AF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для силы тока при параллельном соединении резисторов. </w:t>
            </w:r>
          </w:p>
          <w:p w14:paraId="7C02B8A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электрического тока, идущего через резистор. </w:t>
            </w:r>
          </w:p>
          <w:p w14:paraId="0F732A2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мощности электрического тока, выделяемой на резисторе. </w:t>
            </w:r>
          </w:p>
          <w:p w14:paraId="5025C0B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лампочку, от напряжения на ней. </w:t>
            </w:r>
          </w:p>
          <w:p w14:paraId="535EE11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ПД нагревателя. </w:t>
            </w:r>
          </w:p>
          <w:p w14:paraId="79EDA9B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магнитного взаимодействия постоянных магнитов. </w:t>
            </w:r>
          </w:p>
          <w:p w14:paraId="2D95799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магнитного поля постоянных магнитов при их объединении и разделении. </w:t>
            </w:r>
          </w:p>
          <w:p w14:paraId="5A66B66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тока на магнитную стрелку. </w:t>
            </w:r>
          </w:p>
          <w:p w14:paraId="3171574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силы взаимодействия катушки с током и магнита от силы тока и направления тока в катушке. </w:t>
            </w:r>
          </w:p>
          <w:p w14:paraId="642D226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действия магнитного поля на проводник с током. </w:t>
            </w:r>
          </w:p>
          <w:p w14:paraId="328E397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и изучение работы электродвигателя. </w:t>
            </w:r>
          </w:p>
          <w:p w14:paraId="1540495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КПД электродвигательной установки. </w:t>
            </w:r>
          </w:p>
          <w:p w14:paraId="59A6C864" w14:textId="5E4ACC79" w:rsidR="00DC6700" w:rsidRPr="00DC6700" w:rsidRDefault="00A67FB5" w:rsidP="00A67FB5">
            <w:pPr>
              <w:rPr>
                <w:rFonts w:eastAsia="OfficinaSansBoldITC"/>
                <w:szCs w:val="20"/>
                <w:lang w:val="ru-RU" w:eastAsia="en-US"/>
              </w:rPr>
            </w:pPr>
            <w:r w:rsidRPr="00A67FB5">
              <w:rPr>
                <w:rFonts w:eastAsia="OfficinaSansBoldITC"/>
                <w:szCs w:val="20"/>
                <w:lang w:val="ru-RU" w:eastAsia="en-US"/>
              </w:rPr>
              <w:t>Опыты по исследованию явления электромагнитной индукции: исследование изменений значения и направления индукционного тока.</w:t>
            </w:r>
          </w:p>
        </w:tc>
        <w:tc>
          <w:tcPr>
            <w:tcW w:w="2126" w:type="dxa"/>
          </w:tcPr>
          <w:p w14:paraId="6E628BF4" w14:textId="77777777" w:rsidR="00DC6700" w:rsidRPr="00A67FB5" w:rsidRDefault="00DC6700" w:rsidP="00DC6700">
            <w:pPr>
              <w:spacing w:line="240" w:lineRule="auto"/>
              <w:ind w:firstLine="0"/>
              <w:jc w:val="center"/>
              <w:rPr>
                <w:rFonts w:eastAsia="Times New Roman"/>
                <w:i/>
                <w:szCs w:val="20"/>
                <w:lang w:val="ru-RU" w:eastAsia="en-US"/>
              </w:rPr>
            </w:pPr>
          </w:p>
        </w:tc>
        <w:tc>
          <w:tcPr>
            <w:tcW w:w="2126" w:type="dxa"/>
          </w:tcPr>
          <w:p w14:paraId="559FF17F" w14:textId="77777777" w:rsidR="00DC6700" w:rsidRPr="00A67FB5" w:rsidRDefault="00DC6700" w:rsidP="00DC6700">
            <w:pPr>
              <w:spacing w:line="240" w:lineRule="auto"/>
              <w:ind w:firstLine="0"/>
              <w:jc w:val="center"/>
              <w:rPr>
                <w:rFonts w:eastAsia="Times New Roman"/>
                <w:i/>
                <w:szCs w:val="20"/>
                <w:lang w:val="ru-RU" w:eastAsia="en-US"/>
              </w:rPr>
            </w:pPr>
          </w:p>
        </w:tc>
      </w:tr>
      <w:tr w:rsidR="00A67FB5" w:rsidRPr="00DC6700" w14:paraId="17AB4970" w14:textId="77777777" w:rsidTr="00AB38F1">
        <w:trPr>
          <w:trHeight w:val="2227"/>
        </w:trPr>
        <w:tc>
          <w:tcPr>
            <w:tcW w:w="993" w:type="dxa"/>
          </w:tcPr>
          <w:p w14:paraId="52D57660" w14:textId="46FB62D4" w:rsidR="00A67FB5" w:rsidRPr="00A67FB5" w:rsidRDefault="00A67FB5" w:rsidP="00DC6700">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497716E3" w14:textId="77777777" w:rsidR="00A67FB5" w:rsidRDefault="00A67FB5" w:rsidP="00DC6700">
            <w:pPr>
              <w:rPr>
                <w:rFonts w:eastAsia="OfficinaSansBoldITC"/>
                <w:szCs w:val="20"/>
                <w:lang w:val="ru-RU" w:eastAsia="en-US"/>
              </w:rPr>
            </w:pPr>
            <w:r>
              <w:rPr>
                <w:rFonts w:eastAsia="OfficinaSansBoldITC"/>
                <w:szCs w:val="20"/>
                <w:lang w:val="ru-RU" w:eastAsia="en-US"/>
              </w:rPr>
              <w:t>9 класс</w:t>
            </w:r>
          </w:p>
          <w:p w14:paraId="4D2B083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 Механические явления.</w:t>
            </w:r>
          </w:p>
          <w:p w14:paraId="06E6D49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14:paraId="6076579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корение. Равноускоренное прямолинейное движение. Свободное падение. Опыты Галилея. </w:t>
            </w:r>
          </w:p>
          <w:p w14:paraId="370AC7D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мерное движение по окружности. Период и частота обращения. Линейная и угловая скорости. Центростремительное ускорение. </w:t>
            </w:r>
          </w:p>
          <w:p w14:paraId="33A185B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14:paraId="56933B3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упругости. Закон Гука. Сила трения: сила трения скольжения, сила трения покоя, другие виды трения. </w:t>
            </w:r>
          </w:p>
          <w:p w14:paraId="6954356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14:paraId="5E918AA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14:paraId="1080370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мпульс тела. Изменение импульса. Импульс силы. Закон сохранения импульса. Реактивное движение. </w:t>
            </w:r>
          </w:p>
          <w:p w14:paraId="21CAE62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14:paraId="7FEC0FE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1. Демонстрации.</w:t>
            </w:r>
          </w:p>
          <w:p w14:paraId="1E2AF16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механического движения тела относительно разных тел отсчёта.</w:t>
            </w:r>
          </w:p>
          <w:p w14:paraId="707CBAA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равнение путей и траекторий движения одного и того же тела относительно разных тел отсчёта.</w:t>
            </w:r>
          </w:p>
          <w:p w14:paraId="7C10E97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корости и ускорения прямолинейного движения. </w:t>
            </w:r>
          </w:p>
          <w:p w14:paraId="2FD9439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признаков равноускоренного движения.</w:t>
            </w:r>
          </w:p>
          <w:p w14:paraId="3D02A4B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вижения тела по окружности. </w:t>
            </w:r>
          </w:p>
          <w:p w14:paraId="2976B8E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14:paraId="4AA16D3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ускорения тела от массы тела и действующей на него силы. </w:t>
            </w:r>
          </w:p>
          <w:p w14:paraId="2DE86A6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равенства сил при взаимодействии тел.</w:t>
            </w:r>
          </w:p>
          <w:p w14:paraId="4847599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веса тела при ускоренном движении. </w:t>
            </w:r>
          </w:p>
          <w:p w14:paraId="7445FEE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едача импульса при взаимодействии тел. </w:t>
            </w:r>
          </w:p>
          <w:p w14:paraId="3C51C5F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еобразования энергии при взаимодействии тел. </w:t>
            </w:r>
          </w:p>
          <w:p w14:paraId="2824053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неупругом взаимодействии. </w:t>
            </w:r>
          </w:p>
          <w:p w14:paraId="08E91E8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абсолютно упругом взаимодействии. </w:t>
            </w:r>
          </w:p>
          <w:p w14:paraId="7245953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реактивного движения. </w:t>
            </w:r>
          </w:p>
          <w:p w14:paraId="727AF75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свободном падении. </w:t>
            </w:r>
          </w:p>
          <w:p w14:paraId="7270793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движении тела под действием пружины. </w:t>
            </w:r>
          </w:p>
          <w:p w14:paraId="5FE7D38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2. Лабораторные работы и опыты.</w:t>
            </w:r>
          </w:p>
          <w:p w14:paraId="5BAACF1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тракта для разгона и дальнейшего равномерного движения шарика или тележки. </w:t>
            </w:r>
          </w:p>
          <w:p w14:paraId="42D67DA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средней скорости скольжения бруска или движения шарика по наклонной плоскости. </w:t>
            </w:r>
          </w:p>
          <w:p w14:paraId="399FCF5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скорения тела при равноускоренном движении по наклонной плоскости. </w:t>
            </w:r>
          </w:p>
          <w:p w14:paraId="42E1AAE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ути от времени при равноускоренном движении без начальной скорости. </w:t>
            </w:r>
          </w:p>
          <w:p w14:paraId="6666FEA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14:paraId="1844C54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рения скольжения от силы нормального давления. </w:t>
            </w:r>
          </w:p>
          <w:p w14:paraId="215128D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эффициента трения скольжения. </w:t>
            </w:r>
          </w:p>
          <w:p w14:paraId="4199414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жёсткости пружины. </w:t>
            </w:r>
          </w:p>
          <w:p w14:paraId="2F6969C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14:paraId="7A0CBBB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упругости при подъёме груза с использованием неподвижного и подвижного блоков. </w:t>
            </w:r>
          </w:p>
          <w:p w14:paraId="558AE21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закона сохранения энергии.</w:t>
            </w:r>
          </w:p>
          <w:p w14:paraId="4C10F24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 Механические колебания и волны.</w:t>
            </w:r>
          </w:p>
          <w:p w14:paraId="412CABF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14:paraId="69CF33A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14:paraId="4CFE25C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вук. Громкость звука и высота тона. Отражение звука. Инфразвук и ультразвук. </w:t>
            </w:r>
          </w:p>
          <w:p w14:paraId="4CFB0F8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1. Демонстрации.</w:t>
            </w:r>
          </w:p>
          <w:p w14:paraId="5690045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олебаний тел под действием силы тяжести и силы упругости. </w:t>
            </w:r>
          </w:p>
          <w:p w14:paraId="6E0343F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колебаний груза на нити и на пружине.</w:t>
            </w:r>
          </w:p>
          <w:p w14:paraId="0E5323B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вынужденных колебаний и резонанса. </w:t>
            </w:r>
          </w:p>
          <w:p w14:paraId="268DD3F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спространение продольных и поперечных волн (на модели). </w:t>
            </w:r>
          </w:p>
          <w:p w14:paraId="2A094BD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зависимости высоты звука от частоты. </w:t>
            </w:r>
          </w:p>
          <w:p w14:paraId="41AFA89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Акустический резонанс. </w:t>
            </w:r>
          </w:p>
          <w:p w14:paraId="0AE44E4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2. Лабораторные работы и опыты.</w:t>
            </w:r>
          </w:p>
          <w:p w14:paraId="739BB8F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математического маятника. </w:t>
            </w:r>
          </w:p>
          <w:p w14:paraId="38136D9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пружинного маятника </w:t>
            </w:r>
          </w:p>
          <w:p w14:paraId="5C5F102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одвешенного к нити груза от длины нити. </w:t>
            </w:r>
          </w:p>
          <w:p w14:paraId="45FB255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ружинного маятника от массы груза. </w:t>
            </w:r>
          </w:p>
          <w:p w14:paraId="4ED3986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независимости периода колебаний груза, подвешенного к нити, от массы груза. </w:t>
            </w:r>
          </w:p>
          <w:p w14:paraId="26896FB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14:paraId="018ECAD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ускорения свободного падения. </w:t>
            </w:r>
          </w:p>
          <w:p w14:paraId="5E0794E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 Электромагнитное поле и электромагнитные волны.</w:t>
            </w:r>
          </w:p>
          <w:p w14:paraId="63E77D9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14:paraId="42C9E6D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ая природа света. Скорость света. Волновые свойства света. </w:t>
            </w:r>
          </w:p>
          <w:p w14:paraId="56A9AFE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1. Демонстрации.</w:t>
            </w:r>
          </w:p>
          <w:p w14:paraId="46CE1D0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войства электромагнитных волн. </w:t>
            </w:r>
          </w:p>
          <w:p w14:paraId="6C3CE69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олновые свойства света. </w:t>
            </w:r>
          </w:p>
          <w:p w14:paraId="7767268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2. Лабораторные работы и опыты.</w:t>
            </w:r>
          </w:p>
          <w:p w14:paraId="4B3D72F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свойств электромагнитных волн с помощью мобильного телефона. </w:t>
            </w:r>
          </w:p>
          <w:p w14:paraId="0F6F4B1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 Световые явления.</w:t>
            </w:r>
          </w:p>
          <w:p w14:paraId="3B9F718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14:paraId="6ED394F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14:paraId="4606E62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Линза. Ход лучей в линзе. Оптическая система фотоаппарата, микроскопа и телескопа. Глаз как оптическая система. Близорукость и дальнозоркость.</w:t>
            </w:r>
          </w:p>
          <w:p w14:paraId="11B7598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зложение белого света в спектр. Опыты Ньютона. Сложение спектральных цветов. Дисперсия света.</w:t>
            </w:r>
          </w:p>
          <w:p w14:paraId="41F26C3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1. Демонстрации.</w:t>
            </w:r>
          </w:p>
          <w:p w14:paraId="0C2DF0C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ямолинейное распространение света.</w:t>
            </w:r>
          </w:p>
          <w:p w14:paraId="597A5BE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тражение света.</w:t>
            </w:r>
          </w:p>
          <w:p w14:paraId="4625934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в плоском, вогнутом и выпуклом зеркалах.</w:t>
            </w:r>
          </w:p>
          <w:p w14:paraId="2A90C2A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w:t>
            </w:r>
          </w:p>
          <w:p w14:paraId="0E880D5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тический световод.</w:t>
            </w:r>
          </w:p>
          <w:p w14:paraId="1474441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собирающей линзе.</w:t>
            </w:r>
          </w:p>
          <w:p w14:paraId="4B658B9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рассеивающей линзе.</w:t>
            </w:r>
          </w:p>
          <w:p w14:paraId="11A7DF4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линз.</w:t>
            </w:r>
          </w:p>
          <w:p w14:paraId="702DFAC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инцип действия фотоаппарата, микроскопа и телескопа.</w:t>
            </w:r>
          </w:p>
          <w:p w14:paraId="2EFA05B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ь глаза.</w:t>
            </w:r>
          </w:p>
          <w:p w14:paraId="48BA5FD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зложение белого света в спектр.</w:t>
            </w:r>
          </w:p>
          <w:p w14:paraId="30FBF94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белого света при сложении света разных цветов.</w:t>
            </w:r>
          </w:p>
          <w:p w14:paraId="4D96CC6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2. Лабораторные работы и опыты.</w:t>
            </w:r>
          </w:p>
          <w:p w14:paraId="2D2D047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отражения светового луча от угла падения.</w:t>
            </w:r>
          </w:p>
          <w:p w14:paraId="3311B3D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характеристик изображения предмета в плоском зеркале.</w:t>
            </w:r>
          </w:p>
          <w:p w14:paraId="492CC15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преломления светового луча от угла падения на границе «воздух–стекло».</w:t>
            </w:r>
          </w:p>
          <w:p w14:paraId="550284C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собирающей линзы.</w:t>
            </w:r>
          </w:p>
          <w:p w14:paraId="5CAC42B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ределение фокусного расстояния и оптической силы собирающей линзы.</w:t>
            </w:r>
          </w:p>
          <w:p w14:paraId="57878B4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разложению белого света в спектр.</w:t>
            </w:r>
          </w:p>
          <w:p w14:paraId="05F793E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восприятию цвета предметов при их наблюдении через цветовые фильтры.</w:t>
            </w:r>
          </w:p>
          <w:p w14:paraId="05F23F6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 Квантовые явления.</w:t>
            </w:r>
          </w:p>
          <w:p w14:paraId="3977A35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Резерфорда и планетарная модель атома. Модель атома Бора. Испускание и поглощение света атомом. Кванты. Линейчатые спектры.</w:t>
            </w:r>
          </w:p>
          <w:p w14:paraId="3DC1442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14:paraId="3A604AF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14:paraId="1B287B1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ая энергетика. Действия радиоактивных излучений на живые организмы.</w:t>
            </w:r>
          </w:p>
          <w:p w14:paraId="7B06CBE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1. Демонстрации.</w:t>
            </w:r>
          </w:p>
          <w:p w14:paraId="4EC9B07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излучения и поглощения.</w:t>
            </w:r>
          </w:p>
          <w:p w14:paraId="2A82B03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различных газов.</w:t>
            </w:r>
          </w:p>
          <w:p w14:paraId="72AE638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 водорода.</w:t>
            </w:r>
          </w:p>
          <w:p w14:paraId="272C109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треков в камере Вильсона.</w:t>
            </w:r>
          </w:p>
          <w:p w14:paraId="6084A09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бота счётчика ионизирующих излучений.</w:t>
            </w:r>
          </w:p>
          <w:p w14:paraId="5B1245E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егистрация излучения природных минералов и продуктов.</w:t>
            </w:r>
          </w:p>
          <w:p w14:paraId="6710A8D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2. Лабораторные работы и опыты.</w:t>
            </w:r>
          </w:p>
          <w:p w14:paraId="052994C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сплошных и линейчатых спектров излучения.</w:t>
            </w:r>
          </w:p>
          <w:p w14:paraId="273E306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треков: измерение энергии частицы по тормозному пути (по фотографиям).</w:t>
            </w:r>
          </w:p>
          <w:p w14:paraId="17D38E2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мерение радиоактивного фона.</w:t>
            </w:r>
          </w:p>
          <w:p w14:paraId="622B2C8C" w14:textId="2A021503"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6. Повторительно-обобщающий модуль.</w:t>
            </w:r>
          </w:p>
        </w:tc>
        <w:tc>
          <w:tcPr>
            <w:tcW w:w="2126" w:type="dxa"/>
          </w:tcPr>
          <w:p w14:paraId="2D58D160" w14:textId="77777777" w:rsidR="00A67FB5" w:rsidRPr="00B7340D" w:rsidRDefault="00A67FB5" w:rsidP="00DC6700">
            <w:pPr>
              <w:spacing w:line="240" w:lineRule="auto"/>
              <w:ind w:firstLine="0"/>
              <w:jc w:val="center"/>
              <w:rPr>
                <w:rFonts w:eastAsia="Times New Roman"/>
                <w:i/>
                <w:szCs w:val="20"/>
                <w:lang w:val="ru-RU" w:eastAsia="en-US"/>
              </w:rPr>
            </w:pPr>
          </w:p>
        </w:tc>
        <w:tc>
          <w:tcPr>
            <w:tcW w:w="2126" w:type="dxa"/>
          </w:tcPr>
          <w:p w14:paraId="43651389" w14:textId="77777777" w:rsidR="00A67FB5" w:rsidRPr="00B7340D" w:rsidRDefault="00A67FB5" w:rsidP="00DC6700">
            <w:pPr>
              <w:spacing w:line="240" w:lineRule="auto"/>
              <w:ind w:firstLine="0"/>
              <w:jc w:val="center"/>
              <w:rPr>
                <w:rFonts w:eastAsia="Times New Roman"/>
                <w:i/>
                <w:szCs w:val="20"/>
                <w:lang w:val="ru-RU" w:eastAsia="en-US"/>
              </w:rPr>
            </w:pPr>
          </w:p>
        </w:tc>
      </w:tr>
    </w:tbl>
    <w:p w14:paraId="04F6240B" w14:textId="67833917" w:rsidR="006C0FB3" w:rsidRDefault="006C0FB3" w:rsidP="007C4065">
      <w:pPr>
        <w:spacing w:line="276" w:lineRule="auto"/>
        <w:ind w:right="6" w:firstLine="567"/>
        <w:rPr>
          <w:color w:val="FF0000"/>
          <w:sz w:val="24"/>
          <w:szCs w:val="24"/>
        </w:rPr>
      </w:pPr>
    </w:p>
    <w:p w14:paraId="5E98F1B3" w14:textId="0030D394" w:rsidR="00096B60" w:rsidRPr="00AE37C9" w:rsidRDefault="00AE37C9" w:rsidP="00AE37C9">
      <w:pPr>
        <w:spacing w:line="240" w:lineRule="auto"/>
        <w:ind w:left="2346" w:right="6" w:hanging="1637"/>
        <w:jc w:val="center"/>
        <w:rPr>
          <w:b/>
          <w:sz w:val="24"/>
          <w:szCs w:val="24"/>
        </w:rPr>
      </w:pPr>
      <w:r>
        <w:rPr>
          <w:b/>
          <w:sz w:val="24"/>
          <w:szCs w:val="24"/>
        </w:rPr>
        <w:t>2.1.</w:t>
      </w:r>
      <w:r w:rsidR="003D3AEE">
        <w:rPr>
          <w:b/>
          <w:sz w:val="24"/>
          <w:szCs w:val="24"/>
        </w:rPr>
        <w:t>20.</w:t>
      </w:r>
      <w:r w:rsidR="003D3AEE" w:rsidRPr="00AE37C9">
        <w:rPr>
          <w:b/>
          <w:sz w:val="24"/>
          <w:szCs w:val="24"/>
        </w:rPr>
        <w:t xml:space="preserve"> Рабочая</w:t>
      </w:r>
      <w:r w:rsidR="006022D5" w:rsidRPr="00AE37C9">
        <w:rPr>
          <w:b/>
          <w:sz w:val="24"/>
          <w:szCs w:val="24"/>
        </w:rPr>
        <w:t xml:space="preserve"> программа по учебному предмету</w:t>
      </w:r>
      <w:r w:rsidR="00750F8B" w:rsidRPr="00AE37C9">
        <w:rPr>
          <w:b/>
          <w:sz w:val="24"/>
          <w:szCs w:val="24"/>
        </w:rPr>
        <w:t xml:space="preserve"> «Физика»</w:t>
      </w:r>
    </w:p>
    <w:p w14:paraId="57C16355" w14:textId="19CCBDC5" w:rsidR="006022D5" w:rsidRPr="00096B60" w:rsidRDefault="00750F8B" w:rsidP="00096B60">
      <w:pPr>
        <w:spacing w:line="240" w:lineRule="auto"/>
        <w:ind w:right="6" w:firstLine="0"/>
        <w:jc w:val="center"/>
        <w:rPr>
          <w:b/>
          <w:sz w:val="24"/>
          <w:szCs w:val="24"/>
        </w:rPr>
      </w:pPr>
      <w:r w:rsidRPr="00096B60">
        <w:rPr>
          <w:b/>
          <w:sz w:val="24"/>
          <w:szCs w:val="24"/>
        </w:rPr>
        <w:t xml:space="preserve"> (углублённый уровень)</w:t>
      </w:r>
    </w:p>
    <w:p w14:paraId="3AA3A2A5" w14:textId="77777777" w:rsidR="00750F8B" w:rsidRPr="00096B60" w:rsidRDefault="00750F8B" w:rsidP="002F2474">
      <w:pPr>
        <w:spacing w:line="240" w:lineRule="auto"/>
        <w:ind w:right="6" w:firstLine="0"/>
        <w:jc w:val="center"/>
        <w:rPr>
          <w:sz w:val="24"/>
          <w:szCs w:val="24"/>
        </w:rPr>
      </w:pPr>
    </w:p>
    <w:p w14:paraId="621103C7" w14:textId="77777777" w:rsidR="003D3AEE" w:rsidRPr="00437CE6" w:rsidRDefault="00AE37C9" w:rsidP="002F2474">
      <w:pPr>
        <w:spacing w:line="240" w:lineRule="auto"/>
        <w:ind w:firstLine="709"/>
        <w:rPr>
          <w:rFonts w:eastAsia="Times New Roman" w:cs="Times New Roman"/>
          <w:sz w:val="24"/>
          <w:szCs w:val="24"/>
          <w:lang w:eastAsia="en-US"/>
        </w:rPr>
      </w:pPr>
      <w:r>
        <w:rPr>
          <w:sz w:val="24"/>
          <w:szCs w:val="24"/>
        </w:rPr>
        <w:t>Р</w:t>
      </w:r>
      <w:r w:rsidR="006022D5" w:rsidRPr="00096B60">
        <w:rPr>
          <w:sz w:val="24"/>
          <w:szCs w:val="24"/>
        </w:rPr>
        <w:t>абочая программа по учебному предмету «Физика» (углублённ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r w:rsidR="00750F8B" w:rsidRPr="00096B60">
        <w:rPr>
          <w:sz w:val="24"/>
          <w:szCs w:val="24"/>
        </w:rPr>
        <w:t xml:space="preserve"> </w:t>
      </w:r>
      <w:r w:rsidR="003D3AEE" w:rsidRPr="00437CE6">
        <w:rPr>
          <w:rFonts w:eastAsia="Calibri" w:cs="Times New Roman"/>
          <w:sz w:val="24"/>
          <w:szCs w:val="28"/>
          <w:lang w:eastAsia="en-US"/>
        </w:rPr>
        <w:t xml:space="preserve">и </w:t>
      </w:r>
      <w:r w:rsidR="003D3AEE"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5A1C2AAE" w14:textId="00843288" w:rsidR="00750F8B" w:rsidRPr="003D3AEE" w:rsidRDefault="003D3AEE" w:rsidP="002F2474">
      <w:pPr>
        <w:spacing w:line="240" w:lineRule="auto"/>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 углубленного уровня</w:t>
      </w:r>
      <w:r w:rsidRPr="003D3AEE">
        <w:rPr>
          <w:rFonts w:eastAsia="Times New Roman" w:cs="Times New Roman"/>
          <w:sz w:val="24"/>
          <w:szCs w:val="24"/>
          <w:lang w:eastAsia="en-US"/>
        </w:rPr>
        <w:t>.</w:t>
      </w:r>
    </w:p>
    <w:p w14:paraId="4B324BAB" w14:textId="23BF19A1" w:rsidR="006022D5" w:rsidRDefault="00750F8B" w:rsidP="002F2474">
      <w:pPr>
        <w:spacing w:line="240" w:lineRule="auto"/>
        <w:ind w:right="6"/>
        <w:jc w:val="center"/>
        <w:rPr>
          <w:b/>
          <w:sz w:val="24"/>
          <w:szCs w:val="24"/>
        </w:rPr>
      </w:pPr>
      <w:r w:rsidRPr="007953BA">
        <w:rPr>
          <w:b/>
          <w:sz w:val="24"/>
          <w:szCs w:val="24"/>
        </w:rPr>
        <w:t>Пояснительная записка</w:t>
      </w:r>
    </w:p>
    <w:p w14:paraId="7546FDCB" w14:textId="77777777" w:rsidR="007953BA" w:rsidRPr="007953BA" w:rsidRDefault="007953BA" w:rsidP="002F2474">
      <w:pPr>
        <w:spacing w:line="240" w:lineRule="auto"/>
        <w:ind w:right="6"/>
        <w:jc w:val="center"/>
        <w:rPr>
          <w:b/>
          <w:sz w:val="24"/>
          <w:szCs w:val="24"/>
        </w:rPr>
      </w:pPr>
    </w:p>
    <w:p w14:paraId="1E4D22D7" w14:textId="2E129F5C" w:rsidR="006022D5" w:rsidRPr="00096B60" w:rsidRDefault="006022D5" w:rsidP="002F2474">
      <w:pPr>
        <w:spacing w:line="240" w:lineRule="auto"/>
        <w:ind w:right="6" w:firstLine="567"/>
        <w:rPr>
          <w:sz w:val="24"/>
          <w:szCs w:val="24"/>
        </w:rPr>
      </w:pPr>
      <w:r w:rsidRPr="00096B60">
        <w:rPr>
          <w:sz w:val="24"/>
          <w:szCs w:val="24"/>
        </w:rPr>
        <w:t>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14:paraId="42F9F488" w14:textId="3D50CC6C" w:rsidR="006022D5" w:rsidRPr="00096B60" w:rsidRDefault="006022D5" w:rsidP="002F2474">
      <w:pPr>
        <w:spacing w:line="240" w:lineRule="auto"/>
        <w:ind w:right="6" w:firstLine="567"/>
        <w:rPr>
          <w:sz w:val="24"/>
          <w:szCs w:val="24"/>
        </w:rPr>
      </w:pPr>
      <w:r w:rsidRPr="00096B60">
        <w:rPr>
          <w:sz w:val="24"/>
          <w:szCs w:val="24"/>
        </w:rPr>
        <w:t xml:space="preserve">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14:paraId="0A26CCE4" w14:textId="5DA4F2D4" w:rsidR="006022D5" w:rsidRPr="00096B60" w:rsidRDefault="006022D5" w:rsidP="002F2474">
      <w:pPr>
        <w:spacing w:line="240" w:lineRule="auto"/>
        <w:ind w:right="6" w:firstLine="567"/>
        <w:rPr>
          <w:sz w:val="24"/>
          <w:szCs w:val="24"/>
        </w:rPr>
      </w:pPr>
      <w:r w:rsidRPr="00096B60">
        <w:rPr>
          <w:sz w:val="24"/>
          <w:szCs w:val="24"/>
        </w:rPr>
        <w:t xml:space="preserve">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 </w:t>
      </w:r>
    </w:p>
    <w:p w14:paraId="0D8F053F" w14:textId="77777777" w:rsidR="006022D5" w:rsidRPr="00096B60" w:rsidRDefault="006022D5" w:rsidP="002F2474">
      <w:pPr>
        <w:spacing w:line="240" w:lineRule="auto"/>
        <w:ind w:right="6" w:firstLine="567"/>
        <w:rPr>
          <w:sz w:val="24"/>
          <w:szCs w:val="24"/>
        </w:rPr>
      </w:pPr>
      <w:r w:rsidRPr="00096B60">
        <w:rPr>
          <w:sz w:val="24"/>
          <w:szCs w:val="24"/>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14:paraId="42C90120" w14:textId="77777777" w:rsidR="006022D5" w:rsidRPr="00096B60" w:rsidRDefault="006022D5" w:rsidP="002F2474">
      <w:pPr>
        <w:spacing w:line="240" w:lineRule="auto"/>
        <w:ind w:right="6" w:firstLine="567"/>
        <w:rPr>
          <w:sz w:val="24"/>
          <w:szCs w:val="24"/>
        </w:rPr>
      </w:pPr>
      <w:r w:rsidRPr="00096B60">
        <w:rPr>
          <w:sz w:val="24"/>
          <w:szCs w:val="24"/>
        </w:rPr>
        <w:t xml:space="preserve">научно объяснять явления; </w:t>
      </w:r>
    </w:p>
    <w:p w14:paraId="343D0E27" w14:textId="77777777" w:rsidR="006022D5" w:rsidRPr="00096B60" w:rsidRDefault="006022D5" w:rsidP="002F2474">
      <w:pPr>
        <w:spacing w:line="240" w:lineRule="auto"/>
        <w:ind w:right="6" w:firstLine="567"/>
        <w:rPr>
          <w:sz w:val="24"/>
          <w:szCs w:val="24"/>
        </w:rPr>
      </w:pPr>
      <w:r w:rsidRPr="00096B60">
        <w:rPr>
          <w:sz w:val="24"/>
          <w:szCs w:val="24"/>
        </w:rPr>
        <w:t xml:space="preserve">оценивать и понимать особенности научного исследования; </w:t>
      </w:r>
    </w:p>
    <w:p w14:paraId="2554CCBB" w14:textId="77777777" w:rsidR="006022D5" w:rsidRPr="00096B60" w:rsidRDefault="006022D5" w:rsidP="002F2474">
      <w:pPr>
        <w:spacing w:line="240" w:lineRule="auto"/>
        <w:ind w:right="6" w:firstLine="567"/>
        <w:rPr>
          <w:sz w:val="24"/>
          <w:szCs w:val="24"/>
        </w:rPr>
      </w:pPr>
      <w:r w:rsidRPr="00096B60">
        <w:rPr>
          <w:sz w:val="24"/>
          <w:szCs w:val="24"/>
        </w:rPr>
        <w:t>интерпретировать данные и использовать научные доказательства для получения выводов.</w:t>
      </w:r>
    </w:p>
    <w:p w14:paraId="413EDE40" w14:textId="55D2C63B" w:rsidR="006022D5" w:rsidRPr="00096B60" w:rsidRDefault="006022D5" w:rsidP="002F2474">
      <w:pPr>
        <w:spacing w:line="240" w:lineRule="auto"/>
        <w:ind w:right="6" w:firstLine="567"/>
        <w:rPr>
          <w:sz w:val="24"/>
          <w:szCs w:val="24"/>
        </w:rPr>
      </w:pPr>
      <w:r w:rsidRPr="00096B60">
        <w:rPr>
          <w:sz w:val="24"/>
          <w:szCs w:val="24"/>
        </w:rPr>
        <w:t>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14:paraId="23E11F8F" w14:textId="125010F2" w:rsidR="006022D5" w:rsidRPr="00096B60" w:rsidRDefault="006022D5" w:rsidP="002F2474">
      <w:pPr>
        <w:spacing w:line="240" w:lineRule="auto"/>
        <w:ind w:right="6" w:firstLine="567"/>
        <w:rPr>
          <w:b/>
          <w:sz w:val="24"/>
          <w:szCs w:val="24"/>
        </w:rPr>
      </w:pPr>
      <w:r w:rsidRPr="00096B60">
        <w:rPr>
          <w:b/>
          <w:sz w:val="24"/>
          <w:szCs w:val="24"/>
        </w:rPr>
        <w:t>Цели изучения физики на углублённом уровне:</w:t>
      </w:r>
    </w:p>
    <w:p w14:paraId="0E84706B" w14:textId="77777777" w:rsidR="006022D5" w:rsidRPr="00096B60" w:rsidRDefault="006022D5" w:rsidP="002F2474">
      <w:pPr>
        <w:spacing w:line="240" w:lineRule="auto"/>
        <w:ind w:right="6" w:firstLine="567"/>
        <w:rPr>
          <w:sz w:val="24"/>
          <w:szCs w:val="24"/>
        </w:rPr>
      </w:pPr>
      <w:r w:rsidRPr="00096B60">
        <w:rPr>
          <w:sz w:val="24"/>
          <w:szCs w:val="24"/>
        </w:rPr>
        <w:t>развитие интереса и стремления обучающихся к научному изучению природы, развитие их интеллектуальных и творческих способностей;</w:t>
      </w:r>
    </w:p>
    <w:p w14:paraId="09D96695" w14:textId="77777777" w:rsidR="006022D5" w:rsidRPr="00096B60" w:rsidRDefault="006022D5" w:rsidP="002F2474">
      <w:pPr>
        <w:spacing w:line="240" w:lineRule="auto"/>
        <w:ind w:right="6" w:firstLine="567"/>
        <w:rPr>
          <w:sz w:val="24"/>
          <w:szCs w:val="24"/>
        </w:rPr>
      </w:pPr>
      <w:r w:rsidRPr="00096B60">
        <w:rPr>
          <w:sz w:val="24"/>
          <w:szCs w:val="24"/>
        </w:rPr>
        <w:t>развитие представлений о научном методе познания и формирование исследовательского отношения к окружающим явлениям;</w:t>
      </w:r>
    </w:p>
    <w:p w14:paraId="74410DF6" w14:textId="77777777" w:rsidR="006022D5" w:rsidRPr="00096B60" w:rsidRDefault="006022D5" w:rsidP="002F2474">
      <w:pPr>
        <w:spacing w:line="240" w:lineRule="auto"/>
        <w:ind w:right="6" w:firstLine="567"/>
        <w:rPr>
          <w:sz w:val="24"/>
          <w:szCs w:val="24"/>
        </w:rPr>
      </w:pPr>
      <w:r w:rsidRPr="00096B60">
        <w:rPr>
          <w:sz w:val="24"/>
          <w:szCs w:val="24"/>
        </w:rPr>
        <w:t>формирование научного мировоззрения как результата изучения основ строения материи и фундаментальных законов физики;</w:t>
      </w:r>
    </w:p>
    <w:p w14:paraId="7EC17A2B" w14:textId="77777777" w:rsidR="006022D5" w:rsidRPr="00096B60" w:rsidRDefault="006022D5" w:rsidP="002F2474">
      <w:pPr>
        <w:spacing w:line="240" w:lineRule="auto"/>
        <w:ind w:right="6" w:firstLine="567"/>
        <w:rPr>
          <w:sz w:val="24"/>
          <w:szCs w:val="24"/>
        </w:rPr>
      </w:pPr>
      <w:r w:rsidRPr="00096B60">
        <w:rPr>
          <w:sz w:val="24"/>
          <w:szCs w:val="24"/>
        </w:rPr>
        <w:t>формирование умений применять физические знания и научные доказательства для объяснения окружающих явлений;</w:t>
      </w:r>
    </w:p>
    <w:p w14:paraId="5F78C1B9" w14:textId="77777777" w:rsidR="006022D5" w:rsidRPr="00096B60" w:rsidRDefault="006022D5" w:rsidP="002F2474">
      <w:pPr>
        <w:spacing w:line="240" w:lineRule="auto"/>
        <w:ind w:right="6" w:firstLine="567"/>
        <w:rPr>
          <w:sz w:val="24"/>
          <w:szCs w:val="24"/>
        </w:rPr>
      </w:pPr>
      <w:r w:rsidRPr="00096B60">
        <w:rPr>
          <w:sz w:val="24"/>
          <w:szCs w:val="24"/>
        </w:rPr>
        <w:t>формирование представлений о роли физики для развития других естественных наук, техники и технологий;</w:t>
      </w:r>
    </w:p>
    <w:p w14:paraId="36ACCB05" w14:textId="77777777" w:rsidR="006022D5" w:rsidRPr="00096B60" w:rsidRDefault="006022D5" w:rsidP="002F2474">
      <w:pPr>
        <w:spacing w:line="240" w:lineRule="auto"/>
        <w:ind w:right="6" w:firstLine="567"/>
        <w:rPr>
          <w:sz w:val="24"/>
          <w:szCs w:val="24"/>
        </w:rPr>
      </w:pPr>
      <w:r w:rsidRPr="00096B60">
        <w:rPr>
          <w:sz w:val="24"/>
          <w:szCs w:val="24"/>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14:paraId="1DF55F7A" w14:textId="77777777" w:rsidR="006022D5" w:rsidRPr="00096B60" w:rsidRDefault="006022D5" w:rsidP="002F2474">
      <w:pPr>
        <w:spacing w:line="240" w:lineRule="auto"/>
        <w:ind w:right="6" w:firstLine="567"/>
        <w:rPr>
          <w:sz w:val="24"/>
          <w:szCs w:val="24"/>
        </w:rPr>
      </w:pPr>
      <w:r w:rsidRPr="00096B60">
        <w:rPr>
          <w:sz w:val="24"/>
          <w:szCs w:val="24"/>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14:paraId="695C8AEF" w14:textId="77777777" w:rsidR="006022D5" w:rsidRPr="00096B60" w:rsidRDefault="006022D5" w:rsidP="002F2474">
      <w:pPr>
        <w:spacing w:line="240" w:lineRule="auto"/>
        <w:ind w:right="6" w:firstLine="567"/>
        <w:rPr>
          <w:sz w:val="24"/>
          <w:szCs w:val="24"/>
        </w:rPr>
      </w:pPr>
      <w:r w:rsidRPr="00096B60">
        <w:rPr>
          <w:sz w:val="24"/>
          <w:szCs w:val="24"/>
        </w:rPr>
        <w:t xml:space="preserve">Достижение этих целей программы по физике на уровне основного общего образования обеспечивается решением следующих задач: </w:t>
      </w:r>
    </w:p>
    <w:p w14:paraId="1E4AD4D5" w14:textId="77777777" w:rsidR="006022D5" w:rsidRPr="00096B60" w:rsidRDefault="006022D5" w:rsidP="002F2474">
      <w:pPr>
        <w:spacing w:line="240" w:lineRule="auto"/>
        <w:ind w:right="6" w:firstLine="567"/>
        <w:rPr>
          <w:sz w:val="24"/>
          <w:szCs w:val="24"/>
        </w:rPr>
      </w:pPr>
      <w:r w:rsidRPr="00096B60">
        <w:rPr>
          <w:sz w:val="24"/>
          <w:szCs w:val="24"/>
        </w:rPr>
        <w:t>приобретение знаний о дискретном строении вещества, механических, тепловых, электромагнитных и квантовых явлениях;</w:t>
      </w:r>
    </w:p>
    <w:p w14:paraId="37D3B955" w14:textId="77777777" w:rsidR="006022D5" w:rsidRPr="00096B60" w:rsidRDefault="006022D5" w:rsidP="002F2474">
      <w:pPr>
        <w:spacing w:line="240" w:lineRule="auto"/>
        <w:ind w:right="6" w:firstLine="567"/>
        <w:rPr>
          <w:sz w:val="24"/>
          <w:szCs w:val="24"/>
        </w:rPr>
      </w:pPr>
      <w:r w:rsidRPr="00096B60">
        <w:rPr>
          <w:sz w:val="24"/>
          <w:szCs w:val="24"/>
        </w:rPr>
        <w:t>приобретение умений анализировать и объяснять физические явления на основе изученных физических законов и закономерностей;</w:t>
      </w:r>
    </w:p>
    <w:p w14:paraId="5079D66F" w14:textId="77777777" w:rsidR="006022D5" w:rsidRPr="00096B60" w:rsidRDefault="006022D5" w:rsidP="002F2474">
      <w:pPr>
        <w:spacing w:line="240" w:lineRule="auto"/>
        <w:ind w:right="6" w:firstLine="567"/>
        <w:rPr>
          <w:sz w:val="24"/>
          <w:szCs w:val="24"/>
        </w:rPr>
      </w:pPr>
      <w:r w:rsidRPr="00096B60">
        <w:rPr>
          <w:sz w:val="24"/>
          <w:szCs w:val="24"/>
        </w:rPr>
        <w:t>освоение методов решения расчётных и качественных задач, требующих создания и использования физических моделей, включая творческие и практико-ориентированные задачи;</w:t>
      </w:r>
    </w:p>
    <w:p w14:paraId="6D243105" w14:textId="77777777" w:rsidR="006022D5" w:rsidRPr="00096B60" w:rsidRDefault="006022D5" w:rsidP="002F2474">
      <w:pPr>
        <w:spacing w:line="240" w:lineRule="auto"/>
        <w:ind w:right="6" w:firstLine="567"/>
        <w:rPr>
          <w:sz w:val="24"/>
          <w:szCs w:val="24"/>
        </w:rPr>
      </w:pPr>
      <w:r w:rsidRPr="00096B60">
        <w:rPr>
          <w:sz w:val="24"/>
          <w:szCs w:val="24"/>
        </w:rPr>
        <w:t>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проводить выводы;</w:t>
      </w:r>
    </w:p>
    <w:p w14:paraId="20797EB6" w14:textId="77777777" w:rsidR="006022D5" w:rsidRPr="00096B60" w:rsidRDefault="006022D5" w:rsidP="002F2474">
      <w:pPr>
        <w:spacing w:line="240" w:lineRule="auto"/>
        <w:ind w:right="6" w:firstLine="567"/>
        <w:rPr>
          <w:sz w:val="24"/>
          <w:szCs w:val="24"/>
        </w:rPr>
      </w:pPr>
      <w:r w:rsidRPr="00096B60">
        <w:rPr>
          <w:sz w:val="24"/>
          <w:szCs w:val="24"/>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14:paraId="6FFEC330" w14:textId="77777777" w:rsidR="006022D5" w:rsidRPr="00096B60" w:rsidRDefault="006022D5" w:rsidP="002F2474">
      <w:pPr>
        <w:spacing w:line="240" w:lineRule="auto"/>
        <w:ind w:right="6" w:firstLine="567"/>
        <w:rPr>
          <w:sz w:val="24"/>
          <w:szCs w:val="24"/>
        </w:rPr>
      </w:pPr>
      <w:r w:rsidRPr="00096B60">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14:paraId="6FE80E1E" w14:textId="77777777" w:rsidR="006022D5" w:rsidRPr="00096B60" w:rsidRDefault="006022D5" w:rsidP="002F2474">
      <w:pPr>
        <w:spacing w:line="240" w:lineRule="auto"/>
        <w:ind w:right="6" w:firstLine="567"/>
        <w:rPr>
          <w:sz w:val="24"/>
          <w:szCs w:val="24"/>
        </w:rPr>
      </w:pPr>
      <w:r w:rsidRPr="00096B60">
        <w:rPr>
          <w:sz w:val="24"/>
          <w:szCs w:val="24"/>
        </w:rPr>
        <w:t>Предлагаемый в программе по физике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14:paraId="1E7BB2FF" w14:textId="77777777" w:rsidR="00750F8B" w:rsidRPr="00096B60" w:rsidRDefault="00750F8B" w:rsidP="002F2474">
      <w:pPr>
        <w:spacing w:line="240" w:lineRule="auto"/>
        <w:ind w:right="6" w:firstLine="567"/>
        <w:rPr>
          <w:sz w:val="24"/>
          <w:szCs w:val="24"/>
        </w:rPr>
      </w:pPr>
    </w:p>
    <w:p w14:paraId="3472830B" w14:textId="3DD48C44" w:rsidR="006022D5" w:rsidRPr="00096B60" w:rsidRDefault="00750F8B" w:rsidP="002F2474">
      <w:pPr>
        <w:spacing w:line="240" w:lineRule="auto"/>
        <w:ind w:right="6" w:firstLine="567"/>
        <w:jc w:val="center"/>
        <w:rPr>
          <w:b/>
          <w:sz w:val="24"/>
          <w:szCs w:val="24"/>
        </w:rPr>
      </w:pPr>
      <w:r w:rsidRPr="00096B60">
        <w:rPr>
          <w:b/>
          <w:sz w:val="24"/>
          <w:szCs w:val="24"/>
        </w:rPr>
        <w:t>Содержание обучения в 7 классе</w:t>
      </w:r>
    </w:p>
    <w:p w14:paraId="1E15D430" w14:textId="77777777" w:rsidR="00750F8B" w:rsidRPr="00096B60" w:rsidRDefault="00750F8B" w:rsidP="002F2474">
      <w:pPr>
        <w:spacing w:line="240" w:lineRule="auto"/>
        <w:ind w:right="6" w:firstLine="567"/>
        <w:jc w:val="center"/>
        <w:rPr>
          <w:sz w:val="24"/>
          <w:szCs w:val="24"/>
        </w:rPr>
      </w:pPr>
    </w:p>
    <w:p w14:paraId="281A1770" w14:textId="123225C0" w:rsidR="006022D5" w:rsidRPr="00096B60" w:rsidRDefault="006022D5" w:rsidP="002F2474">
      <w:pPr>
        <w:spacing w:line="240" w:lineRule="auto"/>
        <w:ind w:right="6" w:firstLine="567"/>
        <w:rPr>
          <w:sz w:val="24"/>
          <w:szCs w:val="24"/>
        </w:rPr>
      </w:pPr>
      <w:r w:rsidRPr="00096B60">
        <w:rPr>
          <w:sz w:val="24"/>
          <w:szCs w:val="24"/>
        </w:rPr>
        <w:t>Физика и её роль в познании окружающего мира.</w:t>
      </w:r>
    </w:p>
    <w:p w14:paraId="0C01E062" w14:textId="77777777" w:rsidR="006022D5" w:rsidRPr="00096B60" w:rsidRDefault="006022D5" w:rsidP="002F2474">
      <w:pPr>
        <w:spacing w:line="240" w:lineRule="auto"/>
        <w:ind w:right="6" w:firstLine="567"/>
        <w:rPr>
          <w:sz w:val="24"/>
          <w:szCs w:val="24"/>
        </w:rPr>
      </w:pPr>
      <w:r w:rsidRPr="00096B60">
        <w:rPr>
          <w:sz w:val="24"/>
          <w:szCs w:val="24"/>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14:paraId="3F09C806" w14:textId="77777777" w:rsidR="006022D5" w:rsidRPr="00096B60" w:rsidRDefault="006022D5" w:rsidP="002F2474">
      <w:pPr>
        <w:spacing w:line="240" w:lineRule="auto"/>
        <w:ind w:right="6" w:firstLine="567"/>
        <w:rPr>
          <w:sz w:val="24"/>
          <w:szCs w:val="24"/>
        </w:rPr>
      </w:pPr>
      <w:r w:rsidRPr="00096B60">
        <w:rPr>
          <w:sz w:val="24"/>
          <w:szCs w:val="24"/>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14:paraId="754B5F66" w14:textId="77777777" w:rsidR="006022D5" w:rsidRPr="00096B60" w:rsidRDefault="006022D5" w:rsidP="002F2474">
      <w:pPr>
        <w:spacing w:line="240" w:lineRule="auto"/>
        <w:ind w:right="6" w:firstLine="567"/>
        <w:rPr>
          <w:sz w:val="24"/>
          <w:szCs w:val="24"/>
        </w:rPr>
      </w:pPr>
      <w:r w:rsidRPr="00096B60">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6797C85C" w14:textId="66150AC8"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44EE5873" w14:textId="77777777" w:rsidR="006022D5" w:rsidRPr="00096B60" w:rsidRDefault="006022D5" w:rsidP="002F2474">
      <w:pPr>
        <w:spacing w:line="240" w:lineRule="auto"/>
        <w:ind w:right="6" w:firstLine="567"/>
        <w:rPr>
          <w:sz w:val="24"/>
          <w:szCs w:val="24"/>
        </w:rPr>
      </w:pPr>
      <w:r w:rsidRPr="00096B60">
        <w:rPr>
          <w:sz w:val="24"/>
          <w:szCs w:val="24"/>
        </w:rPr>
        <w:t>Механические, тепловые, электрические, магнитные, световые, звуковые явления.</w:t>
      </w:r>
    </w:p>
    <w:p w14:paraId="06C40441" w14:textId="77777777" w:rsidR="006022D5" w:rsidRPr="00096B60" w:rsidRDefault="006022D5" w:rsidP="002F2474">
      <w:pPr>
        <w:spacing w:line="240" w:lineRule="auto"/>
        <w:ind w:right="6" w:firstLine="567"/>
        <w:rPr>
          <w:sz w:val="24"/>
          <w:szCs w:val="24"/>
        </w:rPr>
      </w:pPr>
      <w:r w:rsidRPr="00096B60">
        <w:rPr>
          <w:sz w:val="24"/>
          <w:szCs w:val="24"/>
        </w:rPr>
        <w:t xml:space="preserve">Физические приборы и процедура прямых измерений аналоговым и цифровым прибором. </w:t>
      </w:r>
    </w:p>
    <w:p w14:paraId="28E3E83D" w14:textId="2678230B"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4A512F98" w14:textId="77777777" w:rsidR="006022D5" w:rsidRPr="00096B60" w:rsidRDefault="006022D5" w:rsidP="002F2474">
      <w:pPr>
        <w:spacing w:line="240" w:lineRule="auto"/>
        <w:ind w:right="6" w:firstLine="567"/>
        <w:rPr>
          <w:sz w:val="24"/>
          <w:szCs w:val="24"/>
        </w:rPr>
      </w:pPr>
      <w:r w:rsidRPr="00096B60">
        <w:rPr>
          <w:sz w:val="24"/>
          <w:szCs w:val="24"/>
        </w:rPr>
        <w:t>Определение цены деления шкалы измерительного прибора.</w:t>
      </w:r>
    </w:p>
    <w:p w14:paraId="279BC658" w14:textId="77777777" w:rsidR="006022D5" w:rsidRPr="00096B60" w:rsidRDefault="006022D5" w:rsidP="002F2474">
      <w:pPr>
        <w:spacing w:line="240" w:lineRule="auto"/>
        <w:ind w:right="6" w:firstLine="567"/>
        <w:rPr>
          <w:sz w:val="24"/>
          <w:szCs w:val="24"/>
        </w:rPr>
      </w:pPr>
      <w:r w:rsidRPr="00096B60">
        <w:rPr>
          <w:sz w:val="24"/>
          <w:szCs w:val="24"/>
        </w:rPr>
        <w:t xml:space="preserve">Измерение расстояний. </w:t>
      </w:r>
    </w:p>
    <w:p w14:paraId="1E14D591" w14:textId="77777777" w:rsidR="006022D5" w:rsidRPr="00096B60" w:rsidRDefault="006022D5" w:rsidP="002F2474">
      <w:pPr>
        <w:spacing w:line="240" w:lineRule="auto"/>
        <w:ind w:right="6" w:firstLine="567"/>
        <w:rPr>
          <w:sz w:val="24"/>
          <w:szCs w:val="24"/>
        </w:rPr>
      </w:pPr>
      <w:r w:rsidRPr="00096B60">
        <w:rPr>
          <w:sz w:val="24"/>
          <w:szCs w:val="24"/>
        </w:rPr>
        <w:t>Измерение площади и объёма. Метод палетки.</w:t>
      </w:r>
    </w:p>
    <w:p w14:paraId="2051ECFA" w14:textId="77777777" w:rsidR="006022D5" w:rsidRPr="00096B60" w:rsidRDefault="006022D5" w:rsidP="002F2474">
      <w:pPr>
        <w:spacing w:line="240" w:lineRule="auto"/>
        <w:ind w:right="6" w:firstLine="567"/>
        <w:rPr>
          <w:sz w:val="24"/>
          <w:szCs w:val="24"/>
        </w:rPr>
      </w:pPr>
      <w:r w:rsidRPr="00096B60">
        <w:rPr>
          <w:sz w:val="24"/>
          <w:szCs w:val="24"/>
        </w:rPr>
        <w:t>Измерение времени.</w:t>
      </w:r>
    </w:p>
    <w:p w14:paraId="01FCE95F" w14:textId="77777777" w:rsidR="006022D5" w:rsidRPr="00096B60" w:rsidRDefault="006022D5" w:rsidP="002F2474">
      <w:pPr>
        <w:spacing w:line="240" w:lineRule="auto"/>
        <w:ind w:right="6" w:firstLine="567"/>
        <w:rPr>
          <w:sz w:val="24"/>
          <w:szCs w:val="24"/>
        </w:rPr>
      </w:pPr>
      <w:r w:rsidRPr="00096B60">
        <w:rPr>
          <w:sz w:val="24"/>
          <w:szCs w:val="24"/>
        </w:rPr>
        <w:t xml:space="preserve">Измерение объёма жидкости и твёрдого тела. </w:t>
      </w:r>
    </w:p>
    <w:p w14:paraId="5E919DFA" w14:textId="77777777" w:rsidR="006022D5" w:rsidRPr="00096B60" w:rsidRDefault="006022D5" w:rsidP="002F2474">
      <w:pPr>
        <w:spacing w:line="240" w:lineRule="auto"/>
        <w:ind w:right="6" w:firstLine="567"/>
        <w:rPr>
          <w:sz w:val="24"/>
          <w:szCs w:val="24"/>
        </w:rPr>
      </w:pPr>
      <w:r w:rsidRPr="00096B60">
        <w:rPr>
          <w:sz w:val="24"/>
          <w:szCs w:val="24"/>
        </w:rPr>
        <w:t>Определение размеров малых тел. Метод рядов.</w:t>
      </w:r>
    </w:p>
    <w:p w14:paraId="13667011" w14:textId="77777777" w:rsidR="006022D5" w:rsidRPr="00096B60" w:rsidRDefault="006022D5" w:rsidP="002F2474">
      <w:pPr>
        <w:spacing w:line="240" w:lineRule="auto"/>
        <w:ind w:right="6" w:firstLine="567"/>
        <w:rPr>
          <w:sz w:val="24"/>
          <w:szCs w:val="24"/>
        </w:rPr>
      </w:pPr>
      <w:r w:rsidRPr="00096B60">
        <w:rPr>
          <w:sz w:val="24"/>
          <w:szCs w:val="24"/>
        </w:rPr>
        <w:t>Проведение исследования по проверке гипотезы: дальность полёта шарика, пущенного горизонтально, тем больше, чем больше высота пуска.</w:t>
      </w:r>
    </w:p>
    <w:p w14:paraId="5BE60A66" w14:textId="654F8345" w:rsidR="006022D5" w:rsidRPr="00096B60" w:rsidRDefault="006022D5" w:rsidP="002F2474">
      <w:pPr>
        <w:spacing w:line="240" w:lineRule="auto"/>
        <w:ind w:right="6" w:firstLine="567"/>
        <w:rPr>
          <w:b/>
          <w:sz w:val="24"/>
          <w:szCs w:val="24"/>
        </w:rPr>
      </w:pPr>
      <w:r w:rsidRPr="00096B60">
        <w:rPr>
          <w:b/>
          <w:sz w:val="24"/>
          <w:szCs w:val="24"/>
        </w:rPr>
        <w:t>Первоначальные сведения о строении вещества.</w:t>
      </w:r>
    </w:p>
    <w:p w14:paraId="2329DD2C" w14:textId="77777777" w:rsidR="006022D5" w:rsidRPr="00096B60" w:rsidRDefault="006022D5" w:rsidP="002F2474">
      <w:pPr>
        <w:spacing w:line="240" w:lineRule="auto"/>
        <w:ind w:right="6" w:firstLine="567"/>
        <w:rPr>
          <w:sz w:val="24"/>
          <w:szCs w:val="24"/>
        </w:rPr>
      </w:pPr>
      <w:r w:rsidRPr="00096B60">
        <w:rPr>
          <w:sz w:val="24"/>
          <w:szCs w:val="24"/>
        </w:rPr>
        <w:t xml:space="preserve">Строение вещества: атомы и молекулы, их размеры и массы. Опыты, доказывающие дискретное строение вещества. </w:t>
      </w:r>
    </w:p>
    <w:p w14:paraId="1816ACF7" w14:textId="77777777" w:rsidR="006022D5" w:rsidRPr="00096B60" w:rsidRDefault="006022D5" w:rsidP="002F2474">
      <w:pPr>
        <w:spacing w:line="240" w:lineRule="auto"/>
        <w:ind w:right="6" w:firstLine="567"/>
        <w:rPr>
          <w:sz w:val="24"/>
          <w:szCs w:val="24"/>
        </w:rPr>
      </w:pPr>
      <w:r w:rsidRPr="00096B60">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38F63A40" w14:textId="77777777" w:rsidR="006022D5" w:rsidRPr="00096B60" w:rsidRDefault="006022D5" w:rsidP="002F2474">
      <w:pPr>
        <w:spacing w:line="240" w:lineRule="auto"/>
        <w:ind w:right="6" w:firstLine="567"/>
        <w:rPr>
          <w:sz w:val="24"/>
          <w:szCs w:val="24"/>
        </w:rPr>
      </w:pPr>
      <w:r w:rsidRPr="00096B60">
        <w:rPr>
          <w:sz w:val="24"/>
          <w:szCs w:val="24"/>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14:paraId="59257DC5" w14:textId="444187F7"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0E56C436" w14:textId="77777777"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14:paraId="31B216B2" w14:textId="77777777" w:rsidR="006022D5" w:rsidRPr="00096B60" w:rsidRDefault="006022D5" w:rsidP="002F2474">
      <w:pPr>
        <w:spacing w:line="240" w:lineRule="auto"/>
        <w:ind w:right="6" w:firstLine="567"/>
        <w:rPr>
          <w:sz w:val="24"/>
          <w:szCs w:val="24"/>
        </w:rPr>
      </w:pPr>
      <w:r w:rsidRPr="00096B60">
        <w:rPr>
          <w:sz w:val="24"/>
          <w:szCs w:val="24"/>
        </w:rPr>
        <w:t>Наблюдение диффузии.</w:t>
      </w:r>
    </w:p>
    <w:p w14:paraId="181D84A8" w14:textId="77777777" w:rsidR="006022D5" w:rsidRPr="00096B60" w:rsidRDefault="006022D5" w:rsidP="002F2474">
      <w:pPr>
        <w:spacing w:line="240" w:lineRule="auto"/>
        <w:ind w:right="6" w:firstLine="567"/>
        <w:rPr>
          <w:sz w:val="24"/>
          <w:szCs w:val="24"/>
        </w:rPr>
      </w:pPr>
      <w:r w:rsidRPr="00096B60">
        <w:rPr>
          <w:sz w:val="24"/>
          <w:szCs w:val="24"/>
        </w:rPr>
        <w:t>Наблюдение явлений, объясняющихся притяжением или отталкиванием частиц вещества.</w:t>
      </w:r>
    </w:p>
    <w:p w14:paraId="3F76DA47" w14:textId="08801E13"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4DA0A6F1" w14:textId="77777777" w:rsidR="006022D5" w:rsidRPr="00096B60" w:rsidRDefault="006022D5" w:rsidP="002F2474">
      <w:pPr>
        <w:spacing w:line="240" w:lineRule="auto"/>
        <w:ind w:right="6" w:firstLine="567"/>
        <w:rPr>
          <w:sz w:val="24"/>
          <w:szCs w:val="24"/>
        </w:rPr>
      </w:pPr>
      <w:r w:rsidRPr="00096B60">
        <w:rPr>
          <w:sz w:val="24"/>
          <w:szCs w:val="24"/>
        </w:rPr>
        <w:t>Оценка диаметра атома методом рядов (с использованием фотографий).</w:t>
      </w:r>
    </w:p>
    <w:p w14:paraId="27313A87" w14:textId="77777777"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w:t>
      </w:r>
    </w:p>
    <w:p w14:paraId="269F11C1" w14:textId="77777777"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14:paraId="3F78E23E" w14:textId="223C9072" w:rsidR="006022D5" w:rsidRPr="00096B60" w:rsidRDefault="006022D5" w:rsidP="002F2474">
      <w:pPr>
        <w:spacing w:line="240" w:lineRule="auto"/>
        <w:ind w:right="6" w:firstLine="567"/>
        <w:rPr>
          <w:b/>
          <w:sz w:val="24"/>
          <w:szCs w:val="24"/>
        </w:rPr>
      </w:pPr>
      <w:r w:rsidRPr="00096B60">
        <w:rPr>
          <w:b/>
          <w:sz w:val="24"/>
          <w:szCs w:val="24"/>
        </w:rPr>
        <w:t>Движение и взаимодействие тел.</w:t>
      </w:r>
    </w:p>
    <w:p w14:paraId="1B8C4928" w14:textId="77777777" w:rsidR="006022D5" w:rsidRPr="00096B60" w:rsidRDefault="006022D5" w:rsidP="002F2474">
      <w:pPr>
        <w:spacing w:line="240" w:lineRule="auto"/>
        <w:ind w:right="6" w:firstLine="567"/>
        <w:rPr>
          <w:sz w:val="24"/>
          <w:szCs w:val="24"/>
        </w:rPr>
      </w:pPr>
      <w:r w:rsidRPr="00096B60">
        <w:rPr>
          <w:sz w:val="24"/>
          <w:szCs w:val="24"/>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14:paraId="6FDF34D5" w14:textId="77777777" w:rsidR="006022D5" w:rsidRPr="00096B60" w:rsidRDefault="006022D5" w:rsidP="002F2474">
      <w:pPr>
        <w:spacing w:line="240" w:lineRule="auto"/>
        <w:ind w:right="6" w:firstLine="567"/>
        <w:rPr>
          <w:sz w:val="24"/>
          <w:szCs w:val="24"/>
        </w:rPr>
      </w:pPr>
      <w:r w:rsidRPr="00096B60">
        <w:rPr>
          <w:sz w:val="24"/>
          <w:szCs w:val="24"/>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14:paraId="60FABD26" w14:textId="77777777" w:rsidR="006022D5" w:rsidRPr="00096B60" w:rsidRDefault="006022D5" w:rsidP="002F2474">
      <w:pPr>
        <w:spacing w:line="240" w:lineRule="auto"/>
        <w:ind w:right="6" w:firstLine="567"/>
        <w:rPr>
          <w:sz w:val="24"/>
          <w:szCs w:val="24"/>
        </w:rPr>
      </w:pPr>
      <w:r w:rsidRPr="00096B60">
        <w:rPr>
          <w:sz w:val="24"/>
          <w:szCs w:val="24"/>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14:paraId="0E3738B1" w14:textId="77777777" w:rsidR="006022D5" w:rsidRPr="00096B60" w:rsidRDefault="006022D5" w:rsidP="002F2474">
      <w:pPr>
        <w:spacing w:line="240" w:lineRule="auto"/>
        <w:ind w:right="6" w:firstLine="567"/>
        <w:rPr>
          <w:sz w:val="24"/>
          <w:szCs w:val="24"/>
        </w:rPr>
      </w:pPr>
      <w:r w:rsidRPr="00096B60">
        <w:rPr>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14:paraId="7786A8A0" w14:textId="1A03E176"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04000986" w14:textId="77777777"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w:t>
      </w:r>
    </w:p>
    <w:p w14:paraId="107A15DA" w14:textId="77777777" w:rsidR="006022D5" w:rsidRPr="00096B60" w:rsidRDefault="006022D5" w:rsidP="002F2474">
      <w:pPr>
        <w:spacing w:line="240" w:lineRule="auto"/>
        <w:ind w:right="6" w:firstLine="567"/>
        <w:rPr>
          <w:sz w:val="24"/>
          <w:szCs w:val="24"/>
        </w:rPr>
      </w:pPr>
      <w:r w:rsidRPr="00096B60">
        <w:rPr>
          <w:sz w:val="24"/>
          <w:szCs w:val="24"/>
        </w:rPr>
        <w:t>Измерение скорости прямолинейного движения.</w:t>
      </w:r>
    </w:p>
    <w:p w14:paraId="36A4FA34" w14:textId="77777777" w:rsidR="006022D5" w:rsidRPr="00096B60" w:rsidRDefault="006022D5" w:rsidP="002F2474">
      <w:pPr>
        <w:spacing w:line="240" w:lineRule="auto"/>
        <w:ind w:right="6" w:firstLine="567"/>
        <w:rPr>
          <w:sz w:val="24"/>
          <w:szCs w:val="24"/>
        </w:rPr>
      </w:pPr>
      <w:r w:rsidRPr="00096B60">
        <w:rPr>
          <w:sz w:val="24"/>
          <w:szCs w:val="24"/>
        </w:rPr>
        <w:t>Наблюдение явления инерции.</w:t>
      </w:r>
    </w:p>
    <w:p w14:paraId="721F6498" w14:textId="77777777" w:rsidR="006022D5" w:rsidRPr="00096B60" w:rsidRDefault="006022D5" w:rsidP="002F2474">
      <w:pPr>
        <w:spacing w:line="240" w:lineRule="auto"/>
        <w:ind w:right="6" w:firstLine="567"/>
        <w:rPr>
          <w:sz w:val="24"/>
          <w:szCs w:val="24"/>
        </w:rPr>
      </w:pPr>
      <w:r w:rsidRPr="00096B60">
        <w:rPr>
          <w:sz w:val="24"/>
          <w:szCs w:val="24"/>
        </w:rPr>
        <w:t>Наблюдение изменения скорости при взаимодействии тел.</w:t>
      </w:r>
    </w:p>
    <w:p w14:paraId="396314E7" w14:textId="77777777" w:rsidR="006022D5" w:rsidRPr="00096B60" w:rsidRDefault="006022D5" w:rsidP="002F2474">
      <w:pPr>
        <w:spacing w:line="240" w:lineRule="auto"/>
        <w:ind w:right="6" w:firstLine="567"/>
        <w:rPr>
          <w:sz w:val="24"/>
          <w:szCs w:val="24"/>
        </w:rPr>
      </w:pPr>
      <w:r w:rsidRPr="00096B60">
        <w:rPr>
          <w:sz w:val="24"/>
          <w:szCs w:val="24"/>
        </w:rPr>
        <w:t>Сравнение масс по взаимодействию тел.</w:t>
      </w:r>
    </w:p>
    <w:p w14:paraId="2925BB29" w14:textId="77777777" w:rsidR="006022D5" w:rsidRPr="00096B60" w:rsidRDefault="006022D5" w:rsidP="002F2474">
      <w:pPr>
        <w:spacing w:line="240" w:lineRule="auto"/>
        <w:ind w:right="6" w:firstLine="567"/>
        <w:rPr>
          <w:sz w:val="24"/>
          <w:szCs w:val="24"/>
        </w:rPr>
      </w:pPr>
      <w:r w:rsidRPr="00096B60">
        <w:rPr>
          <w:sz w:val="24"/>
          <w:szCs w:val="24"/>
        </w:rPr>
        <w:t>Сложение сил, направленных по одной прямой.</w:t>
      </w:r>
    </w:p>
    <w:p w14:paraId="2789D42F" w14:textId="44C31532"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6D9DE311" w14:textId="77777777" w:rsidR="006022D5" w:rsidRPr="00096B60" w:rsidRDefault="006022D5" w:rsidP="002F2474">
      <w:pPr>
        <w:spacing w:line="240" w:lineRule="auto"/>
        <w:ind w:right="6" w:firstLine="567"/>
        <w:rPr>
          <w:sz w:val="24"/>
          <w:szCs w:val="24"/>
        </w:rPr>
      </w:pPr>
      <w:r w:rsidRPr="00096B60">
        <w:rPr>
          <w:sz w:val="24"/>
          <w:szCs w:val="24"/>
        </w:rPr>
        <w:t>Определение скорости равномерного движения (шарика в жидкости, модели электрического автомобиля и так далее).</w:t>
      </w:r>
    </w:p>
    <w:p w14:paraId="5D1CF4C4" w14:textId="77777777"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шарика по наклонной плоскости.</w:t>
      </w:r>
    </w:p>
    <w:p w14:paraId="3AE6EB21" w14:textId="77777777" w:rsidR="006022D5" w:rsidRPr="00096B60" w:rsidRDefault="006022D5" w:rsidP="002F2474">
      <w:pPr>
        <w:spacing w:line="240" w:lineRule="auto"/>
        <w:ind w:right="6" w:firstLine="567"/>
        <w:rPr>
          <w:sz w:val="24"/>
          <w:szCs w:val="24"/>
        </w:rPr>
      </w:pPr>
      <w:r w:rsidRPr="00096B60">
        <w:rPr>
          <w:sz w:val="24"/>
          <w:szCs w:val="24"/>
        </w:rPr>
        <w:t>Определение плотности твёрдого тела.</w:t>
      </w:r>
    </w:p>
    <w:p w14:paraId="47D7285B" w14:textId="77777777"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растяжения (деформации) пружины от приложенной силы.</w:t>
      </w:r>
    </w:p>
    <w:p w14:paraId="2433FCF5" w14:textId="77777777"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силы трения скольжения от силы давления и характера соприкасающихся поверхностей.</w:t>
      </w:r>
    </w:p>
    <w:p w14:paraId="797C0AEF" w14:textId="3C463E75" w:rsidR="006022D5" w:rsidRPr="00096B60" w:rsidRDefault="006022D5" w:rsidP="002F2474">
      <w:pPr>
        <w:spacing w:line="240" w:lineRule="auto"/>
        <w:ind w:right="6" w:firstLine="567"/>
        <w:rPr>
          <w:b/>
          <w:sz w:val="24"/>
          <w:szCs w:val="24"/>
        </w:rPr>
      </w:pPr>
      <w:r w:rsidRPr="00096B60">
        <w:rPr>
          <w:b/>
          <w:sz w:val="24"/>
          <w:szCs w:val="24"/>
        </w:rPr>
        <w:t>Давление твёрдых тел, жидкостей и газов.</w:t>
      </w:r>
    </w:p>
    <w:p w14:paraId="26BC5B0D" w14:textId="3B7E3E47" w:rsidR="006022D5" w:rsidRPr="00096B60" w:rsidRDefault="006022D5" w:rsidP="002F2474">
      <w:pPr>
        <w:spacing w:line="240" w:lineRule="auto"/>
        <w:ind w:right="6" w:firstLine="567"/>
        <w:rPr>
          <w:b/>
          <w:sz w:val="24"/>
          <w:szCs w:val="24"/>
        </w:rPr>
      </w:pPr>
      <w:r w:rsidRPr="00096B60">
        <w:rPr>
          <w:b/>
          <w:sz w:val="24"/>
          <w:szCs w:val="24"/>
        </w:rPr>
        <w:t>Раздел 4. Давление твёрдых тел, жидкостей и газов.</w:t>
      </w:r>
    </w:p>
    <w:p w14:paraId="22FDCEAD" w14:textId="77777777" w:rsidR="006022D5" w:rsidRPr="00096B60" w:rsidRDefault="006022D5" w:rsidP="002F2474">
      <w:pPr>
        <w:spacing w:line="240" w:lineRule="auto"/>
        <w:ind w:right="6" w:firstLine="567"/>
        <w:rPr>
          <w:sz w:val="24"/>
          <w:szCs w:val="24"/>
        </w:rPr>
      </w:pPr>
      <w:r w:rsidRPr="00096B60">
        <w:rPr>
          <w:sz w:val="24"/>
          <w:szCs w:val="24"/>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14:paraId="7DEE8B3A" w14:textId="77777777" w:rsidR="006022D5" w:rsidRPr="00096B60" w:rsidRDefault="006022D5" w:rsidP="002F2474">
      <w:pPr>
        <w:spacing w:line="240" w:lineRule="auto"/>
        <w:ind w:right="6" w:firstLine="567"/>
        <w:rPr>
          <w:sz w:val="24"/>
          <w:szCs w:val="24"/>
        </w:rPr>
      </w:pPr>
      <w:r w:rsidRPr="00096B60">
        <w:rPr>
          <w:sz w:val="24"/>
          <w:szCs w:val="24"/>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14:paraId="43601BBE" w14:textId="77777777" w:rsidR="006022D5" w:rsidRPr="00096B60" w:rsidRDefault="006022D5" w:rsidP="002F2474">
      <w:pPr>
        <w:spacing w:line="240" w:lineRule="auto"/>
        <w:ind w:right="6" w:firstLine="567"/>
        <w:rPr>
          <w:sz w:val="24"/>
          <w:szCs w:val="24"/>
        </w:rPr>
      </w:pPr>
      <w:r w:rsidRPr="00096B60">
        <w:rPr>
          <w:sz w:val="24"/>
          <w:szCs w:val="24"/>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14:paraId="5915229C" w14:textId="77777777" w:rsidR="006022D5" w:rsidRPr="00096B60" w:rsidRDefault="006022D5" w:rsidP="002F2474">
      <w:pPr>
        <w:spacing w:line="240" w:lineRule="auto"/>
        <w:ind w:right="6" w:firstLine="567"/>
        <w:rPr>
          <w:sz w:val="24"/>
          <w:szCs w:val="24"/>
        </w:rPr>
      </w:pPr>
      <w:r w:rsidRPr="00096B60">
        <w:rPr>
          <w:sz w:val="24"/>
          <w:szCs w:val="24"/>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14:paraId="1ADDABAB" w14:textId="6EFC4A7F" w:rsidR="006022D5" w:rsidRPr="00096B60" w:rsidRDefault="006022D5" w:rsidP="002F2474">
      <w:pPr>
        <w:spacing w:line="240" w:lineRule="auto"/>
        <w:ind w:right="6" w:firstLine="567"/>
        <w:rPr>
          <w:sz w:val="24"/>
          <w:szCs w:val="24"/>
        </w:rPr>
      </w:pPr>
      <w:r w:rsidRPr="00096B60">
        <w:rPr>
          <w:sz w:val="24"/>
          <w:szCs w:val="24"/>
        </w:rPr>
        <w:t>Демонстрации.</w:t>
      </w:r>
    </w:p>
    <w:p w14:paraId="450F6F4D" w14:textId="77777777" w:rsidR="006022D5" w:rsidRPr="00096B60" w:rsidRDefault="006022D5" w:rsidP="002F2474">
      <w:pPr>
        <w:spacing w:line="240" w:lineRule="auto"/>
        <w:ind w:right="6" w:firstLine="567"/>
        <w:rPr>
          <w:sz w:val="24"/>
          <w:szCs w:val="24"/>
        </w:rPr>
      </w:pPr>
      <w:r w:rsidRPr="00096B60">
        <w:rPr>
          <w:sz w:val="24"/>
          <w:szCs w:val="24"/>
        </w:rPr>
        <w:t>Зависимость давления газа от температуры.</w:t>
      </w:r>
    </w:p>
    <w:p w14:paraId="7C2DAEF1" w14:textId="77777777" w:rsidR="006022D5" w:rsidRPr="00096B60" w:rsidRDefault="006022D5" w:rsidP="002F2474">
      <w:pPr>
        <w:spacing w:line="240" w:lineRule="auto"/>
        <w:ind w:right="6" w:firstLine="567"/>
        <w:rPr>
          <w:sz w:val="24"/>
          <w:szCs w:val="24"/>
        </w:rPr>
      </w:pPr>
      <w:r w:rsidRPr="00096B60">
        <w:rPr>
          <w:sz w:val="24"/>
          <w:szCs w:val="24"/>
        </w:rPr>
        <w:t>Передача давления жидкостью и газом.</w:t>
      </w:r>
    </w:p>
    <w:p w14:paraId="7F9D48CF" w14:textId="77777777" w:rsidR="006022D5" w:rsidRPr="00096B60" w:rsidRDefault="006022D5" w:rsidP="002F2474">
      <w:pPr>
        <w:spacing w:line="240" w:lineRule="auto"/>
        <w:ind w:right="6" w:firstLine="567"/>
        <w:rPr>
          <w:sz w:val="24"/>
          <w:szCs w:val="24"/>
        </w:rPr>
      </w:pPr>
      <w:r w:rsidRPr="00096B60">
        <w:rPr>
          <w:sz w:val="24"/>
          <w:szCs w:val="24"/>
        </w:rPr>
        <w:t>Сообщающиеся сосуды.</w:t>
      </w:r>
    </w:p>
    <w:p w14:paraId="4FFF37BE" w14:textId="77777777" w:rsidR="006022D5" w:rsidRPr="00096B60" w:rsidRDefault="006022D5" w:rsidP="002F2474">
      <w:pPr>
        <w:spacing w:line="240" w:lineRule="auto"/>
        <w:ind w:right="6" w:firstLine="567"/>
        <w:rPr>
          <w:sz w:val="24"/>
          <w:szCs w:val="24"/>
        </w:rPr>
      </w:pPr>
      <w:r w:rsidRPr="00096B60">
        <w:rPr>
          <w:sz w:val="24"/>
          <w:szCs w:val="24"/>
        </w:rPr>
        <w:t>Гидравлический пресс.</w:t>
      </w:r>
    </w:p>
    <w:p w14:paraId="0D0A4852" w14:textId="77777777" w:rsidR="006022D5" w:rsidRPr="00096B60" w:rsidRDefault="006022D5" w:rsidP="002F2474">
      <w:pPr>
        <w:spacing w:line="240" w:lineRule="auto"/>
        <w:ind w:right="6" w:firstLine="567"/>
        <w:rPr>
          <w:sz w:val="24"/>
          <w:szCs w:val="24"/>
        </w:rPr>
      </w:pPr>
      <w:r w:rsidRPr="00096B60">
        <w:rPr>
          <w:sz w:val="24"/>
          <w:szCs w:val="24"/>
        </w:rPr>
        <w:t>Проявление действия атмосферного давления.</w:t>
      </w:r>
    </w:p>
    <w:p w14:paraId="5E853287" w14:textId="77777777" w:rsidR="006022D5" w:rsidRPr="00096B60" w:rsidRDefault="006022D5" w:rsidP="002F2474">
      <w:pPr>
        <w:spacing w:line="240" w:lineRule="auto"/>
        <w:ind w:right="6" w:firstLine="567"/>
        <w:rPr>
          <w:sz w:val="24"/>
          <w:szCs w:val="24"/>
        </w:rPr>
      </w:pPr>
      <w:r w:rsidRPr="00096B60">
        <w:rPr>
          <w:sz w:val="24"/>
          <w:szCs w:val="24"/>
        </w:rPr>
        <w:t>Сифон.</w:t>
      </w:r>
    </w:p>
    <w:p w14:paraId="36F03C7C" w14:textId="77777777" w:rsidR="006022D5" w:rsidRPr="00096B60" w:rsidRDefault="006022D5" w:rsidP="002F2474">
      <w:pPr>
        <w:spacing w:line="240" w:lineRule="auto"/>
        <w:ind w:right="6" w:firstLine="567"/>
        <w:rPr>
          <w:sz w:val="24"/>
          <w:szCs w:val="24"/>
        </w:rPr>
      </w:pPr>
      <w:r w:rsidRPr="00096B60">
        <w:rPr>
          <w:sz w:val="24"/>
          <w:szCs w:val="24"/>
        </w:rPr>
        <w:t>Зависимость выталкивающей силы от объёма погружённой в жидкость части тела и плотности жидкости.</w:t>
      </w:r>
    </w:p>
    <w:p w14:paraId="394D39EA" w14:textId="77777777" w:rsidR="006022D5" w:rsidRPr="00096B60" w:rsidRDefault="006022D5" w:rsidP="002F2474">
      <w:pPr>
        <w:spacing w:line="240" w:lineRule="auto"/>
        <w:ind w:right="6" w:firstLine="567"/>
        <w:rPr>
          <w:sz w:val="24"/>
          <w:szCs w:val="24"/>
        </w:rPr>
      </w:pPr>
      <w:r w:rsidRPr="00096B60">
        <w:rPr>
          <w:sz w:val="24"/>
          <w:szCs w:val="24"/>
        </w:rPr>
        <w:t>Равенство выталкивающей силы весу вытесненной жидкости.</w:t>
      </w:r>
    </w:p>
    <w:p w14:paraId="62B389D1" w14:textId="77777777" w:rsidR="006022D5" w:rsidRPr="00096B60" w:rsidRDefault="006022D5" w:rsidP="002F2474">
      <w:pPr>
        <w:spacing w:line="240" w:lineRule="auto"/>
        <w:ind w:right="6" w:firstLine="567"/>
        <w:rPr>
          <w:sz w:val="24"/>
          <w:szCs w:val="24"/>
        </w:rPr>
      </w:pPr>
      <w:r w:rsidRPr="00096B60">
        <w:rPr>
          <w:sz w:val="24"/>
          <w:szCs w:val="24"/>
        </w:rPr>
        <w:t>Условие плавания тел: плавание или погружение тел в зависимости от соотношения плотностей тела и жидкости.</w:t>
      </w:r>
    </w:p>
    <w:p w14:paraId="1CBAFF87" w14:textId="64C811B8"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4CE9A766"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веса тела в воде от объёма погружённой в жидкость части тела.</w:t>
      </w:r>
    </w:p>
    <w:p w14:paraId="3AC7C73A" w14:textId="77777777" w:rsidR="006022D5" w:rsidRPr="00096B60" w:rsidRDefault="006022D5" w:rsidP="002F2474">
      <w:pPr>
        <w:spacing w:line="240" w:lineRule="auto"/>
        <w:ind w:right="6" w:firstLine="567"/>
        <w:rPr>
          <w:sz w:val="24"/>
          <w:szCs w:val="24"/>
        </w:rPr>
      </w:pPr>
      <w:r w:rsidRPr="00096B60">
        <w:rPr>
          <w:sz w:val="24"/>
          <w:szCs w:val="24"/>
        </w:rPr>
        <w:t>Определение выталкивающей силы, действующей на тело, погружённое в жидкость.</w:t>
      </w:r>
    </w:p>
    <w:p w14:paraId="1D32C760" w14:textId="77777777"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выталкивающей силы, действующей на тело в жидкости, от массы тела. </w:t>
      </w:r>
    </w:p>
    <w:p w14:paraId="40177668" w14:textId="77777777"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5F264706" w14:textId="77777777" w:rsidR="006022D5" w:rsidRPr="00096B60" w:rsidRDefault="006022D5" w:rsidP="002F2474">
      <w:pPr>
        <w:spacing w:line="240" w:lineRule="auto"/>
        <w:ind w:right="6" w:firstLine="567"/>
        <w:rPr>
          <w:sz w:val="24"/>
          <w:szCs w:val="24"/>
        </w:rPr>
      </w:pPr>
      <w:r w:rsidRPr="00096B60">
        <w:rPr>
          <w:sz w:val="24"/>
          <w:szCs w:val="24"/>
        </w:rPr>
        <w:t>Конструирование ареометра или конструирование лодки и определение её грузоподъёмности.</w:t>
      </w:r>
    </w:p>
    <w:p w14:paraId="5A7FA9D0" w14:textId="1F1F0FD2" w:rsidR="006022D5" w:rsidRPr="00096B60" w:rsidRDefault="006022D5" w:rsidP="002F2474">
      <w:pPr>
        <w:spacing w:line="240" w:lineRule="auto"/>
        <w:ind w:right="6" w:firstLine="567"/>
        <w:rPr>
          <w:b/>
          <w:sz w:val="24"/>
          <w:szCs w:val="24"/>
        </w:rPr>
      </w:pPr>
      <w:r w:rsidRPr="00096B60">
        <w:rPr>
          <w:b/>
          <w:sz w:val="24"/>
          <w:szCs w:val="24"/>
        </w:rPr>
        <w:t>Работа и мощность. Энергия.</w:t>
      </w:r>
    </w:p>
    <w:p w14:paraId="6EA27B55" w14:textId="77777777" w:rsidR="006022D5" w:rsidRPr="00096B60" w:rsidRDefault="006022D5" w:rsidP="002F2474">
      <w:pPr>
        <w:spacing w:line="240" w:lineRule="auto"/>
        <w:ind w:right="6" w:firstLine="567"/>
        <w:rPr>
          <w:sz w:val="24"/>
          <w:szCs w:val="24"/>
        </w:rPr>
      </w:pPr>
      <w:r w:rsidRPr="00096B60">
        <w:rPr>
          <w:sz w:val="24"/>
          <w:szCs w:val="24"/>
        </w:rPr>
        <w:t>Механическая работа для сил, направленных вдоль линии перемещения. Мощность.</w:t>
      </w:r>
    </w:p>
    <w:p w14:paraId="6A6265DC" w14:textId="77777777" w:rsidR="006022D5" w:rsidRPr="00096B60" w:rsidRDefault="006022D5" w:rsidP="002F2474">
      <w:pPr>
        <w:spacing w:line="240" w:lineRule="auto"/>
        <w:ind w:right="6" w:firstLine="567"/>
        <w:rPr>
          <w:sz w:val="24"/>
          <w:szCs w:val="24"/>
        </w:rPr>
      </w:pPr>
      <w:r w:rsidRPr="00096B60">
        <w:rPr>
          <w:sz w:val="24"/>
          <w:szCs w:val="24"/>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14:paraId="5BEA9E09" w14:textId="77777777" w:rsidR="006022D5" w:rsidRPr="00096B60" w:rsidRDefault="006022D5" w:rsidP="002F2474">
      <w:pPr>
        <w:spacing w:line="240" w:lineRule="auto"/>
        <w:ind w:right="6" w:firstLine="567"/>
        <w:rPr>
          <w:sz w:val="24"/>
          <w:szCs w:val="24"/>
        </w:rPr>
      </w:pPr>
      <w:r w:rsidRPr="00096B60">
        <w:rPr>
          <w:sz w:val="24"/>
          <w:szCs w:val="24"/>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14:paraId="52BD9570" w14:textId="21014B44"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4E1ABF2E" w14:textId="77777777" w:rsidR="006022D5" w:rsidRPr="00096B60" w:rsidRDefault="006022D5" w:rsidP="002F2474">
      <w:pPr>
        <w:spacing w:line="240" w:lineRule="auto"/>
        <w:ind w:right="6" w:firstLine="567"/>
        <w:rPr>
          <w:sz w:val="24"/>
          <w:szCs w:val="24"/>
        </w:rPr>
      </w:pPr>
      <w:r w:rsidRPr="00096B60">
        <w:rPr>
          <w:sz w:val="24"/>
          <w:szCs w:val="24"/>
        </w:rPr>
        <w:t>Примеры простых механизмов.</w:t>
      </w:r>
    </w:p>
    <w:p w14:paraId="73252B37" w14:textId="458C5C17" w:rsidR="006022D5" w:rsidRPr="00096B60" w:rsidRDefault="006022D5" w:rsidP="002F2474">
      <w:pPr>
        <w:spacing w:line="240" w:lineRule="auto"/>
        <w:ind w:right="6" w:firstLine="567"/>
        <w:rPr>
          <w:sz w:val="24"/>
          <w:szCs w:val="24"/>
        </w:rPr>
      </w:pPr>
      <w:r w:rsidRPr="00096B60">
        <w:rPr>
          <w:sz w:val="24"/>
          <w:szCs w:val="24"/>
        </w:rPr>
        <w:t>Лабораторные работы и опыты.</w:t>
      </w:r>
    </w:p>
    <w:p w14:paraId="73F7BF35" w14:textId="77777777" w:rsidR="006022D5" w:rsidRPr="00096B60" w:rsidRDefault="006022D5" w:rsidP="002F2474">
      <w:pPr>
        <w:spacing w:line="240" w:lineRule="auto"/>
        <w:ind w:right="6" w:firstLine="567"/>
        <w:rPr>
          <w:sz w:val="24"/>
          <w:szCs w:val="24"/>
        </w:rPr>
      </w:pPr>
      <w:r w:rsidRPr="00096B60">
        <w:rPr>
          <w:sz w:val="24"/>
          <w:szCs w:val="24"/>
        </w:rPr>
        <w:t>Исследование условий равновесия рычага.</w:t>
      </w:r>
    </w:p>
    <w:p w14:paraId="026F598E" w14:textId="77777777" w:rsidR="006022D5" w:rsidRPr="00096B60" w:rsidRDefault="006022D5" w:rsidP="002F2474">
      <w:pPr>
        <w:spacing w:line="240" w:lineRule="auto"/>
        <w:ind w:right="6" w:firstLine="567"/>
        <w:rPr>
          <w:sz w:val="24"/>
          <w:szCs w:val="24"/>
        </w:rPr>
      </w:pPr>
      <w:r w:rsidRPr="00096B60">
        <w:rPr>
          <w:sz w:val="24"/>
          <w:szCs w:val="24"/>
        </w:rPr>
        <w:t>Измерение КПД наклонной плоскости.</w:t>
      </w:r>
    </w:p>
    <w:p w14:paraId="04CB5576" w14:textId="77777777" w:rsidR="006022D5" w:rsidRPr="00096B60" w:rsidRDefault="006022D5" w:rsidP="002F2474">
      <w:pPr>
        <w:spacing w:line="240" w:lineRule="auto"/>
        <w:ind w:right="6" w:firstLine="567"/>
        <w:rPr>
          <w:sz w:val="24"/>
          <w:szCs w:val="24"/>
        </w:rPr>
      </w:pPr>
      <w:r w:rsidRPr="00096B60">
        <w:rPr>
          <w:sz w:val="24"/>
          <w:szCs w:val="24"/>
        </w:rPr>
        <w:t>Изучение правила рычага для подвижного и неподвижного блоков.</w:t>
      </w:r>
    </w:p>
    <w:p w14:paraId="079A3E2E" w14:textId="77777777" w:rsidR="006022D5" w:rsidRPr="00096B60" w:rsidRDefault="006022D5" w:rsidP="002F2474">
      <w:pPr>
        <w:spacing w:line="240" w:lineRule="auto"/>
        <w:ind w:right="6" w:firstLine="567"/>
        <w:rPr>
          <w:sz w:val="24"/>
          <w:szCs w:val="24"/>
        </w:rPr>
      </w:pPr>
      <w:r w:rsidRPr="00096B60">
        <w:rPr>
          <w:sz w:val="24"/>
          <w:szCs w:val="24"/>
        </w:rPr>
        <w:t>Определение КПД подвижного и неподвижного блока.</w:t>
      </w:r>
    </w:p>
    <w:p w14:paraId="4350188F" w14:textId="77777777"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ов при помощи подвижного блока.</w:t>
      </w:r>
    </w:p>
    <w:p w14:paraId="72CAF6D2" w14:textId="77777777" w:rsidR="006022D5" w:rsidRPr="00096B60" w:rsidRDefault="006022D5" w:rsidP="002F2474">
      <w:pPr>
        <w:spacing w:line="240" w:lineRule="auto"/>
        <w:ind w:right="6" w:firstLine="567"/>
        <w:rPr>
          <w:sz w:val="24"/>
          <w:szCs w:val="24"/>
        </w:rPr>
      </w:pPr>
      <w:r w:rsidRPr="00096B60">
        <w:rPr>
          <w:sz w:val="24"/>
          <w:szCs w:val="24"/>
        </w:rPr>
        <w:t>Изучение закона сохранения механической энергии.</w:t>
      </w:r>
    </w:p>
    <w:p w14:paraId="37E23473" w14:textId="77777777" w:rsidR="00096B60" w:rsidRPr="00096B60" w:rsidRDefault="00096B60" w:rsidP="002F2474">
      <w:pPr>
        <w:spacing w:line="240" w:lineRule="auto"/>
        <w:ind w:right="6" w:firstLine="567"/>
        <w:rPr>
          <w:sz w:val="24"/>
          <w:szCs w:val="24"/>
        </w:rPr>
      </w:pPr>
    </w:p>
    <w:p w14:paraId="6F6BDD88" w14:textId="16904636" w:rsidR="006022D5" w:rsidRPr="00096B60" w:rsidRDefault="00096B60" w:rsidP="002F2474">
      <w:pPr>
        <w:spacing w:line="240" w:lineRule="auto"/>
        <w:ind w:right="6" w:firstLine="567"/>
        <w:jc w:val="center"/>
        <w:rPr>
          <w:b/>
          <w:sz w:val="24"/>
          <w:szCs w:val="24"/>
        </w:rPr>
      </w:pPr>
      <w:r w:rsidRPr="00096B60">
        <w:rPr>
          <w:b/>
          <w:sz w:val="24"/>
          <w:szCs w:val="24"/>
        </w:rPr>
        <w:t>Содержание обучения в 8 классе</w:t>
      </w:r>
    </w:p>
    <w:p w14:paraId="181EA55E" w14:textId="41B6518A" w:rsidR="006022D5" w:rsidRPr="00096B60" w:rsidRDefault="006022D5" w:rsidP="002F2474">
      <w:pPr>
        <w:spacing w:line="240" w:lineRule="auto"/>
        <w:ind w:right="6" w:firstLine="567"/>
        <w:rPr>
          <w:b/>
          <w:sz w:val="24"/>
          <w:szCs w:val="24"/>
        </w:rPr>
      </w:pPr>
      <w:r w:rsidRPr="00096B60">
        <w:rPr>
          <w:b/>
          <w:sz w:val="24"/>
          <w:szCs w:val="24"/>
        </w:rPr>
        <w:t>Тепловые явления.</w:t>
      </w:r>
    </w:p>
    <w:p w14:paraId="6ABABD78" w14:textId="77777777" w:rsidR="006022D5" w:rsidRPr="00096B60" w:rsidRDefault="006022D5" w:rsidP="002F2474">
      <w:pPr>
        <w:spacing w:line="240" w:lineRule="auto"/>
        <w:ind w:right="6" w:firstLine="567"/>
        <w:rPr>
          <w:sz w:val="24"/>
          <w:szCs w:val="24"/>
        </w:rPr>
      </w:pPr>
      <w:r w:rsidRPr="00096B60">
        <w:rPr>
          <w:sz w:val="24"/>
          <w:szCs w:val="24"/>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14:paraId="190398E3" w14:textId="77777777" w:rsidR="006022D5" w:rsidRPr="00096B60" w:rsidRDefault="006022D5" w:rsidP="002F2474">
      <w:pPr>
        <w:spacing w:line="240" w:lineRule="auto"/>
        <w:ind w:right="6" w:firstLine="567"/>
        <w:rPr>
          <w:sz w:val="24"/>
          <w:szCs w:val="24"/>
        </w:rPr>
      </w:pPr>
      <w:r w:rsidRPr="00096B60">
        <w:rPr>
          <w:sz w:val="24"/>
          <w:szCs w:val="24"/>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14:paraId="3A0CEC58" w14:textId="77777777" w:rsidR="006022D5" w:rsidRPr="00096B60" w:rsidRDefault="006022D5" w:rsidP="002F2474">
      <w:pPr>
        <w:spacing w:line="240" w:lineRule="auto"/>
        <w:ind w:right="6" w:firstLine="567"/>
        <w:rPr>
          <w:sz w:val="24"/>
          <w:szCs w:val="24"/>
        </w:rPr>
      </w:pPr>
      <w:r w:rsidRPr="00096B60">
        <w:rPr>
          <w:sz w:val="24"/>
          <w:szCs w:val="24"/>
        </w:rPr>
        <w:t>Температура. Связь температуры со средней кинетической энергией теплового движения частиц. Температурные шкалы.</w:t>
      </w:r>
    </w:p>
    <w:p w14:paraId="1CD3C86F" w14:textId="77777777" w:rsidR="006022D5" w:rsidRPr="00096B60" w:rsidRDefault="006022D5" w:rsidP="002F2474">
      <w:pPr>
        <w:spacing w:line="240" w:lineRule="auto"/>
        <w:ind w:right="6" w:firstLine="567"/>
        <w:rPr>
          <w:sz w:val="24"/>
          <w:szCs w:val="24"/>
        </w:rPr>
      </w:pPr>
      <w:r w:rsidRPr="00096B60">
        <w:rPr>
          <w:sz w:val="24"/>
          <w:szCs w:val="24"/>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14:paraId="03BD0359" w14:textId="77777777" w:rsidR="006022D5" w:rsidRPr="00096B60" w:rsidRDefault="006022D5" w:rsidP="002F2474">
      <w:pPr>
        <w:spacing w:line="240" w:lineRule="auto"/>
        <w:ind w:right="6" w:firstLine="567"/>
        <w:rPr>
          <w:sz w:val="24"/>
          <w:szCs w:val="24"/>
        </w:rPr>
      </w:pPr>
      <w:r w:rsidRPr="00096B60">
        <w:rPr>
          <w:sz w:val="24"/>
          <w:szCs w:val="24"/>
        </w:rPr>
        <w:t>Количество теплоты. Удельная теплоёмкость вещества. Теплообмен и тепловое равновесие. Закон Ньютона-Рихмана. Уравнение теплового баланса.</w:t>
      </w:r>
    </w:p>
    <w:p w14:paraId="05362994" w14:textId="77777777" w:rsidR="006022D5" w:rsidRPr="00096B60" w:rsidRDefault="006022D5" w:rsidP="002F2474">
      <w:pPr>
        <w:spacing w:line="240" w:lineRule="auto"/>
        <w:ind w:right="6" w:firstLine="567"/>
        <w:rPr>
          <w:sz w:val="24"/>
          <w:szCs w:val="24"/>
        </w:rPr>
      </w:pPr>
      <w:r w:rsidRPr="00096B60">
        <w:rPr>
          <w:sz w:val="24"/>
          <w:szCs w:val="24"/>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14:paraId="09E5C7BE" w14:textId="77777777" w:rsidR="006022D5" w:rsidRPr="00096B60" w:rsidRDefault="006022D5" w:rsidP="002F2474">
      <w:pPr>
        <w:spacing w:line="240" w:lineRule="auto"/>
        <w:ind w:right="6" w:firstLine="567"/>
        <w:rPr>
          <w:sz w:val="24"/>
          <w:szCs w:val="24"/>
        </w:rPr>
      </w:pPr>
      <w:r w:rsidRPr="00096B60">
        <w:rPr>
          <w:sz w:val="24"/>
          <w:szCs w:val="24"/>
        </w:rPr>
        <w:t xml:space="preserve">Энергия топлива. Удельная теплота сгорания. </w:t>
      </w:r>
    </w:p>
    <w:p w14:paraId="4F2C879C" w14:textId="77777777" w:rsidR="006022D5" w:rsidRPr="00096B60" w:rsidRDefault="006022D5" w:rsidP="002F2474">
      <w:pPr>
        <w:spacing w:line="240" w:lineRule="auto"/>
        <w:ind w:right="6" w:firstLine="567"/>
        <w:rPr>
          <w:sz w:val="24"/>
          <w:szCs w:val="24"/>
        </w:rPr>
      </w:pPr>
      <w:r w:rsidRPr="00096B60">
        <w:rPr>
          <w:sz w:val="24"/>
          <w:szCs w:val="24"/>
        </w:rPr>
        <w:t>Принципы работы тепловых двигателей. КПД теплового двигателя. Тепловые двигатели и защита окружающей среды. Тепловые потери в теплосетях.</w:t>
      </w:r>
    </w:p>
    <w:p w14:paraId="7A5B3F5D" w14:textId="77777777" w:rsidR="006022D5" w:rsidRPr="00096B60" w:rsidRDefault="006022D5" w:rsidP="002F2474">
      <w:pPr>
        <w:spacing w:line="240" w:lineRule="auto"/>
        <w:ind w:right="6" w:firstLine="567"/>
        <w:rPr>
          <w:sz w:val="24"/>
          <w:szCs w:val="24"/>
        </w:rPr>
      </w:pPr>
      <w:r w:rsidRPr="00096B60">
        <w:rPr>
          <w:sz w:val="24"/>
          <w:szCs w:val="24"/>
        </w:rPr>
        <w:t>Закон сохранения и превращения энергии в механических и тепловых процессах.</w:t>
      </w:r>
    </w:p>
    <w:p w14:paraId="74BE0B62" w14:textId="77777777" w:rsidR="00291D3A" w:rsidRDefault="00291D3A" w:rsidP="002F2474">
      <w:pPr>
        <w:spacing w:line="240" w:lineRule="auto"/>
        <w:ind w:right="6" w:firstLine="567"/>
        <w:rPr>
          <w:b/>
          <w:sz w:val="24"/>
          <w:szCs w:val="24"/>
        </w:rPr>
      </w:pPr>
    </w:p>
    <w:p w14:paraId="199ACEDE" w14:textId="7ADFBF62"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62FEECB1" w14:textId="77777777"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14:paraId="68CB3E88" w14:textId="77777777" w:rsidR="006022D5" w:rsidRPr="00096B60" w:rsidRDefault="006022D5" w:rsidP="002F2474">
      <w:pPr>
        <w:spacing w:line="240" w:lineRule="auto"/>
        <w:ind w:right="6" w:firstLine="567"/>
        <w:rPr>
          <w:sz w:val="24"/>
          <w:szCs w:val="24"/>
        </w:rPr>
      </w:pPr>
      <w:r w:rsidRPr="00096B60">
        <w:rPr>
          <w:sz w:val="24"/>
          <w:szCs w:val="24"/>
        </w:rPr>
        <w:t>Наблюдение диффузии.</w:t>
      </w:r>
    </w:p>
    <w:p w14:paraId="582AC763" w14:textId="77777777" w:rsidR="006022D5" w:rsidRPr="00096B60" w:rsidRDefault="006022D5" w:rsidP="002F2474">
      <w:pPr>
        <w:spacing w:line="240" w:lineRule="auto"/>
        <w:ind w:right="6" w:firstLine="567"/>
        <w:rPr>
          <w:sz w:val="24"/>
          <w:szCs w:val="24"/>
        </w:rPr>
      </w:pPr>
      <w:r w:rsidRPr="00096B60">
        <w:rPr>
          <w:sz w:val="24"/>
          <w:szCs w:val="24"/>
        </w:rPr>
        <w:t>Наблюдение явлений поверхностного натяжения, смачивания и капиллярных явлений.</w:t>
      </w:r>
    </w:p>
    <w:p w14:paraId="7C3014F3" w14:textId="77777777" w:rsidR="006022D5" w:rsidRPr="00096B60" w:rsidRDefault="006022D5" w:rsidP="002F2474">
      <w:pPr>
        <w:spacing w:line="240" w:lineRule="auto"/>
        <w:ind w:right="6" w:firstLine="567"/>
        <w:rPr>
          <w:sz w:val="24"/>
          <w:szCs w:val="24"/>
        </w:rPr>
      </w:pPr>
      <w:r w:rsidRPr="00096B60">
        <w:rPr>
          <w:sz w:val="24"/>
          <w:szCs w:val="24"/>
        </w:rPr>
        <w:t>Наблюдение теплового расширения тел.</w:t>
      </w:r>
    </w:p>
    <w:p w14:paraId="5BA0B55F" w14:textId="77777777" w:rsidR="006022D5" w:rsidRPr="00096B60" w:rsidRDefault="006022D5" w:rsidP="002F2474">
      <w:pPr>
        <w:spacing w:line="240" w:lineRule="auto"/>
        <w:ind w:right="6" w:firstLine="567"/>
        <w:rPr>
          <w:sz w:val="24"/>
          <w:szCs w:val="24"/>
        </w:rPr>
      </w:pPr>
      <w:r w:rsidRPr="00096B60">
        <w:rPr>
          <w:sz w:val="24"/>
          <w:szCs w:val="24"/>
        </w:rPr>
        <w:t>Изменение давления газа при изменении объёма и нагревании или охлаждении.</w:t>
      </w:r>
    </w:p>
    <w:p w14:paraId="3F5AEA88" w14:textId="77777777" w:rsidR="006022D5" w:rsidRPr="00096B60" w:rsidRDefault="006022D5" w:rsidP="002F2474">
      <w:pPr>
        <w:spacing w:line="240" w:lineRule="auto"/>
        <w:ind w:right="6" w:firstLine="567"/>
        <w:rPr>
          <w:sz w:val="24"/>
          <w:szCs w:val="24"/>
        </w:rPr>
      </w:pPr>
      <w:r w:rsidRPr="00096B60">
        <w:rPr>
          <w:sz w:val="24"/>
          <w:szCs w:val="24"/>
        </w:rPr>
        <w:t>Правила измерения температуры.</w:t>
      </w:r>
    </w:p>
    <w:p w14:paraId="1DE44843" w14:textId="77777777" w:rsidR="006022D5" w:rsidRPr="00096B60" w:rsidRDefault="006022D5" w:rsidP="002F2474">
      <w:pPr>
        <w:spacing w:line="240" w:lineRule="auto"/>
        <w:ind w:right="6" w:firstLine="567"/>
        <w:rPr>
          <w:sz w:val="24"/>
          <w:szCs w:val="24"/>
        </w:rPr>
      </w:pPr>
      <w:r w:rsidRPr="00096B60">
        <w:rPr>
          <w:sz w:val="24"/>
          <w:szCs w:val="24"/>
        </w:rPr>
        <w:t>Виды теплопередачи.</w:t>
      </w:r>
    </w:p>
    <w:p w14:paraId="59B4F88C" w14:textId="77777777" w:rsidR="006022D5" w:rsidRPr="00096B60" w:rsidRDefault="006022D5" w:rsidP="002F2474">
      <w:pPr>
        <w:spacing w:line="240" w:lineRule="auto"/>
        <w:ind w:right="6" w:firstLine="567"/>
        <w:rPr>
          <w:sz w:val="24"/>
          <w:szCs w:val="24"/>
        </w:rPr>
      </w:pPr>
      <w:r w:rsidRPr="00096B60">
        <w:rPr>
          <w:sz w:val="24"/>
          <w:szCs w:val="24"/>
        </w:rPr>
        <w:t xml:space="preserve">Охлаждение при совершении работы. </w:t>
      </w:r>
    </w:p>
    <w:p w14:paraId="0EAFF445" w14:textId="77777777" w:rsidR="006022D5" w:rsidRPr="00096B60" w:rsidRDefault="006022D5" w:rsidP="002F2474">
      <w:pPr>
        <w:spacing w:line="240" w:lineRule="auto"/>
        <w:ind w:right="6" w:firstLine="567"/>
        <w:rPr>
          <w:sz w:val="24"/>
          <w:szCs w:val="24"/>
        </w:rPr>
      </w:pPr>
      <w:r w:rsidRPr="00096B60">
        <w:rPr>
          <w:sz w:val="24"/>
          <w:szCs w:val="24"/>
        </w:rPr>
        <w:t>Нагревание при совершении работы внешними силами.</w:t>
      </w:r>
    </w:p>
    <w:p w14:paraId="0F3AB3A4" w14:textId="77777777" w:rsidR="006022D5" w:rsidRPr="00096B60" w:rsidRDefault="006022D5" w:rsidP="002F2474">
      <w:pPr>
        <w:spacing w:line="240" w:lineRule="auto"/>
        <w:ind w:right="6" w:firstLine="567"/>
        <w:rPr>
          <w:sz w:val="24"/>
          <w:szCs w:val="24"/>
        </w:rPr>
      </w:pPr>
      <w:r w:rsidRPr="00096B60">
        <w:rPr>
          <w:sz w:val="24"/>
          <w:szCs w:val="24"/>
        </w:rPr>
        <w:t>Сравнение теплоёмкостей различных веществ.</w:t>
      </w:r>
    </w:p>
    <w:p w14:paraId="5A0A535F" w14:textId="77777777" w:rsidR="006022D5" w:rsidRPr="00096B60" w:rsidRDefault="006022D5" w:rsidP="002F2474">
      <w:pPr>
        <w:spacing w:line="240" w:lineRule="auto"/>
        <w:ind w:right="6" w:firstLine="567"/>
        <w:rPr>
          <w:sz w:val="24"/>
          <w:szCs w:val="24"/>
        </w:rPr>
      </w:pPr>
      <w:r w:rsidRPr="00096B60">
        <w:rPr>
          <w:sz w:val="24"/>
          <w:szCs w:val="24"/>
        </w:rPr>
        <w:t>Наблюдение кипения.</w:t>
      </w:r>
    </w:p>
    <w:p w14:paraId="592D5793" w14:textId="77777777" w:rsidR="006022D5" w:rsidRPr="00096B60" w:rsidRDefault="006022D5" w:rsidP="002F2474">
      <w:pPr>
        <w:spacing w:line="240" w:lineRule="auto"/>
        <w:ind w:right="6" w:firstLine="567"/>
        <w:rPr>
          <w:sz w:val="24"/>
          <w:szCs w:val="24"/>
        </w:rPr>
      </w:pPr>
      <w:r w:rsidRPr="00096B60">
        <w:rPr>
          <w:sz w:val="24"/>
          <w:szCs w:val="24"/>
        </w:rPr>
        <w:t>Наблюдение постоянства температуры при плавлении.</w:t>
      </w:r>
    </w:p>
    <w:p w14:paraId="3B858A1B" w14:textId="77777777" w:rsidR="006022D5" w:rsidRPr="00096B60" w:rsidRDefault="006022D5" w:rsidP="002F2474">
      <w:pPr>
        <w:spacing w:line="240" w:lineRule="auto"/>
        <w:ind w:right="6" w:firstLine="567"/>
        <w:rPr>
          <w:sz w:val="24"/>
          <w:szCs w:val="24"/>
        </w:rPr>
      </w:pPr>
      <w:r w:rsidRPr="00096B60">
        <w:rPr>
          <w:sz w:val="24"/>
          <w:szCs w:val="24"/>
        </w:rPr>
        <w:t>Модели тепловых двигателей.</w:t>
      </w:r>
    </w:p>
    <w:p w14:paraId="0D0FF046" w14:textId="527AED66"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37816554" w14:textId="77777777"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14:paraId="7A190E52" w14:textId="77777777" w:rsidR="006022D5" w:rsidRPr="00096B60" w:rsidRDefault="006022D5" w:rsidP="002F2474">
      <w:pPr>
        <w:spacing w:line="240" w:lineRule="auto"/>
        <w:ind w:right="6" w:firstLine="567"/>
        <w:rPr>
          <w:sz w:val="24"/>
          <w:szCs w:val="24"/>
        </w:rPr>
      </w:pPr>
      <w:r w:rsidRPr="00096B60">
        <w:rPr>
          <w:sz w:val="24"/>
          <w:szCs w:val="24"/>
        </w:rPr>
        <w:t>Опыты по выращиванию кристаллов поваренной соли или сахара.</w:t>
      </w:r>
    </w:p>
    <w:p w14:paraId="2E475295" w14:textId="77777777" w:rsidR="006022D5" w:rsidRPr="00096B60" w:rsidRDefault="006022D5" w:rsidP="002F2474">
      <w:pPr>
        <w:spacing w:line="240" w:lineRule="auto"/>
        <w:ind w:right="6" w:firstLine="567"/>
        <w:rPr>
          <w:sz w:val="24"/>
          <w:szCs w:val="24"/>
        </w:rPr>
      </w:pPr>
      <w:r w:rsidRPr="00096B60">
        <w:rPr>
          <w:sz w:val="24"/>
          <w:szCs w:val="24"/>
        </w:rPr>
        <w:t>Измерение температуры при помощи жидкостного термометра и датчика температуры.</w:t>
      </w:r>
    </w:p>
    <w:p w14:paraId="0137DC19" w14:textId="77777777"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жидкостей и твёрдых тел. </w:t>
      </w:r>
    </w:p>
    <w:p w14:paraId="570366E0" w14:textId="77777777" w:rsidR="006022D5" w:rsidRPr="00096B60" w:rsidRDefault="006022D5" w:rsidP="002F2474">
      <w:pPr>
        <w:spacing w:line="240" w:lineRule="auto"/>
        <w:ind w:right="6" w:firstLine="567"/>
        <w:rPr>
          <w:sz w:val="24"/>
          <w:szCs w:val="24"/>
        </w:rPr>
      </w:pPr>
      <w:r w:rsidRPr="00096B60">
        <w:rPr>
          <w:sz w:val="24"/>
          <w:szCs w:val="24"/>
        </w:rPr>
        <w:t xml:space="preserve">Определение давления воздуха в баллоне шприца. </w:t>
      </w:r>
    </w:p>
    <w:p w14:paraId="388E7745"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давления воздуха от его объёма и температуры.</w:t>
      </w:r>
    </w:p>
    <w:p w14:paraId="4C82537A" w14:textId="77777777" w:rsidR="006022D5" w:rsidRPr="00096B60" w:rsidRDefault="006022D5" w:rsidP="002F2474">
      <w:pPr>
        <w:spacing w:line="240" w:lineRule="auto"/>
        <w:ind w:right="6" w:firstLine="567"/>
        <w:rPr>
          <w:sz w:val="24"/>
          <w:szCs w:val="24"/>
        </w:rPr>
      </w:pPr>
      <w:r w:rsidRPr="00096B60">
        <w:rPr>
          <w:sz w:val="24"/>
          <w:szCs w:val="24"/>
        </w:rPr>
        <w:t xml:space="preserve">Проверка гипотезы линейной зависимости длины столбика жидкости в термометрической трубке от температуры. </w:t>
      </w:r>
    </w:p>
    <w:p w14:paraId="3EC95F1D" w14:textId="77777777" w:rsidR="006022D5" w:rsidRPr="00096B60" w:rsidRDefault="006022D5" w:rsidP="002F2474">
      <w:pPr>
        <w:spacing w:line="240" w:lineRule="auto"/>
        <w:ind w:right="6" w:firstLine="567"/>
        <w:rPr>
          <w:sz w:val="24"/>
          <w:szCs w:val="24"/>
        </w:rPr>
      </w:pPr>
      <w:r w:rsidRPr="00096B60">
        <w:rPr>
          <w:sz w:val="24"/>
          <w:szCs w:val="24"/>
        </w:rPr>
        <w:t>Наблюдение изменения внутренней энергии тела в результате теплопередачи и работы внешних сил.</w:t>
      </w:r>
    </w:p>
    <w:p w14:paraId="4E52B5AC" w14:textId="77777777" w:rsidR="006022D5" w:rsidRPr="00096B60" w:rsidRDefault="006022D5" w:rsidP="002F2474">
      <w:pPr>
        <w:spacing w:line="240" w:lineRule="auto"/>
        <w:ind w:right="6" w:firstLine="567"/>
        <w:rPr>
          <w:sz w:val="24"/>
          <w:szCs w:val="24"/>
        </w:rPr>
      </w:pPr>
      <w:r w:rsidRPr="00096B60">
        <w:rPr>
          <w:sz w:val="24"/>
          <w:szCs w:val="24"/>
        </w:rPr>
        <w:t>Исследование явления теплообмена при смешивании холодной и горячей воды.</w:t>
      </w:r>
    </w:p>
    <w:p w14:paraId="56107507" w14:textId="77777777" w:rsidR="006022D5" w:rsidRPr="00096B60" w:rsidRDefault="006022D5" w:rsidP="002F2474">
      <w:pPr>
        <w:spacing w:line="240" w:lineRule="auto"/>
        <w:ind w:right="6" w:firstLine="567"/>
        <w:rPr>
          <w:sz w:val="24"/>
          <w:szCs w:val="24"/>
        </w:rPr>
      </w:pPr>
      <w:r w:rsidRPr="00096B60">
        <w:rPr>
          <w:sz w:val="24"/>
          <w:szCs w:val="24"/>
        </w:rPr>
        <w:t xml:space="preserve">Определение количества теплоты, полученного водой при теплообмене с нагретым металлическим цилиндром. </w:t>
      </w:r>
    </w:p>
    <w:p w14:paraId="50667CD0" w14:textId="77777777" w:rsidR="006022D5" w:rsidRPr="00096B60" w:rsidRDefault="006022D5" w:rsidP="002F2474">
      <w:pPr>
        <w:spacing w:line="240" w:lineRule="auto"/>
        <w:ind w:right="6" w:firstLine="567"/>
        <w:rPr>
          <w:sz w:val="24"/>
          <w:szCs w:val="24"/>
        </w:rPr>
      </w:pPr>
      <w:r w:rsidRPr="00096B60">
        <w:rPr>
          <w:sz w:val="24"/>
          <w:szCs w:val="24"/>
        </w:rPr>
        <w:t>Определение мощности тепловых потерь (закон Ньютона-Рихмана).</w:t>
      </w:r>
    </w:p>
    <w:p w14:paraId="06CF074A" w14:textId="77777777"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ёмкости вещества.</w:t>
      </w:r>
    </w:p>
    <w:p w14:paraId="4F575F8C" w14:textId="77777777" w:rsidR="006022D5" w:rsidRPr="00096B60" w:rsidRDefault="006022D5" w:rsidP="002F2474">
      <w:pPr>
        <w:spacing w:line="240" w:lineRule="auto"/>
        <w:ind w:right="6" w:firstLine="567"/>
        <w:rPr>
          <w:sz w:val="24"/>
          <w:szCs w:val="24"/>
        </w:rPr>
      </w:pPr>
      <w:r w:rsidRPr="00096B60">
        <w:rPr>
          <w:sz w:val="24"/>
          <w:szCs w:val="24"/>
        </w:rPr>
        <w:t xml:space="preserve">Исследование процесса испарения. </w:t>
      </w:r>
    </w:p>
    <w:p w14:paraId="65F96A81" w14:textId="77777777" w:rsidR="006022D5" w:rsidRPr="00096B60" w:rsidRDefault="006022D5" w:rsidP="002F2474">
      <w:pPr>
        <w:spacing w:line="240" w:lineRule="auto"/>
        <w:ind w:right="6" w:firstLine="567"/>
        <w:rPr>
          <w:sz w:val="24"/>
          <w:szCs w:val="24"/>
        </w:rPr>
      </w:pPr>
      <w:r w:rsidRPr="00096B60">
        <w:rPr>
          <w:sz w:val="24"/>
          <w:szCs w:val="24"/>
        </w:rPr>
        <w:t xml:space="preserve">Определение относительной влажности воздуха. </w:t>
      </w:r>
    </w:p>
    <w:p w14:paraId="2C77BF3D" w14:textId="77777777"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ты плавления льда.</w:t>
      </w:r>
    </w:p>
    <w:p w14:paraId="08F061FA" w14:textId="2F1279FE" w:rsidR="006022D5" w:rsidRPr="00096B60" w:rsidRDefault="006022D5" w:rsidP="002F2474">
      <w:pPr>
        <w:spacing w:line="240" w:lineRule="auto"/>
        <w:ind w:right="6" w:firstLine="567"/>
        <w:rPr>
          <w:b/>
          <w:sz w:val="24"/>
          <w:szCs w:val="24"/>
        </w:rPr>
      </w:pPr>
      <w:r w:rsidRPr="00096B60">
        <w:rPr>
          <w:b/>
          <w:sz w:val="24"/>
          <w:szCs w:val="24"/>
        </w:rPr>
        <w:t>Электрические и магнитные явления.</w:t>
      </w:r>
    </w:p>
    <w:p w14:paraId="08EB6CFF" w14:textId="77777777" w:rsidR="006022D5" w:rsidRPr="00096B60" w:rsidRDefault="006022D5" w:rsidP="002F2474">
      <w:pPr>
        <w:spacing w:line="240" w:lineRule="auto"/>
        <w:ind w:right="6" w:firstLine="567"/>
        <w:rPr>
          <w:sz w:val="24"/>
          <w:szCs w:val="24"/>
        </w:rPr>
      </w:pPr>
      <w:r w:rsidRPr="00096B60">
        <w:rPr>
          <w:sz w:val="24"/>
          <w:szCs w:val="24"/>
        </w:rPr>
        <w:t xml:space="preserve">Электризация тел. Два рода электрических зарядов. Взаимодействие заряженных тел. Закон Кулона. </w:t>
      </w:r>
    </w:p>
    <w:p w14:paraId="4AC11674" w14:textId="77777777" w:rsidR="006022D5" w:rsidRPr="00096B60" w:rsidRDefault="006022D5" w:rsidP="002F2474">
      <w:pPr>
        <w:spacing w:line="240" w:lineRule="auto"/>
        <w:ind w:right="6" w:firstLine="567"/>
        <w:rPr>
          <w:sz w:val="24"/>
          <w:szCs w:val="24"/>
        </w:rPr>
      </w:pPr>
      <w:r w:rsidRPr="00096B60">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14:paraId="6C87333C" w14:textId="77777777" w:rsidR="006022D5" w:rsidRPr="00096B60" w:rsidRDefault="006022D5" w:rsidP="002F2474">
      <w:pPr>
        <w:spacing w:line="240" w:lineRule="auto"/>
        <w:ind w:right="6" w:firstLine="567"/>
        <w:rPr>
          <w:sz w:val="24"/>
          <w:szCs w:val="24"/>
        </w:rPr>
      </w:pPr>
      <w:r w:rsidRPr="00096B60">
        <w:rPr>
          <w:sz w:val="24"/>
          <w:szCs w:val="24"/>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14:paraId="19C56F7F" w14:textId="77777777" w:rsidR="006022D5" w:rsidRPr="00096B60" w:rsidRDefault="006022D5" w:rsidP="002F2474">
      <w:pPr>
        <w:spacing w:line="240" w:lineRule="auto"/>
        <w:ind w:right="6" w:firstLine="567"/>
        <w:rPr>
          <w:sz w:val="24"/>
          <w:szCs w:val="24"/>
        </w:rPr>
      </w:pPr>
      <w:r w:rsidRPr="00096B60">
        <w:rPr>
          <w:sz w:val="24"/>
          <w:szCs w:val="24"/>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14:paraId="465327CA" w14:textId="77777777" w:rsidR="006022D5" w:rsidRPr="00096B60" w:rsidRDefault="006022D5" w:rsidP="002F2474">
      <w:pPr>
        <w:spacing w:line="240" w:lineRule="auto"/>
        <w:ind w:right="6" w:firstLine="567"/>
        <w:rPr>
          <w:sz w:val="24"/>
          <w:szCs w:val="24"/>
        </w:rPr>
      </w:pPr>
      <w:r w:rsidRPr="00096B60">
        <w:rPr>
          <w:sz w:val="24"/>
          <w:szCs w:val="24"/>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14:paraId="7F2A4340" w14:textId="77777777" w:rsidR="006022D5" w:rsidRPr="00096B60" w:rsidRDefault="006022D5" w:rsidP="002F2474">
      <w:pPr>
        <w:spacing w:line="240" w:lineRule="auto"/>
        <w:ind w:right="6" w:firstLine="567"/>
        <w:rPr>
          <w:sz w:val="24"/>
          <w:szCs w:val="24"/>
        </w:rPr>
      </w:pPr>
      <w:r w:rsidRPr="00096B60">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1362EA69" w14:textId="77777777" w:rsidR="006022D5" w:rsidRPr="00096B60" w:rsidRDefault="006022D5" w:rsidP="002F2474">
      <w:pPr>
        <w:spacing w:line="240" w:lineRule="auto"/>
        <w:ind w:right="6" w:firstLine="567"/>
        <w:rPr>
          <w:sz w:val="24"/>
          <w:szCs w:val="24"/>
        </w:rPr>
      </w:pPr>
      <w:r w:rsidRPr="00096B60">
        <w:rPr>
          <w:sz w:val="24"/>
          <w:szCs w:val="24"/>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14:paraId="54C770DF" w14:textId="77777777" w:rsidR="006022D5" w:rsidRPr="00096B60" w:rsidRDefault="006022D5" w:rsidP="002F2474">
      <w:pPr>
        <w:spacing w:line="240" w:lineRule="auto"/>
        <w:ind w:right="6" w:firstLine="567"/>
        <w:rPr>
          <w:sz w:val="24"/>
          <w:szCs w:val="24"/>
        </w:rPr>
      </w:pPr>
      <w:r w:rsidRPr="00096B60">
        <w:rPr>
          <w:sz w:val="24"/>
          <w:szCs w:val="24"/>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14:paraId="0241F3BB" w14:textId="6AF2C4FD"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373002CF" w14:textId="77777777" w:rsidR="006022D5" w:rsidRPr="00096B60" w:rsidRDefault="006022D5" w:rsidP="002F2474">
      <w:pPr>
        <w:spacing w:line="240" w:lineRule="auto"/>
        <w:ind w:right="6" w:firstLine="567"/>
        <w:rPr>
          <w:sz w:val="24"/>
          <w:szCs w:val="24"/>
        </w:rPr>
      </w:pPr>
      <w:r w:rsidRPr="00096B60">
        <w:rPr>
          <w:sz w:val="24"/>
          <w:szCs w:val="24"/>
        </w:rPr>
        <w:t>Электризация тел.</w:t>
      </w:r>
    </w:p>
    <w:p w14:paraId="47E889AE" w14:textId="77777777" w:rsidR="006022D5" w:rsidRPr="00096B60" w:rsidRDefault="006022D5" w:rsidP="002F2474">
      <w:pPr>
        <w:spacing w:line="240" w:lineRule="auto"/>
        <w:ind w:right="6" w:firstLine="567"/>
        <w:rPr>
          <w:sz w:val="24"/>
          <w:szCs w:val="24"/>
        </w:rPr>
      </w:pPr>
      <w:r w:rsidRPr="00096B60">
        <w:rPr>
          <w:sz w:val="24"/>
          <w:szCs w:val="24"/>
        </w:rPr>
        <w:t>Два рода электрических зарядов и взаимодействие заряженных тел.</w:t>
      </w:r>
    </w:p>
    <w:p w14:paraId="3EF6B7D2" w14:textId="77777777" w:rsidR="006022D5" w:rsidRPr="00096B60" w:rsidRDefault="006022D5" w:rsidP="002F2474">
      <w:pPr>
        <w:spacing w:line="240" w:lineRule="auto"/>
        <w:ind w:right="6" w:firstLine="567"/>
        <w:rPr>
          <w:sz w:val="24"/>
          <w:szCs w:val="24"/>
        </w:rPr>
      </w:pPr>
      <w:r w:rsidRPr="00096B60">
        <w:rPr>
          <w:sz w:val="24"/>
          <w:szCs w:val="24"/>
        </w:rPr>
        <w:t>Устройство и действие электроскопа.</w:t>
      </w:r>
    </w:p>
    <w:p w14:paraId="19F6C470" w14:textId="77777777" w:rsidR="006022D5" w:rsidRPr="00096B60" w:rsidRDefault="006022D5" w:rsidP="002F2474">
      <w:pPr>
        <w:spacing w:line="240" w:lineRule="auto"/>
        <w:ind w:right="6" w:firstLine="567"/>
        <w:rPr>
          <w:sz w:val="24"/>
          <w:szCs w:val="24"/>
        </w:rPr>
      </w:pPr>
      <w:r w:rsidRPr="00096B60">
        <w:rPr>
          <w:sz w:val="24"/>
          <w:szCs w:val="24"/>
        </w:rPr>
        <w:t xml:space="preserve">Электростатическая индукция. </w:t>
      </w:r>
    </w:p>
    <w:p w14:paraId="2ADACBAA" w14:textId="77777777" w:rsidR="006022D5" w:rsidRPr="00096B60" w:rsidRDefault="006022D5" w:rsidP="002F2474">
      <w:pPr>
        <w:spacing w:line="240" w:lineRule="auto"/>
        <w:ind w:right="6" w:firstLine="567"/>
        <w:rPr>
          <w:sz w:val="24"/>
          <w:szCs w:val="24"/>
        </w:rPr>
      </w:pPr>
      <w:r w:rsidRPr="00096B60">
        <w:rPr>
          <w:sz w:val="24"/>
          <w:szCs w:val="24"/>
        </w:rPr>
        <w:t>Закон сохранения электрических зарядов.</w:t>
      </w:r>
    </w:p>
    <w:p w14:paraId="26C3FD78" w14:textId="77777777" w:rsidR="006022D5" w:rsidRPr="00096B60" w:rsidRDefault="006022D5" w:rsidP="002F2474">
      <w:pPr>
        <w:spacing w:line="240" w:lineRule="auto"/>
        <w:ind w:right="6" w:firstLine="567"/>
        <w:rPr>
          <w:sz w:val="24"/>
          <w:szCs w:val="24"/>
        </w:rPr>
      </w:pPr>
      <w:r w:rsidRPr="00096B60">
        <w:rPr>
          <w:sz w:val="24"/>
          <w:szCs w:val="24"/>
        </w:rPr>
        <w:t>Моделирование силовых линий электрического поля с помощью бумажных султанов.</w:t>
      </w:r>
    </w:p>
    <w:p w14:paraId="47DFADB9" w14:textId="77777777" w:rsidR="006022D5" w:rsidRPr="00096B60" w:rsidRDefault="006022D5" w:rsidP="002F2474">
      <w:pPr>
        <w:spacing w:line="240" w:lineRule="auto"/>
        <w:ind w:right="6" w:firstLine="567"/>
        <w:rPr>
          <w:sz w:val="24"/>
          <w:szCs w:val="24"/>
        </w:rPr>
      </w:pPr>
      <w:r w:rsidRPr="00096B60">
        <w:rPr>
          <w:sz w:val="24"/>
          <w:szCs w:val="24"/>
        </w:rPr>
        <w:t>Проводники и диэлектрики.</w:t>
      </w:r>
    </w:p>
    <w:p w14:paraId="6B1876D5" w14:textId="77777777" w:rsidR="006022D5" w:rsidRPr="00096B60" w:rsidRDefault="006022D5" w:rsidP="002F2474">
      <w:pPr>
        <w:spacing w:line="240" w:lineRule="auto"/>
        <w:ind w:right="6" w:firstLine="567"/>
        <w:rPr>
          <w:sz w:val="24"/>
          <w:szCs w:val="24"/>
        </w:rPr>
      </w:pPr>
      <w:r w:rsidRPr="00096B60">
        <w:rPr>
          <w:sz w:val="24"/>
          <w:szCs w:val="24"/>
        </w:rPr>
        <w:t xml:space="preserve">Источники постоянного тока. </w:t>
      </w:r>
    </w:p>
    <w:p w14:paraId="2493C769" w14:textId="77777777" w:rsidR="006022D5" w:rsidRPr="00096B60" w:rsidRDefault="006022D5" w:rsidP="002F2474">
      <w:pPr>
        <w:spacing w:line="240" w:lineRule="auto"/>
        <w:ind w:right="6" w:firstLine="567"/>
        <w:rPr>
          <w:sz w:val="24"/>
          <w:szCs w:val="24"/>
        </w:rPr>
      </w:pPr>
      <w:r w:rsidRPr="00096B60">
        <w:rPr>
          <w:sz w:val="24"/>
          <w:szCs w:val="24"/>
        </w:rPr>
        <w:t>Действия электрического тока.</w:t>
      </w:r>
    </w:p>
    <w:p w14:paraId="5455CEB3" w14:textId="77777777" w:rsidR="006022D5" w:rsidRPr="00096B60" w:rsidRDefault="006022D5" w:rsidP="002F2474">
      <w:pPr>
        <w:spacing w:line="240" w:lineRule="auto"/>
        <w:ind w:right="6" w:firstLine="567"/>
        <w:rPr>
          <w:sz w:val="24"/>
          <w:szCs w:val="24"/>
        </w:rPr>
      </w:pPr>
      <w:r w:rsidRPr="00096B60">
        <w:rPr>
          <w:sz w:val="24"/>
          <w:szCs w:val="24"/>
        </w:rPr>
        <w:t xml:space="preserve">Электрический ток в жидкости. </w:t>
      </w:r>
    </w:p>
    <w:p w14:paraId="7AE794C5" w14:textId="77777777" w:rsidR="006022D5" w:rsidRPr="00096B60" w:rsidRDefault="006022D5" w:rsidP="002F2474">
      <w:pPr>
        <w:spacing w:line="240" w:lineRule="auto"/>
        <w:ind w:right="6" w:firstLine="567"/>
        <w:rPr>
          <w:sz w:val="24"/>
          <w:szCs w:val="24"/>
        </w:rPr>
      </w:pPr>
      <w:r w:rsidRPr="00096B60">
        <w:rPr>
          <w:sz w:val="24"/>
          <w:szCs w:val="24"/>
        </w:rPr>
        <w:t>Газовый разряд.</w:t>
      </w:r>
    </w:p>
    <w:p w14:paraId="2143516A" w14:textId="77777777" w:rsidR="006022D5" w:rsidRPr="00096B60" w:rsidRDefault="006022D5" w:rsidP="002F2474">
      <w:pPr>
        <w:spacing w:line="240" w:lineRule="auto"/>
        <w:ind w:right="6" w:firstLine="567"/>
        <w:rPr>
          <w:sz w:val="24"/>
          <w:szCs w:val="24"/>
        </w:rPr>
      </w:pPr>
      <w:r w:rsidRPr="00096B60">
        <w:rPr>
          <w:sz w:val="24"/>
          <w:szCs w:val="24"/>
        </w:rPr>
        <w:t xml:space="preserve">Измерение силы тока амперметром. </w:t>
      </w:r>
    </w:p>
    <w:p w14:paraId="2E970F20" w14:textId="77777777" w:rsidR="006022D5" w:rsidRPr="00096B60" w:rsidRDefault="006022D5" w:rsidP="002F2474">
      <w:pPr>
        <w:spacing w:line="240" w:lineRule="auto"/>
        <w:ind w:right="6" w:firstLine="567"/>
        <w:rPr>
          <w:sz w:val="24"/>
          <w:szCs w:val="24"/>
        </w:rPr>
      </w:pPr>
      <w:r w:rsidRPr="00096B60">
        <w:rPr>
          <w:sz w:val="24"/>
          <w:szCs w:val="24"/>
        </w:rPr>
        <w:t xml:space="preserve">Измерение электрического напряжения вольтметром. </w:t>
      </w:r>
    </w:p>
    <w:p w14:paraId="742BFA44" w14:textId="77777777" w:rsidR="006022D5" w:rsidRPr="00096B60" w:rsidRDefault="006022D5" w:rsidP="002F2474">
      <w:pPr>
        <w:spacing w:line="240" w:lineRule="auto"/>
        <w:ind w:right="6" w:firstLine="567"/>
        <w:rPr>
          <w:sz w:val="24"/>
          <w:szCs w:val="24"/>
        </w:rPr>
      </w:pPr>
      <w:r w:rsidRPr="00096B60">
        <w:rPr>
          <w:sz w:val="24"/>
          <w:szCs w:val="24"/>
        </w:rPr>
        <w:t xml:space="preserve">Реостат и магазин сопротивлений. </w:t>
      </w:r>
    </w:p>
    <w:p w14:paraId="562CF305" w14:textId="77777777" w:rsidR="006022D5" w:rsidRPr="00096B60" w:rsidRDefault="006022D5" w:rsidP="002F2474">
      <w:pPr>
        <w:spacing w:line="240" w:lineRule="auto"/>
        <w:ind w:right="6" w:firstLine="567"/>
        <w:rPr>
          <w:sz w:val="24"/>
          <w:szCs w:val="24"/>
        </w:rPr>
      </w:pPr>
      <w:r w:rsidRPr="00096B60">
        <w:rPr>
          <w:sz w:val="24"/>
          <w:szCs w:val="24"/>
        </w:rPr>
        <w:t>Взаимодействие постоянных магнитов.</w:t>
      </w:r>
    </w:p>
    <w:p w14:paraId="1573EB73" w14:textId="77777777" w:rsidR="006022D5" w:rsidRPr="00096B60" w:rsidRDefault="006022D5" w:rsidP="002F2474">
      <w:pPr>
        <w:spacing w:line="240" w:lineRule="auto"/>
        <w:ind w:right="6" w:firstLine="567"/>
        <w:rPr>
          <w:sz w:val="24"/>
          <w:szCs w:val="24"/>
        </w:rPr>
      </w:pPr>
      <w:r w:rsidRPr="00096B60">
        <w:rPr>
          <w:sz w:val="24"/>
          <w:szCs w:val="24"/>
        </w:rPr>
        <w:t>Моделирование невозможности разделения полюсов магнита.</w:t>
      </w:r>
    </w:p>
    <w:p w14:paraId="1B1C4C15" w14:textId="77777777" w:rsidR="006022D5" w:rsidRPr="00096B60" w:rsidRDefault="006022D5" w:rsidP="002F2474">
      <w:pPr>
        <w:spacing w:line="240" w:lineRule="auto"/>
        <w:ind w:right="6" w:firstLine="567"/>
        <w:rPr>
          <w:sz w:val="24"/>
          <w:szCs w:val="24"/>
        </w:rPr>
      </w:pPr>
      <w:r w:rsidRPr="00096B60">
        <w:rPr>
          <w:sz w:val="24"/>
          <w:szCs w:val="24"/>
        </w:rPr>
        <w:t>Моделирование магнитных полей постоянных магнитов.</w:t>
      </w:r>
    </w:p>
    <w:p w14:paraId="279F890A" w14:textId="77777777" w:rsidR="006022D5" w:rsidRPr="00096B60" w:rsidRDefault="006022D5" w:rsidP="002F2474">
      <w:pPr>
        <w:spacing w:line="240" w:lineRule="auto"/>
        <w:ind w:right="6" w:firstLine="567"/>
        <w:rPr>
          <w:sz w:val="24"/>
          <w:szCs w:val="24"/>
        </w:rPr>
      </w:pPr>
      <w:r w:rsidRPr="00096B60">
        <w:rPr>
          <w:sz w:val="24"/>
          <w:szCs w:val="24"/>
        </w:rPr>
        <w:t>Опыт Эрстеда.</w:t>
      </w:r>
    </w:p>
    <w:p w14:paraId="2E58FC15" w14:textId="77777777" w:rsidR="006022D5" w:rsidRPr="00096B60" w:rsidRDefault="006022D5" w:rsidP="002F2474">
      <w:pPr>
        <w:spacing w:line="240" w:lineRule="auto"/>
        <w:ind w:right="6" w:firstLine="567"/>
        <w:rPr>
          <w:sz w:val="24"/>
          <w:szCs w:val="24"/>
        </w:rPr>
      </w:pPr>
      <w:r w:rsidRPr="00096B60">
        <w:rPr>
          <w:sz w:val="24"/>
          <w:szCs w:val="24"/>
        </w:rPr>
        <w:t>Магнитное поле тока. Электромагнит.</w:t>
      </w:r>
    </w:p>
    <w:p w14:paraId="26CB74FE" w14:textId="77777777" w:rsidR="006022D5" w:rsidRPr="00096B60" w:rsidRDefault="006022D5" w:rsidP="002F2474">
      <w:pPr>
        <w:spacing w:line="240" w:lineRule="auto"/>
        <w:ind w:right="6" w:firstLine="567"/>
        <w:rPr>
          <w:sz w:val="24"/>
          <w:szCs w:val="24"/>
        </w:rPr>
      </w:pPr>
      <w:r w:rsidRPr="00096B60">
        <w:rPr>
          <w:sz w:val="24"/>
          <w:szCs w:val="24"/>
        </w:rPr>
        <w:t>Действие магнитного поля на проводник с током.</w:t>
      </w:r>
    </w:p>
    <w:p w14:paraId="6653F310" w14:textId="77777777" w:rsidR="006022D5" w:rsidRPr="00096B60" w:rsidRDefault="006022D5" w:rsidP="002F2474">
      <w:pPr>
        <w:spacing w:line="240" w:lineRule="auto"/>
        <w:ind w:right="6" w:firstLine="567"/>
        <w:rPr>
          <w:sz w:val="24"/>
          <w:szCs w:val="24"/>
        </w:rPr>
      </w:pPr>
      <w:r w:rsidRPr="00096B60">
        <w:rPr>
          <w:sz w:val="24"/>
          <w:szCs w:val="24"/>
        </w:rPr>
        <w:t>Электродвигатель постоянного тока.</w:t>
      </w:r>
    </w:p>
    <w:p w14:paraId="3DA08EE5" w14:textId="77777777" w:rsidR="006022D5" w:rsidRPr="00096B60" w:rsidRDefault="006022D5" w:rsidP="002F2474">
      <w:pPr>
        <w:spacing w:line="240" w:lineRule="auto"/>
        <w:ind w:right="6" w:firstLine="567"/>
        <w:rPr>
          <w:sz w:val="24"/>
          <w:szCs w:val="24"/>
        </w:rPr>
      </w:pPr>
      <w:r w:rsidRPr="00096B60">
        <w:rPr>
          <w:sz w:val="24"/>
          <w:szCs w:val="24"/>
        </w:rPr>
        <w:t>Опыты Фарадея.</w:t>
      </w:r>
    </w:p>
    <w:p w14:paraId="5396B81D" w14:textId="77777777" w:rsidR="006022D5" w:rsidRPr="00096B60" w:rsidRDefault="006022D5" w:rsidP="002F2474">
      <w:pPr>
        <w:spacing w:line="240" w:lineRule="auto"/>
        <w:ind w:right="6" w:firstLine="567"/>
        <w:rPr>
          <w:sz w:val="24"/>
          <w:szCs w:val="24"/>
        </w:rPr>
      </w:pPr>
      <w:r w:rsidRPr="00096B60">
        <w:rPr>
          <w:sz w:val="24"/>
          <w:szCs w:val="24"/>
        </w:rPr>
        <w:t>Электрогенератор постоянного тока.</w:t>
      </w:r>
    </w:p>
    <w:p w14:paraId="582210F7" w14:textId="46F7329D"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2DF1CB2B" w14:textId="77777777" w:rsidR="006022D5" w:rsidRPr="00096B60" w:rsidRDefault="006022D5" w:rsidP="002F2474">
      <w:pPr>
        <w:spacing w:line="240" w:lineRule="auto"/>
        <w:ind w:right="6" w:firstLine="567"/>
        <w:rPr>
          <w:sz w:val="24"/>
          <w:szCs w:val="24"/>
        </w:rPr>
      </w:pPr>
      <w:r w:rsidRPr="00096B60">
        <w:rPr>
          <w:sz w:val="24"/>
          <w:szCs w:val="24"/>
        </w:rPr>
        <w:t>Опыты по наблюдению электризации тел при соприкосновении и индукцией.</w:t>
      </w:r>
    </w:p>
    <w:p w14:paraId="300BF8A1" w14:textId="77777777" w:rsidR="006022D5" w:rsidRPr="00096B60" w:rsidRDefault="006022D5" w:rsidP="002F2474">
      <w:pPr>
        <w:spacing w:line="240" w:lineRule="auto"/>
        <w:ind w:right="6" w:firstLine="567"/>
        <w:rPr>
          <w:sz w:val="24"/>
          <w:szCs w:val="24"/>
        </w:rPr>
      </w:pPr>
      <w:r w:rsidRPr="00096B60">
        <w:rPr>
          <w:sz w:val="24"/>
          <w:szCs w:val="24"/>
        </w:rPr>
        <w:t>Исследование действия электрического поля на проводники и диэлектрики.</w:t>
      </w:r>
    </w:p>
    <w:p w14:paraId="564E0151" w14:textId="77777777" w:rsidR="006022D5" w:rsidRPr="00096B60" w:rsidRDefault="006022D5" w:rsidP="002F2474">
      <w:pPr>
        <w:spacing w:line="240" w:lineRule="auto"/>
        <w:ind w:right="6" w:firstLine="567"/>
        <w:rPr>
          <w:sz w:val="24"/>
          <w:szCs w:val="24"/>
        </w:rPr>
      </w:pPr>
      <w:r w:rsidRPr="00096B60">
        <w:rPr>
          <w:sz w:val="24"/>
          <w:szCs w:val="24"/>
        </w:rPr>
        <w:t>Сборка и испытание электрической цепи постоянного тока.</w:t>
      </w:r>
    </w:p>
    <w:p w14:paraId="09956F8C"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ока, протекающего через резистор, от напряжения на резисторе и сопротивления резистора.</w:t>
      </w:r>
    </w:p>
    <w:p w14:paraId="44E50FA5" w14:textId="77777777"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электрического сопротивления проводника от его длины, площади поперечного сечения и материала.</w:t>
      </w:r>
    </w:p>
    <w:p w14:paraId="22961937" w14:textId="77777777" w:rsidR="006022D5" w:rsidRPr="00096B60" w:rsidRDefault="006022D5" w:rsidP="002F2474">
      <w:pPr>
        <w:spacing w:line="240" w:lineRule="auto"/>
        <w:ind w:right="6" w:firstLine="567"/>
        <w:rPr>
          <w:sz w:val="24"/>
          <w:szCs w:val="24"/>
        </w:rPr>
      </w:pPr>
      <w:r w:rsidRPr="00096B60">
        <w:rPr>
          <w:sz w:val="24"/>
          <w:szCs w:val="24"/>
        </w:rPr>
        <w:t>Определение удельного сопротивления проводника.</w:t>
      </w:r>
    </w:p>
    <w:p w14:paraId="73521883" w14:textId="77777777" w:rsidR="006022D5" w:rsidRPr="00096B60" w:rsidRDefault="006022D5" w:rsidP="002F2474">
      <w:pPr>
        <w:spacing w:line="240" w:lineRule="auto"/>
        <w:ind w:right="6" w:firstLine="567"/>
        <w:rPr>
          <w:sz w:val="24"/>
          <w:szCs w:val="24"/>
        </w:rPr>
      </w:pPr>
      <w:r w:rsidRPr="00096B60">
        <w:rPr>
          <w:sz w:val="24"/>
          <w:szCs w:val="24"/>
        </w:rPr>
        <w:t>Проверка правила сложения напряжений при последовательном соединении двух резисторов.</w:t>
      </w:r>
    </w:p>
    <w:p w14:paraId="2F834902" w14:textId="77777777" w:rsidR="006022D5" w:rsidRPr="00096B60" w:rsidRDefault="006022D5" w:rsidP="002F2474">
      <w:pPr>
        <w:spacing w:line="240" w:lineRule="auto"/>
        <w:ind w:right="6" w:firstLine="567"/>
        <w:rPr>
          <w:sz w:val="24"/>
          <w:szCs w:val="24"/>
        </w:rPr>
      </w:pPr>
      <w:r w:rsidRPr="00096B60">
        <w:rPr>
          <w:sz w:val="24"/>
          <w:szCs w:val="24"/>
        </w:rPr>
        <w:t>Проверка правила для силы тока при параллельном соединении резисторов.</w:t>
      </w:r>
    </w:p>
    <w:p w14:paraId="5A94AF76" w14:textId="77777777" w:rsidR="006022D5" w:rsidRPr="00096B60" w:rsidRDefault="006022D5" w:rsidP="002F2474">
      <w:pPr>
        <w:spacing w:line="240" w:lineRule="auto"/>
        <w:ind w:right="6" w:firstLine="567"/>
        <w:rPr>
          <w:sz w:val="24"/>
          <w:szCs w:val="24"/>
        </w:rPr>
      </w:pPr>
      <w:r w:rsidRPr="00096B60">
        <w:rPr>
          <w:sz w:val="24"/>
          <w:szCs w:val="24"/>
        </w:rPr>
        <w:t>Определение ЭДС и внутреннего сопротивления источника тока.</w:t>
      </w:r>
    </w:p>
    <w:p w14:paraId="151C24A0" w14:textId="77777777" w:rsidR="006022D5" w:rsidRPr="00096B60" w:rsidRDefault="006022D5" w:rsidP="002F2474">
      <w:pPr>
        <w:spacing w:line="240" w:lineRule="auto"/>
        <w:ind w:right="6" w:firstLine="567"/>
        <w:rPr>
          <w:sz w:val="24"/>
          <w:szCs w:val="24"/>
        </w:rPr>
      </w:pPr>
      <w:r w:rsidRPr="00096B60">
        <w:rPr>
          <w:sz w:val="24"/>
          <w:szCs w:val="24"/>
        </w:rPr>
        <w:t>Проверка правил Кирхгофа.</w:t>
      </w:r>
    </w:p>
    <w:p w14:paraId="73B5D108" w14:textId="77777777" w:rsidR="006022D5" w:rsidRPr="00096B60" w:rsidRDefault="006022D5" w:rsidP="002F2474">
      <w:pPr>
        <w:spacing w:line="240" w:lineRule="auto"/>
        <w:ind w:right="6" w:firstLine="567"/>
        <w:rPr>
          <w:sz w:val="24"/>
          <w:szCs w:val="24"/>
        </w:rPr>
      </w:pPr>
      <w:r w:rsidRPr="00096B60">
        <w:rPr>
          <w:sz w:val="24"/>
          <w:szCs w:val="24"/>
        </w:rPr>
        <w:t>Проверка выполнения закона Ома для полной цепи.</w:t>
      </w:r>
    </w:p>
    <w:p w14:paraId="212127FA" w14:textId="77777777" w:rsidR="006022D5" w:rsidRPr="00096B60" w:rsidRDefault="006022D5" w:rsidP="002F2474">
      <w:pPr>
        <w:spacing w:line="240" w:lineRule="auto"/>
        <w:ind w:right="6" w:firstLine="567"/>
        <w:rPr>
          <w:sz w:val="24"/>
          <w:szCs w:val="24"/>
        </w:rPr>
      </w:pPr>
      <w:r w:rsidRPr="00096B60">
        <w:rPr>
          <w:sz w:val="24"/>
          <w:szCs w:val="24"/>
        </w:rPr>
        <w:t>Изучение вольтамперных характеристик нелинейных элементов (лампы накаливания или полупроводникового диода).</w:t>
      </w:r>
    </w:p>
    <w:p w14:paraId="10077645" w14:textId="77777777" w:rsidR="006022D5" w:rsidRPr="00096B60" w:rsidRDefault="006022D5" w:rsidP="002F2474">
      <w:pPr>
        <w:spacing w:line="240" w:lineRule="auto"/>
        <w:ind w:right="6" w:firstLine="567"/>
        <w:rPr>
          <w:sz w:val="24"/>
          <w:szCs w:val="24"/>
        </w:rPr>
      </w:pPr>
      <w:r w:rsidRPr="00096B60">
        <w:rPr>
          <w:sz w:val="24"/>
          <w:szCs w:val="24"/>
        </w:rPr>
        <w:t>Определение работы электрического тока, идущего через резистор.</w:t>
      </w:r>
    </w:p>
    <w:p w14:paraId="0950DD62" w14:textId="77777777" w:rsidR="006022D5" w:rsidRPr="00096B60" w:rsidRDefault="006022D5" w:rsidP="002F2474">
      <w:pPr>
        <w:spacing w:line="240" w:lineRule="auto"/>
        <w:ind w:right="6" w:firstLine="567"/>
        <w:rPr>
          <w:sz w:val="24"/>
          <w:szCs w:val="24"/>
        </w:rPr>
      </w:pPr>
      <w:r w:rsidRPr="00096B60">
        <w:rPr>
          <w:sz w:val="24"/>
          <w:szCs w:val="24"/>
        </w:rPr>
        <w:t>Определение мощности электрического тока, выделяемой на резисторе.</w:t>
      </w:r>
    </w:p>
    <w:p w14:paraId="7E49A16F" w14:textId="77777777" w:rsidR="006022D5" w:rsidRPr="00096B60" w:rsidRDefault="006022D5" w:rsidP="002F2474">
      <w:pPr>
        <w:spacing w:line="240" w:lineRule="auto"/>
        <w:ind w:right="6" w:firstLine="567"/>
        <w:rPr>
          <w:sz w:val="24"/>
          <w:szCs w:val="24"/>
        </w:rPr>
      </w:pPr>
      <w:r w:rsidRPr="00096B60">
        <w:rPr>
          <w:sz w:val="24"/>
          <w:szCs w:val="24"/>
        </w:rPr>
        <w:t>Определение КПД нагревателя.</w:t>
      </w:r>
    </w:p>
    <w:p w14:paraId="69C31F4D" w14:textId="77777777" w:rsidR="006022D5" w:rsidRPr="00096B60" w:rsidRDefault="006022D5" w:rsidP="002F2474">
      <w:pPr>
        <w:spacing w:line="240" w:lineRule="auto"/>
        <w:ind w:right="6" w:firstLine="567"/>
        <w:rPr>
          <w:sz w:val="24"/>
          <w:szCs w:val="24"/>
        </w:rPr>
      </w:pPr>
      <w:r w:rsidRPr="00096B60">
        <w:rPr>
          <w:sz w:val="24"/>
          <w:szCs w:val="24"/>
        </w:rPr>
        <w:t>Исследование магнитного взаимодействия постоянных магнитов.</w:t>
      </w:r>
    </w:p>
    <w:p w14:paraId="7D94B019" w14:textId="77777777" w:rsidR="006022D5" w:rsidRPr="00096B60" w:rsidRDefault="006022D5" w:rsidP="002F2474">
      <w:pPr>
        <w:spacing w:line="240" w:lineRule="auto"/>
        <w:ind w:right="6" w:firstLine="567"/>
        <w:rPr>
          <w:sz w:val="24"/>
          <w:szCs w:val="24"/>
        </w:rPr>
      </w:pPr>
      <w:r w:rsidRPr="00096B60">
        <w:rPr>
          <w:sz w:val="24"/>
          <w:szCs w:val="24"/>
        </w:rPr>
        <w:t>Изучение магнитного поля постоянных магнитов при их объединении и разделении.</w:t>
      </w:r>
    </w:p>
    <w:p w14:paraId="4C34BB33" w14:textId="77777777" w:rsidR="006022D5" w:rsidRPr="00096B60" w:rsidRDefault="006022D5" w:rsidP="002F2474">
      <w:pPr>
        <w:spacing w:line="240" w:lineRule="auto"/>
        <w:ind w:right="6" w:firstLine="567"/>
        <w:rPr>
          <w:sz w:val="24"/>
          <w:szCs w:val="24"/>
        </w:rPr>
      </w:pPr>
      <w:r w:rsidRPr="00096B60">
        <w:rPr>
          <w:sz w:val="24"/>
          <w:szCs w:val="24"/>
        </w:rPr>
        <w:t xml:space="preserve">Исследование действия электрического тока на магнитную стрелку. </w:t>
      </w:r>
    </w:p>
    <w:p w14:paraId="1DFE60C8" w14:textId="77777777"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14:paraId="42D3968C" w14:textId="77777777" w:rsidR="006022D5" w:rsidRPr="00096B60" w:rsidRDefault="006022D5" w:rsidP="002F2474">
      <w:pPr>
        <w:spacing w:line="240" w:lineRule="auto"/>
        <w:ind w:right="6" w:firstLine="567"/>
        <w:rPr>
          <w:sz w:val="24"/>
          <w:szCs w:val="24"/>
        </w:rPr>
      </w:pPr>
      <w:r w:rsidRPr="00096B60">
        <w:rPr>
          <w:sz w:val="24"/>
          <w:szCs w:val="24"/>
        </w:rPr>
        <w:t>Изучение действия магнитного поля на проводник с током.</w:t>
      </w:r>
    </w:p>
    <w:p w14:paraId="4A43540C" w14:textId="77777777" w:rsidR="006022D5" w:rsidRPr="00096B60" w:rsidRDefault="006022D5" w:rsidP="002F2474">
      <w:pPr>
        <w:spacing w:line="240" w:lineRule="auto"/>
        <w:ind w:right="6" w:firstLine="567"/>
        <w:rPr>
          <w:sz w:val="24"/>
          <w:szCs w:val="24"/>
        </w:rPr>
      </w:pPr>
      <w:r w:rsidRPr="00096B60">
        <w:rPr>
          <w:sz w:val="24"/>
          <w:szCs w:val="24"/>
        </w:rPr>
        <w:t xml:space="preserve">Конструирование и изучение работы электродвигателя. </w:t>
      </w:r>
    </w:p>
    <w:p w14:paraId="13FC2C60" w14:textId="77777777" w:rsidR="006022D5" w:rsidRPr="00096B60" w:rsidRDefault="006022D5" w:rsidP="002F2474">
      <w:pPr>
        <w:spacing w:line="240" w:lineRule="auto"/>
        <w:ind w:right="6" w:firstLine="567"/>
        <w:rPr>
          <w:sz w:val="24"/>
          <w:szCs w:val="24"/>
        </w:rPr>
      </w:pPr>
      <w:r w:rsidRPr="00096B60">
        <w:rPr>
          <w:sz w:val="24"/>
          <w:szCs w:val="24"/>
        </w:rPr>
        <w:t>Измерение КПД электродвигательной установки.</w:t>
      </w:r>
    </w:p>
    <w:p w14:paraId="4C3F1473" w14:textId="77777777" w:rsidR="006022D5" w:rsidRPr="00096B60" w:rsidRDefault="006022D5" w:rsidP="002F2474">
      <w:pPr>
        <w:spacing w:line="240" w:lineRule="auto"/>
        <w:ind w:right="6" w:firstLine="567"/>
        <w:rPr>
          <w:sz w:val="24"/>
          <w:szCs w:val="24"/>
        </w:rPr>
      </w:pPr>
      <w:r w:rsidRPr="00096B60">
        <w:rPr>
          <w:sz w:val="24"/>
          <w:szCs w:val="24"/>
        </w:rPr>
        <w:t>Опыты по исследованию явления электромагнитной индукции: исследование изменений значения и направления индукционного тока.</w:t>
      </w:r>
    </w:p>
    <w:p w14:paraId="594FA815" w14:textId="77777777" w:rsidR="00096B60" w:rsidRPr="00096B60" w:rsidRDefault="00096B60" w:rsidP="002F2474">
      <w:pPr>
        <w:spacing w:line="240" w:lineRule="auto"/>
        <w:ind w:right="6" w:firstLine="567"/>
        <w:rPr>
          <w:sz w:val="24"/>
          <w:szCs w:val="24"/>
        </w:rPr>
      </w:pPr>
    </w:p>
    <w:p w14:paraId="2B0054BF" w14:textId="64B70FFC" w:rsidR="006022D5" w:rsidRPr="00096B60" w:rsidRDefault="00096B60" w:rsidP="002F2474">
      <w:pPr>
        <w:spacing w:line="240" w:lineRule="auto"/>
        <w:ind w:right="6" w:firstLine="567"/>
        <w:jc w:val="center"/>
        <w:rPr>
          <w:b/>
          <w:sz w:val="24"/>
          <w:szCs w:val="24"/>
        </w:rPr>
      </w:pPr>
      <w:r w:rsidRPr="00096B60">
        <w:rPr>
          <w:b/>
          <w:sz w:val="24"/>
          <w:szCs w:val="24"/>
        </w:rPr>
        <w:t>Содержание обучения в 9 классе</w:t>
      </w:r>
    </w:p>
    <w:p w14:paraId="5DED22BE" w14:textId="77777777" w:rsidR="00096B60" w:rsidRPr="00096B60" w:rsidRDefault="00096B60" w:rsidP="002F2474">
      <w:pPr>
        <w:spacing w:line="240" w:lineRule="auto"/>
        <w:ind w:right="6" w:firstLine="567"/>
        <w:rPr>
          <w:sz w:val="24"/>
          <w:szCs w:val="24"/>
        </w:rPr>
      </w:pPr>
    </w:p>
    <w:p w14:paraId="46BFFC7A" w14:textId="5126F943" w:rsidR="006022D5" w:rsidRPr="00096B60" w:rsidRDefault="006022D5" w:rsidP="002F2474">
      <w:pPr>
        <w:spacing w:line="240" w:lineRule="auto"/>
        <w:ind w:right="6" w:firstLine="567"/>
        <w:rPr>
          <w:b/>
          <w:sz w:val="24"/>
          <w:szCs w:val="24"/>
        </w:rPr>
      </w:pPr>
      <w:r w:rsidRPr="00096B60">
        <w:rPr>
          <w:b/>
          <w:sz w:val="24"/>
          <w:szCs w:val="24"/>
        </w:rPr>
        <w:t>Механические явления.</w:t>
      </w:r>
    </w:p>
    <w:p w14:paraId="4E45AD09" w14:textId="77777777" w:rsidR="006022D5" w:rsidRPr="00096B60" w:rsidRDefault="006022D5" w:rsidP="002F2474">
      <w:pPr>
        <w:spacing w:line="240" w:lineRule="auto"/>
        <w:ind w:right="6" w:firstLine="567"/>
        <w:rPr>
          <w:sz w:val="24"/>
          <w:szCs w:val="24"/>
        </w:rPr>
      </w:pPr>
      <w:r w:rsidRPr="00096B60">
        <w:rPr>
          <w:sz w:val="24"/>
          <w:szCs w:val="24"/>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14:paraId="620C0E81" w14:textId="77777777" w:rsidR="006022D5" w:rsidRPr="00096B60" w:rsidRDefault="006022D5" w:rsidP="002F2474">
      <w:pPr>
        <w:spacing w:line="240" w:lineRule="auto"/>
        <w:ind w:right="6" w:firstLine="567"/>
        <w:rPr>
          <w:sz w:val="24"/>
          <w:szCs w:val="24"/>
        </w:rPr>
      </w:pPr>
      <w:r w:rsidRPr="00096B60">
        <w:rPr>
          <w:sz w:val="24"/>
          <w:szCs w:val="24"/>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14:paraId="03955BB6" w14:textId="77777777" w:rsidR="006022D5" w:rsidRPr="00096B60" w:rsidRDefault="006022D5" w:rsidP="002F2474">
      <w:pPr>
        <w:spacing w:line="240" w:lineRule="auto"/>
        <w:ind w:right="6" w:firstLine="567"/>
        <w:rPr>
          <w:sz w:val="24"/>
          <w:szCs w:val="24"/>
        </w:rPr>
      </w:pPr>
      <w:r w:rsidRPr="00096B60">
        <w:rPr>
          <w:sz w:val="24"/>
          <w:szCs w:val="24"/>
        </w:rPr>
        <w:t xml:space="preserve">Ускорение. Равноускоренное прямолинейное движение. Ускорение свободного падения. Опыты Галилея. </w:t>
      </w:r>
    </w:p>
    <w:p w14:paraId="13EBF75D" w14:textId="77777777" w:rsidR="006022D5" w:rsidRPr="00096B60" w:rsidRDefault="006022D5" w:rsidP="002F2474">
      <w:pPr>
        <w:spacing w:line="240" w:lineRule="auto"/>
        <w:ind w:right="6" w:firstLine="567"/>
        <w:rPr>
          <w:sz w:val="24"/>
          <w:szCs w:val="24"/>
        </w:rPr>
      </w:pPr>
      <w:r w:rsidRPr="00096B60">
        <w:rPr>
          <w:sz w:val="24"/>
          <w:szCs w:val="24"/>
        </w:rPr>
        <w:t>Графическая интерпретация ускорения, скорости, пройденного пути и перемещения для прямолинейного движения.</w:t>
      </w:r>
    </w:p>
    <w:p w14:paraId="5E7D5EA2" w14:textId="77777777" w:rsidR="006022D5" w:rsidRPr="00096B60" w:rsidRDefault="006022D5" w:rsidP="002F2474">
      <w:pPr>
        <w:spacing w:line="240" w:lineRule="auto"/>
        <w:ind w:right="6" w:firstLine="567"/>
        <w:rPr>
          <w:sz w:val="24"/>
          <w:szCs w:val="24"/>
        </w:rPr>
      </w:pPr>
      <w:r w:rsidRPr="00096B60">
        <w:rPr>
          <w:sz w:val="24"/>
          <w:szCs w:val="24"/>
        </w:rPr>
        <w:t>Движение тела, брошенного под углом к горизонту.</w:t>
      </w:r>
    </w:p>
    <w:p w14:paraId="0AA4615E" w14:textId="77777777" w:rsidR="006022D5" w:rsidRPr="00096B60" w:rsidRDefault="006022D5" w:rsidP="002F2474">
      <w:pPr>
        <w:spacing w:line="240" w:lineRule="auto"/>
        <w:ind w:right="6" w:firstLine="567"/>
        <w:rPr>
          <w:sz w:val="24"/>
          <w:szCs w:val="24"/>
        </w:rPr>
      </w:pPr>
      <w:r w:rsidRPr="00096B60">
        <w:rPr>
          <w:sz w:val="24"/>
          <w:szCs w:val="24"/>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14:paraId="5F3817EE" w14:textId="77777777" w:rsidR="006022D5" w:rsidRPr="00096B60" w:rsidRDefault="006022D5" w:rsidP="002F2474">
      <w:pPr>
        <w:spacing w:line="240" w:lineRule="auto"/>
        <w:ind w:right="6" w:firstLine="567"/>
        <w:rPr>
          <w:sz w:val="24"/>
          <w:szCs w:val="24"/>
        </w:rPr>
      </w:pPr>
      <w:r w:rsidRPr="00096B60">
        <w:rPr>
          <w:sz w:val="24"/>
          <w:szCs w:val="24"/>
        </w:rPr>
        <w:t>Вектор силы. Равнодействующая сила.</w:t>
      </w:r>
    </w:p>
    <w:p w14:paraId="05FAFBED" w14:textId="77777777" w:rsidR="006022D5" w:rsidRPr="00096B60" w:rsidRDefault="006022D5" w:rsidP="002F2474">
      <w:pPr>
        <w:spacing w:line="240" w:lineRule="auto"/>
        <w:ind w:right="6" w:firstLine="567"/>
        <w:rPr>
          <w:sz w:val="24"/>
          <w:szCs w:val="24"/>
        </w:rPr>
      </w:pPr>
      <w:r w:rsidRPr="00096B60">
        <w:rPr>
          <w:sz w:val="24"/>
          <w:szCs w:val="24"/>
        </w:rPr>
        <w:t xml:space="preserve">Первый закон Ньютона. Второй закон Ньютона. Третий закон Ньютона. Принцип суперпозиции сил. </w:t>
      </w:r>
    </w:p>
    <w:p w14:paraId="089F6D3F" w14:textId="77777777" w:rsidR="006022D5" w:rsidRPr="00096B60" w:rsidRDefault="006022D5" w:rsidP="002F2474">
      <w:pPr>
        <w:spacing w:line="240" w:lineRule="auto"/>
        <w:ind w:right="6" w:firstLine="567"/>
        <w:rPr>
          <w:sz w:val="24"/>
          <w:szCs w:val="24"/>
        </w:rPr>
      </w:pPr>
      <w:r w:rsidRPr="00096B60">
        <w:rPr>
          <w:sz w:val="24"/>
          <w:szCs w:val="24"/>
        </w:rPr>
        <w:t>Сила упругости. Закон Гука. Сила трения: сила трения скольжения, сила трения покоя, другие виды трения. Коэффициент трения.</w:t>
      </w:r>
    </w:p>
    <w:p w14:paraId="672EBB90" w14:textId="77777777" w:rsidR="006022D5" w:rsidRPr="00096B60" w:rsidRDefault="006022D5" w:rsidP="002F2474">
      <w:pPr>
        <w:spacing w:line="240" w:lineRule="auto"/>
        <w:ind w:right="6" w:firstLine="567"/>
        <w:rPr>
          <w:sz w:val="24"/>
          <w:szCs w:val="24"/>
        </w:rPr>
      </w:pPr>
      <w:r w:rsidRPr="00096B60">
        <w:rPr>
          <w:sz w:val="24"/>
          <w:szCs w:val="24"/>
        </w:rPr>
        <w:t>Движение тел по окружности под действием нескольких сил.</w:t>
      </w:r>
    </w:p>
    <w:p w14:paraId="06DE6D91" w14:textId="77777777" w:rsidR="006022D5" w:rsidRPr="00096B60" w:rsidRDefault="006022D5" w:rsidP="002F2474">
      <w:pPr>
        <w:spacing w:line="240" w:lineRule="auto"/>
        <w:ind w:right="6" w:firstLine="567"/>
        <w:rPr>
          <w:sz w:val="24"/>
          <w:szCs w:val="24"/>
        </w:rPr>
      </w:pPr>
      <w:r w:rsidRPr="00096B60">
        <w:rPr>
          <w:sz w:val="24"/>
          <w:szCs w:val="24"/>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14:paraId="1E1DF685" w14:textId="77777777" w:rsidR="006022D5" w:rsidRPr="00096B60" w:rsidRDefault="006022D5" w:rsidP="002F2474">
      <w:pPr>
        <w:spacing w:line="240" w:lineRule="auto"/>
        <w:ind w:right="6" w:firstLine="567"/>
        <w:rPr>
          <w:sz w:val="24"/>
          <w:szCs w:val="24"/>
        </w:rPr>
      </w:pPr>
      <w:r w:rsidRPr="00096B60">
        <w:rPr>
          <w:sz w:val="24"/>
          <w:szCs w:val="24"/>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14:paraId="7E87118C" w14:textId="77777777" w:rsidR="006022D5" w:rsidRPr="00096B60" w:rsidRDefault="006022D5" w:rsidP="002F2474">
      <w:pPr>
        <w:spacing w:line="240" w:lineRule="auto"/>
        <w:ind w:right="6" w:firstLine="567"/>
        <w:rPr>
          <w:sz w:val="24"/>
          <w:szCs w:val="24"/>
        </w:rPr>
      </w:pPr>
      <w:r w:rsidRPr="00096B60">
        <w:rPr>
          <w:sz w:val="24"/>
          <w:szCs w:val="24"/>
        </w:rPr>
        <w:t>Равновесие материальной точки. Абсолютно твёрдое тело. Равновесие твёрдого тела с закреплённой осью вращения. Момент силы. Центр тяжести.</w:t>
      </w:r>
    </w:p>
    <w:p w14:paraId="1EB921C5" w14:textId="77777777" w:rsidR="006022D5" w:rsidRPr="00096B60" w:rsidRDefault="006022D5" w:rsidP="002F2474">
      <w:pPr>
        <w:spacing w:line="240" w:lineRule="auto"/>
        <w:ind w:right="6" w:firstLine="567"/>
        <w:rPr>
          <w:sz w:val="24"/>
          <w:szCs w:val="24"/>
        </w:rPr>
      </w:pPr>
      <w:r w:rsidRPr="00096B60">
        <w:rPr>
          <w:sz w:val="24"/>
          <w:szCs w:val="24"/>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14:paraId="3F514A6C" w14:textId="77777777" w:rsidR="006022D5" w:rsidRPr="00096B60" w:rsidRDefault="006022D5" w:rsidP="002F2474">
      <w:pPr>
        <w:spacing w:line="240" w:lineRule="auto"/>
        <w:ind w:right="6" w:firstLine="567"/>
        <w:rPr>
          <w:sz w:val="24"/>
          <w:szCs w:val="24"/>
        </w:rPr>
      </w:pPr>
      <w:r w:rsidRPr="00096B60">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14:paraId="2CA0F27E" w14:textId="39ED92DC"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35839CC6" w14:textId="77777777"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 относительно разных тел отсчёта.</w:t>
      </w:r>
    </w:p>
    <w:p w14:paraId="152218F8" w14:textId="77777777" w:rsidR="006022D5" w:rsidRPr="00096B60" w:rsidRDefault="006022D5" w:rsidP="002F2474">
      <w:pPr>
        <w:spacing w:line="240" w:lineRule="auto"/>
        <w:ind w:right="6" w:firstLine="567"/>
        <w:rPr>
          <w:sz w:val="24"/>
          <w:szCs w:val="24"/>
        </w:rPr>
      </w:pPr>
      <w:r w:rsidRPr="00096B60">
        <w:rPr>
          <w:sz w:val="24"/>
          <w:szCs w:val="24"/>
        </w:rPr>
        <w:t xml:space="preserve">Сравнение путей и траекторий движения одного и того же тела относительно разных тел отсчёта. </w:t>
      </w:r>
    </w:p>
    <w:p w14:paraId="5824AF0B" w14:textId="77777777" w:rsidR="006022D5" w:rsidRPr="00096B60" w:rsidRDefault="006022D5" w:rsidP="002F2474">
      <w:pPr>
        <w:spacing w:line="240" w:lineRule="auto"/>
        <w:ind w:right="6" w:firstLine="567"/>
        <w:rPr>
          <w:sz w:val="24"/>
          <w:szCs w:val="24"/>
        </w:rPr>
      </w:pPr>
      <w:r w:rsidRPr="00096B60">
        <w:rPr>
          <w:sz w:val="24"/>
          <w:szCs w:val="24"/>
        </w:rPr>
        <w:t>Измерение скорости и ускорения прямолинейного движения.</w:t>
      </w:r>
    </w:p>
    <w:p w14:paraId="125C27BE" w14:textId="77777777" w:rsidR="006022D5" w:rsidRPr="00096B60" w:rsidRDefault="006022D5" w:rsidP="002F2474">
      <w:pPr>
        <w:spacing w:line="240" w:lineRule="auto"/>
        <w:ind w:right="6" w:firstLine="567"/>
        <w:rPr>
          <w:sz w:val="24"/>
          <w:szCs w:val="24"/>
        </w:rPr>
      </w:pPr>
      <w:r w:rsidRPr="00096B60">
        <w:rPr>
          <w:sz w:val="24"/>
          <w:szCs w:val="24"/>
        </w:rPr>
        <w:t>Исследование признаков равноускоренного движения.</w:t>
      </w:r>
    </w:p>
    <w:p w14:paraId="746D6954" w14:textId="77777777" w:rsidR="006022D5" w:rsidRPr="00096B60" w:rsidRDefault="006022D5" w:rsidP="002F2474">
      <w:pPr>
        <w:spacing w:line="240" w:lineRule="auto"/>
        <w:ind w:right="6" w:firstLine="567"/>
        <w:rPr>
          <w:sz w:val="24"/>
          <w:szCs w:val="24"/>
        </w:rPr>
      </w:pPr>
      <w:r w:rsidRPr="00096B60">
        <w:rPr>
          <w:sz w:val="24"/>
          <w:szCs w:val="24"/>
        </w:rPr>
        <w:t>Наблюдение движения тела по окружности.</w:t>
      </w:r>
    </w:p>
    <w:p w14:paraId="246EBC65" w14:textId="77777777" w:rsidR="006022D5" w:rsidRPr="00096B60" w:rsidRDefault="006022D5" w:rsidP="002F2474">
      <w:pPr>
        <w:spacing w:line="240" w:lineRule="auto"/>
        <w:ind w:right="6" w:firstLine="567"/>
        <w:rPr>
          <w:sz w:val="24"/>
          <w:szCs w:val="24"/>
        </w:rPr>
      </w:pPr>
      <w:r w:rsidRPr="00096B60">
        <w:rPr>
          <w:sz w:val="24"/>
          <w:szCs w:val="24"/>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14:paraId="473E325A" w14:textId="77777777" w:rsidR="006022D5" w:rsidRPr="00096B60" w:rsidRDefault="006022D5" w:rsidP="002F2474">
      <w:pPr>
        <w:spacing w:line="240" w:lineRule="auto"/>
        <w:ind w:right="6" w:firstLine="567"/>
        <w:rPr>
          <w:sz w:val="24"/>
          <w:szCs w:val="24"/>
        </w:rPr>
      </w:pPr>
      <w:r w:rsidRPr="00096B60">
        <w:rPr>
          <w:sz w:val="24"/>
          <w:szCs w:val="24"/>
        </w:rPr>
        <w:t>Наблюдение равновесия тел, свободного падения, колебания маятника в инерциальных системах как подтверждение принципа относительности.</w:t>
      </w:r>
    </w:p>
    <w:p w14:paraId="381E815C" w14:textId="77777777" w:rsidR="006022D5" w:rsidRPr="00096B60" w:rsidRDefault="006022D5" w:rsidP="002F2474">
      <w:pPr>
        <w:spacing w:line="240" w:lineRule="auto"/>
        <w:ind w:right="6" w:firstLine="567"/>
        <w:rPr>
          <w:sz w:val="24"/>
          <w:szCs w:val="24"/>
        </w:rPr>
      </w:pPr>
      <w:r w:rsidRPr="00096B60">
        <w:rPr>
          <w:sz w:val="24"/>
          <w:szCs w:val="24"/>
        </w:rPr>
        <w:t>Зависимость ускорения тела от его массы и действующей на него силы.</w:t>
      </w:r>
    </w:p>
    <w:p w14:paraId="05557806" w14:textId="77777777" w:rsidR="006022D5" w:rsidRPr="00096B60" w:rsidRDefault="006022D5" w:rsidP="002F2474">
      <w:pPr>
        <w:spacing w:line="240" w:lineRule="auto"/>
        <w:ind w:right="6" w:firstLine="567"/>
        <w:rPr>
          <w:sz w:val="24"/>
          <w:szCs w:val="24"/>
        </w:rPr>
      </w:pPr>
      <w:r w:rsidRPr="00096B60">
        <w:rPr>
          <w:sz w:val="24"/>
          <w:szCs w:val="24"/>
        </w:rPr>
        <w:t xml:space="preserve">Наблюдение равенства сил при взаимодействии тел. </w:t>
      </w:r>
    </w:p>
    <w:p w14:paraId="3AEA2A3D" w14:textId="77777777" w:rsidR="006022D5" w:rsidRPr="00096B60" w:rsidRDefault="006022D5" w:rsidP="002F2474">
      <w:pPr>
        <w:spacing w:line="240" w:lineRule="auto"/>
        <w:ind w:right="6" w:firstLine="567"/>
        <w:rPr>
          <w:sz w:val="24"/>
          <w:szCs w:val="24"/>
        </w:rPr>
      </w:pPr>
      <w:r w:rsidRPr="00096B60">
        <w:rPr>
          <w:sz w:val="24"/>
          <w:szCs w:val="24"/>
        </w:rPr>
        <w:t>Изменение веса тела при ускоренном движении.</w:t>
      </w:r>
    </w:p>
    <w:p w14:paraId="44633882" w14:textId="77777777" w:rsidR="006022D5" w:rsidRPr="00096B60" w:rsidRDefault="006022D5" w:rsidP="002F2474">
      <w:pPr>
        <w:spacing w:line="240" w:lineRule="auto"/>
        <w:ind w:right="6" w:firstLine="567"/>
        <w:rPr>
          <w:sz w:val="24"/>
          <w:szCs w:val="24"/>
        </w:rPr>
      </w:pPr>
      <w:r w:rsidRPr="00096B60">
        <w:rPr>
          <w:sz w:val="24"/>
          <w:szCs w:val="24"/>
        </w:rPr>
        <w:t>Передача импульса при взаимодействии тел.</w:t>
      </w:r>
    </w:p>
    <w:p w14:paraId="2D7B9E9B" w14:textId="77777777" w:rsidR="006022D5" w:rsidRPr="00096B60" w:rsidRDefault="006022D5" w:rsidP="002F2474">
      <w:pPr>
        <w:spacing w:line="240" w:lineRule="auto"/>
        <w:ind w:right="6" w:firstLine="567"/>
        <w:rPr>
          <w:sz w:val="24"/>
          <w:szCs w:val="24"/>
        </w:rPr>
      </w:pPr>
      <w:r w:rsidRPr="00096B60">
        <w:rPr>
          <w:sz w:val="24"/>
          <w:szCs w:val="24"/>
        </w:rPr>
        <w:t>Преобразования энергии при взаимодействии тел.</w:t>
      </w:r>
    </w:p>
    <w:p w14:paraId="7A806FCE" w14:textId="77777777" w:rsidR="006022D5" w:rsidRPr="00096B60" w:rsidRDefault="006022D5" w:rsidP="002F2474">
      <w:pPr>
        <w:spacing w:line="240" w:lineRule="auto"/>
        <w:ind w:right="6" w:firstLine="567"/>
        <w:rPr>
          <w:sz w:val="24"/>
          <w:szCs w:val="24"/>
        </w:rPr>
      </w:pPr>
      <w:r w:rsidRPr="00096B60">
        <w:rPr>
          <w:sz w:val="24"/>
          <w:szCs w:val="24"/>
        </w:rPr>
        <w:t>Сохранение импульса при абсолютно неупругом взаимодействии.</w:t>
      </w:r>
    </w:p>
    <w:p w14:paraId="2C4E2753" w14:textId="77777777" w:rsidR="006022D5" w:rsidRPr="00096B60" w:rsidRDefault="006022D5" w:rsidP="002F2474">
      <w:pPr>
        <w:spacing w:line="240" w:lineRule="auto"/>
        <w:ind w:right="6" w:firstLine="567"/>
        <w:rPr>
          <w:sz w:val="24"/>
          <w:szCs w:val="24"/>
        </w:rPr>
      </w:pPr>
      <w:r w:rsidRPr="00096B60">
        <w:rPr>
          <w:sz w:val="24"/>
          <w:szCs w:val="24"/>
        </w:rPr>
        <w:t>Сохранение импульса при упругом взаимодействии.</w:t>
      </w:r>
    </w:p>
    <w:p w14:paraId="4D476DCC" w14:textId="77777777" w:rsidR="006022D5" w:rsidRPr="00096B60" w:rsidRDefault="006022D5" w:rsidP="002F2474">
      <w:pPr>
        <w:spacing w:line="240" w:lineRule="auto"/>
        <w:ind w:right="6" w:firstLine="567"/>
        <w:rPr>
          <w:sz w:val="24"/>
          <w:szCs w:val="24"/>
        </w:rPr>
      </w:pPr>
      <w:r w:rsidRPr="00096B60">
        <w:rPr>
          <w:sz w:val="24"/>
          <w:szCs w:val="24"/>
        </w:rPr>
        <w:t>Наблюдение реактивного движения.</w:t>
      </w:r>
    </w:p>
    <w:p w14:paraId="484C125C" w14:textId="77777777" w:rsidR="006022D5" w:rsidRPr="00096B60" w:rsidRDefault="006022D5" w:rsidP="002F2474">
      <w:pPr>
        <w:spacing w:line="240" w:lineRule="auto"/>
        <w:ind w:right="6" w:firstLine="567"/>
        <w:rPr>
          <w:sz w:val="24"/>
          <w:szCs w:val="24"/>
        </w:rPr>
      </w:pPr>
      <w:r w:rsidRPr="00096B60">
        <w:rPr>
          <w:sz w:val="24"/>
          <w:szCs w:val="24"/>
        </w:rPr>
        <w:t>Сохранение энергии при свободном падении.</w:t>
      </w:r>
    </w:p>
    <w:p w14:paraId="296938CD" w14:textId="77777777" w:rsidR="006022D5" w:rsidRPr="00096B60" w:rsidRDefault="006022D5" w:rsidP="002F2474">
      <w:pPr>
        <w:spacing w:line="240" w:lineRule="auto"/>
        <w:ind w:right="6" w:firstLine="567"/>
        <w:rPr>
          <w:sz w:val="24"/>
          <w:szCs w:val="24"/>
        </w:rPr>
      </w:pPr>
      <w:r w:rsidRPr="00096B60">
        <w:rPr>
          <w:sz w:val="24"/>
          <w:szCs w:val="24"/>
        </w:rPr>
        <w:t>Сохранение энергии при движении тела под действием пружины.</w:t>
      </w:r>
    </w:p>
    <w:p w14:paraId="44B4E118" w14:textId="009521DB"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6A2C40A4" w14:textId="77777777" w:rsidR="006022D5" w:rsidRPr="00096B60" w:rsidRDefault="006022D5" w:rsidP="002F2474">
      <w:pPr>
        <w:spacing w:line="240" w:lineRule="auto"/>
        <w:ind w:right="6" w:firstLine="567"/>
        <w:rPr>
          <w:sz w:val="24"/>
          <w:szCs w:val="24"/>
        </w:rPr>
      </w:pPr>
      <w:r w:rsidRPr="00096B60">
        <w:rPr>
          <w:sz w:val="24"/>
          <w:szCs w:val="24"/>
        </w:rPr>
        <w:t>Конструирование тракта для разгона и дальнейшего равномерного движения шарика или тележки.</w:t>
      </w:r>
    </w:p>
    <w:p w14:paraId="3EB8B523" w14:textId="77777777"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движения шарика по наклонной плоскости.</w:t>
      </w:r>
    </w:p>
    <w:p w14:paraId="4F09C639" w14:textId="77777777" w:rsidR="006022D5" w:rsidRPr="00096B60" w:rsidRDefault="006022D5" w:rsidP="002F2474">
      <w:pPr>
        <w:spacing w:line="240" w:lineRule="auto"/>
        <w:ind w:right="6" w:firstLine="567"/>
        <w:rPr>
          <w:sz w:val="24"/>
          <w:szCs w:val="24"/>
        </w:rPr>
      </w:pPr>
      <w:r w:rsidRPr="00096B60">
        <w:rPr>
          <w:sz w:val="24"/>
          <w:szCs w:val="24"/>
        </w:rPr>
        <w:t>Определение ускорения тела при равноускоренном движении по наклонной плоскости.</w:t>
      </w:r>
    </w:p>
    <w:p w14:paraId="45064FA0"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пути от времени при равноускоренном движении без начальной скорости.</w:t>
      </w:r>
    </w:p>
    <w:p w14:paraId="1E297B94" w14:textId="77777777" w:rsidR="006022D5" w:rsidRPr="00096B60" w:rsidRDefault="006022D5" w:rsidP="002F2474">
      <w:pPr>
        <w:spacing w:line="240" w:lineRule="auto"/>
        <w:ind w:right="6" w:firstLine="567"/>
        <w:rPr>
          <w:sz w:val="24"/>
          <w:szCs w:val="24"/>
        </w:rPr>
      </w:pPr>
      <w:r w:rsidRPr="00096B60">
        <w:rPr>
          <w:sz w:val="24"/>
          <w:szCs w:val="24"/>
        </w:rPr>
        <w:t>Проверка гипотезы: если при равноускоренном движении без начальной скорости пути относятся как ряд нечётных чисел, то времена одинаковы.</w:t>
      </w:r>
    </w:p>
    <w:p w14:paraId="38769710" w14:textId="77777777" w:rsidR="006022D5" w:rsidRPr="00096B60" w:rsidRDefault="006022D5" w:rsidP="002F2474">
      <w:pPr>
        <w:spacing w:line="240" w:lineRule="auto"/>
        <w:ind w:right="6" w:firstLine="567"/>
        <w:rPr>
          <w:sz w:val="24"/>
          <w:szCs w:val="24"/>
        </w:rPr>
      </w:pPr>
      <w:r w:rsidRPr="00096B60">
        <w:rPr>
          <w:sz w:val="24"/>
          <w:szCs w:val="24"/>
        </w:rPr>
        <w:t>Исследование движения тела, брошенного под углом к горизонту.</w:t>
      </w:r>
    </w:p>
    <w:p w14:paraId="388E006D"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рения скольжения от силы нормального давления.</w:t>
      </w:r>
    </w:p>
    <w:p w14:paraId="3AB3379B" w14:textId="77777777" w:rsidR="006022D5" w:rsidRPr="00096B60" w:rsidRDefault="006022D5" w:rsidP="002F2474">
      <w:pPr>
        <w:spacing w:line="240" w:lineRule="auto"/>
        <w:ind w:right="6" w:firstLine="567"/>
        <w:rPr>
          <w:sz w:val="24"/>
          <w:szCs w:val="24"/>
        </w:rPr>
      </w:pPr>
      <w:r w:rsidRPr="00096B60">
        <w:rPr>
          <w:sz w:val="24"/>
          <w:szCs w:val="24"/>
        </w:rPr>
        <w:t>Определение коэффициента трения скольжения.</w:t>
      </w:r>
    </w:p>
    <w:p w14:paraId="0868FF44" w14:textId="77777777" w:rsidR="006022D5" w:rsidRPr="00096B60" w:rsidRDefault="006022D5" w:rsidP="002F2474">
      <w:pPr>
        <w:spacing w:line="240" w:lineRule="auto"/>
        <w:ind w:right="6" w:firstLine="567"/>
        <w:rPr>
          <w:sz w:val="24"/>
          <w:szCs w:val="24"/>
        </w:rPr>
      </w:pPr>
      <w:r w:rsidRPr="00096B60">
        <w:rPr>
          <w:sz w:val="24"/>
          <w:szCs w:val="24"/>
        </w:rPr>
        <w:t>Определение жёсткости пружины.</w:t>
      </w:r>
    </w:p>
    <w:p w14:paraId="3F1591E5"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упругости, возникающей в пружине, от степени деформации пружины.</w:t>
      </w:r>
    </w:p>
    <w:p w14:paraId="398ACEE4" w14:textId="77777777" w:rsidR="006022D5" w:rsidRPr="00096B60" w:rsidRDefault="006022D5" w:rsidP="002F2474">
      <w:pPr>
        <w:spacing w:line="240" w:lineRule="auto"/>
        <w:ind w:right="6" w:firstLine="567"/>
        <w:rPr>
          <w:sz w:val="24"/>
          <w:szCs w:val="24"/>
        </w:rPr>
      </w:pPr>
      <w:r w:rsidRPr="00096B60">
        <w:rPr>
          <w:sz w:val="24"/>
          <w:szCs w:val="24"/>
        </w:rPr>
        <w:t>Определение работы силы трения при равномерном движении тела по горизонтальной поверхности.</w:t>
      </w:r>
    </w:p>
    <w:p w14:paraId="1D2FCC5C" w14:textId="77777777"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а с использованием неподвижного и подвижного блоков.</w:t>
      </w:r>
    </w:p>
    <w:p w14:paraId="4DBF9C7E" w14:textId="30E38C7C" w:rsidR="006022D5" w:rsidRPr="00096B60" w:rsidRDefault="006022D5" w:rsidP="002F2474">
      <w:pPr>
        <w:spacing w:line="240" w:lineRule="auto"/>
        <w:ind w:right="6" w:firstLine="567"/>
        <w:rPr>
          <w:b/>
          <w:sz w:val="24"/>
          <w:szCs w:val="24"/>
        </w:rPr>
      </w:pPr>
      <w:r w:rsidRPr="00096B60">
        <w:rPr>
          <w:b/>
          <w:sz w:val="24"/>
          <w:szCs w:val="24"/>
        </w:rPr>
        <w:t>Механические колебания и волны.</w:t>
      </w:r>
    </w:p>
    <w:p w14:paraId="4AE37B05" w14:textId="77777777" w:rsidR="006022D5" w:rsidRPr="00096B60" w:rsidRDefault="006022D5" w:rsidP="002F2474">
      <w:pPr>
        <w:spacing w:line="240" w:lineRule="auto"/>
        <w:ind w:right="6" w:firstLine="567"/>
        <w:rPr>
          <w:sz w:val="24"/>
          <w:szCs w:val="24"/>
        </w:rPr>
      </w:pPr>
      <w:r w:rsidRPr="00096B60">
        <w:rPr>
          <w:sz w:val="24"/>
          <w:szCs w:val="24"/>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14:paraId="13F34237" w14:textId="77777777" w:rsidR="006022D5" w:rsidRPr="00096B60" w:rsidRDefault="006022D5" w:rsidP="002F2474">
      <w:pPr>
        <w:spacing w:line="240" w:lineRule="auto"/>
        <w:ind w:right="6" w:firstLine="567"/>
        <w:rPr>
          <w:sz w:val="24"/>
          <w:szCs w:val="24"/>
        </w:rPr>
      </w:pPr>
      <w:r w:rsidRPr="00096B60">
        <w:rPr>
          <w:sz w:val="24"/>
          <w:szCs w:val="24"/>
        </w:rPr>
        <w:t>Математический и пружинный маятники. Превращение энергии при колебательном движении.</w:t>
      </w:r>
    </w:p>
    <w:p w14:paraId="763FF1D2" w14:textId="77777777" w:rsidR="006022D5" w:rsidRPr="00096B60" w:rsidRDefault="006022D5" w:rsidP="002F2474">
      <w:pPr>
        <w:spacing w:line="240" w:lineRule="auto"/>
        <w:ind w:right="6" w:firstLine="567"/>
        <w:rPr>
          <w:sz w:val="24"/>
          <w:szCs w:val="24"/>
        </w:rPr>
      </w:pPr>
      <w:r w:rsidRPr="00096B60">
        <w:rPr>
          <w:sz w:val="24"/>
          <w:szCs w:val="24"/>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14:paraId="0E2D0E30" w14:textId="77777777" w:rsidR="006022D5" w:rsidRPr="00096B60" w:rsidRDefault="006022D5" w:rsidP="002F2474">
      <w:pPr>
        <w:spacing w:line="240" w:lineRule="auto"/>
        <w:ind w:right="6" w:firstLine="567"/>
        <w:rPr>
          <w:sz w:val="24"/>
          <w:szCs w:val="24"/>
        </w:rPr>
      </w:pPr>
      <w:r w:rsidRPr="00096B60">
        <w:rPr>
          <w:sz w:val="24"/>
          <w:szCs w:val="24"/>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14:paraId="7185F584" w14:textId="2859843E"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3B28BDFE" w14:textId="77777777" w:rsidR="006022D5" w:rsidRPr="00096B60" w:rsidRDefault="006022D5" w:rsidP="002F2474">
      <w:pPr>
        <w:spacing w:line="240" w:lineRule="auto"/>
        <w:ind w:right="6" w:firstLine="567"/>
        <w:rPr>
          <w:sz w:val="24"/>
          <w:szCs w:val="24"/>
        </w:rPr>
      </w:pPr>
      <w:r w:rsidRPr="00096B60">
        <w:rPr>
          <w:sz w:val="24"/>
          <w:szCs w:val="24"/>
        </w:rPr>
        <w:t>Наблюдение колебаний тел под действием силы тяжести и силы упругости.</w:t>
      </w:r>
    </w:p>
    <w:p w14:paraId="250D88A0" w14:textId="77777777" w:rsidR="006022D5" w:rsidRPr="00096B60" w:rsidRDefault="006022D5" w:rsidP="002F2474">
      <w:pPr>
        <w:spacing w:line="240" w:lineRule="auto"/>
        <w:ind w:right="6" w:firstLine="567"/>
        <w:rPr>
          <w:sz w:val="24"/>
          <w:szCs w:val="24"/>
        </w:rPr>
      </w:pPr>
      <w:r w:rsidRPr="00096B60">
        <w:rPr>
          <w:sz w:val="24"/>
          <w:szCs w:val="24"/>
        </w:rPr>
        <w:t>Наблюдение колебаний груза на нити и на пружине.</w:t>
      </w:r>
    </w:p>
    <w:p w14:paraId="133F2351" w14:textId="77777777" w:rsidR="006022D5" w:rsidRPr="00096B60" w:rsidRDefault="006022D5" w:rsidP="002F2474">
      <w:pPr>
        <w:spacing w:line="240" w:lineRule="auto"/>
        <w:ind w:right="6" w:firstLine="567"/>
        <w:rPr>
          <w:sz w:val="24"/>
          <w:szCs w:val="24"/>
        </w:rPr>
      </w:pPr>
      <w:r w:rsidRPr="00096B60">
        <w:rPr>
          <w:sz w:val="24"/>
          <w:szCs w:val="24"/>
        </w:rPr>
        <w:t>Наблюдение вынужденных колебаний и резонанса.</w:t>
      </w:r>
    </w:p>
    <w:p w14:paraId="783A8EF3" w14:textId="77777777" w:rsidR="006022D5" w:rsidRPr="00096B60" w:rsidRDefault="006022D5" w:rsidP="002F2474">
      <w:pPr>
        <w:spacing w:line="240" w:lineRule="auto"/>
        <w:ind w:right="6" w:firstLine="567"/>
        <w:rPr>
          <w:sz w:val="24"/>
          <w:szCs w:val="24"/>
        </w:rPr>
      </w:pPr>
      <w:r w:rsidRPr="00096B60">
        <w:rPr>
          <w:sz w:val="24"/>
          <w:szCs w:val="24"/>
        </w:rPr>
        <w:t>Распространение продольных и поперечных волн (на модели).</w:t>
      </w:r>
    </w:p>
    <w:p w14:paraId="798AE6C7" w14:textId="77777777" w:rsidR="006022D5" w:rsidRPr="00096B60" w:rsidRDefault="006022D5" w:rsidP="002F2474">
      <w:pPr>
        <w:spacing w:line="240" w:lineRule="auto"/>
        <w:ind w:right="6" w:firstLine="567"/>
        <w:rPr>
          <w:sz w:val="24"/>
          <w:szCs w:val="24"/>
        </w:rPr>
      </w:pPr>
      <w:r w:rsidRPr="00096B60">
        <w:rPr>
          <w:sz w:val="24"/>
          <w:szCs w:val="24"/>
        </w:rPr>
        <w:t>Наблюдение интерференции и дифракции волн на поверхности воды.</w:t>
      </w:r>
    </w:p>
    <w:p w14:paraId="60C44CB6" w14:textId="77777777" w:rsidR="006022D5" w:rsidRPr="00096B60" w:rsidRDefault="006022D5" w:rsidP="002F2474">
      <w:pPr>
        <w:spacing w:line="240" w:lineRule="auto"/>
        <w:ind w:right="6" w:firstLine="567"/>
        <w:rPr>
          <w:sz w:val="24"/>
          <w:szCs w:val="24"/>
        </w:rPr>
      </w:pPr>
      <w:r w:rsidRPr="00096B60">
        <w:rPr>
          <w:sz w:val="24"/>
          <w:szCs w:val="24"/>
        </w:rPr>
        <w:t>Наблюдение зависимости высоты звука от частоты.</w:t>
      </w:r>
    </w:p>
    <w:p w14:paraId="65BFDC06" w14:textId="77777777" w:rsidR="006022D5" w:rsidRPr="00096B60" w:rsidRDefault="006022D5" w:rsidP="002F2474">
      <w:pPr>
        <w:spacing w:line="240" w:lineRule="auto"/>
        <w:ind w:right="6" w:firstLine="567"/>
        <w:rPr>
          <w:sz w:val="24"/>
          <w:szCs w:val="24"/>
        </w:rPr>
      </w:pPr>
      <w:r w:rsidRPr="00096B60">
        <w:rPr>
          <w:sz w:val="24"/>
          <w:szCs w:val="24"/>
        </w:rPr>
        <w:t>Акустический резонанс.</w:t>
      </w:r>
    </w:p>
    <w:p w14:paraId="0C68C054" w14:textId="12DBE927"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29A70A71" w14:textId="77777777"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математического маятника.</w:t>
      </w:r>
    </w:p>
    <w:p w14:paraId="0848662C" w14:textId="77777777"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пружинного маятника.</w:t>
      </w:r>
    </w:p>
    <w:p w14:paraId="5C8466A5"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груза на нити от длины нити.</w:t>
      </w:r>
    </w:p>
    <w:p w14:paraId="5E62BEC7"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пружинного маятника от массы груза.</w:t>
      </w:r>
    </w:p>
    <w:p w14:paraId="0D3DB548" w14:textId="77777777"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периода колебаний груза, подвешенного к ленте, от массы груза. </w:t>
      </w:r>
    </w:p>
    <w:p w14:paraId="13604E98" w14:textId="77777777"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периода колебаний пружинного маятника от массы груза и жёсткости пружины. </w:t>
      </w:r>
    </w:p>
    <w:p w14:paraId="70B3E2F9" w14:textId="77777777" w:rsidR="006022D5" w:rsidRPr="00096B60" w:rsidRDefault="006022D5" w:rsidP="002F2474">
      <w:pPr>
        <w:spacing w:line="240" w:lineRule="auto"/>
        <w:ind w:right="6" w:firstLine="567"/>
        <w:rPr>
          <w:sz w:val="24"/>
          <w:szCs w:val="24"/>
        </w:rPr>
      </w:pPr>
      <w:r w:rsidRPr="00096B60">
        <w:rPr>
          <w:sz w:val="24"/>
          <w:szCs w:val="24"/>
        </w:rPr>
        <w:t>Измерение ускорения свободного падения.</w:t>
      </w:r>
    </w:p>
    <w:p w14:paraId="40176EC8" w14:textId="36C7831E" w:rsidR="006022D5" w:rsidRPr="00096B60" w:rsidRDefault="006022D5" w:rsidP="002F2474">
      <w:pPr>
        <w:spacing w:line="240" w:lineRule="auto"/>
        <w:ind w:right="6" w:firstLine="567"/>
        <w:rPr>
          <w:b/>
          <w:sz w:val="24"/>
          <w:szCs w:val="24"/>
        </w:rPr>
      </w:pPr>
      <w:r w:rsidRPr="00096B60">
        <w:rPr>
          <w:b/>
          <w:sz w:val="24"/>
          <w:szCs w:val="24"/>
        </w:rPr>
        <w:t>Электромагнитное поле и электромагнитные волны.</w:t>
      </w:r>
    </w:p>
    <w:p w14:paraId="5E01C01A" w14:textId="77777777" w:rsidR="006022D5" w:rsidRPr="00096B60" w:rsidRDefault="006022D5" w:rsidP="002F2474">
      <w:pPr>
        <w:spacing w:line="240" w:lineRule="auto"/>
        <w:ind w:right="6" w:firstLine="567"/>
        <w:rPr>
          <w:sz w:val="24"/>
          <w:szCs w:val="24"/>
        </w:rPr>
      </w:pPr>
      <w:r w:rsidRPr="00096B60">
        <w:rPr>
          <w:sz w:val="24"/>
          <w:szCs w:val="24"/>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14:paraId="0433904C" w14:textId="77777777" w:rsidR="006022D5" w:rsidRPr="00096B60" w:rsidRDefault="006022D5" w:rsidP="002F2474">
      <w:pPr>
        <w:spacing w:line="240" w:lineRule="auto"/>
        <w:ind w:right="6" w:firstLine="567"/>
        <w:rPr>
          <w:sz w:val="24"/>
          <w:szCs w:val="24"/>
        </w:rPr>
      </w:pPr>
      <w:r w:rsidRPr="00096B60">
        <w:rPr>
          <w:sz w:val="24"/>
          <w:szCs w:val="24"/>
        </w:rPr>
        <w:t>Электромагнитная природа света. Скорость света. Волновые свойства света: интерференция и дифракция.</w:t>
      </w:r>
    </w:p>
    <w:p w14:paraId="493367D6" w14:textId="7D56576F" w:rsidR="006022D5" w:rsidRPr="00096B60" w:rsidRDefault="006022D5" w:rsidP="002F2474">
      <w:pPr>
        <w:spacing w:line="240" w:lineRule="auto"/>
        <w:ind w:right="6" w:firstLine="567"/>
        <w:rPr>
          <w:b/>
          <w:sz w:val="24"/>
          <w:szCs w:val="24"/>
        </w:rPr>
      </w:pPr>
      <w:r w:rsidRPr="00096B60">
        <w:rPr>
          <w:b/>
          <w:sz w:val="24"/>
          <w:szCs w:val="24"/>
        </w:rPr>
        <w:t> Демонстрации.</w:t>
      </w:r>
    </w:p>
    <w:p w14:paraId="5423475F" w14:textId="77777777" w:rsidR="006022D5" w:rsidRPr="00096B60" w:rsidRDefault="006022D5" w:rsidP="002F2474">
      <w:pPr>
        <w:spacing w:line="240" w:lineRule="auto"/>
        <w:ind w:right="6" w:firstLine="567"/>
        <w:rPr>
          <w:sz w:val="24"/>
          <w:szCs w:val="24"/>
        </w:rPr>
      </w:pPr>
      <w:r w:rsidRPr="00096B60">
        <w:rPr>
          <w:sz w:val="24"/>
          <w:szCs w:val="24"/>
        </w:rPr>
        <w:t xml:space="preserve">Свойства электромагнитных волн. </w:t>
      </w:r>
    </w:p>
    <w:p w14:paraId="6875DE0D" w14:textId="77777777" w:rsidR="006022D5" w:rsidRPr="00096B60" w:rsidRDefault="006022D5" w:rsidP="002F2474">
      <w:pPr>
        <w:spacing w:line="240" w:lineRule="auto"/>
        <w:ind w:right="6" w:firstLine="567"/>
        <w:rPr>
          <w:sz w:val="24"/>
          <w:szCs w:val="24"/>
        </w:rPr>
      </w:pPr>
      <w:r w:rsidRPr="00096B60">
        <w:rPr>
          <w:sz w:val="24"/>
          <w:szCs w:val="24"/>
        </w:rPr>
        <w:t xml:space="preserve">Интерференция и дифракция света. </w:t>
      </w:r>
    </w:p>
    <w:p w14:paraId="0CD49110" w14:textId="1833A15F"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51CDBB59" w14:textId="77777777" w:rsidR="006022D5" w:rsidRPr="00096B60" w:rsidRDefault="006022D5" w:rsidP="002F2474">
      <w:pPr>
        <w:spacing w:line="240" w:lineRule="auto"/>
        <w:ind w:right="6" w:firstLine="567"/>
        <w:rPr>
          <w:sz w:val="24"/>
          <w:szCs w:val="24"/>
        </w:rPr>
      </w:pPr>
      <w:r w:rsidRPr="00096B60">
        <w:rPr>
          <w:sz w:val="24"/>
          <w:szCs w:val="24"/>
        </w:rPr>
        <w:t>Изучение свойств электромагнитных волн с помощью мобильного телефона.</w:t>
      </w:r>
    </w:p>
    <w:p w14:paraId="5C99296F" w14:textId="77777777" w:rsidR="006022D5" w:rsidRPr="00096B60" w:rsidRDefault="006022D5" w:rsidP="002F2474">
      <w:pPr>
        <w:spacing w:line="240" w:lineRule="auto"/>
        <w:ind w:right="6" w:firstLine="567"/>
        <w:rPr>
          <w:sz w:val="24"/>
          <w:szCs w:val="24"/>
        </w:rPr>
      </w:pPr>
      <w:r w:rsidRPr="00096B60">
        <w:rPr>
          <w:sz w:val="24"/>
          <w:szCs w:val="24"/>
        </w:rPr>
        <w:t>Проведение опытов по наблюдению интерференции и дифракции света.</w:t>
      </w:r>
    </w:p>
    <w:p w14:paraId="7AD77AEF" w14:textId="631B5C7E" w:rsidR="006022D5" w:rsidRPr="00096B60" w:rsidRDefault="006022D5" w:rsidP="002F2474">
      <w:pPr>
        <w:spacing w:line="240" w:lineRule="auto"/>
        <w:ind w:right="6" w:firstLine="567"/>
        <w:rPr>
          <w:b/>
          <w:sz w:val="24"/>
          <w:szCs w:val="24"/>
        </w:rPr>
      </w:pPr>
      <w:r w:rsidRPr="00096B60">
        <w:rPr>
          <w:b/>
          <w:sz w:val="24"/>
          <w:szCs w:val="24"/>
        </w:rPr>
        <w:t>Световые явления.</w:t>
      </w:r>
    </w:p>
    <w:p w14:paraId="37942D71" w14:textId="77777777" w:rsidR="006022D5" w:rsidRPr="00096B60" w:rsidRDefault="006022D5" w:rsidP="002F2474">
      <w:pPr>
        <w:spacing w:line="240" w:lineRule="auto"/>
        <w:ind w:right="6" w:firstLine="567"/>
        <w:rPr>
          <w:sz w:val="24"/>
          <w:szCs w:val="24"/>
        </w:rPr>
      </w:pPr>
      <w:r w:rsidRPr="00096B60">
        <w:rPr>
          <w:sz w:val="24"/>
          <w:szCs w:val="24"/>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14:paraId="4AA02363" w14:textId="77777777" w:rsidR="006022D5" w:rsidRPr="00096B60" w:rsidRDefault="006022D5" w:rsidP="002F2474">
      <w:pPr>
        <w:spacing w:line="240" w:lineRule="auto"/>
        <w:ind w:right="6" w:firstLine="567"/>
        <w:rPr>
          <w:sz w:val="24"/>
          <w:szCs w:val="24"/>
        </w:rPr>
      </w:pPr>
      <w:r w:rsidRPr="00096B60">
        <w:rPr>
          <w:sz w:val="24"/>
          <w:szCs w:val="24"/>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14:paraId="7C7A76E9" w14:textId="77777777" w:rsidR="006022D5" w:rsidRPr="00096B60" w:rsidRDefault="006022D5" w:rsidP="002F2474">
      <w:pPr>
        <w:spacing w:line="240" w:lineRule="auto"/>
        <w:ind w:right="6" w:firstLine="567"/>
        <w:rPr>
          <w:sz w:val="24"/>
          <w:szCs w:val="24"/>
        </w:rPr>
      </w:pPr>
      <w:r w:rsidRPr="00096B60">
        <w:rPr>
          <w:sz w:val="24"/>
          <w:szCs w:val="24"/>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14:paraId="0130C2B5" w14:textId="77777777"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 Опыты Ньютона. Сложение спектральных цветов. Дисперсия света.</w:t>
      </w:r>
    </w:p>
    <w:p w14:paraId="46AA492F" w14:textId="0E5B2645"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0DC66918" w14:textId="77777777" w:rsidR="006022D5" w:rsidRPr="00096B60" w:rsidRDefault="006022D5" w:rsidP="002F2474">
      <w:pPr>
        <w:spacing w:line="240" w:lineRule="auto"/>
        <w:ind w:right="6" w:firstLine="567"/>
        <w:rPr>
          <w:sz w:val="24"/>
          <w:szCs w:val="24"/>
        </w:rPr>
      </w:pPr>
      <w:r w:rsidRPr="00096B60">
        <w:rPr>
          <w:sz w:val="24"/>
          <w:szCs w:val="24"/>
        </w:rPr>
        <w:t>Прямолинейное распространение света.</w:t>
      </w:r>
    </w:p>
    <w:p w14:paraId="0FBA7492" w14:textId="77777777" w:rsidR="006022D5" w:rsidRPr="00096B60" w:rsidRDefault="006022D5" w:rsidP="002F2474">
      <w:pPr>
        <w:spacing w:line="240" w:lineRule="auto"/>
        <w:ind w:right="6" w:firstLine="567"/>
        <w:rPr>
          <w:sz w:val="24"/>
          <w:szCs w:val="24"/>
        </w:rPr>
      </w:pPr>
      <w:r w:rsidRPr="00096B60">
        <w:rPr>
          <w:sz w:val="24"/>
          <w:szCs w:val="24"/>
        </w:rPr>
        <w:t>Отражение света.</w:t>
      </w:r>
    </w:p>
    <w:p w14:paraId="7F16B703" w14:textId="77777777" w:rsidR="006022D5" w:rsidRPr="00096B60" w:rsidRDefault="006022D5" w:rsidP="002F2474">
      <w:pPr>
        <w:spacing w:line="240" w:lineRule="auto"/>
        <w:ind w:right="6" w:firstLine="567"/>
        <w:rPr>
          <w:sz w:val="24"/>
          <w:szCs w:val="24"/>
        </w:rPr>
      </w:pPr>
      <w:r w:rsidRPr="00096B60">
        <w:rPr>
          <w:sz w:val="24"/>
          <w:szCs w:val="24"/>
        </w:rPr>
        <w:t>Получение изображений в плоском зеркале.</w:t>
      </w:r>
    </w:p>
    <w:p w14:paraId="2577F437" w14:textId="77777777" w:rsidR="006022D5" w:rsidRPr="00096B60" w:rsidRDefault="006022D5" w:rsidP="002F2474">
      <w:pPr>
        <w:spacing w:line="240" w:lineRule="auto"/>
        <w:ind w:right="6" w:firstLine="567"/>
        <w:rPr>
          <w:sz w:val="24"/>
          <w:szCs w:val="24"/>
        </w:rPr>
      </w:pPr>
      <w:r w:rsidRPr="00096B60">
        <w:rPr>
          <w:sz w:val="24"/>
          <w:szCs w:val="24"/>
        </w:rPr>
        <w:t>Преломление света.</w:t>
      </w:r>
    </w:p>
    <w:p w14:paraId="05E09ADB" w14:textId="77777777" w:rsidR="006022D5" w:rsidRPr="00096B60" w:rsidRDefault="006022D5" w:rsidP="002F2474">
      <w:pPr>
        <w:spacing w:line="240" w:lineRule="auto"/>
        <w:ind w:right="6" w:firstLine="567"/>
        <w:rPr>
          <w:sz w:val="24"/>
          <w:szCs w:val="24"/>
        </w:rPr>
      </w:pPr>
      <w:r w:rsidRPr="00096B60">
        <w:rPr>
          <w:sz w:val="24"/>
          <w:szCs w:val="24"/>
        </w:rPr>
        <w:t>Оптический световод.</w:t>
      </w:r>
    </w:p>
    <w:p w14:paraId="14A171DE" w14:textId="77777777" w:rsidR="006022D5" w:rsidRPr="00096B60" w:rsidRDefault="006022D5" w:rsidP="002F2474">
      <w:pPr>
        <w:spacing w:line="240" w:lineRule="auto"/>
        <w:ind w:right="6" w:firstLine="567"/>
        <w:rPr>
          <w:sz w:val="24"/>
          <w:szCs w:val="24"/>
        </w:rPr>
      </w:pPr>
      <w:r w:rsidRPr="00096B60">
        <w:rPr>
          <w:sz w:val="24"/>
          <w:szCs w:val="24"/>
        </w:rPr>
        <w:t>Ход лучей в собирающей линзе.</w:t>
      </w:r>
    </w:p>
    <w:p w14:paraId="109A0EDE" w14:textId="77777777" w:rsidR="006022D5" w:rsidRPr="00096B60" w:rsidRDefault="006022D5" w:rsidP="002F2474">
      <w:pPr>
        <w:spacing w:line="240" w:lineRule="auto"/>
        <w:ind w:right="6" w:firstLine="567"/>
        <w:rPr>
          <w:sz w:val="24"/>
          <w:szCs w:val="24"/>
        </w:rPr>
      </w:pPr>
      <w:r w:rsidRPr="00096B60">
        <w:rPr>
          <w:sz w:val="24"/>
          <w:szCs w:val="24"/>
        </w:rPr>
        <w:t>Ход лучей в рассеивающей линзе.</w:t>
      </w:r>
    </w:p>
    <w:p w14:paraId="01391D7D" w14:textId="77777777"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линз.</w:t>
      </w:r>
    </w:p>
    <w:p w14:paraId="072CF8CA" w14:textId="77777777" w:rsidR="006022D5" w:rsidRPr="00096B60" w:rsidRDefault="006022D5" w:rsidP="002F2474">
      <w:pPr>
        <w:spacing w:line="240" w:lineRule="auto"/>
        <w:ind w:right="6" w:firstLine="567"/>
        <w:rPr>
          <w:sz w:val="24"/>
          <w:szCs w:val="24"/>
        </w:rPr>
      </w:pPr>
      <w:r w:rsidRPr="00096B60">
        <w:rPr>
          <w:sz w:val="24"/>
          <w:szCs w:val="24"/>
        </w:rPr>
        <w:t>Принцип действия фотоаппарата, микроскопа и телескопа.</w:t>
      </w:r>
    </w:p>
    <w:p w14:paraId="63510F96" w14:textId="77777777" w:rsidR="006022D5" w:rsidRPr="00096B60" w:rsidRDefault="006022D5" w:rsidP="002F2474">
      <w:pPr>
        <w:spacing w:line="240" w:lineRule="auto"/>
        <w:ind w:right="6" w:firstLine="567"/>
        <w:rPr>
          <w:sz w:val="24"/>
          <w:szCs w:val="24"/>
        </w:rPr>
      </w:pPr>
      <w:r w:rsidRPr="00096B60">
        <w:rPr>
          <w:sz w:val="24"/>
          <w:szCs w:val="24"/>
        </w:rPr>
        <w:t>Модель глаза.</w:t>
      </w:r>
    </w:p>
    <w:p w14:paraId="37CFC74B" w14:textId="77777777"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w:t>
      </w:r>
    </w:p>
    <w:p w14:paraId="391D69A7" w14:textId="77777777" w:rsidR="006022D5" w:rsidRPr="00096B60" w:rsidRDefault="006022D5" w:rsidP="002F2474">
      <w:pPr>
        <w:spacing w:line="240" w:lineRule="auto"/>
        <w:ind w:right="6" w:firstLine="567"/>
        <w:rPr>
          <w:sz w:val="24"/>
          <w:szCs w:val="24"/>
        </w:rPr>
      </w:pPr>
      <w:r w:rsidRPr="00096B60">
        <w:rPr>
          <w:sz w:val="24"/>
          <w:szCs w:val="24"/>
        </w:rPr>
        <w:t>Получение белого света при сложении света разных цветов.</w:t>
      </w:r>
    </w:p>
    <w:p w14:paraId="386B0A9A" w14:textId="66718FD1"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7D82951A"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угла отражения светового луча от угла падения.</w:t>
      </w:r>
    </w:p>
    <w:p w14:paraId="159EFA83" w14:textId="77777777" w:rsidR="006022D5" w:rsidRPr="00096B60" w:rsidRDefault="006022D5" w:rsidP="002F2474">
      <w:pPr>
        <w:spacing w:line="240" w:lineRule="auto"/>
        <w:ind w:right="6" w:firstLine="567"/>
        <w:rPr>
          <w:sz w:val="24"/>
          <w:szCs w:val="24"/>
        </w:rPr>
      </w:pPr>
      <w:r w:rsidRPr="00096B60">
        <w:rPr>
          <w:sz w:val="24"/>
          <w:szCs w:val="24"/>
        </w:rPr>
        <w:t>Изучение свойств изображения в плоском зеркале.</w:t>
      </w:r>
    </w:p>
    <w:p w14:paraId="0EFD3501" w14:textId="77777777" w:rsidR="006022D5" w:rsidRPr="00096B60" w:rsidRDefault="006022D5" w:rsidP="002F2474">
      <w:pPr>
        <w:spacing w:line="240" w:lineRule="auto"/>
        <w:ind w:right="6" w:firstLine="567"/>
        <w:rPr>
          <w:sz w:val="24"/>
          <w:szCs w:val="24"/>
        </w:rPr>
      </w:pPr>
      <w:r w:rsidRPr="00096B60">
        <w:rPr>
          <w:sz w:val="24"/>
          <w:szCs w:val="24"/>
        </w:rPr>
        <w:t xml:space="preserve">Исследование зависимости угла преломления от угла падения светового луча на границе «воздух–стекло». </w:t>
      </w:r>
    </w:p>
    <w:p w14:paraId="22E730CC" w14:textId="77777777"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собирающей линзы.</w:t>
      </w:r>
    </w:p>
    <w:p w14:paraId="1A47B5E3" w14:textId="77777777" w:rsidR="006022D5" w:rsidRPr="00096B60" w:rsidRDefault="006022D5" w:rsidP="002F2474">
      <w:pPr>
        <w:spacing w:line="240" w:lineRule="auto"/>
        <w:ind w:right="6" w:firstLine="567"/>
        <w:rPr>
          <w:sz w:val="24"/>
          <w:szCs w:val="24"/>
        </w:rPr>
      </w:pPr>
      <w:r w:rsidRPr="00096B60">
        <w:rPr>
          <w:sz w:val="24"/>
          <w:szCs w:val="24"/>
        </w:rPr>
        <w:t>Определение фокусного расстояния и оптической силы собирающей линзы.</w:t>
      </w:r>
    </w:p>
    <w:p w14:paraId="4C198CA5" w14:textId="77777777" w:rsidR="006022D5" w:rsidRPr="00096B60" w:rsidRDefault="006022D5" w:rsidP="002F2474">
      <w:pPr>
        <w:spacing w:line="240" w:lineRule="auto"/>
        <w:ind w:right="6" w:firstLine="567"/>
        <w:rPr>
          <w:sz w:val="24"/>
          <w:szCs w:val="24"/>
        </w:rPr>
      </w:pPr>
      <w:r w:rsidRPr="00096B60">
        <w:rPr>
          <w:sz w:val="24"/>
          <w:szCs w:val="24"/>
        </w:rPr>
        <w:t>Опыты по разложению белого света в спектр.</w:t>
      </w:r>
    </w:p>
    <w:p w14:paraId="0B358537" w14:textId="77777777" w:rsidR="006022D5" w:rsidRPr="00096B60" w:rsidRDefault="006022D5" w:rsidP="002F2474">
      <w:pPr>
        <w:spacing w:line="240" w:lineRule="auto"/>
        <w:ind w:right="6" w:firstLine="567"/>
        <w:rPr>
          <w:sz w:val="24"/>
          <w:szCs w:val="24"/>
        </w:rPr>
      </w:pPr>
      <w:r w:rsidRPr="00096B60">
        <w:rPr>
          <w:sz w:val="24"/>
          <w:szCs w:val="24"/>
        </w:rPr>
        <w:t>Опыты по восприятию цвета предметов при их наблюдении через цветовые фильтры.</w:t>
      </w:r>
    </w:p>
    <w:p w14:paraId="1F443858" w14:textId="43A1A439" w:rsidR="006022D5" w:rsidRPr="00096B60" w:rsidRDefault="006022D5" w:rsidP="002F2474">
      <w:pPr>
        <w:spacing w:line="240" w:lineRule="auto"/>
        <w:ind w:right="6" w:firstLine="567"/>
        <w:rPr>
          <w:b/>
          <w:sz w:val="24"/>
          <w:szCs w:val="24"/>
        </w:rPr>
      </w:pPr>
      <w:r w:rsidRPr="00096B60">
        <w:rPr>
          <w:b/>
          <w:sz w:val="24"/>
          <w:szCs w:val="24"/>
        </w:rPr>
        <w:t>Квантовые явления.</w:t>
      </w:r>
    </w:p>
    <w:p w14:paraId="173245A3" w14:textId="77777777" w:rsidR="006022D5" w:rsidRPr="00096B60" w:rsidRDefault="006022D5" w:rsidP="002F2474">
      <w:pPr>
        <w:spacing w:line="240" w:lineRule="auto"/>
        <w:ind w:right="6" w:firstLine="567"/>
        <w:rPr>
          <w:sz w:val="24"/>
          <w:szCs w:val="24"/>
        </w:rPr>
      </w:pPr>
      <w:r w:rsidRPr="00096B60">
        <w:rPr>
          <w:sz w:val="24"/>
          <w:szCs w:val="24"/>
        </w:rPr>
        <w:t xml:space="preserve">Опыты Резерфорда и планетарная модель атома. Модель атома Бора. Испускание и поглощение света атомом. Кванты. Линейчатые спектры. </w:t>
      </w:r>
    </w:p>
    <w:p w14:paraId="7EA6447E" w14:textId="77777777" w:rsidR="006022D5" w:rsidRPr="00096B60" w:rsidRDefault="006022D5" w:rsidP="002F2474">
      <w:pPr>
        <w:spacing w:line="240" w:lineRule="auto"/>
        <w:ind w:right="6" w:firstLine="567"/>
        <w:rPr>
          <w:sz w:val="24"/>
          <w:szCs w:val="24"/>
        </w:rPr>
      </w:pPr>
      <w:r w:rsidRPr="00096B60">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14:paraId="4B9EA483" w14:textId="77777777" w:rsidR="006022D5" w:rsidRPr="00096B60" w:rsidRDefault="006022D5" w:rsidP="002F2474">
      <w:pPr>
        <w:spacing w:line="240" w:lineRule="auto"/>
        <w:ind w:right="6" w:firstLine="567"/>
        <w:rPr>
          <w:sz w:val="24"/>
          <w:szCs w:val="24"/>
        </w:rPr>
      </w:pPr>
      <w:r w:rsidRPr="00096B60">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14:paraId="201A107B" w14:textId="7D618B3D"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22F6FED3" w14:textId="77777777" w:rsidR="006022D5" w:rsidRPr="00096B60" w:rsidRDefault="006022D5" w:rsidP="002F2474">
      <w:pPr>
        <w:spacing w:line="240" w:lineRule="auto"/>
        <w:ind w:right="6" w:firstLine="567"/>
        <w:rPr>
          <w:sz w:val="24"/>
          <w:szCs w:val="24"/>
        </w:rPr>
      </w:pPr>
      <w:r w:rsidRPr="00096B60">
        <w:rPr>
          <w:sz w:val="24"/>
          <w:szCs w:val="24"/>
        </w:rPr>
        <w:t>Спектры излучения и поглощения.</w:t>
      </w:r>
    </w:p>
    <w:p w14:paraId="789AAAB5" w14:textId="77777777" w:rsidR="006022D5" w:rsidRPr="00096B60" w:rsidRDefault="006022D5" w:rsidP="002F2474">
      <w:pPr>
        <w:spacing w:line="240" w:lineRule="auto"/>
        <w:ind w:right="6" w:firstLine="567"/>
        <w:rPr>
          <w:sz w:val="24"/>
          <w:szCs w:val="24"/>
        </w:rPr>
      </w:pPr>
      <w:r w:rsidRPr="00096B60">
        <w:rPr>
          <w:sz w:val="24"/>
          <w:szCs w:val="24"/>
        </w:rPr>
        <w:t>Спектры различных газов.</w:t>
      </w:r>
    </w:p>
    <w:p w14:paraId="6093DB96" w14:textId="77777777" w:rsidR="006022D5" w:rsidRPr="00096B60" w:rsidRDefault="006022D5" w:rsidP="002F2474">
      <w:pPr>
        <w:spacing w:line="240" w:lineRule="auto"/>
        <w:ind w:right="6" w:firstLine="567"/>
        <w:rPr>
          <w:sz w:val="24"/>
          <w:szCs w:val="24"/>
        </w:rPr>
      </w:pPr>
      <w:r w:rsidRPr="00096B60">
        <w:rPr>
          <w:sz w:val="24"/>
          <w:szCs w:val="24"/>
        </w:rPr>
        <w:t>Спектр водорода.</w:t>
      </w:r>
    </w:p>
    <w:p w14:paraId="235BF0D2" w14:textId="77777777" w:rsidR="006022D5" w:rsidRPr="00096B60" w:rsidRDefault="006022D5" w:rsidP="002F2474">
      <w:pPr>
        <w:spacing w:line="240" w:lineRule="auto"/>
        <w:ind w:right="6" w:firstLine="567"/>
        <w:rPr>
          <w:sz w:val="24"/>
          <w:szCs w:val="24"/>
        </w:rPr>
      </w:pPr>
      <w:r w:rsidRPr="00096B60">
        <w:rPr>
          <w:sz w:val="24"/>
          <w:szCs w:val="24"/>
        </w:rPr>
        <w:t xml:space="preserve">Наблюдение треков в камере Вильсона. </w:t>
      </w:r>
    </w:p>
    <w:p w14:paraId="19326E46" w14:textId="77777777" w:rsidR="006022D5" w:rsidRPr="00096B60" w:rsidRDefault="006022D5" w:rsidP="002F2474">
      <w:pPr>
        <w:spacing w:line="240" w:lineRule="auto"/>
        <w:ind w:right="6" w:firstLine="567"/>
        <w:rPr>
          <w:sz w:val="24"/>
          <w:szCs w:val="24"/>
        </w:rPr>
      </w:pPr>
      <w:r w:rsidRPr="00096B60">
        <w:rPr>
          <w:sz w:val="24"/>
          <w:szCs w:val="24"/>
        </w:rPr>
        <w:t xml:space="preserve">Работа счётчика ионизирующих излучений. </w:t>
      </w:r>
    </w:p>
    <w:p w14:paraId="3EBD3FEF" w14:textId="77777777" w:rsidR="006022D5" w:rsidRPr="00096B60" w:rsidRDefault="006022D5" w:rsidP="002F2474">
      <w:pPr>
        <w:spacing w:line="240" w:lineRule="auto"/>
        <w:ind w:right="6" w:firstLine="567"/>
        <w:rPr>
          <w:sz w:val="24"/>
          <w:szCs w:val="24"/>
        </w:rPr>
      </w:pPr>
      <w:r w:rsidRPr="00096B60">
        <w:rPr>
          <w:sz w:val="24"/>
          <w:szCs w:val="24"/>
        </w:rPr>
        <w:t>Регистрация излучения природных минералов и продуктов.</w:t>
      </w:r>
    </w:p>
    <w:p w14:paraId="7D4A78C1" w14:textId="7AD0510A"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2D078883" w14:textId="77777777" w:rsidR="006022D5" w:rsidRPr="00096B60" w:rsidRDefault="006022D5" w:rsidP="002F2474">
      <w:pPr>
        <w:spacing w:line="240" w:lineRule="auto"/>
        <w:ind w:right="6" w:firstLine="567"/>
        <w:rPr>
          <w:sz w:val="24"/>
          <w:szCs w:val="24"/>
        </w:rPr>
      </w:pPr>
      <w:r w:rsidRPr="00096B60">
        <w:rPr>
          <w:sz w:val="24"/>
          <w:szCs w:val="24"/>
        </w:rPr>
        <w:t>Наблюдение сплошных и линейчатых спектров излучения.</w:t>
      </w:r>
    </w:p>
    <w:p w14:paraId="150CE1EF" w14:textId="77777777" w:rsidR="006022D5" w:rsidRPr="00096B60" w:rsidRDefault="006022D5" w:rsidP="002F2474">
      <w:pPr>
        <w:spacing w:line="240" w:lineRule="auto"/>
        <w:ind w:right="6" w:firstLine="567"/>
        <w:rPr>
          <w:sz w:val="24"/>
          <w:szCs w:val="24"/>
        </w:rPr>
      </w:pPr>
      <w:r w:rsidRPr="00096B60">
        <w:rPr>
          <w:sz w:val="24"/>
          <w:szCs w:val="24"/>
        </w:rPr>
        <w:t>Исследование треков: измерение энергии частицы по тормозному пути (по фотографиям).</w:t>
      </w:r>
    </w:p>
    <w:p w14:paraId="2A444739" w14:textId="77777777" w:rsidR="006022D5" w:rsidRPr="00096B60" w:rsidRDefault="006022D5" w:rsidP="002F2474">
      <w:pPr>
        <w:spacing w:line="240" w:lineRule="auto"/>
        <w:ind w:right="6" w:firstLine="567"/>
        <w:rPr>
          <w:sz w:val="24"/>
          <w:szCs w:val="24"/>
        </w:rPr>
      </w:pPr>
      <w:r w:rsidRPr="00096B60">
        <w:rPr>
          <w:sz w:val="24"/>
          <w:szCs w:val="24"/>
        </w:rPr>
        <w:t>Измерение радиоактивного фона.</w:t>
      </w:r>
    </w:p>
    <w:p w14:paraId="186D0E6E" w14:textId="09D2B0A2" w:rsidR="006022D5" w:rsidRPr="00096B60" w:rsidRDefault="006022D5" w:rsidP="002F2474">
      <w:pPr>
        <w:spacing w:line="240" w:lineRule="auto"/>
        <w:ind w:right="6" w:firstLine="567"/>
        <w:rPr>
          <w:b/>
          <w:sz w:val="24"/>
          <w:szCs w:val="24"/>
        </w:rPr>
      </w:pPr>
      <w:r w:rsidRPr="00096B60">
        <w:rPr>
          <w:b/>
          <w:sz w:val="24"/>
          <w:szCs w:val="24"/>
        </w:rPr>
        <w:t>Повторительно-обобщающий модуль.</w:t>
      </w:r>
    </w:p>
    <w:p w14:paraId="2ACF58B2" w14:textId="77777777" w:rsidR="006022D5" w:rsidRPr="00096B60" w:rsidRDefault="006022D5" w:rsidP="002F2474">
      <w:pPr>
        <w:spacing w:line="240" w:lineRule="auto"/>
        <w:ind w:right="6" w:firstLine="567"/>
        <w:rPr>
          <w:sz w:val="24"/>
          <w:szCs w:val="24"/>
        </w:rPr>
      </w:pPr>
      <w:r w:rsidRPr="00096B60">
        <w:rPr>
          <w:sz w:val="24"/>
          <w:szCs w:val="24"/>
        </w:rPr>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углублённого уровня, а также для подготовки к основному государственному экзамену по физике. </w:t>
      </w:r>
    </w:p>
    <w:p w14:paraId="6F8A6A1F" w14:textId="77777777" w:rsidR="006022D5" w:rsidRPr="00096B60" w:rsidRDefault="006022D5" w:rsidP="002F2474">
      <w:pPr>
        <w:spacing w:line="240" w:lineRule="auto"/>
        <w:ind w:right="6" w:firstLine="567"/>
        <w:rPr>
          <w:sz w:val="24"/>
          <w:szCs w:val="24"/>
        </w:rPr>
      </w:pPr>
      <w:r w:rsidRPr="00096B60">
        <w:rPr>
          <w:sz w:val="24"/>
          <w:szCs w:val="24"/>
        </w:rPr>
        <w:t xml:space="preserve">В процессе изучения данного модуля реализуются и получают дальнейшее развитие учебные действия, обеспечивающие достижение предметных 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 и планирование исследования, анализ данных и получение выводов). </w:t>
      </w:r>
    </w:p>
    <w:p w14:paraId="2C160FB7" w14:textId="77777777" w:rsidR="006022D5" w:rsidRPr="00096B60" w:rsidRDefault="006022D5" w:rsidP="002F2474">
      <w:pPr>
        <w:spacing w:line="240" w:lineRule="auto"/>
        <w:ind w:right="6" w:firstLine="567"/>
        <w:rPr>
          <w:sz w:val="24"/>
          <w:szCs w:val="24"/>
        </w:rPr>
      </w:pPr>
      <w:r w:rsidRPr="00096B60">
        <w:rPr>
          <w:sz w:val="24"/>
          <w:szCs w:val="24"/>
        </w:rPr>
        <w:t xml:space="preserve">Предпочтительной формой освоения модуля является практикум, программа которого включает: </w:t>
      </w:r>
    </w:p>
    <w:p w14:paraId="65659B0C" w14:textId="77777777" w:rsidR="006022D5" w:rsidRPr="00096B60" w:rsidRDefault="006022D5" w:rsidP="002F2474">
      <w:pPr>
        <w:spacing w:line="240" w:lineRule="auto"/>
        <w:ind w:right="6" w:firstLine="567"/>
        <w:rPr>
          <w:sz w:val="24"/>
          <w:szCs w:val="24"/>
        </w:rPr>
      </w:pPr>
      <w:r w:rsidRPr="00096B60">
        <w:rPr>
          <w:sz w:val="24"/>
          <w:szCs w:val="24"/>
        </w:rPr>
        <w:t>решение задач, относящихся к различным разделам и темам курса физики, в том числе задач, интегрирующих содержание разных разделов;</w:t>
      </w:r>
    </w:p>
    <w:p w14:paraId="05FA04B6" w14:textId="77777777" w:rsidR="006022D5" w:rsidRPr="00096B60" w:rsidRDefault="006022D5" w:rsidP="002F2474">
      <w:pPr>
        <w:spacing w:line="240" w:lineRule="auto"/>
        <w:ind w:right="6" w:firstLine="567"/>
        <w:rPr>
          <w:sz w:val="24"/>
          <w:szCs w:val="24"/>
        </w:rPr>
      </w:pPr>
      <w:r w:rsidRPr="00096B60">
        <w:rPr>
          <w:sz w:val="24"/>
          <w:szCs w:val="24"/>
        </w:rPr>
        <w:t>выполнение лабораторных работ и опытов (включая работы и опыты 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14:paraId="63937C6D" w14:textId="77777777" w:rsidR="006022D5" w:rsidRPr="00096B60" w:rsidRDefault="006022D5" w:rsidP="002F2474">
      <w:pPr>
        <w:spacing w:line="240" w:lineRule="auto"/>
        <w:ind w:right="6" w:firstLine="567"/>
        <w:rPr>
          <w:sz w:val="24"/>
          <w:szCs w:val="24"/>
        </w:rPr>
      </w:pPr>
      <w:r w:rsidRPr="00096B60">
        <w:rPr>
          <w:sz w:val="24"/>
          <w:szCs w:val="24"/>
        </w:rPr>
        <w:t>выполнение проблемных заданий практико-ориентированного характера (задания по естественно-научной грамотности), в том числе заданий с межпредметным содержанием;</w:t>
      </w:r>
    </w:p>
    <w:p w14:paraId="2C195849" w14:textId="77777777" w:rsidR="006022D5" w:rsidRPr="00096B60" w:rsidRDefault="006022D5" w:rsidP="002F2474">
      <w:pPr>
        <w:spacing w:line="240" w:lineRule="auto"/>
        <w:ind w:right="6" w:firstLine="567"/>
        <w:rPr>
          <w:sz w:val="24"/>
          <w:szCs w:val="24"/>
        </w:rPr>
      </w:pPr>
      <w:r w:rsidRPr="00096B60">
        <w:rPr>
          <w:sz w:val="24"/>
          <w:szCs w:val="24"/>
        </w:rPr>
        <w:t xml:space="preserve">работу над групповыми или индивидуальными проектами, связанными с содержанием курса физики. </w:t>
      </w:r>
    </w:p>
    <w:p w14:paraId="635CB791" w14:textId="77777777" w:rsidR="006022D5" w:rsidRPr="00096B60" w:rsidRDefault="006022D5" w:rsidP="002F2474">
      <w:pPr>
        <w:spacing w:line="240" w:lineRule="auto"/>
        <w:ind w:right="6" w:firstLine="567"/>
        <w:rPr>
          <w:sz w:val="24"/>
          <w:szCs w:val="24"/>
        </w:rPr>
      </w:pPr>
      <w:r w:rsidRPr="00096B60">
        <w:rPr>
          <w:sz w:val="24"/>
          <w:szCs w:val="24"/>
        </w:rPr>
        <w:t>Изучение повторительно-обобщающего модуля может заканчиваться проведением диагностической работы за курс физики углублённого уровня, включающей задания разного уровня сложности. Результаты выполнения диагностической работы могут показывать степень готовности обучающихся к основному государственному экзамену по физике, а также свидетельствовать о достигнутом уровне естественно-научной грамотности.</w:t>
      </w:r>
    </w:p>
    <w:p w14:paraId="20216298" w14:textId="77777777" w:rsidR="00096B60" w:rsidRPr="00096B60" w:rsidRDefault="00096B60" w:rsidP="002F2474">
      <w:pPr>
        <w:spacing w:line="240" w:lineRule="auto"/>
        <w:ind w:right="6" w:firstLine="567"/>
        <w:rPr>
          <w:sz w:val="24"/>
          <w:szCs w:val="24"/>
        </w:rPr>
      </w:pPr>
    </w:p>
    <w:p w14:paraId="76FB27B7" w14:textId="1D35A5B1" w:rsidR="006022D5" w:rsidRPr="00096B60" w:rsidRDefault="006022D5" w:rsidP="002F2474">
      <w:pPr>
        <w:spacing w:line="240" w:lineRule="auto"/>
        <w:ind w:right="6" w:firstLine="567"/>
        <w:jc w:val="center"/>
        <w:rPr>
          <w:b/>
          <w:sz w:val="24"/>
          <w:szCs w:val="24"/>
        </w:rPr>
      </w:pPr>
      <w:r w:rsidRPr="00096B60">
        <w:rPr>
          <w:b/>
          <w:sz w:val="24"/>
          <w:szCs w:val="24"/>
        </w:rPr>
        <w:t>Планируемые результаты освоения физики (углублённый уровень) на уров</w:t>
      </w:r>
      <w:r w:rsidR="00096B60" w:rsidRPr="00096B60">
        <w:rPr>
          <w:b/>
          <w:sz w:val="24"/>
          <w:szCs w:val="24"/>
        </w:rPr>
        <w:t>не основного общего образования</w:t>
      </w:r>
    </w:p>
    <w:p w14:paraId="2E224AB3" w14:textId="77777777" w:rsidR="00096B60" w:rsidRPr="00096B60" w:rsidRDefault="00096B60" w:rsidP="002F2474">
      <w:pPr>
        <w:spacing w:line="240" w:lineRule="auto"/>
        <w:ind w:right="6" w:firstLine="567"/>
        <w:jc w:val="center"/>
        <w:rPr>
          <w:b/>
          <w:sz w:val="24"/>
          <w:szCs w:val="24"/>
        </w:rPr>
      </w:pPr>
    </w:p>
    <w:p w14:paraId="1C2F82DB" w14:textId="3204A863" w:rsidR="006022D5" w:rsidRPr="00096B60" w:rsidRDefault="006022D5" w:rsidP="002F2474">
      <w:pPr>
        <w:spacing w:line="240" w:lineRule="auto"/>
        <w:ind w:right="6" w:firstLine="567"/>
        <w:rPr>
          <w:sz w:val="24"/>
          <w:szCs w:val="24"/>
        </w:rPr>
      </w:pPr>
      <w:r w:rsidRPr="00096B60">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14:paraId="65BBCA46" w14:textId="5BA38F1D" w:rsidR="006022D5" w:rsidRPr="00096B60" w:rsidRDefault="006022D5" w:rsidP="002F2474">
      <w:pPr>
        <w:spacing w:line="240" w:lineRule="auto"/>
        <w:ind w:right="6" w:firstLine="567"/>
        <w:rPr>
          <w:sz w:val="24"/>
          <w:szCs w:val="24"/>
        </w:rPr>
      </w:pPr>
      <w:r w:rsidRPr="00096B60">
        <w:rPr>
          <w:sz w:val="24"/>
          <w:szCs w:val="24"/>
        </w:rPr>
        <w:t xml:space="preserve">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14:paraId="704BBA8A" w14:textId="77777777" w:rsidR="006022D5" w:rsidRPr="00096B60" w:rsidRDefault="006022D5" w:rsidP="002F2474">
      <w:pPr>
        <w:numPr>
          <w:ilvl w:val="0"/>
          <w:numId w:val="119"/>
        </w:numPr>
        <w:spacing w:line="240" w:lineRule="auto"/>
        <w:ind w:right="6"/>
        <w:rPr>
          <w:sz w:val="24"/>
          <w:szCs w:val="24"/>
        </w:rPr>
      </w:pPr>
      <w:r w:rsidRPr="00096B60">
        <w:rPr>
          <w:sz w:val="24"/>
          <w:szCs w:val="24"/>
        </w:rPr>
        <w:t> патриотического воспитания:</w:t>
      </w:r>
    </w:p>
    <w:p w14:paraId="24403B8B" w14:textId="77777777" w:rsidR="006022D5" w:rsidRPr="00096B60" w:rsidRDefault="006022D5" w:rsidP="002F2474">
      <w:pPr>
        <w:spacing w:line="240" w:lineRule="auto"/>
        <w:ind w:right="6" w:firstLine="567"/>
        <w:rPr>
          <w:sz w:val="24"/>
          <w:szCs w:val="24"/>
        </w:rPr>
      </w:pPr>
      <w:r w:rsidRPr="00096B60">
        <w:rPr>
          <w:sz w:val="24"/>
          <w:szCs w:val="24"/>
        </w:rPr>
        <w:t>проявление интереса к истории и современному состоянию российской физической науки;</w:t>
      </w:r>
    </w:p>
    <w:p w14:paraId="4F38FD44" w14:textId="77777777" w:rsidR="006022D5" w:rsidRPr="00096B60" w:rsidRDefault="006022D5" w:rsidP="002F2474">
      <w:pPr>
        <w:spacing w:line="240" w:lineRule="auto"/>
        <w:ind w:right="6" w:firstLine="567"/>
        <w:rPr>
          <w:sz w:val="24"/>
          <w:szCs w:val="24"/>
        </w:rPr>
      </w:pPr>
      <w:r w:rsidRPr="00096B60">
        <w:rPr>
          <w:sz w:val="24"/>
          <w:szCs w:val="24"/>
        </w:rPr>
        <w:t>ценностное отношение к достижениям российских учёных-физиков;</w:t>
      </w:r>
    </w:p>
    <w:p w14:paraId="5858F544" w14:textId="77777777" w:rsidR="006022D5" w:rsidRPr="00096B60" w:rsidRDefault="006022D5" w:rsidP="002F2474">
      <w:pPr>
        <w:numPr>
          <w:ilvl w:val="0"/>
          <w:numId w:val="119"/>
        </w:numPr>
        <w:spacing w:line="240" w:lineRule="auto"/>
        <w:ind w:right="6"/>
        <w:rPr>
          <w:sz w:val="24"/>
          <w:szCs w:val="24"/>
        </w:rPr>
      </w:pPr>
      <w:r w:rsidRPr="00096B60">
        <w:rPr>
          <w:sz w:val="24"/>
          <w:szCs w:val="24"/>
        </w:rPr>
        <w:t> гражданского и духовно-нравственного воспитания:</w:t>
      </w:r>
    </w:p>
    <w:p w14:paraId="67C60A31" w14:textId="77777777" w:rsidR="006022D5" w:rsidRPr="00096B60" w:rsidRDefault="006022D5" w:rsidP="002F2474">
      <w:pPr>
        <w:spacing w:line="240" w:lineRule="auto"/>
        <w:ind w:right="6" w:firstLine="567"/>
        <w:rPr>
          <w:sz w:val="24"/>
          <w:szCs w:val="24"/>
        </w:rPr>
      </w:pPr>
      <w:r w:rsidRPr="00096B60">
        <w:rPr>
          <w:sz w:val="24"/>
          <w:szCs w:val="24"/>
        </w:rPr>
        <w:t>готовность к активному участию в обсуждении общественно значимых и этических проблем, связанных с практическим применением достижений физики;</w:t>
      </w:r>
    </w:p>
    <w:p w14:paraId="3381E77F" w14:textId="77777777" w:rsidR="006022D5" w:rsidRPr="00096B60" w:rsidRDefault="006022D5" w:rsidP="002F2474">
      <w:pPr>
        <w:spacing w:line="240" w:lineRule="auto"/>
        <w:ind w:right="6" w:firstLine="567"/>
        <w:rPr>
          <w:sz w:val="24"/>
          <w:szCs w:val="24"/>
        </w:rPr>
      </w:pPr>
      <w:r w:rsidRPr="00096B60">
        <w:rPr>
          <w:sz w:val="24"/>
          <w:szCs w:val="24"/>
        </w:rPr>
        <w:t>осознание важности морально-этических принципов в деятельности учёного;</w:t>
      </w:r>
    </w:p>
    <w:p w14:paraId="199AC9FB" w14:textId="77777777" w:rsidR="006022D5" w:rsidRPr="00096B60" w:rsidRDefault="006022D5" w:rsidP="002F2474">
      <w:pPr>
        <w:numPr>
          <w:ilvl w:val="0"/>
          <w:numId w:val="119"/>
        </w:numPr>
        <w:spacing w:line="240" w:lineRule="auto"/>
        <w:ind w:right="6"/>
        <w:rPr>
          <w:sz w:val="24"/>
          <w:szCs w:val="24"/>
        </w:rPr>
      </w:pPr>
      <w:r w:rsidRPr="00096B60">
        <w:rPr>
          <w:sz w:val="24"/>
          <w:szCs w:val="24"/>
        </w:rPr>
        <w:t> эстетического воспитания:</w:t>
      </w:r>
    </w:p>
    <w:p w14:paraId="624369AA" w14:textId="77777777" w:rsidR="006022D5" w:rsidRPr="00096B60" w:rsidRDefault="006022D5" w:rsidP="002F2474">
      <w:pPr>
        <w:spacing w:line="240" w:lineRule="auto"/>
        <w:ind w:right="6" w:firstLine="567"/>
        <w:rPr>
          <w:sz w:val="24"/>
          <w:szCs w:val="24"/>
        </w:rPr>
      </w:pPr>
      <w:r w:rsidRPr="00096B60">
        <w:rPr>
          <w:sz w:val="24"/>
          <w:szCs w:val="24"/>
        </w:rPr>
        <w:t>восприятие эстетических качеств физической науки: её гармоничного построения, строгости, точности, лаконичности;</w:t>
      </w:r>
    </w:p>
    <w:p w14:paraId="4F398389" w14:textId="77777777" w:rsidR="006022D5" w:rsidRPr="00096B60" w:rsidRDefault="006022D5" w:rsidP="002F2474">
      <w:pPr>
        <w:numPr>
          <w:ilvl w:val="0"/>
          <w:numId w:val="119"/>
        </w:numPr>
        <w:spacing w:line="240" w:lineRule="auto"/>
        <w:ind w:right="6"/>
        <w:rPr>
          <w:sz w:val="24"/>
          <w:szCs w:val="24"/>
        </w:rPr>
      </w:pPr>
      <w:r w:rsidRPr="00096B60">
        <w:rPr>
          <w:sz w:val="24"/>
          <w:szCs w:val="24"/>
        </w:rPr>
        <w:t> ценности научного познания:</w:t>
      </w:r>
    </w:p>
    <w:p w14:paraId="6C78045F" w14:textId="77777777" w:rsidR="006022D5" w:rsidRPr="00096B60" w:rsidRDefault="006022D5" w:rsidP="002F2474">
      <w:pPr>
        <w:spacing w:line="240" w:lineRule="auto"/>
        <w:ind w:right="6" w:firstLine="567"/>
        <w:rPr>
          <w:sz w:val="24"/>
          <w:szCs w:val="24"/>
        </w:rPr>
      </w:pPr>
      <w:r w:rsidRPr="00096B60">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14:paraId="534C960A" w14:textId="77777777" w:rsidR="006022D5" w:rsidRPr="00096B60" w:rsidRDefault="006022D5" w:rsidP="002F2474">
      <w:pPr>
        <w:spacing w:line="240" w:lineRule="auto"/>
        <w:ind w:right="6" w:firstLine="567"/>
        <w:rPr>
          <w:sz w:val="24"/>
          <w:szCs w:val="24"/>
        </w:rPr>
      </w:pPr>
      <w:r w:rsidRPr="00096B60">
        <w:rPr>
          <w:sz w:val="24"/>
          <w:szCs w:val="24"/>
        </w:rPr>
        <w:t>ориентация в деятельности на современную систему научных представлений об основных закономерностях развития природы;</w:t>
      </w:r>
    </w:p>
    <w:p w14:paraId="3C24DC45" w14:textId="77777777" w:rsidR="006022D5" w:rsidRPr="00096B60" w:rsidRDefault="006022D5" w:rsidP="002F2474">
      <w:pPr>
        <w:spacing w:line="240" w:lineRule="auto"/>
        <w:ind w:right="6" w:firstLine="567"/>
        <w:rPr>
          <w:sz w:val="24"/>
          <w:szCs w:val="24"/>
        </w:rPr>
      </w:pPr>
      <w:r w:rsidRPr="00096B60">
        <w:rPr>
          <w:sz w:val="24"/>
          <w:szCs w:val="24"/>
        </w:rPr>
        <w:t>развитие научной любознательности, интереса к исследовательской деятельности;</w:t>
      </w:r>
    </w:p>
    <w:p w14:paraId="6D230659" w14:textId="77777777" w:rsidR="006022D5" w:rsidRPr="00096B60" w:rsidRDefault="006022D5" w:rsidP="002F2474">
      <w:pPr>
        <w:numPr>
          <w:ilvl w:val="0"/>
          <w:numId w:val="119"/>
        </w:numPr>
        <w:spacing w:line="240" w:lineRule="auto"/>
        <w:ind w:right="6"/>
        <w:rPr>
          <w:sz w:val="24"/>
          <w:szCs w:val="24"/>
        </w:rPr>
      </w:pPr>
      <w:r w:rsidRPr="00096B60">
        <w:rPr>
          <w:b/>
          <w:sz w:val="24"/>
          <w:szCs w:val="24"/>
        </w:rPr>
        <w:t> </w:t>
      </w:r>
      <w:r w:rsidRPr="00096B60">
        <w:rPr>
          <w:sz w:val="24"/>
          <w:szCs w:val="24"/>
        </w:rPr>
        <w:t>формирования культуры здоровья и эмоционального благополучия:</w:t>
      </w:r>
    </w:p>
    <w:p w14:paraId="73B788E1" w14:textId="77777777" w:rsidR="006022D5" w:rsidRPr="00096B60" w:rsidRDefault="006022D5" w:rsidP="002F2474">
      <w:pPr>
        <w:spacing w:line="240" w:lineRule="auto"/>
        <w:ind w:right="6" w:firstLine="567"/>
        <w:rPr>
          <w:sz w:val="24"/>
          <w:szCs w:val="24"/>
        </w:rPr>
      </w:pPr>
      <w:r w:rsidRPr="00096B60">
        <w:rPr>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14:paraId="630B0603" w14:textId="77777777" w:rsidR="006022D5" w:rsidRPr="00096B60" w:rsidRDefault="006022D5" w:rsidP="002F2474">
      <w:pPr>
        <w:spacing w:line="240" w:lineRule="auto"/>
        <w:ind w:right="6" w:firstLine="567"/>
        <w:rPr>
          <w:sz w:val="24"/>
          <w:szCs w:val="24"/>
        </w:rPr>
      </w:pPr>
      <w:r w:rsidRPr="00096B60">
        <w:rPr>
          <w:sz w:val="24"/>
          <w:szCs w:val="24"/>
        </w:rPr>
        <w:t>сформированность навыка рефлексии, признание своего права на ошибку и такого же права у другого человека;</w:t>
      </w:r>
    </w:p>
    <w:p w14:paraId="38F29F0C" w14:textId="77777777" w:rsidR="006022D5" w:rsidRPr="00096B60" w:rsidRDefault="006022D5" w:rsidP="002F2474">
      <w:pPr>
        <w:numPr>
          <w:ilvl w:val="0"/>
          <w:numId w:val="119"/>
        </w:numPr>
        <w:spacing w:line="240" w:lineRule="auto"/>
        <w:ind w:right="6"/>
        <w:rPr>
          <w:sz w:val="24"/>
          <w:szCs w:val="24"/>
        </w:rPr>
      </w:pPr>
      <w:r w:rsidRPr="00096B60">
        <w:rPr>
          <w:sz w:val="24"/>
          <w:szCs w:val="24"/>
        </w:rPr>
        <w:t xml:space="preserve"> трудового воспитания: </w:t>
      </w:r>
    </w:p>
    <w:p w14:paraId="4ECC4FCC" w14:textId="77777777" w:rsidR="006022D5" w:rsidRPr="00096B60" w:rsidRDefault="006022D5" w:rsidP="002F2474">
      <w:pPr>
        <w:spacing w:line="240" w:lineRule="auto"/>
        <w:ind w:right="6" w:firstLine="567"/>
        <w:rPr>
          <w:sz w:val="24"/>
          <w:szCs w:val="24"/>
        </w:rPr>
      </w:pPr>
      <w:r w:rsidRPr="00096B60">
        <w:rPr>
          <w:sz w:val="24"/>
          <w:szCs w:val="24"/>
        </w:rPr>
        <w:t xml:space="preserve">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 </w:t>
      </w:r>
    </w:p>
    <w:p w14:paraId="0F1E270B" w14:textId="77777777" w:rsidR="006022D5" w:rsidRPr="00096B60" w:rsidRDefault="006022D5" w:rsidP="002F2474">
      <w:pPr>
        <w:spacing w:line="240" w:lineRule="auto"/>
        <w:ind w:right="6" w:firstLine="567"/>
        <w:rPr>
          <w:sz w:val="24"/>
          <w:szCs w:val="24"/>
        </w:rPr>
      </w:pPr>
      <w:r w:rsidRPr="00096B60">
        <w:rPr>
          <w:sz w:val="24"/>
          <w:szCs w:val="24"/>
        </w:rPr>
        <w:t>интерес к практическому изучению профессий, связанных с физикой;</w:t>
      </w:r>
    </w:p>
    <w:p w14:paraId="12CC93FC" w14:textId="77777777" w:rsidR="006022D5" w:rsidRPr="00096B60" w:rsidRDefault="006022D5" w:rsidP="002F2474">
      <w:pPr>
        <w:numPr>
          <w:ilvl w:val="0"/>
          <w:numId w:val="119"/>
        </w:numPr>
        <w:spacing w:line="240" w:lineRule="auto"/>
        <w:ind w:right="6"/>
        <w:rPr>
          <w:sz w:val="24"/>
          <w:szCs w:val="24"/>
        </w:rPr>
      </w:pPr>
      <w:r w:rsidRPr="00096B60">
        <w:rPr>
          <w:sz w:val="24"/>
          <w:szCs w:val="24"/>
        </w:rPr>
        <w:t> экологического воспитания:</w:t>
      </w:r>
    </w:p>
    <w:p w14:paraId="4D55ECDC" w14:textId="77777777" w:rsidR="006022D5" w:rsidRPr="00096B60" w:rsidRDefault="006022D5" w:rsidP="002F2474">
      <w:pPr>
        <w:spacing w:line="240" w:lineRule="auto"/>
        <w:ind w:right="6" w:firstLine="567"/>
        <w:rPr>
          <w:sz w:val="24"/>
          <w:szCs w:val="24"/>
        </w:rPr>
      </w:pPr>
      <w:r w:rsidRPr="00096B60">
        <w:rPr>
          <w:sz w:val="24"/>
          <w:szCs w:val="24"/>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14:paraId="746C843E" w14:textId="77777777" w:rsidR="006022D5" w:rsidRPr="00096B60" w:rsidRDefault="006022D5" w:rsidP="002F2474">
      <w:pPr>
        <w:spacing w:line="240" w:lineRule="auto"/>
        <w:ind w:right="6" w:firstLine="567"/>
        <w:rPr>
          <w:sz w:val="24"/>
          <w:szCs w:val="24"/>
        </w:rPr>
      </w:pPr>
      <w:r w:rsidRPr="00096B60">
        <w:rPr>
          <w:sz w:val="24"/>
          <w:szCs w:val="24"/>
        </w:rPr>
        <w:t>осознание глобального характера экологических проблем и путей их решения;</w:t>
      </w:r>
    </w:p>
    <w:p w14:paraId="021A33F1" w14:textId="77777777" w:rsidR="006022D5" w:rsidRPr="00096B60" w:rsidRDefault="006022D5" w:rsidP="002F2474">
      <w:pPr>
        <w:numPr>
          <w:ilvl w:val="0"/>
          <w:numId w:val="119"/>
        </w:numPr>
        <w:spacing w:line="240" w:lineRule="auto"/>
        <w:ind w:right="6"/>
        <w:rPr>
          <w:sz w:val="24"/>
          <w:szCs w:val="24"/>
        </w:rPr>
      </w:pPr>
      <w:r w:rsidRPr="00096B60">
        <w:rPr>
          <w:sz w:val="24"/>
          <w:szCs w:val="24"/>
        </w:rPr>
        <w:t> адаптации к изменяющимся условиям социальной и природной среды:</w:t>
      </w:r>
    </w:p>
    <w:p w14:paraId="424749F1" w14:textId="77777777" w:rsidR="006022D5" w:rsidRPr="00096B60" w:rsidRDefault="006022D5" w:rsidP="002F2474">
      <w:pPr>
        <w:spacing w:line="240" w:lineRule="auto"/>
        <w:ind w:right="6" w:firstLine="567"/>
        <w:rPr>
          <w:sz w:val="24"/>
          <w:szCs w:val="24"/>
        </w:rPr>
      </w:pPr>
      <w:r w:rsidRPr="00096B60">
        <w:rPr>
          <w:sz w:val="24"/>
          <w:szCs w:val="24"/>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14:paraId="43EC6E88" w14:textId="77777777" w:rsidR="006022D5" w:rsidRPr="00096B60" w:rsidRDefault="006022D5" w:rsidP="002F2474">
      <w:pPr>
        <w:spacing w:line="240" w:lineRule="auto"/>
        <w:ind w:right="6" w:firstLine="567"/>
        <w:rPr>
          <w:sz w:val="24"/>
          <w:szCs w:val="24"/>
        </w:rPr>
      </w:pPr>
      <w:r w:rsidRPr="00096B60">
        <w:rPr>
          <w:sz w:val="24"/>
          <w:szCs w:val="24"/>
        </w:rPr>
        <w:t xml:space="preserve">повышение уровня своей компетентности через практическую деятельность; </w:t>
      </w:r>
    </w:p>
    <w:p w14:paraId="605928ED" w14:textId="77777777" w:rsidR="006022D5" w:rsidRPr="00096B60" w:rsidRDefault="006022D5" w:rsidP="002F2474">
      <w:pPr>
        <w:spacing w:line="240" w:lineRule="auto"/>
        <w:ind w:right="6" w:firstLine="567"/>
        <w:rPr>
          <w:sz w:val="24"/>
          <w:szCs w:val="24"/>
        </w:rPr>
      </w:pPr>
      <w:r w:rsidRPr="00096B60">
        <w:rPr>
          <w:sz w:val="24"/>
          <w:szCs w:val="24"/>
        </w:rPr>
        <w:t>потребность в формировании новых знаний, умений формулировать идеи, понятия, гипотезы о физических объектах и явлениях;</w:t>
      </w:r>
    </w:p>
    <w:p w14:paraId="5783FDEA" w14:textId="77777777" w:rsidR="006022D5" w:rsidRPr="00096B60" w:rsidRDefault="006022D5" w:rsidP="002F2474">
      <w:pPr>
        <w:spacing w:line="240" w:lineRule="auto"/>
        <w:ind w:right="6" w:firstLine="567"/>
        <w:rPr>
          <w:sz w:val="24"/>
          <w:szCs w:val="24"/>
        </w:rPr>
      </w:pPr>
      <w:r w:rsidRPr="00096B60">
        <w:rPr>
          <w:sz w:val="24"/>
          <w:szCs w:val="24"/>
        </w:rPr>
        <w:t xml:space="preserve">осознание дефицитов собственных знаний и компетентностей в области физики; </w:t>
      </w:r>
    </w:p>
    <w:p w14:paraId="7DB0D079" w14:textId="77777777" w:rsidR="006022D5" w:rsidRPr="00096B60" w:rsidRDefault="006022D5" w:rsidP="002F2474">
      <w:pPr>
        <w:spacing w:line="240" w:lineRule="auto"/>
        <w:ind w:right="6" w:firstLine="567"/>
        <w:rPr>
          <w:sz w:val="24"/>
          <w:szCs w:val="24"/>
        </w:rPr>
      </w:pPr>
      <w:r w:rsidRPr="00096B60">
        <w:rPr>
          <w:sz w:val="24"/>
          <w:szCs w:val="24"/>
        </w:rPr>
        <w:t xml:space="preserve">планирование своего развития в приобретении новых физических знаний; </w:t>
      </w:r>
    </w:p>
    <w:p w14:paraId="033AA354" w14:textId="77777777" w:rsidR="006022D5" w:rsidRPr="00096B60" w:rsidRDefault="006022D5" w:rsidP="002F2474">
      <w:pPr>
        <w:spacing w:line="240" w:lineRule="auto"/>
        <w:ind w:right="6" w:firstLine="567"/>
        <w:rPr>
          <w:sz w:val="24"/>
          <w:szCs w:val="24"/>
        </w:rPr>
      </w:pPr>
      <w:r w:rsidRPr="00096B60">
        <w:rPr>
          <w:sz w:val="24"/>
          <w:szCs w:val="24"/>
        </w:rPr>
        <w:t xml:space="preserve">стремление анализировать и выявлять взаимосвязи природы, общества и экономики, в том числе с использованием физических знаний; </w:t>
      </w:r>
    </w:p>
    <w:p w14:paraId="7B987A3F" w14:textId="77777777" w:rsidR="006022D5" w:rsidRPr="00096B60" w:rsidRDefault="006022D5" w:rsidP="002F2474">
      <w:pPr>
        <w:spacing w:line="240" w:lineRule="auto"/>
        <w:ind w:right="6" w:firstLine="567"/>
        <w:rPr>
          <w:sz w:val="24"/>
          <w:szCs w:val="24"/>
        </w:rPr>
      </w:pPr>
      <w:r w:rsidRPr="00096B60">
        <w:rPr>
          <w:sz w:val="24"/>
          <w:szCs w:val="24"/>
        </w:rPr>
        <w:t>оценка своих действий с учётом влияния на окружающую среду, возможных глобальных последствий.</w:t>
      </w:r>
    </w:p>
    <w:p w14:paraId="2396AD97" w14:textId="137DE3E1" w:rsidR="006022D5" w:rsidRPr="00096B60" w:rsidRDefault="006022D5" w:rsidP="002F2474">
      <w:pPr>
        <w:spacing w:line="240" w:lineRule="auto"/>
        <w:ind w:right="6" w:firstLine="567"/>
        <w:rPr>
          <w:sz w:val="24"/>
          <w:szCs w:val="24"/>
        </w:rPr>
      </w:pPr>
      <w:r w:rsidRPr="00096B60">
        <w:rPr>
          <w:sz w:val="24"/>
          <w:szCs w:val="24"/>
        </w:rPr>
        <w:t>В результате изучения физики (углублённый уровень)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68E3738" w14:textId="0B69FB99" w:rsidR="006022D5" w:rsidRPr="00096B60" w:rsidRDefault="006022D5" w:rsidP="002F2474">
      <w:pPr>
        <w:spacing w:line="240" w:lineRule="auto"/>
        <w:ind w:right="6" w:firstLine="567"/>
        <w:rPr>
          <w:sz w:val="24"/>
          <w:szCs w:val="24"/>
        </w:rPr>
      </w:pPr>
      <w:r w:rsidRPr="00096B60">
        <w:rPr>
          <w:sz w:val="24"/>
          <w:szCs w:val="24"/>
        </w:rPr>
        <w:t> Овладение универсальными учебными познавательными действиями:</w:t>
      </w:r>
    </w:p>
    <w:p w14:paraId="78E9567A" w14:textId="77777777" w:rsidR="006022D5" w:rsidRPr="00096B60" w:rsidRDefault="006022D5" w:rsidP="002F2474">
      <w:pPr>
        <w:spacing w:line="240" w:lineRule="auto"/>
        <w:ind w:right="6" w:firstLine="567"/>
        <w:rPr>
          <w:sz w:val="24"/>
          <w:szCs w:val="24"/>
        </w:rPr>
      </w:pPr>
      <w:r w:rsidRPr="00096B60">
        <w:rPr>
          <w:sz w:val="24"/>
          <w:szCs w:val="24"/>
        </w:rPr>
        <w:t>1) базовые логические действия:</w:t>
      </w:r>
    </w:p>
    <w:p w14:paraId="2AA77F2E" w14:textId="77777777" w:rsidR="006022D5" w:rsidRPr="00096B60" w:rsidRDefault="006022D5" w:rsidP="002F2474">
      <w:pPr>
        <w:spacing w:line="240" w:lineRule="auto"/>
        <w:ind w:right="6" w:firstLine="567"/>
        <w:rPr>
          <w:sz w:val="24"/>
          <w:szCs w:val="24"/>
        </w:rPr>
      </w:pPr>
      <w:r w:rsidRPr="00096B60">
        <w:rPr>
          <w:sz w:val="24"/>
          <w:szCs w:val="24"/>
        </w:rPr>
        <w:t>выявлять и характеризовать существенные признаки объектов (явлений), классифицировать их;</w:t>
      </w:r>
    </w:p>
    <w:p w14:paraId="76C6E119" w14:textId="77777777" w:rsidR="006022D5" w:rsidRPr="00096B60" w:rsidRDefault="006022D5" w:rsidP="002F2474">
      <w:pPr>
        <w:spacing w:line="240" w:lineRule="auto"/>
        <w:ind w:right="6" w:firstLine="567"/>
        <w:rPr>
          <w:sz w:val="24"/>
          <w:szCs w:val="24"/>
        </w:rPr>
      </w:pPr>
      <w:r w:rsidRPr="00096B60">
        <w:rPr>
          <w:sz w:val="24"/>
          <w:szCs w:val="24"/>
        </w:rPr>
        <w:t xml:space="preserve">выявлять закономерности и противоречия в рассматриваемых фактах, данных и наблюдениях, относящихся к физическим явлениям; </w:t>
      </w:r>
    </w:p>
    <w:p w14:paraId="46B670AC" w14:textId="77777777" w:rsidR="006022D5" w:rsidRPr="00096B60" w:rsidRDefault="006022D5" w:rsidP="002F2474">
      <w:pPr>
        <w:spacing w:line="240" w:lineRule="auto"/>
        <w:ind w:right="6" w:firstLine="567"/>
        <w:rPr>
          <w:sz w:val="24"/>
          <w:szCs w:val="24"/>
        </w:rPr>
      </w:pPr>
      <w:r w:rsidRPr="00096B60">
        <w:rPr>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14:paraId="600D423C" w14:textId="77777777" w:rsidR="006022D5" w:rsidRPr="00096B60" w:rsidRDefault="006022D5" w:rsidP="002F2474">
      <w:pPr>
        <w:spacing w:line="240" w:lineRule="auto"/>
        <w:ind w:right="6" w:firstLine="567"/>
        <w:rPr>
          <w:sz w:val="24"/>
          <w:szCs w:val="24"/>
        </w:rPr>
      </w:pPr>
      <w:r w:rsidRPr="00096B60">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14:paraId="77B2EA22" w14:textId="77777777" w:rsidR="006022D5" w:rsidRPr="00096B60" w:rsidRDefault="006022D5" w:rsidP="002F2474">
      <w:pPr>
        <w:spacing w:line="240" w:lineRule="auto"/>
        <w:ind w:right="6" w:firstLine="567"/>
        <w:rPr>
          <w:sz w:val="24"/>
          <w:szCs w:val="24"/>
        </w:rPr>
      </w:pPr>
      <w:r w:rsidRPr="00096B60">
        <w:rPr>
          <w:sz w:val="24"/>
          <w:szCs w:val="24"/>
        </w:rPr>
        <w:t>2) базовые исследовательские действия:</w:t>
      </w:r>
    </w:p>
    <w:p w14:paraId="25CD2199" w14:textId="77777777" w:rsidR="006022D5" w:rsidRPr="00096B60" w:rsidRDefault="006022D5" w:rsidP="002F2474">
      <w:pPr>
        <w:spacing w:line="240" w:lineRule="auto"/>
        <w:ind w:right="6" w:firstLine="567"/>
        <w:rPr>
          <w:sz w:val="24"/>
          <w:szCs w:val="24"/>
        </w:rPr>
      </w:pPr>
      <w:r w:rsidRPr="00096B60">
        <w:rPr>
          <w:sz w:val="24"/>
          <w:szCs w:val="24"/>
        </w:rPr>
        <w:t>использовать вопросы как исследовательский инструмент познания;</w:t>
      </w:r>
    </w:p>
    <w:p w14:paraId="498EBF2D" w14:textId="77777777" w:rsidR="006022D5" w:rsidRPr="00096B60" w:rsidRDefault="006022D5" w:rsidP="002F2474">
      <w:pPr>
        <w:spacing w:line="240" w:lineRule="auto"/>
        <w:ind w:right="6" w:firstLine="567"/>
        <w:rPr>
          <w:sz w:val="24"/>
          <w:szCs w:val="24"/>
        </w:rPr>
      </w:pPr>
      <w:r w:rsidRPr="00096B60">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14:paraId="0448FDF7" w14:textId="77777777" w:rsidR="006022D5" w:rsidRPr="00096B60" w:rsidRDefault="006022D5" w:rsidP="002F2474">
      <w:pPr>
        <w:spacing w:line="240" w:lineRule="auto"/>
        <w:ind w:right="6" w:firstLine="567"/>
        <w:rPr>
          <w:sz w:val="24"/>
          <w:szCs w:val="24"/>
        </w:rPr>
      </w:pPr>
      <w:r w:rsidRPr="00096B60">
        <w:rPr>
          <w:sz w:val="24"/>
          <w:szCs w:val="24"/>
        </w:rPr>
        <w:t>оценивать на применимость и достоверность информацию, полученную в ходе исследования или эксперимента;</w:t>
      </w:r>
    </w:p>
    <w:p w14:paraId="7F438D52" w14:textId="77777777" w:rsidR="006022D5" w:rsidRPr="00096B60" w:rsidRDefault="006022D5" w:rsidP="002F2474">
      <w:pPr>
        <w:spacing w:line="240" w:lineRule="auto"/>
        <w:ind w:right="6" w:firstLine="567"/>
        <w:rPr>
          <w:sz w:val="24"/>
          <w:szCs w:val="24"/>
        </w:rPr>
      </w:pPr>
      <w:r w:rsidRPr="00096B60">
        <w:rPr>
          <w:sz w:val="24"/>
          <w:szCs w:val="24"/>
        </w:rPr>
        <w:t>самостоятельно формулировать обобщения и выводы по результатам проведённого наблюдения, опыта, исследования;</w:t>
      </w:r>
    </w:p>
    <w:p w14:paraId="5D918384" w14:textId="77777777" w:rsidR="006022D5" w:rsidRPr="00096B60" w:rsidRDefault="006022D5" w:rsidP="002F2474">
      <w:pPr>
        <w:spacing w:line="240" w:lineRule="auto"/>
        <w:ind w:right="6" w:firstLine="567"/>
        <w:rPr>
          <w:sz w:val="24"/>
          <w:szCs w:val="24"/>
        </w:rPr>
      </w:pPr>
      <w:r w:rsidRPr="00096B60">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14:paraId="326F3B31" w14:textId="77777777" w:rsidR="006022D5" w:rsidRPr="00096B60" w:rsidRDefault="006022D5" w:rsidP="002F2474">
      <w:pPr>
        <w:spacing w:line="240" w:lineRule="auto"/>
        <w:ind w:right="6" w:firstLine="567"/>
        <w:rPr>
          <w:sz w:val="24"/>
          <w:szCs w:val="24"/>
        </w:rPr>
      </w:pPr>
      <w:r w:rsidRPr="00096B60">
        <w:rPr>
          <w:sz w:val="24"/>
          <w:szCs w:val="24"/>
        </w:rPr>
        <w:t>3) работа с информацией:</w:t>
      </w:r>
    </w:p>
    <w:p w14:paraId="703E9147" w14:textId="77777777" w:rsidR="006022D5" w:rsidRPr="00096B60" w:rsidRDefault="006022D5" w:rsidP="002F2474">
      <w:pPr>
        <w:spacing w:line="240" w:lineRule="auto"/>
        <w:ind w:right="6" w:firstLine="567"/>
        <w:rPr>
          <w:sz w:val="24"/>
          <w:szCs w:val="24"/>
        </w:rPr>
      </w:pPr>
      <w:r w:rsidRPr="00096B60">
        <w:rPr>
          <w:sz w:val="24"/>
          <w:szCs w:val="24"/>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14:paraId="2B583FC3" w14:textId="77777777" w:rsidR="006022D5" w:rsidRPr="00096B60" w:rsidRDefault="006022D5" w:rsidP="002F2474">
      <w:pPr>
        <w:spacing w:line="240" w:lineRule="auto"/>
        <w:ind w:right="6" w:firstLine="567"/>
        <w:rPr>
          <w:sz w:val="24"/>
          <w:szCs w:val="24"/>
        </w:rPr>
      </w:pPr>
      <w:r w:rsidRPr="00096B60">
        <w:rPr>
          <w:sz w:val="24"/>
          <w:szCs w:val="24"/>
        </w:rPr>
        <w:t>анализировать, систематизировать и интерпретировать информацию различных видов и форм представления;</w:t>
      </w:r>
    </w:p>
    <w:p w14:paraId="7392F620" w14:textId="77777777" w:rsidR="006022D5" w:rsidRPr="00096B60" w:rsidRDefault="006022D5" w:rsidP="002F2474">
      <w:pPr>
        <w:spacing w:line="240" w:lineRule="auto"/>
        <w:ind w:right="6" w:firstLine="567"/>
        <w:rPr>
          <w:sz w:val="24"/>
          <w:szCs w:val="24"/>
        </w:rPr>
      </w:pPr>
      <w:r w:rsidRPr="00096B60">
        <w:rPr>
          <w:sz w:val="24"/>
          <w:szCs w:val="24"/>
        </w:rPr>
        <w:t xml:space="preserve">оценивать надёжность информации по критериям, предложенным учителем или сформулированным самостоятельно; </w:t>
      </w:r>
    </w:p>
    <w:p w14:paraId="67F9251B" w14:textId="77777777" w:rsidR="006022D5" w:rsidRPr="00096B60" w:rsidRDefault="006022D5" w:rsidP="002F2474">
      <w:pPr>
        <w:spacing w:line="240" w:lineRule="auto"/>
        <w:ind w:right="6" w:firstLine="567"/>
        <w:rPr>
          <w:sz w:val="24"/>
          <w:szCs w:val="24"/>
        </w:rPr>
      </w:pPr>
      <w:r w:rsidRPr="00096B60">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C1163D5" w14:textId="235F582F"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коммуникативными действиями:</w:t>
      </w:r>
    </w:p>
    <w:p w14:paraId="222FD938" w14:textId="77777777" w:rsidR="006022D5" w:rsidRPr="00096B60" w:rsidRDefault="006022D5" w:rsidP="002F2474">
      <w:pPr>
        <w:spacing w:line="240" w:lineRule="auto"/>
        <w:ind w:right="6" w:firstLine="567"/>
        <w:rPr>
          <w:sz w:val="24"/>
          <w:szCs w:val="24"/>
        </w:rPr>
      </w:pPr>
      <w:r w:rsidRPr="00096B60">
        <w:rPr>
          <w:sz w:val="24"/>
          <w:szCs w:val="24"/>
        </w:rPr>
        <w:t>1) общение:</w:t>
      </w:r>
    </w:p>
    <w:p w14:paraId="20ACEFF8" w14:textId="77777777" w:rsidR="006022D5" w:rsidRPr="00096B60" w:rsidRDefault="006022D5" w:rsidP="002F2474">
      <w:pPr>
        <w:spacing w:line="240" w:lineRule="auto"/>
        <w:ind w:right="6" w:firstLine="567"/>
        <w:rPr>
          <w:sz w:val="24"/>
          <w:szCs w:val="24"/>
        </w:rPr>
      </w:pPr>
      <w:r w:rsidRPr="00096B60">
        <w:rPr>
          <w:sz w:val="24"/>
          <w:szCs w:val="24"/>
        </w:rPr>
        <w:t xml:space="preserve">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общения; </w:t>
      </w:r>
    </w:p>
    <w:p w14:paraId="257EC088" w14:textId="77777777" w:rsidR="006022D5" w:rsidRPr="00096B60" w:rsidRDefault="006022D5" w:rsidP="002F2474">
      <w:pPr>
        <w:spacing w:line="240" w:lineRule="auto"/>
        <w:ind w:right="6" w:firstLine="567"/>
        <w:rPr>
          <w:sz w:val="24"/>
          <w:szCs w:val="24"/>
        </w:rPr>
      </w:pPr>
      <w:r w:rsidRPr="00096B60">
        <w:rPr>
          <w:sz w:val="24"/>
          <w:szCs w:val="24"/>
        </w:rPr>
        <w:t>сопоставлять свои суждения с суждениями других участников диалога, обнаруживать различие и сходство позиций;</w:t>
      </w:r>
    </w:p>
    <w:p w14:paraId="0AACE72B" w14:textId="77777777" w:rsidR="006022D5" w:rsidRPr="00096B60" w:rsidRDefault="006022D5" w:rsidP="002F2474">
      <w:pPr>
        <w:spacing w:line="240" w:lineRule="auto"/>
        <w:ind w:right="6" w:firstLine="567"/>
        <w:rPr>
          <w:sz w:val="24"/>
          <w:szCs w:val="24"/>
        </w:rPr>
      </w:pPr>
      <w:r w:rsidRPr="00096B60">
        <w:rPr>
          <w:sz w:val="24"/>
          <w:szCs w:val="24"/>
        </w:rPr>
        <w:t>выражать свою точку зрения в устных и письменных текстах;</w:t>
      </w:r>
    </w:p>
    <w:p w14:paraId="262D1438" w14:textId="77777777" w:rsidR="006022D5" w:rsidRPr="00096B60" w:rsidRDefault="006022D5" w:rsidP="002F2474">
      <w:pPr>
        <w:spacing w:line="240" w:lineRule="auto"/>
        <w:ind w:right="6" w:firstLine="567"/>
        <w:rPr>
          <w:sz w:val="24"/>
          <w:szCs w:val="24"/>
        </w:rPr>
      </w:pPr>
      <w:r w:rsidRPr="00096B60">
        <w:rPr>
          <w:sz w:val="24"/>
          <w:szCs w:val="24"/>
        </w:rPr>
        <w:t>публично представлять результаты выполненного физического опыта (эксперимента, исследования, проекта).</w:t>
      </w:r>
    </w:p>
    <w:p w14:paraId="2A6D79A5" w14:textId="77777777" w:rsidR="006022D5" w:rsidRPr="00096B60" w:rsidRDefault="006022D5" w:rsidP="002F2474">
      <w:pPr>
        <w:spacing w:line="240" w:lineRule="auto"/>
        <w:ind w:right="6" w:firstLine="567"/>
        <w:rPr>
          <w:sz w:val="24"/>
          <w:szCs w:val="24"/>
        </w:rPr>
      </w:pPr>
      <w:r w:rsidRPr="00096B60">
        <w:rPr>
          <w:sz w:val="24"/>
          <w:szCs w:val="24"/>
        </w:rPr>
        <w:t xml:space="preserve">2) совместная деятельность (сотрудничество): </w:t>
      </w:r>
    </w:p>
    <w:p w14:paraId="44E0657D" w14:textId="77777777" w:rsidR="006022D5" w:rsidRPr="00096B60" w:rsidRDefault="006022D5" w:rsidP="002F2474">
      <w:pPr>
        <w:spacing w:line="240" w:lineRule="auto"/>
        <w:ind w:right="6" w:firstLine="567"/>
        <w:rPr>
          <w:sz w:val="24"/>
          <w:szCs w:val="24"/>
        </w:rPr>
      </w:pPr>
      <w:r w:rsidRPr="00096B60">
        <w:rPr>
          <w:sz w:val="24"/>
          <w:szCs w:val="24"/>
        </w:rPr>
        <w:t>понимать и использовать преимущества командной и индивидуальной работы при решении конкретной физической проблемы;</w:t>
      </w:r>
    </w:p>
    <w:p w14:paraId="6FA24F3D" w14:textId="77777777" w:rsidR="006022D5" w:rsidRPr="00096B60" w:rsidRDefault="006022D5" w:rsidP="002F2474">
      <w:pPr>
        <w:spacing w:line="240" w:lineRule="auto"/>
        <w:ind w:right="6" w:firstLine="567"/>
        <w:rPr>
          <w:sz w:val="24"/>
          <w:szCs w:val="24"/>
        </w:rPr>
      </w:pPr>
      <w:r w:rsidRPr="00096B60">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14:paraId="40C6C767" w14:textId="77777777" w:rsidR="006022D5" w:rsidRPr="00096B60" w:rsidRDefault="006022D5" w:rsidP="002F2474">
      <w:pPr>
        <w:spacing w:line="240" w:lineRule="auto"/>
        <w:ind w:right="6" w:firstLine="567"/>
        <w:rPr>
          <w:sz w:val="24"/>
          <w:szCs w:val="24"/>
        </w:rPr>
      </w:pPr>
      <w:r w:rsidRPr="00096B60">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14:paraId="24DC9828" w14:textId="77777777" w:rsidR="006022D5" w:rsidRPr="00096B60" w:rsidRDefault="006022D5" w:rsidP="002F2474">
      <w:pPr>
        <w:spacing w:line="240" w:lineRule="auto"/>
        <w:ind w:right="6" w:firstLine="567"/>
        <w:rPr>
          <w:sz w:val="24"/>
          <w:szCs w:val="24"/>
        </w:rPr>
      </w:pPr>
      <w:r w:rsidRPr="00096B60">
        <w:rPr>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3DC5F2ED" w14:textId="7C3C434A"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регулятивными действиями:</w:t>
      </w:r>
    </w:p>
    <w:p w14:paraId="6E053102" w14:textId="77777777" w:rsidR="006022D5" w:rsidRPr="00096B60" w:rsidRDefault="006022D5" w:rsidP="002F2474">
      <w:pPr>
        <w:spacing w:line="240" w:lineRule="auto"/>
        <w:ind w:right="6" w:firstLine="567"/>
        <w:rPr>
          <w:sz w:val="24"/>
          <w:szCs w:val="24"/>
        </w:rPr>
      </w:pPr>
      <w:r w:rsidRPr="00096B60">
        <w:rPr>
          <w:sz w:val="24"/>
          <w:szCs w:val="24"/>
        </w:rPr>
        <w:t>1) самоорганизация:</w:t>
      </w:r>
    </w:p>
    <w:p w14:paraId="5835FB6F" w14:textId="77777777" w:rsidR="006022D5" w:rsidRPr="00096B60" w:rsidRDefault="006022D5" w:rsidP="002F2474">
      <w:pPr>
        <w:spacing w:line="240" w:lineRule="auto"/>
        <w:ind w:right="6" w:firstLine="567"/>
        <w:rPr>
          <w:sz w:val="24"/>
          <w:szCs w:val="24"/>
        </w:rPr>
      </w:pPr>
      <w:r w:rsidRPr="00096B60">
        <w:rPr>
          <w:sz w:val="24"/>
          <w:szCs w:val="24"/>
        </w:rPr>
        <w:t>выявлять проблемы в жизненных и учебных ситуациях, требующих для решения физических знаний;</w:t>
      </w:r>
    </w:p>
    <w:p w14:paraId="29FBA5C5" w14:textId="77777777" w:rsidR="006022D5" w:rsidRPr="00096B60" w:rsidRDefault="006022D5" w:rsidP="002F2474">
      <w:pPr>
        <w:spacing w:line="240" w:lineRule="auto"/>
        <w:ind w:right="6" w:firstLine="567"/>
        <w:rPr>
          <w:sz w:val="24"/>
          <w:szCs w:val="24"/>
        </w:rPr>
      </w:pPr>
      <w:r w:rsidRPr="00096B60">
        <w:rPr>
          <w:sz w:val="24"/>
          <w:szCs w:val="24"/>
        </w:rPr>
        <w:t>ориентироваться в различных подходах принятия решений (индивидуальное, принятие решения в группе, принятие решений группой);</w:t>
      </w:r>
    </w:p>
    <w:p w14:paraId="3613453E" w14:textId="77777777" w:rsidR="006022D5" w:rsidRPr="00096B60" w:rsidRDefault="006022D5" w:rsidP="002F2474">
      <w:pPr>
        <w:spacing w:line="240" w:lineRule="auto"/>
        <w:ind w:right="6" w:firstLine="567"/>
        <w:rPr>
          <w:sz w:val="24"/>
          <w:szCs w:val="24"/>
        </w:rPr>
      </w:pPr>
      <w:r w:rsidRPr="00096B60">
        <w:rPr>
          <w:sz w:val="24"/>
          <w:szCs w:val="24"/>
        </w:rPr>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14:paraId="1C542ABA" w14:textId="77777777" w:rsidR="006022D5" w:rsidRPr="00096B60" w:rsidRDefault="006022D5" w:rsidP="002F2474">
      <w:pPr>
        <w:spacing w:line="240" w:lineRule="auto"/>
        <w:ind w:right="6" w:firstLine="567"/>
        <w:rPr>
          <w:sz w:val="24"/>
          <w:szCs w:val="24"/>
        </w:rPr>
      </w:pPr>
      <w:r w:rsidRPr="00096B60">
        <w:rPr>
          <w:sz w:val="24"/>
          <w:szCs w:val="24"/>
        </w:rPr>
        <w:t>проводить выбор и брать ответственность за решение.</w:t>
      </w:r>
    </w:p>
    <w:p w14:paraId="63F7D4D2" w14:textId="77777777" w:rsidR="006022D5" w:rsidRPr="00096B60" w:rsidRDefault="006022D5" w:rsidP="002F2474">
      <w:pPr>
        <w:spacing w:line="240" w:lineRule="auto"/>
        <w:ind w:right="6" w:firstLine="567"/>
        <w:rPr>
          <w:sz w:val="24"/>
          <w:szCs w:val="24"/>
        </w:rPr>
      </w:pPr>
      <w:r w:rsidRPr="00096B60">
        <w:rPr>
          <w:sz w:val="24"/>
          <w:szCs w:val="24"/>
        </w:rPr>
        <w:t>2) самоконтроль (рефлексии):</w:t>
      </w:r>
    </w:p>
    <w:p w14:paraId="35AC5F6C" w14:textId="77777777" w:rsidR="006022D5" w:rsidRPr="00096B60" w:rsidRDefault="006022D5" w:rsidP="002F2474">
      <w:pPr>
        <w:spacing w:line="240" w:lineRule="auto"/>
        <w:ind w:right="6" w:firstLine="567"/>
        <w:rPr>
          <w:sz w:val="24"/>
          <w:szCs w:val="24"/>
        </w:rPr>
      </w:pPr>
      <w:r w:rsidRPr="00096B60">
        <w:rPr>
          <w:sz w:val="24"/>
          <w:szCs w:val="24"/>
        </w:rPr>
        <w:t>давать оценку ситуации и предлагать план её изменения;</w:t>
      </w:r>
    </w:p>
    <w:p w14:paraId="30D571A0" w14:textId="77777777" w:rsidR="006022D5" w:rsidRPr="00096B60" w:rsidRDefault="006022D5" w:rsidP="002F2474">
      <w:pPr>
        <w:spacing w:line="240" w:lineRule="auto"/>
        <w:ind w:right="6" w:firstLine="567"/>
        <w:rPr>
          <w:sz w:val="24"/>
          <w:szCs w:val="24"/>
        </w:rPr>
      </w:pPr>
      <w:r w:rsidRPr="00096B60">
        <w:rPr>
          <w:sz w:val="24"/>
          <w:szCs w:val="24"/>
        </w:rPr>
        <w:t>объяснять причины достижения (недостижения) результатов деятельности, давать оценку приобретённому опыту;</w:t>
      </w:r>
    </w:p>
    <w:p w14:paraId="0774D43B" w14:textId="77777777" w:rsidR="006022D5" w:rsidRPr="00096B60" w:rsidRDefault="006022D5" w:rsidP="002F2474">
      <w:pPr>
        <w:spacing w:line="240" w:lineRule="auto"/>
        <w:ind w:right="6" w:firstLine="567"/>
        <w:rPr>
          <w:sz w:val="24"/>
          <w:szCs w:val="24"/>
        </w:rPr>
      </w:pPr>
      <w:r w:rsidRPr="00096B60">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14:paraId="27FE8B64" w14:textId="77777777" w:rsidR="006022D5" w:rsidRPr="00096B60" w:rsidRDefault="006022D5" w:rsidP="002F2474">
      <w:pPr>
        <w:spacing w:line="240" w:lineRule="auto"/>
        <w:ind w:right="6" w:firstLine="567"/>
        <w:rPr>
          <w:sz w:val="24"/>
          <w:szCs w:val="24"/>
        </w:rPr>
      </w:pPr>
      <w:r w:rsidRPr="00096B60">
        <w:rPr>
          <w:sz w:val="24"/>
          <w:szCs w:val="24"/>
        </w:rPr>
        <w:t>оценивать соответствие результата цели и условиям.</w:t>
      </w:r>
    </w:p>
    <w:p w14:paraId="6B363864" w14:textId="77777777" w:rsidR="006022D5" w:rsidRPr="00096B60" w:rsidRDefault="006022D5" w:rsidP="002F2474">
      <w:pPr>
        <w:spacing w:line="240" w:lineRule="auto"/>
        <w:ind w:right="6" w:firstLine="567"/>
        <w:rPr>
          <w:sz w:val="24"/>
          <w:szCs w:val="24"/>
        </w:rPr>
      </w:pPr>
      <w:r w:rsidRPr="00096B60">
        <w:rPr>
          <w:sz w:val="24"/>
          <w:szCs w:val="24"/>
        </w:rPr>
        <w:t>3) эмоциональный интеллект:</w:t>
      </w:r>
    </w:p>
    <w:p w14:paraId="1A1E55F5" w14:textId="77777777" w:rsidR="006022D5" w:rsidRPr="00096B60" w:rsidRDefault="006022D5" w:rsidP="002F2474">
      <w:pPr>
        <w:spacing w:line="240" w:lineRule="auto"/>
        <w:ind w:right="6" w:firstLine="567"/>
        <w:rPr>
          <w:sz w:val="24"/>
          <w:szCs w:val="24"/>
        </w:rPr>
      </w:pPr>
      <w:r w:rsidRPr="00096B60">
        <w:rPr>
          <w:sz w:val="24"/>
          <w:szCs w:val="24"/>
        </w:rPr>
        <w:t>ставить себя на место другого человека в ходе спора или дискуссии на научную тему, понимать мотивы, намерения и логику другого.</w:t>
      </w:r>
    </w:p>
    <w:p w14:paraId="18D454C6" w14:textId="77777777" w:rsidR="006022D5" w:rsidRPr="00096B60" w:rsidRDefault="006022D5" w:rsidP="002F2474">
      <w:pPr>
        <w:spacing w:line="240" w:lineRule="auto"/>
        <w:ind w:right="6" w:firstLine="567"/>
        <w:rPr>
          <w:sz w:val="24"/>
          <w:szCs w:val="24"/>
        </w:rPr>
      </w:pPr>
      <w:r w:rsidRPr="00096B60">
        <w:rPr>
          <w:sz w:val="24"/>
          <w:szCs w:val="24"/>
        </w:rPr>
        <w:t>4) принятие себя и других:</w:t>
      </w:r>
    </w:p>
    <w:p w14:paraId="24C4EF52" w14:textId="77777777" w:rsidR="006022D5" w:rsidRPr="00096B60" w:rsidRDefault="006022D5" w:rsidP="002F2474">
      <w:pPr>
        <w:spacing w:line="240" w:lineRule="auto"/>
        <w:ind w:right="6" w:firstLine="567"/>
        <w:rPr>
          <w:sz w:val="24"/>
          <w:szCs w:val="24"/>
        </w:rPr>
      </w:pPr>
      <w:r w:rsidRPr="00096B60">
        <w:rPr>
          <w:sz w:val="24"/>
          <w:szCs w:val="24"/>
        </w:rPr>
        <w:t>признавать своё право на ошибку при решении физических задач или в утверждениях на научные темы и такое же право другого.</w:t>
      </w:r>
    </w:p>
    <w:p w14:paraId="321DE9E4" w14:textId="3054D5ED" w:rsidR="006022D5" w:rsidRPr="00096B60" w:rsidRDefault="006022D5" w:rsidP="002F2474">
      <w:pPr>
        <w:spacing w:line="240" w:lineRule="auto"/>
        <w:ind w:right="6" w:firstLine="567"/>
        <w:rPr>
          <w:sz w:val="24"/>
          <w:szCs w:val="24"/>
        </w:rPr>
      </w:pPr>
      <w:r w:rsidRPr="00096B60">
        <w:rPr>
          <w:sz w:val="24"/>
          <w:szCs w:val="24"/>
        </w:rPr>
        <w:t>Предметные результаты освоения программы по физике (углублённый уровень).</w:t>
      </w:r>
    </w:p>
    <w:p w14:paraId="40A2A625" w14:textId="06AD21A5"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7 классе:</w:t>
      </w:r>
    </w:p>
    <w:p w14:paraId="3ACCBCDF" w14:textId="77777777"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14:paraId="5B769246" w14:textId="77777777"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14:paraId="6ED66A68" w14:textId="77777777" w:rsidR="006022D5" w:rsidRPr="00096B60" w:rsidRDefault="006022D5" w:rsidP="002F2474">
      <w:pPr>
        <w:spacing w:line="240" w:lineRule="auto"/>
        <w:ind w:right="6" w:firstLine="567"/>
        <w:rPr>
          <w:sz w:val="24"/>
          <w:szCs w:val="24"/>
        </w:rPr>
      </w:pPr>
      <w:r w:rsidRPr="00096B60">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14:paraId="32BD15F6" w14:textId="77777777"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14:paraId="1B0053B7" w14:textId="77777777"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769842AF" w14:textId="77777777"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14:paraId="4A431E0C" w14:textId="77777777"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0BE4908C" w14:textId="77777777"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е законы, закономерности и модели;</w:t>
      </w:r>
    </w:p>
    <w:p w14:paraId="5A8A0AB2" w14:textId="77777777" w:rsidR="006022D5" w:rsidRPr="00096B60" w:rsidRDefault="006022D5" w:rsidP="002F2474">
      <w:pPr>
        <w:spacing w:line="240" w:lineRule="auto"/>
        <w:ind w:right="6" w:firstLine="567"/>
        <w:rPr>
          <w:sz w:val="24"/>
          <w:szCs w:val="24"/>
        </w:rPr>
      </w:pPr>
      <w:r w:rsidRPr="00096B60">
        <w:rPr>
          <w:sz w:val="24"/>
          <w:szCs w:val="24"/>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7CC94592" w14:textId="77777777"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14:paraId="507EFC5B" w14:textId="77777777"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 и формулировать выводы;</w:t>
      </w:r>
    </w:p>
    <w:p w14:paraId="32A414E3" w14:textId="77777777"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14:paraId="5BC21C88" w14:textId="77777777" w:rsidR="006022D5" w:rsidRPr="00096B60" w:rsidRDefault="006022D5" w:rsidP="002F2474">
      <w:pPr>
        <w:spacing w:line="240" w:lineRule="auto"/>
        <w:ind w:right="6" w:firstLine="567"/>
        <w:rPr>
          <w:sz w:val="24"/>
          <w:szCs w:val="24"/>
        </w:rPr>
      </w:pPr>
      <w:r w:rsidRPr="00096B60">
        <w:rPr>
          <w:sz w:val="24"/>
          <w:szCs w:val="24"/>
        </w:rPr>
        <w:t>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40CD85F7" w14:textId="77777777" w:rsidR="006022D5" w:rsidRPr="00096B60" w:rsidRDefault="006022D5" w:rsidP="002F2474">
      <w:pPr>
        <w:spacing w:line="240" w:lineRule="auto"/>
        <w:ind w:right="6" w:firstLine="567"/>
        <w:rPr>
          <w:sz w:val="24"/>
          <w:szCs w:val="24"/>
        </w:rPr>
      </w:pPr>
      <w:r w:rsidRPr="00096B60">
        <w:rPr>
          <w:sz w:val="24"/>
          <w:szCs w:val="24"/>
        </w:rPr>
        <w:t>соблюдать правила техники безопасного труда при работе с лабораторным оборудованием;</w:t>
      </w:r>
    </w:p>
    <w:p w14:paraId="27993889" w14:textId="77777777" w:rsidR="006022D5" w:rsidRPr="00096B60" w:rsidRDefault="006022D5" w:rsidP="002F2474">
      <w:pPr>
        <w:spacing w:line="240" w:lineRule="auto"/>
        <w:ind w:right="6" w:firstLine="567"/>
        <w:rPr>
          <w:sz w:val="24"/>
          <w:szCs w:val="24"/>
        </w:rPr>
      </w:pPr>
      <w:r w:rsidRPr="00096B60">
        <w:rPr>
          <w:sz w:val="24"/>
          <w:szCs w:val="24"/>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14:paraId="3C1AB783" w14:textId="77777777"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подшипники, устройство водопровода, гидравлический пресс, сифон, манометр, высотомер, поршневой насос, ареометр), используя знания о свойствах физических явлений и необходимые физические законы и закономерности; </w:t>
      </w:r>
    </w:p>
    <w:p w14:paraId="67FEEAF6" w14:textId="77777777" w:rsidR="006022D5" w:rsidRPr="00096B60" w:rsidRDefault="006022D5" w:rsidP="002F2474">
      <w:pPr>
        <w:spacing w:line="240" w:lineRule="auto"/>
        <w:ind w:right="6" w:firstLine="567"/>
        <w:rPr>
          <w:sz w:val="24"/>
          <w:szCs w:val="24"/>
        </w:rPr>
      </w:pPr>
      <w:r w:rsidRPr="00096B60">
        <w:rPr>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14:paraId="3988DF6C" w14:textId="77777777"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52EFF5F8" w14:textId="77777777" w:rsidR="006022D5" w:rsidRPr="00096B60" w:rsidRDefault="006022D5" w:rsidP="002F2474">
      <w:pPr>
        <w:spacing w:line="240" w:lineRule="auto"/>
        <w:ind w:right="6" w:firstLine="567"/>
        <w:rPr>
          <w:sz w:val="24"/>
          <w:szCs w:val="24"/>
        </w:rPr>
      </w:pPr>
      <w:r w:rsidRPr="00096B60">
        <w:rPr>
          <w:sz w:val="24"/>
          <w:szCs w:val="24"/>
        </w:rPr>
        <w:t>осуществлять отбор источников информации физического содержания в Интернете, самостоятельно формулируя поисковый запрос,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14:paraId="5ABC0CB9" w14:textId="77777777"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7B41090B" w14:textId="77777777" w:rsidR="006022D5" w:rsidRPr="00096B60" w:rsidRDefault="006022D5" w:rsidP="002F2474">
      <w:pPr>
        <w:spacing w:line="240" w:lineRule="auto"/>
        <w:ind w:right="6" w:firstLine="567"/>
        <w:rPr>
          <w:sz w:val="24"/>
          <w:szCs w:val="24"/>
        </w:rPr>
      </w:pPr>
      <w:r w:rsidRPr="00096B60">
        <w:rPr>
          <w:sz w:val="24"/>
          <w:szCs w:val="24"/>
        </w:rPr>
        <w:t>создавать собственные краткие письменные и устные сообщения на основе 2–3 источников информации физического содержания,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14:paraId="0904E429" w14:textId="77777777" w:rsidR="006022D5" w:rsidRPr="00096B60" w:rsidRDefault="006022D5" w:rsidP="002F2474">
      <w:pPr>
        <w:spacing w:line="240" w:lineRule="auto"/>
        <w:ind w:right="6" w:firstLine="567"/>
        <w:rPr>
          <w:sz w:val="24"/>
          <w:szCs w:val="24"/>
        </w:rPr>
      </w:pPr>
      <w:r w:rsidRPr="00096B60">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14:paraId="1BB1A16F" w14:textId="1D68CA81"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8 классе:</w:t>
      </w:r>
    </w:p>
    <w:p w14:paraId="088ADD12" w14:textId="77777777"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14:paraId="524FA26D" w14:textId="77777777"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14:paraId="541713DA" w14:textId="77777777" w:rsidR="006022D5" w:rsidRPr="00096B60" w:rsidRDefault="006022D5" w:rsidP="002F2474">
      <w:pPr>
        <w:spacing w:line="240" w:lineRule="auto"/>
        <w:ind w:right="6" w:firstLine="567"/>
        <w:rPr>
          <w:sz w:val="24"/>
          <w:szCs w:val="24"/>
        </w:rPr>
      </w:pPr>
      <w:r w:rsidRPr="00096B60">
        <w:rPr>
          <w:sz w:val="24"/>
          <w:szCs w:val="24"/>
        </w:rPr>
        <w:t>различать явления (тепловое расширение (сжатие), тепловое равновесие, поверх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по описанию их характерных свойств и на основе опытов, демонстрирующих данное физическое явление;</w:t>
      </w:r>
    </w:p>
    <w:p w14:paraId="14616D63" w14:textId="77777777"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14:paraId="78AE249C" w14:textId="77777777"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4BBF76F9" w14:textId="77777777"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ировку закона и его математическое выражение;</w:t>
      </w:r>
    </w:p>
    <w:p w14:paraId="0B440381" w14:textId="77777777"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4B47258F" w14:textId="77777777"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х законов, закономерностей и моделей;</w:t>
      </w:r>
    </w:p>
    <w:p w14:paraId="0378B38C" w14:textId="77777777" w:rsidR="006022D5" w:rsidRPr="00096B60" w:rsidRDefault="006022D5" w:rsidP="002F2474">
      <w:pPr>
        <w:spacing w:line="240" w:lineRule="auto"/>
        <w:ind w:right="6" w:firstLine="567"/>
        <w:rPr>
          <w:sz w:val="24"/>
          <w:szCs w:val="24"/>
        </w:rPr>
      </w:pPr>
      <w:r w:rsidRPr="00096B60">
        <w:rPr>
          <w:sz w:val="24"/>
          <w:szCs w:val="24"/>
        </w:rPr>
        <w:t>решать расчётные задачи (с использованием 2–3 уравнений)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488CB81B" w14:textId="77777777"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14:paraId="597FD121" w14:textId="77777777"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14:paraId="1786B95B" w14:textId="77777777"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14:paraId="26818DC9" w14:textId="77777777" w:rsidR="006022D5" w:rsidRPr="00096B60" w:rsidRDefault="006022D5" w:rsidP="002F2474">
      <w:pPr>
        <w:spacing w:line="240" w:lineRule="auto"/>
        <w:ind w:right="6" w:firstLine="567"/>
        <w:rPr>
          <w:sz w:val="24"/>
          <w:szCs w:val="24"/>
        </w:rPr>
      </w:pPr>
      <w:r w:rsidRPr="00096B60">
        <w:rPr>
          <w:sz w:val="24"/>
          <w:szCs w:val="24"/>
        </w:rPr>
        <w:t>проводить экспериментальные исследования зависимостей физических величин (зависимость давления воздуха от его объёма и нагревания или охлаждения, исследование явления теплообмена при смешивании холодной 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сследование последовательного и параллельного соединений проводни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53291490" w14:textId="77777777"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14:paraId="6A06A928" w14:textId="77777777" w:rsidR="006022D5" w:rsidRPr="00096B60" w:rsidRDefault="006022D5" w:rsidP="002F2474">
      <w:pPr>
        <w:spacing w:line="240" w:lineRule="auto"/>
        <w:ind w:right="6" w:firstLine="567"/>
        <w:rPr>
          <w:sz w:val="24"/>
          <w:szCs w:val="24"/>
        </w:rPr>
      </w:pPr>
      <w:r w:rsidRPr="00096B60">
        <w:rPr>
          <w:sz w:val="24"/>
          <w:szCs w:val="24"/>
        </w:rPr>
        <w:t>характеризовать принципы действия изученных приборов, технических устройств и технологических процессо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предохранители и их применение 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14:paraId="1C94635D" w14:textId="77777777" w:rsidR="006022D5" w:rsidRPr="00096B60" w:rsidRDefault="006022D5" w:rsidP="002F2474">
      <w:pPr>
        <w:spacing w:line="240" w:lineRule="auto"/>
        <w:ind w:right="6" w:firstLine="567"/>
        <w:rPr>
          <w:sz w:val="24"/>
          <w:szCs w:val="24"/>
        </w:rPr>
      </w:pPr>
      <w:r w:rsidRPr="00096B60">
        <w:rPr>
          <w:sz w:val="24"/>
          <w:szCs w:val="24"/>
        </w:rPr>
        <w:t xml:space="preserve">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w:t>
      </w:r>
    </w:p>
    <w:p w14:paraId="03B4959F" w14:textId="77777777"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41DC9608" w14:textId="77777777"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14:paraId="46747D42" w14:textId="77777777"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7DF62A55" w14:textId="77777777"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14:paraId="67C30B84" w14:textId="77777777" w:rsidR="006022D5" w:rsidRPr="00096B60" w:rsidRDefault="006022D5" w:rsidP="002F2474">
      <w:pPr>
        <w:spacing w:line="240" w:lineRule="auto"/>
        <w:ind w:right="6" w:firstLine="567"/>
        <w:rPr>
          <w:sz w:val="24"/>
          <w:szCs w:val="24"/>
        </w:rPr>
      </w:pPr>
      <w:r w:rsidRPr="00096B60">
        <w:rPr>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14:paraId="409DC4E8" w14:textId="68C37AD1"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9 классе:</w:t>
      </w:r>
    </w:p>
    <w:p w14:paraId="7F97DF14" w14:textId="77777777"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14:paraId="00560A90" w14:textId="77777777" w:rsidR="006022D5" w:rsidRPr="00096B60" w:rsidRDefault="006022D5" w:rsidP="002F2474">
      <w:pPr>
        <w:spacing w:line="240" w:lineRule="auto"/>
        <w:ind w:right="6" w:firstLine="567"/>
        <w:rPr>
          <w:sz w:val="24"/>
          <w:szCs w:val="24"/>
        </w:rPr>
      </w:pPr>
      <w:r w:rsidRPr="00096B60">
        <w:rPr>
          <w:sz w:val="24"/>
          <w:szCs w:val="24"/>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чники света, близорукость и дальнозоркость, спектры испускания и поглощения, альфа-, бета- и гамма-излучения, изотопы, ядерная и термоядерная энергетика) и символический язык физики при решении учебных и практических задач;</w:t>
      </w:r>
    </w:p>
    <w:p w14:paraId="7FDFF95F" w14:textId="77777777" w:rsidR="006022D5" w:rsidRPr="00096B60" w:rsidRDefault="006022D5" w:rsidP="002F2474">
      <w:pPr>
        <w:spacing w:line="240" w:lineRule="auto"/>
        <w:ind w:right="6" w:firstLine="567"/>
        <w:rPr>
          <w:sz w:val="24"/>
          <w:szCs w:val="24"/>
        </w:rPr>
      </w:pPr>
      <w:r w:rsidRPr="00096B60">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14:paraId="4E6EA128" w14:textId="77777777"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14:paraId="05295620" w14:textId="77777777"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 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1DD9ADE5" w14:textId="77777777"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 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улировку закона и его математическое выражение;</w:t>
      </w:r>
    </w:p>
    <w:p w14:paraId="42F0DA5F" w14:textId="77777777" w:rsidR="006022D5" w:rsidRPr="00096B60" w:rsidRDefault="006022D5" w:rsidP="002F2474">
      <w:pPr>
        <w:spacing w:line="240" w:lineRule="auto"/>
        <w:ind w:right="6" w:firstLine="567"/>
        <w:rPr>
          <w:sz w:val="24"/>
          <w:szCs w:val="24"/>
        </w:rPr>
      </w:pPr>
      <w:r w:rsidRPr="00096B60">
        <w:rPr>
          <w:sz w:val="24"/>
          <w:szCs w:val="24"/>
        </w:rPr>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2CF6407C" w14:textId="77777777"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 с использованием изученных свойств физических явлений, физических законов, закономерностей и моделей;</w:t>
      </w:r>
    </w:p>
    <w:p w14:paraId="7E14A3F1" w14:textId="77777777" w:rsidR="006022D5" w:rsidRPr="00096B60" w:rsidRDefault="006022D5" w:rsidP="002F2474">
      <w:pPr>
        <w:spacing w:line="240" w:lineRule="auto"/>
        <w:ind w:right="6" w:firstLine="567"/>
        <w:rPr>
          <w:sz w:val="24"/>
          <w:szCs w:val="24"/>
        </w:rPr>
      </w:pPr>
      <w:r w:rsidRPr="00096B60">
        <w:rPr>
          <w:sz w:val="24"/>
          <w:szCs w:val="24"/>
        </w:rPr>
        <w:t>решать расчётные задачи по изучаемым темам курса физики, выбирая соответствующую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78E25F04" w14:textId="77777777"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14:paraId="1F641012" w14:textId="77777777"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14:paraId="5CC94081" w14:textId="77777777" w:rsidR="006022D5" w:rsidRPr="00096B60" w:rsidRDefault="006022D5" w:rsidP="002F2474">
      <w:pPr>
        <w:spacing w:line="240" w:lineRule="auto"/>
        <w:ind w:right="6" w:firstLine="567"/>
        <w:rPr>
          <w:sz w:val="24"/>
          <w:szCs w:val="24"/>
        </w:rPr>
      </w:pPr>
      <w:r w:rsidRPr="00096B60">
        <w:rPr>
          <w:sz w:val="24"/>
          <w:szCs w:val="24"/>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14:paraId="2FBC7705" w14:textId="77777777" w:rsidR="006022D5" w:rsidRPr="00096B60" w:rsidRDefault="006022D5" w:rsidP="002F2474">
      <w:pPr>
        <w:spacing w:line="240" w:lineRule="auto"/>
        <w:ind w:right="6" w:firstLine="567"/>
        <w:rPr>
          <w:sz w:val="24"/>
          <w:szCs w:val="24"/>
        </w:rPr>
      </w:pPr>
      <w:r w:rsidRPr="00096B60">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14:paraId="6C2ED2B4" w14:textId="77777777" w:rsidR="006022D5" w:rsidRPr="00096B60" w:rsidRDefault="006022D5" w:rsidP="002F2474">
      <w:pPr>
        <w:spacing w:line="240" w:lineRule="auto"/>
        <w:ind w:right="6" w:firstLine="567"/>
        <w:rPr>
          <w:sz w:val="24"/>
          <w:szCs w:val="24"/>
        </w:rPr>
      </w:pPr>
      <w:r w:rsidRPr="00096B60">
        <w:rPr>
          <w:sz w:val="24"/>
          <w:szCs w:val="24"/>
        </w:rPr>
        <w:t>проводить экспериментальные исследования зависимостей физических величин (зависимость пути от времени при равноускоренном движении 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 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5B564610" w14:textId="77777777"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14:paraId="17CACBA0" w14:textId="77777777"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йствах физических явлений и необходимые физические закономерности,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14:paraId="59F27D9C" w14:textId="77777777"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46C9A443" w14:textId="77777777"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14:paraId="40AF68F8" w14:textId="77777777"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245AC8A3" w14:textId="5CB7F859"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w:t>
      </w:r>
      <w:r w:rsidR="00096B60" w:rsidRPr="00096B60">
        <w:rPr>
          <w:sz w:val="24"/>
          <w:szCs w:val="24"/>
        </w:rPr>
        <w:t xml:space="preserve"> </w:t>
      </w:r>
      <w:r w:rsidRPr="00096B60">
        <w:rPr>
          <w:sz w:val="24"/>
          <w:szCs w:val="24"/>
        </w:rPr>
        <w:t>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14:paraId="76C1BAA0" w14:textId="1C6A868A" w:rsidR="00997BC3" w:rsidRDefault="00997BC3" w:rsidP="002F2474">
      <w:pPr>
        <w:spacing w:line="240" w:lineRule="auto"/>
        <w:ind w:firstLine="0"/>
        <w:contextualSpacing/>
        <w:rPr>
          <w:color w:val="FF0000"/>
          <w:sz w:val="24"/>
          <w:szCs w:val="24"/>
        </w:rPr>
      </w:pPr>
    </w:p>
    <w:p w14:paraId="3DB81BF9" w14:textId="78DEA70E" w:rsidR="002F2474" w:rsidRDefault="002F2474" w:rsidP="002F2474">
      <w:pPr>
        <w:spacing w:line="240" w:lineRule="auto"/>
        <w:ind w:firstLine="0"/>
        <w:contextualSpacing/>
        <w:rPr>
          <w:color w:val="FF0000"/>
          <w:sz w:val="24"/>
          <w:szCs w:val="24"/>
        </w:rPr>
      </w:pPr>
    </w:p>
    <w:p w14:paraId="10BBCBA2" w14:textId="781A6053" w:rsidR="002F2474" w:rsidRDefault="002F2474" w:rsidP="002F2474">
      <w:pPr>
        <w:spacing w:line="240" w:lineRule="auto"/>
        <w:ind w:firstLine="0"/>
        <w:contextualSpacing/>
        <w:rPr>
          <w:color w:val="FF0000"/>
          <w:sz w:val="24"/>
          <w:szCs w:val="24"/>
        </w:rPr>
      </w:pPr>
    </w:p>
    <w:p w14:paraId="26EE486A" w14:textId="5AD9B71E" w:rsidR="002F2474" w:rsidRDefault="002F2474" w:rsidP="002F2474">
      <w:pPr>
        <w:spacing w:line="240" w:lineRule="auto"/>
        <w:ind w:firstLine="0"/>
        <w:contextualSpacing/>
        <w:rPr>
          <w:color w:val="FF0000"/>
          <w:sz w:val="24"/>
          <w:szCs w:val="24"/>
        </w:rPr>
      </w:pPr>
    </w:p>
    <w:p w14:paraId="6D52E0B3" w14:textId="77777777" w:rsidR="002F2474" w:rsidRDefault="002F2474" w:rsidP="002F2474">
      <w:pPr>
        <w:spacing w:line="240" w:lineRule="auto"/>
        <w:ind w:firstLine="0"/>
        <w:contextualSpacing/>
        <w:rPr>
          <w:color w:val="FF0000"/>
          <w:sz w:val="24"/>
          <w:szCs w:val="24"/>
        </w:rPr>
      </w:pPr>
    </w:p>
    <w:p w14:paraId="5D6F2F09" w14:textId="46FD1955" w:rsidR="006022D5" w:rsidRDefault="006022D5" w:rsidP="006022D5">
      <w:pPr>
        <w:spacing w:line="240" w:lineRule="auto"/>
        <w:ind w:left="540"/>
        <w:contextualSpacing/>
        <w:jc w:val="center"/>
        <w:rPr>
          <w:rFonts w:eastAsia="Calibri" w:cs="Times New Roman"/>
          <w:b/>
          <w:sz w:val="24"/>
          <w:szCs w:val="24"/>
          <w:lang w:eastAsia="en-US"/>
        </w:rPr>
      </w:pPr>
      <w:r>
        <w:rPr>
          <w:color w:val="FF0000"/>
          <w:sz w:val="24"/>
          <w:szCs w:val="24"/>
        </w:rPr>
        <w:tab/>
      </w: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6022D5">
        <w:rPr>
          <w:rFonts w:eastAsia="Calibri" w:cs="Times New Roman"/>
          <w:b/>
          <w:sz w:val="24"/>
          <w:szCs w:val="24"/>
          <w:lang w:eastAsia="en-US"/>
        </w:rPr>
        <w:t>»</w:t>
      </w:r>
    </w:p>
    <w:p w14:paraId="281A17C4" w14:textId="7814F8F4" w:rsidR="006022D5" w:rsidRPr="006022D5" w:rsidRDefault="006022D5" w:rsidP="006022D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14:paraId="2D88B17A" w14:textId="77777777" w:rsidR="00096B60" w:rsidRDefault="00096B60" w:rsidP="00096B60">
      <w:pPr>
        <w:spacing w:line="240" w:lineRule="auto"/>
        <w:ind w:firstLine="709"/>
        <w:contextualSpacing/>
        <w:rPr>
          <w:rFonts w:eastAsia="SchoolBookSanPin" w:cs="Times New Roman"/>
          <w:i/>
          <w:sz w:val="24"/>
          <w:szCs w:val="24"/>
          <w:lang w:eastAsia="en-US"/>
        </w:rPr>
      </w:pPr>
    </w:p>
    <w:p w14:paraId="5D9028AF" w14:textId="535636FF" w:rsidR="00096B60" w:rsidRPr="00096B60" w:rsidRDefault="00096B60" w:rsidP="00096B60">
      <w:pPr>
        <w:spacing w:line="240" w:lineRule="auto"/>
        <w:ind w:firstLine="709"/>
        <w:contextualSpacing/>
        <w:rPr>
          <w:rFonts w:eastAsia="SchoolBookSanPin" w:cs="Times New Roman"/>
          <w:b/>
          <w:sz w:val="24"/>
          <w:szCs w:val="24"/>
          <w:lang w:eastAsia="en-US"/>
        </w:rPr>
      </w:pPr>
      <w:r w:rsidRPr="00096B6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0D6C4D3B" w14:textId="789A6D3F" w:rsidR="006022D5" w:rsidRPr="00096B60" w:rsidRDefault="00096B60" w:rsidP="00096B60">
      <w:pPr>
        <w:widowControl w:val="0"/>
        <w:spacing w:line="240" w:lineRule="auto"/>
        <w:ind w:firstLine="709"/>
        <w:rPr>
          <w:rFonts w:eastAsia="SchoolBookSanPin" w:cs="Times New Roman"/>
          <w:sz w:val="24"/>
          <w:szCs w:val="24"/>
          <w:lang w:eastAsia="en-US"/>
        </w:rPr>
      </w:pPr>
      <w:r w:rsidRPr="00096B6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96B60">
        <w:rPr>
          <w:rFonts w:eastAsia="SchoolBookSanPin" w:cs="Times New Roman"/>
          <w:b/>
          <w:sz w:val="24"/>
          <w:szCs w:val="24"/>
          <w:lang w:eastAsia="en-US"/>
        </w:rPr>
        <w:t>«рабочей программе учителя»</w:t>
      </w:r>
      <w:r w:rsidRPr="00096B6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169F9079" w14:textId="038D6D15" w:rsidR="006022D5" w:rsidRPr="006022D5" w:rsidRDefault="006022D5" w:rsidP="006022D5">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6022D5" w:rsidRPr="006022D5" w14:paraId="45B7D9C2" w14:textId="77777777" w:rsidTr="00AB38F1">
        <w:trPr>
          <w:trHeight w:val="575"/>
        </w:trPr>
        <w:tc>
          <w:tcPr>
            <w:tcW w:w="993" w:type="dxa"/>
          </w:tcPr>
          <w:p w14:paraId="02763D6A" w14:textId="77777777" w:rsidR="006022D5" w:rsidRPr="006022D5" w:rsidRDefault="006022D5" w:rsidP="006022D5">
            <w:pPr>
              <w:spacing w:line="240" w:lineRule="auto"/>
              <w:ind w:left="142" w:right="354" w:firstLine="96"/>
              <w:jc w:val="center"/>
              <w:rPr>
                <w:rFonts w:eastAsia="Times New Roman"/>
                <w:szCs w:val="20"/>
                <w:lang w:eastAsia="en-US"/>
              </w:rPr>
            </w:pPr>
            <w:r w:rsidRPr="006022D5">
              <w:rPr>
                <w:rFonts w:eastAsia="Times New Roman"/>
                <w:szCs w:val="20"/>
                <w:lang w:eastAsia="en-US"/>
              </w:rPr>
              <w:t>№</w:t>
            </w:r>
            <w:r w:rsidRPr="006022D5">
              <w:rPr>
                <w:rFonts w:eastAsia="Times New Roman"/>
                <w:spacing w:val="-57"/>
                <w:szCs w:val="20"/>
                <w:lang w:eastAsia="en-US"/>
              </w:rPr>
              <w:t xml:space="preserve"> </w:t>
            </w:r>
            <w:r w:rsidRPr="006022D5">
              <w:rPr>
                <w:rFonts w:eastAsia="Times New Roman"/>
                <w:szCs w:val="20"/>
                <w:lang w:eastAsia="en-US"/>
              </w:rPr>
              <w:t>п/п</w:t>
            </w:r>
          </w:p>
        </w:tc>
        <w:tc>
          <w:tcPr>
            <w:tcW w:w="4394" w:type="dxa"/>
          </w:tcPr>
          <w:p w14:paraId="0D1EBB9D" w14:textId="77777777" w:rsidR="006022D5" w:rsidRPr="006022D5" w:rsidRDefault="006022D5" w:rsidP="006022D5">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14:paraId="6F10410A" w14:textId="77777777" w:rsidR="006022D5" w:rsidRPr="006022D5" w:rsidRDefault="006022D5" w:rsidP="006022D5">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14:paraId="5D9C06A5" w14:textId="77777777" w:rsidR="006022D5" w:rsidRPr="006022D5" w:rsidRDefault="006022D5" w:rsidP="006022D5">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14:paraId="2EE44474" w14:textId="77777777" w:rsidTr="00AB38F1">
        <w:trPr>
          <w:trHeight w:val="2227"/>
        </w:trPr>
        <w:tc>
          <w:tcPr>
            <w:tcW w:w="993" w:type="dxa"/>
          </w:tcPr>
          <w:p w14:paraId="3929BDF2" w14:textId="77777777" w:rsidR="006022D5" w:rsidRPr="006022D5" w:rsidRDefault="006022D5" w:rsidP="006022D5">
            <w:pPr>
              <w:spacing w:line="240" w:lineRule="auto"/>
              <w:ind w:left="142" w:firstLine="0"/>
              <w:jc w:val="left"/>
              <w:rPr>
                <w:rFonts w:eastAsia="Times New Roman"/>
                <w:szCs w:val="20"/>
                <w:lang w:eastAsia="en-US"/>
              </w:rPr>
            </w:pPr>
            <w:r w:rsidRPr="006022D5">
              <w:rPr>
                <w:rFonts w:eastAsia="Times New Roman"/>
                <w:szCs w:val="20"/>
                <w:lang w:eastAsia="en-US"/>
              </w:rPr>
              <w:t>1.</w:t>
            </w:r>
          </w:p>
        </w:tc>
        <w:tc>
          <w:tcPr>
            <w:tcW w:w="4394" w:type="dxa"/>
          </w:tcPr>
          <w:p w14:paraId="13E73F9A" w14:textId="77777777" w:rsidR="006022D5" w:rsidRDefault="006022D5" w:rsidP="006022D5">
            <w:pPr>
              <w:rPr>
                <w:rFonts w:eastAsia="OfficinaSansBoldITC"/>
                <w:szCs w:val="20"/>
                <w:lang w:val="ru-RU" w:eastAsia="en-US"/>
              </w:rPr>
            </w:pPr>
            <w:r>
              <w:rPr>
                <w:rFonts w:eastAsia="OfficinaSansBoldITC"/>
                <w:szCs w:val="20"/>
                <w:lang w:val="ru-RU" w:eastAsia="en-US"/>
              </w:rPr>
              <w:t>7 класс</w:t>
            </w:r>
          </w:p>
          <w:p w14:paraId="670C7F5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w:t>
            </w:r>
            <w:r w:rsidRPr="006022D5">
              <w:rPr>
                <w:rFonts w:eastAsia="OfficinaSansBoldITC"/>
                <w:szCs w:val="20"/>
                <w:lang w:eastAsia="en-US"/>
              </w:rPr>
              <w:t> </w:t>
            </w:r>
            <w:r w:rsidRPr="006022D5">
              <w:rPr>
                <w:rFonts w:eastAsia="OfficinaSansBoldITC"/>
                <w:szCs w:val="20"/>
                <w:lang w:val="ru-RU" w:eastAsia="en-US"/>
              </w:rPr>
              <w:t>Физика и её роль в познании окружающего мира.</w:t>
            </w:r>
          </w:p>
          <w:p w14:paraId="657D455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14:paraId="11DA825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14:paraId="06C7D62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3B6F114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1.</w:t>
            </w:r>
            <w:r w:rsidRPr="006022D5">
              <w:rPr>
                <w:rFonts w:eastAsia="OfficinaSansBoldITC"/>
                <w:szCs w:val="20"/>
                <w:lang w:eastAsia="en-US"/>
              </w:rPr>
              <w:t> </w:t>
            </w:r>
            <w:r w:rsidRPr="006022D5">
              <w:rPr>
                <w:rFonts w:eastAsia="OfficinaSansBoldITC"/>
                <w:szCs w:val="20"/>
                <w:lang w:val="ru-RU" w:eastAsia="en-US"/>
              </w:rPr>
              <w:t>Демонстрации.</w:t>
            </w:r>
          </w:p>
          <w:p w14:paraId="2EF771D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тепловые, электрические, магнитные, световые, звуковые явления.</w:t>
            </w:r>
          </w:p>
          <w:p w14:paraId="65D822A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ческие приборы и процедура прямых измерений аналоговым и цифровым прибором. </w:t>
            </w:r>
          </w:p>
          <w:p w14:paraId="2FB5FB5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73782BE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цены деления шкалы измерительного прибора.</w:t>
            </w:r>
          </w:p>
          <w:p w14:paraId="6439C51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расстояний. </w:t>
            </w:r>
          </w:p>
          <w:p w14:paraId="174BD55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площади и объёма. Метод палетки.</w:t>
            </w:r>
          </w:p>
          <w:p w14:paraId="5344EC8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времени.</w:t>
            </w:r>
          </w:p>
          <w:p w14:paraId="1632190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объёма жидкости и твёрдого тела. </w:t>
            </w:r>
          </w:p>
          <w:p w14:paraId="1AF63D2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змеров малых тел. Метод рядов.</w:t>
            </w:r>
          </w:p>
          <w:p w14:paraId="739458A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исследования по проверке гипотезы: дальность полёта шарика, пущенного горизонтально, тем больше, чем больше высота пуска.</w:t>
            </w:r>
          </w:p>
          <w:p w14:paraId="1D190E6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w:t>
            </w:r>
            <w:r w:rsidRPr="006022D5">
              <w:rPr>
                <w:rFonts w:eastAsia="OfficinaSansBoldITC"/>
                <w:szCs w:val="20"/>
                <w:lang w:eastAsia="en-US"/>
              </w:rPr>
              <w:t> </w:t>
            </w:r>
            <w:r w:rsidRPr="006022D5">
              <w:rPr>
                <w:rFonts w:eastAsia="OfficinaSansBoldITC"/>
                <w:szCs w:val="20"/>
                <w:lang w:val="ru-RU" w:eastAsia="en-US"/>
              </w:rPr>
              <w:t>Первоначальные сведения о строении вещества.</w:t>
            </w:r>
          </w:p>
          <w:p w14:paraId="654B41D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троение вещества: атомы и молекулы, их размеры и массы. Опыты, доказывающие дискретное строение вещества. </w:t>
            </w:r>
          </w:p>
          <w:p w14:paraId="1329B19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418DE70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14:paraId="7BE60D0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1.</w:t>
            </w:r>
            <w:r w:rsidRPr="006022D5">
              <w:rPr>
                <w:rFonts w:eastAsia="OfficinaSansBoldITC"/>
                <w:szCs w:val="20"/>
                <w:lang w:eastAsia="en-US"/>
              </w:rPr>
              <w:t> </w:t>
            </w:r>
            <w:r w:rsidRPr="006022D5">
              <w:rPr>
                <w:rFonts w:eastAsia="OfficinaSansBoldITC"/>
                <w:szCs w:val="20"/>
                <w:lang w:val="ru-RU" w:eastAsia="en-US"/>
              </w:rPr>
              <w:t>Демонстрации.</w:t>
            </w:r>
          </w:p>
          <w:p w14:paraId="438FAD6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14:paraId="79FCF24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14:paraId="77E6A8A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объясняющихся притяжением или отталкиванием частиц вещества.</w:t>
            </w:r>
          </w:p>
          <w:p w14:paraId="66E06D5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4ACEE99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ценка диаметра атома методом рядов (с использованием фотографий).</w:t>
            </w:r>
          </w:p>
          <w:p w14:paraId="7EE3F09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w:t>
            </w:r>
          </w:p>
          <w:p w14:paraId="0990B2A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14:paraId="0F23AC7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w:t>
            </w:r>
            <w:r w:rsidRPr="006022D5">
              <w:rPr>
                <w:rFonts w:eastAsia="OfficinaSansBoldITC"/>
                <w:szCs w:val="20"/>
                <w:lang w:eastAsia="en-US"/>
              </w:rPr>
              <w:t> </w:t>
            </w:r>
            <w:r w:rsidRPr="006022D5">
              <w:rPr>
                <w:rFonts w:eastAsia="OfficinaSansBoldITC"/>
                <w:szCs w:val="20"/>
                <w:lang w:val="ru-RU" w:eastAsia="en-US"/>
              </w:rPr>
              <w:t>Движение и взаимодействие тел.</w:t>
            </w:r>
          </w:p>
          <w:p w14:paraId="669CBA6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14:paraId="25A80BD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14:paraId="3AD9F0D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14:paraId="55F976D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14:paraId="5E51174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1.</w:t>
            </w:r>
            <w:r w:rsidRPr="006022D5">
              <w:rPr>
                <w:rFonts w:eastAsia="OfficinaSansBoldITC"/>
                <w:szCs w:val="20"/>
                <w:lang w:eastAsia="en-US"/>
              </w:rPr>
              <w:t> </w:t>
            </w:r>
            <w:r w:rsidRPr="006022D5">
              <w:rPr>
                <w:rFonts w:eastAsia="OfficinaSansBoldITC"/>
                <w:szCs w:val="20"/>
                <w:lang w:val="ru-RU" w:eastAsia="en-US"/>
              </w:rPr>
              <w:t>Демонстрации.</w:t>
            </w:r>
          </w:p>
          <w:p w14:paraId="67F704B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w:t>
            </w:r>
          </w:p>
          <w:p w14:paraId="0A7BC47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прямолинейного движения.</w:t>
            </w:r>
          </w:p>
          <w:p w14:paraId="492D75C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я инерции.</w:t>
            </w:r>
          </w:p>
          <w:p w14:paraId="700C3DF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скорости при взаимодействии тел.</w:t>
            </w:r>
          </w:p>
          <w:p w14:paraId="20B305E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масс по взаимодействию тел.</w:t>
            </w:r>
          </w:p>
          <w:p w14:paraId="0EF7280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ложение сил, направленных по одной прямой.</w:t>
            </w:r>
          </w:p>
          <w:p w14:paraId="3AC80AC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2751895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корости равномерного движения (шарика в жидкости, модели электрического автомобиля и так далее).</w:t>
            </w:r>
          </w:p>
          <w:p w14:paraId="7E0FD3A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шарика по наклонной плоскости.</w:t>
            </w:r>
          </w:p>
          <w:p w14:paraId="4036CAB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плотности твёрдого тела.</w:t>
            </w:r>
          </w:p>
          <w:p w14:paraId="110A9DE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растяжения (деформации) пружины от приложенной силы.</w:t>
            </w:r>
          </w:p>
          <w:p w14:paraId="5F576F5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силы трения скольжения от силы давления и характера соприкасающихся поверхностей.</w:t>
            </w:r>
          </w:p>
          <w:p w14:paraId="38575C0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Давление твёрдых тел, жидкостей и газов.</w:t>
            </w:r>
          </w:p>
          <w:p w14:paraId="0A73842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Раздел 4. Давление твёрдых тел, жидкостей и газов.</w:t>
            </w:r>
          </w:p>
          <w:p w14:paraId="0CA21B7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14:paraId="4205A19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14:paraId="6D15F30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14:paraId="7E18479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14:paraId="047EC6E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1.</w:t>
            </w:r>
            <w:r w:rsidRPr="006022D5">
              <w:rPr>
                <w:rFonts w:eastAsia="OfficinaSansBoldITC"/>
                <w:szCs w:val="20"/>
                <w:lang w:eastAsia="en-US"/>
              </w:rPr>
              <w:t> </w:t>
            </w:r>
            <w:r w:rsidRPr="006022D5">
              <w:rPr>
                <w:rFonts w:eastAsia="OfficinaSansBoldITC"/>
                <w:szCs w:val="20"/>
                <w:lang w:val="ru-RU" w:eastAsia="en-US"/>
              </w:rPr>
              <w:t>Демонстрации.</w:t>
            </w:r>
          </w:p>
          <w:p w14:paraId="0EA1EA3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газа от температуры.</w:t>
            </w:r>
          </w:p>
          <w:p w14:paraId="74A3B07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давления жидкостью и газом.</w:t>
            </w:r>
          </w:p>
          <w:p w14:paraId="46B6FAE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общающиеся сосуды.</w:t>
            </w:r>
          </w:p>
          <w:p w14:paraId="74C3AEF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идравлический пресс.</w:t>
            </w:r>
          </w:p>
          <w:p w14:paraId="121BB45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явление действия атмосферного давления.</w:t>
            </w:r>
          </w:p>
          <w:p w14:paraId="4BE21E1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фон.</w:t>
            </w:r>
          </w:p>
          <w:p w14:paraId="3CA8F97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выталкивающей силы от объёма погружённой в жидкость части тела и плотности жидкости.</w:t>
            </w:r>
          </w:p>
          <w:p w14:paraId="39777BB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енство выталкивающей силы весу вытесненной жидкости.</w:t>
            </w:r>
          </w:p>
          <w:p w14:paraId="37D2C0E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ловие плавания тел: плавание или погружение тел в зависимости от соотношения плотностей тела и жидкости.</w:t>
            </w:r>
          </w:p>
          <w:p w14:paraId="2B3F1D1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2F4B8D3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веса тела в воде от объёма погружённой в жидкость части тела.</w:t>
            </w:r>
          </w:p>
          <w:p w14:paraId="00744D1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выталкивающей силы, действующей на тело, погружённое в жидкость.</w:t>
            </w:r>
          </w:p>
          <w:p w14:paraId="08BF5A3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выталкивающей силы, действующей на тело в жидкости, от массы тела. </w:t>
            </w:r>
          </w:p>
          <w:p w14:paraId="2FF462B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4D7C0C6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ареометра или конструирование лодки и определение её грузоподъёмности.</w:t>
            </w:r>
          </w:p>
          <w:p w14:paraId="2AF51F5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 Работа и мощность. Энергия.</w:t>
            </w:r>
          </w:p>
          <w:p w14:paraId="18C0A3F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работа для сил, направленных вдоль линии перемещения. Мощность.</w:t>
            </w:r>
          </w:p>
          <w:p w14:paraId="315E7C7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14:paraId="10D9BD3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14:paraId="0C3DCF7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1.</w:t>
            </w:r>
            <w:r w:rsidRPr="006022D5">
              <w:rPr>
                <w:rFonts w:eastAsia="OfficinaSansBoldITC"/>
                <w:szCs w:val="20"/>
                <w:lang w:eastAsia="en-US"/>
              </w:rPr>
              <w:t> </w:t>
            </w:r>
            <w:r w:rsidRPr="006022D5">
              <w:rPr>
                <w:rFonts w:eastAsia="OfficinaSansBoldITC"/>
                <w:szCs w:val="20"/>
                <w:lang w:val="ru-RU" w:eastAsia="en-US"/>
              </w:rPr>
              <w:t>Демонстрации.</w:t>
            </w:r>
          </w:p>
          <w:p w14:paraId="3A4CB6D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меры простых механизмов.</w:t>
            </w:r>
          </w:p>
          <w:p w14:paraId="2C0F08D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57D2AC1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условий равновесия рычага.</w:t>
            </w:r>
          </w:p>
          <w:p w14:paraId="4820F0F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наклонной плоскости.</w:t>
            </w:r>
          </w:p>
          <w:p w14:paraId="32C8B17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правила рычага для подвижного и неподвижного блоков.</w:t>
            </w:r>
          </w:p>
          <w:p w14:paraId="584DAAA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подвижного и неподвижного блока.</w:t>
            </w:r>
          </w:p>
          <w:p w14:paraId="3698A2E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ов при помощи подвижного блока.</w:t>
            </w:r>
          </w:p>
          <w:p w14:paraId="18AD864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закона сохранения механической энергии.</w:t>
            </w:r>
          </w:p>
          <w:p w14:paraId="376992F0" w14:textId="2B41BC73" w:rsidR="006022D5" w:rsidRPr="006022D5" w:rsidRDefault="006022D5" w:rsidP="006022D5">
            <w:pPr>
              <w:rPr>
                <w:rFonts w:eastAsia="OfficinaSansBoldITC"/>
                <w:szCs w:val="20"/>
                <w:lang w:val="ru-RU" w:eastAsia="en-US"/>
              </w:rPr>
            </w:pPr>
          </w:p>
        </w:tc>
        <w:tc>
          <w:tcPr>
            <w:tcW w:w="2126" w:type="dxa"/>
            <w:vMerge w:val="restart"/>
          </w:tcPr>
          <w:p w14:paraId="6836D8B4" w14:textId="77777777"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B24513A" w14:textId="77777777"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5B4CDDC2" w14:textId="77777777"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6022D5" w:rsidRPr="006022D5" w14:paraId="3EE1D00A" w14:textId="77777777" w:rsidTr="003D3AEE">
        <w:trPr>
          <w:trHeight w:val="387"/>
        </w:trPr>
        <w:tc>
          <w:tcPr>
            <w:tcW w:w="993" w:type="dxa"/>
          </w:tcPr>
          <w:p w14:paraId="6482DD58" w14:textId="452ABF12"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426FED23" w14:textId="77777777" w:rsidR="006022D5" w:rsidRDefault="006022D5" w:rsidP="006022D5">
            <w:pPr>
              <w:rPr>
                <w:rFonts w:eastAsia="OfficinaSansBoldITC"/>
                <w:szCs w:val="20"/>
                <w:lang w:val="ru-RU" w:eastAsia="en-US"/>
              </w:rPr>
            </w:pPr>
            <w:r>
              <w:rPr>
                <w:rFonts w:eastAsia="OfficinaSansBoldITC"/>
                <w:szCs w:val="20"/>
                <w:lang w:val="ru-RU" w:eastAsia="en-US"/>
              </w:rPr>
              <w:t xml:space="preserve">8 класс </w:t>
            </w:r>
          </w:p>
          <w:p w14:paraId="776AB2E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w:t>
            </w:r>
            <w:r w:rsidRPr="006022D5">
              <w:rPr>
                <w:rFonts w:eastAsia="OfficinaSansBoldITC"/>
                <w:szCs w:val="20"/>
                <w:lang w:eastAsia="en-US"/>
              </w:rPr>
              <w:t> </w:t>
            </w:r>
            <w:r w:rsidRPr="006022D5">
              <w:rPr>
                <w:rFonts w:eastAsia="OfficinaSansBoldITC"/>
                <w:szCs w:val="20"/>
                <w:lang w:val="ru-RU" w:eastAsia="en-US"/>
              </w:rPr>
              <w:t>Тепловые явления.</w:t>
            </w:r>
          </w:p>
          <w:p w14:paraId="535EEC2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14:paraId="7B95E3D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14:paraId="405282E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Температура. Связь температуры со средней кинетической энергией теплового движения частиц. Температурные шкалы.</w:t>
            </w:r>
          </w:p>
          <w:p w14:paraId="3873A83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14:paraId="4808FB7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личество теплоты. Удельная теплоёмкость вещества. Теплообмен и тепловое равновесие. Закон Ньютона-Рихмана. Уравнение теплового баланса.</w:t>
            </w:r>
          </w:p>
          <w:p w14:paraId="1BA46BB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14:paraId="0DC3F5C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нергия топлива. Удельная теплота сгорания. </w:t>
            </w:r>
          </w:p>
          <w:p w14:paraId="31B8F85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ы работы тепловых двигателей. КПД теплового двигателя. Тепловые двигатели и защита окружающей среды. Тепловые потери в теплосетях.</w:t>
            </w:r>
          </w:p>
          <w:p w14:paraId="201CC12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и превращения энергии в механических и тепловых процессах.</w:t>
            </w:r>
          </w:p>
          <w:p w14:paraId="0A2BE0C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1.</w:t>
            </w:r>
            <w:r w:rsidRPr="006022D5">
              <w:rPr>
                <w:rFonts w:eastAsia="OfficinaSansBoldITC"/>
                <w:szCs w:val="20"/>
                <w:lang w:eastAsia="en-US"/>
              </w:rPr>
              <w:t> </w:t>
            </w:r>
            <w:r w:rsidRPr="006022D5">
              <w:rPr>
                <w:rFonts w:eastAsia="OfficinaSansBoldITC"/>
                <w:szCs w:val="20"/>
                <w:lang w:val="ru-RU" w:eastAsia="en-US"/>
              </w:rPr>
              <w:t>Демонстрации.</w:t>
            </w:r>
          </w:p>
          <w:p w14:paraId="505BB8D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14:paraId="69CEFBE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14:paraId="44A39B8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поверхностного натяжения, смачивания и капиллярных явлений.</w:t>
            </w:r>
          </w:p>
          <w:p w14:paraId="53932BA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теплового расширения тел.</w:t>
            </w:r>
          </w:p>
          <w:p w14:paraId="4FFE0DF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давления газа при изменении объёма и нагревании или охлаждении.</w:t>
            </w:r>
          </w:p>
          <w:p w14:paraId="606B93D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авила измерения температуры.</w:t>
            </w:r>
          </w:p>
          <w:p w14:paraId="1A12FB9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иды теплопередачи.</w:t>
            </w:r>
          </w:p>
          <w:p w14:paraId="654AA5F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хлаждение при совершении работы. </w:t>
            </w:r>
          </w:p>
          <w:p w14:paraId="7BCD29C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гревание при совершении работы внешними силами.</w:t>
            </w:r>
          </w:p>
          <w:p w14:paraId="08C9851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теплоёмкостей различных веществ.</w:t>
            </w:r>
          </w:p>
          <w:p w14:paraId="3603F20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ипения.</w:t>
            </w:r>
          </w:p>
          <w:p w14:paraId="5068467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постоянства температуры при плавлении.</w:t>
            </w:r>
          </w:p>
          <w:p w14:paraId="4B631F5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епловых двигателей.</w:t>
            </w:r>
          </w:p>
          <w:p w14:paraId="34B7031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6BFF183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14:paraId="34510E6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ыращиванию кристаллов поваренной соли или сахара.</w:t>
            </w:r>
          </w:p>
          <w:p w14:paraId="24A1B12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температуры при помощи жидкостного термометра и датчика температуры.</w:t>
            </w:r>
          </w:p>
          <w:p w14:paraId="6A14E53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жидкостей и твёрдых тел. </w:t>
            </w:r>
          </w:p>
          <w:p w14:paraId="3EA9C7C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давления воздуха в баллоне шприца. </w:t>
            </w:r>
          </w:p>
          <w:p w14:paraId="126290A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давления воздуха от его объёма и температуры.</w:t>
            </w:r>
          </w:p>
          <w:p w14:paraId="6A547C0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14:paraId="46273A8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внутренней энергии тела в результате теплопередачи и работы внешних сил.</w:t>
            </w:r>
          </w:p>
          <w:p w14:paraId="69FD8EB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явления теплообмена при смешивании холодной и горячей воды.</w:t>
            </w:r>
          </w:p>
          <w:p w14:paraId="3F598A8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14:paraId="69243AC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тепловых потерь (закон Ньютона-Рихмана).</w:t>
            </w:r>
          </w:p>
          <w:p w14:paraId="2DEFC70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ёмкости вещества.</w:t>
            </w:r>
          </w:p>
          <w:p w14:paraId="62B400A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процесса испарения. </w:t>
            </w:r>
          </w:p>
          <w:p w14:paraId="2E89288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относительной влажности воздуха. </w:t>
            </w:r>
          </w:p>
          <w:p w14:paraId="5EE5CA6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ты плавления льда.</w:t>
            </w:r>
          </w:p>
          <w:p w14:paraId="3092535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w:t>
            </w:r>
            <w:r w:rsidRPr="006022D5">
              <w:rPr>
                <w:rFonts w:eastAsia="OfficinaSansBoldITC"/>
                <w:szCs w:val="20"/>
                <w:lang w:eastAsia="en-US"/>
              </w:rPr>
              <w:t> </w:t>
            </w:r>
            <w:r w:rsidRPr="006022D5">
              <w:rPr>
                <w:rFonts w:eastAsia="OfficinaSansBoldITC"/>
                <w:szCs w:val="20"/>
                <w:lang w:val="ru-RU" w:eastAsia="en-US"/>
              </w:rPr>
              <w:t>Электрические и магнитные явления.</w:t>
            </w:r>
          </w:p>
          <w:p w14:paraId="78950C5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w:t>
            </w:r>
          </w:p>
          <w:p w14:paraId="09078BF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ое поле. Напряжённость электрического поля. Принцип суперпозиции электрических полей (на качественном уровне). </w:t>
            </w:r>
          </w:p>
          <w:p w14:paraId="0190A60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14:paraId="253ED9C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14:paraId="773467D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14:paraId="3080F80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5EB77D3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14:paraId="404B263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14:paraId="1E06865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1.</w:t>
            </w:r>
            <w:r w:rsidRPr="006022D5">
              <w:rPr>
                <w:rFonts w:eastAsia="OfficinaSansBoldITC"/>
                <w:szCs w:val="20"/>
                <w:lang w:eastAsia="en-US"/>
              </w:rPr>
              <w:t> </w:t>
            </w:r>
            <w:r w:rsidRPr="006022D5">
              <w:rPr>
                <w:rFonts w:eastAsia="OfficinaSansBoldITC"/>
                <w:szCs w:val="20"/>
                <w:lang w:val="ru-RU" w:eastAsia="en-US"/>
              </w:rPr>
              <w:t>Демонстрации.</w:t>
            </w:r>
          </w:p>
          <w:p w14:paraId="7B5BA5F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зация тел.</w:t>
            </w:r>
          </w:p>
          <w:p w14:paraId="05FA0A9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а рода электрических зарядов и взаимодействие заряженных тел.</w:t>
            </w:r>
          </w:p>
          <w:p w14:paraId="6473DB1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тройство и действие электроскопа.</w:t>
            </w:r>
          </w:p>
          <w:p w14:paraId="4BA9556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остатическая индукция. </w:t>
            </w:r>
          </w:p>
          <w:p w14:paraId="3A3E2BE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электрических зарядов.</w:t>
            </w:r>
          </w:p>
          <w:p w14:paraId="7E2734C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силовых линий электрического поля с помощью бумажных султанов.</w:t>
            </w:r>
          </w:p>
          <w:p w14:paraId="41218E4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одники и диэлектрики.</w:t>
            </w:r>
          </w:p>
          <w:p w14:paraId="3F5C836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точники постоянного тока. </w:t>
            </w:r>
          </w:p>
          <w:p w14:paraId="5B2ABE9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я электрического тока.</w:t>
            </w:r>
          </w:p>
          <w:p w14:paraId="11DDB5F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ий ток в жидкости. </w:t>
            </w:r>
          </w:p>
          <w:p w14:paraId="01999C4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азовый разряд.</w:t>
            </w:r>
          </w:p>
          <w:p w14:paraId="7D0DB67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силы тока амперметром. </w:t>
            </w:r>
          </w:p>
          <w:p w14:paraId="121F0A6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электрического напряжения вольтметром. </w:t>
            </w:r>
          </w:p>
          <w:p w14:paraId="4BDE850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еостат и магазин сопротивлений. </w:t>
            </w:r>
          </w:p>
          <w:p w14:paraId="32A3450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заимодействие постоянных магнитов.</w:t>
            </w:r>
          </w:p>
          <w:p w14:paraId="3C9CCAD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невозможности разделения полюсов магнита.</w:t>
            </w:r>
          </w:p>
          <w:p w14:paraId="661E0F5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магнитных полей постоянных магнитов.</w:t>
            </w:r>
          </w:p>
          <w:p w14:paraId="2A3E6A4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 Эрстеда.</w:t>
            </w:r>
          </w:p>
          <w:p w14:paraId="377FBCB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гнитное поле тока. Электромагнит.</w:t>
            </w:r>
          </w:p>
          <w:p w14:paraId="3A77CF0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е магнитного поля на проводник с током.</w:t>
            </w:r>
          </w:p>
          <w:p w14:paraId="214D7CB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двигатель постоянного тока.</w:t>
            </w:r>
          </w:p>
          <w:p w14:paraId="34B604B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w:t>
            </w:r>
          </w:p>
          <w:p w14:paraId="45DEEB7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генератор постоянного тока.</w:t>
            </w:r>
          </w:p>
          <w:p w14:paraId="13FB328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26CE552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наблюдению электризации тел при соприкосновении и индукцией.</w:t>
            </w:r>
          </w:p>
          <w:p w14:paraId="54A4EF5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ействия электрического поля на проводники и диэлектрики.</w:t>
            </w:r>
          </w:p>
          <w:p w14:paraId="567F9FD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борка и испытание электрической цепи постоянного тока.</w:t>
            </w:r>
          </w:p>
          <w:p w14:paraId="7924123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ока, протекающего через резистор, от напряжения на резисторе и сопротивления резистора.</w:t>
            </w:r>
          </w:p>
          <w:p w14:paraId="77DC6FC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электрического сопротивления проводника от его длины, площади поперечного сечения и материала.</w:t>
            </w:r>
          </w:p>
          <w:p w14:paraId="5EB9C37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го сопротивления проводника.</w:t>
            </w:r>
          </w:p>
          <w:p w14:paraId="178BBA4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сложения напряжений при последовательном соединении двух резисторов.</w:t>
            </w:r>
          </w:p>
          <w:p w14:paraId="667591F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для силы тока при параллельном соединении резисторов.</w:t>
            </w:r>
          </w:p>
          <w:p w14:paraId="476E046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ЭДС и внутреннего сопротивления источника тока.</w:t>
            </w:r>
          </w:p>
          <w:p w14:paraId="62ABC26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 Кирхгофа.</w:t>
            </w:r>
          </w:p>
          <w:p w14:paraId="724EB5B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выполнения закона Ома для полной цепи.</w:t>
            </w:r>
          </w:p>
          <w:p w14:paraId="509E6A2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вольтамперных характеристик нелинейных элементов (лампы накаливания или полупроводникового диода).</w:t>
            </w:r>
          </w:p>
          <w:p w14:paraId="685B1C0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электрического тока, идущего через резистор.</w:t>
            </w:r>
          </w:p>
          <w:p w14:paraId="0A4F2BC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электрического тока, выделяемой на резисторе.</w:t>
            </w:r>
          </w:p>
          <w:p w14:paraId="1A4F7F6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нагревателя.</w:t>
            </w:r>
          </w:p>
          <w:p w14:paraId="76D88EC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магнитного взаимодействия постоянных магнитов.</w:t>
            </w:r>
          </w:p>
          <w:p w14:paraId="6CE95C4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магнитного поля постоянных магнитов при их объединении и разделении.</w:t>
            </w:r>
          </w:p>
          <w:p w14:paraId="4F84F0D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действия электрического тока на магнитную стрелку. </w:t>
            </w:r>
          </w:p>
          <w:p w14:paraId="3A196AF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14:paraId="7C2931E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действия магнитного поля на проводник с током.</w:t>
            </w:r>
          </w:p>
          <w:p w14:paraId="536DA47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нструирование и изучение работы электродвигателя. </w:t>
            </w:r>
          </w:p>
          <w:p w14:paraId="304B792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электродвигательной установки.</w:t>
            </w:r>
          </w:p>
          <w:p w14:paraId="0B725822" w14:textId="341430AD"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исследованию явления электромагнитной индукции: исследование изменений значения и направления индукционного тока.</w:t>
            </w:r>
          </w:p>
        </w:tc>
        <w:tc>
          <w:tcPr>
            <w:tcW w:w="2126" w:type="dxa"/>
          </w:tcPr>
          <w:p w14:paraId="3CABB7B0" w14:textId="77777777"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14:paraId="22B2C2A4" w14:textId="77777777" w:rsidR="006022D5" w:rsidRPr="006022D5" w:rsidRDefault="006022D5" w:rsidP="006022D5">
            <w:pPr>
              <w:spacing w:line="240" w:lineRule="auto"/>
              <w:ind w:firstLine="0"/>
              <w:jc w:val="center"/>
              <w:rPr>
                <w:rFonts w:eastAsia="Times New Roman"/>
                <w:i/>
                <w:szCs w:val="20"/>
                <w:lang w:val="ru-RU" w:eastAsia="en-US"/>
              </w:rPr>
            </w:pPr>
          </w:p>
        </w:tc>
      </w:tr>
      <w:tr w:rsidR="006022D5" w:rsidRPr="006022D5" w14:paraId="161EE8A8" w14:textId="77777777" w:rsidTr="00AB38F1">
        <w:trPr>
          <w:trHeight w:val="2227"/>
        </w:trPr>
        <w:tc>
          <w:tcPr>
            <w:tcW w:w="993" w:type="dxa"/>
          </w:tcPr>
          <w:p w14:paraId="5C3A687D" w14:textId="0A42F58A"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45F69E68" w14:textId="77777777" w:rsidR="006022D5" w:rsidRDefault="006022D5" w:rsidP="006022D5">
            <w:pPr>
              <w:rPr>
                <w:rFonts w:eastAsia="OfficinaSansBoldITC"/>
                <w:szCs w:val="20"/>
                <w:lang w:val="ru-RU" w:eastAsia="en-US"/>
              </w:rPr>
            </w:pPr>
            <w:r>
              <w:rPr>
                <w:rFonts w:eastAsia="OfficinaSansBoldITC"/>
                <w:szCs w:val="20"/>
                <w:lang w:val="ru-RU" w:eastAsia="en-US"/>
              </w:rPr>
              <w:t>9 класс</w:t>
            </w:r>
          </w:p>
          <w:p w14:paraId="0295577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w:t>
            </w:r>
            <w:r w:rsidRPr="006022D5">
              <w:rPr>
                <w:rFonts w:eastAsia="OfficinaSansBoldITC"/>
                <w:szCs w:val="20"/>
                <w:lang w:eastAsia="en-US"/>
              </w:rPr>
              <w:t> </w:t>
            </w:r>
            <w:r w:rsidRPr="006022D5">
              <w:rPr>
                <w:rFonts w:eastAsia="OfficinaSansBoldITC"/>
                <w:szCs w:val="20"/>
                <w:lang w:val="ru-RU" w:eastAsia="en-US"/>
              </w:rPr>
              <w:t>Механические явления.</w:t>
            </w:r>
          </w:p>
          <w:p w14:paraId="364A3EF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14:paraId="595D3F9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14:paraId="695CD8B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Ускорение. Равноускоренное прямолинейное движение. Ускорение свободного падения. Опыты Галилея. </w:t>
            </w:r>
          </w:p>
          <w:p w14:paraId="29F20CE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ческая интерпретация ускорения, скорости, пройденного пути и перемещения для прямолинейного движения.</w:t>
            </w:r>
          </w:p>
          <w:p w14:paraId="45E553B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а, брошенного под углом к горизонту.</w:t>
            </w:r>
          </w:p>
          <w:p w14:paraId="09C9082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14:paraId="004B230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 силы. Равнодействующая сила.</w:t>
            </w:r>
          </w:p>
          <w:p w14:paraId="5D8C83D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14:paraId="72AB7C7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упругости. Закон Гука. Сила трения: сила трения скольжения, сила трения покоя, другие виды трения. Коэффициент трения.</w:t>
            </w:r>
          </w:p>
          <w:p w14:paraId="37D2DEE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 по окружности под действием нескольких сил.</w:t>
            </w:r>
          </w:p>
          <w:p w14:paraId="2FBD757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14:paraId="12504F9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14:paraId="2E0B1DC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новесие материальной точки. Абсолютно твёрдое тело. Равновесие твёрдого тела с закреплённой осью вращения. Момент силы. Центр тяжести.</w:t>
            </w:r>
          </w:p>
          <w:p w14:paraId="7B81B8F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14:paraId="3AA2215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14:paraId="78E4F9D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1.</w:t>
            </w:r>
            <w:r w:rsidRPr="006022D5">
              <w:rPr>
                <w:rFonts w:eastAsia="OfficinaSansBoldITC"/>
                <w:szCs w:val="20"/>
                <w:lang w:eastAsia="en-US"/>
              </w:rPr>
              <w:t> </w:t>
            </w:r>
            <w:r w:rsidRPr="006022D5">
              <w:rPr>
                <w:rFonts w:eastAsia="OfficinaSansBoldITC"/>
                <w:szCs w:val="20"/>
                <w:lang w:val="ru-RU" w:eastAsia="en-US"/>
              </w:rPr>
              <w:t>Демонстрации.</w:t>
            </w:r>
          </w:p>
          <w:p w14:paraId="0350952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 относительно разных тел отсчёта.</w:t>
            </w:r>
          </w:p>
          <w:p w14:paraId="4576C4E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равнение путей и траекторий движения одного и того же тела относительно разных тел отсчёта. </w:t>
            </w:r>
          </w:p>
          <w:p w14:paraId="786D5DB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и ускорения прямолинейного движения.</w:t>
            </w:r>
          </w:p>
          <w:p w14:paraId="16B1070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признаков равноускоренного движения.</w:t>
            </w:r>
          </w:p>
          <w:p w14:paraId="20667CD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вижения тела по окружности.</w:t>
            </w:r>
          </w:p>
          <w:p w14:paraId="16CF346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14:paraId="2619D1B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авновесия тел, свободного падения, колебания маятника в инерциальных системах как подтверждение принципа относительности.</w:t>
            </w:r>
          </w:p>
          <w:p w14:paraId="478E6CA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ускорения тела от его массы и действующей на него силы.</w:t>
            </w:r>
          </w:p>
          <w:p w14:paraId="3DEC594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равенства сил при взаимодействии тел. </w:t>
            </w:r>
          </w:p>
          <w:p w14:paraId="2F2AD61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веса тела при ускоренном движении.</w:t>
            </w:r>
          </w:p>
          <w:p w14:paraId="1964C2A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импульса при взаимодействии тел.</w:t>
            </w:r>
          </w:p>
          <w:p w14:paraId="498CF36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образования энергии при взаимодействии тел.</w:t>
            </w:r>
          </w:p>
          <w:p w14:paraId="3F63D6F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абсолютно неупругом взаимодействии.</w:t>
            </w:r>
          </w:p>
          <w:p w14:paraId="7439D1C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упругом взаимодействии.</w:t>
            </w:r>
          </w:p>
          <w:p w14:paraId="6931FDF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еактивного движения.</w:t>
            </w:r>
          </w:p>
          <w:p w14:paraId="3DE9910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свободном падении.</w:t>
            </w:r>
          </w:p>
          <w:p w14:paraId="446D834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движении тела под действием пружины.</w:t>
            </w:r>
          </w:p>
          <w:p w14:paraId="3851E41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38A7B05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тракта для разгона и дальнейшего равномерного движения шарика или тележки.</w:t>
            </w:r>
          </w:p>
          <w:p w14:paraId="142450E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движения шарика по наклонной плоскости.</w:t>
            </w:r>
          </w:p>
          <w:p w14:paraId="50412F5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скорения тела при равноускоренном движении по наклонной плоскости.</w:t>
            </w:r>
          </w:p>
          <w:p w14:paraId="6FC32DD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ути от времени при равноускоренном движении без начальной скорости.</w:t>
            </w:r>
          </w:p>
          <w:p w14:paraId="2DC2AB9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гипотезы: если при равноускоренном движении без начальной скорости пути относятся как ряд нечётных чисел, то времена одинаковы.</w:t>
            </w:r>
          </w:p>
          <w:p w14:paraId="203E482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вижения тела, брошенного под углом к горизонту.</w:t>
            </w:r>
          </w:p>
          <w:p w14:paraId="1061E64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рения скольжения от силы нормального давления.</w:t>
            </w:r>
          </w:p>
          <w:p w14:paraId="16CB951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оэффициента трения скольжения.</w:t>
            </w:r>
          </w:p>
          <w:p w14:paraId="1B23A41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жёсткости пружины.</w:t>
            </w:r>
          </w:p>
          <w:p w14:paraId="415BEA0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упругости, возникающей в пружине, от степени деформации пружины.</w:t>
            </w:r>
          </w:p>
          <w:p w14:paraId="7E2E64F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трения при равномерном движении тела по горизонтальной поверхности.</w:t>
            </w:r>
          </w:p>
          <w:p w14:paraId="54E5123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а с использованием неподвижного и подвижного блоков.</w:t>
            </w:r>
          </w:p>
          <w:p w14:paraId="72F83C1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w:t>
            </w:r>
            <w:r w:rsidRPr="006022D5">
              <w:rPr>
                <w:rFonts w:eastAsia="OfficinaSansBoldITC"/>
                <w:szCs w:val="20"/>
                <w:lang w:eastAsia="en-US"/>
              </w:rPr>
              <w:t> </w:t>
            </w:r>
            <w:r w:rsidRPr="006022D5">
              <w:rPr>
                <w:rFonts w:eastAsia="OfficinaSansBoldITC"/>
                <w:szCs w:val="20"/>
                <w:lang w:val="ru-RU" w:eastAsia="en-US"/>
              </w:rPr>
              <w:t>Механические колебания и волны.</w:t>
            </w:r>
          </w:p>
          <w:p w14:paraId="3825369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14:paraId="06ABED3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тематический и пружинный маятники. Превращение энергии при колебательном движении.</w:t>
            </w:r>
          </w:p>
          <w:p w14:paraId="0CB9015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14:paraId="3075720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14:paraId="24A5117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1.</w:t>
            </w:r>
            <w:r w:rsidRPr="006022D5">
              <w:rPr>
                <w:rFonts w:eastAsia="OfficinaSansBoldITC"/>
                <w:szCs w:val="20"/>
                <w:lang w:eastAsia="en-US"/>
              </w:rPr>
              <w:t> </w:t>
            </w:r>
            <w:r w:rsidRPr="006022D5">
              <w:rPr>
                <w:rFonts w:eastAsia="OfficinaSansBoldITC"/>
                <w:szCs w:val="20"/>
                <w:lang w:val="ru-RU" w:eastAsia="en-US"/>
              </w:rPr>
              <w:t>Демонстрации.</w:t>
            </w:r>
          </w:p>
          <w:p w14:paraId="6B9C240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тел под действием силы тяжести и силы упругости.</w:t>
            </w:r>
          </w:p>
          <w:p w14:paraId="601DF40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груза на нити и на пружине.</w:t>
            </w:r>
          </w:p>
          <w:p w14:paraId="7828B83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вынужденных колебаний и резонанса.</w:t>
            </w:r>
          </w:p>
          <w:p w14:paraId="4D2F1A5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спространение продольных и поперечных волн (на модели).</w:t>
            </w:r>
          </w:p>
          <w:p w14:paraId="2312AD9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нтерференции и дифракции волн на поверхности воды.</w:t>
            </w:r>
          </w:p>
          <w:p w14:paraId="1E99300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зависимости высоты звука от частоты.</w:t>
            </w:r>
          </w:p>
          <w:p w14:paraId="75D33CC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кустический резонанс.</w:t>
            </w:r>
          </w:p>
          <w:p w14:paraId="43D0654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2CCA48B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математического маятника.</w:t>
            </w:r>
          </w:p>
          <w:p w14:paraId="6754218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пружинного маятника.</w:t>
            </w:r>
          </w:p>
          <w:p w14:paraId="2196B60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груза на нити от длины нити.</w:t>
            </w:r>
          </w:p>
          <w:p w14:paraId="2DD1BB5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пружинного маятника от массы груза.</w:t>
            </w:r>
          </w:p>
          <w:p w14:paraId="620C535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периода колебаний груза, подвешенного к ленте, от массы груза. </w:t>
            </w:r>
          </w:p>
          <w:p w14:paraId="0DE70C6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14:paraId="73D46BD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ускорения свободного падения.</w:t>
            </w:r>
          </w:p>
          <w:p w14:paraId="37390FF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w:t>
            </w:r>
            <w:r w:rsidRPr="006022D5">
              <w:rPr>
                <w:rFonts w:eastAsia="OfficinaSansBoldITC"/>
                <w:szCs w:val="20"/>
                <w:lang w:eastAsia="en-US"/>
              </w:rPr>
              <w:t> </w:t>
            </w:r>
            <w:r w:rsidRPr="006022D5">
              <w:rPr>
                <w:rFonts w:eastAsia="OfficinaSansBoldITC"/>
                <w:szCs w:val="20"/>
                <w:lang w:val="ru-RU" w:eastAsia="en-US"/>
              </w:rPr>
              <w:t>Электромагнитное поле и электромагнитные волны.</w:t>
            </w:r>
          </w:p>
          <w:p w14:paraId="232529F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14:paraId="63C73F3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ая природа света. Скорость света. Волновые свойства света: интерференция и дифракция.</w:t>
            </w:r>
          </w:p>
          <w:p w14:paraId="6DD12F6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1.</w:t>
            </w:r>
            <w:r w:rsidRPr="006022D5">
              <w:rPr>
                <w:rFonts w:eastAsia="OfficinaSansBoldITC"/>
                <w:szCs w:val="20"/>
                <w:lang w:eastAsia="en-US"/>
              </w:rPr>
              <w:t> </w:t>
            </w:r>
            <w:r w:rsidRPr="006022D5">
              <w:rPr>
                <w:rFonts w:eastAsia="OfficinaSansBoldITC"/>
                <w:szCs w:val="20"/>
                <w:lang w:val="ru-RU" w:eastAsia="en-US"/>
              </w:rPr>
              <w:t>Демонстрации.</w:t>
            </w:r>
          </w:p>
          <w:p w14:paraId="0D15012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войства электромагнитных волн. </w:t>
            </w:r>
          </w:p>
          <w:p w14:paraId="79DAE50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нтерференция и дифракция света. </w:t>
            </w:r>
          </w:p>
          <w:p w14:paraId="5D90200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7D2A275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электромагнитных волн с помощью мобильного телефона.</w:t>
            </w:r>
          </w:p>
          <w:p w14:paraId="5533997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опытов по наблюдению интерференции и дифракции света.</w:t>
            </w:r>
          </w:p>
          <w:p w14:paraId="3793E71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w:t>
            </w:r>
            <w:r w:rsidRPr="006022D5">
              <w:rPr>
                <w:rFonts w:eastAsia="OfficinaSansBoldITC"/>
                <w:szCs w:val="20"/>
                <w:lang w:eastAsia="en-US"/>
              </w:rPr>
              <w:t> </w:t>
            </w:r>
            <w:r w:rsidRPr="006022D5">
              <w:rPr>
                <w:rFonts w:eastAsia="OfficinaSansBoldITC"/>
                <w:szCs w:val="20"/>
                <w:lang w:val="ru-RU" w:eastAsia="en-US"/>
              </w:rPr>
              <w:t>Световые явления.</w:t>
            </w:r>
          </w:p>
          <w:p w14:paraId="40161EC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14:paraId="2BA85B1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14:paraId="74BB592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14:paraId="5258C25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 Опыты Ньютона. Сложение спектральных цветов. Дисперсия света.</w:t>
            </w:r>
          </w:p>
          <w:p w14:paraId="3223E62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1.</w:t>
            </w:r>
            <w:r w:rsidRPr="006022D5">
              <w:rPr>
                <w:rFonts w:eastAsia="OfficinaSansBoldITC"/>
                <w:szCs w:val="20"/>
                <w:lang w:eastAsia="en-US"/>
              </w:rPr>
              <w:t> </w:t>
            </w:r>
            <w:r w:rsidRPr="006022D5">
              <w:rPr>
                <w:rFonts w:eastAsia="OfficinaSansBoldITC"/>
                <w:szCs w:val="20"/>
                <w:lang w:val="ru-RU" w:eastAsia="en-US"/>
              </w:rPr>
              <w:t>Демонстрации.</w:t>
            </w:r>
          </w:p>
          <w:p w14:paraId="26417DF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ямолинейное распространение света.</w:t>
            </w:r>
          </w:p>
          <w:p w14:paraId="398A937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тражение света.</w:t>
            </w:r>
          </w:p>
          <w:p w14:paraId="14475C0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в плоском зеркале.</w:t>
            </w:r>
          </w:p>
          <w:p w14:paraId="10A2235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w:t>
            </w:r>
          </w:p>
          <w:p w14:paraId="37321C7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тический световод.</w:t>
            </w:r>
          </w:p>
          <w:p w14:paraId="187BD27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собирающей линзе.</w:t>
            </w:r>
          </w:p>
          <w:p w14:paraId="6146A82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рассеивающей линзе.</w:t>
            </w:r>
          </w:p>
          <w:p w14:paraId="6EAEAAF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линз.</w:t>
            </w:r>
          </w:p>
          <w:p w14:paraId="3DE2107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 действия фотоаппарата, микроскопа и телескопа.</w:t>
            </w:r>
          </w:p>
          <w:p w14:paraId="249F52F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ь глаза.</w:t>
            </w:r>
          </w:p>
          <w:p w14:paraId="0F3EB97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w:t>
            </w:r>
          </w:p>
          <w:p w14:paraId="745E5EC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белого света при сложении света разных цветов.</w:t>
            </w:r>
          </w:p>
          <w:p w14:paraId="6367C46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1EE571E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угла отражения светового луча от угла падения.</w:t>
            </w:r>
          </w:p>
          <w:p w14:paraId="634FEC1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изображения в плоском зеркале.</w:t>
            </w:r>
          </w:p>
          <w:p w14:paraId="0C20C5D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зависимости угла преломления от угла падения светового луча на границе «воздух–стекло». </w:t>
            </w:r>
          </w:p>
          <w:p w14:paraId="60516A6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собирающей линзы.</w:t>
            </w:r>
          </w:p>
          <w:p w14:paraId="2E6C6B0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фокусного расстояния и оптической силы собирающей линзы.</w:t>
            </w:r>
          </w:p>
          <w:p w14:paraId="1051E0E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разложению белого света в спектр.</w:t>
            </w:r>
          </w:p>
          <w:p w14:paraId="302EBC9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осприятию цвета предметов при их наблюдении через цветовые фильтры.</w:t>
            </w:r>
          </w:p>
          <w:p w14:paraId="0C05B43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w:t>
            </w:r>
            <w:r w:rsidRPr="006022D5">
              <w:rPr>
                <w:rFonts w:eastAsia="OfficinaSansBoldITC"/>
                <w:szCs w:val="20"/>
                <w:lang w:eastAsia="en-US"/>
              </w:rPr>
              <w:t> </w:t>
            </w:r>
            <w:r w:rsidRPr="006022D5">
              <w:rPr>
                <w:rFonts w:eastAsia="OfficinaSansBoldITC"/>
                <w:szCs w:val="20"/>
                <w:lang w:val="ru-RU" w:eastAsia="en-US"/>
              </w:rPr>
              <w:t>Квантовые явления.</w:t>
            </w:r>
          </w:p>
          <w:p w14:paraId="51DE6C4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Резерфорда и планетарная модель атома. Модель атома Бора. Испускание и поглощение света атомом. Кванты. Линейчатые спектры. </w:t>
            </w:r>
          </w:p>
          <w:p w14:paraId="5CECCDA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14:paraId="0399CAF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14:paraId="3E0D57E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1.</w:t>
            </w:r>
            <w:r w:rsidRPr="006022D5">
              <w:rPr>
                <w:rFonts w:eastAsia="OfficinaSansBoldITC"/>
                <w:szCs w:val="20"/>
                <w:lang w:eastAsia="en-US"/>
              </w:rPr>
              <w:t> </w:t>
            </w:r>
            <w:r w:rsidRPr="006022D5">
              <w:rPr>
                <w:rFonts w:eastAsia="OfficinaSansBoldITC"/>
                <w:szCs w:val="20"/>
                <w:lang w:val="ru-RU" w:eastAsia="en-US"/>
              </w:rPr>
              <w:t>Демонстрации.</w:t>
            </w:r>
          </w:p>
          <w:p w14:paraId="20F111E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излучения и поглощения.</w:t>
            </w:r>
          </w:p>
          <w:p w14:paraId="5B48A97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различных газов.</w:t>
            </w:r>
          </w:p>
          <w:p w14:paraId="0D9A900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 водорода.</w:t>
            </w:r>
          </w:p>
          <w:p w14:paraId="7D93324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треков в камере Вильсона. </w:t>
            </w:r>
          </w:p>
          <w:p w14:paraId="12FDC02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счётчика ионизирующих излучений. </w:t>
            </w:r>
          </w:p>
          <w:p w14:paraId="2BC1DF6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егистрация излучения природных минералов и продуктов.</w:t>
            </w:r>
          </w:p>
          <w:p w14:paraId="47A44B9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04F472D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сплошных и линейчатых спектров излучения.</w:t>
            </w:r>
          </w:p>
          <w:p w14:paraId="30E56DA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треков: измерение энергии частицы по тормозному пути (по фотографиям).</w:t>
            </w:r>
          </w:p>
          <w:p w14:paraId="6CAD7710" w14:textId="77777777"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Измерение радиоактивного фона.</w:t>
            </w:r>
          </w:p>
          <w:p w14:paraId="47C772FA" w14:textId="3A1E24DC"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154.5.6.</w:t>
            </w:r>
            <w:r w:rsidRPr="006022D5">
              <w:rPr>
                <w:rFonts w:eastAsia="OfficinaSansBoldITC"/>
                <w:szCs w:val="20"/>
                <w:lang w:eastAsia="en-US"/>
              </w:rPr>
              <w:t> </w:t>
            </w:r>
            <w:r w:rsidRPr="00B7340D">
              <w:rPr>
                <w:rFonts w:eastAsia="OfficinaSansBoldITC"/>
                <w:szCs w:val="20"/>
                <w:lang w:val="ru-RU" w:eastAsia="en-US"/>
              </w:rPr>
              <w:t>Повторительно-обобщающий модуль.</w:t>
            </w:r>
          </w:p>
        </w:tc>
        <w:tc>
          <w:tcPr>
            <w:tcW w:w="2126" w:type="dxa"/>
          </w:tcPr>
          <w:p w14:paraId="4992CC6B" w14:textId="77777777"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14:paraId="1FB8F86B" w14:textId="77777777" w:rsidR="006022D5" w:rsidRPr="006022D5" w:rsidRDefault="006022D5" w:rsidP="006022D5">
            <w:pPr>
              <w:spacing w:line="240" w:lineRule="auto"/>
              <w:ind w:firstLine="0"/>
              <w:jc w:val="center"/>
              <w:rPr>
                <w:rFonts w:eastAsia="Times New Roman"/>
                <w:i/>
                <w:szCs w:val="20"/>
                <w:lang w:val="ru-RU" w:eastAsia="en-US"/>
              </w:rPr>
            </w:pPr>
          </w:p>
        </w:tc>
      </w:tr>
    </w:tbl>
    <w:p w14:paraId="2D17BE53" w14:textId="3BE0024E" w:rsidR="006C0FB3" w:rsidRDefault="006C0FB3" w:rsidP="00056E1C">
      <w:pPr>
        <w:spacing w:line="276" w:lineRule="auto"/>
        <w:ind w:right="6" w:firstLine="0"/>
        <w:rPr>
          <w:color w:val="FF0000"/>
          <w:sz w:val="24"/>
          <w:szCs w:val="24"/>
        </w:rPr>
      </w:pPr>
    </w:p>
    <w:p w14:paraId="1BF42397" w14:textId="7591F023" w:rsidR="00E14BBF" w:rsidRDefault="003D3AEE" w:rsidP="00E14BBF">
      <w:pPr>
        <w:spacing w:line="276" w:lineRule="auto"/>
        <w:ind w:right="6" w:firstLine="567"/>
        <w:jc w:val="center"/>
        <w:rPr>
          <w:b/>
          <w:sz w:val="24"/>
          <w:szCs w:val="24"/>
        </w:rPr>
      </w:pPr>
      <w:bookmarkStart w:id="104" w:name="_Hlk141088818"/>
      <w:r>
        <w:rPr>
          <w:b/>
          <w:sz w:val="24"/>
          <w:szCs w:val="24"/>
        </w:rPr>
        <w:t>2.1.21. Р</w:t>
      </w:r>
      <w:r w:rsidR="006022D5" w:rsidRPr="00E14BBF">
        <w:rPr>
          <w:b/>
          <w:sz w:val="24"/>
          <w:szCs w:val="24"/>
        </w:rPr>
        <w:t>абочая программа по учебному пред</w:t>
      </w:r>
      <w:r w:rsidR="00E14BBF" w:rsidRPr="00E14BBF">
        <w:rPr>
          <w:b/>
          <w:sz w:val="24"/>
          <w:szCs w:val="24"/>
        </w:rPr>
        <w:t>мету «Химия»</w:t>
      </w:r>
    </w:p>
    <w:p w14:paraId="5264AA9D" w14:textId="7B4EDFFF" w:rsidR="006022D5" w:rsidRPr="00E14BBF" w:rsidRDefault="00E14BBF" w:rsidP="00E14BBF">
      <w:pPr>
        <w:spacing w:line="276" w:lineRule="auto"/>
        <w:ind w:right="6" w:firstLine="567"/>
        <w:jc w:val="center"/>
        <w:rPr>
          <w:b/>
          <w:sz w:val="24"/>
          <w:szCs w:val="24"/>
        </w:rPr>
      </w:pPr>
      <w:r w:rsidRPr="00E14BBF">
        <w:rPr>
          <w:b/>
          <w:sz w:val="24"/>
          <w:szCs w:val="24"/>
        </w:rPr>
        <w:t>(базовый уровень)</w:t>
      </w:r>
    </w:p>
    <w:p w14:paraId="2790DE56" w14:textId="77777777" w:rsidR="00E14BBF" w:rsidRPr="00056E1C" w:rsidRDefault="00E14BBF" w:rsidP="006022D5">
      <w:pPr>
        <w:spacing w:line="276" w:lineRule="auto"/>
        <w:ind w:right="6" w:firstLine="567"/>
        <w:rPr>
          <w:sz w:val="24"/>
          <w:szCs w:val="24"/>
        </w:rPr>
      </w:pPr>
    </w:p>
    <w:bookmarkEnd w:id="104"/>
    <w:p w14:paraId="36B25CA1" w14:textId="77777777" w:rsidR="003D3AEE" w:rsidRPr="00437CE6" w:rsidRDefault="003D3AEE" w:rsidP="003D3AEE">
      <w:pPr>
        <w:ind w:firstLine="709"/>
        <w:rPr>
          <w:rFonts w:eastAsia="Times New Roman" w:cs="Times New Roman"/>
          <w:sz w:val="24"/>
          <w:szCs w:val="24"/>
          <w:lang w:eastAsia="en-US"/>
        </w:rPr>
      </w:pPr>
      <w:r>
        <w:rPr>
          <w:sz w:val="24"/>
          <w:szCs w:val="24"/>
        </w:rPr>
        <w:t>Р</w:t>
      </w:r>
      <w:r w:rsidR="006022D5" w:rsidRPr="00056E1C">
        <w:rPr>
          <w:sz w:val="24"/>
          <w:szCs w:val="24"/>
        </w:rPr>
        <w:t>абочая программа по учебному предмету «Химия» (базов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r w:rsidR="00056E1C" w:rsidRPr="00056E1C">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73986B1F" w14:textId="77AD8409" w:rsidR="003D3AEE" w:rsidRPr="003D3AEE" w:rsidRDefault="003D3AEE" w:rsidP="003D3AEE">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химии базового уровня</w:t>
      </w:r>
      <w:r w:rsidRPr="003D3AEE">
        <w:rPr>
          <w:rFonts w:eastAsia="Times New Roman" w:cs="Times New Roman"/>
          <w:sz w:val="24"/>
          <w:szCs w:val="24"/>
          <w:lang w:eastAsia="en-US"/>
        </w:rPr>
        <w:t>.</w:t>
      </w:r>
    </w:p>
    <w:p w14:paraId="39526DE9" w14:textId="77777777" w:rsidR="003D3AEE" w:rsidRPr="003D3AEE" w:rsidRDefault="003D3AEE" w:rsidP="003D3AEE">
      <w:pPr>
        <w:spacing w:after="160" w:line="259" w:lineRule="auto"/>
        <w:ind w:firstLine="0"/>
        <w:jc w:val="left"/>
        <w:rPr>
          <w:rFonts w:ascii="Calibri" w:eastAsia="Calibri" w:hAnsi="Calibri" w:cs="Times New Roman"/>
          <w:sz w:val="22"/>
          <w:lang w:eastAsia="en-US"/>
        </w:rPr>
      </w:pPr>
    </w:p>
    <w:p w14:paraId="34FA4B04" w14:textId="0C305ED2" w:rsidR="006022D5" w:rsidRDefault="00056E1C" w:rsidP="003D3AEE">
      <w:pPr>
        <w:spacing w:line="240" w:lineRule="auto"/>
        <w:ind w:right="6" w:firstLine="567"/>
        <w:jc w:val="center"/>
        <w:rPr>
          <w:b/>
          <w:sz w:val="24"/>
          <w:szCs w:val="24"/>
        </w:rPr>
      </w:pPr>
      <w:r w:rsidRPr="00056E1C">
        <w:rPr>
          <w:b/>
          <w:sz w:val="24"/>
          <w:szCs w:val="24"/>
        </w:rPr>
        <w:t>Пояснительная записка</w:t>
      </w:r>
    </w:p>
    <w:p w14:paraId="6B57FD1D" w14:textId="77777777" w:rsidR="00056E1C" w:rsidRPr="00056E1C" w:rsidRDefault="00056E1C" w:rsidP="00056E1C">
      <w:pPr>
        <w:spacing w:line="240" w:lineRule="auto"/>
        <w:ind w:right="6" w:firstLine="567"/>
        <w:jc w:val="center"/>
        <w:rPr>
          <w:b/>
          <w:sz w:val="24"/>
          <w:szCs w:val="24"/>
        </w:rPr>
      </w:pPr>
    </w:p>
    <w:p w14:paraId="011CA2B6" w14:textId="709FC11A" w:rsidR="006022D5" w:rsidRPr="00056E1C" w:rsidRDefault="006022D5" w:rsidP="00056E1C">
      <w:pPr>
        <w:spacing w:line="240" w:lineRule="auto"/>
        <w:ind w:right="6" w:firstLine="567"/>
        <w:rPr>
          <w:sz w:val="24"/>
          <w:szCs w:val="24"/>
        </w:rPr>
      </w:pPr>
      <w:r w:rsidRPr="00056E1C">
        <w:rPr>
          <w:sz w:val="24"/>
          <w:szCs w:val="24"/>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14:paraId="429AD3D1" w14:textId="71B5E552" w:rsidR="006022D5" w:rsidRPr="00056E1C" w:rsidRDefault="006022D5" w:rsidP="00056E1C">
      <w:pPr>
        <w:spacing w:line="240" w:lineRule="auto"/>
        <w:ind w:right="6" w:firstLine="567"/>
        <w:rPr>
          <w:sz w:val="24"/>
          <w:szCs w:val="24"/>
        </w:rPr>
      </w:pPr>
      <w:r w:rsidRPr="00056E1C">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14:paraId="48BCDF81" w14:textId="77777777" w:rsidR="006022D5" w:rsidRPr="00056E1C" w:rsidRDefault="006022D5" w:rsidP="00D0282B">
      <w:pPr>
        <w:spacing w:line="240" w:lineRule="auto"/>
        <w:ind w:right="6" w:firstLine="567"/>
        <w:rPr>
          <w:sz w:val="24"/>
          <w:szCs w:val="24"/>
        </w:rPr>
      </w:pPr>
      <w:r w:rsidRPr="00056E1C">
        <w:rPr>
          <w:sz w:val="24"/>
          <w:szCs w:val="24"/>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14:paraId="10D7305B" w14:textId="6D4247E3" w:rsidR="006022D5" w:rsidRPr="00056E1C" w:rsidRDefault="006022D5" w:rsidP="00D0282B">
      <w:pPr>
        <w:spacing w:line="240" w:lineRule="auto"/>
        <w:ind w:right="6" w:firstLine="567"/>
        <w:rPr>
          <w:sz w:val="24"/>
          <w:szCs w:val="24"/>
        </w:rPr>
      </w:pPr>
      <w:r w:rsidRPr="00056E1C">
        <w:rPr>
          <w:sz w:val="24"/>
          <w:szCs w:val="24"/>
        </w:rPr>
        <w:t>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14:paraId="2A66DA64" w14:textId="73B58100" w:rsidR="006022D5" w:rsidRPr="00056E1C" w:rsidRDefault="006022D5" w:rsidP="00D0282B">
      <w:pPr>
        <w:spacing w:line="240" w:lineRule="auto"/>
        <w:ind w:right="6" w:firstLine="567"/>
        <w:rPr>
          <w:b/>
          <w:sz w:val="24"/>
          <w:szCs w:val="24"/>
        </w:rPr>
      </w:pPr>
      <w:r w:rsidRPr="00056E1C">
        <w:rPr>
          <w:b/>
          <w:sz w:val="24"/>
          <w:szCs w:val="24"/>
        </w:rPr>
        <w:t xml:space="preserve">Изучение химии: </w:t>
      </w:r>
    </w:p>
    <w:p w14:paraId="46D5052C" w14:textId="77777777" w:rsidR="006022D5" w:rsidRPr="00056E1C" w:rsidRDefault="006022D5" w:rsidP="00D0282B">
      <w:pPr>
        <w:spacing w:line="240" w:lineRule="auto"/>
        <w:ind w:right="6" w:firstLine="567"/>
        <w:rPr>
          <w:sz w:val="24"/>
          <w:szCs w:val="24"/>
        </w:rPr>
      </w:pPr>
      <w:r w:rsidRPr="00056E1C">
        <w:rPr>
          <w:sz w:val="24"/>
          <w:szCs w:val="24"/>
        </w:rPr>
        <w:t xml:space="preserve">способствует реализации возможностей для саморазвития и формирования культуры личности, её общей и функциональной грамотности; </w:t>
      </w:r>
    </w:p>
    <w:p w14:paraId="75343077" w14:textId="77777777" w:rsidR="006022D5" w:rsidRPr="00056E1C" w:rsidRDefault="006022D5" w:rsidP="00D0282B">
      <w:pPr>
        <w:spacing w:line="240" w:lineRule="auto"/>
        <w:ind w:right="6" w:firstLine="567"/>
        <w:rPr>
          <w:sz w:val="24"/>
          <w:szCs w:val="24"/>
        </w:rPr>
      </w:pPr>
      <w:r w:rsidRPr="00056E1C">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14:paraId="6E342A02" w14:textId="77777777" w:rsidR="006022D5" w:rsidRPr="00056E1C" w:rsidRDefault="006022D5" w:rsidP="00D0282B">
      <w:pPr>
        <w:spacing w:line="240" w:lineRule="auto"/>
        <w:ind w:right="6" w:firstLine="567"/>
        <w:rPr>
          <w:sz w:val="24"/>
          <w:szCs w:val="24"/>
        </w:rPr>
      </w:pPr>
      <w:r w:rsidRPr="00056E1C">
        <w:rPr>
          <w:sz w:val="24"/>
          <w:szCs w:val="24"/>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14:paraId="623C7467" w14:textId="77777777" w:rsidR="006022D5" w:rsidRPr="00056E1C" w:rsidRDefault="006022D5" w:rsidP="00056E1C">
      <w:pPr>
        <w:spacing w:line="240" w:lineRule="auto"/>
        <w:ind w:right="6" w:firstLine="567"/>
        <w:rPr>
          <w:sz w:val="24"/>
          <w:szCs w:val="24"/>
        </w:rPr>
      </w:pPr>
      <w:r w:rsidRPr="00056E1C">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14:paraId="444A7FFD" w14:textId="77777777" w:rsidR="006022D5" w:rsidRPr="00056E1C" w:rsidRDefault="006022D5" w:rsidP="00056E1C">
      <w:pPr>
        <w:spacing w:line="240" w:lineRule="auto"/>
        <w:ind w:right="6" w:firstLine="567"/>
        <w:rPr>
          <w:sz w:val="24"/>
          <w:szCs w:val="24"/>
        </w:rPr>
      </w:pPr>
      <w:r w:rsidRPr="00056E1C">
        <w:rPr>
          <w:sz w:val="24"/>
          <w:szCs w:val="24"/>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14:paraId="0C654D10" w14:textId="5761BAC2" w:rsidR="006022D5" w:rsidRPr="00056E1C" w:rsidRDefault="006022D5" w:rsidP="00056E1C">
      <w:pPr>
        <w:spacing w:line="240" w:lineRule="auto"/>
        <w:ind w:right="6" w:firstLine="567"/>
        <w:rPr>
          <w:bCs/>
          <w:sz w:val="24"/>
          <w:szCs w:val="24"/>
        </w:rPr>
      </w:pPr>
      <w:r w:rsidRPr="00056E1C">
        <w:rPr>
          <w:sz w:val="24"/>
          <w:szCs w:val="24"/>
        </w:rPr>
        <w:t xml:space="preserve">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Pr="00056E1C">
        <w:rPr>
          <w:bCs/>
          <w:sz w:val="24"/>
          <w:szCs w:val="24"/>
        </w:rPr>
        <w:t xml:space="preserve">Задача </w:t>
      </w:r>
      <w:r w:rsidRPr="00056E1C">
        <w:rPr>
          <w:sz w:val="24"/>
          <w:szCs w:val="24"/>
        </w:rPr>
        <w:t>учебного</w:t>
      </w:r>
      <w:r w:rsidRPr="00056E1C">
        <w:rPr>
          <w:bCs/>
          <w:sz w:val="24"/>
          <w:szCs w:val="24"/>
        </w:rPr>
        <w:t xml:space="preserve"> предмета состоит в формировании системы химических знаний </w:t>
      </w:r>
      <w:r w:rsidRPr="00056E1C">
        <w:rPr>
          <w:sz w:val="24"/>
          <w:szCs w:val="24"/>
        </w:rPr>
        <w:t>–</w:t>
      </w:r>
      <w:r w:rsidRPr="00056E1C">
        <w:rPr>
          <w:bCs/>
          <w:sz w:val="24"/>
          <w:szCs w:val="24"/>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14:paraId="254A191C" w14:textId="27E3FEF2" w:rsidR="006022D5" w:rsidRPr="00056E1C" w:rsidRDefault="006022D5" w:rsidP="00056E1C">
      <w:pPr>
        <w:spacing w:line="240" w:lineRule="auto"/>
        <w:ind w:right="6" w:firstLine="567"/>
        <w:rPr>
          <w:sz w:val="24"/>
          <w:szCs w:val="24"/>
        </w:rPr>
      </w:pPr>
      <w:r w:rsidRPr="00056E1C">
        <w:rPr>
          <w:sz w:val="24"/>
          <w:szCs w:val="24"/>
        </w:rPr>
        <w:t>При изучении химии на уровне основного общего образования важное значение приобрели такие цели, как:</w:t>
      </w:r>
    </w:p>
    <w:p w14:paraId="26B206CA" w14:textId="77777777" w:rsidR="006022D5" w:rsidRPr="00056E1C" w:rsidRDefault="006022D5" w:rsidP="00056E1C">
      <w:pPr>
        <w:spacing w:line="240" w:lineRule="auto"/>
        <w:ind w:right="6" w:firstLine="567"/>
        <w:rPr>
          <w:sz w:val="24"/>
          <w:szCs w:val="24"/>
        </w:rPr>
      </w:pPr>
      <w:r w:rsidRPr="00056E1C">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14:paraId="16BB2F07" w14:textId="77777777" w:rsidR="006022D5" w:rsidRPr="00056E1C" w:rsidRDefault="006022D5" w:rsidP="00056E1C">
      <w:pPr>
        <w:spacing w:line="240" w:lineRule="auto"/>
        <w:ind w:right="6" w:firstLine="567"/>
        <w:rPr>
          <w:sz w:val="24"/>
          <w:szCs w:val="24"/>
        </w:rPr>
      </w:pPr>
      <w:r w:rsidRPr="00056E1C">
        <w:rPr>
          <w:sz w:val="24"/>
          <w:szCs w:val="24"/>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14:paraId="2607E980" w14:textId="77777777" w:rsidR="006022D5" w:rsidRPr="00056E1C" w:rsidRDefault="006022D5" w:rsidP="00056E1C">
      <w:pPr>
        <w:spacing w:line="240" w:lineRule="auto"/>
        <w:ind w:right="6" w:firstLine="567"/>
        <w:rPr>
          <w:sz w:val="24"/>
          <w:szCs w:val="24"/>
        </w:rPr>
      </w:pPr>
      <w:r w:rsidRPr="00056E1C">
        <w:rPr>
          <w:sz w:val="24"/>
          <w:szCs w:val="24"/>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14:paraId="189591B1" w14:textId="77777777" w:rsidR="006022D5" w:rsidRPr="00056E1C" w:rsidRDefault="006022D5" w:rsidP="00056E1C">
      <w:pPr>
        <w:spacing w:line="240" w:lineRule="auto"/>
        <w:ind w:right="6" w:firstLine="567"/>
        <w:rPr>
          <w:bCs/>
          <w:sz w:val="24"/>
          <w:szCs w:val="24"/>
        </w:rPr>
      </w:pPr>
      <w:r w:rsidRPr="00056E1C">
        <w:rPr>
          <w:bCs/>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14:paraId="3D030400" w14:textId="77777777" w:rsidR="006022D5" w:rsidRPr="00056E1C" w:rsidRDefault="006022D5" w:rsidP="00056E1C">
      <w:pPr>
        <w:spacing w:line="240" w:lineRule="auto"/>
        <w:ind w:right="6" w:firstLine="567"/>
        <w:rPr>
          <w:sz w:val="24"/>
          <w:szCs w:val="24"/>
        </w:rPr>
      </w:pPr>
      <w:r w:rsidRPr="00056E1C">
        <w:rPr>
          <w:sz w:val="24"/>
          <w:szCs w:val="24"/>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14:paraId="791040AE" w14:textId="77D8E605" w:rsidR="00056E1C" w:rsidRPr="00056E1C" w:rsidRDefault="006022D5" w:rsidP="00056E1C">
      <w:pPr>
        <w:spacing w:line="240" w:lineRule="auto"/>
        <w:ind w:right="6" w:firstLine="567"/>
        <w:rPr>
          <w:sz w:val="24"/>
          <w:szCs w:val="24"/>
        </w:rPr>
      </w:pPr>
      <w:r w:rsidRPr="00056E1C">
        <w:rPr>
          <w:sz w:val="24"/>
          <w:szCs w:val="24"/>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w:t>
      </w:r>
      <w:r w:rsidR="00056E1C" w:rsidRPr="00056E1C">
        <w:rPr>
          <w:sz w:val="24"/>
          <w:szCs w:val="24"/>
        </w:rPr>
        <w:t>вленности дальнейшего обучения.</w:t>
      </w:r>
    </w:p>
    <w:p w14:paraId="424A68A1" w14:textId="77777777" w:rsidR="00056E1C" w:rsidRPr="00056E1C" w:rsidRDefault="00056E1C" w:rsidP="00056E1C">
      <w:pPr>
        <w:spacing w:line="240" w:lineRule="auto"/>
        <w:ind w:right="6" w:firstLine="567"/>
        <w:rPr>
          <w:sz w:val="24"/>
          <w:szCs w:val="24"/>
        </w:rPr>
      </w:pPr>
    </w:p>
    <w:p w14:paraId="5BCE6490" w14:textId="7186251B" w:rsidR="006022D5" w:rsidRPr="00056E1C" w:rsidRDefault="00056E1C" w:rsidP="00056E1C">
      <w:pPr>
        <w:spacing w:line="240" w:lineRule="auto"/>
        <w:ind w:right="6" w:firstLine="567"/>
        <w:jc w:val="center"/>
        <w:rPr>
          <w:b/>
          <w:sz w:val="24"/>
          <w:szCs w:val="24"/>
        </w:rPr>
      </w:pPr>
      <w:r w:rsidRPr="00056E1C">
        <w:rPr>
          <w:b/>
          <w:sz w:val="24"/>
          <w:szCs w:val="24"/>
        </w:rPr>
        <w:t>Содержание обучения в 8 классе</w:t>
      </w:r>
    </w:p>
    <w:p w14:paraId="5C5DFA98" w14:textId="77777777" w:rsidR="00056E1C" w:rsidRPr="00056E1C" w:rsidRDefault="00056E1C" w:rsidP="00056E1C">
      <w:pPr>
        <w:spacing w:line="240" w:lineRule="auto"/>
        <w:ind w:right="6" w:firstLine="567"/>
        <w:rPr>
          <w:sz w:val="24"/>
          <w:szCs w:val="24"/>
        </w:rPr>
      </w:pPr>
    </w:p>
    <w:p w14:paraId="17F4E239" w14:textId="5F775F8E" w:rsidR="006022D5" w:rsidRPr="00056E1C" w:rsidRDefault="006022D5" w:rsidP="00056E1C">
      <w:pPr>
        <w:spacing w:line="240" w:lineRule="auto"/>
        <w:ind w:right="6" w:firstLine="567"/>
        <w:rPr>
          <w:b/>
          <w:sz w:val="24"/>
          <w:szCs w:val="24"/>
        </w:rPr>
      </w:pPr>
      <w:r w:rsidRPr="00056E1C">
        <w:rPr>
          <w:b/>
          <w:sz w:val="24"/>
          <w:szCs w:val="24"/>
        </w:rPr>
        <w:t>Первоначальные химические понятия.</w:t>
      </w:r>
    </w:p>
    <w:p w14:paraId="28976C7D" w14:textId="77777777" w:rsidR="006022D5" w:rsidRPr="00056E1C" w:rsidRDefault="006022D5" w:rsidP="00056E1C">
      <w:pPr>
        <w:spacing w:line="240" w:lineRule="auto"/>
        <w:ind w:right="6" w:firstLine="567"/>
        <w:rPr>
          <w:sz w:val="24"/>
          <w:szCs w:val="24"/>
        </w:rPr>
      </w:pPr>
      <w:r w:rsidRPr="00056E1C">
        <w:rPr>
          <w:sz w:val="24"/>
          <w:szCs w:val="24"/>
        </w:rPr>
        <w:t xml:space="preserve">Предмет химии. Роль химии в жизни человека. </w:t>
      </w:r>
      <w:r w:rsidRPr="00056E1C">
        <w:rPr>
          <w:bCs/>
          <w:sz w:val="24"/>
          <w:szCs w:val="24"/>
        </w:rPr>
        <w:t xml:space="preserve">Химия в системе наук. </w:t>
      </w:r>
      <w:r w:rsidRPr="00056E1C">
        <w:rPr>
          <w:sz w:val="24"/>
          <w:szCs w:val="24"/>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14:paraId="5429D1B3" w14:textId="77777777" w:rsidR="006022D5" w:rsidRPr="00056E1C" w:rsidRDefault="006022D5" w:rsidP="00056E1C">
      <w:pPr>
        <w:spacing w:line="240" w:lineRule="auto"/>
        <w:ind w:right="6" w:firstLine="567"/>
        <w:rPr>
          <w:sz w:val="24"/>
          <w:szCs w:val="24"/>
        </w:rPr>
      </w:pPr>
      <w:r w:rsidRPr="00056E1C">
        <w:rPr>
          <w:sz w:val="24"/>
          <w:szCs w:val="24"/>
        </w:rPr>
        <w:t>Атомы и молекулы. Химические элементы. Символы химических элементов. Простые и сложные вещества. Атомно­молекулярное учение.</w:t>
      </w:r>
    </w:p>
    <w:p w14:paraId="635E9525" w14:textId="77777777" w:rsidR="006022D5" w:rsidRPr="00056E1C" w:rsidRDefault="006022D5" w:rsidP="00056E1C">
      <w:pPr>
        <w:spacing w:line="240" w:lineRule="auto"/>
        <w:ind w:right="6" w:firstLine="567"/>
        <w:rPr>
          <w:sz w:val="24"/>
          <w:szCs w:val="24"/>
        </w:rPr>
      </w:pPr>
      <w:r w:rsidRPr="00056E1C">
        <w:rPr>
          <w:sz w:val="24"/>
          <w:szCs w:val="24"/>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14:paraId="3E8C9378" w14:textId="77777777" w:rsidR="006022D5" w:rsidRPr="00056E1C" w:rsidRDefault="006022D5" w:rsidP="00056E1C">
      <w:pPr>
        <w:spacing w:line="240" w:lineRule="auto"/>
        <w:ind w:right="6" w:firstLine="567"/>
        <w:rPr>
          <w:bCs/>
          <w:sz w:val="24"/>
          <w:szCs w:val="24"/>
        </w:rPr>
      </w:pPr>
      <w:r w:rsidRPr="00056E1C">
        <w:rPr>
          <w:bCs/>
          <w:sz w:val="24"/>
          <w:szCs w:val="24"/>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14:paraId="32023311" w14:textId="77777777" w:rsidR="006022D5" w:rsidRPr="00056E1C" w:rsidRDefault="006022D5" w:rsidP="00056E1C">
      <w:pPr>
        <w:spacing w:line="240" w:lineRule="auto"/>
        <w:ind w:right="6" w:firstLine="567"/>
        <w:rPr>
          <w:sz w:val="24"/>
          <w:szCs w:val="24"/>
        </w:rPr>
      </w:pPr>
      <w:r w:rsidRPr="00056E1C">
        <w:rPr>
          <w:sz w:val="24"/>
          <w:szCs w:val="24"/>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14:paraId="196DF02A"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056E1C">
        <w:rPr>
          <w:sz w:val="24"/>
          <w:szCs w:val="24"/>
          <w:lang w:val="en-US"/>
        </w:rPr>
        <w:t>II</w:t>
      </w:r>
      <w:r w:rsidRPr="00056E1C">
        <w:rPr>
          <w:sz w:val="24"/>
          <w:szCs w:val="24"/>
        </w:rPr>
        <w:t>) при нагревании, взаимодействие железа с раствором соли меди (</w:t>
      </w:r>
      <w:r w:rsidRPr="00056E1C">
        <w:rPr>
          <w:sz w:val="24"/>
          <w:szCs w:val="24"/>
          <w:lang w:val="en-US"/>
        </w:rPr>
        <w:t>II</w:t>
      </w:r>
      <w:r w:rsidRPr="00056E1C">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14:paraId="29A33EB2" w14:textId="7906AD96" w:rsidR="006022D5" w:rsidRPr="00056E1C" w:rsidRDefault="006022D5" w:rsidP="00056E1C">
      <w:pPr>
        <w:spacing w:line="240" w:lineRule="auto"/>
        <w:ind w:right="6" w:firstLine="567"/>
        <w:rPr>
          <w:b/>
          <w:sz w:val="24"/>
          <w:szCs w:val="24"/>
        </w:rPr>
      </w:pPr>
      <w:r w:rsidRPr="00056E1C">
        <w:rPr>
          <w:b/>
          <w:sz w:val="24"/>
          <w:szCs w:val="24"/>
        </w:rPr>
        <w:t>Важнейшие представители неорганических веществ.</w:t>
      </w:r>
    </w:p>
    <w:p w14:paraId="76A8F86B" w14:textId="77777777" w:rsidR="006022D5" w:rsidRPr="00056E1C" w:rsidRDefault="006022D5" w:rsidP="00056E1C">
      <w:pPr>
        <w:spacing w:line="240" w:lineRule="auto"/>
        <w:ind w:right="6" w:firstLine="567"/>
        <w:rPr>
          <w:sz w:val="24"/>
          <w:szCs w:val="24"/>
        </w:rPr>
      </w:pPr>
      <w:r w:rsidRPr="00056E1C">
        <w:rPr>
          <w:sz w:val="24"/>
          <w:szCs w:val="24"/>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14:paraId="4B4F2532" w14:textId="77777777" w:rsidR="006022D5" w:rsidRPr="00056E1C" w:rsidRDefault="006022D5" w:rsidP="00056E1C">
      <w:pPr>
        <w:spacing w:line="240" w:lineRule="auto"/>
        <w:ind w:right="6" w:firstLine="567"/>
        <w:rPr>
          <w:sz w:val="24"/>
          <w:szCs w:val="24"/>
        </w:rPr>
      </w:pPr>
      <w:r w:rsidRPr="00056E1C">
        <w:rPr>
          <w:sz w:val="24"/>
          <w:szCs w:val="24"/>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14:paraId="3652C09D" w14:textId="77777777" w:rsidR="006022D5" w:rsidRPr="00056E1C" w:rsidRDefault="006022D5" w:rsidP="00056E1C">
      <w:pPr>
        <w:spacing w:line="240" w:lineRule="auto"/>
        <w:ind w:right="6" w:firstLine="567"/>
        <w:rPr>
          <w:sz w:val="24"/>
          <w:szCs w:val="24"/>
        </w:rPr>
      </w:pPr>
      <w:r w:rsidRPr="00056E1C">
        <w:rPr>
          <w:sz w:val="24"/>
          <w:szCs w:val="24"/>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14:paraId="1FB40B86" w14:textId="77777777" w:rsidR="006022D5" w:rsidRPr="00056E1C" w:rsidRDefault="006022D5" w:rsidP="00056E1C">
      <w:pPr>
        <w:spacing w:line="240" w:lineRule="auto"/>
        <w:ind w:right="6" w:firstLine="567"/>
        <w:rPr>
          <w:sz w:val="24"/>
          <w:szCs w:val="24"/>
        </w:rPr>
      </w:pPr>
      <w:r w:rsidRPr="00056E1C">
        <w:rPr>
          <w:sz w:val="24"/>
          <w:szCs w:val="24"/>
        </w:rPr>
        <w:t>Молярный объём газов. Расчёты по химическим уравнениям.</w:t>
      </w:r>
    </w:p>
    <w:p w14:paraId="592AC7E7" w14:textId="77777777" w:rsidR="006022D5" w:rsidRPr="00056E1C" w:rsidRDefault="006022D5" w:rsidP="00056E1C">
      <w:pPr>
        <w:spacing w:line="240" w:lineRule="auto"/>
        <w:ind w:right="6" w:firstLine="567"/>
        <w:rPr>
          <w:sz w:val="24"/>
          <w:szCs w:val="24"/>
        </w:rPr>
      </w:pPr>
      <w:r w:rsidRPr="00056E1C">
        <w:rPr>
          <w:sz w:val="24"/>
          <w:szCs w:val="24"/>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14:paraId="5943D9E9" w14:textId="77777777" w:rsidR="006022D5" w:rsidRPr="00056E1C" w:rsidRDefault="006022D5" w:rsidP="00056E1C">
      <w:pPr>
        <w:spacing w:line="240" w:lineRule="auto"/>
        <w:ind w:right="6" w:firstLine="567"/>
        <w:rPr>
          <w:sz w:val="24"/>
          <w:szCs w:val="24"/>
        </w:rPr>
      </w:pPr>
      <w:r w:rsidRPr="00056E1C">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14:paraId="1B0B9630" w14:textId="77777777" w:rsidR="006022D5" w:rsidRPr="00056E1C" w:rsidRDefault="006022D5" w:rsidP="00056E1C">
      <w:pPr>
        <w:spacing w:line="240" w:lineRule="auto"/>
        <w:ind w:right="6" w:firstLine="567"/>
        <w:rPr>
          <w:sz w:val="24"/>
          <w:szCs w:val="24"/>
        </w:rPr>
      </w:pPr>
      <w:r w:rsidRPr="00056E1C">
        <w:rPr>
          <w:sz w:val="24"/>
          <w:szCs w:val="24"/>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14:paraId="268D8169" w14:textId="77777777" w:rsidR="006022D5" w:rsidRPr="00056E1C" w:rsidRDefault="006022D5" w:rsidP="00056E1C">
      <w:pPr>
        <w:spacing w:line="240" w:lineRule="auto"/>
        <w:ind w:right="6" w:firstLine="567"/>
        <w:rPr>
          <w:sz w:val="24"/>
          <w:szCs w:val="24"/>
        </w:rPr>
      </w:pPr>
      <w:r w:rsidRPr="00056E1C">
        <w:rPr>
          <w:sz w:val="24"/>
          <w:szCs w:val="24"/>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14:paraId="1DAA680C" w14:textId="77777777" w:rsidR="006022D5" w:rsidRPr="00056E1C" w:rsidRDefault="006022D5" w:rsidP="00056E1C">
      <w:pPr>
        <w:spacing w:line="240" w:lineRule="auto"/>
        <w:ind w:right="6" w:firstLine="567"/>
        <w:rPr>
          <w:sz w:val="24"/>
          <w:szCs w:val="24"/>
        </w:rPr>
      </w:pPr>
      <w:r w:rsidRPr="00056E1C">
        <w:rPr>
          <w:sz w:val="24"/>
          <w:szCs w:val="24"/>
        </w:rPr>
        <w:t>Соли. Номенклатура солей.</w:t>
      </w:r>
    </w:p>
    <w:p w14:paraId="2D66521A" w14:textId="77777777" w:rsidR="006022D5" w:rsidRPr="00056E1C" w:rsidRDefault="006022D5" w:rsidP="00056E1C">
      <w:pPr>
        <w:spacing w:line="240" w:lineRule="auto"/>
        <w:ind w:right="6" w:firstLine="567"/>
        <w:rPr>
          <w:sz w:val="24"/>
          <w:szCs w:val="24"/>
        </w:rPr>
      </w:pPr>
      <w:r w:rsidRPr="00056E1C">
        <w:rPr>
          <w:sz w:val="24"/>
          <w:szCs w:val="24"/>
        </w:rPr>
        <w:t>Физические и химические свойства солей. Получение солей.</w:t>
      </w:r>
    </w:p>
    <w:p w14:paraId="49687CB2" w14:textId="77777777" w:rsidR="006022D5" w:rsidRPr="00056E1C" w:rsidRDefault="006022D5" w:rsidP="00056E1C">
      <w:pPr>
        <w:spacing w:line="240" w:lineRule="auto"/>
        <w:ind w:right="6" w:firstLine="567"/>
        <w:rPr>
          <w:sz w:val="24"/>
          <w:szCs w:val="24"/>
        </w:rPr>
      </w:pPr>
      <w:r w:rsidRPr="00056E1C">
        <w:rPr>
          <w:sz w:val="24"/>
          <w:szCs w:val="24"/>
        </w:rPr>
        <w:t>Генетическая связь между классами неорганических соединений.</w:t>
      </w:r>
    </w:p>
    <w:p w14:paraId="48849CEB"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056E1C">
        <w:rPr>
          <w:sz w:val="24"/>
          <w:szCs w:val="24"/>
          <w:lang w:val="en-US"/>
        </w:rPr>
        <w:t>II</w:t>
      </w:r>
      <w:r w:rsidRPr="00056E1C">
        <w:rPr>
          <w:sz w:val="24"/>
          <w:szCs w:val="24"/>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056E1C">
        <w:rPr>
          <w:sz w:val="24"/>
          <w:szCs w:val="24"/>
          <w:lang w:val="en-US"/>
        </w:rPr>
        <w:t>II</w:t>
      </w:r>
      <w:r w:rsidRPr="00056E1C">
        <w:rPr>
          <w:sz w:val="24"/>
          <w:szCs w:val="24"/>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14:paraId="2284BE90" w14:textId="06FFD9FF" w:rsidR="006022D5" w:rsidRPr="00056E1C" w:rsidRDefault="006022D5" w:rsidP="00056E1C">
      <w:pPr>
        <w:spacing w:line="240" w:lineRule="auto"/>
        <w:ind w:right="6" w:firstLine="567"/>
        <w:rPr>
          <w:sz w:val="24"/>
          <w:szCs w:val="24"/>
        </w:rPr>
      </w:pPr>
      <w:r w:rsidRPr="00056E1C">
        <w:rPr>
          <w:b/>
          <w:sz w:val="24"/>
          <w:szCs w:val="24"/>
        </w:rPr>
        <w:t>Периодический закон и Периодическая система химических элементов</w:t>
      </w:r>
      <w:r w:rsidRPr="00056E1C">
        <w:rPr>
          <w:sz w:val="24"/>
          <w:szCs w:val="24"/>
        </w:rPr>
        <w:t xml:space="preserve"> Д.И. Менделеева. Строение атомов. Химическая связь. Окислительно-восстановительные реакции.</w:t>
      </w:r>
    </w:p>
    <w:p w14:paraId="598F4FF6" w14:textId="77777777" w:rsidR="006022D5" w:rsidRPr="00056E1C" w:rsidRDefault="006022D5" w:rsidP="00056E1C">
      <w:pPr>
        <w:spacing w:line="240" w:lineRule="auto"/>
        <w:ind w:right="6" w:firstLine="567"/>
        <w:rPr>
          <w:sz w:val="24"/>
          <w:szCs w:val="24"/>
        </w:rPr>
      </w:pPr>
      <w:r w:rsidRPr="00056E1C">
        <w:rPr>
          <w:sz w:val="24"/>
          <w:szCs w:val="24"/>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14:paraId="69FB6C4D" w14:textId="77777777"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14:paraId="6D76C14D" w14:textId="77777777" w:rsidR="006022D5" w:rsidRPr="00056E1C" w:rsidRDefault="006022D5" w:rsidP="00056E1C">
      <w:pPr>
        <w:spacing w:line="240" w:lineRule="auto"/>
        <w:ind w:right="6" w:firstLine="567"/>
        <w:rPr>
          <w:sz w:val="24"/>
          <w:szCs w:val="24"/>
        </w:rPr>
      </w:pPr>
      <w:r w:rsidRPr="00056E1C">
        <w:rPr>
          <w:sz w:val="24"/>
          <w:szCs w:val="24"/>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14:paraId="7FE2A66C" w14:textId="77777777" w:rsidR="006022D5" w:rsidRPr="00056E1C" w:rsidRDefault="006022D5" w:rsidP="00056E1C">
      <w:pPr>
        <w:spacing w:line="240" w:lineRule="auto"/>
        <w:ind w:right="6" w:firstLine="567"/>
        <w:rPr>
          <w:sz w:val="24"/>
          <w:szCs w:val="24"/>
        </w:rPr>
      </w:pPr>
      <w:r w:rsidRPr="00056E1C">
        <w:rPr>
          <w:sz w:val="24"/>
          <w:szCs w:val="24"/>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14:paraId="35177C64" w14:textId="77777777" w:rsidR="006022D5" w:rsidRPr="00056E1C" w:rsidRDefault="006022D5" w:rsidP="00056E1C">
      <w:pPr>
        <w:spacing w:line="240" w:lineRule="auto"/>
        <w:ind w:right="6" w:firstLine="567"/>
        <w:rPr>
          <w:sz w:val="24"/>
          <w:szCs w:val="24"/>
        </w:rPr>
      </w:pPr>
      <w:r w:rsidRPr="00056E1C">
        <w:rPr>
          <w:sz w:val="24"/>
          <w:szCs w:val="24"/>
        </w:rPr>
        <w:t>Химическая связь. Ковалентная (полярная и неполярная) связь. Электроотрицательность химических элементов. Ионная связь.</w:t>
      </w:r>
    </w:p>
    <w:p w14:paraId="610BC53E" w14:textId="77777777" w:rsidR="006022D5" w:rsidRPr="00056E1C" w:rsidRDefault="006022D5" w:rsidP="00056E1C">
      <w:pPr>
        <w:spacing w:line="240" w:lineRule="auto"/>
        <w:ind w:right="6" w:firstLine="567"/>
        <w:rPr>
          <w:sz w:val="24"/>
          <w:szCs w:val="24"/>
        </w:rPr>
      </w:pPr>
      <w:r w:rsidRPr="00056E1C">
        <w:rPr>
          <w:sz w:val="24"/>
          <w:szCs w:val="24"/>
        </w:rPr>
        <w:t>Степень окисления. Окислительно­восстановительные реакции. Процессы окисления и восстановления. Окислители и восстановители.</w:t>
      </w:r>
    </w:p>
    <w:p w14:paraId="1B9ACF37"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14:paraId="1D0C35D8" w14:textId="7365DB87" w:rsidR="006022D5" w:rsidRPr="00056E1C" w:rsidRDefault="006022D5" w:rsidP="00056E1C">
      <w:pPr>
        <w:spacing w:line="240" w:lineRule="auto"/>
        <w:ind w:right="6" w:firstLine="567"/>
        <w:rPr>
          <w:b/>
          <w:sz w:val="24"/>
          <w:szCs w:val="24"/>
        </w:rPr>
      </w:pPr>
      <w:r w:rsidRPr="00056E1C">
        <w:rPr>
          <w:b/>
          <w:sz w:val="24"/>
          <w:szCs w:val="24"/>
        </w:rPr>
        <w:t> Межпредметные связи.</w:t>
      </w:r>
    </w:p>
    <w:p w14:paraId="787A502B" w14:textId="77777777"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07628460" w14:textId="77777777" w:rsidR="006022D5" w:rsidRPr="00056E1C" w:rsidRDefault="006022D5" w:rsidP="00056E1C">
      <w:pPr>
        <w:spacing w:line="240" w:lineRule="auto"/>
        <w:ind w:right="6" w:firstLine="567"/>
        <w:rPr>
          <w:sz w:val="24"/>
          <w:szCs w:val="24"/>
        </w:rPr>
      </w:pPr>
      <w:r w:rsidRPr="00056E1C">
        <w:rPr>
          <w:sz w:val="24"/>
          <w:szCs w:val="24"/>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14:paraId="697D0900" w14:textId="77777777"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14:paraId="7CCF32B1" w14:textId="77777777"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w:t>
      </w:r>
    </w:p>
    <w:p w14:paraId="33D8AD82" w14:textId="7FA46C36"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14:paraId="61D84EDF" w14:textId="77777777" w:rsidR="00056E1C" w:rsidRPr="00056E1C" w:rsidRDefault="00056E1C" w:rsidP="00056E1C">
      <w:pPr>
        <w:spacing w:line="240" w:lineRule="auto"/>
        <w:ind w:right="6" w:firstLine="567"/>
        <w:rPr>
          <w:sz w:val="24"/>
          <w:szCs w:val="24"/>
        </w:rPr>
      </w:pPr>
    </w:p>
    <w:p w14:paraId="1A851BC9" w14:textId="7D1CFB45" w:rsidR="006022D5" w:rsidRPr="00056E1C" w:rsidRDefault="00056E1C" w:rsidP="00056E1C">
      <w:pPr>
        <w:spacing w:line="240" w:lineRule="auto"/>
        <w:ind w:right="6" w:firstLine="567"/>
        <w:jc w:val="center"/>
        <w:rPr>
          <w:b/>
          <w:sz w:val="24"/>
          <w:szCs w:val="24"/>
        </w:rPr>
      </w:pPr>
      <w:r w:rsidRPr="00056E1C">
        <w:rPr>
          <w:b/>
          <w:sz w:val="24"/>
          <w:szCs w:val="24"/>
        </w:rPr>
        <w:t>Содержание обучения в 9 классе</w:t>
      </w:r>
    </w:p>
    <w:p w14:paraId="5BE07E1A" w14:textId="77777777" w:rsidR="00056E1C" w:rsidRPr="00056E1C" w:rsidRDefault="00056E1C" w:rsidP="00056E1C">
      <w:pPr>
        <w:spacing w:line="240" w:lineRule="auto"/>
        <w:ind w:right="6" w:firstLine="567"/>
        <w:jc w:val="center"/>
        <w:rPr>
          <w:b/>
          <w:sz w:val="24"/>
          <w:szCs w:val="24"/>
        </w:rPr>
      </w:pPr>
    </w:p>
    <w:p w14:paraId="7F87B366" w14:textId="69ECBD7F" w:rsidR="006022D5" w:rsidRPr="00056E1C" w:rsidRDefault="006022D5" w:rsidP="00056E1C">
      <w:pPr>
        <w:spacing w:line="240" w:lineRule="auto"/>
        <w:ind w:right="6" w:firstLine="567"/>
        <w:rPr>
          <w:b/>
          <w:sz w:val="24"/>
          <w:szCs w:val="24"/>
        </w:rPr>
      </w:pPr>
      <w:r w:rsidRPr="00056E1C">
        <w:rPr>
          <w:b/>
          <w:sz w:val="24"/>
          <w:szCs w:val="24"/>
        </w:rPr>
        <w:t>Вещество и химическая реакция.</w:t>
      </w:r>
    </w:p>
    <w:p w14:paraId="13FA57E7" w14:textId="77777777"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14:paraId="060AF889" w14:textId="77777777" w:rsidR="006022D5" w:rsidRPr="00056E1C" w:rsidRDefault="006022D5" w:rsidP="00056E1C">
      <w:pPr>
        <w:spacing w:line="240" w:lineRule="auto"/>
        <w:ind w:right="6" w:firstLine="567"/>
        <w:rPr>
          <w:sz w:val="24"/>
          <w:szCs w:val="24"/>
        </w:rPr>
      </w:pPr>
      <w:r w:rsidRPr="00056E1C">
        <w:rPr>
          <w:sz w:val="24"/>
          <w:szCs w:val="24"/>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14:paraId="6DED5B69" w14:textId="77777777" w:rsidR="006022D5" w:rsidRPr="00056E1C" w:rsidRDefault="006022D5" w:rsidP="00056E1C">
      <w:pPr>
        <w:spacing w:line="240" w:lineRule="auto"/>
        <w:ind w:right="6" w:firstLine="567"/>
        <w:rPr>
          <w:sz w:val="24"/>
          <w:szCs w:val="24"/>
        </w:rPr>
      </w:pPr>
      <w:r w:rsidRPr="00056E1C">
        <w:rPr>
          <w:sz w:val="24"/>
          <w:szCs w:val="24"/>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14:paraId="45D8BB76" w14:textId="77777777" w:rsidR="006022D5" w:rsidRPr="00056E1C" w:rsidRDefault="006022D5" w:rsidP="00056E1C">
      <w:pPr>
        <w:spacing w:line="240" w:lineRule="auto"/>
        <w:ind w:right="6" w:firstLine="567"/>
        <w:rPr>
          <w:sz w:val="24"/>
          <w:szCs w:val="24"/>
        </w:rPr>
      </w:pPr>
      <w:r w:rsidRPr="00056E1C">
        <w:rPr>
          <w:sz w:val="24"/>
          <w:szCs w:val="24"/>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14:paraId="269C827F" w14:textId="77777777" w:rsidR="006022D5" w:rsidRPr="00056E1C" w:rsidRDefault="006022D5" w:rsidP="00056E1C">
      <w:pPr>
        <w:spacing w:line="240" w:lineRule="auto"/>
        <w:ind w:right="6" w:firstLine="567"/>
        <w:rPr>
          <w:sz w:val="24"/>
          <w:szCs w:val="24"/>
        </w:rPr>
      </w:pPr>
      <w:r w:rsidRPr="00056E1C">
        <w:rPr>
          <w:sz w:val="24"/>
          <w:szCs w:val="24"/>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14:paraId="5D4719CD" w14:textId="77777777" w:rsidR="006022D5" w:rsidRPr="00056E1C" w:rsidRDefault="006022D5" w:rsidP="00056E1C">
      <w:pPr>
        <w:spacing w:line="240" w:lineRule="auto"/>
        <w:ind w:right="6" w:firstLine="567"/>
        <w:rPr>
          <w:sz w:val="24"/>
          <w:szCs w:val="24"/>
        </w:rPr>
      </w:pPr>
      <w:r w:rsidRPr="00056E1C">
        <w:rPr>
          <w:sz w:val="24"/>
          <w:szCs w:val="24"/>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14:paraId="0BB5BB3F" w14:textId="77777777" w:rsidR="006022D5" w:rsidRPr="00056E1C" w:rsidRDefault="006022D5" w:rsidP="00056E1C">
      <w:pPr>
        <w:spacing w:line="240" w:lineRule="auto"/>
        <w:ind w:right="6" w:firstLine="567"/>
        <w:rPr>
          <w:sz w:val="24"/>
          <w:szCs w:val="24"/>
        </w:rPr>
      </w:pPr>
      <w:r w:rsidRPr="00056E1C">
        <w:rPr>
          <w:sz w:val="24"/>
          <w:szCs w:val="24"/>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14:paraId="55DD1755" w14:textId="77777777" w:rsidR="006022D5" w:rsidRPr="00056E1C" w:rsidRDefault="006022D5" w:rsidP="00056E1C">
      <w:pPr>
        <w:spacing w:line="240" w:lineRule="auto"/>
        <w:ind w:right="6" w:firstLine="567"/>
        <w:rPr>
          <w:sz w:val="24"/>
          <w:szCs w:val="24"/>
        </w:rPr>
      </w:pPr>
      <w:r w:rsidRPr="00056E1C">
        <w:rPr>
          <w:sz w:val="24"/>
          <w:szCs w:val="24"/>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14:paraId="1DD5019B"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14:paraId="0FAB561A" w14:textId="6477BBB9" w:rsidR="006022D5" w:rsidRPr="00056E1C" w:rsidRDefault="006022D5" w:rsidP="00056E1C">
      <w:pPr>
        <w:spacing w:line="240" w:lineRule="auto"/>
        <w:ind w:right="6" w:firstLine="567"/>
        <w:rPr>
          <w:b/>
          <w:sz w:val="24"/>
          <w:szCs w:val="24"/>
        </w:rPr>
      </w:pPr>
      <w:r w:rsidRPr="00056E1C">
        <w:rPr>
          <w:b/>
          <w:sz w:val="24"/>
          <w:szCs w:val="24"/>
        </w:rPr>
        <w:t>Неметаллы и их соединения.</w:t>
      </w:r>
    </w:p>
    <w:p w14:paraId="3B12DF2A" w14:textId="77777777" w:rsidR="006022D5" w:rsidRPr="00056E1C" w:rsidRDefault="006022D5" w:rsidP="00056E1C">
      <w:pPr>
        <w:spacing w:line="240" w:lineRule="auto"/>
        <w:ind w:right="6" w:firstLine="567"/>
        <w:rPr>
          <w:sz w:val="24"/>
          <w:szCs w:val="24"/>
        </w:rPr>
      </w:pPr>
      <w:r w:rsidRPr="00056E1C">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14:paraId="5E081F2E" w14:textId="77777777"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I</w:t>
      </w:r>
      <w:r w:rsidRPr="00056E1C">
        <w:rPr>
          <w:sz w:val="24"/>
          <w:szCs w:val="24"/>
        </w:rPr>
        <w:t>А-группы. Особенности строения атомов, характерные степени окисления.</w:t>
      </w:r>
    </w:p>
    <w:p w14:paraId="78A10824" w14:textId="77777777" w:rsidR="006022D5" w:rsidRPr="00056E1C" w:rsidRDefault="006022D5" w:rsidP="00056E1C">
      <w:pPr>
        <w:spacing w:line="240" w:lineRule="auto"/>
        <w:ind w:right="6" w:firstLine="567"/>
        <w:rPr>
          <w:sz w:val="24"/>
          <w:szCs w:val="24"/>
        </w:rPr>
      </w:pPr>
      <w:r w:rsidRPr="00056E1C">
        <w:rPr>
          <w:sz w:val="24"/>
          <w:szCs w:val="24"/>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14:paraId="54C24483" w14:textId="77777777"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w:t>
      </w:r>
      <w:r w:rsidRPr="00056E1C">
        <w:rPr>
          <w:sz w:val="24"/>
          <w:szCs w:val="24"/>
        </w:rPr>
        <w:t>А­группы. Особенности строения атомов, характерные степени окисления.</w:t>
      </w:r>
    </w:p>
    <w:p w14:paraId="3BCB441C" w14:textId="77777777" w:rsidR="006022D5" w:rsidRPr="00056E1C" w:rsidRDefault="006022D5" w:rsidP="00056E1C">
      <w:pPr>
        <w:spacing w:line="240" w:lineRule="auto"/>
        <w:ind w:right="6" w:firstLine="567"/>
        <w:rPr>
          <w:sz w:val="24"/>
          <w:szCs w:val="24"/>
        </w:rPr>
      </w:pPr>
      <w:r w:rsidRPr="00056E1C">
        <w:rPr>
          <w:sz w:val="24"/>
          <w:szCs w:val="24"/>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14:paraId="0000BCF1" w14:textId="77777777" w:rsidR="006022D5" w:rsidRPr="00056E1C" w:rsidRDefault="006022D5" w:rsidP="00056E1C">
      <w:pPr>
        <w:spacing w:line="240" w:lineRule="auto"/>
        <w:ind w:right="6" w:firstLine="567"/>
        <w:rPr>
          <w:sz w:val="24"/>
          <w:szCs w:val="24"/>
        </w:rPr>
      </w:pPr>
      <w:r w:rsidRPr="00056E1C">
        <w:rPr>
          <w:sz w:val="24"/>
          <w:szCs w:val="24"/>
        </w:rPr>
        <w:t>Фосфор, аллотропные модификации фосфора, физические и химические свойства. Оксид фосфора (</w:t>
      </w:r>
      <w:r w:rsidRPr="00056E1C">
        <w:rPr>
          <w:sz w:val="24"/>
          <w:szCs w:val="24"/>
          <w:lang w:val="en-US"/>
        </w:rPr>
        <w:t>V</w:t>
      </w:r>
      <w:r w:rsidRPr="00056E1C">
        <w:rPr>
          <w:sz w:val="24"/>
          <w:szCs w:val="24"/>
        </w:rPr>
        <w:t>) и фосфорная кислота, физические и химические свойства, получение. Использование фосфатов в качестве минеральных удобрений.</w:t>
      </w:r>
    </w:p>
    <w:p w14:paraId="375D2A11" w14:textId="77777777"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IV</w:t>
      </w:r>
      <w:r w:rsidRPr="00056E1C">
        <w:rPr>
          <w:sz w:val="24"/>
          <w:szCs w:val="24"/>
        </w:rPr>
        <w:t>А­группы. Особенности строения атомов, характерные степени окисления.</w:t>
      </w:r>
    </w:p>
    <w:p w14:paraId="0C2390B8" w14:textId="77777777" w:rsidR="006022D5" w:rsidRPr="00056E1C" w:rsidRDefault="006022D5" w:rsidP="00056E1C">
      <w:pPr>
        <w:spacing w:line="240" w:lineRule="auto"/>
        <w:ind w:right="6" w:firstLine="567"/>
        <w:rPr>
          <w:sz w:val="24"/>
          <w:szCs w:val="24"/>
        </w:rPr>
      </w:pPr>
      <w:r w:rsidRPr="00056E1C">
        <w:rPr>
          <w:sz w:val="24"/>
          <w:szCs w:val="24"/>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056E1C">
        <w:rPr>
          <w:sz w:val="24"/>
          <w:szCs w:val="24"/>
          <w:lang w:val="en-US"/>
        </w:rPr>
        <w:t>IV</w:t>
      </w:r>
      <w:r w:rsidRPr="00056E1C">
        <w:rPr>
          <w:sz w:val="24"/>
          <w:szCs w:val="24"/>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14:paraId="4B738922" w14:textId="77777777" w:rsidR="006022D5" w:rsidRPr="00056E1C" w:rsidRDefault="006022D5" w:rsidP="00056E1C">
      <w:pPr>
        <w:spacing w:line="240" w:lineRule="auto"/>
        <w:ind w:right="6" w:firstLine="567"/>
        <w:rPr>
          <w:bCs/>
          <w:sz w:val="24"/>
          <w:szCs w:val="24"/>
        </w:rPr>
      </w:pPr>
      <w:r w:rsidRPr="00056E1C">
        <w:rPr>
          <w:sz w:val="24"/>
          <w:szCs w:val="24"/>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056E1C">
        <w:rPr>
          <w:bCs/>
          <w:sz w:val="24"/>
          <w:szCs w:val="24"/>
        </w:rPr>
        <w:t>Природные источники углеводородов (уголь, природный газ, нефть), продукты их переработки (бензин), их роль в быту и промышленности.</w:t>
      </w:r>
    </w:p>
    <w:p w14:paraId="2A60B039" w14:textId="77777777" w:rsidR="006022D5" w:rsidRPr="00056E1C" w:rsidRDefault="006022D5" w:rsidP="00056E1C">
      <w:pPr>
        <w:spacing w:line="240" w:lineRule="auto"/>
        <w:ind w:right="6" w:firstLine="567"/>
        <w:rPr>
          <w:sz w:val="24"/>
          <w:szCs w:val="24"/>
        </w:rPr>
      </w:pPr>
      <w:r w:rsidRPr="00056E1C">
        <w:rPr>
          <w:sz w:val="24"/>
          <w:szCs w:val="24"/>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14:paraId="5A555080" w14:textId="77777777" w:rsidR="006022D5" w:rsidRPr="00056E1C" w:rsidRDefault="006022D5" w:rsidP="00056E1C">
      <w:pPr>
        <w:spacing w:line="240" w:lineRule="auto"/>
        <w:ind w:right="6" w:firstLine="567"/>
        <w:rPr>
          <w:sz w:val="24"/>
          <w:szCs w:val="24"/>
        </w:rPr>
      </w:pPr>
      <w:r w:rsidRPr="00056E1C">
        <w:rPr>
          <w:sz w:val="24"/>
          <w:szCs w:val="24"/>
        </w:rPr>
        <w:t>Кремний, его физические и химические свойства, получение и применение. Соединения кремния в природе. Общие представления об оксиде кремния(</w:t>
      </w:r>
      <w:r w:rsidRPr="00056E1C">
        <w:rPr>
          <w:sz w:val="24"/>
          <w:szCs w:val="24"/>
          <w:lang w:val="en-US"/>
        </w:rPr>
        <w:t>IV</w:t>
      </w:r>
      <w:r w:rsidRPr="00056E1C">
        <w:rPr>
          <w:sz w:val="24"/>
          <w:szCs w:val="24"/>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15FE1785"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14:paraId="4FD8F4B3" w14:textId="7554FECF" w:rsidR="006022D5" w:rsidRPr="00056E1C" w:rsidRDefault="006022D5" w:rsidP="00056E1C">
      <w:pPr>
        <w:spacing w:line="240" w:lineRule="auto"/>
        <w:ind w:right="6" w:firstLine="567"/>
        <w:rPr>
          <w:b/>
          <w:sz w:val="24"/>
          <w:szCs w:val="24"/>
        </w:rPr>
      </w:pPr>
      <w:r w:rsidRPr="00056E1C">
        <w:rPr>
          <w:b/>
          <w:sz w:val="24"/>
          <w:szCs w:val="24"/>
        </w:rPr>
        <w:t>Металлы и их соединения.</w:t>
      </w:r>
    </w:p>
    <w:p w14:paraId="51305762" w14:textId="77777777" w:rsidR="006022D5" w:rsidRPr="00056E1C" w:rsidRDefault="006022D5" w:rsidP="00056E1C">
      <w:pPr>
        <w:spacing w:line="240" w:lineRule="auto"/>
        <w:ind w:right="6" w:firstLine="567"/>
        <w:rPr>
          <w:sz w:val="24"/>
          <w:szCs w:val="24"/>
        </w:rPr>
      </w:pPr>
      <w:r w:rsidRPr="00056E1C">
        <w:rPr>
          <w:sz w:val="24"/>
          <w:szCs w:val="24"/>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14:paraId="46953B12" w14:textId="77777777" w:rsidR="006022D5" w:rsidRPr="00056E1C" w:rsidRDefault="006022D5" w:rsidP="00056E1C">
      <w:pPr>
        <w:spacing w:line="240" w:lineRule="auto"/>
        <w:ind w:right="6" w:firstLine="567"/>
        <w:rPr>
          <w:sz w:val="24"/>
          <w:szCs w:val="24"/>
        </w:rPr>
      </w:pPr>
      <w:r w:rsidRPr="00056E1C">
        <w:rPr>
          <w:sz w:val="24"/>
          <w:szCs w:val="24"/>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14:paraId="6607EDAA" w14:textId="77777777" w:rsidR="006022D5" w:rsidRPr="00056E1C" w:rsidRDefault="006022D5" w:rsidP="00056E1C">
      <w:pPr>
        <w:spacing w:line="240" w:lineRule="auto"/>
        <w:ind w:right="6" w:firstLine="567"/>
        <w:rPr>
          <w:sz w:val="24"/>
          <w:szCs w:val="24"/>
        </w:rPr>
      </w:pPr>
      <w:r w:rsidRPr="00056E1C">
        <w:rPr>
          <w:sz w:val="24"/>
          <w:szCs w:val="24"/>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14:paraId="59358193" w14:textId="77777777" w:rsidR="006022D5" w:rsidRPr="00056E1C" w:rsidRDefault="006022D5" w:rsidP="00056E1C">
      <w:pPr>
        <w:spacing w:line="240" w:lineRule="auto"/>
        <w:ind w:right="6" w:firstLine="567"/>
        <w:rPr>
          <w:sz w:val="24"/>
          <w:szCs w:val="24"/>
        </w:rPr>
      </w:pPr>
      <w:r w:rsidRPr="00056E1C">
        <w:rPr>
          <w:sz w:val="24"/>
          <w:szCs w:val="24"/>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14:paraId="74B8D70A" w14:textId="77777777" w:rsidR="006022D5" w:rsidRPr="00056E1C" w:rsidRDefault="006022D5" w:rsidP="00056E1C">
      <w:pPr>
        <w:spacing w:line="240" w:lineRule="auto"/>
        <w:ind w:right="6" w:firstLine="567"/>
        <w:rPr>
          <w:sz w:val="24"/>
          <w:szCs w:val="24"/>
        </w:rPr>
      </w:pPr>
      <w:r w:rsidRPr="00056E1C">
        <w:rPr>
          <w:sz w:val="24"/>
          <w:szCs w:val="24"/>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их состав, свойства и получение.</w:t>
      </w:r>
    </w:p>
    <w:p w14:paraId="721E9763"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меди (</w:t>
      </w:r>
      <w:r w:rsidRPr="00056E1C">
        <w:rPr>
          <w:sz w:val="24"/>
          <w:szCs w:val="24"/>
          <w:lang w:val="en-US"/>
        </w:rPr>
        <w:t>II</w:t>
      </w:r>
      <w:r w:rsidRPr="00056E1C">
        <w:rPr>
          <w:sz w:val="24"/>
          <w:szCs w:val="24"/>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14:paraId="1AA29B71" w14:textId="66AD0220" w:rsidR="006022D5" w:rsidRPr="00056E1C" w:rsidRDefault="006022D5" w:rsidP="00056E1C">
      <w:pPr>
        <w:spacing w:line="240" w:lineRule="auto"/>
        <w:ind w:right="6" w:firstLine="567"/>
        <w:rPr>
          <w:b/>
          <w:sz w:val="24"/>
          <w:szCs w:val="24"/>
        </w:rPr>
      </w:pPr>
      <w:r w:rsidRPr="00056E1C">
        <w:rPr>
          <w:b/>
          <w:sz w:val="24"/>
          <w:szCs w:val="24"/>
        </w:rPr>
        <w:t>Химия и окружающая среда.</w:t>
      </w:r>
    </w:p>
    <w:p w14:paraId="6B31F5DF" w14:textId="77777777" w:rsidR="006022D5" w:rsidRPr="00056E1C" w:rsidRDefault="006022D5" w:rsidP="00056E1C">
      <w:pPr>
        <w:spacing w:line="240" w:lineRule="auto"/>
        <w:ind w:right="6" w:firstLine="567"/>
        <w:rPr>
          <w:sz w:val="24"/>
          <w:szCs w:val="24"/>
        </w:rPr>
      </w:pPr>
      <w:r w:rsidRPr="00056E1C">
        <w:rPr>
          <w:sz w:val="24"/>
          <w:szCs w:val="24"/>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14:paraId="76B25236" w14:textId="77777777" w:rsidR="006022D5" w:rsidRPr="00056E1C" w:rsidRDefault="006022D5" w:rsidP="00056E1C">
      <w:pPr>
        <w:spacing w:line="240" w:lineRule="auto"/>
        <w:ind w:right="6" w:firstLine="567"/>
        <w:rPr>
          <w:sz w:val="24"/>
          <w:szCs w:val="24"/>
        </w:rPr>
      </w:pPr>
      <w:r w:rsidRPr="00056E1C">
        <w:rPr>
          <w:sz w:val="24"/>
          <w:szCs w:val="24"/>
        </w:rPr>
        <w:t>Химическое загрязнение окружающей среды (предельная допустимая концентрация веществ (далее – ПДК). Роль химии в решении экологических проблем.</w:t>
      </w:r>
    </w:p>
    <w:p w14:paraId="3208D888"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материалов (стекло, сплавы металлов, полимерные материалы).</w:t>
      </w:r>
    </w:p>
    <w:p w14:paraId="18679713" w14:textId="6D5E1474" w:rsidR="006022D5" w:rsidRPr="00056E1C" w:rsidRDefault="006022D5" w:rsidP="00056E1C">
      <w:pPr>
        <w:spacing w:line="240" w:lineRule="auto"/>
        <w:ind w:right="6" w:firstLine="567"/>
        <w:rPr>
          <w:b/>
          <w:sz w:val="24"/>
          <w:szCs w:val="24"/>
        </w:rPr>
      </w:pPr>
      <w:r w:rsidRPr="00056E1C">
        <w:rPr>
          <w:b/>
          <w:sz w:val="24"/>
          <w:szCs w:val="24"/>
        </w:rPr>
        <w:t>Межпредметные связи.</w:t>
      </w:r>
    </w:p>
    <w:p w14:paraId="591B7A2F" w14:textId="77777777"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0E2B4574" w14:textId="77777777" w:rsidR="006022D5" w:rsidRPr="00056E1C" w:rsidRDefault="006022D5" w:rsidP="00056E1C">
      <w:pPr>
        <w:spacing w:line="240" w:lineRule="auto"/>
        <w:ind w:right="6" w:firstLine="567"/>
        <w:rPr>
          <w:sz w:val="24"/>
          <w:szCs w:val="24"/>
        </w:rPr>
      </w:pPr>
      <w:r w:rsidRPr="00056E1C">
        <w:rPr>
          <w:sz w:val="24"/>
          <w:szCs w:val="24"/>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14:paraId="2D142798" w14:textId="77777777"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14:paraId="793FAB63" w14:textId="77777777"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 экосистема, минеральные удобрения, микроэлементы, макроэлементы, питательные вещества.</w:t>
      </w:r>
    </w:p>
    <w:p w14:paraId="1A9EE582" w14:textId="77777777"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14:paraId="020BD287" w14:textId="77777777" w:rsidR="00056E1C" w:rsidRPr="00056E1C" w:rsidRDefault="00056E1C" w:rsidP="00056E1C">
      <w:pPr>
        <w:spacing w:line="240" w:lineRule="auto"/>
        <w:ind w:right="6" w:firstLine="567"/>
        <w:rPr>
          <w:sz w:val="24"/>
          <w:szCs w:val="24"/>
        </w:rPr>
      </w:pPr>
    </w:p>
    <w:p w14:paraId="5CD77F78" w14:textId="25685E44" w:rsidR="006022D5" w:rsidRPr="00056E1C" w:rsidRDefault="006022D5" w:rsidP="00056E1C">
      <w:pPr>
        <w:spacing w:line="240" w:lineRule="auto"/>
        <w:ind w:right="6" w:firstLine="567"/>
        <w:jc w:val="center"/>
        <w:rPr>
          <w:b/>
          <w:sz w:val="24"/>
          <w:szCs w:val="24"/>
        </w:rPr>
      </w:pPr>
      <w:r w:rsidRPr="00056E1C">
        <w:rPr>
          <w:b/>
          <w:sz w:val="24"/>
          <w:szCs w:val="24"/>
        </w:rPr>
        <w:t>Планируемые результаты освоения программы по химии на уровне основного общего образова</w:t>
      </w:r>
      <w:r w:rsidR="00056E1C" w:rsidRPr="00056E1C">
        <w:rPr>
          <w:b/>
          <w:sz w:val="24"/>
          <w:szCs w:val="24"/>
        </w:rPr>
        <w:t>ния</w:t>
      </w:r>
    </w:p>
    <w:p w14:paraId="2FF52A40" w14:textId="77777777" w:rsidR="00056E1C" w:rsidRPr="00056E1C" w:rsidRDefault="00056E1C" w:rsidP="00056E1C">
      <w:pPr>
        <w:spacing w:line="240" w:lineRule="auto"/>
        <w:ind w:right="6" w:firstLine="567"/>
        <w:rPr>
          <w:sz w:val="24"/>
          <w:szCs w:val="24"/>
        </w:rPr>
      </w:pPr>
    </w:p>
    <w:p w14:paraId="5242173A" w14:textId="234B3FEF" w:rsidR="006022D5" w:rsidRPr="00056E1C" w:rsidRDefault="006022D5" w:rsidP="00056E1C">
      <w:pPr>
        <w:spacing w:line="240" w:lineRule="auto"/>
        <w:ind w:right="6" w:firstLine="567"/>
        <w:rPr>
          <w:sz w:val="24"/>
          <w:szCs w:val="24"/>
        </w:rPr>
      </w:pPr>
      <w:r w:rsidRPr="00056E1C">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14:paraId="4C81F6D8" w14:textId="42F7B90B"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14:paraId="30E79017" w14:textId="5BE6A212"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14:paraId="3E8F911B" w14:textId="77777777" w:rsidR="006022D5" w:rsidRPr="00056E1C" w:rsidRDefault="006022D5" w:rsidP="00056E1C">
      <w:pPr>
        <w:spacing w:line="240" w:lineRule="auto"/>
        <w:ind w:right="6" w:firstLine="567"/>
        <w:rPr>
          <w:sz w:val="24"/>
          <w:szCs w:val="24"/>
        </w:rPr>
      </w:pPr>
      <w:r w:rsidRPr="00056E1C">
        <w:rPr>
          <w:sz w:val="24"/>
          <w:szCs w:val="24"/>
        </w:rPr>
        <w:t>1) патриотического воспитания:</w:t>
      </w:r>
    </w:p>
    <w:p w14:paraId="24BE8EFA" w14:textId="77777777" w:rsidR="006022D5" w:rsidRPr="00056E1C" w:rsidRDefault="006022D5" w:rsidP="00056E1C">
      <w:pPr>
        <w:spacing w:line="240" w:lineRule="auto"/>
        <w:ind w:right="6" w:firstLine="567"/>
        <w:rPr>
          <w:sz w:val="24"/>
          <w:szCs w:val="24"/>
        </w:rPr>
      </w:pPr>
      <w:r w:rsidRPr="00056E1C">
        <w:rPr>
          <w:sz w:val="24"/>
          <w:szCs w:val="24"/>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14:paraId="3D7FE250" w14:textId="77777777" w:rsidR="006022D5" w:rsidRPr="00056E1C" w:rsidRDefault="006022D5" w:rsidP="00056E1C">
      <w:pPr>
        <w:spacing w:line="240" w:lineRule="auto"/>
        <w:ind w:right="6" w:firstLine="567"/>
        <w:rPr>
          <w:sz w:val="24"/>
          <w:szCs w:val="24"/>
        </w:rPr>
      </w:pPr>
      <w:r w:rsidRPr="00056E1C">
        <w:rPr>
          <w:sz w:val="24"/>
          <w:szCs w:val="24"/>
        </w:rPr>
        <w:t>2) гражданского воспитания:</w:t>
      </w:r>
    </w:p>
    <w:p w14:paraId="6E19FA91" w14:textId="77777777" w:rsidR="006022D5" w:rsidRPr="00056E1C" w:rsidRDefault="006022D5" w:rsidP="00056E1C">
      <w:pPr>
        <w:spacing w:line="240" w:lineRule="auto"/>
        <w:ind w:right="6" w:firstLine="567"/>
        <w:rPr>
          <w:sz w:val="24"/>
          <w:szCs w:val="24"/>
        </w:rPr>
      </w:pPr>
      <w:r w:rsidRPr="00056E1C">
        <w:rPr>
          <w:sz w:val="24"/>
          <w:szCs w:val="24"/>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14:paraId="75AE6EE7" w14:textId="77777777" w:rsidR="006022D5" w:rsidRPr="00056E1C" w:rsidRDefault="006022D5" w:rsidP="00056E1C">
      <w:pPr>
        <w:spacing w:line="240" w:lineRule="auto"/>
        <w:ind w:right="6" w:firstLine="567"/>
        <w:rPr>
          <w:sz w:val="24"/>
          <w:szCs w:val="24"/>
        </w:rPr>
      </w:pPr>
      <w:r w:rsidRPr="00056E1C">
        <w:rPr>
          <w:sz w:val="24"/>
          <w:szCs w:val="24"/>
        </w:rPr>
        <w:t>3) ценности научного познания:</w:t>
      </w:r>
    </w:p>
    <w:p w14:paraId="3FE19937" w14:textId="77777777" w:rsidR="006022D5" w:rsidRPr="00056E1C" w:rsidRDefault="006022D5" w:rsidP="00056E1C">
      <w:pPr>
        <w:spacing w:line="240" w:lineRule="auto"/>
        <w:ind w:right="6" w:firstLine="567"/>
        <w:rPr>
          <w:sz w:val="24"/>
          <w:szCs w:val="24"/>
        </w:rPr>
      </w:pPr>
      <w:r w:rsidRPr="00056E1C">
        <w:rPr>
          <w:sz w:val="24"/>
          <w:szCs w:val="24"/>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14:paraId="4CBFB237" w14:textId="77777777" w:rsidR="006022D5" w:rsidRPr="00056E1C" w:rsidRDefault="006022D5" w:rsidP="00056E1C">
      <w:pPr>
        <w:spacing w:line="240" w:lineRule="auto"/>
        <w:ind w:right="6" w:firstLine="567"/>
        <w:rPr>
          <w:sz w:val="24"/>
          <w:szCs w:val="24"/>
        </w:rPr>
      </w:pPr>
      <w:r w:rsidRPr="00056E1C">
        <w:rPr>
          <w:sz w:val="24"/>
          <w:szCs w:val="24"/>
        </w:rPr>
        <w:t>познавательных мотивов, направленных на получение новых знаний по химии, необходимых для объяснения наблюдаемых процессов и явлений;</w:t>
      </w:r>
    </w:p>
    <w:p w14:paraId="7124BCA6" w14:textId="77777777" w:rsidR="006022D5" w:rsidRPr="00056E1C" w:rsidRDefault="006022D5" w:rsidP="00056E1C">
      <w:pPr>
        <w:spacing w:line="240" w:lineRule="auto"/>
        <w:ind w:right="6" w:firstLine="567"/>
        <w:rPr>
          <w:sz w:val="24"/>
          <w:szCs w:val="24"/>
        </w:rPr>
      </w:pPr>
      <w:r w:rsidRPr="00056E1C">
        <w:rPr>
          <w:sz w:val="24"/>
          <w:szCs w:val="24"/>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14:paraId="29660FE3" w14:textId="77777777" w:rsidR="006022D5" w:rsidRPr="00056E1C" w:rsidRDefault="006022D5" w:rsidP="00056E1C">
      <w:pPr>
        <w:spacing w:line="240" w:lineRule="auto"/>
        <w:ind w:right="6" w:firstLine="567"/>
        <w:rPr>
          <w:sz w:val="24"/>
          <w:szCs w:val="24"/>
        </w:rPr>
      </w:pPr>
      <w:r w:rsidRPr="00056E1C">
        <w:rPr>
          <w:sz w:val="24"/>
          <w:szCs w:val="24"/>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14:paraId="4B7C3A60" w14:textId="77777777" w:rsidR="006022D5" w:rsidRPr="00056E1C" w:rsidRDefault="006022D5" w:rsidP="00056E1C">
      <w:pPr>
        <w:spacing w:line="240" w:lineRule="auto"/>
        <w:ind w:right="6" w:firstLine="567"/>
        <w:rPr>
          <w:sz w:val="24"/>
          <w:szCs w:val="24"/>
        </w:rPr>
      </w:pPr>
      <w:r w:rsidRPr="00056E1C">
        <w:rPr>
          <w:sz w:val="24"/>
          <w:szCs w:val="24"/>
        </w:rPr>
        <w:t>4) формирования культуры здоровья:</w:t>
      </w:r>
    </w:p>
    <w:p w14:paraId="77D85694" w14:textId="77777777" w:rsidR="006022D5" w:rsidRPr="00056E1C" w:rsidRDefault="006022D5" w:rsidP="00056E1C">
      <w:pPr>
        <w:spacing w:line="240" w:lineRule="auto"/>
        <w:ind w:right="6" w:firstLine="567"/>
        <w:rPr>
          <w:sz w:val="24"/>
          <w:szCs w:val="24"/>
        </w:rPr>
      </w:pPr>
      <w:r w:rsidRPr="00056E1C">
        <w:rPr>
          <w:sz w:val="24"/>
          <w:szCs w:val="24"/>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14:paraId="417E6693" w14:textId="77777777" w:rsidR="006022D5" w:rsidRPr="00056E1C" w:rsidRDefault="006022D5" w:rsidP="00056E1C">
      <w:pPr>
        <w:spacing w:line="240" w:lineRule="auto"/>
        <w:ind w:right="6" w:firstLine="567"/>
        <w:rPr>
          <w:sz w:val="24"/>
          <w:szCs w:val="24"/>
        </w:rPr>
      </w:pPr>
      <w:r w:rsidRPr="00056E1C">
        <w:rPr>
          <w:sz w:val="24"/>
          <w:szCs w:val="24"/>
        </w:rPr>
        <w:t>5) трудового воспитания:</w:t>
      </w:r>
    </w:p>
    <w:p w14:paraId="2931E427" w14:textId="77777777" w:rsidR="006022D5" w:rsidRPr="00056E1C" w:rsidRDefault="006022D5" w:rsidP="00056E1C">
      <w:pPr>
        <w:spacing w:line="240" w:lineRule="auto"/>
        <w:ind w:right="6" w:firstLine="567"/>
        <w:rPr>
          <w:sz w:val="24"/>
          <w:szCs w:val="24"/>
        </w:rPr>
      </w:pPr>
      <w:r w:rsidRPr="00056E1C">
        <w:rPr>
          <w:sz w:val="24"/>
          <w:szCs w:val="24"/>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14:paraId="7A0A8255" w14:textId="77777777" w:rsidR="006022D5" w:rsidRPr="00056E1C" w:rsidRDefault="006022D5" w:rsidP="00056E1C">
      <w:pPr>
        <w:spacing w:line="240" w:lineRule="auto"/>
        <w:ind w:right="6" w:firstLine="567"/>
        <w:rPr>
          <w:sz w:val="24"/>
          <w:szCs w:val="24"/>
        </w:rPr>
      </w:pPr>
      <w:r w:rsidRPr="00056E1C">
        <w:rPr>
          <w:sz w:val="24"/>
          <w:szCs w:val="24"/>
        </w:rPr>
        <w:t>6) экологического воспитания:</w:t>
      </w:r>
    </w:p>
    <w:p w14:paraId="0036F2BD" w14:textId="77777777" w:rsidR="006022D5" w:rsidRPr="00056E1C" w:rsidRDefault="006022D5" w:rsidP="00056E1C">
      <w:pPr>
        <w:spacing w:line="240" w:lineRule="auto"/>
        <w:ind w:right="6" w:firstLine="567"/>
        <w:rPr>
          <w:sz w:val="24"/>
          <w:szCs w:val="24"/>
        </w:rPr>
      </w:pPr>
      <w:r w:rsidRPr="00056E1C">
        <w:rPr>
          <w:sz w:val="24"/>
          <w:szCs w:val="24"/>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14:paraId="570AF9E0" w14:textId="77777777" w:rsidR="006022D5" w:rsidRPr="00056E1C" w:rsidRDefault="006022D5" w:rsidP="00056E1C">
      <w:pPr>
        <w:spacing w:line="240" w:lineRule="auto"/>
        <w:ind w:right="6" w:firstLine="567"/>
        <w:rPr>
          <w:sz w:val="24"/>
          <w:szCs w:val="24"/>
        </w:rPr>
      </w:pPr>
      <w:r w:rsidRPr="00056E1C">
        <w:rPr>
          <w:sz w:val="24"/>
          <w:szCs w:val="24"/>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14:paraId="5B20EF93" w14:textId="77777777" w:rsidR="006022D5" w:rsidRPr="00056E1C" w:rsidRDefault="006022D5" w:rsidP="00056E1C">
      <w:pPr>
        <w:spacing w:line="240" w:lineRule="auto"/>
        <w:ind w:right="6" w:firstLine="567"/>
        <w:rPr>
          <w:sz w:val="24"/>
          <w:szCs w:val="24"/>
        </w:rPr>
      </w:pPr>
      <w:r w:rsidRPr="00056E1C">
        <w:rPr>
          <w:sz w:val="24"/>
          <w:szCs w:val="24"/>
        </w:rPr>
        <w:t>экологического мышления, умения руководствоваться им в познавательной, коммуникативной и социальной практике.</w:t>
      </w:r>
    </w:p>
    <w:p w14:paraId="1993C388" w14:textId="55C69E3B" w:rsidR="006022D5" w:rsidRPr="00056E1C" w:rsidRDefault="006022D5" w:rsidP="00056E1C">
      <w:pPr>
        <w:spacing w:line="240" w:lineRule="auto"/>
        <w:ind w:right="6" w:firstLine="567"/>
        <w:rPr>
          <w:sz w:val="24"/>
          <w:szCs w:val="24"/>
        </w:rPr>
      </w:pPr>
      <w:r w:rsidRPr="00056E1C">
        <w:rPr>
          <w:sz w:val="24"/>
          <w:szCs w:val="24"/>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14:paraId="54C0E5D0" w14:textId="77777777" w:rsidR="006022D5" w:rsidRPr="00056E1C" w:rsidRDefault="006022D5" w:rsidP="00056E1C">
      <w:pPr>
        <w:spacing w:line="240" w:lineRule="auto"/>
        <w:ind w:right="6" w:firstLine="567"/>
        <w:rPr>
          <w:sz w:val="24"/>
          <w:szCs w:val="24"/>
        </w:rPr>
      </w:pPr>
      <w:r w:rsidRPr="00056E1C">
        <w:rPr>
          <w:sz w:val="24"/>
          <w:szCs w:val="24"/>
        </w:rPr>
        <w:t xml:space="preserve">1) базовые логические действия: </w:t>
      </w:r>
    </w:p>
    <w:p w14:paraId="073D3941" w14:textId="77777777" w:rsidR="006022D5" w:rsidRPr="00056E1C" w:rsidRDefault="006022D5" w:rsidP="00056E1C">
      <w:pPr>
        <w:spacing w:line="240" w:lineRule="auto"/>
        <w:ind w:right="6" w:firstLine="567"/>
        <w:rPr>
          <w:sz w:val="24"/>
          <w:szCs w:val="24"/>
        </w:rPr>
      </w:pPr>
      <w:r w:rsidRPr="00056E1C">
        <w:rPr>
          <w:sz w:val="24"/>
          <w:szCs w:val="24"/>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14:paraId="52CA1A2D" w14:textId="77777777" w:rsidR="006022D5" w:rsidRPr="00056E1C" w:rsidRDefault="006022D5" w:rsidP="00056E1C">
      <w:pPr>
        <w:spacing w:line="240" w:lineRule="auto"/>
        <w:ind w:right="6" w:firstLine="567"/>
        <w:rPr>
          <w:sz w:val="24"/>
          <w:szCs w:val="24"/>
        </w:rPr>
      </w:pPr>
      <w:r w:rsidRPr="00056E1C">
        <w:rPr>
          <w:sz w:val="24"/>
          <w:szCs w:val="24"/>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14:paraId="2E5B0697" w14:textId="77777777" w:rsidR="006022D5" w:rsidRPr="00056E1C" w:rsidRDefault="006022D5" w:rsidP="00056E1C">
      <w:pPr>
        <w:spacing w:line="240" w:lineRule="auto"/>
        <w:ind w:right="6" w:firstLine="567"/>
        <w:rPr>
          <w:sz w:val="24"/>
          <w:szCs w:val="24"/>
        </w:rPr>
      </w:pPr>
      <w:r w:rsidRPr="00056E1C">
        <w:rPr>
          <w:sz w:val="24"/>
          <w:szCs w:val="24"/>
        </w:rPr>
        <w:t>2) базовые исследовательские действия:</w:t>
      </w:r>
    </w:p>
    <w:p w14:paraId="7518AB50" w14:textId="77777777" w:rsidR="006022D5" w:rsidRPr="00056E1C" w:rsidRDefault="006022D5" w:rsidP="00056E1C">
      <w:pPr>
        <w:spacing w:line="240" w:lineRule="auto"/>
        <w:ind w:right="6" w:firstLine="567"/>
        <w:rPr>
          <w:sz w:val="24"/>
          <w:szCs w:val="24"/>
        </w:rPr>
      </w:pPr>
      <w:r w:rsidRPr="00056E1C">
        <w:rPr>
          <w:sz w:val="24"/>
          <w:szCs w:val="24"/>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14:paraId="4E7121CF" w14:textId="77777777" w:rsidR="006022D5" w:rsidRPr="00056E1C" w:rsidRDefault="006022D5" w:rsidP="00056E1C">
      <w:pPr>
        <w:spacing w:line="240" w:lineRule="auto"/>
        <w:ind w:right="6" w:firstLine="567"/>
        <w:rPr>
          <w:sz w:val="24"/>
          <w:szCs w:val="24"/>
        </w:rPr>
      </w:pPr>
      <w:r w:rsidRPr="00056E1C">
        <w:rPr>
          <w:sz w:val="24"/>
          <w:szCs w:val="24"/>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14:paraId="652AE4E1" w14:textId="77777777" w:rsidR="006022D5" w:rsidRPr="00056E1C" w:rsidRDefault="006022D5" w:rsidP="00056E1C">
      <w:pPr>
        <w:spacing w:line="240" w:lineRule="auto"/>
        <w:ind w:right="6" w:firstLine="567"/>
        <w:rPr>
          <w:sz w:val="24"/>
          <w:szCs w:val="24"/>
        </w:rPr>
      </w:pPr>
      <w:r w:rsidRPr="00056E1C">
        <w:rPr>
          <w:sz w:val="24"/>
          <w:szCs w:val="24"/>
        </w:rPr>
        <w:t>3) работа с информацией:</w:t>
      </w:r>
    </w:p>
    <w:p w14:paraId="399B6E0B" w14:textId="77777777" w:rsidR="006022D5" w:rsidRPr="00056E1C" w:rsidRDefault="006022D5" w:rsidP="00056E1C">
      <w:pPr>
        <w:spacing w:line="240" w:lineRule="auto"/>
        <w:ind w:right="6" w:firstLine="567"/>
        <w:rPr>
          <w:sz w:val="24"/>
          <w:szCs w:val="24"/>
        </w:rPr>
      </w:pPr>
      <w:r w:rsidRPr="00056E1C">
        <w:rPr>
          <w:sz w:val="24"/>
          <w:szCs w:val="24"/>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14:paraId="1AD981D4" w14:textId="77777777" w:rsidR="006022D5" w:rsidRPr="00056E1C" w:rsidRDefault="006022D5" w:rsidP="00056E1C">
      <w:pPr>
        <w:spacing w:line="240" w:lineRule="auto"/>
        <w:ind w:right="6" w:firstLine="567"/>
        <w:rPr>
          <w:sz w:val="24"/>
          <w:szCs w:val="24"/>
        </w:rPr>
      </w:pPr>
      <w:r w:rsidRPr="00056E1C">
        <w:rPr>
          <w:sz w:val="24"/>
          <w:szCs w:val="24"/>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14:paraId="25564FB9" w14:textId="77777777"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14:paraId="7B3D3E66" w14:textId="3407E8CE"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коммуникативные действия:</w:t>
      </w:r>
    </w:p>
    <w:p w14:paraId="778FD938" w14:textId="77777777" w:rsidR="006022D5" w:rsidRPr="00056E1C" w:rsidRDefault="006022D5" w:rsidP="00056E1C">
      <w:pPr>
        <w:spacing w:line="240" w:lineRule="auto"/>
        <w:ind w:right="6" w:firstLine="567"/>
        <w:rPr>
          <w:sz w:val="24"/>
          <w:szCs w:val="24"/>
        </w:rPr>
      </w:pPr>
      <w:r w:rsidRPr="00056E1C">
        <w:rPr>
          <w:sz w:val="24"/>
          <w:szCs w:val="24"/>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14:paraId="648D3772" w14:textId="77777777" w:rsidR="006022D5" w:rsidRPr="00056E1C" w:rsidRDefault="006022D5" w:rsidP="00056E1C">
      <w:pPr>
        <w:spacing w:line="240" w:lineRule="auto"/>
        <w:ind w:right="6" w:firstLine="567"/>
        <w:rPr>
          <w:sz w:val="24"/>
          <w:szCs w:val="24"/>
        </w:rPr>
      </w:pPr>
      <w:r w:rsidRPr="00056E1C">
        <w:rPr>
          <w:sz w:val="24"/>
          <w:szCs w:val="24"/>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14:paraId="1895053B" w14:textId="77777777" w:rsidR="006022D5" w:rsidRPr="00056E1C" w:rsidRDefault="006022D5" w:rsidP="00056E1C">
      <w:pPr>
        <w:spacing w:line="240" w:lineRule="auto"/>
        <w:ind w:right="6" w:firstLine="567"/>
        <w:rPr>
          <w:sz w:val="24"/>
          <w:szCs w:val="24"/>
        </w:rPr>
      </w:pPr>
      <w:r w:rsidRPr="00056E1C">
        <w:rPr>
          <w:sz w:val="24"/>
          <w:szCs w:val="24"/>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14:paraId="27F662BB" w14:textId="31FC6FE3"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регулятивные действия:</w:t>
      </w:r>
    </w:p>
    <w:p w14:paraId="32365F8D" w14:textId="77777777" w:rsidR="006022D5" w:rsidRPr="00056E1C" w:rsidRDefault="006022D5" w:rsidP="00056E1C">
      <w:pPr>
        <w:spacing w:line="240" w:lineRule="auto"/>
        <w:ind w:right="6" w:firstLine="567"/>
        <w:rPr>
          <w:sz w:val="24"/>
          <w:szCs w:val="24"/>
        </w:rPr>
      </w:pPr>
      <w:r w:rsidRPr="00056E1C">
        <w:rPr>
          <w:sz w:val="24"/>
          <w:szCs w:val="24"/>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14:paraId="6AFC5FDD" w14:textId="77777777"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контексты, предлагаемые в условии заданий.</w:t>
      </w:r>
    </w:p>
    <w:p w14:paraId="6EF6919A" w14:textId="2898440C" w:rsidR="006022D5" w:rsidRPr="00056E1C" w:rsidRDefault="006022D5" w:rsidP="00056E1C">
      <w:pPr>
        <w:spacing w:line="240" w:lineRule="auto"/>
        <w:ind w:right="6" w:firstLine="567"/>
        <w:rPr>
          <w:sz w:val="24"/>
          <w:szCs w:val="24"/>
        </w:rPr>
      </w:pPr>
      <w:r w:rsidRPr="00056E1C">
        <w:rPr>
          <w:sz w:val="24"/>
          <w:szCs w:val="24"/>
        </w:rPr>
        <w:t> Предметные результаты освоения программы по химии на уровне основного общего образования.</w:t>
      </w:r>
    </w:p>
    <w:p w14:paraId="043CA594" w14:textId="77777777" w:rsidR="006022D5" w:rsidRPr="00056E1C" w:rsidRDefault="006022D5" w:rsidP="00056E1C">
      <w:pPr>
        <w:spacing w:line="240" w:lineRule="auto"/>
        <w:ind w:right="6" w:firstLine="567"/>
        <w:rPr>
          <w:sz w:val="24"/>
          <w:szCs w:val="24"/>
        </w:rPr>
      </w:pPr>
      <w:r w:rsidRPr="00056E1C">
        <w:rPr>
          <w:sz w:val="24"/>
          <w:szCs w:val="24"/>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14:paraId="25A8D025" w14:textId="43BBAD58" w:rsidR="006022D5" w:rsidRPr="00056E1C" w:rsidRDefault="006022D5" w:rsidP="00056E1C">
      <w:pPr>
        <w:spacing w:line="240" w:lineRule="auto"/>
        <w:ind w:right="6" w:firstLine="567"/>
        <w:rPr>
          <w:b/>
          <w:sz w:val="24"/>
          <w:szCs w:val="24"/>
        </w:rPr>
      </w:pPr>
      <w:r w:rsidRPr="00056E1C">
        <w:rPr>
          <w:b/>
          <w:sz w:val="24"/>
          <w:szCs w:val="24"/>
        </w:rPr>
        <w:t>К концу обучения в 8 классе у обучающегося буду сформированы следующие предметные результаты по химии:</w:t>
      </w:r>
    </w:p>
    <w:p w14:paraId="5845E9D1" w14:textId="77777777"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14:paraId="0D27D09E" w14:textId="77777777"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 эти понятия при описании веществ и их превращений;</w:t>
      </w:r>
    </w:p>
    <w:p w14:paraId="4B7B0122" w14:textId="77777777"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14:paraId="48E756FC" w14:textId="77777777" w:rsidR="006022D5" w:rsidRPr="00056E1C" w:rsidRDefault="006022D5" w:rsidP="00056E1C">
      <w:pPr>
        <w:spacing w:line="240" w:lineRule="auto"/>
        <w:ind w:right="6" w:firstLine="567"/>
        <w:rPr>
          <w:sz w:val="24"/>
          <w:szCs w:val="24"/>
        </w:rPr>
      </w:pPr>
      <w:r w:rsidRPr="00056E1C">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14:paraId="6E00CF05" w14:textId="77777777" w:rsidR="006022D5" w:rsidRPr="00056E1C" w:rsidRDefault="006022D5" w:rsidP="00056E1C">
      <w:pPr>
        <w:spacing w:line="240" w:lineRule="auto"/>
        <w:ind w:right="6" w:firstLine="567"/>
        <w:rPr>
          <w:sz w:val="24"/>
          <w:szCs w:val="24"/>
        </w:rPr>
      </w:pPr>
      <w:r w:rsidRPr="00056E1C">
        <w:rPr>
          <w:sz w:val="24"/>
          <w:szCs w:val="24"/>
        </w:rPr>
        <w:t>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14:paraId="3012EBFA" w14:textId="77777777"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14:paraId="60F3A4B8" w14:textId="77777777"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14:paraId="7E030AF2" w14:textId="77777777"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14:paraId="55C7D987" w14:textId="77777777"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6EF0F45F" w14:textId="77777777"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2CDBC2AB" w14:textId="77777777" w:rsidR="006022D5" w:rsidRPr="00056E1C" w:rsidRDefault="006022D5" w:rsidP="00056E1C">
      <w:pPr>
        <w:spacing w:line="240" w:lineRule="auto"/>
        <w:ind w:right="6" w:firstLine="567"/>
        <w:rPr>
          <w:sz w:val="24"/>
          <w:szCs w:val="24"/>
        </w:rPr>
      </w:pPr>
      <w:r w:rsidRPr="00056E1C">
        <w:rPr>
          <w:sz w:val="24"/>
          <w:szCs w:val="24"/>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14:paraId="05C7F22A" w14:textId="323A1149" w:rsidR="006022D5" w:rsidRPr="00056E1C" w:rsidRDefault="006022D5" w:rsidP="00056E1C">
      <w:pPr>
        <w:spacing w:line="240" w:lineRule="auto"/>
        <w:ind w:right="6" w:firstLine="567"/>
        <w:rPr>
          <w:b/>
          <w:sz w:val="24"/>
          <w:szCs w:val="24"/>
        </w:rPr>
      </w:pPr>
      <w:r w:rsidRPr="00056E1C">
        <w:rPr>
          <w:b/>
          <w:sz w:val="24"/>
          <w:szCs w:val="24"/>
        </w:rPr>
        <w:t>К концу обучения в 9 классе у обучающегося буду сформированы следующие предметные результаты по химии:</w:t>
      </w:r>
    </w:p>
    <w:p w14:paraId="62A1F924" w14:textId="77777777"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14:paraId="7ADFC9A5" w14:textId="77777777"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эти понятия при описании веществ и их превращений;</w:t>
      </w:r>
    </w:p>
    <w:p w14:paraId="7647AA89" w14:textId="77777777"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14:paraId="366643AE" w14:textId="77777777" w:rsidR="006022D5" w:rsidRPr="00056E1C" w:rsidRDefault="006022D5" w:rsidP="00056E1C">
      <w:pPr>
        <w:spacing w:line="240" w:lineRule="auto"/>
        <w:ind w:right="6" w:firstLine="567"/>
        <w:rPr>
          <w:sz w:val="24"/>
          <w:szCs w:val="24"/>
        </w:rPr>
      </w:pPr>
      <w:r w:rsidRPr="00056E1C">
        <w:rPr>
          <w:sz w:val="24"/>
          <w:szCs w:val="24"/>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14:paraId="0C3F3212" w14:textId="77777777" w:rsidR="006022D5" w:rsidRPr="00056E1C" w:rsidRDefault="006022D5" w:rsidP="00056E1C">
      <w:pPr>
        <w:spacing w:line="240" w:lineRule="auto"/>
        <w:ind w:right="6" w:firstLine="567"/>
        <w:rPr>
          <w:sz w:val="24"/>
          <w:szCs w:val="24"/>
        </w:rPr>
      </w:pPr>
      <w:r w:rsidRPr="00056E1C">
        <w:rPr>
          <w:sz w:val="24"/>
          <w:szCs w:val="24"/>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14:paraId="6F70976E" w14:textId="77777777"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14:paraId="4D6E4E52" w14:textId="77777777"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14:paraId="1BBF8744" w14:textId="77777777" w:rsidR="006022D5" w:rsidRPr="00056E1C" w:rsidRDefault="006022D5" w:rsidP="00056E1C">
      <w:pPr>
        <w:spacing w:line="240" w:lineRule="auto"/>
        <w:ind w:right="6" w:firstLine="567"/>
        <w:rPr>
          <w:sz w:val="24"/>
          <w:szCs w:val="24"/>
        </w:rPr>
      </w:pPr>
      <w:r w:rsidRPr="00056E1C">
        <w:rPr>
          <w:sz w:val="24"/>
          <w:szCs w:val="24"/>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14:paraId="1DB50FA0" w14:textId="77777777" w:rsidR="006022D5" w:rsidRPr="00056E1C" w:rsidRDefault="006022D5" w:rsidP="00056E1C">
      <w:pPr>
        <w:spacing w:line="240" w:lineRule="auto"/>
        <w:ind w:right="6" w:firstLine="567"/>
        <w:rPr>
          <w:sz w:val="24"/>
          <w:szCs w:val="24"/>
        </w:rPr>
      </w:pPr>
      <w:r w:rsidRPr="00056E1C">
        <w:rPr>
          <w:sz w:val="24"/>
          <w:szCs w:val="24"/>
        </w:rPr>
        <w:t>раскрывать сущность окислительно­восстановительных реакций посредством составления электронного баланса этих реакций;</w:t>
      </w:r>
    </w:p>
    <w:p w14:paraId="46253162" w14:textId="77777777"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строения, возможности протекания химических превращений в различных условиях;</w:t>
      </w:r>
    </w:p>
    <w:p w14:paraId="1BE468A7" w14:textId="77777777"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248F7F4C" w14:textId="77777777" w:rsidR="006022D5" w:rsidRPr="00056E1C" w:rsidRDefault="006022D5" w:rsidP="00056E1C">
      <w:pPr>
        <w:spacing w:line="240" w:lineRule="auto"/>
        <w:ind w:right="6" w:firstLine="567"/>
        <w:rPr>
          <w:sz w:val="24"/>
          <w:szCs w:val="24"/>
        </w:rPr>
      </w:pPr>
      <w:r w:rsidRPr="00056E1C">
        <w:rPr>
          <w:sz w:val="24"/>
          <w:szCs w:val="24"/>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14:paraId="30135C07" w14:textId="77777777" w:rsidR="006022D5" w:rsidRPr="00056E1C" w:rsidRDefault="006022D5" w:rsidP="00056E1C">
      <w:pPr>
        <w:spacing w:line="240" w:lineRule="auto"/>
        <w:ind w:right="6" w:firstLine="567"/>
        <w:rPr>
          <w:sz w:val="24"/>
          <w:szCs w:val="24"/>
        </w:rPr>
      </w:pPr>
      <w:r w:rsidRPr="00056E1C">
        <w:rPr>
          <w:sz w:val="24"/>
          <w:szCs w:val="24"/>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14:paraId="71BE5514" w14:textId="77777777"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32EDDB20" w14:textId="4B8F0FB3" w:rsidR="00056E1C" w:rsidRDefault="006022D5" w:rsidP="00056E1C">
      <w:pPr>
        <w:spacing w:line="240" w:lineRule="auto"/>
        <w:ind w:firstLine="0"/>
        <w:contextualSpacing/>
        <w:rPr>
          <w:color w:val="FF0000"/>
          <w:sz w:val="24"/>
          <w:szCs w:val="24"/>
        </w:rPr>
      </w:pPr>
      <w:r>
        <w:rPr>
          <w:color w:val="FF0000"/>
          <w:sz w:val="24"/>
          <w:szCs w:val="24"/>
        </w:rPr>
        <w:tab/>
      </w:r>
    </w:p>
    <w:p w14:paraId="3390DE63" w14:textId="46F4A86B" w:rsidR="006022D5" w:rsidRDefault="006022D5" w:rsidP="006022D5">
      <w:pPr>
        <w:spacing w:line="240" w:lineRule="auto"/>
        <w:ind w:left="540"/>
        <w:contextualSpacing/>
        <w:jc w:val="center"/>
        <w:rPr>
          <w:rFonts w:eastAsia="Calibri" w:cs="Times New Roman"/>
          <w:b/>
          <w:sz w:val="24"/>
          <w:szCs w:val="24"/>
          <w:lang w:eastAsia="en-US"/>
        </w:rPr>
      </w:pP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6022D5">
        <w:rPr>
          <w:rFonts w:eastAsia="Calibri" w:cs="Times New Roman"/>
          <w:b/>
          <w:sz w:val="24"/>
          <w:szCs w:val="24"/>
          <w:lang w:eastAsia="en-US"/>
        </w:rPr>
        <w:t>»</w:t>
      </w:r>
    </w:p>
    <w:p w14:paraId="25F48F02" w14:textId="0AF38E83" w:rsidR="006022D5" w:rsidRPr="006022D5" w:rsidRDefault="006022D5" w:rsidP="006022D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2C630CE4" w14:textId="77777777" w:rsidR="00056E1C" w:rsidRDefault="00056E1C" w:rsidP="00056E1C">
      <w:pPr>
        <w:spacing w:line="240" w:lineRule="auto"/>
        <w:ind w:firstLine="709"/>
        <w:contextualSpacing/>
        <w:rPr>
          <w:rFonts w:eastAsia="SchoolBookSanPin" w:cs="Times New Roman"/>
          <w:b/>
          <w:sz w:val="24"/>
          <w:szCs w:val="24"/>
          <w:lang w:eastAsia="en-US"/>
        </w:rPr>
      </w:pPr>
    </w:p>
    <w:p w14:paraId="678D2201" w14:textId="7813D86F" w:rsidR="00056E1C" w:rsidRPr="00056E1C" w:rsidRDefault="00056E1C" w:rsidP="001B23D9">
      <w:pPr>
        <w:spacing w:line="240" w:lineRule="auto"/>
        <w:ind w:firstLine="709"/>
        <w:contextualSpacing/>
        <w:rPr>
          <w:rFonts w:eastAsia="SchoolBookSanPin" w:cs="Times New Roman"/>
          <w:b/>
          <w:sz w:val="24"/>
          <w:szCs w:val="24"/>
          <w:lang w:eastAsia="en-US"/>
        </w:rPr>
      </w:pPr>
      <w:r w:rsidRPr="00056E1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3BE0D2A1" w14:textId="0F008D73" w:rsidR="00056E1C" w:rsidRPr="003D3AEE" w:rsidRDefault="00056E1C" w:rsidP="003D3AEE">
      <w:pPr>
        <w:widowControl w:val="0"/>
        <w:spacing w:line="240" w:lineRule="auto"/>
        <w:ind w:firstLine="709"/>
        <w:rPr>
          <w:rFonts w:eastAsia="SchoolBookSanPin" w:cs="Times New Roman"/>
          <w:sz w:val="24"/>
          <w:szCs w:val="24"/>
          <w:lang w:eastAsia="en-US"/>
        </w:rPr>
      </w:pPr>
      <w:r w:rsidRPr="00056E1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56E1C">
        <w:rPr>
          <w:rFonts w:eastAsia="SchoolBookSanPin" w:cs="Times New Roman"/>
          <w:b/>
          <w:sz w:val="24"/>
          <w:szCs w:val="24"/>
          <w:lang w:eastAsia="en-US"/>
        </w:rPr>
        <w:t>«рабочей программе учителя»</w:t>
      </w:r>
      <w:r w:rsidRPr="00056E1C">
        <w:rPr>
          <w:rFonts w:eastAsia="SchoolBookSanPin" w:cs="Times New Roman"/>
          <w:sz w:val="24"/>
          <w:szCs w:val="24"/>
          <w:lang w:eastAsia="en-US"/>
        </w:rPr>
        <w:t xml:space="preserve"> на основании распределённых часов по учебном</w:t>
      </w:r>
      <w:r w:rsidR="003D3AEE">
        <w:rPr>
          <w:rFonts w:eastAsia="SchoolBookSanPin" w:cs="Times New Roman"/>
          <w:sz w:val="24"/>
          <w:szCs w:val="24"/>
          <w:lang w:eastAsia="en-US"/>
        </w:rPr>
        <w:t>у плану на текущий учебный год.</w:t>
      </w:r>
    </w:p>
    <w:p w14:paraId="00FF7E23" w14:textId="62031BF5" w:rsidR="006022D5" w:rsidRPr="006022D5" w:rsidRDefault="006022D5" w:rsidP="001B23D9">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6"/>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6022D5" w:rsidRPr="006022D5" w14:paraId="048EA05A" w14:textId="77777777" w:rsidTr="00AB38F1">
        <w:trPr>
          <w:trHeight w:val="575"/>
        </w:trPr>
        <w:tc>
          <w:tcPr>
            <w:tcW w:w="993" w:type="dxa"/>
          </w:tcPr>
          <w:p w14:paraId="6496A3F5" w14:textId="77777777" w:rsidR="006022D5" w:rsidRPr="006022D5" w:rsidRDefault="006022D5" w:rsidP="001B23D9">
            <w:pPr>
              <w:spacing w:line="240" w:lineRule="auto"/>
              <w:ind w:left="142" w:right="354" w:firstLine="96"/>
              <w:jc w:val="center"/>
              <w:rPr>
                <w:rFonts w:eastAsia="Times New Roman"/>
                <w:szCs w:val="20"/>
                <w:lang w:eastAsia="en-US"/>
              </w:rPr>
            </w:pPr>
            <w:r w:rsidRPr="006022D5">
              <w:rPr>
                <w:rFonts w:eastAsia="Times New Roman"/>
                <w:szCs w:val="20"/>
                <w:lang w:eastAsia="en-US"/>
              </w:rPr>
              <w:t>№</w:t>
            </w:r>
            <w:r w:rsidRPr="006022D5">
              <w:rPr>
                <w:rFonts w:eastAsia="Times New Roman"/>
                <w:spacing w:val="-57"/>
                <w:szCs w:val="20"/>
                <w:lang w:eastAsia="en-US"/>
              </w:rPr>
              <w:t xml:space="preserve"> </w:t>
            </w:r>
            <w:r w:rsidRPr="006022D5">
              <w:rPr>
                <w:rFonts w:eastAsia="Times New Roman"/>
                <w:szCs w:val="20"/>
                <w:lang w:eastAsia="en-US"/>
              </w:rPr>
              <w:t>п/п</w:t>
            </w:r>
          </w:p>
        </w:tc>
        <w:tc>
          <w:tcPr>
            <w:tcW w:w="4394" w:type="dxa"/>
          </w:tcPr>
          <w:p w14:paraId="021CE465" w14:textId="77777777" w:rsidR="006022D5" w:rsidRPr="006022D5" w:rsidRDefault="006022D5" w:rsidP="001B23D9">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14:paraId="2972B555" w14:textId="77777777" w:rsidR="006022D5" w:rsidRPr="006022D5" w:rsidRDefault="006022D5" w:rsidP="001B23D9">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14:paraId="30A35207" w14:textId="77777777" w:rsidR="006022D5" w:rsidRPr="006022D5" w:rsidRDefault="006022D5" w:rsidP="001B23D9">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14:paraId="1697D691" w14:textId="77777777" w:rsidTr="00D90F66">
        <w:trPr>
          <w:trHeight w:val="1237"/>
        </w:trPr>
        <w:tc>
          <w:tcPr>
            <w:tcW w:w="993" w:type="dxa"/>
          </w:tcPr>
          <w:p w14:paraId="6EAA4CF2" w14:textId="77777777" w:rsidR="006022D5" w:rsidRPr="006022D5" w:rsidRDefault="006022D5" w:rsidP="001B23D9">
            <w:pPr>
              <w:spacing w:line="240" w:lineRule="auto"/>
              <w:ind w:left="142" w:firstLine="0"/>
              <w:jc w:val="left"/>
              <w:rPr>
                <w:rFonts w:eastAsia="Times New Roman"/>
                <w:szCs w:val="20"/>
                <w:lang w:eastAsia="en-US"/>
              </w:rPr>
            </w:pPr>
            <w:r w:rsidRPr="006022D5">
              <w:rPr>
                <w:rFonts w:eastAsia="Times New Roman"/>
                <w:szCs w:val="20"/>
                <w:lang w:eastAsia="en-US"/>
              </w:rPr>
              <w:t>1.</w:t>
            </w:r>
          </w:p>
        </w:tc>
        <w:tc>
          <w:tcPr>
            <w:tcW w:w="4394" w:type="dxa"/>
          </w:tcPr>
          <w:p w14:paraId="18B1008B" w14:textId="09AA81BC" w:rsidR="003D44B7" w:rsidRDefault="003D44B7" w:rsidP="001B23D9">
            <w:pPr>
              <w:spacing w:line="240" w:lineRule="auto"/>
              <w:rPr>
                <w:rFonts w:eastAsia="OfficinaSansBoldITC"/>
                <w:szCs w:val="20"/>
                <w:lang w:val="ru-RU" w:eastAsia="en-US"/>
              </w:rPr>
            </w:pPr>
            <w:r>
              <w:rPr>
                <w:rFonts w:eastAsia="OfficinaSansBoldITC"/>
                <w:szCs w:val="20"/>
                <w:lang w:val="ru-RU" w:eastAsia="en-US"/>
              </w:rPr>
              <w:t>8 класс</w:t>
            </w:r>
          </w:p>
          <w:p w14:paraId="736290AE" w14:textId="71A316DD"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1.</w:t>
            </w:r>
            <w:r w:rsidRPr="003D44B7">
              <w:rPr>
                <w:rFonts w:eastAsia="OfficinaSansBoldITC"/>
                <w:szCs w:val="20"/>
                <w:lang w:eastAsia="en-US"/>
              </w:rPr>
              <w:t> </w:t>
            </w:r>
            <w:r w:rsidRPr="003D44B7">
              <w:rPr>
                <w:rFonts w:eastAsia="OfficinaSansBoldITC"/>
                <w:szCs w:val="20"/>
                <w:lang w:val="ru-RU" w:eastAsia="en-US"/>
              </w:rPr>
              <w:t>Первоначальные химические понятия.</w:t>
            </w:r>
          </w:p>
          <w:p w14:paraId="2755510F"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 xml:space="preserve">Предмет химии. Роль химии в жизни человека. </w:t>
            </w:r>
            <w:r w:rsidRPr="003D44B7">
              <w:rPr>
                <w:rFonts w:eastAsia="OfficinaSansBoldITC"/>
                <w:bCs/>
                <w:szCs w:val="20"/>
                <w:lang w:val="ru-RU" w:eastAsia="en-US"/>
              </w:rPr>
              <w:t xml:space="preserve">Химия в системе наук. </w:t>
            </w:r>
            <w:r w:rsidRPr="003D44B7">
              <w:rPr>
                <w:rFonts w:eastAsia="OfficinaSansBoldITC"/>
                <w:szCs w:val="20"/>
                <w:lang w:val="ru-RU" w:eastAsia="en-US"/>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14:paraId="0F136B0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Атомы и молекулы. Химические элементы. Символы химических элементов. Простые и сложные вещества. Атомно­молекулярное учение.</w:t>
            </w:r>
          </w:p>
          <w:p w14:paraId="76FD45A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14:paraId="6D650EC6" w14:textId="77777777" w:rsidR="003D44B7" w:rsidRPr="003D44B7" w:rsidRDefault="003D44B7" w:rsidP="001B23D9">
            <w:pPr>
              <w:spacing w:line="240" w:lineRule="auto"/>
              <w:rPr>
                <w:rFonts w:eastAsia="OfficinaSansBoldITC"/>
                <w:bCs/>
                <w:szCs w:val="20"/>
                <w:lang w:val="ru-RU" w:eastAsia="en-US"/>
              </w:rPr>
            </w:pPr>
            <w:r w:rsidRPr="003D44B7">
              <w:rPr>
                <w:rFonts w:eastAsia="OfficinaSansBoldITC"/>
                <w:bCs/>
                <w:szCs w:val="20"/>
                <w:lang w:val="ru-RU" w:eastAsia="en-US"/>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14:paraId="58F4A15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14:paraId="3BDD5CBE"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3D44B7">
              <w:rPr>
                <w:rFonts w:eastAsia="OfficinaSansBoldITC"/>
                <w:szCs w:val="20"/>
                <w:lang w:eastAsia="en-US"/>
              </w:rPr>
              <w:t>II</w:t>
            </w:r>
            <w:r w:rsidRPr="003D44B7">
              <w:rPr>
                <w:rFonts w:eastAsia="OfficinaSansBoldITC"/>
                <w:szCs w:val="20"/>
                <w:lang w:val="ru-RU" w:eastAsia="en-US"/>
              </w:rPr>
              <w:t>) при нагревании, взаимодействие железа с раствором соли меди (</w:t>
            </w:r>
            <w:r w:rsidRPr="003D44B7">
              <w:rPr>
                <w:rFonts w:eastAsia="OfficinaSansBoldITC"/>
                <w:szCs w:val="20"/>
                <w:lang w:eastAsia="en-US"/>
              </w:rPr>
              <w:t>II</w:t>
            </w:r>
            <w:r w:rsidRPr="003D44B7">
              <w:rPr>
                <w:rFonts w:eastAsia="OfficinaSansBoldITC"/>
                <w:szCs w:val="20"/>
                <w:lang w:val="ru-RU" w:eastAsia="en-US"/>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14:paraId="363BC75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2.</w:t>
            </w:r>
            <w:r w:rsidRPr="003D44B7">
              <w:rPr>
                <w:rFonts w:eastAsia="OfficinaSansBoldITC"/>
                <w:szCs w:val="20"/>
                <w:lang w:eastAsia="en-US"/>
              </w:rPr>
              <w:t> </w:t>
            </w:r>
            <w:r w:rsidRPr="003D44B7">
              <w:rPr>
                <w:rFonts w:eastAsia="OfficinaSansBoldITC"/>
                <w:szCs w:val="20"/>
                <w:lang w:val="ru-RU" w:eastAsia="en-US"/>
              </w:rPr>
              <w:t>Важнейшие представители неорганических веществ.</w:t>
            </w:r>
          </w:p>
          <w:p w14:paraId="2E5AC758"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14:paraId="6B9E4F09"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14:paraId="334B04D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14:paraId="60051CE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Молярный объём газов. Расчёты по химическим уравнениям.</w:t>
            </w:r>
          </w:p>
          <w:p w14:paraId="3F325BE7"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14:paraId="09FC772D"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14:paraId="3574AD0D"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14:paraId="581F8BEF"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ислоты. Классификация кислот. Номенклатура кислот. Физические и химические свойства кислот. Ряд активности металлов Н.Н.</w:t>
            </w:r>
            <w:r w:rsidRPr="003D44B7">
              <w:rPr>
                <w:rFonts w:eastAsia="OfficinaSansBoldITC"/>
                <w:szCs w:val="20"/>
                <w:lang w:eastAsia="en-US"/>
              </w:rPr>
              <w:t> </w:t>
            </w:r>
            <w:r w:rsidRPr="003D44B7">
              <w:rPr>
                <w:rFonts w:eastAsia="OfficinaSansBoldITC"/>
                <w:szCs w:val="20"/>
                <w:lang w:val="ru-RU" w:eastAsia="en-US"/>
              </w:rPr>
              <w:t>Бекетова. Получение кислот.</w:t>
            </w:r>
          </w:p>
          <w:p w14:paraId="4D484337"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оли. Номенклатура солей.</w:t>
            </w:r>
          </w:p>
          <w:p w14:paraId="68476454"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свойства солей. Получение солей.</w:t>
            </w:r>
          </w:p>
          <w:p w14:paraId="15E0D212"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нетическая связь между классами неорганических соединений.</w:t>
            </w:r>
          </w:p>
          <w:p w14:paraId="6CE7B11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3D44B7">
              <w:rPr>
                <w:rFonts w:eastAsia="OfficinaSansBoldITC"/>
                <w:szCs w:val="20"/>
                <w:lang w:eastAsia="en-US"/>
              </w:rPr>
              <w:t>II</w:t>
            </w:r>
            <w:r w:rsidRPr="003D44B7">
              <w:rPr>
                <w:rFonts w:eastAsia="OfficinaSansBoldITC"/>
                <w:szCs w:val="20"/>
                <w:lang w:val="ru-RU" w:eastAsia="en-US"/>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3D44B7">
              <w:rPr>
                <w:rFonts w:eastAsia="OfficinaSansBoldITC"/>
                <w:szCs w:val="20"/>
                <w:lang w:eastAsia="en-US"/>
              </w:rPr>
              <w:t>II</w:t>
            </w:r>
            <w:r w:rsidRPr="003D44B7">
              <w:rPr>
                <w:rFonts w:eastAsia="OfficinaSansBoldITC"/>
                <w:szCs w:val="20"/>
                <w:lang w:val="ru-RU" w:eastAsia="en-US"/>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14:paraId="0F809951"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3.</w:t>
            </w:r>
            <w:r w:rsidRPr="003D44B7">
              <w:rPr>
                <w:rFonts w:eastAsia="OfficinaSansBoldITC"/>
                <w:szCs w:val="20"/>
                <w:lang w:eastAsia="en-US"/>
              </w:rPr>
              <w:t> </w:t>
            </w:r>
            <w:r w:rsidRPr="003D44B7">
              <w:rPr>
                <w:rFonts w:eastAsia="OfficinaSansBoldITC"/>
                <w:szCs w:val="20"/>
                <w:lang w:val="ru-RU" w:eastAsia="en-US"/>
              </w:rPr>
              <w:t>Периодический закон и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Строение атомов. Химическая связь. Окислительно-восстановительные реакции.</w:t>
            </w:r>
          </w:p>
          <w:p w14:paraId="53867E7C"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14:paraId="69AF2E84"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Короткопериодная и длиннопериодная формы Периодической системы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Периоды и группы. Физический смысл порядкового номера, номеров периода и группы элемента.</w:t>
            </w:r>
          </w:p>
          <w:p w14:paraId="00986522"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w:t>
            </w:r>
            <w:r w:rsidRPr="003D44B7">
              <w:rPr>
                <w:rFonts w:eastAsia="OfficinaSansBoldITC"/>
                <w:szCs w:val="20"/>
                <w:lang w:eastAsia="en-US"/>
              </w:rPr>
              <w:t> </w:t>
            </w:r>
            <w:r w:rsidRPr="003D44B7">
              <w:rPr>
                <w:rFonts w:eastAsia="OfficinaSansBoldITC"/>
                <w:szCs w:val="20"/>
                <w:lang w:val="ru-RU" w:eastAsia="en-US"/>
              </w:rPr>
              <w:t>Менделеева. Характеристика химического элемента по его положению в Периодической системе Д.И.</w:t>
            </w:r>
            <w:r w:rsidRPr="003D44B7">
              <w:rPr>
                <w:rFonts w:eastAsia="OfficinaSansBoldITC"/>
                <w:szCs w:val="20"/>
                <w:lang w:eastAsia="en-US"/>
              </w:rPr>
              <w:t> </w:t>
            </w:r>
            <w:r w:rsidRPr="003D44B7">
              <w:rPr>
                <w:rFonts w:eastAsia="OfficinaSansBoldITC"/>
                <w:szCs w:val="20"/>
                <w:lang w:val="ru-RU" w:eastAsia="en-US"/>
              </w:rPr>
              <w:t>Менделеева.</w:t>
            </w:r>
          </w:p>
          <w:p w14:paraId="716C816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w:t>
            </w:r>
            <w:r w:rsidRPr="003D44B7">
              <w:rPr>
                <w:rFonts w:eastAsia="OfficinaSansBoldITC"/>
                <w:szCs w:val="20"/>
                <w:lang w:eastAsia="en-US"/>
              </w:rPr>
              <w:t> </w:t>
            </w:r>
            <w:r w:rsidRPr="003D44B7">
              <w:rPr>
                <w:rFonts w:eastAsia="OfficinaSansBoldITC"/>
                <w:szCs w:val="20"/>
                <w:lang w:val="ru-RU" w:eastAsia="en-US"/>
              </w:rPr>
              <w:t>Менделеев – учёный и гражданин.</w:t>
            </w:r>
          </w:p>
          <w:p w14:paraId="6AACFACC"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связь. Ковалентная (полярная и неполярная) связь. Электроотрицательность химических элементов. Ионная связь.</w:t>
            </w:r>
          </w:p>
          <w:p w14:paraId="091E5A46"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епень окисления. Окислительно­восстановительные реакции. Процессы окисления и восстановления. Окислители и восстановители.</w:t>
            </w:r>
          </w:p>
          <w:p w14:paraId="6C79F41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14:paraId="1D94F257" w14:textId="77777777" w:rsidR="003D44B7" w:rsidRPr="00B7340D" w:rsidRDefault="003D44B7" w:rsidP="001B23D9">
            <w:pPr>
              <w:spacing w:line="240" w:lineRule="auto"/>
              <w:rPr>
                <w:rFonts w:eastAsia="OfficinaSansBoldITC"/>
                <w:szCs w:val="20"/>
                <w:lang w:val="ru-RU" w:eastAsia="en-US"/>
              </w:rPr>
            </w:pPr>
            <w:r w:rsidRPr="00B7340D">
              <w:rPr>
                <w:rFonts w:eastAsia="OfficinaSansBoldITC"/>
                <w:szCs w:val="20"/>
                <w:lang w:val="ru-RU" w:eastAsia="en-US"/>
              </w:rPr>
              <w:t>155.3.4.</w:t>
            </w:r>
            <w:r w:rsidRPr="003D44B7">
              <w:rPr>
                <w:rFonts w:eastAsia="OfficinaSansBoldITC"/>
                <w:szCs w:val="20"/>
                <w:lang w:eastAsia="en-US"/>
              </w:rPr>
              <w:t> </w:t>
            </w:r>
            <w:r w:rsidRPr="00B7340D">
              <w:rPr>
                <w:rFonts w:eastAsia="OfficinaSansBoldITC"/>
                <w:szCs w:val="20"/>
                <w:lang w:val="ru-RU" w:eastAsia="en-US"/>
              </w:rPr>
              <w:t>Межпредметные связи.</w:t>
            </w:r>
          </w:p>
          <w:p w14:paraId="7621B61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0652887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14:paraId="2748F7A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14:paraId="35514F4E"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Биология: фотосинтез, дыхание, биосфера.</w:t>
            </w:r>
          </w:p>
          <w:p w14:paraId="5801B733" w14:textId="72F52F3C" w:rsidR="006022D5" w:rsidRPr="006022D5"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vMerge w:val="restart"/>
          </w:tcPr>
          <w:p w14:paraId="54DDF206" w14:textId="77777777"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619AA97E" w14:textId="77777777"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05653466" w14:textId="77777777"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D44B7" w:rsidRPr="006022D5" w14:paraId="6E9B441E" w14:textId="77777777" w:rsidTr="00AB38F1">
        <w:trPr>
          <w:trHeight w:val="2227"/>
        </w:trPr>
        <w:tc>
          <w:tcPr>
            <w:tcW w:w="993" w:type="dxa"/>
          </w:tcPr>
          <w:p w14:paraId="7B9AAA4D" w14:textId="7E930E91" w:rsidR="003D44B7" w:rsidRPr="003D44B7" w:rsidRDefault="003D44B7" w:rsidP="006022D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103A92A8" w14:textId="361143E3" w:rsidR="00AB38F1" w:rsidRDefault="00AB38F1" w:rsidP="003D44B7">
            <w:pPr>
              <w:rPr>
                <w:rFonts w:eastAsia="OfficinaSansBoldITC"/>
                <w:szCs w:val="20"/>
                <w:lang w:val="ru-RU" w:eastAsia="en-US"/>
              </w:rPr>
            </w:pPr>
            <w:r>
              <w:rPr>
                <w:rFonts w:eastAsia="OfficinaSansBoldITC"/>
                <w:szCs w:val="20"/>
                <w:lang w:val="ru-RU" w:eastAsia="en-US"/>
              </w:rPr>
              <w:t>9 класс</w:t>
            </w:r>
          </w:p>
          <w:p w14:paraId="2A8426BF" w14:textId="69662F89"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1. Вещество и химическая реакция.</w:t>
            </w:r>
          </w:p>
          <w:p w14:paraId="2ACF443B"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14:paraId="6C7952E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14:paraId="056EBFC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14:paraId="04C067B3"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14:paraId="64570429"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14:paraId="79477354"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14:paraId="452066EF"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14:paraId="0719BDC3"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14:paraId="01919AA4"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14:paraId="49E62CE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2. Неметаллы и их соединения.</w:t>
            </w:r>
          </w:p>
          <w:p w14:paraId="1E55F4B6"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14:paraId="6299B80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I</w:t>
            </w:r>
            <w:r w:rsidRPr="003D44B7">
              <w:rPr>
                <w:rFonts w:eastAsia="OfficinaSansBoldITC"/>
                <w:szCs w:val="20"/>
                <w:lang w:val="ru-RU" w:eastAsia="en-US"/>
              </w:rPr>
              <w:t>А-группы. Особенности строения атомов, характерные степени окисления.</w:t>
            </w:r>
          </w:p>
          <w:p w14:paraId="3E36543D"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14:paraId="454A849F"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w:t>
            </w:r>
            <w:r w:rsidRPr="003D44B7">
              <w:rPr>
                <w:rFonts w:eastAsia="OfficinaSansBoldITC"/>
                <w:szCs w:val="20"/>
                <w:lang w:val="ru-RU" w:eastAsia="en-US"/>
              </w:rPr>
              <w:t>А­группы. Особенности строения атомов, характерные степени окисления.</w:t>
            </w:r>
          </w:p>
          <w:p w14:paraId="56CEA725"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14:paraId="50EF190C"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осфор, аллотропные модификации фосфора, физические и химические свойства. Оксид фосфора (</w:t>
            </w:r>
            <w:r w:rsidRPr="003D44B7">
              <w:rPr>
                <w:rFonts w:eastAsia="OfficinaSansBoldITC"/>
                <w:szCs w:val="20"/>
                <w:lang w:eastAsia="en-US"/>
              </w:rPr>
              <w:t>V</w:t>
            </w:r>
            <w:r w:rsidRPr="003D44B7">
              <w:rPr>
                <w:rFonts w:eastAsia="OfficinaSansBoldITC"/>
                <w:szCs w:val="20"/>
                <w:lang w:val="ru-RU" w:eastAsia="en-US"/>
              </w:rPr>
              <w:t>) и фосфорная кислота, физические и химические свойства, получение. Использование фосфатов в качестве минеральных удобрений.</w:t>
            </w:r>
          </w:p>
          <w:p w14:paraId="7FA0BCB2"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IV</w:t>
            </w:r>
            <w:r w:rsidRPr="003D44B7">
              <w:rPr>
                <w:rFonts w:eastAsia="OfficinaSansBoldITC"/>
                <w:szCs w:val="20"/>
                <w:lang w:val="ru-RU" w:eastAsia="en-US"/>
              </w:rPr>
              <w:t>А­группы. Особенности строения атомов, характерные степени окисления.</w:t>
            </w:r>
          </w:p>
          <w:p w14:paraId="5473E29D"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3D44B7">
              <w:rPr>
                <w:rFonts w:eastAsia="OfficinaSansBoldITC"/>
                <w:szCs w:val="20"/>
                <w:lang w:eastAsia="en-US"/>
              </w:rPr>
              <w:t>IV</w:t>
            </w:r>
            <w:r w:rsidRPr="003D44B7">
              <w:rPr>
                <w:rFonts w:eastAsia="OfficinaSansBoldITC"/>
                <w:szCs w:val="20"/>
                <w:lang w:val="ru-RU" w:eastAsia="en-US"/>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14:paraId="7CC974E0" w14:textId="77777777" w:rsidR="003D44B7" w:rsidRPr="003D44B7" w:rsidRDefault="003D44B7" w:rsidP="003D44B7">
            <w:pPr>
              <w:rPr>
                <w:rFonts w:eastAsia="OfficinaSansBoldITC"/>
                <w:bCs/>
                <w:szCs w:val="20"/>
                <w:lang w:val="ru-RU" w:eastAsia="en-US"/>
              </w:rPr>
            </w:pPr>
            <w:r w:rsidRPr="003D44B7">
              <w:rPr>
                <w:rFonts w:eastAsia="OfficinaSansBoldITC"/>
                <w:szCs w:val="20"/>
                <w:lang w:val="ru-RU" w:eastAsia="en-US"/>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3D44B7">
              <w:rPr>
                <w:rFonts w:eastAsia="OfficinaSansBoldITC"/>
                <w:bCs/>
                <w:szCs w:val="20"/>
                <w:lang w:val="ru-RU" w:eastAsia="en-US"/>
              </w:rPr>
              <w:t>Природные источники углеводородов (уголь, природный газ, нефть), продукты их переработки (бензин), их роль в быту и промышленности.</w:t>
            </w:r>
          </w:p>
          <w:p w14:paraId="5795BF64"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14:paraId="26DC4FA6"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ремний, его физические и химические свойства, получение и применение. Соединения кремния в природе. Общие представления об оксиде кремния(</w:t>
            </w:r>
            <w:r w:rsidRPr="003D44B7">
              <w:rPr>
                <w:rFonts w:eastAsia="OfficinaSansBoldITC"/>
                <w:szCs w:val="20"/>
                <w:lang w:eastAsia="en-US"/>
              </w:rPr>
              <w:t>IV</w:t>
            </w:r>
            <w:r w:rsidRPr="003D44B7">
              <w:rPr>
                <w:rFonts w:eastAsia="OfficinaSansBoldITC"/>
                <w:szCs w:val="20"/>
                <w:lang w:val="ru-RU" w:eastAsia="en-US"/>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6CE8517E"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14:paraId="278B45D6"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3. Металлы и их соединения.</w:t>
            </w:r>
          </w:p>
          <w:p w14:paraId="2502EE59"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14:paraId="7C7E8A5F"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14:paraId="1D8F47A3"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14:paraId="1CBC0C10"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14:paraId="75277F1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их состав, свойства и получение.</w:t>
            </w:r>
          </w:p>
          <w:p w14:paraId="0743F89E"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меди (</w:t>
            </w:r>
            <w:r w:rsidRPr="003D44B7">
              <w:rPr>
                <w:rFonts w:eastAsia="OfficinaSansBoldITC"/>
                <w:szCs w:val="20"/>
                <w:lang w:eastAsia="en-US"/>
              </w:rPr>
              <w:t>II</w:t>
            </w:r>
            <w:r w:rsidRPr="003D44B7">
              <w:rPr>
                <w:rFonts w:eastAsia="OfficinaSansBoldITC"/>
                <w:szCs w:val="20"/>
                <w:lang w:val="ru-RU" w:eastAsia="en-US"/>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14:paraId="55A575B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4. Химия и окружающая среда.</w:t>
            </w:r>
          </w:p>
          <w:p w14:paraId="47A2407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14:paraId="36907558"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ое загрязнение окружающей среды (предельная допустимая концентрация веществ (далее – ПДК). Роль химии в решении экологических проблем.</w:t>
            </w:r>
          </w:p>
          <w:p w14:paraId="5EF26F75"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материалов (стекло, сплавы металлов, полимерные материалы).</w:t>
            </w:r>
          </w:p>
          <w:p w14:paraId="15AAC814"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5. Межпредметные связи.</w:t>
            </w:r>
          </w:p>
          <w:p w14:paraId="53CA624F"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162A4FA3"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14:paraId="703DD902"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14:paraId="0FBB15CB"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Биология: фотосинтез, дыхание, биосфера, экосистема, минеральные удобрения, микроэлементы, макроэлементы, питательные вещества.</w:t>
            </w:r>
          </w:p>
          <w:p w14:paraId="77843E16" w14:textId="3B4C787B" w:rsidR="003D44B7" w:rsidRPr="003D44B7" w:rsidRDefault="003D44B7" w:rsidP="00AB38F1">
            <w:pPr>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tcPr>
          <w:p w14:paraId="274EC469" w14:textId="77777777" w:rsidR="003D44B7" w:rsidRPr="003D44B7" w:rsidRDefault="003D44B7" w:rsidP="006022D5">
            <w:pPr>
              <w:spacing w:line="240" w:lineRule="auto"/>
              <w:ind w:firstLine="0"/>
              <w:jc w:val="center"/>
              <w:rPr>
                <w:rFonts w:eastAsia="Times New Roman"/>
                <w:i/>
                <w:szCs w:val="20"/>
                <w:lang w:val="ru-RU" w:eastAsia="en-US"/>
              </w:rPr>
            </w:pPr>
          </w:p>
        </w:tc>
        <w:tc>
          <w:tcPr>
            <w:tcW w:w="2126" w:type="dxa"/>
          </w:tcPr>
          <w:p w14:paraId="13D1B1B6" w14:textId="77777777" w:rsidR="003D44B7" w:rsidRPr="003D44B7" w:rsidRDefault="003D44B7" w:rsidP="006022D5">
            <w:pPr>
              <w:spacing w:line="240" w:lineRule="auto"/>
              <w:ind w:firstLine="0"/>
              <w:jc w:val="center"/>
              <w:rPr>
                <w:rFonts w:eastAsia="Times New Roman"/>
                <w:i/>
                <w:szCs w:val="20"/>
                <w:lang w:val="ru-RU" w:eastAsia="en-US"/>
              </w:rPr>
            </w:pPr>
          </w:p>
        </w:tc>
      </w:tr>
    </w:tbl>
    <w:p w14:paraId="6697A1B8" w14:textId="0F9151B2" w:rsidR="00D90F66" w:rsidRDefault="00D90F66" w:rsidP="00D90F66">
      <w:pPr>
        <w:tabs>
          <w:tab w:val="left" w:pos="2580"/>
        </w:tabs>
        <w:spacing w:line="276" w:lineRule="auto"/>
        <w:ind w:right="6" w:firstLine="0"/>
        <w:rPr>
          <w:color w:val="FF0000"/>
          <w:sz w:val="24"/>
          <w:szCs w:val="24"/>
        </w:rPr>
      </w:pPr>
    </w:p>
    <w:p w14:paraId="54F7C5B9" w14:textId="77777777" w:rsidR="003D3AEE" w:rsidRDefault="003D3AEE" w:rsidP="00D90F66">
      <w:pPr>
        <w:tabs>
          <w:tab w:val="left" w:pos="2580"/>
        </w:tabs>
        <w:spacing w:line="276" w:lineRule="auto"/>
        <w:ind w:right="6" w:firstLine="0"/>
        <w:rPr>
          <w:color w:val="FF0000"/>
          <w:sz w:val="24"/>
          <w:szCs w:val="24"/>
        </w:rPr>
      </w:pPr>
    </w:p>
    <w:p w14:paraId="32C24023" w14:textId="5B51AA67" w:rsidR="00D90F66" w:rsidRPr="00D90F66" w:rsidRDefault="003D3AEE" w:rsidP="00D90F66">
      <w:pPr>
        <w:tabs>
          <w:tab w:val="left" w:pos="2580"/>
        </w:tabs>
        <w:spacing w:line="276" w:lineRule="auto"/>
        <w:ind w:right="6" w:firstLine="0"/>
        <w:jc w:val="center"/>
        <w:rPr>
          <w:b/>
          <w:sz w:val="24"/>
          <w:szCs w:val="24"/>
        </w:rPr>
      </w:pPr>
      <w:r>
        <w:rPr>
          <w:b/>
          <w:sz w:val="24"/>
          <w:szCs w:val="24"/>
        </w:rPr>
        <w:t>2.1.22. Р</w:t>
      </w:r>
      <w:r w:rsidR="00117BB5" w:rsidRPr="00D90F66">
        <w:rPr>
          <w:b/>
          <w:sz w:val="24"/>
          <w:szCs w:val="24"/>
        </w:rPr>
        <w:t>абочая программа по учебному предмету «Химия»</w:t>
      </w:r>
    </w:p>
    <w:p w14:paraId="297B98C7" w14:textId="50E8D607" w:rsidR="00117BB5" w:rsidRPr="00D90F66" w:rsidRDefault="00D90F66" w:rsidP="00D90F66">
      <w:pPr>
        <w:tabs>
          <w:tab w:val="left" w:pos="2580"/>
        </w:tabs>
        <w:spacing w:line="276" w:lineRule="auto"/>
        <w:ind w:right="6" w:firstLine="0"/>
        <w:jc w:val="center"/>
        <w:rPr>
          <w:b/>
          <w:sz w:val="24"/>
          <w:szCs w:val="24"/>
        </w:rPr>
      </w:pPr>
      <w:r w:rsidRPr="00D90F66">
        <w:rPr>
          <w:b/>
          <w:sz w:val="24"/>
          <w:szCs w:val="24"/>
        </w:rPr>
        <w:t>(углубленный уровень)</w:t>
      </w:r>
    </w:p>
    <w:p w14:paraId="22B3F384" w14:textId="77777777" w:rsidR="00D90F66" w:rsidRPr="00D90F66" w:rsidRDefault="00D90F66" w:rsidP="00D90F66">
      <w:pPr>
        <w:tabs>
          <w:tab w:val="left" w:pos="2580"/>
        </w:tabs>
        <w:spacing w:line="240" w:lineRule="auto"/>
        <w:ind w:right="6" w:firstLine="567"/>
        <w:rPr>
          <w:sz w:val="24"/>
          <w:szCs w:val="24"/>
        </w:rPr>
      </w:pPr>
    </w:p>
    <w:p w14:paraId="60258D84" w14:textId="77777777" w:rsidR="003D3AEE" w:rsidRPr="00437CE6" w:rsidRDefault="003D3AEE" w:rsidP="003D3AEE">
      <w:pPr>
        <w:ind w:firstLine="709"/>
        <w:rPr>
          <w:rFonts w:eastAsia="Times New Roman" w:cs="Times New Roman"/>
          <w:sz w:val="24"/>
          <w:szCs w:val="24"/>
          <w:lang w:eastAsia="en-US"/>
        </w:rPr>
      </w:pPr>
      <w:r>
        <w:rPr>
          <w:sz w:val="24"/>
          <w:szCs w:val="24"/>
        </w:rPr>
        <w:t>Р</w:t>
      </w:r>
      <w:r w:rsidR="00117BB5" w:rsidRPr="00D90F66">
        <w:rPr>
          <w:sz w:val="24"/>
          <w:szCs w:val="24"/>
        </w:rPr>
        <w:t>абочая программа по учебному предмету «Химия» (углубленн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r w:rsidR="00D90F66" w:rsidRPr="00D90F66">
        <w:rPr>
          <w:sz w:val="24"/>
          <w:szCs w:val="24"/>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1BB2DD0B" w14:textId="7521862F" w:rsidR="003D3AEE" w:rsidRPr="003D3AEE" w:rsidRDefault="003D3AEE" w:rsidP="003D3AEE">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sidR="00D0282B">
        <w:rPr>
          <w:rFonts w:eastAsia="Times New Roman" w:cs="Times New Roman"/>
          <w:sz w:val="24"/>
          <w:szCs w:val="24"/>
          <w:lang w:eastAsia="en-US"/>
        </w:rPr>
        <w:t>химии углубленного уровня</w:t>
      </w:r>
      <w:r w:rsidRPr="003D3AEE">
        <w:rPr>
          <w:rFonts w:eastAsia="Times New Roman" w:cs="Times New Roman"/>
          <w:sz w:val="24"/>
          <w:szCs w:val="24"/>
          <w:lang w:eastAsia="en-US"/>
        </w:rPr>
        <w:t>.</w:t>
      </w:r>
    </w:p>
    <w:p w14:paraId="37D6AB8A" w14:textId="19693E5E" w:rsidR="003D3AEE" w:rsidRDefault="003D3AEE" w:rsidP="003D3AEE">
      <w:pPr>
        <w:spacing w:after="160" w:line="259" w:lineRule="auto"/>
        <w:ind w:firstLine="0"/>
        <w:jc w:val="left"/>
        <w:rPr>
          <w:rFonts w:ascii="Calibri" w:eastAsia="Calibri" w:hAnsi="Calibri" w:cs="Times New Roman"/>
          <w:sz w:val="22"/>
          <w:lang w:eastAsia="en-US"/>
        </w:rPr>
      </w:pPr>
    </w:p>
    <w:p w14:paraId="758A60A1" w14:textId="77777777" w:rsidR="003D3AEE" w:rsidRPr="003D3AEE" w:rsidRDefault="003D3AEE" w:rsidP="003D3AEE">
      <w:pPr>
        <w:spacing w:after="160" w:line="259" w:lineRule="auto"/>
        <w:ind w:firstLine="0"/>
        <w:jc w:val="left"/>
        <w:rPr>
          <w:rFonts w:ascii="Calibri" w:eastAsia="Calibri" w:hAnsi="Calibri" w:cs="Times New Roman"/>
          <w:sz w:val="22"/>
          <w:lang w:eastAsia="en-US"/>
        </w:rPr>
      </w:pPr>
    </w:p>
    <w:p w14:paraId="55BBACEF" w14:textId="0D931F54" w:rsidR="00D90F66" w:rsidRPr="00D90F66" w:rsidRDefault="00D90F66" w:rsidP="00D90F66">
      <w:pPr>
        <w:tabs>
          <w:tab w:val="left" w:pos="2580"/>
        </w:tabs>
        <w:spacing w:line="240" w:lineRule="auto"/>
        <w:ind w:right="6" w:firstLine="567"/>
        <w:rPr>
          <w:sz w:val="24"/>
          <w:szCs w:val="24"/>
        </w:rPr>
      </w:pPr>
    </w:p>
    <w:p w14:paraId="42301CAF" w14:textId="3EF98FDC" w:rsidR="00D90F66" w:rsidRPr="00D90F66" w:rsidRDefault="00D90F66" w:rsidP="00D90F66">
      <w:pPr>
        <w:tabs>
          <w:tab w:val="left" w:pos="2580"/>
        </w:tabs>
        <w:spacing w:line="240" w:lineRule="auto"/>
        <w:ind w:right="6" w:firstLine="567"/>
        <w:jc w:val="center"/>
        <w:rPr>
          <w:b/>
          <w:sz w:val="24"/>
          <w:szCs w:val="24"/>
        </w:rPr>
      </w:pPr>
      <w:r w:rsidRPr="00D90F66">
        <w:rPr>
          <w:b/>
          <w:sz w:val="24"/>
          <w:szCs w:val="24"/>
        </w:rPr>
        <w:t>Пояснительная записка</w:t>
      </w:r>
    </w:p>
    <w:p w14:paraId="0C5C2802" w14:textId="77777777" w:rsidR="00D90F66" w:rsidRPr="00D90F66" w:rsidRDefault="00D90F66" w:rsidP="00D90F66">
      <w:pPr>
        <w:tabs>
          <w:tab w:val="left" w:pos="2580"/>
        </w:tabs>
        <w:spacing w:line="240" w:lineRule="auto"/>
        <w:ind w:right="6" w:firstLine="709"/>
        <w:rPr>
          <w:sz w:val="24"/>
          <w:szCs w:val="24"/>
        </w:rPr>
      </w:pPr>
    </w:p>
    <w:p w14:paraId="222B8A3E" w14:textId="6EFA1DF5" w:rsidR="00117BB5" w:rsidRPr="00D90F66" w:rsidRDefault="00117BB5" w:rsidP="00D90F66">
      <w:pPr>
        <w:tabs>
          <w:tab w:val="left" w:pos="2580"/>
        </w:tabs>
        <w:spacing w:line="240" w:lineRule="auto"/>
        <w:ind w:right="6" w:firstLine="709"/>
        <w:rPr>
          <w:sz w:val="24"/>
          <w:szCs w:val="24"/>
        </w:rPr>
      </w:pPr>
      <w:r w:rsidRPr="00D90F66">
        <w:rPr>
          <w:sz w:val="24"/>
          <w:szCs w:val="24"/>
        </w:rPr>
        <w:t>Программа по хим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w:t>
      </w:r>
    </w:p>
    <w:p w14:paraId="7B6323E4" w14:textId="050A7047"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14:paraId="2564EAF3" w14:textId="18101293"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даёт представление о целях, общей</w:t>
      </w:r>
      <w:r w:rsidR="00D90F66" w:rsidRPr="00D90F66">
        <w:rPr>
          <w:sz w:val="24"/>
          <w:szCs w:val="24"/>
        </w:rPr>
        <w:t xml:space="preserve"> стратегии обучения, </w:t>
      </w:r>
      <w:r w:rsidR="00D90F66">
        <w:rPr>
          <w:sz w:val="24"/>
          <w:szCs w:val="24"/>
        </w:rPr>
        <w:t>воспитания и развития</w:t>
      </w:r>
      <w:r w:rsidRPr="00D90F66">
        <w:rPr>
          <w:sz w:val="24"/>
          <w:szCs w:val="24"/>
        </w:rPr>
        <w:t xml:space="preserve"> обучающихся средствами учебного предмета, определяет обязательное предметное содержание, его структуру по разделам и темам, распределение по классам, рекомендуемую последовательность изучения химии с учетом межпредметных и внутрипредметных связей, логики учебного процесса, возрастных особенностей обучающихся. В программе по химии учитываются возможности учебного предмета в реализации требований к планируемым личностным, метапредметным и предметным результатам обучения и в формировании основных видов учебно-познавательной деятельности обучающегося по освоению учебного содержания.</w:t>
      </w:r>
    </w:p>
    <w:p w14:paraId="2B962F57" w14:textId="0795DCC2"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 и интересов обучающихся, на продолжение обучения на уровне среднего общего образования.</w:t>
      </w:r>
    </w:p>
    <w:p w14:paraId="3BA2E5E3" w14:textId="3A7BD655"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превращениях энергии и веществ в природе, о путях решения глобальных проблем устойчивого развития человечества – сырьевой, энергетической, продовольственной проблем, проблемы экологической безопасности, проблем здравоохранения. </w:t>
      </w:r>
    </w:p>
    <w:p w14:paraId="735A01AA" w14:textId="7AF2B23E"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и: </w:t>
      </w:r>
    </w:p>
    <w:p w14:paraId="5EFECC8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14:paraId="6FF9DF0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14:paraId="5FED733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14:paraId="336A125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14:paraId="074F96FD" w14:textId="52291D39"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 </w:t>
      </w:r>
    </w:p>
    <w:p w14:paraId="13601E89" w14:textId="4C950615"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ый курс химии основного общего образования ориентирован на освоение обучающимися системы первоначальных понятий химии, основ неорганической химии, основополагающих представлений общей химии и отдельных значимых понятий органической химии.</w:t>
      </w:r>
    </w:p>
    <w:p w14:paraId="69803134" w14:textId="1F60FC28"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организованы по принципу последовательного развития знаний на основе теоретических представлений разного уровня: </w:t>
      </w:r>
    </w:p>
    <w:p w14:paraId="75EC840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атомно-молекулярной теории как основы всего естествознания;</w:t>
      </w:r>
    </w:p>
    <w:p w14:paraId="0D91450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ериодического закона Д.И. Менделеева как основного закона химии; </w:t>
      </w:r>
    </w:p>
    <w:p w14:paraId="1912D52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учения о строении атома и химической связи;</w:t>
      </w:r>
    </w:p>
    <w:p w14:paraId="0288BD7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й об электролитической диссоциации веществ в растворах;</w:t>
      </w:r>
    </w:p>
    <w:p w14:paraId="52D97F2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 химической кинетике и термодинамике. </w:t>
      </w:r>
    </w:p>
    <w:p w14:paraId="7CF0F8B4"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14:paraId="4381FEF0" w14:textId="19023309" w:rsidR="00117BB5" w:rsidRPr="00D90F66" w:rsidRDefault="00117BB5" w:rsidP="00D90F66">
      <w:pPr>
        <w:tabs>
          <w:tab w:val="left" w:pos="2580"/>
        </w:tabs>
        <w:spacing w:line="240" w:lineRule="auto"/>
        <w:ind w:right="6" w:firstLine="567"/>
        <w:rPr>
          <w:sz w:val="24"/>
          <w:szCs w:val="24"/>
        </w:rPr>
      </w:pPr>
      <w:r w:rsidRPr="00D90F66">
        <w:rPr>
          <w:sz w:val="24"/>
          <w:szCs w:val="24"/>
        </w:rPr>
        <w:t>Освоение содержания программы по химии происходит с использованием знаний из ранее изученных учебных предметов: окружающий мир, биология, физика, математика, география, технология, история.</w:t>
      </w:r>
    </w:p>
    <w:p w14:paraId="6D1E063D" w14:textId="33CF8C2C"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основного общего образования по химии (углублё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 и практическая направленность обучения химии, дифференциация обучения, включающая профильную подготовку обучающихся и последующее самоопределение в выборе направления обучения в профильных классах.</w:t>
      </w:r>
    </w:p>
    <w:p w14:paraId="33E2562F" w14:textId="286D2AC8"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 и дальнейшей трудовой деятельности.</w:t>
      </w:r>
    </w:p>
    <w:p w14:paraId="0D112504" w14:textId="11AC7480"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углублённый уровень) предназначена для использования в образовательных организациях, реализующих программы дифференцированного (углублённого, профильного) изучения отдельных учебных предметов на уровне основного общего образования.</w:t>
      </w:r>
    </w:p>
    <w:p w14:paraId="65C5B90E" w14:textId="124997D8"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разовательные функции химии, изучаемой на углубленном уровне, реализуются в процессе формирования знаний основ химической науки как области современного естествознания, области практической деятельности человека и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 и способов деятельности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14:paraId="6D594D89" w14:textId="16D1B26C" w:rsidR="00117BB5" w:rsidRPr="00D90F66" w:rsidRDefault="00117BB5" w:rsidP="00D90F66">
      <w:pPr>
        <w:tabs>
          <w:tab w:val="left" w:pos="2580"/>
        </w:tabs>
        <w:spacing w:line="240" w:lineRule="auto"/>
        <w:ind w:right="6" w:firstLine="567"/>
        <w:rPr>
          <w:sz w:val="24"/>
          <w:szCs w:val="24"/>
        </w:rPr>
      </w:pPr>
      <w:r w:rsidRPr="00D90F66">
        <w:rPr>
          <w:sz w:val="24"/>
          <w:szCs w:val="24"/>
        </w:rPr>
        <w:t>Цели изучения химии отражают направленность обучения на развитие и саморазвитие личности, формирование её интеллекта и общей культуры.</w:t>
      </w:r>
    </w:p>
    <w:p w14:paraId="16007FDA" w14:textId="1965E267"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правлено на достижение следующих целей:</w:t>
      </w:r>
    </w:p>
    <w:p w14:paraId="2C35841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bookmarkStart w:id="105" w:name="bookmark19"/>
      <w:bookmarkEnd w:id="105"/>
    </w:p>
    <w:p w14:paraId="1C18710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системы химических знаний как компонента естественно-научной картины мира, как основы для понимания химической стороны явлений окружающего мира, освоение языка науки;</w:t>
      </w:r>
      <w:bookmarkStart w:id="106" w:name="bookmark20"/>
      <w:bookmarkEnd w:id="106"/>
    </w:p>
    <w:p w14:paraId="70B4956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иобщение обучающихся к самостоятельной познавательной и исследовательской деятельности, к научным методам познания, формирование мотивации и развитие способностей к изучению химии;</w:t>
      </w:r>
      <w:bookmarkStart w:id="107" w:name="bookmark21"/>
      <w:bookmarkEnd w:id="107"/>
    </w:p>
    <w:p w14:paraId="5AD52A7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bookmarkStart w:id="108" w:name="bookmark22"/>
      <w:bookmarkEnd w:id="108"/>
    </w:p>
    <w:p w14:paraId="3ECA4BE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азвитие у обучающихся интереса к изучению химии и сферам деятельности, связанным с химией, мотивация к осознанному выбору соответствующего профиля и направленности дальнейшего обучения;</w:t>
      </w:r>
      <w:bookmarkStart w:id="109" w:name="bookmark23"/>
      <w:bookmarkEnd w:id="109"/>
    </w:p>
    <w:p w14:paraId="71CFAE3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110" w:name="bookmark24"/>
      <w:bookmarkEnd w:id="110"/>
    </w:p>
    <w:p w14:paraId="475C76F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иобретение обучающимися опыта самопознания, ключевых навыков (ключевых компетенций), необходимых для различных видов деятельности.</w:t>
      </w:r>
      <w:bookmarkStart w:id="111" w:name="bookmark25"/>
      <w:bookmarkStart w:id="112" w:name="bookmark26"/>
      <w:bookmarkStart w:id="113" w:name="bookmark27"/>
    </w:p>
    <w:bookmarkEnd w:id="111"/>
    <w:bookmarkEnd w:id="112"/>
    <w:bookmarkEnd w:id="113"/>
    <w:p w14:paraId="009862C4" w14:textId="730420D4" w:rsidR="00D90F66" w:rsidRDefault="00D90F66" w:rsidP="00D90F66">
      <w:pPr>
        <w:tabs>
          <w:tab w:val="left" w:pos="2580"/>
        </w:tabs>
        <w:spacing w:line="276" w:lineRule="auto"/>
        <w:ind w:right="6" w:firstLine="0"/>
        <w:rPr>
          <w:color w:val="FF0000"/>
          <w:sz w:val="24"/>
          <w:szCs w:val="24"/>
        </w:rPr>
      </w:pPr>
    </w:p>
    <w:p w14:paraId="6BBE8FCB" w14:textId="691BEBCA" w:rsidR="00D90F66" w:rsidRDefault="00D90F66" w:rsidP="00D90F66">
      <w:pPr>
        <w:tabs>
          <w:tab w:val="left" w:pos="2580"/>
        </w:tabs>
        <w:spacing w:line="276" w:lineRule="auto"/>
        <w:ind w:right="6" w:firstLine="567"/>
        <w:jc w:val="center"/>
        <w:rPr>
          <w:b/>
          <w:sz w:val="24"/>
          <w:szCs w:val="24"/>
        </w:rPr>
      </w:pPr>
      <w:r w:rsidRPr="00D90F66">
        <w:rPr>
          <w:b/>
          <w:sz w:val="24"/>
          <w:szCs w:val="24"/>
        </w:rPr>
        <w:t>Содержание обучения в 8 классе</w:t>
      </w:r>
    </w:p>
    <w:p w14:paraId="6F31936D" w14:textId="77777777" w:rsidR="00D90F66" w:rsidRPr="00D90F66" w:rsidRDefault="00D90F66" w:rsidP="00D90F66">
      <w:pPr>
        <w:tabs>
          <w:tab w:val="left" w:pos="2580"/>
        </w:tabs>
        <w:spacing w:line="276" w:lineRule="auto"/>
        <w:ind w:right="6" w:firstLine="567"/>
        <w:jc w:val="center"/>
        <w:rPr>
          <w:b/>
          <w:sz w:val="24"/>
          <w:szCs w:val="24"/>
        </w:rPr>
      </w:pPr>
    </w:p>
    <w:p w14:paraId="1260BEC4" w14:textId="55AE0779" w:rsidR="00117BB5" w:rsidRPr="00D90F66" w:rsidRDefault="00117BB5" w:rsidP="00D90F66">
      <w:pPr>
        <w:tabs>
          <w:tab w:val="left" w:pos="2580"/>
        </w:tabs>
        <w:spacing w:line="240" w:lineRule="auto"/>
        <w:ind w:right="6" w:firstLine="567"/>
        <w:rPr>
          <w:b/>
          <w:sz w:val="24"/>
          <w:szCs w:val="24"/>
        </w:rPr>
      </w:pPr>
      <w:r w:rsidRPr="00D90F66">
        <w:rPr>
          <w:b/>
          <w:sz w:val="24"/>
          <w:szCs w:val="24"/>
        </w:rPr>
        <w:t>Первоначальные химические понятия.</w:t>
      </w:r>
    </w:p>
    <w:p w14:paraId="24832EC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14:paraId="57A696B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Язык химии. Источники химической информации.</w:t>
      </w:r>
    </w:p>
    <w:p w14:paraId="2CF1693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14:paraId="445F12D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14:paraId="0E61A49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14:paraId="52F4AF7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14:paraId="0FFD3EC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14:paraId="015F2A0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14:paraId="3ADAE83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D90F66">
        <w:rPr>
          <w:sz w:val="24"/>
          <w:szCs w:val="24"/>
          <w:lang w:val="en-US"/>
        </w:rPr>
        <w:t>II</w:t>
      </w:r>
      <w:r w:rsidRPr="00D90F66">
        <w:rPr>
          <w:sz w:val="24"/>
          <w:szCs w:val="24"/>
        </w:rPr>
        <w:t>) при нагревании, взаимодействие железа с раствором соли меди (</w:t>
      </w:r>
      <w:r w:rsidRPr="00D90F66">
        <w:rPr>
          <w:sz w:val="24"/>
          <w:szCs w:val="24"/>
          <w:lang w:val="en-US"/>
        </w:rPr>
        <w:t>II</w:t>
      </w:r>
      <w:r w:rsidRPr="00D90F66">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14:paraId="7B0B51E1" w14:textId="075C842B" w:rsidR="00117BB5" w:rsidRPr="00D90F66" w:rsidRDefault="00117BB5" w:rsidP="00D90F66">
      <w:pPr>
        <w:tabs>
          <w:tab w:val="left" w:pos="2580"/>
        </w:tabs>
        <w:spacing w:line="240" w:lineRule="auto"/>
        <w:ind w:right="6" w:firstLine="567"/>
        <w:rPr>
          <w:b/>
          <w:sz w:val="24"/>
          <w:szCs w:val="24"/>
        </w:rPr>
      </w:pPr>
      <w:r w:rsidRPr="00D90F66">
        <w:rPr>
          <w:b/>
          <w:sz w:val="24"/>
          <w:szCs w:val="24"/>
        </w:rPr>
        <w:t>Важнейшие представители неорганических веществ.</w:t>
      </w:r>
    </w:p>
    <w:p w14:paraId="7C51307A"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14:paraId="51BDAF6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14:paraId="74FE0E34"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14:paraId="5173C54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14:paraId="6164B75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14:paraId="6FDB8B4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14:paraId="547B25D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14:paraId="13679D7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14:paraId="0910E1C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14:paraId="67B3742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14:paraId="6A7CC21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Генетическая связь между классами неорганических соединений.</w:t>
      </w:r>
    </w:p>
    <w:p w14:paraId="4F2F64E4"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14:paraId="683E6BE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енное определение содержания кислорода в воздухе;</w:t>
      </w:r>
    </w:p>
    <w:p w14:paraId="3DBF288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кислорода; </w:t>
      </w:r>
    </w:p>
    <w:p w14:paraId="6983B80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взаимодействия веществ с кислородом и условий возникновения и прекращения горения; </w:t>
      </w:r>
    </w:p>
    <w:p w14:paraId="7D38130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оксидов и описание их свойств; </w:t>
      </w:r>
    </w:p>
    <w:p w14:paraId="6B3FB52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водорода (горение); </w:t>
      </w:r>
    </w:p>
    <w:p w14:paraId="0614CA4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заимодействие водорода с оксидом меди (</w:t>
      </w:r>
      <w:r w:rsidRPr="00D90F66">
        <w:rPr>
          <w:sz w:val="24"/>
          <w:szCs w:val="24"/>
          <w:lang w:val="en-US"/>
        </w:rPr>
        <w:t>II</w:t>
      </w:r>
      <w:r w:rsidRPr="00D90F66">
        <w:rPr>
          <w:sz w:val="24"/>
          <w:szCs w:val="24"/>
        </w:rPr>
        <w:t>);</w:t>
      </w:r>
    </w:p>
    <w:p w14:paraId="66A088B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собенностей растворения веществ с различной растворимостью; </w:t>
      </w:r>
    </w:p>
    <w:p w14:paraId="37A9B18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ассовой долей растворенного вещества; </w:t>
      </w:r>
    </w:p>
    <w:p w14:paraId="040CEBE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олярной концентрацией растворенного вещества; </w:t>
      </w:r>
    </w:p>
    <w:p w14:paraId="7EC2BE8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воды с металлами (натрием и кальцием); </w:t>
      </w:r>
    </w:p>
    <w:p w14:paraId="10152BE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ределение растворов кислот и щелочей с помощью индикаторов; </w:t>
      </w:r>
    </w:p>
    <w:p w14:paraId="1742CA9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бразцов неорганических веществ различных классов; </w:t>
      </w:r>
    </w:p>
    <w:p w14:paraId="7862ABC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взаимодействия оксида меди (</w:t>
      </w:r>
      <w:r w:rsidRPr="00D90F66">
        <w:rPr>
          <w:sz w:val="24"/>
          <w:szCs w:val="24"/>
          <w:lang w:val="en-US"/>
        </w:rPr>
        <w:t>II</w:t>
      </w:r>
      <w:r w:rsidRPr="00D90F66">
        <w:rPr>
          <w:sz w:val="24"/>
          <w:szCs w:val="24"/>
        </w:rPr>
        <w:t xml:space="preserve">) с раствором серной кислоты, кислот с металлами, реакций нейтрализации; </w:t>
      </w:r>
    </w:p>
    <w:p w14:paraId="7C645EC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нерастворимых оснований, вытеснение одного металла другим из раствора соли; </w:t>
      </w:r>
    </w:p>
    <w:p w14:paraId="3195241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гидроксида цинка с растворами кислот и щелочей; </w:t>
      </w:r>
    </w:p>
    <w:p w14:paraId="4196E69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Основные классы неорганических соединений».</w:t>
      </w:r>
    </w:p>
    <w:p w14:paraId="551A07D3" w14:textId="28D18C09"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14:paraId="62AB0DF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14:paraId="5744385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Открытие Периодического закона. Периодическая система химических элементов Д.И. Менделеева. Короткопериодная и длиннопериодная формы таблицы «Периодическая система химических элементов Д.И. Менделеева». Периоды и группы (А- и Б-группы).</w:t>
      </w:r>
    </w:p>
    <w:p w14:paraId="6F32397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D90F66">
        <w:rPr>
          <w:sz w:val="24"/>
          <w:szCs w:val="24"/>
          <w:lang w:val="en-US"/>
        </w:rPr>
        <w:t>s</w:t>
      </w:r>
      <w:r w:rsidRPr="00D90F66">
        <w:rPr>
          <w:sz w:val="24"/>
          <w:szCs w:val="24"/>
        </w:rPr>
        <w:t xml:space="preserve">-, </w:t>
      </w:r>
      <w:r w:rsidRPr="00D90F66">
        <w:rPr>
          <w:sz w:val="24"/>
          <w:szCs w:val="24"/>
          <w:lang w:val="en-US"/>
        </w:rPr>
        <w:t>p</w:t>
      </w:r>
      <w:r w:rsidRPr="00D90F66">
        <w:rPr>
          <w:sz w:val="24"/>
          <w:szCs w:val="24"/>
        </w:rPr>
        <w:t xml:space="preserve">-, </w:t>
      </w:r>
      <w:r w:rsidRPr="00D90F66">
        <w:rPr>
          <w:sz w:val="24"/>
          <w:szCs w:val="24"/>
          <w:lang w:val="en-US"/>
        </w:rPr>
        <w:t>d</w:t>
      </w:r>
      <w:r w:rsidRPr="00D90F66">
        <w:rPr>
          <w:sz w:val="24"/>
          <w:szCs w:val="24"/>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 по энергетическим уровням, подуровням и орбиталям. Физический смысл Периодического закона.</w:t>
      </w:r>
    </w:p>
    <w:p w14:paraId="74D4997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 Менделеева.</w:t>
      </w:r>
    </w:p>
    <w:p w14:paraId="1B0FA23A"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Значение Периодического закона и Периодической системы химических элементов для развития науки и практики. Д.И. Менделеев – ученый и гражданин.</w:t>
      </w:r>
    </w:p>
    <w:p w14:paraId="41CF4FA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14:paraId="492EB50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ристаллические и аморфные вещества. Типы кристаллических решеток: ионная, атомная, молекулярная и их характеристики.</w:t>
      </w:r>
    </w:p>
    <w:p w14:paraId="1FE453D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14:paraId="1572429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14:paraId="5B70832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металлов и неметаллов; </w:t>
      </w:r>
    </w:p>
    <w:p w14:paraId="0663434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моделирование строения молекул при помощи рисунков, моделей, электронных и структурных формул; </w:t>
      </w:r>
    </w:p>
    <w:p w14:paraId="2919072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опытов, иллюстрирующих примеры окислительно-восстановительных реакций (горение, реакции разложения, соединения).</w:t>
      </w:r>
    </w:p>
    <w:p w14:paraId="4033855C" w14:textId="031EF756" w:rsidR="00117BB5" w:rsidRPr="00D90F66" w:rsidRDefault="00117BB5" w:rsidP="00D90F66">
      <w:pPr>
        <w:tabs>
          <w:tab w:val="left" w:pos="2580"/>
        </w:tabs>
        <w:spacing w:line="240" w:lineRule="auto"/>
        <w:ind w:right="6" w:firstLine="567"/>
        <w:rPr>
          <w:b/>
          <w:sz w:val="24"/>
          <w:szCs w:val="24"/>
        </w:rPr>
      </w:pPr>
      <w:r w:rsidRPr="00D90F66">
        <w:rPr>
          <w:b/>
          <w:sz w:val="24"/>
          <w:szCs w:val="24"/>
        </w:rPr>
        <w:t>Межпредметные связи.</w:t>
      </w:r>
    </w:p>
    <w:p w14:paraId="138FE46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14:paraId="12391B6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14:paraId="33DE1BA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14:paraId="6AD7EDE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Биология: биосфера, фотосинтез, процессы обмена веществ.</w:t>
      </w:r>
    </w:p>
    <w:p w14:paraId="78CF542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География: атмосфера, гидросфера, минералы, горные породы, полезные ископаемые, топливо, водные ресурсы.</w:t>
      </w:r>
    </w:p>
    <w:p w14:paraId="44DCE2F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Технология: техносфера, производство, химические технологии, сырье, конструкционные материалы.</w:t>
      </w:r>
    </w:p>
    <w:p w14:paraId="3786FCF9" w14:textId="77777777" w:rsidR="00D90F66" w:rsidRPr="00D90F66" w:rsidRDefault="00D90F66" w:rsidP="00D90F66">
      <w:pPr>
        <w:tabs>
          <w:tab w:val="left" w:pos="2580"/>
        </w:tabs>
        <w:spacing w:line="240" w:lineRule="auto"/>
        <w:ind w:right="6" w:firstLine="567"/>
        <w:rPr>
          <w:sz w:val="24"/>
          <w:szCs w:val="24"/>
        </w:rPr>
      </w:pPr>
    </w:p>
    <w:p w14:paraId="68FB11FD" w14:textId="2C2591DA" w:rsidR="00117BB5" w:rsidRPr="00D90F66" w:rsidRDefault="00117BB5" w:rsidP="00D90F66">
      <w:pPr>
        <w:tabs>
          <w:tab w:val="left" w:pos="2580"/>
        </w:tabs>
        <w:spacing w:line="240" w:lineRule="auto"/>
        <w:ind w:right="6" w:firstLine="567"/>
        <w:jc w:val="center"/>
        <w:rPr>
          <w:b/>
          <w:sz w:val="24"/>
          <w:szCs w:val="24"/>
        </w:rPr>
      </w:pPr>
      <w:r w:rsidRPr="00D90F66">
        <w:rPr>
          <w:b/>
          <w:sz w:val="24"/>
          <w:szCs w:val="24"/>
        </w:rPr>
        <w:t xml:space="preserve">Содержание обучения в </w:t>
      </w:r>
      <w:r w:rsidR="00D90F66" w:rsidRPr="00D90F66">
        <w:rPr>
          <w:b/>
          <w:sz w:val="24"/>
          <w:szCs w:val="24"/>
        </w:rPr>
        <w:t>9 классе</w:t>
      </w:r>
    </w:p>
    <w:p w14:paraId="3859327C" w14:textId="77777777" w:rsidR="00D90F66" w:rsidRPr="00D90F66" w:rsidRDefault="00D90F66" w:rsidP="00D90F66">
      <w:pPr>
        <w:tabs>
          <w:tab w:val="left" w:pos="2580"/>
        </w:tabs>
        <w:spacing w:line="240" w:lineRule="auto"/>
        <w:ind w:right="6" w:firstLine="567"/>
        <w:rPr>
          <w:sz w:val="24"/>
          <w:szCs w:val="24"/>
        </w:rPr>
      </w:pPr>
    </w:p>
    <w:p w14:paraId="02EDF9F8" w14:textId="3963B6BE" w:rsidR="00117BB5" w:rsidRPr="00D90F66" w:rsidRDefault="00117BB5" w:rsidP="00D90F66">
      <w:pPr>
        <w:tabs>
          <w:tab w:val="left" w:pos="2580"/>
        </w:tabs>
        <w:spacing w:line="240" w:lineRule="auto"/>
        <w:ind w:right="6" w:firstLine="567"/>
        <w:rPr>
          <w:b/>
          <w:sz w:val="24"/>
          <w:szCs w:val="24"/>
        </w:rPr>
      </w:pPr>
      <w:bookmarkStart w:id="114" w:name="bookmark34"/>
      <w:bookmarkStart w:id="115" w:name="bookmark35"/>
      <w:bookmarkStart w:id="116" w:name="bookmark36"/>
      <w:r w:rsidRPr="00D90F66">
        <w:rPr>
          <w:b/>
          <w:sz w:val="24"/>
          <w:szCs w:val="24"/>
        </w:rPr>
        <w:t>Вещество и химическая реакция</w:t>
      </w:r>
      <w:bookmarkEnd w:id="114"/>
      <w:bookmarkEnd w:id="115"/>
      <w:bookmarkEnd w:id="116"/>
      <w:r w:rsidRPr="00D90F66">
        <w:rPr>
          <w:b/>
          <w:sz w:val="24"/>
          <w:szCs w:val="24"/>
        </w:rPr>
        <w:t>.</w:t>
      </w:r>
    </w:p>
    <w:p w14:paraId="7E9B578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14:paraId="2879342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14:paraId="4CD38F5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14:paraId="6B2FEE0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14:paraId="28CA629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14:paraId="77345C8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14:paraId="2ECE403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14:paraId="39827F6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14:paraId="5E5DA0A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14:paraId="48E9F10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14:paraId="51D06DC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Гидролиз солей. Ионные уравнения гидролиза солей. Характер среды в водных растворах солей.</w:t>
      </w:r>
    </w:p>
    <w:p w14:paraId="440FB1F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14:paraId="292B790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зависимости скорости химической реакции от воздействия различных факторов; </w:t>
      </w:r>
    </w:p>
    <w:p w14:paraId="03CE8D5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ыты, иллюстрирующие обратимость химических реакций; </w:t>
      </w:r>
    </w:p>
    <w:p w14:paraId="260FD70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электропроводности растворов, процесса диссоциации кислот, щелочей и солей; </w:t>
      </w:r>
    </w:p>
    <w:p w14:paraId="48B924B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знаки протекания реакций ионного обмена (образование осадка, выделение газа, образование воды); </w:t>
      </w:r>
    </w:p>
    <w:p w14:paraId="01C3A13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менение индикаторов (лакмуса, метилоранжа и фенолфталеина) для определения характера среды в растворах кислот, оснований и солей; </w:t>
      </w:r>
    </w:p>
    <w:p w14:paraId="490D393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меры окислительно-восстановительных реакций (горение, реакции разложения, соединения); </w:t>
      </w:r>
    </w:p>
    <w:p w14:paraId="1B58B23A"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распознавание неорганических веществ с помощью качественных реакций на ионы; </w:t>
      </w:r>
    </w:p>
    <w:p w14:paraId="34BA0AE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ам: «Окислительно-восстановительные реакции», «Гидролиз солей», «Электролитическая диссоциация».</w:t>
      </w:r>
    </w:p>
    <w:p w14:paraId="604008DE" w14:textId="72491FD3" w:rsidR="00117BB5" w:rsidRPr="00D90F66" w:rsidRDefault="00117BB5" w:rsidP="00D90F66">
      <w:pPr>
        <w:tabs>
          <w:tab w:val="left" w:pos="2580"/>
        </w:tabs>
        <w:spacing w:line="240" w:lineRule="auto"/>
        <w:ind w:right="6" w:firstLine="567"/>
        <w:rPr>
          <w:b/>
          <w:sz w:val="24"/>
          <w:szCs w:val="24"/>
        </w:rPr>
      </w:pPr>
      <w:r w:rsidRPr="00D90F66">
        <w:rPr>
          <w:b/>
          <w:sz w:val="24"/>
          <w:szCs w:val="24"/>
        </w:rPr>
        <w:t>Неметаллы и их соединения.</w:t>
      </w:r>
    </w:p>
    <w:p w14:paraId="13A1102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14:paraId="24F58A6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14:paraId="7ACB49E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V</w:t>
      </w:r>
      <w:r w:rsidRPr="00D90F66">
        <w:rPr>
          <w:sz w:val="24"/>
          <w:szCs w:val="24"/>
          <w:lang w:val="en-US"/>
        </w:rPr>
        <w:t>VI</w:t>
      </w:r>
      <w:r w:rsidRPr="00D90F66">
        <w:rPr>
          <w:sz w:val="24"/>
          <w:szCs w:val="24"/>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14:paraId="63DF6E3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VA</w:t>
      </w:r>
      <w:r w:rsidRPr="00D90F66">
        <w:rPr>
          <w:sz w:val="24"/>
          <w:szCs w:val="24"/>
        </w:rPr>
        <w:t>-группы. Особенности строения атомов, характерные степени окисления.</w:t>
      </w:r>
    </w:p>
    <w:p w14:paraId="0D936C6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D90F66">
        <w:rPr>
          <w:sz w:val="24"/>
          <w:szCs w:val="24"/>
          <w:lang w:val="en-US"/>
        </w:rPr>
        <w:t>I</w:t>
      </w:r>
      <w:r w:rsidRPr="00D90F66">
        <w:rPr>
          <w:sz w:val="24"/>
          <w:szCs w:val="24"/>
        </w:rPr>
        <w:t xml:space="preserve">, </w:t>
      </w:r>
      <w:r w:rsidRPr="00D90F66">
        <w:rPr>
          <w:sz w:val="24"/>
          <w:szCs w:val="24"/>
          <w:lang w:val="en-US"/>
        </w:rPr>
        <w:t>II</w:t>
      </w:r>
      <w:r w:rsidRPr="00D90F66">
        <w:rPr>
          <w:sz w:val="24"/>
          <w:szCs w:val="24"/>
        </w:rPr>
        <w:t xml:space="preserve">, </w:t>
      </w:r>
      <w:r w:rsidRPr="00D90F66">
        <w:rPr>
          <w:sz w:val="24"/>
          <w:szCs w:val="24"/>
          <w:lang w:val="en-US"/>
        </w:rPr>
        <w:t>III</w:t>
      </w:r>
      <w:r w:rsidRPr="00D90F66">
        <w:rPr>
          <w:sz w:val="24"/>
          <w:szCs w:val="24"/>
        </w:rPr>
        <w:t xml:space="preserve">, </w:t>
      </w:r>
      <w:r w:rsidRPr="00D90F66">
        <w:rPr>
          <w:sz w:val="24"/>
          <w:szCs w:val="24"/>
          <w:lang w:val="en-US"/>
        </w:rPr>
        <w:t>IV</w:t>
      </w:r>
      <w:r w:rsidRPr="00D90F66">
        <w:rPr>
          <w:sz w:val="24"/>
          <w:szCs w:val="24"/>
        </w:rPr>
        <w:t xml:space="preserve">, </w:t>
      </w:r>
      <w:r w:rsidRPr="00D90F66">
        <w:rPr>
          <w:sz w:val="24"/>
          <w:szCs w:val="24"/>
          <w:lang w:val="en-US"/>
        </w:rPr>
        <w:t>V</w:t>
      </w:r>
      <w:r w:rsidRPr="00D90F66">
        <w:rPr>
          <w:sz w:val="24"/>
          <w:szCs w:val="24"/>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14:paraId="6BB3598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D90F66">
        <w:rPr>
          <w:sz w:val="24"/>
          <w:szCs w:val="24"/>
          <w:lang w:val="en-US"/>
        </w:rPr>
        <w:t>III</w:t>
      </w:r>
      <w:r w:rsidRPr="00D90F66">
        <w:rPr>
          <w:sz w:val="24"/>
          <w:szCs w:val="24"/>
        </w:rPr>
        <w:t xml:space="preserve">, </w:t>
      </w:r>
      <w:r w:rsidRPr="00D90F66">
        <w:rPr>
          <w:sz w:val="24"/>
          <w:szCs w:val="24"/>
          <w:lang w:val="en-US"/>
        </w:rPr>
        <w:t>V</w:t>
      </w:r>
      <w:r w:rsidRPr="00D90F66">
        <w:rPr>
          <w:sz w:val="24"/>
          <w:szCs w:val="24"/>
        </w:rPr>
        <w:t>), фосфорная кислота, физические и химические свойства, получение. Качественная реакция на фосфат-ионы. Представления о галогенидах фосфора (</w:t>
      </w:r>
      <w:r w:rsidRPr="00D90F66">
        <w:rPr>
          <w:sz w:val="24"/>
          <w:szCs w:val="24"/>
          <w:lang w:val="en-US"/>
        </w:rPr>
        <w:t>III</w:t>
      </w:r>
      <w:r w:rsidRPr="00D90F66">
        <w:rPr>
          <w:sz w:val="24"/>
          <w:szCs w:val="24"/>
        </w:rPr>
        <w:t>, </w:t>
      </w:r>
      <w:r w:rsidRPr="00D90F66">
        <w:rPr>
          <w:sz w:val="24"/>
          <w:szCs w:val="24"/>
          <w:lang w:val="en-US"/>
        </w:rPr>
        <w:t>V</w:t>
      </w:r>
      <w:r w:rsidRPr="00D90F66">
        <w:rPr>
          <w:sz w:val="24"/>
          <w:szCs w:val="24"/>
        </w:rPr>
        <w:t>).</w:t>
      </w:r>
    </w:p>
    <w:p w14:paraId="5A7E7844"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14:paraId="40D8BC0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IVA</w:t>
      </w:r>
      <w:r w:rsidRPr="00D90F66">
        <w:rPr>
          <w:sz w:val="24"/>
          <w:szCs w:val="24"/>
        </w:rPr>
        <w:t>-группы. Особенности строения атомов, характерные степени окисления.</w:t>
      </w:r>
    </w:p>
    <w:p w14:paraId="55B1D43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D90F66">
        <w:rPr>
          <w:sz w:val="24"/>
          <w:szCs w:val="24"/>
          <w:lang w:val="en-US"/>
        </w:rPr>
        <w:t>IV</w:t>
      </w:r>
      <w:r w:rsidRPr="00D90F66">
        <w:rPr>
          <w:sz w:val="24"/>
          <w:szCs w:val="24"/>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14:paraId="22266DD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14:paraId="3750854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D90F66">
        <w:rPr>
          <w:sz w:val="24"/>
          <w:szCs w:val="24"/>
          <w:lang w:val="en-US"/>
        </w:rPr>
        <w:t>IV</w:t>
      </w:r>
      <w:r w:rsidRPr="00D90F66">
        <w:rPr>
          <w:sz w:val="24"/>
          <w:szCs w:val="24"/>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2714F8A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Бор. Особенности строения атома. Общие представления о физических и химических свойствах. Борная кислота.</w:t>
      </w:r>
    </w:p>
    <w:p w14:paraId="6A935FE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14:paraId="32D20C5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хлоридов (галогенидов); </w:t>
      </w:r>
    </w:p>
    <w:p w14:paraId="3F3011AA"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отражающих физические и химические свойства галогенов и их соединений; </w:t>
      </w:r>
    </w:p>
    <w:p w14:paraId="3222791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свойств соляной кислоты; </w:t>
      </w:r>
    </w:p>
    <w:p w14:paraId="6F8CCC2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хлорид-, бромид- и иодид-ионы и наблюдение признаков их протекания; </w:t>
      </w:r>
    </w:p>
    <w:p w14:paraId="07821CF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серы и ее природных соединений; </w:t>
      </w:r>
    </w:p>
    <w:p w14:paraId="259CF26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процесса обугливания сахара под действием концентрированной серной кислоты; </w:t>
      </w:r>
    </w:p>
    <w:p w14:paraId="110B999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ческих свойств разбавленной серной кислоты; </w:t>
      </w:r>
    </w:p>
    <w:p w14:paraId="050FA5E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качественных реакций на сульфид-, сульфит- и сульфат-ионы и</w:t>
      </w:r>
      <w:r w:rsidRPr="00D90F66">
        <w:rPr>
          <w:sz w:val="24"/>
          <w:szCs w:val="24"/>
          <w:lang w:val="en-US"/>
        </w:rPr>
        <w:t> </w:t>
      </w:r>
      <w:r w:rsidRPr="00D90F66">
        <w:rPr>
          <w:sz w:val="24"/>
          <w:szCs w:val="24"/>
        </w:rPr>
        <w:t xml:space="preserve">наблюдение признаков их протекания; </w:t>
      </w:r>
    </w:p>
    <w:p w14:paraId="445C27F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физическими свойствами азота, фосфора и их соединений, образцами азотных и фосфорных удобрений; </w:t>
      </w:r>
    </w:p>
    <w:p w14:paraId="1E753C0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аммиака, изучение свойств солей аммония; </w:t>
      </w:r>
    </w:p>
    <w:p w14:paraId="128C3BC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ион аммония, нитрит-, нитрат- и фосфат-ионы и изучение признаков их протекания; </w:t>
      </w:r>
    </w:p>
    <w:p w14:paraId="28DDD7F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одействия концентрированной азотной кислоты с медью, свойств фосфорной кислоты и ее солей; </w:t>
      </w:r>
    </w:p>
    <w:p w14:paraId="61B42CE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знакомление с моделями кристаллических решеток алмаза, графита и</w:t>
      </w:r>
      <w:r w:rsidRPr="00D90F66">
        <w:rPr>
          <w:sz w:val="24"/>
          <w:szCs w:val="24"/>
          <w:lang w:val="en-US"/>
        </w:rPr>
        <w:t> </w:t>
      </w:r>
      <w:r w:rsidRPr="00D90F66">
        <w:rPr>
          <w:sz w:val="24"/>
          <w:szCs w:val="24"/>
        </w:rPr>
        <w:t xml:space="preserve">фуллерена, с процессом адсорбции растворенных веществ активированным углем и устройством противогаза; </w:t>
      </w:r>
    </w:p>
    <w:p w14:paraId="582B568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лучение, собирание, распознавание и изучение свойств углекислого газа;</w:t>
      </w:r>
    </w:p>
    <w:p w14:paraId="11A39D9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карбонат- и силикат-ионы и изучение признаков их протекания; </w:t>
      </w:r>
    </w:p>
    <w:p w14:paraId="4CE158D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ных превращений карбонатов и гидрокарбонатов; </w:t>
      </w:r>
    </w:p>
    <w:p w14:paraId="7C19DF4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карбонатов и силикатов, с продукцией силикатной промышленности; </w:t>
      </w:r>
    </w:p>
    <w:p w14:paraId="0798C42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Важнейшие неметаллы и их соединения».</w:t>
      </w:r>
    </w:p>
    <w:p w14:paraId="0AAAAA2C" w14:textId="3280AF2D"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и их соединения.</w:t>
      </w:r>
    </w:p>
    <w:p w14:paraId="504F19D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D90F66">
        <w:rPr>
          <w:sz w:val="24"/>
          <w:szCs w:val="24"/>
          <w:lang w:val="en-US"/>
        </w:rPr>
        <w:t> </w:t>
      </w:r>
      <w:r w:rsidRPr="00D90F66">
        <w:rPr>
          <w:sz w:val="24"/>
          <w:szCs w:val="24"/>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14:paraId="059E8434" w14:textId="2E623CA5"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А-групп.</w:t>
      </w:r>
    </w:p>
    <w:p w14:paraId="2D427C7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Щелочные металлы: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14:paraId="6AAE605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Щелочноземельные металлы магний и кальц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14:paraId="3EB395E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Алюмин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14:paraId="0A8B32D0" w14:textId="0F1F71AF" w:rsidR="00117BB5" w:rsidRPr="00E94B3A" w:rsidRDefault="00117BB5" w:rsidP="00E94B3A">
      <w:pPr>
        <w:tabs>
          <w:tab w:val="left" w:pos="2580"/>
        </w:tabs>
        <w:spacing w:line="240" w:lineRule="auto"/>
        <w:ind w:right="6" w:firstLine="567"/>
        <w:rPr>
          <w:b/>
          <w:sz w:val="24"/>
          <w:szCs w:val="24"/>
        </w:rPr>
      </w:pPr>
      <w:r w:rsidRPr="00E94B3A">
        <w:rPr>
          <w:b/>
          <w:sz w:val="24"/>
          <w:szCs w:val="24"/>
        </w:rPr>
        <w:t xml:space="preserve">Металлы Б-групп. </w:t>
      </w:r>
    </w:p>
    <w:p w14:paraId="1929124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бщая характеристика металлов Б-групп (побочных подгрупп): положение в Периодической системе химических элементов Д.И.</w:t>
      </w:r>
      <w:r w:rsidRPr="00E94B3A">
        <w:rPr>
          <w:sz w:val="24"/>
          <w:szCs w:val="24"/>
          <w:lang w:val="en-US"/>
        </w:rPr>
        <w:t> </w:t>
      </w:r>
      <w:r w:rsidRPr="00E94B3A">
        <w:rPr>
          <w:sz w:val="24"/>
          <w:szCs w:val="24"/>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E94B3A">
        <w:rPr>
          <w:sz w:val="24"/>
          <w:szCs w:val="24"/>
          <w:lang w:val="en-US"/>
        </w:rPr>
        <w:t>d</w:t>
      </w:r>
      <w:r w:rsidRPr="00E94B3A">
        <w:rPr>
          <w:sz w:val="24"/>
          <w:szCs w:val="24"/>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14:paraId="57AE266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14:paraId="4F03E84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14:paraId="63F2C1B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E94B3A">
        <w:rPr>
          <w:sz w:val="24"/>
          <w:szCs w:val="24"/>
          <w:lang w:val="en-US"/>
        </w:rPr>
        <w:t>II</w:t>
      </w:r>
      <w:r w:rsidRPr="00E94B3A">
        <w:rPr>
          <w:sz w:val="24"/>
          <w:szCs w:val="24"/>
        </w:rPr>
        <w:t>) и железа (</w:t>
      </w:r>
      <w:r w:rsidRPr="00E94B3A">
        <w:rPr>
          <w:sz w:val="24"/>
          <w:szCs w:val="24"/>
          <w:lang w:val="en-US"/>
        </w:rPr>
        <w:t>III</w:t>
      </w:r>
      <w:r w:rsidRPr="00E94B3A">
        <w:rPr>
          <w:sz w:val="24"/>
          <w:szCs w:val="24"/>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14:paraId="72FF303F"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Экспериментальное изучение веществ и явлений: </w:t>
      </w:r>
    </w:p>
    <w:p w14:paraId="42EAD0C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знакомление с образцами металлов и сплавов, их физическими свойствами; </w:t>
      </w:r>
    </w:p>
    <w:p w14:paraId="45575D4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оделирование металлической кристаллической решетки; </w:t>
      </w:r>
    </w:p>
    <w:p w14:paraId="43A2F6A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взаимодействия металлов с водой, с растворами солей и кислот, исследование процессов электролиза растворов хлорида меди (</w:t>
      </w:r>
      <w:r w:rsidRPr="00E94B3A">
        <w:rPr>
          <w:sz w:val="24"/>
          <w:szCs w:val="24"/>
          <w:lang w:val="en-US"/>
        </w:rPr>
        <w:t>II</w:t>
      </w:r>
      <w:r w:rsidRPr="00E94B3A">
        <w:rPr>
          <w:sz w:val="24"/>
          <w:szCs w:val="24"/>
        </w:rPr>
        <w:t xml:space="preserve">) и иодида калия, коррозии металлов; </w:t>
      </w:r>
    </w:p>
    <w:p w14:paraId="5DDCB6B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особенностей взаимодействия оксидов кальция и натрия с водой, их гидроксидов – с оксидом углерода (</w:t>
      </w:r>
      <w:r w:rsidRPr="00E94B3A">
        <w:rPr>
          <w:sz w:val="24"/>
          <w:szCs w:val="24"/>
          <w:lang w:val="en-US"/>
        </w:rPr>
        <w:t>IV</w:t>
      </w:r>
      <w:r w:rsidRPr="00E94B3A">
        <w:rPr>
          <w:sz w:val="24"/>
          <w:szCs w:val="24"/>
        </w:rPr>
        <w:t xml:space="preserve">) и кислотами; </w:t>
      </w:r>
    </w:p>
    <w:p w14:paraId="775B3D3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свойств карбонатов и гидрокарбонатов кальция, жесткой воды; </w:t>
      </w:r>
    </w:p>
    <w:p w14:paraId="0249191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оцессов получения гидроксидов железа, их химических свойств; </w:t>
      </w:r>
    </w:p>
    <w:p w14:paraId="495354CD"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изнаков протекания качественных реакций на ионы (магния, кальция, алюминия, цинка, железа (2+) и железа (3+), меди (2+); </w:t>
      </w:r>
    </w:p>
    <w:p w14:paraId="1CE91C16"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наблюдение и описание окрашивания пламени ионами натрия, калия и кальция; </w:t>
      </w:r>
    </w:p>
    <w:p w14:paraId="35E739C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сследование амфотерных свойств гидроксида алюминия, гидроксида хрома (</w:t>
      </w:r>
      <w:r w:rsidRPr="00E94B3A">
        <w:rPr>
          <w:sz w:val="24"/>
          <w:szCs w:val="24"/>
          <w:lang w:val="en-US"/>
        </w:rPr>
        <w:t>III</w:t>
      </w:r>
      <w:r w:rsidRPr="00E94B3A">
        <w:rPr>
          <w:sz w:val="24"/>
          <w:szCs w:val="24"/>
        </w:rPr>
        <w:t xml:space="preserve">) и гидроксида цинка; </w:t>
      </w:r>
    </w:p>
    <w:p w14:paraId="02A0739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решение экспериментальных задач по теме «Важнейшие металлы и их соединения».</w:t>
      </w:r>
    </w:p>
    <w:p w14:paraId="493C8202" w14:textId="77777777" w:rsidR="00D90F66" w:rsidRPr="00E94B3A" w:rsidRDefault="00D90F66" w:rsidP="00E94B3A">
      <w:pPr>
        <w:tabs>
          <w:tab w:val="left" w:pos="2580"/>
        </w:tabs>
        <w:spacing w:line="240" w:lineRule="auto"/>
        <w:ind w:right="6" w:firstLine="567"/>
        <w:rPr>
          <w:b/>
          <w:sz w:val="24"/>
          <w:szCs w:val="24"/>
        </w:rPr>
      </w:pPr>
    </w:p>
    <w:p w14:paraId="607E4735" w14:textId="4D1567D0" w:rsidR="00117BB5" w:rsidRPr="00E94B3A" w:rsidRDefault="00117BB5" w:rsidP="00E94B3A">
      <w:pPr>
        <w:tabs>
          <w:tab w:val="left" w:pos="2580"/>
        </w:tabs>
        <w:spacing w:line="240" w:lineRule="auto"/>
        <w:ind w:right="6" w:firstLine="567"/>
        <w:rPr>
          <w:b/>
          <w:sz w:val="24"/>
          <w:szCs w:val="24"/>
        </w:rPr>
      </w:pPr>
      <w:r w:rsidRPr="00E94B3A">
        <w:rPr>
          <w:b/>
          <w:sz w:val="24"/>
          <w:szCs w:val="24"/>
        </w:rPr>
        <w:t>Химия и окружающая среда.</w:t>
      </w:r>
    </w:p>
    <w:p w14:paraId="677EABA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14:paraId="018CDA2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Новые материалы и технологии. Принципы «зеленой химии».</w:t>
      </w:r>
    </w:p>
    <w:p w14:paraId="1399B68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14:paraId="0AFC20E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14:paraId="05870451"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14:paraId="27BD50B6" w14:textId="453E191F" w:rsidR="00117BB5" w:rsidRPr="00E94B3A" w:rsidRDefault="00117BB5" w:rsidP="0042754A">
      <w:pPr>
        <w:tabs>
          <w:tab w:val="left" w:pos="2580"/>
        </w:tabs>
        <w:spacing w:line="240" w:lineRule="auto"/>
        <w:ind w:right="6" w:firstLine="567"/>
        <w:rPr>
          <w:sz w:val="24"/>
          <w:szCs w:val="24"/>
        </w:rPr>
      </w:pPr>
      <w:r w:rsidRPr="00E94B3A">
        <w:rPr>
          <w:sz w:val="24"/>
          <w:szCs w:val="24"/>
        </w:rPr>
        <w:t>Повторение и обобщение знаний основных разделов курсов 8–9 классов.</w:t>
      </w:r>
    </w:p>
    <w:p w14:paraId="24CE1792"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14:paraId="116AF5C6"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14:paraId="4F6371D3"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14:paraId="35129963"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Химические реакции в растворах. Гидролиз солей. Реакции окисления-восстановления. Электролиз.</w:t>
      </w:r>
    </w:p>
    <w:p w14:paraId="25933226"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Свойства кислот, оснований и солей в свете представлений об электролитической диссоциации и окислительно-восстановительных реакциях.</w:t>
      </w:r>
    </w:p>
    <w:p w14:paraId="1AF7A4B6" w14:textId="1A350A50" w:rsidR="00117BB5" w:rsidRPr="00E94B3A" w:rsidRDefault="00117BB5" w:rsidP="0042754A">
      <w:pPr>
        <w:tabs>
          <w:tab w:val="left" w:pos="2580"/>
        </w:tabs>
        <w:spacing w:line="240" w:lineRule="auto"/>
        <w:ind w:right="6" w:firstLine="567"/>
        <w:rPr>
          <w:b/>
          <w:sz w:val="24"/>
          <w:szCs w:val="24"/>
        </w:rPr>
      </w:pPr>
      <w:r w:rsidRPr="00E94B3A">
        <w:rPr>
          <w:b/>
          <w:sz w:val="24"/>
          <w:szCs w:val="24"/>
        </w:rPr>
        <w:t>Межпредметные связи.</w:t>
      </w:r>
    </w:p>
    <w:p w14:paraId="2976A9D8"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принятых в отдельных естественных науках.</w:t>
      </w:r>
    </w:p>
    <w:p w14:paraId="485E8122"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14:paraId="6C8CE1FF"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Физика: вещество, тело, физические величины, единицы измерения, масса, объём,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света в спектр.</w:t>
      </w:r>
    </w:p>
    <w:p w14:paraId="73C6DC02"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Биология: экосистема, биосфера, фотосинтез, процессы обмена веществ, минеральные удобрения, микроэлементы, макроэлементы, питательные вещества.</w:t>
      </w:r>
    </w:p>
    <w:p w14:paraId="2EF339FB"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География: атмосфера, гидросфера, минералы, горные породы, полезные ископаемые, топливо, водные ресурсы, планета Земля.</w:t>
      </w:r>
    </w:p>
    <w:p w14:paraId="44041266"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Технология: строительные технологии, сельскохозяйственные технологии, технологии электронной промышленности, нанотехнологии.</w:t>
      </w:r>
      <w:bookmarkStart w:id="117" w:name="bookmark37"/>
      <w:bookmarkStart w:id="118" w:name="bookmark38"/>
      <w:bookmarkStart w:id="119" w:name="bookmark39"/>
    </w:p>
    <w:p w14:paraId="23AB6D7F" w14:textId="77777777" w:rsidR="00D90F66" w:rsidRPr="00E94B3A" w:rsidRDefault="00D90F66" w:rsidP="0042754A">
      <w:pPr>
        <w:tabs>
          <w:tab w:val="left" w:pos="2580"/>
        </w:tabs>
        <w:spacing w:line="240" w:lineRule="auto"/>
        <w:ind w:right="6" w:firstLine="567"/>
        <w:rPr>
          <w:b/>
          <w:sz w:val="24"/>
          <w:szCs w:val="24"/>
        </w:rPr>
      </w:pPr>
    </w:p>
    <w:p w14:paraId="6B42A014" w14:textId="38800E25" w:rsidR="00117BB5" w:rsidRPr="00E94B3A" w:rsidRDefault="00117BB5" w:rsidP="0042754A">
      <w:pPr>
        <w:tabs>
          <w:tab w:val="left" w:pos="2580"/>
        </w:tabs>
        <w:spacing w:line="240" w:lineRule="auto"/>
        <w:ind w:right="6" w:firstLine="567"/>
        <w:jc w:val="center"/>
        <w:rPr>
          <w:b/>
          <w:sz w:val="24"/>
          <w:szCs w:val="24"/>
        </w:rPr>
      </w:pPr>
      <w:r w:rsidRPr="00E94B3A">
        <w:rPr>
          <w:b/>
          <w:sz w:val="24"/>
          <w:szCs w:val="24"/>
        </w:rPr>
        <w:t>Планируемые результаты освоения программы по химии на уровне основного общего образования</w:t>
      </w:r>
      <w:bookmarkEnd w:id="117"/>
      <w:bookmarkEnd w:id="118"/>
      <w:bookmarkEnd w:id="119"/>
      <w:r w:rsidR="00D90F66" w:rsidRPr="00E94B3A">
        <w:rPr>
          <w:b/>
          <w:sz w:val="24"/>
          <w:szCs w:val="24"/>
        </w:rPr>
        <w:t xml:space="preserve"> (углубленный уровень)</w:t>
      </w:r>
    </w:p>
    <w:p w14:paraId="760414FA" w14:textId="2F953ED1"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15A5A273" w14:textId="52ED0A88" w:rsidR="00117BB5" w:rsidRPr="00E94B3A" w:rsidRDefault="00117BB5" w:rsidP="00E94B3A">
      <w:pPr>
        <w:tabs>
          <w:tab w:val="left" w:pos="2580"/>
        </w:tabs>
        <w:spacing w:line="240" w:lineRule="auto"/>
        <w:ind w:right="6" w:firstLine="567"/>
        <w:rPr>
          <w:sz w:val="24"/>
          <w:szCs w:val="24"/>
        </w:rPr>
      </w:pPr>
      <w:r w:rsidRPr="00E94B3A">
        <w:rPr>
          <w:sz w:val="24"/>
          <w:szCs w:val="24"/>
        </w:rPr>
        <w:t>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14:paraId="0E55D15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 </w:t>
      </w:r>
    </w:p>
    <w:p w14:paraId="0D4D065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1) патриотического воспитания:</w:t>
      </w:r>
    </w:p>
    <w:p w14:paraId="5EF83A1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оявление ценностного отношения к отечественному культурному, научному и историческому наследию, понимание значения химической науки и технологии в жизни современного общества, в развитии экономики России и своего региона;</w:t>
      </w:r>
    </w:p>
    <w:p w14:paraId="73D9C7C4"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2) гражданского воспитания:</w:t>
      </w:r>
    </w:p>
    <w:p w14:paraId="04D19F9F"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редставление о социальных нормах и правилах межличностных отношений в коллективе, проявление коммуникативной культуры в разнообразной совместной деятельности; </w:t>
      </w:r>
    </w:p>
    <w:p w14:paraId="78E53C26"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тремление к взаимопониманию и взаимопомощи в процессе учебной и внеучебной деятельности; </w:t>
      </w:r>
    </w:p>
    <w:p w14:paraId="0D417026"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14:paraId="22781C7A"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3) формирования ценности научного познания:</w:t>
      </w:r>
    </w:p>
    <w:p w14:paraId="74E9306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ировоззренческие представления о веществе и химической реакции, соответствующие современному уровню развития науки и необходимые для понимания сущности научной картины мира; </w:t>
      </w:r>
    </w:p>
    <w:p w14:paraId="30F31FE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научного познания для развития каждого человека и производительных 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14:paraId="7A1BF98B"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ознавательная мотивация и интерес к обучению, готовность и способность к саморазвитию и самообразованию, к исследовательской деятельности, к осознанному выбору направления и уровня дальнейшего обучения;</w:t>
      </w:r>
    </w:p>
    <w:p w14:paraId="1E4149C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4) воспитания культуры здоровья:</w:t>
      </w:r>
    </w:p>
    <w:p w14:paraId="49B8099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 в учебных и жизненных ситуациях;</w:t>
      </w:r>
    </w:p>
    <w:p w14:paraId="3453FB4F"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5) трудового воспитания:</w:t>
      </w:r>
    </w:p>
    <w:p w14:paraId="14DCD44D"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формирование ценностного отношения к трудовой деятельности как естественной потребности человека и к исследовательской деятельности как высоко востребованной в современном обществе;</w:t>
      </w:r>
    </w:p>
    <w:p w14:paraId="76C9563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развитие интереса к профессиям, связанным с химией, в том числе к профессиям научной сферы, осознание возможности самореализации в этой сфере;</w:t>
      </w:r>
    </w:p>
    <w:p w14:paraId="24FCE6A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6) экологического воспитания:</w:t>
      </w:r>
    </w:p>
    <w:p w14:paraId="15286AF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сознание необходимости отношения к природе как источнику жизни на Земле, основе ее существования; </w:t>
      </w:r>
    </w:p>
    <w:p w14:paraId="4A9C02E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овышение уровня экологической культуры: приобретение опыта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способность применять знания, получаемые при изучении химии, для решения задач, связанных с окружающей средой;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5E2775AF" w14:textId="18F17FE6" w:rsidR="00117BB5" w:rsidRPr="00E94B3A" w:rsidRDefault="00117BB5" w:rsidP="00E94B3A">
      <w:pPr>
        <w:tabs>
          <w:tab w:val="left" w:pos="2580"/>
        </w:tabs>
        <w:spacing w:line="240" w:lineRule="auto"/>
        <w:ind w:right="6" w:firstLine="567"/>
        <w:rPr>
          <w:sz w:val="24"/>
          <w:szCs w:val="24"/>
        </w:rPr>
      </w:pPr>
      <w:r w:rsidRPr="00E94B3A">
        <w:rPr>
          <w:sz w:val="24"/>
          <w:szCs w:val="24"/>
        </w:rPr>
        <w:t>Метапредметные результаты обучающихся, освоивших программу по химии основного общего образования, включают:</w:t>
      </w:r>
    </w:p>
    <w:p w14:paraId="2ADAB5C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своение междисциплинарных (</w:t>
      </w:r>
      <w:r w:rsidRPr="00E94B3A">
        <w:rPr>
          <w:iCs/>
          <w:sz w:val="24"/>
          <w:szCs w:val="24"/>
        </w:rPr>
        <w:t>межпредметных</w:t>
      </w:r>
      <w:r w:rsidRPr="00E94B3A">
        <w:rPr>
          <w:sz w:val="24"/>
          <w:szCs w:val="24"/>
        </w:rPr>
        <w:t>)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14:paraId="237B9EA2" w14:textId="77777777" w:rsidR="00117BB5" w:rsidRPr="00E94B3A" w:rsidRDefault="00117BB5" w:rsidP="00E94B3A">
      <w:pPr>
        <w:tabs>
          <w:tab w:val="left" w:pos="2580"/>
        </w:tabs>
        <w:spacing w:line="240" w:lineRule="auto"/>
        <w:ind w:right="6" w:firstLine="567"/>
        <w:rPr>
          <w:i/>
          <w:iCs/>
          <w:sz w:val="24"/>
          <w:szCs w:val="24"/>
        </w:rPr>
      </w:pPr>
      <w:r w:rsidRPr="00E94B3A">
        <w:rPr>
          <w:sz w:val="24"/>
          <w:szCs w:val="24"/>
        </w:rPr>
        <w:t xml:space="preserve">овладение </w:t>
      </w:r>
      <w:r w:rsidRPr="00E94B3A">
        <w:rPr>
          <w:iCs/>
          <w:sz w:val="24"/>
          <w:szCs w:val="24"/>
        </w:rPr>
        <w:t xml:space="preserve">универсальными учебными действиями </w:t>
      </w:r>
      <w:r w:rsidRPr="00E94B3A">
        <w:rPr>
          <w:sz w:val="24"/>
          <w:szCs w:val="24"/>
        </w:rPr>
        <w:t>(</w:t>
      </w:r>
      <w:r w:rsidRPr="00E94B3A">
        <w:rPr>
          <w:iCs/>
          <w:sz w:val="24"/>
          <w:szCs w:val="24"/>
        </w:rPr>
        <w:t>познавательными, коммуникативными, регулятивными</w:t>
      </w:r>
      <w:r w:rsidRPr="00E94B3A">
        <w:rPr>
          <w:sz w:val="24"/>
          <w:szCs w:val="24"/>
        </w:rPr>
        <w:t>),</w:t>
      </w:r>
      <w:r w:rsidRPr="00E94B3A">
        <w:rPr>
          <w:i/>
          <w:iCs/>
          <w:sz w:val="24"/>
          <w:szCs w:val="24"/>
        </w:rPr>
        <w:t xml:space="preserve"> </w:t>
      </w:r>
      <w:r w:rsidRPr="00E94B3A">
        <w:rPr>
          <w:sz w:val="24"/>
          <w:szCs w:val="24"/>
        </w:rPr>
        <w:t>важными для повышения эффективности освоения содержания учебного предмета, формирования компетенций, а</w:t>
      </w:r>
      <w:r w:rsidRPr="00E94B3A">
        <w:rPr>
          <w:i/>
          <w:iCs/>
          <w:sz w:val="24"/>
          <w:szCs w:val="24"/>
        </w:rPr>
        <w:t xml:space="preserve"> </w:t>
      </w:r>
      <w:r w:rsidRPr="00E94B3A">
        <w:rPr>
          <w:sz w:val="24"/>
          <w:szCs w:val="24"/>
        </w:rPr>
        <w:t>также проектно-исследовательской деятельности обучающихся</w:t>
      </w:r>
      <w:r w:rsidRPr="00E94B3A">
        <w:rPr>
          <w:i/>
          <w:iCs/>
          <w:sz w:val="24"/>
          <w:szCs w:val="24"/>
        </w:rPr>
        <w:t xml:space="preserve"> </w:t>
      </w:r>
      <w:r w:rsidRPr="00E94B3A">
        <w:rPr>
          <w:sz w:val="24"/>
          <w:szCs w:val="24"/>
        </w:rPr>
        <w:t>в курсе химии;</w:t>
      </w:r>
    </w:p>
    <w:p w14:paraId="5881677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способность их использовать в учебной, познавательной и социальной практике.</w:t>
      </w:r>
    </w:p>
    <w:p w14:paraId="776A5BE6" w14:textId="1342929F"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познавательными учебными действиями включает: </w:t>
      </w:r>
    </w:p>
    <w:p w14:paraId="46547E7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1) базовые логические действия:</w:t>
      </w:r>
    </w:p>
    <w:p w14:paraId="3283808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имосвязь с другими понятиями); анализировать, сравнивать, обобщать, выбирать основания для классификации и систематиз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едлагать критерии и выявлять общие закономерности и противоречия в изучаемых процессах и явлениях; проводить выводы и заключения; умения применять в процессе познания понятия (предметные 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14:paraId="79E5AB54"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2) базовые исследовательские действия (методы научного познания веществ и явлений):</w:t>
      </w:r>
    </w:p>
    <w:p w14:paraId="7AEAA6E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мения применять методы научного познания веществ и явлений на эмпирическом и теоретическом уровнях в учебной познавательной и проектно-исследовательской деятельности;</w:t>
      </w:r>
    </w:p>
    <w:p w14:paraId="1710FF3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мения использовать поставленные вопросы в качестве инструмента познания и самостоятельно ставить вопросы; анализировать факты, выявлять 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 умения проводить измерения необходимых параметров, вычисления, моделирование, наблюдения 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14:paraId="021B0BF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3) работа с информацией:</w:t>
      </w:r>
    </w:p>
    <w:p w14:paraId="62A5C9CE"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мения 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и критически оценивать ее достоверность и непротиворечивость, отбирать и интерпретировать информацию, значимую для решения учебной задачи; умения применять различные методы и формулировать запросы при поиске и отборе информации, необходимой 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 умения использовать научный язык в качестве средства работы с химической информацией; применять межпредметные (физические и математические) знаки и символы, формулы, аббревиатуры, номенклатуру, использовать и преобразовывать знаково-символические средства наглядности.</w:t>
      </w:r>
    </w:p>
    <w:p w14:paraId="0D3BD8F4" w14:textId="4E3C2E1C"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w:t>
      </w:r>
      <w:r w:rsidRPr="00E94B3A">
        <w:rPr>
          <w:bCs/>
          <w:sz w:val="24"/>
          <w:szCs w:val="24"/>
        </w:rPr>
        <w:t>универсальными учебными коммуникативными действиями</w:t>
      </w:r>
      <w:r w:rsidRPr="00E94B3A">
        <w:rPr>
          <w:sz w:val="24"/>
          <w:szCs w:val="24"/>
        </w:rPr>
        <w:t>:</w:t>
      </w:r>
    </w:p>
    <w:p w14:paraId="4BFECF7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1) умения общения (письменной и устной коммуникации):</w:t>
      </w:r>
    </w:p>
    <w:p w14:paraId="09693B3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едставлять полученные результаты познавательной деятельности в устных и письменных текстах; 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 в ходе диалога и (или) дискуссии задавать вопросы по обсуждаемой теме и высказывать идеи, формулировать свои предложения относительно выполнения предложенной задачи.</w:t>
      </w:r>
    </w:p>
    <w:p w14:paraId="25111E3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2) умения учебного сотрудничества (групповая коммуникация):</w:t>
      </w:r>
    </w:p>
    <w:p w14:paraId="1CC12C8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частвовать в групповых формах работы: планировать организацию совместной работы, определять свою роль, распределять задачи между членами группы; 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 решать возникающие проблемы на основе учета общих интересов и согласования позиций, участвовать в обсуждении, обмене мнениями, «мозговом штурме» и других формах взаимодействия.</w:t>
      </w:r>
    </w:p>
    <w:p w14:paraId="39D50264" w14:textId="02542389"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учебными регулятивными действиями включает развитие самоорганизации, самоконтроля, самокоррекции, в том числе: </w:t>
      </w:r>
    </w:p>
    <w:p w14:paraId="3BC992A4" w14:textId="436869C5" w:rsidR="00117BB5" w:rsidRPr="00E94B3A" w:rsidRDefault="00117BB5" w:rsidP="00E94B3A">
      <w:pPr>
        <w:tabs>
          <w:tab w:val="left" w:pos="2580"/>
        </w:tabs>
        <w:spacing w:line="240" w:lineRule="auto"/>
        <w:ind w:right="6" w:firstLine="567"/>
        <w:rPr>
          <w:sz w:val="24"/>
          <w:szCs w:val="24"/>
        </w:rPr>
      </w:pPr>
      <w:r w:rsidRPr="00E94B3A">
        <w:rPr>
          <w:sz w:val="24"/>
          <w:szCs w:val="24"/>
        </w:rPr>
        <w:t>умения решать учебные и исследовательские задачи: 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 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14:paraId="17AE85D5" w14:textId="77777777" w:rsidR="00D90F66" w:rsidRPr="00E94B3A" w:rsidRDefault="00D90F66" w:rsidP="00E94B3A">
      <w:pPr>
        <w:tabs>
          <w:tab w:val="left" w:pos="2580"/>
        </w:tabs>
        <w:spacing w:line="240" w:lineRule="auto"/>
        <w:ind w:right="6" w:firstLine="567"/>
        <w:rPr>
          <w:sz w:val="24"/>
          <w:szCs w:val="24"/>
        </w:rPr>
      </w:pPr>
    </w:p>
    <w:p w14:paraId="3F0B6F07" w14:textId="7BA666D7" w:rsidR="00117BB5" w:rsidRPr="00E94B3A" w:rsidRDefault="00117BB5" w:rsidP="00E94B3A">
      <w:pPr>
        <w:tabs>
          <w:tab w:val="left" w:pos="2580"/>
        </w:tabs>
        <w:spacing w:line="240" w:lineRule="auto"/>
        <w:ind w:right="6" w:firstLine="567"/>
        <w:jc w:val="center"/>
        <w:rPr>
          <w:b/>
          <w:sz w:val="24"/>
          <w:szCs w:val="24"/>
        </w:rPr>
      </w:pPr>
      <w:r w:rsidRPr="00E94B3A">
        <w:rPr>
          <w:b/>
          <w:sz w:val="24"/>
          <w:szCs w:val="24"/>
        </w:rPr>
        <w:t>Предметные результаты освоения программы по химии основного общего об</w:t>
      </w:r>
      <w:r w:rsidR="00D90F66" w:rsidRPr="00E94B3A">
        <w:rPr>
          <w:b/>
          <w:sz w:val="24"/>
          <w:szCs w:val="24"/>
        </w:rPr>
        <w:t>разования на углубленном уровне</w:t>
      </w:r>
    </w:p>
    <w:p w14:paraId="39C434DA" w14:textId="77777777" w:rsidR="00D90F66" w:rsidRPr="00E94B3A" w:rsidRDefault="00D90F66" w:rsidP="00E94B3A">
      <w:pPr>
        <w:tabs>
          <w:tab w:val="left" w:pos="2580"/>
        </w:tabs>
        <w:spacing w:line="240" w:lineRule="auto"/>
        <w:ind w:right="6" w:firstLine="567"/>
        <w:jc w:val="center"/>
        <w:rPr>
          <w:b/>
          <w:sz w:val="24"/>
          <w:szCs w:val="24"/>
        </w:rPr>
      </w:pPr>
    </w:p>
    <w:p w14:paraId="34AF240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 что позволяет реализовывать углубленное изучение как в рамках отдельных классов, так и в рамках реализации индивидуальных образовательных траекторий, 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14:paraId="017FA87B" w14:textId="77777777" w:rsidR="00D90F66"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включают: освоение обучающимися научных знаний, умений и способов действий, специфических для предметной области «Химия»; основы научного мышления; виды деятельности по получению нового знания, его интерпретации, преобразованию и применению в различных учебных и реальных жизненных условиях; обеспечивают возможность успешного обучения на</w:t>
      </w:r>
      <w:r w:rsidR="00D90F66" w:rsidRPr="00E94B3A">
        <w:rPr>
          <w:sz w:val="24"/>
          <w:szCs w:val="24"/>
        </w:rPr>
        <w:t xml:space="preserve"> следующем уровне образования. </w:t>
      </w:r>
    </w:p>
    <w:p w14:paraId="068011FC" w14:textId="11C65A37" w:rsidR="00117BB5" w:rsidRPr="00E94B3A" w:rsidRDefault="00117BB5" w:rsidP="00E94B3A">
      <w:pPr>
        <w:tabs>
          <w:tab w:val="left" w:pos="2580"/>
        </w:tabs>
        <w:spacing w:line="240" w:lineRule="auto"/>
        <w:ind w:right="6" w:firstLine="567"/>
        <w:rPr>
          <w:sz w:val="24"/>
          <w:szCs w:val="24"/>
        </w:rPr>
      </w:pPr>
      <w:r w:rsidRPr="00E94B3A">
        <w:rPr>
          <w:b/>
          <w:sz w:val="24"/>
          <w:szCs w:val="24"/>
        </w:rPr>
        <w:t>К концу обучения в 8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14:paraId="7A3EA0B9" w14:textId="77777777" w:rsidR="00117BB5" w:rsidRPr="00E94B3A" w:rsidRDefault="00117BB5" w:rsidP="00E94B3A">
      <w:pPr>
        <w:tabs>
          <w:tab w:val="left" w:pos="2580"/>
        </w:tabs>
        <w:spacing w:line="240" w:lineRule="auto"/>
        <w:ind w:right="6" w:firstLine="567"/>
        <w:rPr>
          <w:sz w:val="24"/>
          <w:szCs w:val="24"/>
        </w:rPr>
      </w:pPr>
      <w:bookmarkStart w:id="120" w:name="bookmark49"/>
      <w:bookmarkEnd w:id="120"/>
      <w:r w:rsidRPr="00E94B3A">
        <w:rPr>
          <w:sz w:val="24"/>
          <w:szCs w:val="24"/>
        </w:rPr>
        <w:t>раскрывать смысл основных химических понятий: 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окисление и восстановление, окислительно-восстановительные реакции, метод электронного баланса;</w:t>
      </w:r>
    </w:p>
    <w:p w14:paraId="4FA8D18B" w14:textId="77777777" w:rsidR="00117BB5" w:rsidRPr="00E94B3A" w:rsidRDefault="00117BB5" w:rsidP="00E94B3A">
      <w:pPr>
        <w:tabs>
          <w:tab w:val="left" w:pos="2580"/>
        </w:tabs>
        <w:spacing w:line="240" w:lineRule="auto"/>
        <w:ind w:right="6" w:firstLine="567"/>
        <w:rPr>
          <w:sz w:val="24"/>
          <w:szCs w:val="24"/>
        </w:rPr>
      </w:pPr>
      <w:bookmarkStart w:id="121" w:name="bookmark50"/>
      <w:bookmarkEnd w:id="121"/>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14:paraId="1A7B908C" w14:textId="77777777" w:rsidR="00117BB5" w:rsidRPr="00E94B3A" w:rsidRDefault="00117BB5" w:rsidP="00E94B3A">
      <w:pPr>
        <w:tabs>
          <w:tab w:val="left" w:pos="2580"/>
        </w:tabs>
        <w:spacing w:line="240" w:lineRule="auto"/>
        <w:ind w:right="6" w:firstLine="567"/>
        <w:rPr>
          <w:sz w:val="24"/>
          <w:szCs w:val="24"/>
        </w:rPr>
      </w:pPr>
      <w:bookmarkStart w:id="122" w:name="bookmark51"/>
      <w:bookmarkEnd w:id="122"/>
      <w:r w:rsidRPr="00E94B3A">
        <w:rPr>
          <w:sz w:val="24"/>
          <w:szCs w:val="24"/>
        </w:rPr>
        <w:t>использовать химическую символику для составления формул веществ и уравнений химических реакций;</w:t>
      </w:r>
    </w:p>
    <w:p w14:paraId="1165168A" w14:textId="77777777" w:rsidR="00117BB5" w:rsidRPr="00E94B3A" w:rsidRDefault="00117BB5" w:rsidP="00E94B3A">
      <w:pPr>
        <w:tabs>
          <w:tab w:val="left" w:pos="2580"/>
        </w:tabs>
        <w:spacing w:line="240" w:lineRule="auto"/>
        <w:ind w:right="6" w:firstLine="567"/>
        <w:rPr>
          <w:sz w:val="24"/>
          <w:szCs w:val="24"/>
        </w:rPr>
      </w:pPr>
      <w:bookmarkStart w:id="123" w:name="bookmark52"/>
      <w:bookmarkEnd w:id="123"/>
      <w:r w:rsidRPr="00E94B3A">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енному классу соединений по формулам, виды химической связи (ковалентной и ионной) в неорганических соединениях;</w:t>
      </w:r>
    </w:p>
    <w:p w14:paraId="6E1E7124" w14:textId="77777777" w:rsidR="00117BB5" w:rsidRPr="00E94B3A" w:rsidRDefault="00117BB5" w:rsidP="00E94B3A">
      <w:pPr>
        <w:tabs>
          <w:tab w:val="left" w:pos="2580"/>
        </w:tabs>
        <w:spacing w:line="240" w:lineRule="auto"/>
        <w:ind w:right="6" w:firstLine="567"/>
        <w:rPr>
          <w:sz w:val="24"/>
          <w:szCs w:val="24"/>
        </w:rPr>
      </w:pPr>
      <w:bookmarkStart w:id="124" w:name="bookmark53"/>
      <w:bookmarkEnd w:id="124"/>
      <w:r w:rsidRPr="00E94B3A">
        <w:rPr>
          <w:sz w:val="24"/>
          <w:szCs w:val="24"/>
        </w:rPr>
        <w:t>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и его следствий, представлений о научных методах познания, в том числе экспериментальных и теоретических методах исследования веществ и изучения химических реакций;</w:t>
      </w:r>
    </w:p>
    <w:p w14:paraId="20E75715" w14:textId="77777777" w:rsidR="00117BB5" w:rsidRPr="00E94B3A" w:rsidRDefault="00117BB5" w:rsidP="00E94B3A">
      <w:pPr>
        <w:tabs>
          <w:tab w:val="left" w:pos="2580"/>
        </w:tabs>
        <w:spacing w:line="240" w:lineRule="auto"/>
        <w:ind w:right="6" w:firstLine="567"/>
        <w:rPr>
          <w:sz w:val="24"/>
          <w:szCs w:val="24"/>
        </w:rPr>
      </w:pPr>
      <w:bookmarkStart w:id="125" w:name="bookmark54"/>
      <w:bookmarkEnd w:id="125"/>
      <w:r w:rsidRPr="00E94B3A">
        <w:rPr>
          <w:sz w:val="24"/>
          <w:szCs w:val="24"/>
        </w:rPr>
        <w:t>демонстрировать понимание периодической зависимости свойств химических элементов от их положения в Периодической системе:</w:t>
      </w:r>
    </w:p>
    <w:p w14:paraId="660494C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периоды» и «большие периоды»; </w:t>
      </w:r>
    </w:p>
    <w:p w14:paraId="58CC491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14:paraId="301CFD6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14:paraId="63323088" w14:textId="77777777" w:rsidR="00117BB5" w:rsidRPr="00E94B3A" w:rsidRDefault="00117BB5" w:rsidP="00E94B3A">
      <w:pPr>
        <w:tabs>
          <w:tab w:val="left" w:pos="2580"/>
        </w:tabs>
        <w:spacing w:line="240" w:lineRule="auto"/>
        <w:ind w:right="6" w:firstLine="567"/>
        <w:rPr>
          <w:sz w:val="24"/>
          <w:szCs w:val="24"/>
        </w:rPr>
      </w:pPr>
      <w:bookmarkStart w:id="126" w:name="bookmark55"/>
      <w:bookmarkEnd w:id="126"/>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14:paraId="177CC2A0" w14:textId="77777777" w:rsidR="00117BB5" w:rsidRPr="00E94B3A" w:rsidRDefault="00117BB5" w:rsidP="00E94B3A">
      <w:pPr>
        <w:tabs>
          <w:tab w:val="left" w:pos="2580"/>
        </w:tabs>
        <w:spacing w:line="240" w:lineRule="auto"/>
        <w:ind w:right="6" w:firstLine="567"/>
        <w:rPr>
          <w:sz w:val="24"/>
          <w:szCs w:val="24"/>
        </w:rPr>
      </w:pPr>
      <w:bookmarkStart w:id="127" w:name="bookmark56"/>
      <w:bookmarkEnd w:id="127"/>
      <w:r w:rsidRPr="00E94B3A">
        <w:rPr>
          <w:sz w:val="24"/>
          <w:szCs w:val="24"/>
        </w:rPr>
        <w:t>характеризовать (описывать) физические и химические свойства простых и 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соответствующих химических реакций;</w:t>
      </w:r>
    </w:p>
    <w:p w14:paraId="28433936" w14:textId="77777777" w:rsidR="00117BB5" w:rsidRPr="00E94B3A" w:rsidRDefault="00117BB5" w:rsidP="00E94B3A">
      <w:pPr>
        <w:tabs>
          <w:tab w:val="left" w:pos="2580"/>
        </w:tabs>
        <w:spacing w:line="240" w:lineRule="auto"/>
        <w:ind w:right="6" w:firstLine="567"/>
        <w:rPr>
          <w:sz w:val="24"/>
          <w:szCs w:val="24"/>
        </w:rPr>
      </w:pPr>
      <w:bookmarkStart w:id="128" w:name="bookmark57"/>
      <w:bookmarkEnd w:id="128"/>
      <w:r w:rsidRPr="00E94B3A">
        <w:rPr>
          <w:sz w:val="24"/>
          <w:szCs w:val="24"/>
        </w:rPr>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14:paraId="35F6923A" w14:textId="77777777" w:rsidR="00117BB5" w:rsidRPr="00E94B3A" w:rsidRDefault="00117BB5" w:rsidP="00E94B3A">
      <w:pPr>
        <w:tabs>
          <w:tab w:val="left" w:pos="2580"/>
        </w:tabs>
        <w:spacing w:line="240" w:lineRule="auto"/>
        <w:ind w:right="6" w:firstLine="567"/>
        <w:rPr>
          <w:sz w:val="24"/>
          <w:szCs w:val="24"/>
        </w:rPr>
      </w:pPr>
      <w:bookmarkStart w:id="129" w:name="bookmark58"/>
      <w:bookmarkEnd w:id="129"/>
      <w:r w:rsidRPr="00E94B3A">
        <w:rPr>
          <w:sz w:val="24"/>
          <w:szCs w:val="24"/>
        </w:rPr>
        <w:t>объяснять и прогнозировать свойства веществ в зависимости от их состава и строения, возможности протекания химических превращений в различных условиях;</w:t>
      </w:r>
    </w:p>
    <w:p w14:paraId="4F548B18" w14:textId="77777777" w:rsidR="00117BB5" w:rsidRPr="00E94B3A" w:rsidRDefault="00117BB5" w:rsidP="00E94B3A">
      <w:pPr>
        <w:tabs>
          <w:tab w:val="left" w:pos="2580"/>
        </w:tabs>
        <w:spacing w:line="240" w:lineRule="auto"/>
        <w:ind w:right="6" w:firstLine="567"/>
        <w:rPr>
          <w:sz w:val="24"/>
          <w:szCs w:val="24"/>
        </w:rPr>
      </w:pPr>
      <w:bookmarkStart w:id="130" w:name="bookmark59"/>
      <w:bookmarkEnd w:id="130"/>
      <w:r w:rsidRPr="00E94B3A">
        <w:rPr>
          <w:sz w:val="24"/>
          <w:szCs w:val="24"/>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14:paraId="7968F141" w14:textId="77777777" w:rsidR="00117BB5" w:rsidRPr="00E94B3A" w:rsidRDefault="00117BB5" w:rsidP="00E94B3A">
      <w:pPr>
        <w:tabs>
          <w:tab w:val="left" w:pos="2580"/>
        </w:tabs>
        <w:spacing w:line="240" w:lineRule="auto"/>
        <w:ind w:right="6" w:firstLine="567"/>
        <w:rPr>
          <w:sz w:val="24"/>
          <w:szCs w:val="24"/>
        </w:rPr>
      </w:pPr>
      <w:bookmarkStart w:id="131" w:name="bookmark60"/>
      <w:bookmarkEnd w:id="131"/>
      <w:r w:rsidRPr="00E94B3A">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14:paraId="49FC4D23" w14:textId="77777777" w:rsidR="00117BB5" w:rsidRPr="00E94B3A" w:rsidRDefault="00117BB5" w:rsidP="00E94B3A">
      <w:pPr>
        <w:tabs>
          <w:tab w:val="left" w:pos="2580"/>
        </w:tabs>
        <w:spacing w:line="240" w:lineRule="auto"/>
        <w:ind w:right="6" w:firstLine="567"/>
        <w:rPr>
          <w:sz w:val="24"/>
          <w:szCs w:val="24"/>
        </w:rPr>
      </w:pPr>
      <w:bookmarkStart w:id="132" w:name="bookmark61"/>
      <w:bookmarkEnd w:id="132"/>
      <w:r w:rsidRPr="00E94B3A">
        <w:rPr>
          <w:sz w:val="24"/>
          <w:szCs w:val="24"/>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14:paraId="6F2821BC" w14:textId="77777777" w:rsidR="00117BB5" w:rsidRPr="00E94B3A" w:rsidRDefault="00117BB5" w:rsidP="00E94B3A">
      <w:pPr>
        <w:tabs>
          <w:tab w:val="left" w:pos="2580"/>
        </w:tabs>
        <w:spacing w:line="240" w:lineRule="auto"/>
        <w:ind w:right="6" w:firstLine="567"/>
        <w:rPr>
          <w:sz w:val="24"/>
          <w:szCs w:val="24"/>
        </w:rPr>
      </w:pPr>
      <w:bookmarkStart w:id="133" w:name="bookmark62"/>
      <w:bookmarkEnd w:id="133"/>
      <w:r w:rsidRPr="00E94B3A">
        <w:rPr>
          <w:sz w:val="24"/>
          <w:szCs w:val="24"/>
        </w:rPr>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14:paraId="71A32A52" w14:textId="77777777" w:rsidR="00117BB5" w:rsidRPr="00E94B3A" w:rsidRDefault="00117BB5" w:rsidP="00E94B3A">
      <w:pPr>
        <w:tabs>
          <w:tab w:val="left" w:pos="2580"/>
        </w:tabs>
        <w:spacing w:line="240" w:lineRule="auto"/>
        <w:ind w:right="6" w:firstLine="567"/>
        <w:rPr>
          <w:sz w:val="24"/>
          <w:szCs w:val="24"/>
        </w:rPr>
      </w:pPr>
      <w:bookmarkStart w:id="134" w:name="bookmark63"/>
      <w:bookmarkStart w:id="135" w:name="bookmark64"/>
      <w:bookmarkEnd w:id="134"/>
      <w:bookmarkEnd w:id="135"/>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решению экспериментальных задач по теме «Основные классы неорганических соединений»;</w:t>
      </w:r>
    </w:p>
    <w:p w14:paraId="1B9B83E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 и окружающей среды.</w:t>
      </w:r>
    </w:p>
    <w:p w14:paraId="381FEEFD" w14:textId="68292A43" w:rsidR="00117BB5" w:rsidRPr="00E94B3A" w:rsidRDefault="00117BB5" w:rsidP="00E94B3A">
      <w:pPr>
        <w:tabs>
          <w:tab w:val="left" w:pos="2580"/>
        </w:tabs>
        <w:spacing w:line="240" w:lineRule="auto"/>
        <w:ind w:right="6" w:firstLine="567"/>
        <w:rPr>
          <w:sz w:val="24"/>
          <w:szCs w:val="24"/>
        </w:rPr>
      </w:pPr>
      <w:bookmarkStart w:id="136" w:name="bookmark65"/>
      <w:bookmarkEnd w:id="136"/>
      <w:r w:rsidRPr="00E94B3A">
        <w:rPr>
          <w:b/>
          <w:sz w:val="24"/>
          <w:szCs w:val="24"/>
        </w:rPr>
        <w:t>К концу обучения в 9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14:paraId="3C2030F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мысл основных химических понятий: химический элемент, атом, молекула, ион, катион, анион, электроотрицательность, степень окисления, химическая реакция, тепловой эффект реакции, моль, молярный объём, раствор; </w:t>
      </w:r>
    </w:p>
    <w:p w14:paraId="3A03FB8E"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электролиты, неэлектролиты, электролитическая диссоциация, реакции ионного обмена, гидролиз солей, обратимые и необратимые реакции, окислительно-восстановительные реакции, окислитель, восстановитель, окисление 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объёмно-центрированная кубическая, гранецентрированная кубическая, гексагональная плотноупакованная), коррозия металлов, сплавы; скорость химической реакции, катализ, химическое равновесие, элементы химической термодинамики как одной из теоретических основ химии; ПДК;</w:t>
      </w:r>
    </w:p>
    <w:p w14:paraId="45D63F6B"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14:paraId="474BB4A0"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химическую символику для составления формул веществ и уравнений химических реакций;</w:t>
      </w:r>
    </w:p>
    <w:p w14:paraId="3E5D464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пределять валентность и степень окисления химических элементов 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в неорганических соединениях, заряд иона по химической формуле, характер среды в водных растворах неорганических соединений, тип кристаллической решетки конкретного вещества;</w:t>
      </w:r>
    </w:p>
    <w:p w14:paraId="1B5DD7B4"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Периодического закона Д.И. Менделеева и демонстрировать его понимание:</w:t>
      </w:r>
    </w:p>
    <w:p w14:paraId="7A28D9E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14:paraId="0C3D222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14:paraId="20540FE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выделять общие закономерности в изменении свойств элементов 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14:paraId="53F2F3A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теории электролитической диссоциации, закона Гесса 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14:paraId="2A7AF6C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агрегатному состоянию реагентов, по изменению степеней окисления химических элементов, по обратимости, по участию катализатора);</w:t>
      </w:r>
    </w:p>
    <w:p w14:paraId="4A59522F" w14:textId="77777777" w:rsidR="00117BB5" w:rsidRPr="00E94B3A" w:rsidRDefault="00117BB5" w:rsidP="00E94B3A">
      <w:pPr>
        <w:tabs>
          <w:tab w:val="left" w:pos="2580"/>
        </w:tabs>
        <w:spacing w:line="240" w:lineRule="auto"/>
        <w:ind w:right="6" w:firstLine="567"/>
        <w:rPr>
          <w:sz w:val="24"/>
          <w:szCs w:val="24"/>
        </w:rPr>
      </w:pPr>
      <w:bookmarkStart w:id="137" w:name="bookmark72"/>
      <w:bookmarkEnd w:id="137"/>
      <w:r w:rsidRPr="00E94B3A">
        <w:rPr>
          <w:sz w:val="24"/>
          <w:szCs w:val="24"/>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14:paraId="5FB2A984" w14:textId="77777777" w:rsidR="00117BB5" w:rsidRPr="00E94B3A" w:rsidRDefault="00117BB5" w:rsidP="00E94B3A">
      <w:pPr>
        <w:tabs>
          <w:tab w:val="left" w:pos="2580"/>
        </w:tabs>
        <w:spacing w:line="240" w:lineRule="auto"/>
        <w:ind w:right="6" w:firstLine="567"/>
        <w:rPr>
          <w:sz w:val="24"/>
          <w:szCs w:val="24"/>
        </w:rPr>
      </w:pPr>
      <w:bookmarkStart w:id="138" w:name="bookmark73"/>
      <w:bookmarkEnd w:id="138"/>
      <w:r w:rsidRPr="00E94B3A">
        <w:rPr>
          <w:sz w:val="24"/>
          <w:szCs w:val="24"/>
        </w:rPr>
        <w:t xml:space="preserve">составлять уравнения: электролитической диссоциации кислот, щелочей и солей; полные и сокращенные уравнения реакций ионного обмена; реакций, подтверждающих существование генетической связи между веществами различных классов; </w:t>
      </w:r>
    </w:p>
    <w:p w14:paraId="641E21FD"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ущность процессов гидролиза солей посредством составления кратких ионных и молекулярных уравнений реакций, сущность окислительно-восстановительных реакций посредством составления электронного баланса этих реакций; </w:t>
      </w:r>
    </w:p>
    <w:p w14:paraId="730ADC7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едсказывать характер среды в водных растворах солей;</w:t>
      </w:r>
    </w:p>
    <w:p w14:paraId="02B8E793" w14:textId="77777777" w:rsidR="00117BB5" w:rsidRPr="00E94B3A" w:rsidRDefault="00117BB5" w:rsidP="00E94B3A">
      <w:pPr>
        <w:tabs>
          <w:tab w:val="left" w:pos="2580"/>
        </w:tabs>
        <w:spacing w:line="240" w:lineRule="auto"/>
        <w:ind w:right="6" w:firstLine="567"/>
        <w:rPr>
          <w:sz w:val="24"/>
          <w:szCs w:val="24"/>
        </w:rPr>
      </w:pPr>
      <w:bookmarkStart w:id="139" w:name="bookmark74"/>
      <w:bookmarkEnd w:id="139"/>
      <w:r w:rsidRPr="00E94B3A">
        <w:rPr>
          <w:sz w:val="24"/>
          <w:szCs w:val="24"/>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 и образованных ими сложных веществ, в том числе их водных растворов (аммиак, хлороводород, сероводород, оксиды углерода (II, IV), кремния (</w:t>
      </w:r>
      <w:r w:rsidRPr="00E94B3A">
        <w:rPr>
          <w:sz w:val="24"/>
          <w:szCs w:val="24"/>
          <w:lang w:val="en-US"/>
        </w:rPr>
        <w:t>IV</w:t>
      </w:r>
      <w:r w:rsidRPr="00E94B3A">
        <w:rPr>
          <w:sz w:val="24"/>
          <w:szCs w:val="24"/>
        </w:rPr>
        <w:t>), азота (I, II, III, IV, V) и фосфора (III, V), серы (IV, VI), сернистая, серная, азотная, фосфорная, угольная, кремниевая кислоты, оксиды и гидроксиды металлов IA–IIA-групп, алюминия, меди (</w:t>
      </w:r>
      <w:r w:rsidRPr="00E94B3A">
        <w:rPr>
          <w:sz w:val="24"/>
          <w:szCs w:val="24"/>
          <w:lang w:val="en-US"/>
        </w:rPr>
        <w:t>II</w:t>
      </w:r>
      <w:r w:rsidRPr="00E94B3A">
        <w:rPr>
          <w:sz w:val="24"/>
          <w:szCs w:val="24"/>
        </w:rPr>
        <w:t xml:space="preserve">), цинка, железа (II и III)); </w:t>
      </w:r>
    </w:p>
    <w:p w14:paraId="0A98AF2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 и их соли, </w:t>
      </w:r>
      <w:bookmarkStart w:id="140" w:name="bookmark75"/>
      <w:bookmarkEnd w:id="140"/>
      <w:r w:rsidRPr="00E94B3A">
        <w:rPr>
          <w:sz w:val="24"/>
          <w:szCs w:val="24"/>
        </w:rPr>
        <w:t>галогениды кремния (</w:t>
      </w:r>
      <w:r w:rsidRPr="00E94B3A">
        <w:rPr>
          <w:sz w:val="24"/>
          <w:szCs w:val="24"/>
          <w:lang w:val="en-US"/>
        </w:rPr>
        <w:t>IV</w:t>
      </w:r>
      <w:r w:rsidRPr="00E94B3A">
        <w:rPr>
          <w:sz w:val="24"/>
          <w:szCs w:val="24"/>
        </w:rPr>
        <w:t>) и фосфора (III и V), оксид и гидроксид хрома (</w:t>
      </w:r>
      <w:r w:rsidRPr="00E94B3A">
        <w:rPr>
          <w:sz w:val="24"/>
          <w:szCs w:val="24"/>
          <w:lang w:val="en-US"/>
        </w:rPr>
        <w:t>III</w:t>
      </w:r>
      <w:r w:rsidRPr="00E94B3A">
        <w:rPr>
          <w:sz w:val="24"/>
          <w:szCs w:val="24"/>
        </w:rPr>
        <w:t>), перманганат калия;</w:t>
      </w:r>
    </w:p>
    <w:p w14:paraId="1E84EA6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14:paraId="6C2048F8" w14:textId="77777777" w:rsidR="00117BB5" w:rsidRPr="00E94B3A" w:rsidRDefault="00117BB5" w:rsidP="00E94B3A">
      <w:pPr>
        <w:tabs>
          <w:tab w:val="left" w:pos="2580"/>
        </w:tabs>
        <w:spacing w:line="240" w:lineRule="auto"/>
        <w:ind w:right="6" w:firstLine="567"/>
        <w:rPr>
          <w:sz w:val="24"/>
          <w:szCs w:val="24"/>
        </w:rPr>
      </w:pPr>
      <w:bookmarkStart w:id="141" w:name="bookmark76"/>
      <w:bookmarkEnd w:id="141"/>
      <w:r w:rsidRPr="00E94B3A">
        <w:rPr>
          <w:sz w:val="24"/>
          <w:szCs w:val="24"/>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14:paraId="2D9C3676" w14:textId="77777777" w:rsidR="00117BB5" w:rsidRPr="00E94B3A" w:rsidRDefault="00117BB5" w:rsidP="00E94B3A">
      <w:pPr>
        <w:tabs>
          <w:tab w:val="left" w:pos="2580"/>
        </w:tabs>
        <w:spacing w:line="240" w:lineRule="auto"/>
        <w:ind w:right="6" w:firstLine="567"/>
        <w:rPr>
          <w:sz w:val="24"/>
          <w:szCs w:val="24"/>
        </w:rPr>
      </w:pPr>
      <w:bookmarkStart w:id="142" w:name="bookmark77"/>
      <w:bookmarkEnd w:id="142"/>
      <w:r w:rsidRPr="00E94B3A">
        <w:rPr>
          <w:sz w:val="24"/>
          <w:szCs w:val="24"/>
        </w:rPr>
        <w:t>объяснять и прогнозировать свойства важнейших изучаемых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на основе рассмотренных элементов химической кинетики и термодинамики;</w:t>
      </w:r>
    </w:p>
    <w:p w14:paraId="5CE21F5D" w14:textId="77777777" w:rsidR="00117BB5" w:rsidRPr="00E94B3A" w:rsidRDefault="00117BB5" w:rsidP="00E94B3A">
      <w:pPr>
        <w:tabs>
          <w:tab w:val="left" w:pos="2580"/>
        </w:tabs>
        <w:spacing w:line="240" w:lineRule="auto"/>
        <w:ind w:right="6" w:firstLine="567"/>
        <w:rPr>
          <w:sz w:val="24"/>
          <w:szCs w:val="24"/>
        </w:rPr>
      </w:pPr>
      <w:bookmarkStart w:id="143" w:name="bookmark78"/>
      <w:bookmarkEnd w:id="143"/>
      <w:r w:rsidRPr="00E94B3A">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14:paraId="69DA0C19" w14:textId="77777777" w:rsidR="00117BB5" w:rsidRPr="00E94B3A" w:rsidRDefault="00117BB5" w:rsidP="00E94B3A">
      <w:pPr>
        <w:tabs>
          <w:tab w:val="left" w:pos="2580"/>
        </w:tabs>
        <w:spacing w:line="240" w:lineRule="auto"/>
        <w:ind w:right="6" w:firstLine="567"/>
        <w:rPr>
          <w:sz w:val="24"/>
          <w:szCs w:val="24"/>
        </w:rPr>
      </w:pPr>
      <w:bookmarkStart w:id="144" w:name="bookmark79"/>
      <w:bookmarkEnd w:id="144"/>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14:paraId="6D0F08B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методами познания (наблюдение, измерение, моделирование, эксперимент (реальный и мысленный);</w:t>
      </w:r>
    </w:p>
    <w:p w14:paraId="74CDB14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правила безопасного обращения с веществами, используемыми в повседневной жизни, правила поведения в целях сбережения здоровья и окружающей природной среды, понимать вред (опасность) воздействия на живые организмы определенных веществ, пояснять на примерах способы уменьшения и предотвращения их вредного воздействия, значение жиров, белков, углеводов для организма человека;</w:t>
      </w:r>
    </w:p>
    <w:p w14:paraId="1216497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полученные представления о сферах профессиональной деятельности, связанных с наукой и современными технологиями, как основу для профессиональной ориентации и для осознанного выбора химии как профильного предмета при продолжении обучения на уровне среднего общего образования;</w:t>
      </w:r>
    </w:p>
    <w:p w14:paraId="3544DEDD" w14:textId="3EF43C27" w:rsidR="00D90F66" w:rsidRDefault="00117BB5" w:rsidP="00E94B3A">
      <w:pPr>
        <w:tabs>
          <w:tab w:val="left" w:pos="2580"/>
        </w:tabs>
        <w:spacing w:line="240" w:lineRule="auto"/>
        <w:ind w:right="6" w:firstLine="567"/>
        <w:rPr>
          <w:sz w:val="24"/>
          <w:szCs w:val="24"/>
        </w:rPr>
      </w:pPr>
      <w:r w:rsidRPr="00E94B3A">
        <w:rPr>
          <w:sz w:val="24"/>
          <w:szCs w:val="24"/>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 а также организаций (центров) дополнительного образования детей.</w:t>
      </w:r>
      <w:bookmarkStart w:id="145" w:name="bookmark80"/>
      <w:bookmarkEnd w:id="145"/>
    </w:p>
    <w:p w14:paraId="3AB47757" w14:textId="77777777" w:rsidR="00E94B3A" w:rsidRPr="00E94B3A" w:rsidRDefault="00E94B3A" w:rsidP="00E94B3A">
      <w:pPr>
        <w:tabs>
          <w:tab w:val="left" w:pos="2580"/>
        </w:tabs>
        <w:spacing w:line="240" w:lineRule="auto"/>
        <w:ind w:right="6" w:firstLine="567"/>
        <w:rPr>
          <w:sz w:val="24"/>
          <w:szCs w:val="24"/>
        </w:rPr>
      </w:pPr>
    </w:p>
    <w:p w14:paraId="14AB064C" w14:textId="0DAAA7F4" w:rsidR="00117BB5" w:rsidRDefault="00117BB5" w:rsidP="00607660">
      <w:pPr>
        <w:spacing w:line="240" w:lineRule="auto"/>
        <w:ind w:left="-142" w:firstLine="568"/>
        <w:contextualSpacing/>
        <w:jc w:val="center"/>
        <w:rPr>
          <w:rFonts w:eastAsia="Calibri" w:cs="Times New Roman"/>
          <w:b/>
          <w:sz w:val="24"/>
          <w:szCs w:val="24"/>
          <w:lang w:eastAsia="en-US"/>
        </w:rPr>
      </w:pPr>
      <w:r>
        <w:rPr>
          <w:color w:val="FF0000"/>
          <w:sz w:val="24"/>
          <w:szCs w:val="24"/>
        </w:rPr>
        <w:tab/>
      </w:r>
      <w:r w:rsidRPr="00117BB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117BB5">
        <w:rPr>
          <w:rFonts w:eastAsia="Calibri" w:cs="Times New Roman"/>
          <w:b/>
          <w:sz w:val="24"/>
          <w:szCs w:val="24"/>
          <w:lang w:eastAsia="en-US"/>
        </w:rPr>
        <w:t>»</w:t>
      </w:r>
    </w:p>
    <w:p w14:paraId="66F9FA5B" w14:textId="22B777C4" w:rsidR="00117BB5" w:rsidRPr="00117BB5" w:rsidRDefault="00117BB5" w:rsidP="00117BB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14:paraId="212E599C" w14:textId="77777777" w:rsidR="00D90F66" w:rsidRDefault="00D90F66" w:rsidP="00D90F66">
      <w:pPr>
        <w:spacing w:line="240" w:lineRule="auto"/>
        <w:ind w:firstLine="709"/>
        <w:contextualSpacing/>
        <w:rPr>
          <w:rFonts w:eastAsia="SchoolBookSanPin" w:cs="Times New Roman"/>
          <w:i/>
          <w:sz w:val="24"/>
          <w:szCs w:val="24"/>
          <w:lang w:eastAsia="en-US"/>
        </w:rPr>
      </w:pPr>
    </w:p>
    <w:p w14:paraId="3D68D7D6" w14:textId="02E18816" w:rsidR="00D90F66" w:rsidRPr="00D90F66" w:rsidRDefault="00D90F66" w:rsidP="00D90F66">
      <w:pPr>
        <w:spacing w:line="240" w:lineRule="auto"/>
        <w:ind w:firstLine="709"/>
        <w:contextualSpacing/>
        <w:rPr>
          <w:rFonts w:eastAsia="SchoolBookSanPin" w:cs="Times New Roman"/>
          <w:b/>
          <w:sz w:val="24"/>
          <w:szCs w:val="24"/>
          <w:lang w:eastAsia="en-US"/>
        </w:rPr>
      </w:pPr>
      <w:r w:rsidRPr="00D90F66">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6D1246CC" w14:textId="618A87C1" w:rsidR="00D90F66" w:rsidRDefault="00D90F66" w:rsidP="00D90F66">
      <w:pPr>
        <w:widowControl w:val="0"/>
        <w:spacing w:line="240" w:lineRule="auto"/>
        <w:ind w:firstLine="709"/>
        <w:rPr>
          <w:rFonts w:eastAsia="SchoolBookSanPin" w:cs="Times New Roman"/>
          <w:sz w:val="24"/>
          <w:szCs w:val="24"/>
          <w:lang w:eastAsia="en-US"/>
        </w:rPr>
      </w:pPr>
      <w:r w:rsidRPr="00D90F6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D90F66">
        <w:rPr>
          <w:rFonts w:eastAsia="SchoolBookSanPin" w:cs="Times New Roman"/>
          <w:b/>
          <w:sz w:val="24"/>
          <w:szCs w:val="24"/>
          <w:lang w:eastAsia="en-US"/>
        </w:rPr>
        <w:t>«рабочей программе учителя»</w:t>
      </w:r>
      <w:r w:rsidRPr="00D90F6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467FCEE1" w14:textId="0D255A9F" w:rsidR="00117BB5" w:rsidRPr="00117BB5" w:rsidRDefault="00117BB5" w:rsidP="00117BB5">
      <w:pPr>
        <w:widowControl w:val="0"/>
        <w:spacing w:line="240" w:lineRule="auto"/>
        <w:ind w:firstLine="709"/>
        <w:rPr>
          <w:rFonts w:eastAsia="SchoolBookSanPin" w:cs="Times New Roman"/>
          <w:sz w:val="24"/>
          <w:szCs w:val="24"/>
          <w:lang w:eastAsia="en-US"/>
        </w:rPr>
      </w:pPr>
      <w:r w:rsidRPr="00117BB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7"/>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117BB5" w:rsidRPr="00117BB5" w14:paraId="4723ACE6" w14:textId="77777777" w:rsidTr="00DC593D">
        <w:trPr>
          <w:trHeight w:val="575"/>
        </w:trPr>
        <w:tc>
          <w:tcPr>
            <w:tcW w:w="993" w:type="dxa"/>
          </w:tcPr>
          <w:p w14:paraId="30307A60" w14:textId="77777777" w:rsidR="00117BB5" w:rsidRPr="00117BB5" w:rsidRDefault="00117BB5" w:rsidP="00117BB5">
            <w:pPr>
              <w:spacing w:line="240" w:lineRule="auto"/>
              <w:ind w:left="142" w:right="354" w:firstLine="96"/>
              <w:jc w:val="center"/>
              <w:rPr>
                <w:rFonts w:eastAsia="Times New Roman"/>
                <w:szCs w:val="20"/>
                <w:lang w:eastAsia="en-US"/>
              </w:rPr>
            </w:pPr>
            <w:r w:rsidRPr="00117BB5">
              <w:rPr>
                <w:rFonts w:eastAsia="Times New Roman"/>
                <w:szCs w:val="20"/>
                <w:lang w:eastAsia="en-US"/>
              </w:rPr>
              <w:t>№</w:t>
            </w:r>
            <w:r w:rsidRPr="00117BB5">
              <w:rPr>
                <w:rFonts w:eastAsia="Times New Roman"/>
                <w:spacing w:val="-57"/>
                <w:szCs w:val="20"/>
                <w:lang w:eastAsia="en-US"/>
              </w:rPr>
              <w:t xml:space="preserve"> </w:t>
            </w:r>
            <w:r w:rsidRPr="00117BB5">
              <w:rPr>
                <w:rFonts w:eastAsia="Times New Roman"/>
                <w:szCs w:val="20"/>
                <w:lang w:eastAsia="en-US"/>
              </w:rPr>
              <w:t>п/п</w:t>
            </w:r>
          </w:p>
        </w:tc>
        <w:tc>
          <w:tcPr>
            <w:tcW w:w="4394" w:type="dxa"/>
          </w:tcPr>
          <w:p w14:paraId="4ED376F6" w14:textId="77777777" w:rsidR="00117BB5" w:rsidRPr="00117BB5" w:rsidRDefault="00117BB5" w:rsidP="00117BB5">
            <w:pPr>
              <w:spacing w:line="240" w:lineRule="auto"/>
              <w:ind w:left="142" w:firstLine="0"/>
              <w:jc w:val="center"/>
              <w:rPr>
                <w:rFonts w:eastAsia="Times New Roman"/>
                <w:szCs w:val="20"/>
                <w:lang w:eastAsia="en-US"/>
              </w:rPr>
            </w:pPr>
            <w:r w:rsidRPr="00117BB5">
              <w:rPr>
                <w:rFonts w:eastAsia="Times New Roman"/>
                <w:szCs w:val="20"/>
                <w:lang w:eastAsia="en-US"/>
              </w:rPr>
              <w:t>Тема</w:t>
            </w:r>
          </w:p>
        </w:tc>
        <w:tc>
          <w:tcPr>
            <w:tcW w:w="2126" w:type="dxa"/>
          </w:tcPr>
          <w:p w14:paraId="21879D27" w14:textId="77777777" w:rsidR="00117BB5" w:rsidRPr="00117BB5" w:rsidRDefault="00117BB5" w:rsidP="00117BB5">
            <w:pPr>
              <w:spacing w:line="240" w:lineRule="auto"/>
              <w:ind w:left="142" w:right="27" w:hanging="72"/>
              <w:jc w:val="center"/>
              <w:rPr>
                <w:rFonts w:eastAsia="Times New Roman"/>
                <w:szCs w:val="20"/>
                <w:lang w:val="ru-RU" w:eastAsia="en-US"/>
              </w:rPr>
            </w:pPr>
            <w:r w:rsidRPr="00117BB5">
              <w:rPr>
                <w:rFonts w:eastAsia="Times New Roman"/>
                <w:spacing w:val="-1"/>
                <w:szCs w:val="20"/>
                <w:lang w:val="ru-RU" w:eastAsia="en-US"/>
              </w:rPr>
              <w:t>Количество часов, отводимых на освоение каждой темы</w:t>
            </w:r>
          </w:p>
        </w:tc>
        <w:tc>
          <w:tcPr>
            <w:tcW w:w="2126" w:type="dxa"/>
          </w:tcPr>
          <w:p w14:paraId="6AA49637" w14:textId="77777777" w:rsidR="00117BB5" w:rsidRPr="00117BB5" w:rsidRDefault="00117BB5" w:rsidP="00117BB5">
            <w:pPr>
              <w:spacing w:line="240" w:lineRule="auto"/>
              <w:ind w:left="142" w:right="27" w:hanging="72"/>
              <w:jc w:val="center"/>
              <w:rPr>
                <w:rFonts w:eastAsia="Times New Roman"/>
                <w:spacing w:val="-1"/>
                <w:szCs w:val="20"/>
                <w:lang w:eastAsia="en-US"/>
              </w:rPr>
            </w:pPr>
            <w:r w:rsidRPr="00117BB5">
              <w:rPr>
                <w:rFonts w:eastAsia="Times New Roman"/>
                <w:spacing w:val="-1"/>
                <w:szCs w:val="20"/>
                <w:lang w:eastAsia="en-US"/>
              </w:rPr>
              <w:t xml:space="preserve">Э(Ц)ОР </w:t>
            </w:r>
          </w:p>
        </w:tc>
      </w:tr>
      <w:tr w:rsidR="00117BB5" w:rsidRPr="00117BB5" w14:paraId="044E8CC3" w14:textId="77777777" w:rsidTr="00117BB5">
        <w:trPr>
          <w:trHeight w:val="103"/>
        </w:trPr>
        <w:tc>
          <w:tcPr>
            <w:tcW w:w="993" w:type="dxa"/>
          </w:tcPr>
          <w:p w14:paraId="3EACC321" w14:textId="77777777" w:rsidR="00117BB5" w:rsidRPr="00117BB5" w:rsidRDefault="00117BB5" w:rsidP="00117BB5">
            <w:pPr>
              <w:spacing w:line="240" w:lineRule="auto"/>
              <w:ind w:left="142" w:firstLine="0"/>
              <w:jc w:val="left"/>
              <w:rPr>
                <w:rFonts w:eastAsia="Times New Roman"/>
                <w:szCs w:val="20"/>
                <w:lang w:eastAsia="en-US"/>
              </w:rPr>
            </w:pPr>
            <w:r w:rsidRPr="00117BB5">
              <w:rPr>
                <w:rFonts w:eastAsia="Times New Roman"/>
                <w:szCs w:val="20"/>
                <w:lang w:eastAsia="en-US"/>
              </w:rPr>
              <w:t>1.</w:t>
            </w:r>
          </w:p>
        </w:tc>
        <w:tc>
          <w:tcPr>
            <w:tcW w:w="4394" w:type="dxa"/>
          </w:tcPr>
          <w:p w14:paraId="26C18FFD" w14:textId="77777777" w:rsidR="00117BB5" w:rsidRDefault="00117BB5" w:rsidP="00117BB5">
            <w:pPr>
              <w:rPr>
                <w:rFonts w:eastAsia="OfficinaSansBoldITC"/>
                <w:szCs w:val="20"/>
                <w:lang w:val="ru-RU" w:eastAsia="en-US"/>
              </w:rPr>
            </w:pPr>
            <w:r>
              <w:rPr>
                <w:rFonts w:eastAsia="OfficinaSansBoldITC"/>
                <w:szCs w:val="20"/>
                <w:lang w:val="ru-RU" w:eastAsia="en-US"/>
              </w:rPr>
              <w:t>8 класс</w:t>
            </w:r>
          </w:p>
          <w:p w14:paraId="6B9BD6F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1.</w:t>
            </w:r>
            <w:r w:rsidRPr="00117BB5">
              <w:rPr>
                <w:rFonts w:eastAsia="OfficinaSansBoldITC"/>
                <w:szCs w:val="20"/>
                <w:lang w:eastAsia="en-US"/>
              </w:rPr>
              <w:t> </w:t>
            </w:r>
            <w:r w:rsidRPr="00117BB5">
              <w:rPr>
                <w:rFonts w:eastAsia="OfficinaSansBoldITC"/>
                <w:szCs w:val="20"/>
                <w:lang w:val="ru-RU" w:eastAsia="en-US"/>
              </w:rPr>
              <w:t>Первоначальные химические понятия.</w:t>
            </w:r>
          </w:p>
          <w:p w14:paraId="54921B9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w:t>
            </w:r>
            <w:r w:rsidRPr="00117BB5">
              <w:rPr>
                <w:rFonts w:eastAsia="OfficinaSansBoldITC"/>
                <w:szCs w:val="20"/>
                <w:lang w:eastAsia="en-US"/>
              </w:rPr>
              <w:t> </w:t>
            </w:r>
            <w:r w:rsidRPr="00117BB5">
              <w:rPr>
                <w:rFonts w:eastAsia="OfficinaSansBoldITC"/>
                <w:szCs w:val="20"/>
                <w:lang w:val="ru-RU" w:eastAsia="en-US"/>
              </w:rPr>
              <w:t xml:space="preserve">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14:paraId="04395EA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Язык химии. Источники химической информации.</w:t>
            </w:r>
          </w:p>
          <w:p w14:paraId="27F1DF2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14:paraId="0509A50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14:paraId="5E0C74D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14:paraId="1EEBA65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14:paraId="5159149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14:paraId="617805E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w:t>
            </w:r>
            <w:r w:rsidRPr="00117BB5">
              <w:rPr>
                <w:rFonts w:eastAsia="OfficinaSansBoldITC"/>
                <w:szCs w:val="20"/>
                <w:lang w:eastAsia="en-US"/>
              </w:rPr>
              <w:t> </w:t>
            </w:r>
            <w:r w:rsidRPr="00117BB5">
              <w:rPr>
                <w:rFonts w:eastAsia="OfficinaSansBoldITC"/>
                <w:szCs w:val="20"/>
                <w:lang w:val="ru-RU" w:eastAsia="en-US"/>
              </w:rPr>
              <w:t>Ломоносова. Химические уравнения. Типы химических реакций (соединения, разложения, замещения, обмена). Расчеты по химическим уравнениям.</w:t>
            </w:r>
          </w:p>
          <w:p w14:paraId="5486497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w:t>
            </w:r>
            <w:r w:rsidRPr="00117BB5">
              <w:rPr>
                <w:rFonts w:eastAsia="OfficinaSansBoldITC"/>
                <w:szCs w:val="20"/>
                <w:lang w:eastAsia="en-US"/>
              </w:rPr>
              <w:t> </w:t>
            </w:r>
            <w:r w:rsidRPr="00117BB5">
              <w:rPr>
                <w:rFonts w:eastAsia="OfficinaSansBoldITC"/>
                <w:szCs w:val="20"/>
                <w:lang w:val="ru-RU" w:eastAsia="en-US"/>
              </w:rPr>
              <w:t>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117BB5">
              <w:rPr>
                <w:rFonts w:eastAsia="OfficinaSansBoldITC"/>
                <w:szCs w:val="20"/>
                <w:lang w:eastAsia="en-US"/>
              </w:rPr>
              <w:t>II</w:t>
            </w:r>
            <w:r w:rsidRPr="00117BB5">
              <w:rPr>
                <w:rFonts w:eastAsia="OfficinaSansBoldITC"/>
                <w:szCs w:val="20"/>
                <w:lang w:val="ru-RU" w:eastAsia="en-US"/>
              </w:rPr>
              <w:t>) при нагревании, взаимодействие железа с раствором соли меди (</w:t>
            </w:r>
            <w:r w:rsidRPr="00117BB5">
              <w:rPr>
                <w:rFonts w:eastAsia="OfficinaSansBoldITC"/>
                <w:szCs w:val="20"/>
                <w:lang w:eastAsia="en-US"/>
              </w:rPr>
              <w:t>II</w:t>
            </w:r>
            <w:r w:rsidRPr="00117BB5">
              <w:rPr>
                <w:rFonts w:eastAsia="OfficinaSansBoldITC"/>
                <w:szCs w:val="20"/>
                <w:lang w:val="ru-RU" w:eastAsia="en-US"/>
              </w:rPr>
              <w:t>). Изучение способов разделения смесей (с</w:t>
            </w:r>
            <w:r w:rsidRPr="00117BB5">
              <w:rPr>
                <w:rFonts w:eastAsia="OfficinaSansBoldITC"/>
                <w:szCs w:val="20"/>
                <w:lang w:eastAsia="en-US"/>
              </w:rPr>
              <w:t> </w:t>
            </w:r>
            <w:r w:rsidRPr="00117BB5">
              <w:rPr>
                <w:rFonts w:eastAsia="OfficinaSansBoldITC"/>
                <w:szCs w:val="20"/>
                <w:lang w:val="ru-RU" w:eastAsia="en-US"/>
              </w:rPr>
              <w:t>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14:paraId="3EBDA4C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2.</w:t>
            </w:r>
            <w:r w:rsidRPr="00117BB5">
              <w:rPr>
                <w:rFonts w:eastAsia="OfficinaSansBoldITC"/>
                <w:szCs w:val="20"/>
                <w:lang w:eastAsia="en-US"/>
              </w:rPr>
              <w:t> </w:t>
            </w:r>
            <w:r w:rsidRPr="00117BB5">
              <w:rPr>
                <w:rFonts w:eastAsia="OfficinaSansBoldITC"/>
                <w:szCs w:val="20"/>
                <w:lang w:val="ru-RU" w:eastAsia="en-US"/>
              </w:rPr>
              <w:t>Важнейшие представители неорганических веществ.</w:t>
            </w:r>
          </w:p>
          <w:p w14:paraId="0C66A5B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14:paraId="58EFD49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14:paraId="03BA80E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14:paraId="24F05A5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14:paraId="33C774F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14:paraId="05DEA65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14:paraId="499EED3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14:paraId="70FFC3A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w:t>
            </w:r>
            <w:r w:rsidRPr="00117BB5">
              <w:rPr>
                <w:rFonts w:eastAsia="OfficinaSansBoldITC"/>
                <w:szCs w:val="20"/>
                <w:lang w:eastAsia="en-US"/>
              </w:rPr>
              <w:t> </w:t>
            </w:r>
            <w:r w:rsidRPr="00117BB5">
              <w:rPr>
                <w:rFonts w:eastAsia="OfficinaSansBoldITC"/>
                <w:szCs w:val="20"/>
                <w:lang w:val="ru-RU" w:eastAsia="en-US"/>
              </w:rPr>
              <w:t>Бекетова. Получение кислот. Кислоты в природе, применение важнейших кислот.</w:t>
            </w:r>
          </w:p>
          <w:p w14:paraId="1F02BC7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14:paraId="4705A59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14:paraId="3EAF0CD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нетическая связь между классами неорганических соединений.</w:t>
            </w:r>
          </w:p>
          <w:p w14:paraId="5C8D672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14:paraId="37BB407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енное определение содержания кислорода в воздухе;</w:t>
            </w:r>
          </w:p>
          <w:p w14:paraId="25A44A3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кислорода; </w:t>
            </w:r>
          </w:p>
          <w:p w14:paraId="2AC073B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взаимодействия веществ с кислородом и условий возникновения и прекращения горения; </w:t>
            </w:r>
          </w:p>
          <w:p w14:paraId="34248C8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образцами оксидов</w:t>
            </w:r>
            <w:r w:rsidRPr="00117BB5">
              <w:rPr>
                <w:rFonts w:eastAsia="OfficinaSansBoldITC"/>
                <w:szCs w:val="20"/>
                <w:lang w:eastAsia="en-US"/>
              </w:rPr>
              <w:t> </w:t>
            </w:r>
            <w:r w:rsidRPr="00117BB5">
              <w:rPr>
                <w:rFonts w:eastAsia="OfficinaSansBoldITC"/>
                <w:szCs w:val="20"/>
                <w:lang w:val="ru-RU" w:eastAsia="en-US"/>
              </w:rPr>
              <w:t xml:space="preserve">и описание их свойств; </w:t>
            </w:r>
          </w:p>
          <w:p w14:paraId="7930B8D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водорода (горение); </w:t>
            </w:r>
          </w:p>
          <w:p w14:paraId="5D30E69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заимодействие водорода с оксидом меди (</w:t>
            </w:r>
            <w:r w:rsidRPr="00117BB5">
              <w:rPr>
                <w:rFonts w:eastAsia="OfficinaSansBoldITC"/>
                <w:szCs w:val="20"/>
                <w:lang w:eastAsia="en-US"/>
              </w:rPr>
              <w:t>II</w:t>
            </w:r>
            <w:r w:rsidRPr="00117BB5">
              <w:rPr>
                <w:rFonts w:eastAsia="OfficinaSansBoldITC"/>
                <w:szCs w:val="20"/>
                <w:lang w:val="ru-RU" w:eastAsia="en-US"/>
              </w:rPr>
              <w:t>);</w:t>
            </w:r>
          </w:p>
          <w:p w14:paraId="380B869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собенностей растворения веществ с различной растворимостью; </w:t>
            </w:r>
          </w:p>
          <w:p w14:paraId="2D368D1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ассовой долей растворенного вещества; </w:t>
            </w:r>
          </w:p>
          <w:p w14:paraId="20CEB2F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олярной концентрацией растворенного вещества; </w:t>
            </w:r>
          </w:p>
          <w:p w14:paraId="34B3CBB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воды с металлами (натрием и кальцием); </w:t>
            </w:r>
          </w:p>
          <w:p w14:paraId="709B61E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ределение растворов кислот и щелочей с помощью индикаторов; </w:t>
            </w:r>
          </w:p>
          <w:p w14:paraId="1408CC9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бразцов неорганических веществ различных классов; </w:t>
            </w:r>
          </w:p>
          <w:p w14:paraId="309E854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оксида меди (</w:t>
            </w:r>
            <w:r w:rsidRPr="00117BB5">
              <w:rPr>
                <w:rFonts w:eastAsia="OfficinaSansBoldITC"/>
                <w:szCs w:val="20"/>
                <w:lang w:eastAsia="en-US"/>
              </w:rPr>
              <w:t>II</w:t>
            </w:r>
            <w:r w:rsidRPr="00117BB5">
              <w:rPr>
                <w:rFonts w:eastAsia="OfficinaSansBoldITC"/>
                <w:szCs w:val="20"/>
                <w:lang w:val="ru-RU" w:eastAsia="en-US"/>
              </w:rPr>
              <w:t xml:space="preserve">) с раствором серной кислоты, кислот с металлами, реакций нейтрализации; </w:t>
            </w:r>
          </w:p>
          <w:p w14:paraId="4C6B609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нерастворимых оснований, вытеснение одного металла другим из</w:t>
            </w:r>
            <w:r w:rsidRPr="00117BB5">
              <w:rPr>
                <w:rFonts w:eastAsia="OfficinaSansBoldITC"/>
                <w:szCs w:val="20"/>
                <w:lang w:eastAsia="en-US"/>
              </w:rPr>
              <w:t> </w:t>
            </w:r>
            <w:r w:rsidRPr="00117BB5">
              <w:rPr>
                <w:rFonts w:eastAsia="OfficinaSansBoldITC"/>
                <w:szCs w:val="20"/>
                <w:lang w:val="ru-RU" w:eastAsia="en-US"/>
              </w:rPr>
              <w:t xml:space="preserve">раствора соли; </w:t>
            </w:r>
          </w:p>
          <w:p w14:paraId="4E644C8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гидроксида цинка с растворами кислот и щелочей; </w:t>
            </w:r>
          </w:p>
          <w:p w14:paraId="78D7C2A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Основные классы неорганических соединений».</w:t>
            </w:r>
          </w:p>
          <w:p w14:paraId="08549AE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3.</w:t>
            </w:r>
            <w:r w:rsidRPr="00117BB5">
              <w:rPr>
                <w:rFonts w:eastAsia="OfficinaSansBoldITC"/>
                <w:szCs w:val="20"/>
                <w:lang w:eastAsia="en-US"/>
              </w:rPr>
              <w:t> </w:t>
            </w:r>
            <w:r w:rsidRPr="00117BB5">
              <w:rPr>
                <w:rFonts w:eastAsia="OfficinaSansBoldITC"/>
                <w:szCs w:val="20"/>
                <w:lang w:val="ru-RU" w:eastAsia="en-US"/>
              </w:rPr>
              <w:t>Периодический закон и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ов. Химическая связь. Окислительно-восстановительные реакции.</w:t>
            </w:r>
          </w:p>
          <w:p w14:paraId="30C755F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14:paraId="6A3A2B4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Открытие Периодического закона.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Короткопериодная и длиннопериодная формы таблицы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Периоды и группы (А- и Б-группы).</w:t>
            </w:r>
          </w:p>
          <w:p w14:paraId="549B9D0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117BB5">
              <w:rPr>
                <w:rFonts w:eastAsia="OfficinaSansBoldITC"/>
                <w:szCs w:val="20"/>
                <w:lang w:eastAsia="en-US"/>
              </w:rPr>
              <w:t>s</w:t>
            </w:r>
            <w:r w:rsidRPr="00117BB5">
              <w:rPr>
                <w:rFonts w:eastAsia="OfficinaSansBoldITC"/>
                <w:szCs w:val="20"/>
                <w:lang w:val="ru-RU" w:eastAsia="en-US"/>
              </w:rPr>
              <w:t xml:space="preserve">-, </w:t>
            </w:r>
            <w:r w:rsidRPr="00117BB5">
              <w:rPr>
                <w:rFonts w:eastAsia="OfficinaSansBoldITC"/>
                <w:szCs w:val="20"/>
                <w:lang w:eastAsia="en-US"/>
              </w:rPr>
              <w:t>p</w:t>
            </w:r>
            <w:r w:rsidRPr="00117BB5">
              <w:rPr>
                <w:rFonts w:eastAsia="OfficinaSansBoldITC"/>
                <w:szCs w:val="20"/>
                <w:lang w:val="ru-RU" w:eastAsia="en-US"/>
              </w:rPr>
              <w:t xml:space="preserve">-, </w:t>
            </w:r>
            <w:r w:rsidRPr="00117BB5">
              <w:rPr>
                <w:rFonts w:eastAsia="OfficinaSansBoldITC"/>
                <w:szCs w:val="20"/>
                <w:lang w:eastAsia="en-US"/>
              </w:rPr>
              <w:t>d</w:t>
            </w:r>
            <w:r w:rsidRPr="00117BB5">
              <w:rPr>
                <w:rFonts w:eastAsia="OfficinaSansBoldITC"/>
                <w:szCs w:val="20"/>
                <w:lang w:val="ru-RU" w:eastAsia="en-US"/>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w:t>
            </w:r>
            <w:r w:rsidRPr="00117BB5">
              <w:rPr>
                <w:rFonts w:eastAsia="OfficinaSansBoldITC"/>
                <w:szCs w:val="20"/>
                <w:lang w:eastAsia="en-US"/>
              </w:rPr>
              <w:t> </w:t>
            </w:r>
            <w:r w:rsidRPr="00117BB5">
              <w:rPr>
                <w:rFonts w:eastAsia="OfficinaSansBoldITC"/>
                <w:szCs w:val="20"/>
                <w:lang w:val="ru-RU" w:eastAsia="en-US"/>
              </w:rPr>
              <w:t>Менделеева: распределение электронов по энергетическим уровням, подуровням и орбиталям. Физический смысл Периодического закона.</w:t>
            </w:r>
          </w:p>
          <w:p w14:paraId="70E526D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w:t>
            </w:r>
            <w:r w:rsidRPr="00117BB5">
              <w:rPr>
                <w:rFonts w:eastAsia="OfficinaSansBoldITC"/>
                <w:szCs w:val="20"/>
                <w:lang w:eastAsia="en-US"/>
              </w:rPr>
              <w:t> </w:t>
            </w:r>
            <w:r w:rsidRPr="00117BB5">
              <w:rPr>
                <w:rFonts w:eastAsia="OfficinaSansBoldITC"/>
                <w:szCs w:val="20"/>
                <w:lang w:val="ru-RU" w:eastAsia="en-US"/>
              </w:rPr>
              <w:t>Менделеева.</w:t>
            </w:r>
          </w:p>
          <w:p w14:paraId="22109AA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начение Периодического закона и Периодической системы химических элементов для развития науки и практики. Д.И.</w:t>
            </w:r>
            <w:r w:rsidRPr="00117BB5">
              <w:rPr>
                <w:rFonts w:eastAsia="OfficinaSansBoldITC"/>
                <w:szCs w:val="20"/>
                <w:lang w:eastAsia="en-US"/>
              </w:rPr>
              <w:t> </w:t>
            </w:r>
            <w:r w:rsidRPr="00117BB5">
              <w:rPr>
                <w:rFonts w:eastAsia="OfficinaSansBoldITC"/>
                <w:szCs w:val="20"/>
                <w:lang w:val="ru-RU" w:eastAsia="en-US"/>
              </w:rPr>
              <w:t>Менделеев – ученый и гражданин.</w:t>
            </w:r>
          </w:p>
          <w:p w14:paraId="720A566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14:paraId="11A0B34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исталлические и аморфные вещества. Типы кристаллических решеток: ионная, атомная, молекулярная и их характеристики.</w:t>
            </w:r>
          </w:p>
          <w:p w14:paraId="5D0ACEA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14:paraId="02A70CC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14:paraId="5DA0F60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неметаллов; </w:t>
            </w:r>
          </w:p>
          <w:p w14:paraId="030BEB1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строения молекул при помощи рисунков, моделей, электронных и структурных формул; </w:t>
            </w:r>
          </w:p>
          <w:p w14:paraId="7B470C8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опытов, иллюстрирующих примеры окислительно-восстановительных реакций (горение, реакции разложения, соединения).</w:t>
            </w:r>
          </w:p>
          <w:p w14:paraId="6FB866D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4.</w:t>
            </w:r>
            <w:r w:rsidRPr="00117BB5">
              <w:rPr>
                <w:rFonts w:eastAsia="OfficinaSansBoldITC"/>
                <w:szCs w:val="20"/>
                <w:lang w:eastAsia="en-US"/>
              </w:rPr>
              <w:t> </w:t>
            </w:r>
            <w:r w:rsidRPr="00117BB5">
              <w:rPr>
                <w:rFonts w:eastAsia="OfficinaSansBoldITC"/>
                <w:szCs w:val="20"/>
                <w:lang w:val="ru-RU" w:eastAsia="en-US"/>
              </w:rPr>
              <w:t>Межпредметные связи.</w:t>
            </w:r>
          </w:p>
          <w:p w14:paraId="104E481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14:paraId="2631135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14:paraId="43BFE12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14:paraId="332D41E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иология: биосфера, фотосинтез, процессы обмена веществ.</w:t>
            </w:r>
          </w:p>
          <w:p w14:paraId="6A45FF4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p w14:paraId="44F7C66C" w14:textId="51E1CDF5"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хнология: техносфера, производство, химические технологии, сырье, конструкционные материалы.</w:t>
            </w:r>
          </w:p>
        </w:tc>
        <w:tc>
          <w:tcPr>
            <w:tcW w:w="2126" w:type="dxa"/>
            <w:vMerge w:val="restart"/>
          </w:tcPr>
          <w:p w14:paraId="7083ED7B" w14:textId="77777777"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03A7622" w14:textId="77777777"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2DD29FF0" w14:textId="77777777"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117BB5" w:rsidRPr="00117BB5" w14:paraId="3801342E" w14:textId="77777777" w:rsidTr="00117BB5">
        <w:trPr>
          <w:trHeight w:val="103"/>
        </w:trPr>
        <w:tc>
          <w:tcPr>
            <w:tcW w:w="993" w:type="dxa"/>
          </w:tcPr>
          <w:p w14:paraId="651F21FB" w14:textId="210B9D28" w:rsidR="00117BB5" w:rsidRPr="00117BB5" w:rsidRDefault="00117BB5" w:rsidP="00117BB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252EABBC" w14:textId="77777777" w:rsidR="00117BB5" w:rsidRDefault="00117BB5" w:rsidP="00117BB5">
            <w:pPr>
              <w:rPr>
                <w:rFonts w:eastAsia="OfficinaSansBoldITC"/>
                <w:szCs w:val="20"/>
                <w:lang w:val="ru-RU" w:eastAsia="en-US"/>
              </w:rPr>
            </w:pPr>
            <w:r>
              <w:rPr>
                <w:rFonts w:eastAsia="OfficinaSansBoldITC"/>
                <w:szCs w:val="20"/>
                <w:lang w:val="ru-RU" w:eastAsia="en-US"/>
              </w:rPr>
              <w:t>9 класс</w:t>
            </w:r>
          </w:p>
          <w:p w14:paraId="1491AAB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1.</w:t>
            </w:r>
            <w:r w:rsidRPr="00117BB5">
              <w:rPr>
                <w:rFonts w:eastAsia="OfficinaSansBoldITC"/>
                <w:szCs w:val="20"/>
                <w:lang w:eastAsia="en-US"/>
              </w:rPr>
              <w:t> </w:t>
            </w:r>
            <w:r w:rsidRPr="00117BB5">
              <w:rPr>
                <w:rFonts w:eastAsia="OfficinaSansBoldITC"/>
                <w:szCs w:val="20"/>
                <w:lang w:val="ru-RU" w:eastAsia="en-US"/>
              </w:rPr>
              <w:t>Вещество и химическая реакция.</w:t>
            </w:r>
          </w:p>
          <w:p w14:paraId="334F6F4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14:paraId="096C91C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14:paraId="2520F50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14:paraId="7C64EBC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14:paraId="46B704A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14:paraId="7639FA7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14:paraId="2949AC5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14:paraId="0A65B05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14:paraId="7A2BDE6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14:paraId="0000614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14:paraId="29A183E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идролиз солей. Ионные уравнения гидролиза солей. Характер среды в водных растворах солей.</w:t>
            </w:r>
          </w:p>
          <w:p w14:paraId="344D8F2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14:paraId="1E79C42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зависимости скорости химической реакции от воздействия различных факторов; </w:t>
            </w:r>
          </w:p>
          <w:p w14:paraId="4067D99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ыты, иллюстрирующие обратимость химических реакций; </w:t>
            </w:r>
          </w:p>
          <w:p w14:paraId="6B13A7F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электропроводности растворов, процесса диссоциации кислот, щелочей и солей; </w:t>
            </w:r>
          </w:p>
          <w:p w14:paraId="6C1F58F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знаки протекания реакций ионного обмена (образование осадка, выделение газа, образование воды); </w:t>
            </w:r>
          </w:p>
          <w:p w14:paraId="09A5CCD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именение индикаторов (лакмуса, метилоранжа и фенолфталеина) для</w:t>
            </w:r>
            <w:r w:rsidRPr="00117BB5">
              <w:rPr>
                <w:rFonts w:eastAsia="OfficinaSansBoldITC"/>
                <w:szCs w:val="20"/>
                <w:lang w:eastAsia="en-US"/>
              </w:rPr>
              <w:t> </w:t>
            </w:r>
            <w:r w:rsidRPr="00117BB5">
              <w:rPr>
                <w:rFonts w:eastAsia="OfficinaSansBoldITC"/>
                <w:szCs w:val="20"/>
                <w:lang w:val="ru-RU" w:eastAsia="en-US"/>
              </w:rPr>
              <w:t xml:space="preserve">определения характера среды в растворах кислот, оснований и солей; </w:t>
            </w:r>
          </w:p>
          <w:p w14:paraId="38AFE90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меры окислительно-восстановительных реакций (горение, реакции разложения, соединения); </w:t>
            </w:r>
          </w:p>
          <w:p w14:paraId="4F8AE59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аспознавание неорганических веществ с помощью качественных реакций на</w:t>
            </w:r>
            <w:r w:rsidRPr="00117BB5">
              <w:rPr>
                <w:rFonts w:eastAsia="OfficinaSansBoldITC"/>
                <w:szCs w:val="20"/>
                <w:lang w:eastAsia="en-US"/>
              </w:rPr>
              <w:t> </w:t>
            </w:r>
            <w:r w:rsidRPr="00117BB5">
              <w:rPr>
                <w:rFonts w:eastAsia="OfficinaSansBoldITC"/>
                <w:szCs w:val="20"/>
                <w:lang w:val="ru-RU" w:eastAsia="en-US"/>
              </w:rPr>
              <w:t xml:space="preserve">ионы; </w:t>
            </w:r>
          </w:p>
          <w:p w14:paraId="1E95BE7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ам: «Окислительно-восстановительные реакции», «Гидролиз солей», «Электролитическая диссоциация».</w:t>
            </w:r>
          </w:p>
          <w:p w14:paraId="71B8F6C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2.</w:t>
            </w:r>
            <w:r w:rsidRPr="00117BB5">
              <w:rPr>
                <w:rFonts w:eastAsia="OfficinaSansBoldITC"/>
                <w:szCs w:val="20"/>
                <w:lang w:eastAsia="en-US"/>
              </w:rPr>
              <w:t> </w:t>
            </w:r>
            <w:r w:rsidRPr="00117BB5">
              <w:rPr>
                <w:rFonts w:eastAsia="OfficinaSansBoldITC"/>
                <w:szCs w:val="20"/>
                <w:lang w:val="ru-RU" w:eastAsia="en-US"/>
              </w:rPr>
              <w:t>Неметаллы и их соединения.</w:t>
            </w:r>
          </w:p>
          <w:p w14:paraId="5FE033C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14:paraId="372FC43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14:paraId="3E8676A6" w14:textId="77777777" w:rsidR="00117BB5" w:rsidRPr="00117BB5" w:rsidRDefault="00117BB5" w:rsidP="00117BB5">
            <w:pPr>
              <w:rPr>
                <w:rFonts w:eastAsia="OfficinaSansBoldITC"/>
                <w:szCs w:val="20"/>
                <w:lang w:val="ru-RU" w:eastAsia="en-US"/>
              </w:rPr>
            </w:pPr>
            <w:r w:rsidRPr="00117BB5">
              <w:rPr>
                <w:rFonts w:eastAsia="OfficinaSansBoldITC"/>
                <w:szCs w:val="20"/>
                <w:lang w:eastAsia="en-US"/>
              </w:rPr>
              <w:t>VVI</w:t>
            </w:r>
            <w:r w:rsidRPr="00117BB5">
              <w:rPr>
                <w:rFonts w:eastAsia="OfficinaSansBoldITC"/>
                <w:szCs w:val="20"/>
                <w:lang w:val="ru-RU" w:eastAsia="en-US"/>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14:paraId="478298E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VA</w:t>
            </w:r>
            <w:r w:rsidRPr="00117BB5">
              <w:rPr>
                <w:rFonts w:eastAsia="OfficinaSansBoldITC"/>
                <w:szCs w:val="20"/>
                <w:lang w:val="ru-RU" w:eastAsia="en-US"/>
              </w:rPr>
              <w:t>-группы. Особенности строения атомов, характерные степени окисления.</w:t>
            </w:r>
          </w:p>
          <w:p w14:paraId="783053D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117BB5">
              <w:rPr>
                <w:rFonts w:eastAsia="OfficinaSansBoldITC"/>
                <w:szCs w:val="20"/>
                <w:lang w:eastAsia="en-US"/>
              </w:rPr>
              <w:t>I</w:t>
            </w:r>
            <w:r w:rsidRPr="00117BB5">
              <w:rPr>
                <w:rFonts w:eastAsia="OfficinaSansBoldITC"/>
                <w:szCs w:val="20"/>
                <w:lang w:val="ru-RU" w:eastAsia="en-US"/>
              </w:rPr>
              <w:t xml:space="preserve">, </w:t>
            </w:r>
            <w:r w:rsidRPr="00117BB5">
              <w:rPr>
                <w:rFonts w:eastAsia="OfficinaSansBoldITC"/>
                <w:szCs w:val="20"/>
                <w:lang w:eastAsia="en-US"/>
              </w:rPr>
              <w:t>II</w:t>
            </w:r>
            <w:r w:rsidRPr="00117BB5">
              <w:rPr>
                <w:rFonts w:eastAsia="OfficinaSansBoldITC"/>
                <w:szCs w:val="20"/>
                <w:lang w:val="ru-RU" w:eastAsia="en-US"/>
              </w:rPr>
              <w:t xml:space="preserve">,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IV</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14:paraId="710C75D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фосфорная кислота, физические и химические свойства, получение. Качественная реакция на фосфат-ионы. Представления о галогенидах фосфора (</w:t>
            </w:r>
            <w:r w:rsidRPr="00117BB5">
              <w:rPr>
                <w:rFonts w:eastAsia="OfficinaSansBoldITC"/>
                <w:szCs w:val="20"/>
                <w:lang w:eastAsia="en-US"/>
              </w:rPr>
              <w:t>III</w:t>
            </w:r>
            <w:r w:rsidRPr="00117BB5">
              <w:rPr>
                <w:rFonts w:eastAsia="OfficinaSansBoldITC"/>
                <w:szCs w:val="20"/>
                <w:lang w:val="ru-RU" w:eastAsia="en-US"/>
              </w:rPr>
              <w:t>,</w:t>
            </w:r>
            <w:r w:rsidRPr="00117BB5">
              <w:rPr>
                <w:rFonts w:eastAsia="OfficinaSansBoldITC"/>
                <w:szCs w:val="20"/>
                <w:lang w:eastAsia="en-US"/>
              </w:rPr>
              <w:t> V</w:t>
            </w:r>
            <w:r w:rsidRPr="00117BB5">
              <w:rPr>
                <w:rFonts w:eastAsia="OfficinaSansBoldITC"/>
                <w:szCs w:val="20"/>
                <w:lang w:val="ru-RU" w:eastAsia="en-US"/>
              </w:rPr>
              <w:t>).</w:t>
            </w:r>
          </w:p>
          <w:p w14:paraId="06113E6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14:paraId="5E94B18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IVA</w:t>
            </w:r>
            <w:r w:rsidRPr="00117BB5">
              <w:rPr>
                <w:rFonts w:eastAsia="OfficinaSansBoldITC"/>
                <w:szCs w:val="20"/>
                <w:lang w:val="ru-RU" w:eastAsia="en-US"/>
              </w:rPr>
              <w:t>-группы. Особенности строения атомов, характерные степени окисления.</w:t>
            </w:r>
          </w:p>
          <w:p w14:paraId="096BE21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117BB5">
              <w:rPr>
                <w:rFonts w:eastAsia="OfficinaSansBoldITC"/>
                <w:szCs w:val="20"/>
                <w:lang w:eastAsia="en-US"/>
              </w:rPr>
              <w:t>IV</w:t>
            </w:r>
            <w:r w:rsidRPr="00117BB5">
              <w:rPr>
                <w:rFonts w:eastAsia="OfficinaSansBoldITC"/>
                <w:szCs w:val="20"/>
                <w:lang w:val="ru-RU" w:eastAsia="en-US"/>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14:paraId="0ACD2F8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14:paraId="7CA3FC3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117BB5">
              <w:rPr>
                <w:rFonts w:eastAsia="OfficinaSansBoldITC"/>
                <w:szCs w:val="20"/>
                <w:lang w:eastAsia="en-US"/>
              </w:rPr>
              <w:t>IV</w:t>
            </w:r>
            <w:r w:rsidRPr="00117BB5">
              <w:rPr>
                <w:rFonts w:eastAsia="OfficinaSansBoldITC"/>
                <w:szCs w:val="20"/>
                <w:lang w:val="ru-RU" w:eastAsia="en-US"/>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3A10BFF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ор. Особенности строения атома. Общие представления о физических и химических свойствах. Борная кислота.</w:t>
            </w:r>
          </w:p>
          <w:p w14:paraId="2FA096A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14:paraId="3EBF980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хлоридов (галогенидов); </w:t>
            </w:r>
          </w:p>
          <w:p w14:paraId="5737E97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отражающих физические и химические свойства галогенов и их соединений; </w:t>
            </w:r>
          </w:p>
          <w:p w14:paraId="1705029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соляной кислоты; </w:t>
            </w:r>
          </w:p>
          <w:p w14:paraId="3640BB0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хлорид-, бромид- и иодид-ионы и наблюдение признаков их протекания; </w:t>
            </w:r>
          </w:p>
          <w:p w14:paraId="6C53345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серы и ее природных соединений; </w:t>
            </w:r>
          </w:p>
          <w:p w14:paraId="4F0C983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процесса обугливания сахара под действием концентрированной серной кислоты; </w:t>
            </w:r>
          </w:p>
          <w:p w14:paraId="313789D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химических свойств разбавленной серной кислоты; </w:t>
            </w:r>
          </w:p>
          <w:p w14:paraId="3AB092A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качественных реакций на сульфид-, сульфит- и сульфат-ионы и</w:t>
            </w:r>
            <w:r w:rsidRPr="00117BB5">
              <w:rPr>
                <w:rFonts w:eastAsia="OfficinaSansBoldITC"/>
                <w:szCs w:val="20"/>
                <w:lang w:eastAsia="en-US"/>
              </w:rPr>
              <w:t> </w:t>
            </w:r>
            <w:r w:rsidRPr="00117BB5">
              <w:rPr>
                <w:rFonts w:eastAsia="OfficinaSansBoldITC"/>
                <w:szCs w:val="20"/>
                <w:lang w:val="ru-RU" w:eastAsia="en-US"/>
              </w:rPr>
              <w:t xml:space="preserve">наблюдение признаков их протекания; </w:t>
            </w:r>
          </w:p>
          <w:p w14:paraId="22F66FA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физическими свойствами азота, фосфора и их соединений, образцами азотных и фосфорных удобрений; </w:t>
            </w:r>
          </w:p>
          <w:p w14:paraId="632522F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аммиака, изучение свойств солей аммония; </w:t>
            </w:r>
          </w:p>
          <w:p w14:paraId="22BC4A4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ион аммония, нитрит-, нитрат- и фосфат-ионы и изучение признаков их протекания; </w:t>
            </w:r>
          </w:p>
          <w:p w14:paraId="2C79939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одействия концентрированной азотной кислоты с медью, свойств фосфорной кислоты и ее солей; </w:t>
            </w:r>
          </w:p>
          <w:p w14:paraId="4F205BA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моделями кристаллических решеток алмаза, графита и</w:t>
            </w:r>
            <w:r w:rsidRPr="00117BB5">
              <w:rPr>
                <w:rFonts w:eastAsia="OfficinaSansBoldITC"/>
                <w:szCs w:val="20"/>
                <w:lang w:eastAsia="en-US"/>
              </w:rPr>
              <w:t> </w:t>
            </w:r>
            <w:r w:rsidRPr="00117BB5">
              <w:rPr>
                <w:rFonts w:eastAsia="OfficinaSansBoldITC"/>
                <w:szCs w:val="20"/>
                <w:lang w:val="ru-RU" w:eastAsia="en-US"/>
              </w:rPr>
              <w:t xml:space="preserve">фуллерена, с процессом адсорбции растворенных веществ активированным углем и устройством противогаза; </w:t>
            </w:r>
          </w:p>
          <w:p w14:paraId="2769E8C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собирание, распознавание и изучение свойств углекислого газа;</w:t>
            </w:r>
          </w:p>
          <w:p w14:paraId="251491A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карбонат- и силикат-ионы и изучение признаков их протекания; </w:t>
            </w:r>
          </w:p>
          <w:p w14:paraId="2123BE2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ных превращений карбонатов и гидрокарбонатов; </w:t>
            </w:r>
          </w:p>
          <w:p w14:paraId="7343CBB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карбонатов и силикатов, с продукцией силикатной промышленности; </w:t>
            </w:r>
          </w:p>
          <w:p w14:paraId="0AEC1A7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неметаллы и их соединения».</w:t>
            </w:r>
          </w:p>
          <w:p w14:paraId="1EC0AE3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w:t>
            </w:r>
            <w:r w:rsidRPr="00117BB5">
              <w:rPr>
                <w:rFonts w:eastAsia="OfficinaSansBoldITC"/>
                <w:szCs w:val="20"/>
                <w:lang w:eastAsia="en-US"/>
              </w:rPr>
              <w:t> </w:t>
            </w:r>
            <w:r w:rsidRPr="00117BB5">
              <w:rPr>
                <w:rFonts w:eastAsia="OfficinaSansBoldITC"/>
                <w:szCs w:val="20"/>
                <w:lang w:val="ru-RU" w:eastAsia="en-US"/>
              </w:rPr>
              <w:t>Металлы и их соединения.</w:t>
            </w:r>
          </w:p>
          <w:p w14:paraId="60E90D8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14:paraId="67BA180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1.</w:t>
            </w:r>
            <w:r w:rsidRPr="00117BB5">
              <w:rPr>
                <w:rFonts w:eastAsia="OfficinaSansBoldITC"/>
                <w:szCs w:val="20"/>
                <w:lang w:eastAsia="en-US"/>
              </w:rPr>
              <w:t> </w:t>
            </w:r>
            <w:r w:rsidRPr="00117BB5">
              <w:rPr>
                <w:rFonts w:eastAsia="OfficinaSansBoldITC"/>
                <w:szCs w:val="20"/>
                <w:lang w:val="ru-RU" w:eastAsia="en-US"/>
              </w:rPr>
              <w:t>Металлы А-групп.</w:t>
            </w:r>
          </w:p>
          <w:p w14:paraId="69382EF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ые металлы: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14:paraId="2B6E879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оземельные металлы магний и кальц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14:paraId="4A542E6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люмин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14:paraId="1A85060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2.</w:t>
            </w:r>
            <w:r w:rsidRPr="00117BB5">
              <w:rPr>
                <w:rFonts w:eastAsia="OfficinaSansBoldITC"/>
                <w:szCs w:val="20"/>
                <w:lang w:eastAsia="en-US"/>
              </w:rPr>
              <w:t> </w:t>
            </w:r>
            <w:r w:rsidRPr="00117BB5">
              <w:rPr>
                <w:rFonts w:eastAsia="OfficinaSansBoldITC"/>
                <w:szCs w:val="20"/>
                <w:lang w:val="ru-RU" w:eastAsia="en-US"/>
              </w:rPr>
              <w:t xml:space="preserve">Металлы Б-групп. </w:t>
            </w:r>
          </w:p>
          <w:p w14:paraId="7C440D0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металлов Б-групп (побочных подгрупп):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117BB5">
              <w:rPr>
                <w:rFonts w:eastAsia="OfficinaSansBoldITC"/>
                <w:szCs w:val="20"/>
                <w:lang w:eastAsia="en-US"/>
              </w:rPr>
              <w:t>d</w:t>
            </w:r>
            <w:r w:rsidRPr="00117BB5">
              <w:rPr>
                <w:rFonts w:eastAsia="OfficinaSansBoldITC"/>
                <w:szCs w:val="20"/>
                <w:lang w:val="ru-RU" w:eastAsia="en-US"/>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14:paraId="59B3EBD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14:paraId="666BFA3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14:paraId="576AD8A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117BB5">
              <w:rPr>
                <w:rFonts w:eastAsia="OfficinaSansBoldITC"/>
                <w:szCs w:val="20"/>
                <w:lang w:eastAsia="en-US"/>
              </w:rPr>
              <w:t>II</w:t>
            </w:r>
            <w:r w:rsidRPr="00117BB5">
              <w:rPr>
                <w:rFonts w:eastAsia="OfficinaSansBoldITC"/>
                <w:szCs w:val="20"/>
                <w:lang w:val="ru-RU" w:eastAsia="en-US"/>
              </w:rPr>
              <w:t>) и железа (</w:t>
            </w:r>
            <w:r w:rsidRPr="00117BB5">
              <w:rPr>
                <w:rFonts w:eastAsia="OfficinaSansBoldITC"/>
                <w:szCs w:val="20"/>
                <w:lang w:eastAsia="en-US"/>
              </w:rPr>
              <w:t>III</w:t>
            </w:r>
            <w:r w:rsidRPr="00117BB5">
              <w:rPr>
                <w:rFonts w:eastAsia="OfficinaSansBoldITC"/>
                <w:szCs w:val="20"/>
                <w:lang w:val="ru-RU" w:eastAsia="en-US"/>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14:paraId="3906AC9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14:paraId="501773C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сплавов, их физическими свойствами; </w:t>
            </w:r>
          </w:p>
          <w:p w14:paraId="2EC21E4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металлической кристаллической решетки; </w:t>
            </w:r>
          </w:p>
          <w:p w14:paraId="681009A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металлов с водой, с растворами солей и кислот, исследование процессов электролиза растворов хлорида меди (</w:t>
            </w:r>
            <w:r w:rsidRPr="00117BB5">
              <w:rPr>
                <w:rFonts w:eastAsia="OfficinaSansBoldITC"/>
                <w:szCs w:val="20"/>
                <w:lang w:eastAsia="en-US"/>
              </w:rPr>
              <w:t>II</w:t>
            </w:r>
            <w:r w:rsidRPr="00117BB5">
              <w:rPr>
                <w:rFonts w:eastAsia="OfficinaSansBoldITC"/>
                <w:szCs w:val="20"/>
                <w:lang w:val="ru-RU" w:eastAsia="en-US"/>
              </w:rPr>
              <w:t xml:space="preserve">) и иодида калия, коррозии металлов; </w:t>
            </w:r>
          </w:p>
          <w:p w14:paraId="4A4ECAD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особенностей взаимодействия оксидов кальция и натрия с водой, их гидроксидов – с оксидом углерода (</w:t>
            </w:r>
            <w:r w:rsidRPr="00117BB5">
              <w:rPr>
                <w:rFonts w:eastAsia="OfficinaSansBoldITC"/>
                <w:szCs w:val="20"/>
                <w:lang w:eastAsia="en-US"/>
              </w:rPr>
              <w:t>IV</w:t>
            </w:r>
            <w:r w:rsidRPr="00117BB5">
              <w:rPr>
                <w:rFonts w:eastAsia="OfficinaSansBoldITC"/>
                <w:szCs w:val="20"/>
                <w:lang w:val="ru-RU" w:eastAsia="en-US"/>
              </w:rPr>
              <w:t xml:space="preserve">) и кислотами; </w:t>
            </w:r>
          </w:p>
          <w:p w14:paraId="4BC89A6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карбонатов и гидрокарбонатов кальция, жесткой воды; </w:t>
            </w:r>
          </w:p>
          <w:p w14:paraId="69D77A3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оцессов получения гидроксидов железа, их химических свойств; </w:t>
            </w:r>
          </w:p>
          <w:p w14:paraId="0A7971C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изнаков протекания качественных реакций на ионы (магния, кальция, алюминия, цинка, железа (2+) и железа (3+), меди (2+); </w:t>
            </w:r>
          </w:p>
          <w:p w14:paraId="700F475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аблюдение и описание окрашивания пламени ионами натрия, калия и</w:t>
            </w:r>
            <w:r w:rsidRPr="00117BB5">
              <w:rPr>
                <w:rFonts w:eastAsia="OfficinaSansBoldITC"/>
                <w:szCs w:val="20"/>
                <w:lang w:eastAsia="en-US"/>
              </w:rPr>
              <w:t> </w:t>
            </w:r>
            <w:r w:rsidRPr="00117BB5">
              <w:rPr>
                <w:rFonts w:eastAsia="OfficinaSansBoldITC"/>
                <w:szCs w:val="20"/>
                <w:lang w:val="ru-RU" w:eastAsia="en-US"/>
              </w:rPr>
              <w:t xml:space="preserve">кальция; </w:t>
            </w:r>
          </w:p>
          <w:p w14:paraId="1530E99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сследование амфотерных свойств гидроксида алюминия, гидроксида хрома (</w:t>
            </w:r>
            <w:r w:rsidRPr="00117BB5">
              <w:rPr>
                <w:rFonts w:eastAsia="OfficinaSansBoldITC"/>
                <w:szCs w:val="20"/>
                <w:lang w:eastAsia="en-US"/>
              </w:rPr>
              <w:t>III</w:t>
            </w:r>
            <w:r w:rsidRPr="00117BB5">
              <w:rPr>
                <w:rFonts w:eastAsia="OfficinaSansBoldITC"/>
                <w:szCs w:val="20"/>
                <w:lang w:val="ru-RU" w:eastAsia="en-US"/>
              </w:rPr>
              <w:t xml:space="preserve">) и гидроксида цинка; </w:t>
            </w:r>
          </w:p>
          <w:p w14:paraId="107D170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металлы и их соединения».</w:t>
            </w:r>
          </w:p>
          <w:p w14:paraId="29EA0A1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4.</w:t>
            </w:r>
            <w:r w:rsidRPr="00117BB5">
              <w:rPr>
                <w:rFonts w:eastAsia="OfficinaSansBoldITC"/>
                <w:szCs w:val="20"/>
                <w:lang w:eastAsia="en-US"/>
              </w:rPr>
              <w:t> </w:t>
            </w:r>
            <w:r w:rsidRPr="00117BB5">
              <w:rPr>
                <w:rFonts w:eastAsia="OfficinaSansBoldITC"/>
                <w:szCs w:val="20"/>
                <w:lang w:val="ru-RU" w:eastAsia="en-US"/>
              </w:rPr>
              <w:t>Химия и окружающая среда.</w:t>
            </w:r>
          </w:p>
          <w:p w14:paraId="1292E3D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14:paraId="283A5DE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овые материалы и технологии. Принципы «зеленой химии».</w:t>
            </w:r>
          </w:p>
          <w:p w14:paraId="623161B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14:paraId="1B7EEB3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14:paraId="6F139F1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14:paraId="5ECAE89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5.</w:t>
            </w:r>
            <w:r w:rsidRPr="00117BB5">
              <w:rPr>
                <w:rFonts w:eastAsia="OfficinaSansBoldITC"/>
                <w:szCs w:val="20"/>
                <w:lang w:eastAsia="en-US"/>
              </w:rPr>
              <w:t> </w:t>
            </w:r>
            <w:r w:rsidRPr="00117BB5">
              <w:rPr>
                <w:rFonts w:eastAsia="OfficinaSansBoldITC"/>
                <w:szCs w:val="20"/>
                <w:lang w:val="ru-RU" w:eastAsia="en-US"/>
              </w:rPr>
              <w:t>Повторение и обобщение знаний основных разделов курсов 8–9 классов.</w:t>
            </w:r>
          </w:p>
          <w:p w14:paraId="294A657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14:paraId="26225F7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14:paraId="0FB43F2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14:paraId="10E7917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реакции в растворах. Гидролиз солей. Реакции окисления-восстановления. Электролиз.</w:t>
            </w:r>
          </w:p>
          <w:p w14:paraId="7667876D" w14:textId="08275D51"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войства кислот, оснований и солей в свете представлений об электролитической диссоциации и окислительно-восстановительных</w:t>
            </w:r>
            <w:r>
              <w:rPr>
                <w:rFonts w:eastAsia="OfficinaSansBoldITC"/>
                <w:szCs w:val="20"/>
                <w:lang w:val="ru-RU" w:eastAsia="en-US"/>
              </w:rPr>
              <w:t xml:space="preserve"> </w:t>
            </w:r>
            <w:r w:rsidRPr="00117BB5">
              <w:rPr>
                <w:rFonts w:eastAsia="OfficinaSansBoldITC"/>
                <w:szCs w:val="20"/>
                <w:lang w:val="ru-RU" w:eastAsia="en-US"/>
              </w:rPr>
              <w:t>реакциях.</w:t>
            </w:r>
          </w:p>
        </w:tc>
        <w:tc>
          <w:tcPr>
            <w:tcW w:w="2126" w:type="dxa"/>
          </w:tcPr>
          <w:p w14:paraId="7CC35A5A" w14:textId="77777777" w:rsidR="00117BB5" w:rsidRPr="00117BB5" w:rsidRDefault="00117BB5" w:rsidP="00117BB5">
            <w:pPr>
              <w:spacing w:line="240" w:lineRule="auto"/>
              <w:ind w:firstLine="0"/>
              <w:jc w:val="center"/>
              <w:rPr>
                <w:rFonts w:eastAsia="Times New Roman"/>
                <w:i/>
                <w:szCs w:val="20"/>
                <w:lang w:val="ru-RU" w:eastAsia="en-US"/>
              </w:rPr>
            </w:pPr>
          </w:p>
        </w:tc>
        <w:tc>
          <w:tcPr>
            <w:tcW w:w="2126" w:type="dxa"/>
          </w:tcPr>
          <w:p w14:paraId="6D6E3557" w14:textId="77777777" w:rsidR="00117BB5" w:rsidRPr="00117BB5" w:rsidRDefault="00117BB5" w:rsidP="00117BB5">
            <w:pPr>
              <w:spacing w:line="240" w:lineRule="auto"/>
              <w:ind w:firstLine="0"/>
              <w:jc w:val="center"/>
              <w:rPr>
                <w:rFonts w:eastAsia="Times New Roman"/>
                <w:i/>
                <w:szCs w:val="20"/>
                <w:lang w:val="ru-RU" w:eastAsia="en-US"/>
              </w:rPr>
            </w:pPr>
          </w:p>
        </w:tc>
      </w:tr>
    </w:tbl>
    <w:p w14:paraId="1E73BCF9" w14:textId="0F8E2C94" w:rsidR="006C0FB3" w:rsidRPr="00E94B3A" w:rsidRDefault="006C0FB3" w:rsidP="00E94B3A">
      <w:pPr>
        <w:spacing w:line="276" w:lineRule="auto"/>
        <w:ind w:right="6" w:firstLine="0"/>
        <w:rPr>
          <w:b/>
          <w:sz w:val="24"/>
          <w:szCs w:val="24"/>
        </w:rPr>
      </w:pPr>
    </w:p>
    <w:p w14:paraId="0EAB6E32" w14:textId="2BBD0071" w:rsidR="00E94B3A" w:rsidRPr="00E94B3A" w:rsidRDefault="00607660" w:rsidP="00E94B3A">
      <w:pPr>
        <w:tabs>
          <w:tab w:val="left" w:pos="3345"/>
        </w:tabs>
        <w:spacing w:line="276" w:lineRule="auto"/>
        <w:ind w:right="6" w:firstLine="567"/>
        <w:jc w:val="center"/>
        <w:rPr>
          <w:b/>
          <w:sz w:val="24"/>
          <w:szCs w:val="24"/>
        </w:rPr>
      </w:pPr>
      <w:r>
        <w:rPr>
          <w:b/>
          <w:sz w:val="24"/>
          <w:szCs w:val="24"/>
        </w:rPr>
        <w:t>2.1.23. Р</w:t>
      </w:r>
      <w:r w:rsidR="00DC593D" w:rsidRPr="00E94B3A">
        <w:rPr>
          <w:b/>
          <w:sz w:val="24"/>
          <w:szCs w:val="24"/>
        </w:rPr>
        <w:t>абочая программа по учебному предмет</w:t>
      </w:r>
      <w:r w:rsidR="00E94B3A" w:rsidRPr="00E94B3A">
        <w:rPr>
          <w:b/>
          <w:sz w:val="24"/>
          <w:szCs w:val="24"/>
        </w:rPr>
        <w:t>у «Биология»</w:t>
      </w:r>
    </w:p>
    <w:p w14:paraId="24A96B33" w14:textId="6FCA36CB" w:rsidR="00DC593D" w:rsidRPr="00E94B3A" w:rsidRDefault="00E94B3A" w:rsidP="00E94B3A">
      <w:pPr>
        <w:tabs>
          <w:tab w:val="left" w:pos="3345"/>
        </w:tabs>
        <w:spacing w:line="276" w:lineRule="auto"/>
        <w:ind w:right="6" w:firstLine="567"/>
        <w:jc w:val="center"/>
        <w:rPr>
          <w:b/>
          <w:sz w:val="24"/>
          <w:szCs w:val="24"/>
        </w:rPr>
      </w:pPr>
      <w:r w:rsidRPr="00E94B3A">
        <w:rPr>
          <w:b/>
          <w:sz w:val="24"/>
          <w:szCs w:val="24"/>
        </w:rPr>
        <w:t>(базовый уровень)</w:t>
      </w:r>
    </w:p>
    <w:p w14:paraId="10A91B6F" w14:textId="77777777" w:rsidR="00E94B3A" w:rsidRPr="00E94B3A" w:rsidRDefault="00E94B3A" w:rsidP="00E94B3A">
      <w:pPr>
        <w:tabs>
          <w:tab w:val="left" w:pos="3345"/>
        </w:tabs>
        <w:spacing w:line="276" w:lineRule="auto"/>
        <w:ind w:right="6" w:firstLine="567"/>
        <w:jc w:val="center"/>
        <w:rPr>
          <w:b/>
          <w:sz w:val="24"/>
          <w:szCs w:val="24"/>
        </w:rPr>
      </w:pPr>
    </w:p>
    <w:p w14:paraId="5988AC4F" w14:textId="77777777" w:rsidR="00607660" w:rsidRPr="00437CE6" w:rsidRDefault="00607660" w:rsidP="00607660">
      <w:pPr>
        <w:ind w:firstLine="709"/>
        <w:rPr>
          <w:rFonts w:eastAsia="Times New Roman" w:cs="Times New Roman"/>
          <w:sz w:val="24"/>
          <w:szCs w:val="24"/>
          <w:lang w:eastAsia="en-US"/>
        </w:rPr>
      </w:pPr>
      <w:r>
        <w:rPr>
          <w:sz w:val="24"/>
          <w:szCs w:val="24"/>
        </w:rPr>
        <w:t>Р</w:t>
      </w:r>
      <w:r w:rsidR="00DC593D" w:rsidRPr="00B3347B">
        <w:rPr>
          <w:sz w:val="24"/>
          <w:szCs w:val="24"/>
        </w:rPr>
        <w:t>абочая программа по учебному предмету «Биология»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r w:rsidR="00E94B3A" w:rsidRPr="00B3347B">
        <w:rPr>
          <w:sz w:val="24"/>
          <w:szCs w:val="24"/>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28670F0F" w14:textId="07576A27" w:rsidR="00607660" w:rsidRPr="00607660" w:rsidRDefault="00607660" w:rsidP="00607660">
      <w:pPr>
        <w:ind w:firstLine="709"/>
        <w:rPr>
          <w:rFonts w:eastAsia="Times New Roman" w:cs="Times New Roman"/>
          <w:sz w:val="24"/>
          <w:szCs w:val="24"/>
          <w:lang w:eastAsia="en-US"/>
        </w:rPr>
      </w:pPr>
      <w:r w:rsidRPr="0060766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б</w:t>
      </w:r>
      <w:r w:rsidR="0042754A">
        <w:rPr>
          <w:rFonts w:eastAsia="Times New Roman" w:cs="Times New Roman"/>
          <w:sz w:val="24"/>
          <w:szCs w:val="24"/>
          <w:lang w:eastAsia="en-US"/>
        </w:rPr>
        <w:t>и</w:t>
      </w:r>
      <w:r>
        <w:rPr>
          <w:rFonts w:eastAsia="Times New Roman" w:cs="Times New Roman"/>
          <w:sz w:val="24"/>
          <w:szCs w:val="24"/>
          <w:lang w:eastAsia="en-US"/>
        </w:rPr>
        <w:t>ологии базового уровня</w:t>
      </w:r>
      <w:r w:rsidRPr="00607660">
        <w:rPr>
          <w:rFonts w:eastAsia="Times New Roman" w:cs="Times New Roman"/>
          <w:sz w:val="24"/>
          <w:szCs w:val="24"/>
          <w:lang w:eastAsia="en-US"/>
        </w:rPr>
        <w:t>.</w:t>
      </w:r>
    </w:p>
    <w:p w14:paraId="2C8CE49C" w14:textId="710B4CA8" w:rsidR="00DC593D" w:rsidRPr="00B3347B" w:rsidRDefault="00E94B3A" w:rsidP="00607660">
      <w:pPr>
        <w:tabs>
          <w:tab w:val="left" w:pos="3345"/>
        </w:tabs>
        <w:spacing w:line="240" w:lineRule="auto"/>
        <w:ind w:right="6" w:firstLine="567"/>
        <w:jc w:val="center"/>
        <w:rPr>
          <w:b/>
          <w:sz w:val="24"/>
          <w:szCs w:val="24"/>
        </w:rPr>
      </w:pPr>
      <w:r w:rsidRPr="00B3347B">
        <w:rPr>
          <w:b/>
          <w:sz w:val="24"/>
          <w:szCs w:val="24"/>
        </w:rPr>
        <w:t>Пояснительная записка</w:t>
      </w:r>
    </w:p>
    <w:p w14:paraId="5E9AF528" w14:textId="77777777" w:rsidR="00E94B3A" w:rsidRPr="00B3347B" w:rsidRDefault="00E94B3A" w:rsidP="00B3347B">
      <w:pPr>
        <w:tabs>
          <w:tab w:val="left" w:pos="3345"/>
        </w:tabs>
        <w:spacing w:line="240" w:lineRule="auto"/>
        <w:ind w:right="6" w:firstLine="567"/>
        <w:rPr>
          <w:sz w:val="24"/>
          <w:szCs w:val="24"/>
        </w:rPr>
      </w:pPr>
    </w:p>
    <w:p w14:paraId="342AF868" w14:textId="762F04EE"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14:paraId="6F888F69" w14:textId="5CE1E42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14:paraId="64F2A2FB" w14:textId="03AA8330"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14:paraId="4B63707E" w14:textId="11CC6FFA" w:rsidR="00DC593D" w:rsidRPr="00B3347B" w:rsidRDefault="00DC593D" w:rsidP="00B3347B">
      <w:pPr>
        <w:tabs>
          <w:tab w:val="left" w:pos="3345"/>
        </w:tabs>
        <w:spacing w:line="240" w:lineRule="auto"/>
        <w:ind w:right="6" w:firstLine="567"/>
        <w:rPr>
          <w:sz w:val="24"/>
          <w:szCs w:val="24"/>
        </w:rPr>
      </w:pPr>
      <w:r w:rsidRPr="00B3347B">
        <w:rPr>
          <w:sz w:val="24"/>
          <w:szCs w:val="24"/>
        </w:rPr>
        <w:t> Программа по биологии разработана с целью оказания методической помощи учителю в создании рабочей программы по учебному предмету.</w:t>
      </w:r>
    </w:p>
    <w:p w14:paraId="40DF6E89" w14:textId="31AAD3FA" w:rsidR="00DC593D" w:rsidRPr="00B3347B" w:rsidRDefault="00DC593D" w:rsidP="00B3347B">
      <w:pPr>
        <w:tabs>
          <w:tab w:val="left" w:pos="3345"/>
        </w:tabs>
        <w:spacing w:line="240" w:lineRule="auto"/>
        <w:ind w:right="6" w:firstLine="567"/>
        <w:rPr>
          <w:sz w:val="24"/>
          <w:szCs w:val="24"/>
        </w:rPr>
      </w:pPr>
      <w:r w:rsidRPr="00B3347B">
        <w:rPr>
          <w:sz w:val="24"/>
          <w:szCs w:val="24"/>
        </w:rPr>
        <w:t>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14:paraId="56A052AA" w14:textId="0B7F115E"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14:paraId="5F9015E1" w14:textId="6BAB9D8E"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14:paraId="35A43593" w14:textId="7A9A3FAC" w:rsidR="00DC593D" w:rsidRPr="00B3347B" w:rsidRDefault="00DC593D" w:rsidP="00B3347B">
      <w:pPr>
        <w:tabs>
          <w:tab w:val="left" w:pos="3345"/>
        </w:tabs>
        <w:spacing w:line="240" w:lineRule="auto"/>
        <w:ind w:right="6" w:firstLine="567"/>
        <w:rPr>
          <w:b/>
          <w:sz w:val="24"/>
          <w:szCs w:val="24"/>
        </w:rPr>
      </w:pPr>
      <w:r w:rsidRPr="00B3347B">
        <w:rPr>
          <w:b/>
          <w:sz w:val="24"/>
          <w:szCs w:val="24"/>
        </w:rPr>
        <w:t>Целями изучения биологии на уровне основного общего образования являются:</w:t>
      </w:r>
    </w:p>
    <w:p w14:paraId="77A8244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 признаках и процессах жизнедеятельности биологических систем разного уровня организации;</w:t>
      </w:r>
    </w:p>
    <w:p w14:paraId="088412B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б особенностях строения, жизнедеятельности организма человека, условиях сохранения его здоровья;</w:t>
      </w:r>
    </w:p>
    <w:p w14:paraId="4DCE60A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применять методы биологической науки для изучения биологических систем, в том числе организма человека;</w:t>
      </w:r>
    </w:p>
    <w:p w14:paraId="015FAC2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14:paraId="4E5C562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14:paraId="47628F1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экологической культуры в целях сохранения собственного здоровья и охраны окружающей среды.</w:t>
      </w:r>
    </w:p>
    <w:p w14:paraId="2B17E74E" w14:textId="3FDE21E3" w:rsidR="00DC593D" w:rsidRPr="00B3347B" w:rsidRDefault="00DC593D" w:rsidP="00B3347B">
      <w:pPr>
        <w:tabs>
          <w:tab w:val="left" w:pos="3345"/>
        </w:tabs>
        <w:spacing w:line="240" w:lineRule="auto"/>
        <w:ind w:right="6" w:firstLine="567"/>
        <w:rPr>
          <w:b/>
          <w:sz w:val="24"/>
          <w:szCs w:val="24"/>
        </w:rPr>
      </w:pPr>
      <w:r w:rsidRPr="00B3347B">
        <w:rPr>
          <w:b/>
          <w:sz w:val="24"/>
          <w:szCs w:val="24"/>
        </w:rPr>
        <w:t>Достижение целей программы по биологии обеспечивается решением следующих задач:</w:t>
      </w:r>
    </w:p>
    <w:p w14:paraId="4F116A8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14:paraId="6A30E36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14:paraId="709009B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14:paraId="60D230A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оспитание биологически и экологически грамотной личности, готовой к сохранению собственного здоровья и охраны окружающей среды.</w:t>
      </w:r>
    </w:p>
    <w:p w14:paraId="4B751EB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14:paraId="0279F08F" w14:textId="77777777" w:rsidR="00E94B3A" w:rsidRPr="00B3347B" w:rsidRDefault="00E94B3A" w:rsidP="00B3347B">
      <w:pPr>
        <w:tabs>
          <w:tab w:val="left" w:pos="3345"/>
        </w:tabs>
        <w:spacing w:line="240" w:lineRule="auto"/>
        <w:ind w:right="6" w:firstLine="567"/>
        <w:rPr>
          <w:sz w:val="24"/>
          <w:szCs w:val="24"/>
        </w:rPr>
      </w:pPr>
    </w:p>
    <w:p w14:paraId="672747A3" w14:textId="6476C400" w:rsidR="00DC593D" w:rsidRPr="00B3347B" w:rsidRDefault="00E94B3A" w:rsidP="00B3347B">
      <w:pPr>
        <w:tabs>
          <w:tab w:val="left" w:pos="3345"/>
        </w:tabs>
        <w:spacing w:line="240" w:lineRule="auto"/>
        <w:ind w:right="6" w:firstLine="567"/>
        <w:jc w:val="center"/>
        <w:rPr>
          <w:b/>
          <w:sz w:val="24"/>
          <w:szCs w:val="24"/>
        </w:rPr>
      </w:pPr>
      <w:r w:rsidRPr="00B3347B">
        <w:rPr>
          <w:b/>
          <w:sz w:val="24"/>
          <w:szCs w:val="24"/>
        </w:rPr>
        <w:t>Содержание обучения в 5 классе</w:t>
      </w:r>
    </w:p>
    <w:p w14:paraId="3B4A1615" w14:textId="77777777" w:rsidR="00E94B3A" w:rsidRPr="00B3347B" w:rsidRDefault="00E94B3A" w:rsidP="00B3347B">
      <w:pPr>
        <w:tabs>
          <w:tab w:val="left" w:pos="3345"/>
        </w:tabs>
        <w:spacing w:line="240" w:lineRule="auto"/>
        <w:ind w:right="6" w:firstLine="567"/>
        <w:jc w:val="center"/>
        <w:rPr>
          <w:b/>
          <w:sz w:val="24"/>
          <w:szCs w:val="24"/>
        </w:rPr>
      </w:pPr>
    </w:p>
    <w:p w14:paraId="68F42229" w14:textId="0C7318F5" w:rsidR="00DC593D" w:rsidRPr="00B3347B" w:rsidRDefault="00DC593D" w:rsidP="00B3347B">
      <w:pPr>
        <w:tabs>
          <w:tab w:val="left" w:pos="3345"/>
        </w:tabs>
        <w:spacing w:line="240" w:lineRule="auto"/>
        <w:ind w:right="6" w:firstLine="567"/>
        <w:rPr>
          <w:b/>
          <w:sz w:val="24"/>
          <w:szCs w:val="24"/>
        </w:rPr>
      </w:pPr>
      <w:r w:rsidRPr="00B3347B">
        <w:rPr>
          <w:b/>
          <w:sz w:val="24"/>
          <w:szCs w:val="24"/>
        </w:rPr>
        <w:t>Биология – наука о живой природе.</w:t>
      </w:r>
    </w:p>
    <w:p w14:paraId="78CF78F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14:paraId="4A5FFE5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14:paraId="5FADE17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абинет биологии. Правила поведения и работы в кабинете с биологическими приборами и инструментами.</w:t>
      </w:r>
    </w:p>
    <w:p w14:paraId="2CAF8E7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14:paraId="65F924D9" w14:textId="7548A05C" w:rsidR="00DC593D" w:rsidRPr="00B3347B" w:rsidRDefault="00DC593D" w:rsidP="00B3347B">
      <w:pPr>
        <w:tabs>
          <w:tab w:val="left" w:pos="3345"/>
        </w:tabs>
        <w:spacing w:line="240" w:lineRule="auto"/>
        <w:ind w:right="6" w:firstLine="567"/>
        <w:rPr>
          <w:b/>
          <w:sz w:val="24"/>
          <w:szCs w:val="24"/>
        </w:rPr>
      </w:pPr>
      <w:r w:rsidRPr="00B3347B">
        <w:rPr>
          <w:b/>
          <w:sz w:val="24"/>
          <w:szCs w:val="24"/>
        </w:rPr>
        <w:t>Методы изучения живой природы.</w:t>
      </w:r>
    </w:p>
    <w:p w14:paraId="22078CD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учные методы изучения живой природы: наблюдение, эксперимент, описание, измерение, классификация. Правила работы с увеличительными приборами.</w:t>
      </w:r>
    </w:p>
    <w:p w14:paraId="16B2350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14:paraId="4DA8EDC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4B62FB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лабораторного оборудования: термометры, весы, чашки Петри, пробирки, мензурки. Правила работы с оборудованием в школьном кабинете.</w:t>
      </w:r>
    </w:p>
    <w:p w14:paraId="3C51BCE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устройством лупы, светового микроскопа, правила работы с ними.</w:t>
      </w:r>
    </w:p>
    <w:p w14:paraId="26C8A49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14:paraId="7A5EF0F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274E67A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методами изучения живой природы – наблюдением и экспериментом.</w:t>
      </w:r>
    </w:p>
    <w:p w14:paraId="05EC4A1E" w14:textId="0BCD437F"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 тела живой природы.</w:t>
      </w:r>
    </w:p>
    <w:p w14:paraId="54E4147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14:paraId="4CF1586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и многоклеточные организмы. Клетки, ткани, органы, системы органов.</w:t>
      </w:r>
    </w:p>
    <w:p w14:paraId="61D9D62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знедеятельность организмов. Особенности строения и процессов жизнедеятельности у растений, животных, бактерий и грибов.</w:t>
      </w:r>
    </w:p>
    <w:p w14:paraId="7CF8F1A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войства организмов: питание, дыхание, выделение, движение, размножение, развитие, раздражимость, приспособленность. Организм – единое целое.</w:t>
      </w:r>
    </w:p>
    <w:p w14:paraId="755C687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14:paraId="751F94C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79BC5D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леток кожицы чешуи лука под лупой и микроскопом (на примере самостоятельно приготовленного микропрепарата).</w:t>
      </w:r>
    </w:p>
    <w:p w14:paraId="0E02062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принципами систематики организмов. </w:t>
      </w:r>
    </w:p>
    <w:p w14:paraId="7EB2C45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потреблением воды растением.</w:t>
      </w:r>
    </w:p>
    <w:p w14:paraId="2B23CE1F" w14:textId="398643BD"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и среда обитания.</w:t>
      </w:r>
    </w:p>
    <w:p w14:paraId="17A746D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14:paraId="075670B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A2DF91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риспособлений организмов к среде обитания (на конкретных примерах).</w:t>
      </w:r>
    </w:p>
    <w:p w14:paraId="70B8AE9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780E66D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й и животный мир родного края (краеведение).</w:t>
      </w:r>
    </w:p>
    <w:p w14:paraId="5B8B2DED" w14:textId="1753FA67" w:rsidR="00DC593D" w:rsidRPr="00B3347B" w:rsidRDefault="00DC593D" w:rsidP="00B3347B">
      <w:pPr>
        <w:tabs>
          <w:tab w:val="left" w:pos="3345"/>
        </w:tabs>
        <w:spacing w:line="240" w:lineRule="auto"/>
        <w:ind w:right="6" w:firstLine="567"/>
        <w:rPr>
          <w:b/>
          <w:sz w:val="24"/>
          <w:szCs w:val="24"/>
        </w:rPr>
      </w:pPr>
      <w:r w:rsidRPr="00B3347B">
        <w:rPr>
          <w:b/>
          <w:sz w:val="24"/>
          <w:szCs w:val="24"/>
        </w:rPr>
        <w:t>Природные сообщества.</w:t>
      </w:r>
    </w:p>
    <w:p w14:paraId="056DBA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14:paraId="5D9420E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14:paraId="16BF664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родные зоны Земли, их обитатели. Флора и фауна природных зон. Ландшафты: природные и культурные.</w:t>
      </w:r>
    </w:p>
    <w:p w14:paraId="47C3B7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A67EB9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скусственных сообществ и их обитателей (на примере аквариума и других искусственных сообществ).</w:t>
      </w:r>
    </w:p>
    <w:p w14:paraId="3FC696E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40976CC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родных сообществ (на примере леса, озера, пруда, луга и других природных сообществ.).</w:t>
      </w:r>
    </w:p>
    <w:p w14:paraId="0C35518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езонных явлений в жизни природных сообществ.</w:t>
      </w:r>
    </w:p>
    <w:p w14:paraId="74869C0F" w14:textId="1A482477" w:rsidR="00DC593D" w:rsidRPr="00B3347B" w:rsidRDefault="00DC593D" w:rsidP="00B3347B">
      <w:pPr>
        <w:tabs>
          <w:tab w:val="left" w:pos="3345"/>
        </w:tabs>
        <w:spacing w:line="240" w:lineRule="auto"/>
        <w:ind w:right="6" w:firstLine="567"/>
        <w:rPr>
          <w:b/>
          <w:sz w:val="24"/>
          <w:szCs w:val="24"/>
        </w:rPr>
      </w:pPr>
      <w:r w:rsidRPr="00B3347B">
        <w:rPr>
          <w:b/>
          <w:sz w:val="24"/>
          <w:szCs w:val="24"/>
        </w:rPr>
        <w:t>Живая природа и человек.</w:t>
      </w:r>
    </w:p>
    <w:p w14:paraId="6B1DE5B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14:paraId="7503218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актические работы.</w:t>
      </w:r>
    </w:p>
    <w:p w14:paraId="142B30B6" w14:textId="680DAF06" w:rsidR="00DC593D" w:rsidRPr="00B3347B" w:rsidRDefault="00DC593D" w:rsidP="00B3347B">
      <w:pPr>
        <w:tabs>
          <w:tab w:val="left" w:pos="3345"/>
        </w:tabs>
        <w:spacing w:line="240" w:lineRule="auto"/>
        <w:ind w:right="6" w:firstLine="567"/>
        <w:rPr>
          <w:sz w:val="24"/>
          <w:szCs w:val="24"/>
        </w:rPr>
      </w:pPr>
      <w:r w:rsidRPr="00B3347B">
        <w:rPr>
          <w:sz w:val="24"/>
          <w:szCs w:val="24"/>
        </w:rPr>
        <w:t>Проведение акции по уборке мусора в ближайшем лесу, парке, сквере или на пришкольной территории.</w:t>
      </w:r>
    </w:p>
    <w:p w14:paraId="70005F9B" w14:textId="77777777" w:rsidR="00BC173C" w:rsidRPr="00B3347B" w:rsidRDefault="00BC173C" w:rsidP="00B3347B">
      <w:pPr>
        <w:tabs>
          <w:tab w:val="left" w:pos="3345"/>
        </w:tabs>
        <w:spacing w:line="240" w:lineRule="auto"/>
        <w:ind w:right="6" w:firstLine="567"/>
        <w:rPr>
          <w:sz w:val="24"/>
          <w:szCs w:val="24"/>
        </w:rPr>
      </w:pPr>
    </w:p>
    <w:p w14:paraId="57F86DCA" w14:textId="425F8C05" w:rsidR="00DC593D" w:rsidRPr="00B3347B" w:rsidRDefault="00BC173C" w:rsidP="00B3347B">
      <w:pPr>
        <w:tabs>
          <w:tab w:val="left" w:pos="3345"/>
        </w:tabs>
        <w:spacing w:line="240" w:lineRule="auto"/>
        <w:ind w:right="6" w:firstLine="567"/>
        <w:jc w:val="center"/>
        <w:rPr>
          <w:b/>
          <w:sz w:val="24"/>
          <w:szCs w:val="24"/>
        </w:rPr>
      </w:pPr>
      <w:bookmarkStart w:id="146" w:name="_TOC_250012"/>
      <w:bookmarkEnd w:id="146"/>
      <w:r w:rsidRPr="00B3347B">
        <w:rPr>
          <w:b/>
          <w:sz w:val="24"/>
          <w:szCs w:val="24"/>
        </w:rPr>
        <w:t>Содержание обучения в 6 классе</w:t>
      </w:r>
    </w:p>
    <w:p w14:paraId="7098B6A5" w14:textId="219E598E" w:rsidR="00DC593D" w:rsidRPr="00B3347B" w:rsidRDefault="00DC593D" w:rsidP="00B3347B">
      <w:pPr>
        <w:tabs>
          <w:tab w:val="left" w:pos="3345"/>
        </w:tabs>
        <w:spacing w:line="240" w:lineRule="auto"/>
        <w:ind w:right="6" w:firstLine="567"/>
        <w:rPr>
          <w:b/>
          <w:sz w:val="24"/>
          <w:szCs w:val="24"/>
        </w:rPr>
      </w:pPr>
      <w:r w:rsidRPr="00B3347B">
        <w:rPr>
          <w:b/>
          <w:sz w:val="24"/>
          <w:szCs w:val="24"/>
        </w:rPr>
        <w:t>Растительный организм.</w:t>
      </w:r>
    </w:p>
    <w:p w14:paraId="2DA3D71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Ботаника – наука о растениях. Разделы ботаники. Связь ботаники с другими науками и техникой. Общие признаки растений.</w:t>
      </w:r>
    </w:p>
    <w:p w14:paraId="017F970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растений. Уровни организации растительного организма. Высшие и низшие растения. Споровые и семенные растения.</w:t>
      </w:r>
    </w:p>
    <w:p w14:paraId="16D0A8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14:paraId="5DD6636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и системы органов растений. Строение органов растительного организма, их роль и связь между собой.</w:t>
      </w:r>
    </w:p>
    <w:p w14:paraId="04AF3C7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1AEA60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водного растения элодеи.</w:t>
      </w:r>
    </w:p>
    <w:p w14:paraId="342502E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растительных тканей (использование микропрепаратов).</w:t>
      </w:r>
    </w:p>
    <w:p w14:paraId="0AEC80D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14:paraId="2E18027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наружение неорганических и органических веществ в растении.</w:t>
      </w:r>
    </w:p>
    <w:p w14:paraId="6A24405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0BC515A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в природе с цветковыми растениями.</w:t>
      </w:r>
    </w:p>
    <w:p w14:paraId="22DCB5E2" w14:textId="214F4575" w:rsidR="00DC593D" w:rsidRPr="00B3347B" w:rsidRDefault="00DC593D" w:rsidP="00B3347B">
      <w:pPr>
        <w:tabs>
          <w:tab w:val="left" w:pos="3345"/>
        </w:tabs>
        <w:spacing w:line="240" w:lineRule="auto"/>
        <w:ind w:right="6" w:firstLine="567"/>
        <w:rPr>
          <w:b/>
          <w:sz w:val="24"/>
          <w:szCs w:val="24"/>
        </w:rPr>
      </w:pPr>
      <w:r w:rsidRPr="00B3347B">
        <w:rPr>
          <w:b/>
          <w:sz w:val="24"/>
          <w:szCs w:val="24"/>
        </w:rPr>
        <w:t>Строение и многообразие покрытосеменных растений</w:t>
      </w:r>
    </w:p>
    <w:p w14:paraId="083A6F8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14:paraId="44D4578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14:paraId="212E50E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14:paraId="08E166C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14:paraId="4A3001F5" w14:textId="77777777"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14:paraId="2EC7F9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рневых систем (стержневой и мочковатой) на примере гербарных экземпляров или живых растений.</w:t>
      </w:r>
    </w:p>
    <w:p w14:paraId="48CB145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препарата клеток корня.</w:t>
      </w:r>
    </w:p>
    <w:p w14:paraId="31D75BD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внешним строением листьев и листорасположением (на комнатных растениях).</w:t>
      </w:r>
    </w:p>
    <w:p w14:paraId="2DEC117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вегетативных и генеративных почек (на примере сирени, тополя и других растений).</w:t>
      </w:r>
    </w:p>
    <w:p w14:paraId="5466D67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на готовых микропрепаратах).</w:t>
      </w:r>
    </w:p>
    <w:p w14:paraId="083DD9E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сматривание микроскопического строения ветки дерева (на готовом микропрепарате).</w:t>
      </w:r>
    </w:p>
    <w:p w14:paraId="47DD9B3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корневища, клубня, луковицы.</w:t>
      </w:r>
    </w:p>
    <w:p w14:paraId="1B9818B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цветков.</w:t>
      </w:r>
    </w:p>
    <w:p w14:paraId="34FA1EB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различными типами соцветий. </w:t>
      </w:r>
    </w:p>
    <w:p w14:paraId="7A794FA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двудольных растений.</w:t>
      </w:r>
    </w:p>
    <w:p w14:paraId="1AF2DA6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однодольных растений.</w:t>
      </w:r>
    </w:p>
    <w:p w14:paraId="71B21FCC" w14:textId="663F6717" w:rsidR="00DC593D" w:rsidRPr="00B3347B" w:rsidRDefault="00DC593D" w:rsidP="00B3347B">
      <w:pPr>
        <w:tabs>
          <w:tab w:val="left" w:pos="3345"/>
        </w:tabs>
        <w:spacing w:line="240" w:lineRule="auto"/>
        <w:ind w:right="6" w:firstLine="567"/>
        <w:rPr>
          <w:b/>
          <w:sz w:val="24"/>
          <w:szCs w:val="24"/>
        </w:rPr>
      </w:pPr>
      <w:r w:rsidRPr="00B3347B">
        <w:rPr>
          <w:b/>
          <w:sz w:val="24"/>
          <w:szCs w:val="24"/>
        </w:rPr>
        <w:t>Жизнедеятельность растительного организма.</w:t>
      </w:r>
    </w:p>
    <w:p w14:paraId="597AC8A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мен веществ у растений</w:t>
      </w:r>
    </w:p>
    <w:p w14:paraId="567065B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14:paraId="30FBF0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итание растения</w:t>
      </w:r>
    </w:p>
    <w:p w14:paraId="4C55C7A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14:paraId="11DA18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тосинтез. Лист – орган воздушного питания. Значение фотосинтеза в природе и в жизни человека.</w:t>
      </w:r>
    </w:p>
    <w:p w14:paraId="76D9B3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ыхание растения</w:t>
      </w:r>
    </w:p>
    <w:p w14:paraId="18CC88C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14:paraId="79A7B56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в растении.</w:t>
      </w:r>
    </w:p>
    <w:p w14:paraId="31E7D17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14:paraId="255C9FE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ост и развитие растения</w:t>
      </w:r>
    </w:p>
    <w:p w14:paraId="6D6FEFB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растание семян. Условия прорастания семян. Подготовка семян к посеву. Развитие проростков.</w:t>
      </w:r>
    </w:p>
    <w:p w14:paraId="7A4BDDD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14:paraId="4B89D73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14:paraId="02126B0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14:paraId="17A052F8" w14:textId="77777777"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14:paraId="7C9BB7C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аблюдение за ростом корня. </w:t>
      </w:r>
    </w:p>
    <w:p w14:paraId="7CE558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побега.</w:t>
      </w:r>
    </w:p>
    <w:p w14:paraId="058BB94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озраста дерева по спилу.</w:t>
      </w:r>
    </w:p>
    <w:p w14:paraId="5C4F19A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ередвижения воды и минеральных веществ по древесине.</w:t>
      </w:r>
    </w:p>
    <w:p w14:paraId="61970A9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процесса выделения кислорода на свету аквариумными растениями.</w:t>
      </w:r>
    </w:p>
    <w:p w14:paraId="7A7EC35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роли рыхления для дыхания корней.</w:t>
      </w:r>
    </w:p>
    <w:p w14:paraId="6C188AB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14:paraId="048E6B9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схожести семян культурных растений и посев их в грунт.</w:t>
      </w:r>
    </w:p>
    <w:p w14:paraId="66C35DD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и развитием цветкового растения в комнатных условиях (на примере фасоли или посевного гороха).</w:t>
      </w:r>
    </w:p>
    <w:p w14:paraId="6FF4125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условий прорастания семян.</w:t>
      </w:r>
    </w:p>
    <w:p w14:paraId="055376D6" w14:textId="77777777" w:rsidR="00BC173C" w:rsidRPr="00B3347B" w:rsidRDefault="00BC173C" w:rsidP="00B3347B">
      <w:pPr>
        <w:tabs>
          <w:tab w:val="left" w:pos="3345"/>
        </w:tabs>
        <w:spacing w:line="240" w:lineRule="auto"/>
        <w:ind w:right="6" w:firstLine="567"/>
        <w:rPr>
          <w:sz w:val="24"/>
          <w:szCs w:val="24"/>
        </w:rPr>
      </w:pPr>
    </w:p>
    <w:p w14:paraId="016F8805" w14:textId="1CB1D14F" w:rsidR="00DC593D" w:rsidRPr="00B3347B" w:rsidRDefault="00BC173C" w:rsidP="00B3347B">
      <w:pPr>
        <w:tabs>
          <w:tab w:val="left" w:pos="3345"/>
        </w:tabs>
        <w:spacing w:line="240" w:lineRule="auto"/>
        <w:ind w:right="6" w:firstLine="567"/>
        <w:jc w:val="center"/>
        <w:rPr>
          <w:b/>
          <w:sz w:val="24"/>
          <w:szCs w:val="24"/>
        </w:rPr>
      </w:pPr>
      <w:r w:rsidRPr="00B3347B">
        <w:rPr>
          <w:b/>
          <w:sz w:val="24"/>
          <w:szCs w:val="24"/>
        </w:rPr>
        <w:t>Содержание обучения в 7 классе</w:t>
      </w:r>
    </w:p>
    <w:p w14:paraId="6CB77EBE" w14:textId="77777777" w:rsidR="00BC173C" w:rsidRPr="00B3347B" w:rsidRDefault="00BC173C" w:rsidP="00B3347B">
      <w:pPr>
        <w:tabs>
          <w:tab w:val="left" w:pos="3345"/>
        </w:tabs>
        <w:spacing w:line="240" w:lineRule="auto"/>
        <w:ind w:right="6" w:firstLine="567"/>
        <w:rPr>
          <w:sz w:val="24"/>
          <w:szCs w:val="24"/>
        </w:rPr>
      </w:pPr>
    </w:p>
    <w:p w14:paraId="2EC1CC28" w14:textId="38162C66" w:rsidR="00DC593D" w:rsidRPr="00B3347B" w:rsidRDefault="00DC593D" w:rsidP="00B3347B">
      <w:pPr>
        <w:tabs>
          <w:tab w:val="left" w:pos="3345"/>
        </w:tabs>
        <w:spacing w:line="240" w:lineRule="auto"/>
        <w:ind w:right="6" w:firstLine="567"/>
        <w:rPr>
          <w:sz w:val="24"/>
          <w:szCs w:val="24"/>
        </w:rPr>
      </w:pPr>
      <w:r w:rsidRPr="00B3347B">
        <w:rPr>
          <w:sz w:val="24"/>
          <w:szCs w:val="24"/>
        </w:rPr>
        <w:t>Систематические группы растений.</w:t>
      </w:r>
    </w:p>
    <w:p w14:paraId="5BC1F80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14:paraId="3B55975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14:paraId="5D9C0F4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14:paraId="4703818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14:paraId="6C8D8E6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14:paraId="0D9D0E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14:paraId="5D4666F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14:paraId="70E9DC7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6BB91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водорослей (на примере хламидомонады и хлореллы).</w:t>
      </w:r>
    </w:p>
    <w:p w14:paraId="74DA23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многоклеточных нитчатых водорослей (на примере спирогиры и улотрикса).</w:t>
      </w:r>
    </w:p>
    <w:p w14:paraId="6F80013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мхов (на местных видах).</w:t>
      </w:r>
    </w:p>
    <w:p w14:paraId="1CBB841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папоротника или хвоща.</w:t>
      </w:r>
    </w:p>
    <w:p w14:paraId="60C7D3A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веток, хвои, шишек и семян голосеменных растений (на примере ели, сосны или лиственницы).</w:t>
      </w:r>
    </w:p>
    <w:p w14:paraId="6D0F915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внешнего строения покрытосеменных растений. </w:t>
      </w:r>
    </w:p>
    <w:p w14:paraId="0946E6F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14:paraId="00171BB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идов растений (на примере трёх семейств) с использованием определителей растений или определительных карточек.</w:t>
      </w:r>
    </w:p>
    <w:p w14:paraId="118E5B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57.5.2. Развитие растительного мира на Земле.</w:t>
      </w:r>
    </w:p>
    <w:p w14:paraId="1D5BDD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14:paraId="683C7AF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7345EFF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растительного мира на Земле (экскурсия в палеонтологический или краеведческий музей).</w:t>
      </w:r>
    </w:p>
    <w:p w14:paraId="5D135382" w14:textId="4641E28D"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в природных сообществах.</w:t>
      </w:r>
    </w:p>
    <w:p w14:paraId="4977836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14:paraId="08F91D2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14:paraId="57E10C81" w14:textId="17FAA2A7"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человек.</w:t>
      </w:r>
    </w:p>
    <w:p w14:paraId="6FA9A3C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14:paraId="59FDE1B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7BC9E9A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ельскохозяйственных растений региона. </w:t>
      </w:r>
    </w:p>
    <w:p w14:paraId="0C1564E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орных растений региона.</w:t>
      </w:r>
    </w:p>
    <w:p w14:paraId="2BCD3628" w14:textId="7BB29DD0" w:rsidR="00DC593D" w:rsidRPr="00B3347B" w:rsidRDefault="00DC593D" w:rsidP="00B3347B">
      <w:pPr>
        <w:tabs>
          <w:tab w:val="left" w:pos="3345"/>
        </w:tabs>
        <w:spacing w:line="240" w:lineRule="auto"/>
        <w:ind w:right="6" w:firstLine="567"/>
        <w:rPr>
          <w:sz w:val="24"/>
          <w:szCs w:val="24"/>
        </w:rPr>
      </w:pPr>
      <w:r w:rsidRPr="00B3347B">
        <w:rPr>
          <w:sz w:val="24"/>
          <w:szCs w:val="24"/>
        </w:rPr>
        <w:t>Грибы. Лишайники. Бактерии.</w:t>
      </w:r>
    </w:p>
    <w:p w14:paraId="7AA36B8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14:paraId="6A601EE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14:paraId="048FA66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14:paraId="15EF35E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ишайники – комплексные организмы. Строение лишайников. Питание, рост и размножение лишайников. Значение лишайников в природе и жизни человека.</w:t>
      </w:r>
    </w:p>
    <w:p w14:paraId="14F498A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14:paraId="0690B9B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7931C87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мукор) и многоклеточных (пеницилл) плесневых грибов.</w:t>
      </w:r>
    </w:p>
    <w:p w14:paraId="05E5854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плодовых тел шляпочных грибов (или изучение шляпочных грибов на муляжах).</w:t>
      </w:r>
    </w:p>
    <w:p w14:paraId="5135F5A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лишайников.</w:t>
      </w:r>
    </w:p>
    <w:p w14:paraId="1E1D650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бактерий (на готовых микропрепаратах).</w:t>
      </w:r>
      <w:bookmarkStart w:id="147" w:name="_TOC_250010"/>
      <w:bookmarkEnd w:id="147"/>
    </w:p>
    <w:p w14:paraId="0FF83801" w14:textId="77777777" w:rsidR="00B3347B" w:rsidRPr="00B3347B" w:rsidRDefault="00B3347B" w:rsidP="00B3347B">
      <w:pPr>
        <w:tabs>
          <w:tab w:val="left" w:pos="3345"/>
        </w:tabs>
        <w:spacing w:line="240" w:lineRule="auto"/>
        <w:ind w:right="6" w:firstLine="567"/>
        <w:jc w:val="center"/>
        <w:rPr>
          <w:b/>
          <w:sz w:val="24"/>
          <w:szCs w:val="24"/>
        </w:rPr>
      </w:pPr>
    </w:p>
    <w:p w14:paraId="68BA80B5" w14:textId="4E3CDD07"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8 классе</w:t>
      </w:r>
    </w:p>
    <w:p w14:paraId="55E8898D" w14:textId="2ADDE6E4"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организм.</w:t>
      </w:r>
    </w:p>
    <w:p w14:paraId="54F1D25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оология – наука о животных. Разделы зоологии. Связь зоологии с другими науками и техникой.</w:t>
      </w:r>
    </w:p>
    <w:p w14:paraId="5C1F57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14:paraId="397D16C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14:paraId="0EDEED6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945D1C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од микроскопом готовых микропрепаратов клеток и тканей животных.</w:t>
      </w:r>
    </w:p>
    <w:p w14:paraId="268E48FE" w14:textId="5EC25FBE"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жизнедеятельность организма животного.</w:t>
      </w:r>
    </w:p>
    <w:p w14:paraId="3B92EF7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14:paraId="0EFAAFF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14:paraId="423D152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14:paraId="3C61807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14:paraId="038B16E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14:paraId="09FA471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14:paraId="618595B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14:paraId="5CCD8A4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14:paraId="543FEA1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14:paraId="3303613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23B49EE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органами опоры и движения у животных. </w:t>
      </w:r>
    </w:p>
    <w:p w14:paraId="634087F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поглощения пищи у животных.</w:t>
      </w:r>
    </w:p>
    <w:p w14:paraId="3DACE13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дыхания у животных.</w:t>
      </w:r>
    </w:p>
    <w:p w14:paraId="2C4947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системами органов транспорта веществ у животных.</w:t>
      </w:r>
    </w:p>
    <w:p w14:paraId="1244683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окровов тела у животных.</w:t>
      </w:r>
    </w:p>
    <w:p w14:paraId="655F229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органов чувств у животных.</w:t>
      </w:r>
    </w:p>
    <w:p w14:paraId="0DBE79B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Формирование условных рефлексов у аквариумных рыб. </w:t>
      </w:r>
    </w:p>
    <w:p w14:paraId="5F50DF5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яйца и развитие зародыша птицы (курицы).</w:t>
      </w:r>
    </w:p>
    <w:p w14:paraId="3C94CF5E" w14:textId="171D1731" w:rsidR="00DC593D" w:rsidRPr="00B3347B" w:rsidRDefault="00DC593D" w:rsidP="00B3347B">
      <w:pPr>
        <w:tabs>
          <w:tab w:val="left" w:pos="3345"/>
        </w:tabs>
        <w:spacing w:line="240" w:lineRule="auto"/>
        <w:ind w:right="6" w:firstLine="567"/>
        <w:rPr>
          <w:b/>
          <w:sz w:val="24"/>
          <w:szCs w:val="24"/>
        </w:rPr>
      </w:pPr>
      <w:r w:rsidRPr="00B3347B">
        <w:rPr>
          <w:b/>
          <w:sz w:val="24"/>
          <w:szCs w:val="24"/>
        </w:rPr>
        <w:t>Систематические группы животных.</w:t>
      </w:r>
    </w:p>
    <w:p w14:paraId="33E41CE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14:paraId="513640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14:paraId="29444D6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C59321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инфузории-туфельки и наблюдение за её передвижением. Изучение хемотаксиса.</w:t>
      </w:r>
    </w:p>
    <w:p w14:paraId="44E4855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ногообразие простейших (на готовых препаратах).</w:t>
      </w:r>
    </w:p>
    <w:p w14:paraId="0DDCF9C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клетки простейшего (амёбы, инфузории-туфельки и другое.).</w:t>
      </w:r>
    </w:p>
    <w:p w14:paraId="7168367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14:paraId="45FD68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259A87F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пресноводной гидры и её передвижения (школьный аквариум).</w:t>
      </w:r>
    </w:p>
    <w:p w14:paraId="345FCF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итания гидры дафниями и циклопами (школьный аквариум).</w:t>
      </w:r>
    </w:p>
    <w:p w14:paraId="5AAB0BF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пресноводной гидры.</w:t>
      </w:r>
    </w:p>
    <w:p w14:paraId="6EF82E6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14:paraId="4219B79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FA49A9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дождевого червя. Наблюдение за реакцией дождевого червя на раздражители.</w:t>
      </w:r>
    </w:p>
    <w:p w14:paraId="18CB1C9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дождевого червя (на готовом влажном препарате и микропрепарате).</w:t>
      </w:r>
    </w:p>
    <w:p w14:paraId="4314E4B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способлений паразитических червей к паразитизму (на готовых влажных и микропрепаратах).</w:t>
      </w:r>
    </w:p>
    <w:p w14:paraId="1397E14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14:paraId="44A9561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кообразные. Особенности строения и жизнедеятельности.</w:t>
      </w:r>
    </w:p>
    <w:p w14:paraId="2F58F4F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ракообразных в природе и жизни человека.</w:t>
      </w:r>
    </w:p>
    <w:p w14:paraId="02BA998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14:paraId="4BA166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14:paraId="09DF6F8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BC62B5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насекомого (на примере майского жука или других крупных насекомых-вредителей).</w:t>
      </w:r>
    </w:p>
    <w:p w14:paraId="5C79834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зличными типами развития насекомых (на примере коллекций).</w:t>
      </w:r>
    </w:p>
    <w:p w14:paraId="3CADBFA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14:paraId="709EAF2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2B34A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раковин пресноводных и морских моллюсков (раковины беззубки, перловицы, прудовика, катушки и другие).</w:t>
      </w:r>
    </w:p>
    <w:p w14:paraId="032CEC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14:paraId="6D89306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14:paraId="431210F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2721E41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особенностей передвижения рыбы (на примере живой рыбы в банке с водой).</w:t>
      </w:r>
    </w:p>
    <w:p w14:paraId="5A392D8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рыбы (на примере готового влажного препарата).</w:t>
      </w:r>
    </w:p>
    <w:p w14:paraId="5E95BE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14:paraId="31C9C31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14:paraId="244D358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14:paraId="410B21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3000BF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перьевого покрова птиц (на примере чучела птиц и набора перьев: контурных, пуховых и пуха).</w:t>
      </w:r>
    </w:p>
    <w:p w14:paraId="13D7386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птицы.</w:t>
      </w:r>
    </w:p>
    <w:p w14:paraId="429B9A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14:paraId="66723F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14:paraId="47EA2E3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14:paraId="7DFADE6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C33C02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млекопитающих.</w:t>
      </w:r>
    </w:p>
    <w:p w14:paraId="085FA02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зубной системы млекопитающих.</w:t>
      </w:r>
    </w:p>
    <w:p w14:paraId="579038BC" w14:textId="5F7B3DE1" w:rsidR="00DC593D" w:rsidRPr="00B3347B" w:rsidRDefault="00DC593D" w:rsidP="00B3347B">
      <w:pPr>
        <w:tabs>
          <w:tab w:val="left" w:pos="3345"/>
        </w:tabs>
        <w:spacing w:line="240" w:lineRule="auto"/>
        <w:ind w:right="6" w:firstLine="567"/>
        <w:rPr>
          <w:b/>
          <w:sz w:val="24"/>
          <w:szCs w:val="24"/>
        </w:rPr>
      </w:pPr>
      <w:r w:rsidRPr="00B3347B">
        <w:rPr>
          <w:b/>
          <w:sz w:val="24"/>
          <w:szCs w:val="24"/>
        </w:rPr>
        <w:t>Развитие животного мира на Земле.</w:t>
      </w:r>
    </w:p>
    <w:p w14:paraId="52DD571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14:paraId="1063028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14:paraId="41656BA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ADEF73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ископаемых остатков вымерших животных.</w:t>
      </w:r>
    </w:p>
    <w:p w14:paraId="06BF299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57.6.5. Животные в природных сообществах.</w:t>
      </w:r>
    </w:p>
    <w:p w14:paraId="6EAB3E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вотные и среда обитания. Влияние света, температуры и влажности на животных. Приспособленность животных к условиям среды обитания.</w:t>
      </w:r>
    </w:p>
    <w:p w14:paraId="3A80FB0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14:paraId="012A9E6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мир природных зон Земли. Основные закономерности распределения животных на планете. Фауна.</w:t>
      </w:r>
    </w:p>
    <w:p w14:paraId="5B0B6FA4" w14:textId="47577BB3" w:rsidR="00DC593D" w:rsidRPr="00B3347B" w:rsidRDefault="00DC593D" w:rsidP="00B3347B">
      <w:pPr>
        <w:tabs>
          <w:tab w:val="left" w:pos="3345"/>
        </w:tabs>
        <w:spacing w:line="240" w:lineRule="auto"/>
        <w:ind w:right="6" w:firstLine="567"/>
        <w:rPr>
          <w:b/>
          <w:sz w:val="24"/>
          <w:szCs w:val="24"/>
        </w:rPr>
      </w:pPr>
      <w:r w:rsidRPr="00B3347B">
        <w:rPr>
          <w:b/>
          <w:sz w:val="24"/>
          <w:szCs w:val="24"/>
        </w:rPr>
        <w:t>Животные и человек.</w:t>
      </w:r>
    </w:p>
    <w:p w14:paraId="60C6D67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14:paraId="471DBFF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14:paraId="5B5B07F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14:paraId="76229EF5" w14:textId="77777777" w:rsidR="00B3347B" w:rsidRPr="00B3347B" w:rsidRDefault="00B3347B" w:rsidP="00B3347B">
      <w:pPr>
        <w:tabs>
          <w:tab w:val="left" w:pos="3345"/>
        </w:tabs>
        <w:spacing w:line="240" w:lineRule="auto"/>
        <w:ind w:right="6" w:firstLine="567"/>
        <w:jc w:val="center"/>
        <w:rPr>
          <w:b/>
          <w:sz w:val="24"/>
          <w:szCs w:val="24"/>
        </w:rPr>
      </w:pPr>
      <w:bookmarkStart w:id="148" w:name="_TOC_250009"/>
      <w:bookmarkEnd w:id="148"/>
    </w:p>
    <w:p w14:paraId="4E4CFA93" w14:textId="6D1C6A30"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9 классе</w:t>
      </w:r>
    </w:p>
    <w:p w14:paraId="7A35B88F" w14:textId="3B5B96A8" w:rsidR="00DC593D" w:rsidRPr="00B3347B" w:rsidRDefault="00DC593D" w:rsidP="00B3347B">
      <w:pPr>
        <w:tabs>
          <w:tab w:val="left" w:pos="3345"/>
        </w:tabs>
        <w:spacing w:line="240" w:lineRule="auto"/>
        <w:ind w:right="6" w:firstLine="567"/>
        <w:rPr>
          <w:sz w:val="24"/>
          <w:szCs w:val="24"/>
        </w:rPr>
      </w:pPr>
      <w:r w:rsidRPr="00B3347B">
        <w:rPr>
          <w:sz w:val="24"/>
          <w:szCs w:val="24"/>
        </w:rPr>
        <w:t>Человек – биосоциальный вид.</w:t>
      </w:r>
    </w:p>
    <w:p w14:paraId="79F63A0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14:paraId="761C6CD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14:paraId="3B894A27" w14:textId="6280D473" w:rsidR="00DC593D" w:rsidRPr="00B3347B" w:rsidRDefault="00DC593D" w:rsidP="00B3347B">
      <w:pPr>
        <w:tabs>
          <w:tab w:val="left" w:pos="3345"/>
        </w:tabs>
        <w:spacing w:line="240" w:lineRule="auto"/>
        <w:ind w:right="6" w:firstLine="567"/>
        <w:rPr>
          <w:b/>
          <w:sz w:val="24"/>
          <w:szCs w:val="24"/>
        </w:rPr>
      </w:pPr>
      <w:r w:rsidRPr="00B3347B">
        <w:rPr>
          <w:b/>
          <w:sz w:val="24"/>
          <w:szCs w:val="24"/>
        </w:rPr>
        <w:t>Структура организма человека.</w:t>
      </w:r>
    </w:p>
    <w:p w14:paraId="1CEE9B5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14:paraId="08CA95B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EDEC5B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тканей (на готовых микропрепаратах).</w:t>
      </w:r>
    </w:p>
    <w:p w14:paraId="2354638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познавание органов и систем органов человека (по таблицам).</w:t>
      </w:r>
    </w:p>
    <w:p w14:paraId="777A647D" w14:textId="5CDAF5F8" w:rsidR="00DC593D" w:rsidRPr="00B3347B" w:rsidRDefault="00DC593D" w:rsidP="00B3347B">
      <w:pPr>
        <w:tabs>
          <w:tab w:val="left" w:pos="3345"/>
        </w:tabs>
        <w:spacing w:line="240" w:lineRule="auto"/>
        <w:ind w:right="6" w:firstLine="567"/>
        <w:rPr>
          <w:b/>
          <w:sz w:val="24"/>
          <w:szCs w:val="24"/>
        </w:rPr>
      </w:pPr>
      <w:r w:rsidRPr="00B3347B">
        <w:rPr>
          <w:b/>
          <w:sz w:val="24"/>
          <w:szCs w:val="24"/>
        </w:rPr>
        <w:t>Нейрогуморальная регуляция.</w:t>
      </w:r>
    </w:p>
    <w:p w14:paraId="2D6E0FB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ервная система человека, её организация и значение. Нейроны, нервы, нервные узлы. Рефлекс. Рефлекторная дуга.</w:t>
      </w:r>
    </w:p>
    <w:p w14:paraId="725CAB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14:paraId="682F220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14:paraId="7339820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003DCFF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головного мозга человека (по муляжам).</w:t>
      </w:r>
    </w:p>
    <w:p w14:paraId="5E60CC3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зменения размера зрачка в зависимости от освещённости.</w:t>
      </w:r>
    </w:p>
    <w:p w14:paraId="42863EE1" w14:textId="20F3008E" w:rsidR="00DC593D" w:rsidRPr="00B3347B" w:rsidRDefault="00DC593D" w:rsidP="00B3347B">
      <w:pPr>
        <w:tabs>
          <w:tab w:val="left" w:pos="3345"/>
        </w:tabs>
        <w:spacing w:line="240" w:lineRule="auto"/>
        <w:ind w:right="6" w:firstLine="567"/>
        <w:rPr>
          <w:b/>
          <w:sz w:val="24"/>
          <w:szCs w:val="24"/>
        </w:rPr>
      </w:pPr>
      <w:r w:rsidRPr="00B3347B">
        <w:rPr>
          <w:b/>
          <w:sz w:val="24"/>
          <w:szCs w:val="24"/>
        </w:rPr>
        <w:t>Опора и движение.</w:t>
      </w:r>
    </w:p>
    <w:p w14:paraId="3327261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14:paraId="7FEE015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14:paraId="68B692D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14:paraId="3F2D18E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40212FF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войств кости.</w:t>
      </w:r>
    </w:p>
    <w:p w14:paraId="543A96C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стей (на муляжах).</w:t>
      </w:r>
    </w:p>
    <w:p w14:paraId="66B683D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троения позвонков (на муляжах). </w:t>
      </w:r>
    </w:p>
    <w:p w14:paraId="02EDAB0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гибкости позвоночника.</w:t>
      </w:r>
    </w:p>
    <w:p w14:paraId="72C5E02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массы и роста своего организма.</w:t>
      </w:r>
    </w:p>
    <w:p w14:paraId="2C366C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лияния статической и динамической нагрузки на утомление мышц.</w:t>
      </w:r>
    </w:p>
    <w:p w14:paraId="3EE6A9A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нарушения осанки.</w:t>
      </w:r>
    </w:p>
    <w:p w14:paraId="320775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ризнаков плоскостопия.</w:t>
      </w:r>
    </w:p>
    <w:p w14:paraId="632F2B4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казание первой помощи при повреждении скелета и мышц.</w:t>
      </w:r>
    </w:p>
    <w:p w14:paraId="239B6A14" w14:textId="59B8F3BF" w:rsidR="00DC593D" w:rsidRPr="00B3347B" w:rsidRDefault="00DC593D" w:rsidP="00B3347B">
      <w:pPr>
        <w:tabs>
          <w:tab w:val="left" w:pos="3345"/>
        </w:tabs>
        <w:spacing w:line="240" w:lineRule="auto"/>
        <w:ind w:right="6" w:firstLine="567"/>
        <w:rPr>
          <w:b/>
          <w:sz w:val="24"/>
          <w:szCs w:val="24"/>
        </w:rPr>
      </w:pPr>
      <w:r w:rsidRPr="00B3347B">
        <w:rPr>
          <w:b/>
          <w:sz w:val="24"/>
          <w:szCs w:val="24"/>
        </w:rPr>
        <w:t>Внутренняя среда организма.</w:t>
      </w:r>
    </w:p>
    <w:p w14:paraId="1C4158B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14:paraId="11F4F09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14:paraId="7CBFC79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45814A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крови человека и лягушки (сравнение) на готовых микропрепаратах.</w:t>
      </w:r>
    </w:p>
    <w:p w14:paraId="221CA0EF" w14:textId="49A0E52E" w:rsidR="00DC593D" w:rsidRPr="00B3347B" w:rsidRDefault="00DC593D" w:rsidP="00B3347B">
      <w:pPr>
        <w:tabs>
          <w:tab w:val="left" w:pos="3345"/>
        </w:tabs>
        <w:spacing w:line="240" w:lineRule="auto"/>
        <w:ind w:right="6" w:firstLine="567"/>
        <w:rPr>
          <w:b/>
          <w:sz w:val="24"/>
          <w:szCs w:val="24"/>
        </w:rPr>
      </w:pPr>
      <w:r w:rsidRPr="00B3347B">
        <w:rPr>
          <w:b/>
          <w:sz w:val="24"/>
          <w:szCs w:val="24"/>
        </w:rPr>
        <w:t>Кровообращение.</w:t>
      </w:r>
    </w:p>
    <w:p w14:paraId="3F56C3F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14:paraId="7EA9D8F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4F45E1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кровяного давления.</w:t>
      </w:r>
    </w:p>
    <w:p w14:paraId="3DCA1EE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ульса и числа сердечных сокращений в покое и после дозированных физических нагрузок у человека.</w:t>
      </w:r>
    </w:p>
    <w:p w14:paraId="0E0F49A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ервая помощь при кровотечениях.</w:t>
      </w:r>
    </w:p>
    <w:p w14:paraId="7B8929B6" w14:textId="26131EB1" w:rsidR="00DC593D" w:rsidRPr="00B3347B" w:rsidRDefault="00DC593D" w:rsidP="00B3347B">
      <w:pPr>
        <w:tabs>
          <w:tab w:val="left" w:pos="3345"/>
        </w:tabs>
        <w:spacing w:line="240" w:lineRule="auto"/>
        <w:ind w:right="6" w:firstLine="567"/>
        <w:rPr>
          <w:b/>
          <w:sz w:val="24"/>
          <w:szCs w:val="24"/>
        </w:rPr>
      </w:pPr>
      <w:r w:rsidRPr="00B3347B">
        <w:rPr>
          <w:b/>
          <w:sz w:val="24"/>
          <w:szCs w:val="24"/>
        </w:rPr>
        <w:t>Дыхание.</w:t>
      </w:r>
    </w:p>
    <w:p w14:paraId="5812251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14:paraId="4B26253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14:paraId="116DC55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B38235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мерение обхвата грудной клетки в состоянии вдоха и выдоха. </w:t>
      </w:r>
    </w:p>
    <w:p w14:paraId="73B1D70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частоты дыхания. Влияние различных факторов на частоту дыхания.</w:t>
      </w:r>
    </w:p>
    <w:p w14:paraId="089296B0" w14:textId="17D31BAF" w:rsidR="00DC593D" w:rsidRPr="00B3347B" w:rsidRDefault="00DC593D" w:rsidP="00B3347B">
      <w:pPr>
        <w:tabs>
          <w:tab w:val="left" w:pos="3345"/>
        </w:tabs>
        <w:spacing w:line="240" w:lineRule="auto"/>
        <w:ind w:right="6" w:firstLine="567"/>
        <w:rPr>
          <w:b/>
          <w:sz w:val="24"/>
          <w:szCs w:val="24"/>
        </w:rPr>
      </w:pPr>
      <w:r w:rsidRPr="00B3347B">
        <w:rPr>
          <w:b/>
          <w:sz w:val="24"/>
          <w:szCs w:val="24"/>
        </w:rPr>
        <w:t>Питание и пищеварение.</w:t>
      </w:r>
    </w:p>
    <w:p w14:paraId="7AAB968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14:paraId="23B9D8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14:paraId="2BAF1BD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игиена питания. Предупреждение глистных и желудочно-кишечных заболеваний, пищевых отравлений. Влияние курения и алкоголя на пищеварение.</w:t>
      </w:r>
    </w:p>
    <w:p w14:paraId="77CAF03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F6DB51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действия ферментов слюны на крахмал.</w:t>
      </w:r>
    </w:p>
    <w:p w14:paraId="6EC9D24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действия желудочного сока на белки.</w:t>
      </w:r>
    </w:p>
    <w:p w14:paraId="4F93F4B5" w14:textId="0887F153" w:rsidR="00DC593D" w:rsidRPr="00B3347B" w:rsidRDefault="00DC593D" w:rsidP="00B3347B">
      <w:pPr>
        <w:tabs>
          <w:tab w:val="left" w:pos="3345"/>
        </w:tabs>
        <w:spacing w:line="240" w:lineRule="auto"/>
        <w:ind w:right="6" w:firstLine="567"/>
        <w:rPr>
          <w:b/>
          <w:sz w:val="24"/>
          <w:szCs w:val="24"/>
        </w:rPr>
      </w:pPr>
      <w:r w:rsidRPr="00B3347B">
        <w:rPr>
          <w:b/>
          <w:sz w:val="24"/>
          <w:szCs w:val="24"/>
        </w:rPr>
        <w:t>Обмен веществ и превращение энергии.</w:t>
      </w:r>
    </w:p>
    <w:p w14:paraId="7A1FAF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14:paraId="2C9F82D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14:paraId="7E6BC72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ормы и режим питания. Рациональное питание – фактор укрепления здоровья. Нарушение обмена веществ.</w:t>
      </w:r>
    </w:p>
    <w:p w14:paraId="07C2FFF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EE2DC4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остава продуктов питания.</w:t>
      </w:r>
    </w:p>
    <w:p w14:paraId="4029946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ставление меню в зависимости от калорийности пищи.</w:t>
      </w:r>
    </w:p>
    <w:p w14:paraId="162F93A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пособы сохранения витаминов в пищевых продуктах.</w:t>
      </w:r>
    </w:p>
    <w:p w14:paraId="3A4146A3" w14:textId="491F3557" w:rsidR="00DC593D" w:rsidRPr="00B3347B" w:rsidRDefault="00DC593D" w:rsidP="00B3347B">
      <w:pPr>
        <w:tabs>
          <w:tab w:val="left" w:pos="3345"/>
        </w:tabs>
        <w:spacing w:line="240" w:lineRule="auto"/>
        <w:ind w:right="6" w:firstLine="567"/>
        <w:rPr>
          <w:b/>
          <w:sz w:val="24"/>
          <w:szCs w:val="24"/>
        </w:rPr>
      </w:pPr>
      <w:r w:rsidRPr="00B3347B">
        <w:rPr>
          <w:b/>
          <w:sz w:val="24"/>
          <w:szCs w:val="24"/>
        </w:rPr>
        <w:t>Кожа.</w:t>
      </w:r>
    </w:p>
    <w:p w14:paraId="753FBF8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функции кожи. Кожа и её производные. Кожа и терморегуляция. Влияние на кожу факторов окружающей среды.</w:t>
      </w:r>
    </w:p>
    <w:p w14:paraId="29A419A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14:paraId="1778F3B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62A510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 помощью лупы тыльной и ладонной стороны кисти.</w:t>
      </w:r>
    </w:p>
    <w:p w14:paraId="70725C9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жирности различных участков кожи лица.</w:t>
      </w:r>
    </w:p>
    <w:p w14:paraId="6E56124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о уходу за кожей лица и волосами в зависимости от типа кожи.</w:t>
      </w:r>
    </w:p>
    <w:p w14:paraId="7707DAF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гигиенических требований к одежде и обуви.</w:t>
      </w:r>
    </w:p>
    <w:p w14:paraId="036870AE" w14:textId="71C728B5" w:rsidR="00DC593D" w:rsidRPr="00B3347B" w:rsidRDefault="00DC593D" w:rsidP="00B3347B">
      <w:pPr>
        <w:tabs>
          <w:tab w:val="left" w:pos="3345"/>
        </w:tabs>
        <w:spacing w:line="240" w:lineRule="auto"/>
        <w:ind w:right="6" w:firstLine="567"/>
        <w:rPr>
          <w:b/>
          <w:sz w:val="24"/>
          <w:szCs w:val="24"/>
        </w:rPr>
      </w:pPr>
      <w:r w:rsidRPr="00B3347B">
        <w:rPr>
          <w:b/>
          <w:sz w:val="24"/>
          <w:szCs w:val="24"/>
        </w:rPr>
        <w:t>Выделение.</w:t>
      </w:r>
    </w:p>
    <w:p w14:paraId="58B77E2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14:paraId="127082A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01520A2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пределение местоположения почек (на муляже). </w:t>
      </w:r>
    </w:p>
    <w:p w14:paraId="435B615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рофилактики болезней почек.</w:t>
      </w:r>
    </w:p>
    <w:p w14:paraId="23B1254A" w14:textId="73B4CB69" w:rsidR="00DC593D" w:rsidRPr="00B3347B" w:rsidRDefault="00DC593D" w:rsidP="00B3347B">
      <w:pPr>
        <w:tabs>
          <w:tab w:val="left" w:pos="3345"/>
        </w:tabs>
        <w:spacing w:line="240" w:lineRule="auto"/>
        <w:ind w:right="6" w:firstLine="567"/>
        <w:rPr>
          <w:b/>
          <w:sz w:val="24"/>
          <w:szCs w:val="24"/>
        </w:rPr>
      </w:pPr>
      <w:r w:rsidRPr="00B3347B">
        <w:rPr>
          <w:b/>
          <w:sz w:val="24"/>
          <w:szCs w:val="24"/>
        </w:rPr>
        <w:t>Размножение и развитие.</w:t>
      </w:r>
    </w:p>
    <w:p w14:paraId="5DF0440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14:paraId="656F7B1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00D20F6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мер по профилактике инфекционных вирусных заболеваний: СПИД и гепатит.</w:t>
      </w:r>
    </w:p>
    <w:p w14:paraId="15A69BEC" w14:textId="73B22BA0"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ы чувств и сенсорные системы.</w:t>
      </w:r>
    </w:p>
    <w:p w14:paraId="33B85F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14:paraId="4338D5D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14:paraId="766FE24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авновесия, мышечного чувства, осязания, обоняния и вкуса. Взаимодействие сенсорных систем организма.</w:t>
      </w:r>
    </w:p>
    <w:p w14:paraId="3D49494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F8D610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строты зрения у человека.</w:t>
      </w:r>
    </w:p>
    <w:p w14:paraId="2DD0AF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зрения (на муляже и влажном препарате).</w:t>
      </w:r>
    </w:p>
    <w:p w14:paraId="39EC664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слуха (на муляже).</w:t>
      </w:r>
    </w:p>
    <w:p w14:paraId="3D1D9840" w14:textId="2597CDA3" w:rsidR="00DC593D" w:rsidRPr="00B3347B" w:rsidRDefault="00DC593D" w:rsidP="00B3347B">
      <w:pPr>
        <w:tabs>
          <w:tab w:val="left" w:pos="3345"/>
        </w:tabs>
        <w:spacing w:line="240" w:lineRule="auto"/>
        <w:ind w:right="6" w:firstLine="567"/>
        <w:rPr>
          <w:b/>
          <w:sz w:val="24"/>
          <w:szCs w:val="24"/>
        </w:rPr>
      </w:pPr>
      <w:r w:rsidRPr="00B3347B">
        <w:rPr>
          <w:b/>
          <w:sz w:val="24"/>
          <w:szCs w:val="24"/>
        </w:rPr>
        <w:t>Поведение и психика.</w:t>
      </w:r>
    </w:p>
    <w:p w14:paraId="3366A7E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14:paraId="0443AB1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14:paraId="3307ACA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48787DC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ратковременной памяти.</w:t>
      </w:r>
    </w:p>
    <w:p w14:paraId="517F259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бъёма механической и логической памяти.</w:t>
      </w:r>
    </w:p>
    <w:p w14:paraId="15D134C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ка сформированности навыков логического мышления.</w:t>
      </w:r>
    </w:p>
    <w:p w14:paraId="15E33906" w14:textId="4B8E46C1" w:rsidR="00DC593D" w:rsidRPr="00B3347B" w:rsidRDefault="00DC593D" w:rsidP="00B3347B">
      <w:pPr>
        <w:tabs>
          <w:tab w:val="left" w:pos="3345"/>
        </w:tabs>
        <w:spacing w:line="240" w:lineRule="auto"/>
        <w:ind w:right="6" w:firstLine="567"/>
        <w:rPr>
          <w:b/>
          <w:sz w:val="24"/>
          <w:szCs w:val="24"/>
        </w:rPr>
      </w:pPr>
      <w:r w:rsidRPr="00B3347B">
        <w:rPr>
          <w:b/>
          <w:sz w:val="24"/>
          <w:szCs w:val="24"/>
        </w:rPr>
        <w:t>Человек и окружающая среда.</w:t>
      </w:r>
    </w:p>
    <w:p w14:paraId="490F568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14:paraId="6C77271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14:paraId="3224C54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14:paraId="6EC9510A" w14:textId="77777777" w:rsidR="00B3347B" w:rsidRPr="00B3347B" w:rsidRDefault="00B3347B" w:rsidP="00B3347B">
      <w:pPr>
        <w:tabs>
          <w:tab w:val="left" w:pos="3345"/>
        </w:tabs>
        <w:spacing w:line="240" w:lineRule="auto"/>
        <w:ind w:right="6" w:firstLine="567"/>
        <w:jc w:val="center"/>
        <w:rPr>
          <w:b/>
          <w:sz w:val="24"/>
          <w:szCs w:val="24"/>
        </w:rPr>
      </w:pPr>
    </w:p>
    <w:p w14:paraId="47B1EA52" w14:textId="45E49F8A" w:rsidR="00DC593D" w:rsidRPr="00B3347B" w:rsidRDefault="00DC593D" w:rsidP="00B3347B">
      <w:pPr>
        <w:tabs>
          <w:tab w:val="left" w:pos="3345"/>
        </w:tabs>
        <w:spacing w:line="240" w:lineRule="auto"/>
        <w:ind w:right="6" w:firstLine="567"/>
        <w:jc w:val="center"/>
        <w:rPr>
          <w:b/>
          <w:sz w:val="24"/>
          <w:szCs w:val="24"/>
        </w:rPr>
      </w:pPr>
      <w:r w:rsidRPr="00B3347B">
        <w:rPr>
          <w:b/>
          <w:sz w:val="24"/>
          <w:szCs w:val="24"/>
        </w:rPr>
        <w:t>Планируемые результаты освоения программы по биологии на уров</w:t>
      </w:r>
      <w:r w:rsidR="00B3347B" w:rsidRPr="00B3347B">
        <w:rPr>
          <w:b/>
          <w:sz w:val="24"/>
          <w:szCs w:val="24"/>
        </w:rPr>
        <w:t>не основного общего образования</w:t>
      </w:r>
    </w:p>
    <w:p w14:paraId="0F773358" w14:textId="7E640B1C"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14:paraId="6AF96B7E" w14:textId="515E6FB4" w:rsidR="00DC593D" w:rsidRPr="00B3347B" w:rsidRDefault="00DC593D" w:rsidP="00B3347B">
      <w:pPr>
        <w:tabs>
          <w:tab w:val="left" w:pos="3345"/>
        </w:tabs>
        <w:spacing w:line="240" w:lineRule="auto"/>
        <w:ind w:right="6" w:firstLine="567"/>
        <w:rPr>
          <w:sz w:val="24"/>
          <w:szCs w:val="24"/>
        </w:rPr>
      </w:pPr>
      <w:r w:rsidRPr="00B3347B">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7D9DA7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 патриотического воспитания:</w:t>
      </w:r>
    </w:p>
    <w:p w14:paraId="242714D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14:paraId="0A57C2B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2) гражданского воспитания:</w:t>
      </w:r>
    </w:p>
    <w:p w14:paraId="63D6BAC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конструктивной совместной деятельности при выполнении исследований и проектов, стремление к взаимопониманию и взаимопомощи;</w:t>
      </w:r>
    </w:p>
    <w:p w14:paraId="3FC94B2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3) духовно-нравственного воспитания:</w:t>
      </w:r>
    </w:p>
    <w:p w14:paraId="2853DFB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оценивать поведение и поступки с позиции нравственных норм и норм экологической культуры;</w:t>
      </w:r>
    </w:p>
    <w:p w14:paraId="34BB630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значимости нравственного аспекта деятельности человека в медицине и биологии;</w:t>
      </w:r>
    </w:p>
    <w:p w14:paraId="13D3BA3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4) эстетического воспитания:</w:t>
      </w:r>
    </w:p>
    <w:p w14:paraId="3C9AED2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и в формировании эстетической культуры личности;</w:t>
      </w:r>
    </w:p>
    <w:p w14:paraId="1E88B49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5) ценности научного познания:</w:t>
      </w:r>
    </w:p>
    <w:p w14:paraId="7D8564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14:paraId="015CBE2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ческой науки в формировании научного мировоззрения;</w:t>
      </w:r>
    </w:p>
    <w:p w14:paraId="5DF7162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научной любознательности, интереса к биологической науке, навыков исследовательской деятельности;</w:t>
      </w:r>
    </w:p>
    <w:p w14:paraId="6B1A0DB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6) формирования культуры здоровья:</w:t>
      </w:r>
    </w:p>
    <w:p w14:paraId="618E181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14:paraId="233E7A0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2EDC325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ение правил безопасности, в том числе навыки безопасного поведения в природной среде;</w:t>
      </w:r>
    </w:p>
    <w:p w14:paraId="508303C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формированность навыка рефлексии, управление собственным эмоциональным состоянием;</w:t>
      </w:r>
    </w:p>
    <w:p w14:paraId="4D33AAA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7) трудового воспитания:</w:t>
      </w:r>
    </w:p>
    <w:p w14:paraId="5227851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14:paraId="51299FD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8) экологического воспитания:</w:t>
      </w:r>
    </w:p>
    <w:p w14:paraId="44E4F44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применение биологических знаний при решении задач в области окружающей среды;</w:t>
      </w:r>
    </w:p>
    <w:p w14:paraId="1E7D5D4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экологических проблем и путей их решения;</w:t>
      </w:r>
    </w:p>
    <w:p w14:paraId="4A7154A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участию в практической деятельности экологической направленности;</w:t>
      </w:r>
    </w:p>
    <w:p w14:paraId="78CA346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9) адаптации обучающегося к изменяющимся условиям социальной и природной среды:</w:t>
      </w:r>
    </w:p>
    <w:p w14:paraId="004A5A0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ка изменяющихся условий;</w:t>
      </w:r>
    </w:p>
    <w:p w14:paraId="3F6C479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нятие решения (индивидуальное, в группе) в изменяющихся условиях на основании анализа биологической информации;</w:t>
      </w:r>
    </w:p>
    <w:p w14:paraId="380404B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ние действий в новой ситуации на основании знаний биологических закономерностей.</w:t>
      </w:r>
    </w:p>
    <w:p w14:paraId="0D34B413" w14:textId="70F6F5D8" w:rsidR="00DC593D" w:rsidRPr="00B3347B" w:rsidRDefault="00DC593D" w:rsidP="00B3347B">
      <w:pPr>
        <w:tabs>
          <w:tab w:val="left" w:pos="3345"/>
        </w:tabs>
        <w:spacing w:line="240" w:lineRule="auto"/>
        <w:ind w:right="6" w:firstLine="567"/>
        <w:rPr>
          <w:sz w:val="24"/>
          <w:szCs w:val="24"/>
        </w:rPr>
      </w:pPr>
      <w:bookmarkStart w:id="149" w:name="_TOC_250007"/>
      <w:r w:rsidRPr="00B3347B">
        <w:rPr>
          <w:sz w:val="24"/>
          <w:szCs w:val="24"/>
        </w:rPr>
        <w:t>Метапредметные результаты освоения программы по биологии основного общего образования, должны отражать:</w:t>
      </w:r>
    </w:p>
    <w:p w14:paraId="39ECF21A" w14:textId="39D872A9"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познавательными действиями:</w:t>
      </w:r>
    </w:p>
    <w:p w14:paraId="5210A7EF" w14:textId="77777777" w:rsidR="00DC593D" w:rsidRPr="00B3347B" w:rsidRDefault="00DC593D" w:rsidP="00B3347B">
      <w:pPr>
        <w:tabs>
          <w:tab w:val="left" w:pos="3345"/>
        </w:tabs>
        <w:spacing w:line="240" w:lineRule="auto"/>
        <w:ind w:right="6" w:firstLine="567"/>
        <w:rPr>
          <w:i/>
          <w:sz w:val="24"/>
          <w:szCs w:val="24"/>
        </w:rPr>
      </w:pPr>
      <w:r w:rsidRPr="00B3347B">
        <w:rPr>
          <w:sz w:val="24"/>
          <w:szCs w:val="24"/>
        </w:rPr>
        <w:t>1) базовые логические действия:</w:t>
      </w:r>
    </w:p>
    <w:bookmarkEnd w:id="149"/>
    <w:p w14:paraId="6407698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характеризовать существенные признаки биологических объектов (явлений);</w:t>
      </w:r>
    </w:p>
    <w:p w14:paraId="0B67EA2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14:paraId="2C8EEE6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14:paraId="025BBDA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дефициты информации, данных, необходимых для решения поставленной задачи;</w:t>
      </w:r>
    </w:p>
    <w:p w14:paraId="148795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30765D9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14:paraId="47F185C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2) базовые исследовательские действия:</w:t>
      </w:r>
    </w:p>
    <w:p w14:paraId="17A623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вопросы как исследовательский инструмент познания;</w:t>
      </w:r>
    </w:p>
    <w:p w14:paraId="5BA3F13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B68F0E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ть гипотезу об истинности собственных суждений, аргументировать свою позицию, мнение;</w:t>
      </w:r>
    </w:p>
    <w:p w14:paraId="43EF347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14:paraId="4ABCDC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 применимость и достоверность информацию, полученную в ходе наблюдения и эксперимента;</w:t>
      </w:r>
    </w:p>
    <w:p w14:paraId="4A5B4CD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14:paraId="2BA06F3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14:paraId="44D6410E" w14:textId="77777777" w:rsidR="00DC593D" w:rsidRPr="00B3347B" w:rsidRDefault="00DC593D" w:rsidP="00B3347B">
      <w:pPr>
        <w:tabs>
          <w:tab w:val="left" w:pos="3345"/>
        </w:tabs>
        <w:spacing w:line="240" w:lineRule="auto"/>
        <w:ind w:right="6" w:firstLine="567"/>
        <w:rPr>
          <w:i/>
          <w:sz w:val="24"/>
          <w:szCs w:val="24"/>
        </w:rPr>
      </w:pPr>
      <w:r w:rsidRPr="00B3347B">
        <w:rPr>
          <w:sz w:val="24"/>
          <w:szCs w:val="24"/>
        </w:rPr>
        <w:t>3) работа с информацией:</w:t>
      </w:r>
    </w:p>
    <w:p w14:paraId="6A8A8DE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14:paraId="6072AC4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14:paraId="2A475BE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0E9DBDC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485733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дёжность биологической информации по критериям, предложенным учителем или сформулированным самостоятельно;</w:t>
      </w:r>
    </w:p>
    <w:p w14:paraId="1EA230F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апоминать и систематизировать биологическую информацию.</w:t>
      </w:r>
    </w:p>
    <w:p w14:paraId="4F3C6238" w14:textId="79F93209"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коммуникативными действиями:</w:t>
      </w:r>
    </w:p>
    <w:p w14:paraId="5A90E1E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 общение:</w:t>
      </w:r>
    </w:p>
    <w:p w14:paraId="033803F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оспринимать и формулировать суждения, выражать эмоции в процессе выполнения практических и лабораторных работ;</w:t>
      </w:r>
    </w:p>
    <w:p w14:paraId="16FBC29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ражать себя (свою точку зрения) в устных и письменных текстах;</w:t>
      </w:r>
    </w:p>
    <w:p w14:paraId="5363E6E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3A9D2B0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3A890EA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14:paraId="3703E55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поставлять свои суждения с суждениями других участников диалога, обнаруживать различие и сходство позиций;</w:t>
      </w:r>
    </w:p>
    <w:p w14:paraId="2B82688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ублично представлять результаты выполненного биологического опыта (эксперимента, исследования, проекта);</w:t>
      </w:r>
    </w:p>
    <w:p w14:paraId="44F059F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3B8DDB4" w14:textId="77777777" w:rsidR="00DC593D" w:rsidRPr="00B3347B" w:rsidRDefault="00DC593D" w:rsidP="00B3347B">
      <w:pPr>
        <w:tabs>
          <w:tab w:val="left" w:pos="3345"/>
        </w:tabs>
        <w:spacing w:line="240" w:lineRule="auto"/>
        <w:ind w:right="6" w:firstLine="567"/>
        <w:rPr>
          <w:sz w:val="24"/>
          <w:szCs w:val="24"/>
        </w:rPr>
      </w:pPr>
      <w:bookmarkStart w:id="150" w:name="_TOC_250006"/>
      <w:r w:rsidRPr="00B3347B">
        <w:rPr>
          <w:sz w:val="24"/>
          <w:szCs w:val="24"/>
        </w:rPr>
        <w:t>2) совместная деятельность:</w:t>
      </w:r>
    </w:p>
    <w:p w14:paraId="761E35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14:paraId="7FF0C9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14:paraId="5379D7A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0452B4A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73E8363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E75B36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150"/>
    <w:p w14:paraId="746F5565" w14:textId="42282837"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регулятивными действиями:</w:t>
      </w:r>
    </w:p>
    <w:p w14:paraId="6E2BF6A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 самоорганизация:</w:t>
      </w:r>
    </w:p>
    <w:p w14:paraId="27A170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облемы для решения в жизненных и учебных ситуациях, используя биологические знания;</w:t>
      </w:r>
    </w:p>
    <w:p w14:paraId="777535D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иентироваться в различных подходах принятия решений (индивидуальное, принятие решения в группе, принятие решений группой);</w:t>
      </w:r>
    </w:p>
    <w:p w14:paraId="669F76D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14:paraId="0E9EC1C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14:paraId="7B7D383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выбор и брать ответственность за решение.</w:t>
      </w:r>
    </w:p>
    <w:p w14:paraId="0DE3CF3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2) самоконтроль:</w:t>
      </w:r>
    </w:p>
    <w:p w14:paraId="7791FE7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способами самоконтроля, самомотивации и рефлексии;</w:t>
      </w:r>
    </w:p>
    <w:p w14:paraId="36DD35D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авать оценку ситуации и предлагать план её изменения;</w:t>
      </w:r>
    </w:p>
    <w:p w14:paraId="5F673B9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14:paraId="166507F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3CEE48F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1C732B1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соответствие результата цели и условиям.</w:t>
      </w:r>
    </w:p>
    <w:p w14:paraId="0947E92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3) эмоциональный интеллект:</w:t>
      </w:r>
    </w:p>
    <w:p w14:paraId="26C7EC3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зывать и управлять собственными эмоциями и эмоциями других;</w:t>
      </w:r>
    </w:p>
    <w:p w14:paraId="5EBE91B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анализировать причины эмоций;</w:t>
      </w:r>
    </w:p>
    <w:p w14:paraId="4FE7E94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авить себя на место другого человека, понимать мотивы и намерения другого;</w:t>
      </w:r>
    </w:p>
    <w:p w14:paraId="0EEC0DB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егулировать способ выражения эмоций.</w:t>
      </w:r>
    </w:p>
    <w:p w14:paraId="10D6508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4) принятие себя и других:</w:t>
      </w:r>
    </w:p>
    <w:p w14:paraId="08DB8C2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ознанно относиться к другому человеку, его мнению;</w:t>
      </w:r>
    </w:p>
    <w:p w14:paraId="699D8B5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знавать своё право на ошибку и такое же право другого;</w:t>
      </w:r>
    </w:p>
    <w:p w14:paraId="5BF75F2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ткрытость себе и другим;</w:t>
      </w:r>
    </w:p>
    <w:p w14:paraId="3C0A06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ознавать невозможность контролировать всё вокруг;</w:t>
      </w:r>
    </w:p>
    <w:p w14:paraId="67B2CF3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51C36EE7" w14:textId="5F33DEBB"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w:t>
      </w:r>
    </w:p>
    <w:p w14:paraId="51828788" w14:textId="314DA692"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5 классе:</w:t>
      </w:r>
    </w:p>
    <w:p w14:paraId="179650A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ю как науку о живой природе, называть признаки живого, сравнивать объекты живой и неживой природы;</w:t>
      </w:r>
    </w:p>
    <w:p w14:paraId="7CA13E9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14:paraId="50EAB62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14:paraId="575A5F0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14:paraId="40FBF16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14:paraId="1C6995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14:paraId="199269D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14:paraId="20F445E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понятие о среде обитания (водной, наземно-воздушной, почвенной, внутриорганизменной), условиях среды обитания;</w:t>
      </w:r>
    </w:p>
    <w:p w14:paraId="5629DFF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характеризующие приспособленность организмов к среде обитания, взаимосвязи организмов в сообществах;</w:t>
      </w:r>
    </w:p>
    <w:p w14:paraId="1F810F8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отличительные признаки природных и искусственных сообществ;</w:t>
      </w:r>
    </w:p>
    <w:p w14:paraId="353D3B8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14:paraId="09219E8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биологии в практической деятельности человека;</w:t>
      </w:r>
    </w:p>
    <w:p w14:paraId="69CC98B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14:paraId="690C346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14:paraId="1442E73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14:paraId="65AC679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лупой, световым и цифровым микроскопами при рассматривании биологических объектов;</w:t>
      </w:r>
    </w:p>
    <w:p w14:paraId="220E0F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14:paraId="1085C04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 выполнении учебных заданий научно-популярную литературу по биологии, справочные материалы, ресурсы Интернета;</w:t>
      </w:r>
    </w:p>
    <w:p w14:paraId="762F3591" w14:textId="77777777" w:rsidR="00DC593D" w:rsidRPr="00B3347B" w:rsidRDefault="00DC593D" w:rsidP="00B3347B">
      <w:pPr>
        <w:tabs>
          <w:tab w:val="left" w:pos="3345"/>
        </w:tabs>
        <w:spacing w:line="240" w:lineRule="auto"/>
        <w:ind w:right="6" w:firstLine="567"/>
        <w:rPr>
          <w:sz w:val="24"/>
          <w:szCs w:val="24"/>
        </w:rPr>
      </w:pPr>
      <w:bookmarkStart w:id="151" w:name="_TOC_250004"/>
      <w:bookmarkEnd w:id="151"/>
      <w:r w:rsidRPr="00B3347B">
        <w:rPr>
          <w:sz w:val="24"/>
          <w:szCs w:val="24"/>
        </w:rPr>
        <w:t>создавать письменные и устные сообщения, используя понятийный аппарат изучаемого раздела биологии.</w:t>
      </w:r>
    </w:p>
    <w:p w14:paraId="0C26F596" w14:textId="0A24BD52"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6 классе:</w:t>
      </w:r>
    </w:p>
    <w:p w14:paraId="4DA8435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отанику как биологическую науку, её разделы и связи с другими науками и техникой;</w:t>
      </w:r>
    </w:p>
    <w:p w14:paraId="4B2C8E9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14:paraId="076707D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14:paraId="16A51D9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14:paraId="576D438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14:paraId="15C4A72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w:t>
      </w:r>
    </w:p>
    <w:p w14:paraId="344D487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растительные ткани и органы растений между собой;</w:t>
      </w:r>
    </w:p>
    <w:p w14:paraId="13E24AD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6B5DB76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14:paraId="0551C51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14:paraId="2D02886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растения и их части по разным основаниям;</w:t>
      </w:r>
    </w:p>
    <w:p w14:paraId="5536AB3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14:paraId="2D53E6E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полученные знания для выращивания и размножения культурных растений;</w:t>
      </w:r>
    </w:p>
    <w:p w14:paraId="06CDF80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14:paraId="26B1ACD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093F9A3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14:paraId="680B934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14:paraId="1F1E1B8F" w14:textId="77777777" w:rsidR="00DC593D" w:rsidRPr="00B3347B" w:rsidRDefault="00DC593D" w:rsidP="00B3347B">
      <w:pPr>
        <w:tabs>
          <w:tab w:val="left" w:pos="3345"/>
        </w:tabs>
        <w:spacing w:line="240" w:lineRule="auto"/>
        <w:ind w:right="6" w:firstLine="567"/>
        <w:rPr>
          <w:sz w:val="24"/>
          <w:szCs w:val="24"/>
        </w:rPr>
      </w:pPr>
      <w:bookmarkStart w:id="152" w:name="_TOC_250003"/>
      <w:bookmarkEnd w:id="152"/>
      <w:r w:rsidRPr="00B3347B">
        <w:rPr>
          <w:sz w:val="24"/>
          <w:szCs w:val="24"/>
        </w:rPr>
        <w:t>создавать письменные и устные сообщения, используя понятийный аппарат изучаемого раздела биологии.</w:t>
      </w:r>
    </w:p>
    <w:p w14:paraId="6113EDBA" w14:textId="3F2C9069"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7 классе:</w:t>
      </w:r>
    </w:p>
    <w:p w14:paraId="5493DB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14:paraId="4768E76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14:paraId="1E81CE6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14:paraId="74D9296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14:paraId="4A162D4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покрытосеменных или цветковых, семейств двудольных и однодольных растений;</w:t>
      </w:r>
    </w:p>
    <w:p w14:paraId="4FD40D7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14:paraId="1515F7D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06D2740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существенные признаки строения и жизнедеятельности растений, бактерий, грибов, лишайников;</w:t>
      </w:r>
    </w:p>
    <w:p w14:paraId="52BA513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и сравнивать между собой растения, грибы, лишайники, бактерии по заданному плану, проводить выводы на основе сравнения;</w:t>
      </w:r>
    </w:p>
    <w:p w14:paraId="50C989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растений в ходе эволюции растительного мира на Земле;</w:t>
      </w:r>
    </w:p>
    <w:p w14:paraId="5E9BF07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растений к среде обитания, значение экологических факторов для растений;</w:t>
      </w:r>
    </w:p>
    <w:p w14:paraId="1F660F2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14:paraId="295F3A6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культурных растений и их значение в жизни человека, понимать причины и знать меры охраны растительного мира Земли;</w:t>
      </w:r>
    </w:p>
    <w:p w14:paraId="4550845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14:paraId="3CF0FD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14:paraId="044499C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14:paraId="56CC430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753363C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14:paraId="4F8821D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3486E67C" w14:textId="39DB7C90" w:rsidR="00DC593D" w:rsidRPr="00B3347B" w:rsidRDefault="00DC593D" w:rsidP="00B3347B">
      <w:pPr>
        <w:tabs>
          <w:tab w:val="left" w:pos="3345"/>
        </w:tabs>
        <w:spacing w:line="240" w:lineRule="auto"/>
        <w:ind w:right="6" w:firstLine="567"/>
        <w:rPr>
          <w:b/>
          <w:sz w:val="24"/>
          <w:szCs w:val="24"/>
        </w:rPr>
      </w:pPr>
      <w:bookmarkStart w:id="153" w:name="_TOC_250002"/>
      <w:bookmarkEnd w:id="153"/>
      <w:r w:rsidRPr="00B3347B">
        <w:rPr>
          <w:b/>
          <w:sz w:val="24"/>
          <w:szCs w:val="24"/>
        </w:rPr>
        <w:t>Предметные результаты освоения программы по биологии к концу обучения в 8 классе:</w:t>
      </w:r>
    </w:p>
    <w:p w14:paraId="3644F16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зоологию как биологическую науку, её разделы и связь с другими науками и техникой;</w:t>
      </w:r>
    </w:p>
    <w:p w14:paraId="0DEE95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14:paraId="14FA68D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14:paraId="6594950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14:paraId="1025619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общие признаки животных, уровни организации животного организма: клетки, ткани, органы, системы органов, организм;</w:t>
      </w:r>
    </w:p>
    <w:p w14:paraId="051CCA7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животные ткани и органы животных между собой;</w:t>
      </w:r>
    </w:p>
    <w:p w14:paraId="3C9052C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14:paraId="07C49FC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14:paraId="1D33001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жизнедеятельностью и средой обитания животных изучаемых систематических групп;</w:t>
      </w:r>
    </w:p>
    <w:p w14:paraId="489862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14:paraId="19124B0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членистоногих и хордовых, отрядов насекомых и млекопитающих;</w:t>
      </w:r>
    </w:p>
    <w:p w14:paraId="6DD42F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00339A7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представителей отдельных систематических групп животных и проводить выводы на основе сравнения;</w:t>
      </w:r>
    </w:p>
    <w:p w14:paraId="56B9879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животных на основании особенностей строения;</w:t>
      </w:r>
    </w:p>
    <w:p w14:paraId="2693AD2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животных в ходе эволюции животного мира на Земле;</w:t>
      </w:r>
    </w:p>
    <w:p w14:paraId="0A67B99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животных к среде обитания, значение экологических факторов для животных;</w:t>
      </w:r>
    </w:p>
    <w:p w14:paraId="4846D32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взаимосвязи животных в природных сообществах, цепи питания;</w:t>
      </w:r>
    </w:p>
    <w:p w14:paraId="60206DF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взаимосвязи животных с растениями, грибами, лишайниками и бактериями в природных сообществах;</w:t>
      </w:r>
    </w:p>
    <w:p w14:paraId="5726956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животных природных зон Земли, основные закономерности распространения животных по планете;</w:t>
      </w:r>
    </w:p>
    <w:p w14:paraId="7E3EB55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животных в природных сообществах;</w:t>
      </w:r>
    </w:p>
    <w:p w14:paraId="46BF76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14:paraId="3A212B2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мероприятиях по охране животного мира Земли;</w:t>
      </w:r>
    </w:p>
    <w:p w14:paraId="2580CA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14:paraId="58D4945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14:paraId="6E4AAC5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41C32375" w14:textId="77777777" w:rsidR="00DC593D" w:rsidRPr="00B3347B" w:rsidRDefault="00DC593D" w:rsidP="00B3347B">
      <w:pPr>
        <w:tabs>
          <w:tab w:val="left" w:pos="3345"/>
        </w:tabs>
        <w:spacing w:line="240" w:lineRule="auto"/>
        <w:ind w:right="6" w:firstLine="567"/>
        <w:rPr>
          <w:sz w:val="24"/>
          <w:szCs w:val="24"/>
        </w:rPr>
      </w:pPr>
      <w:bookmarkStart w:id="154" w:name="_TOC_250001"/>
      <w:bookmarkEnd w:id="154"/>
      <w:r w:rsidRPr="00B3347B">
        <w:rPr>
          <w:sz w:val="24"/>
          <w:szCs w:val="24"/>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14:paraId="763417D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4783993A" w14:textId="68B8B86D"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9 классе:</w:t>
      </w:r>
    </w:p>
    <w:p w14:paraId="1E9A254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14:paraId="1A95F60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14:paraId="060B67F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14:paraId="7E9F71B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14:paraId="45DBAD7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14:paraId="179B6D0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14:paraId="40B360F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биологически активные вещества (витамины, ферменты, гормоны), выявлять их роль в процессе обмена веществ и превращения энергии;</w:t>
      </w:r>
    </w:p>
    <w:p w14:paraId="3C9CBEE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14:paraId="64535F9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14:paraId="6D879B0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модели для выявления особенностей строения и функционирования органов и систем органов человека;</w:t>
      </w:r>
    </w:p>
    <w:p w14:paraId="0653D7C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нейрогуморальную регуляцию процессов жизнедеятельности организма человека;</w:t>
      </w:r>
    </w:p>
    <w:p w14:paraId="5988CA2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14:paraId="6FC0E9A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14:paraId="56CF91B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741502C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14:paraId="6519419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14:paraId="14F65D3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14:paraId="4A63615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14:paraId="61996C2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14:paraId="55D77E3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14:paraId="4712FB7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3E4525F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14:paraId="7DCE87F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14:paraId="7742E5A5" w14:textId="77777777" w:rsidR="00DC593D" w:rsidRPr="00DC593D" w:rsidRDefault="00DC593D" w:rsidP="00DC593D">
      <w:pPr>
        <w:tabs>
          <w:tab w:val="left" w:pos="3345"/>
        </w:tabs>
        <w:spacing w:line="276" w:lineRule="auto"/>
        <w:ind w:right="6" w:firstLine="567"/>
        <w:rPr>
          <w:color w:val="FF0000"/>
          <w:sz w:val="24"/>
          <w:szCs w:val="24"/>
        </w:rPr>
      </w:pPr>
    </w:p>
    <w:p w14:paraId="18FC9ECB" w14:textId="2C7F41D8" w:rsidR="00DC593D" w:rsidRPr="00DC593D" w:rsidRDefault="00DC593D" w:rsidP="00DC593D">
      <w:pPr>
        <w:spacing w:line="240" w:lineRule="auto"/>
        <w:ind w:left="540"/>
        <w:contextualSpacing/>
        <w:jc w:val="center"/>
        <w:rPr>
          <w:rFonts w:eastAsia="Calibri" w:cs="Times New Roman"/>
          <w:b/>
          <w:sz w:val="24"/>
          <w:szCs w:val="24"/>
          <w:lang w:eastAsia="en-US"/>
        </w:rPr>
      </w:pPr>
      <w:r>
        <w:rPr>
          <w:color w:val="FF0000"/>
          <w:sz w:val="24"/>
          <w:szCs w:val="24"/>
        </w:rPr>
        <w:tab/>
      </w:r>
      <w:r w:rsidRPr="00DC593D">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DC593D">
        <w:rPr>
          <w:rFonts w:eastAsia="Calibri" w:cs="Times New Roman"/>
          <w:b/>
          <w:sz w:val="24"/>
          <w:szCs w:val="24"/>
          <w:lang w:eastAsia="en-US"/>
        </w:rPr>
        <w:t>»</w:t>
      </w:r>
    </w:p>
    <w:p w14:paraId="02BC0BE3" w14:textId="77777777" w:rsidR="00B3347B" w:rsidRDefault="00DC593D" w:rsidP="00B3347B">
      <w:pPr>
        <w:spacing w:line="240" w:lineRule="auto"/>
        <w:ind w:left="540" w:firstLine="0"/>
        <w:contextualSpacing/>
        <w:jc w:val="center"/>
        <w:rPr>
          <w:rFonts w:eastAsia="SchoolBookSanPin" w:cs="Times New Roman"/>
          <w:b/>
          <w:sz w:val="24"/>
          <w:szCs w:val="24"/>
          <w:lang w:eastAsia="en-US"/>
        </w:rPr>
      </w:pPr>
      <w:r>
        <w:rPr>
          <w:rFonts w:eastAsia="SchoolBookSanPin" w:cs="Times New Roman"/>
          <w:b/>
          <w:sz w:val="24"/>
          <w:szCs w:val="24"/>
          <w:lang w:eastAsia="en-US"/>
        </w:rPr>
        <w:t>(базовый уровень)</w:t>
      </w:r>
    </w:p>
    <w:p w14:paraId="3913B8CE" w14:textId="77777777" w:rsidR="00B3347B" w:rsidRDefault="00B3347B" w:rsidP="00B3347B">
      <w:pPr>
        <w:spacing w:line="240" w:lineRule="auto"/>
        <w:ind w:firstLine="709"/>
        <w:contextualSpacing/>
        <w:rPr>
          <w:rFonts w:eastAsia="SchoolBookSanPin" w:cs="Times New Roman"/>
          <w:i/>
          <w:sz w:val="24"/>
          <w:szCs w:val="24"/>
          <w:lang w:eastAsia="en-US"/>
        </w:rPr>
      </w:pPr>
    </w:p>
    <w:p w14:paraId="54FA0DE9" w14:textId="24E3251E" w:rsidR="00B3347B" w:rsidRPr="00B3347B" w:rsidRDefault="00B3347B" w:rsidP="00B3347B">
      <w:pPr>
        <w:spacing w:line="240" w:lineRule="auto"/>
        <w:ind w:firstLine="709"/>
        <w:contextualSpacing/>
        <w:rPr>
          <w:rFonts w:eastAsia="SchoolBookSanPin" w:cs="Times New Roman"/>
          <w:b/>
          <w:sz w:val="24"/>
          <w:szCs w:val="24"/>
          <w:lang w:eastAsia="en-US"/>
        </w:rPr>
      </w:pPr>
      <w:r w:rsidRPr="00B3347B">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270164E7" w14:textId="582A0132" w:rsidR="00B3347B" w:rsidRPr="00B3347B" w:rsidRDefault="00B3347B" w:rsidP="00B3347B">
      <w:pPr>
        <w:widowControl w:val="0"/>
        <w:spacing w:line="240" w:lineRule="auto"/>
        <w:ind w:firstLine="709"/>
        <w:rPr>
          <w:rFonts w:eastAsia="SchoolBookSanPin" w:cs="Times New Roman"/>
          <w:sz w:val="24"/>
          <w:szCs w:val="24"/>
          <w:lang w:eastAsia="en-US"/>
        </w:rPr>
      </w:pPr>
      <w:r w:rsidRPr="00B3347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3347B">
        <w:rPr>
          <w:rFonts w:eastAsia="SchoolBookSanPin" w:cs="Times New Roman"/>
          <w:b/>
          <w:sz w:val="24"/>
          <w:szCs w:val="24"/>
          <w:lang w:eastAsia="en-US"/>
        </w:rPr>
        <w:t>«рабочей программе учителя»</w:t>
      </w:r>
      <w:r w:rsidRPr="00B3347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112A99DE" w14:textId="66DF7E69" w:rsidR="00DC593D" w:rsidRPr="00B3347B" w:rsidRDefault="00DC593D" w:rsidP="00B3347B">
      <w:pPr>
        <w:spacing w:line="240" w:lineRule="auto"/>
        <w:ind w:firstLine="709"/>
        <w:contextualSpacing/>
        <w:rPr>
          <w:rFonts w:eastAsia="SchoolBookSanPin" w:cs="Times New Roman"/>
          <w:b/>
          <w:sz w:val="24"/>
          <w:szCs w:val="24"/>
          <w:lang w:eastAsia="en-US"/>
        </w:rPr>
      </w:pPr>
      <w:r w:rsidRPr="00DC593D">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8"/>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DC593D" w:rsidRPr="00DC593D" w14:paraId="3C24A79F" w14:textId="77777777" w:rsidTr="00DC593D">
        <w:trPr>
          <w:trHeight w:val="575"/>
        </w:trPr>
        <w:tc>
          <w:tcPr>
            <w:tcW w:w="993" w:type="dxa"/>
          </w:tcPr>
          <w:p w14:paraId="2A5D9C1D" w14:textId="77777777" w:rsidR="00DC593D" w:rsidRPr="00DC593D" w:rsidRDefault="00DC593D" w:rsidP="00DC593D">
            <w:pPr>
              <w:spacing w:line="240" w:lineRule="auto"/>
              <w:ind w:left="142" w:right="354" w:firstLine="96"/>
              <w:jc w:val="center"/>
              <w:rPr>
                <w:rFonts w:eastAsia="Times New Roman"/>
                <w:szCs w:val="20"/>
                <w:lang w:eastAsia="en-US"/>
              </w:rPr>
            </w:pPr>
            <w:r w:rsidRPr="00DC593D">
              <w:rPr>
                <w:rFonts w:eastAsia="Times New Roman"/>
                <w:szCs w:val="20"/>
                <w:lang w:eastAsia="en-US"/>
              </w:rPr>
              <w:t>№</w:t>
            </w:r>
            <w:r w:rsidRPr="00DC593D">
              <w:rPr>
                <w:rFonts w:eastAsia="Times New Roman"/>
                <w:spacing w:val="-57"/>
                <w:szCs w:val="20"/>
                <w:lang w:eastAsia="en-US"/>
              </w:rPr>
              <w:t xml:space="preserve"> </w:t>
            </w:r>
            <w:r w:rsidRPr="00DC593D">
              <w:rPr>
                <w:rFonts w:eastAsia="Times New Roman"/>
                <w:szCs w:val="20"/>
                <w:lang w:eastAsia="en-US"/>
              </w:rPr>
              <w:t>п/п</w:t>
            </w:r>
          </w:p>
        </w:tc>
        <w:tc>
          <w:tcPr>
            <w:tcW w:w="4394" w:type="dxa"/>
          </w:tcPr>
          <w:p w14:paraId="643ABC6E" w14:textId="77777777" w:rsidR="00DC593D" w:rsidRPr="00DC593D" w:rsidRDefault="00DC593D" w:rsidP="00DC593D">
            <w:pPr>
              <w:spacing w:line="240" w:lineRule="auto"/>
              <w:ind w:left="142" w:firstLine="0"/>
              <w:jc w:val="center"/>
              <w:rPr>
                <w:rFonts w:eastAsia="Times New Roman"/>
                <w:szCs w:val="20"/>
                <w:lang w:eastAsia="en-US"/>
              </w:rPr>
            </w:pPr>
            <w:r w:rsidRPr="00DC593D">
              <w:rPr>
                <w:rFonts w:eastAsia="Times New Roman"/>
                <w:szCs w:val="20"/>
                <w:lang w:eastAsia="en-US"/>
              </w:rPr>
              <w:t>Тема</w:t>
            </w:r>
          </w:p>
        </w:tc>
        <w:tc>
          <w:tcPr>
            <w:tcW w:w="2126" w:type="dxa"/>
          </w:tcPr>
          <w:p w14:paraId="3C5BB522" w14:textId="77777777" w:rsidR="00DC593D" w:rsidRPr="00DC593D" w:rsidRDefault="00DC593D" w:rsidP="00DC593D">
            <w:pPr>
              <w:spacing w:line="240" w:lineRule="auto"/>
              <w:ind w:left="142" w:right="27" w:hanging="72"/>
              <w:jc w:val="center"/>
              <w:rPr>
                <w:rFonts w:eastAsia="Times New Roman"/>
                <w:szCs w:val="20"/>
                <w:lang w:val="ru-RU" w:eastAsia="en-US"/>
              </w:rPr>
            </w:pPr>
            <w:r w:rsidRPr="00DC593D">
              <w:rPr>
                <w:rFonts w:eastAsia="Times New Roman"/>
                <w:spacing w:val="-1"/>
                <w:szCs w:val="20"/>
                <w:lang w:val="ru-RU" w:eastAsia="en-US"/>
              </w:rPr>
              <w:t>Количество часов, отводимых на освоение каждой темы</w:t>
            </w:r>
          </w:p>
        </w:tc>
        <w:tc>
          <w:tcPr>
            <w:tcW w:w="2126" w:type="dxa"/>
          </w:tcPr>
          <w:p w14:paraId="2540A5C8" w14:textId="77777777" w:rsidR="00DC593D" w:rsidRPr="00DC593D" w:rsidRDefault="00DC593D" w:rsidP="00DC593D">
            <w:pPr>
              <w:spacing w:line="240" w:lineRule="auto"/>
              <w:ind w:left="142" w:right="27" w:hanging="72"/>
              <w:jc w:val="center"/>
              <w:rPr>
                <w:rFonts w:eastAsia="Times New Roman"/>
                <w:spacing w:val="-1"/>
                <w:szCs w:val="20"/>
                <w:lang w:eastAsia="en-US"/>
              </w:rPr>
            </w:pPr>
            <w:r w:rsidRPr="00DC593D">
              <w:rPr>
                <w:rFonts w:eastAsia="Times New Roman"/>
                <w:spacing w:val="-1"/>
                <w:szCs w:val="20"/>
                <w:lang w:eastAsia="en-US"/>
              </w:rPr>
              <w:t xml:space="preserve">Э(Ц)ОР </w:t>
            </w:r>
          </w:p>
        </w:tc>
      </w:tr>
      <w:tr w:rsidR="00DC593D" w:rsidRPr="00DC593D" w14:paraId="2E6A605B" w14:textId="77777777" w:rsidTr="00DC593D">
        <w:trPr>
          <w:trHeight w:val="2227"/>
        </w:trPr>
        <w:tc>
          <w:tcPr>
            <w:tcW w:w="993" w:type="dxa"/>
          </w:tcPr>
          <w:p w14:paraId="653F60EA" w14:textId="77777777" w:rsidR="00DC593D" w:rsidRPr="00DC593D" w:rsidRDefault="00DC593D" w:rsidP="00DC593D">
            <w:pPr>
              <w:spacing w:line="240" w:lineRule="auto"/>
              <w:ind w:left="142" w:firstLine="0"/>
              <w:jc w:val="left"/>
              <w:rPr>
                <w:rFonts w:eastAsia="Times New Roman"/>
                <w:szCs w:val="20"/>
                <w:lang w:eastAsia="en-US"/>
              </w:rPr>
            </w:pPr>
            <w:r w:rsidRPr="00DC593D">
              <w:rPr>
                <w:rFonts w:eastAsia="Times New Roman"/>
                <w:szCs w:val="20"/>
                <w:lang w:eastAsia="en-US"/>
              </w:rPr>
              <w:t>1.</w:t>
            </w:r>
          </w:p>
        </w:tc>
        <w:tc>
          <w:tcPr>
            <w:tcW w:w="4394" w:type="dxa"/>
          </w:tcPr>
          <w:p w14:paraId="5495DB2F" w14:textId="53914439" w:rsidR="00D16B00" w:rsidRDefault="00D16B00" w:rsidP="00DC593D">
            <w:pPr>
              <w:rPr>
                <w:rFonts w:eastAsia="OfficinaSansBoldITC"/>
                <w:szCs w:val="20"/>
                <w:lang w:val="ru-RU" w:eastAsia="en-US"/>
              </w:rPr>
            </w:pPr>
            <w:r>
              <w:rPr>
                <w:rFonts w:eastAsia="OfficinaSansBoldITC"/>
                <w:szCs w:val="20"/>
                <w:lang w:val="ru-RU" w:eastAsia="en-US"/>
              </w:rPr>
              <w:t>5 класс</w:t>
            </w:r>
          </w:p>
          <w:p w14:paraId="1D5331DC" w14:textId="40533E9D"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1. Биология – наука о живой природе.</w:t>
            </w:r>
          </w:p>
          <w:p w14:paraId="1BAC971F"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14:paraId="472E3DB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14:paraId="5401FA21"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Кабинет биологии. Правила поведения и работы в кабинете с биологическими приборами и инструментами.</w:t>
            </w:r>
          </w:p>
          <w:p w14:paraId="6AE5B8B9"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14:paraId="09EC9143"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2. Методы изучения живой природы.</w:t>
            </w:r>
          </w:p>
          <w:p w14:paraId="538D7B26"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учные методы изучения живой природы: наблюдение, эксперимент, описание, измерение, классификация. Правила работы с увеличительными приборами.</w:t>
            </w:r>
          </w:p>
          <w:p w14:paraId="75BA4967"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14:paraId="069EE42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14:paraId="18A2E5F7"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лабораторного оборудования: термометры, весы, чашки Петри, пробирки, мензурки. Правила работы с оборудованием в школьном кабинете.</w:t>
            </w:r>
          </w:p>
          <w:p w14:paraId="3C5CE0A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устройством лупы, светового микроскопа, правила работы с ними.</w:t>
            </w:r>
          </w:p>
          <w:p w14:paraId="5222B7F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14:paraId="18F93888"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14:paraId="2BFA8828"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владение методами изучения живой природы – наблюдением и экспериментом.</w:t>
            </w:r>
          </w:p>
          <w:p w14:paraId="45463CB3"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3. Организмы – тела живой природы.</w:t>
            </w:r>
          </w:p>
          <w:p w14:paraId="32937486"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14:paraId="5DE9F5D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дноклеточные и многоклеточные организмы. Клетки, ткани, органы, системы органов.</w:t>
            </w:r>
          </w:p>
          <w:p w14:paraId="73885B8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Жизнедеятельность организмов. Особенности строения и процессов жизнедеятельности у растений, животных, бактерий и грибов.</w:t>
            </w:r>
          </w:p>
          <w:p w14:paraId="512BDC2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Свойства организмов: питание, дыхание, выделение, движение, размножение, развитие, раздражимость, приспособленность. Организм – единое целое.</w:t>
            </w:r>
          </w:p>
          <w:p w14:paraId="1AAA82B1"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14:paraId="1A6479B3"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14:paraId="1B9D80C0"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клеток кожицы чешуи лука под лупой и микроскопом (на примере самостоятельно приготовленного микропрепарата).</w:t>
            </w:r>
          </w:p>
          <w:p w14:paraId="04610C7C"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 xml:space="preserve">Ознакомление с принципами систематики организмов. </w:t>
            </w:r>
          </w:p>
          <w:p w14:paraId="1A28B68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блюдение за потреблением воды растением.</w:t>
            </w:r>
          </w:p>
          <w:p w14:paraId="26EE5B51"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4. Организмы и среда обитания.</w:t>
            </w:r>
          </w:p>
          <w:p w14:paraId="2131EDD9"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14:paraId="137E52E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14:paraId="703E72A7"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Выявление приспособлений организмов к среде обитания (на конкретных примерах).</w:t>
            </w:r>
          </w:p>
          <w:p w14:paraId="26C1669B"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14:paraId="648A1E8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стительный и животный мир родного края (краеведение).</w:t>
            </w:r>
          </w:p>
          <w:p w14:paraId="21C2E3B0"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5. Природные сообщества.</w:t>
            </w:r>
          </w:p>
          <w:p w14:paraId="4CA58FF5"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14:paraId="06908C9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14:paraId="726F180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иродные зоны Земли, их обитатели. Флора и фауна природных зон. Ландшафты: природные и культурные.</w:t>
            </w:r>
          </w:p>
          <w:p w14:paraId="2AF8EEA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14:paraId="2AE936B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искусственных сообществ и их обитателей (на примере аквариума и других искусственных сообществ).</w:t>
            </w:r>
          </w:p>
          <w:p w14:paraId="4FE407F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14:paraId="7A120BCE"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природных сообществ (на примере леса, озера, пруда, луга и других природных сообществ.).</w:t>
            </w:r>
          </w:p>
          <w:p w14:paraId="215BDAD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сезонных явлений в жизни природных сообществ.</w:t>
            </w:r>
          </w:p>
          <w:p w14:paraId="5BE65CD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6. Живая природа и человек.</w:t>
            </w:r>
          </w:p>
          <w:p w14:paraId="2F857B6E"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14:paraId="2EDCE91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актические работы.</w:t>
            </w:r>
          </w:p>
          <w:p w14:paraId="4CD9C4DD" w14:textId="6BE66DFE"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оведение акции по уборке мусора в ближайшем лесу, парке, сквере или на пришкольной территории.</w:t>
            </w:r>
          </w:p>
        </w:tc>
        <w:tc>
          <w:tcPr>
            <w:tcW w:w="2126" w:type="dxa"/>
            <w:vMerge w:val="restart"/>
          </w:tcPr>
          <w:p w14:paraId="5962350A" w14:textId="77777777"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2799A9E9" w14:textId="77777777"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4D180AFD" w14:textId="77777777"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D16B00" w:rsidRPr="00DC593D" w14:paraId="2F360083" w14:textId="77777777" w:rsidTr="00DC593D">
        <w:trPr>
          <w:trHeight w:val="2227"/>
        </w:trPr>
        <w:tc>
          <w:tcPr>
            <w:tcW w:w="993" w:type="dxa"/>
          </w:tcPr>
          <w:p w14:paraId="2B552215" w14:textId="0C4E0187"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4E83C047" w14:textId="77777777" w:rsidR="00D16B00" w:rsidRDefault="00D16B00" w:rsidP="00DC593D">
            <w:pPr>
              <w:rPr>
                <w:rFonts w:eastAsia="OfficinaSansBoldITC"/>
                <w:szCs w:val="20"/>
                <w:lang w:val="ru-RU" w:eastAsia="en-US"/>
              </w:rPr>
            </w:pPr>
            <w:r>
              <w:rPr>
                <w:rFonts w:eastAsia="OfficinaSansBoldITC"/>
                <w:szCs w:val="20"/>
                <w:lang w:val="ru-RU" w:eastAsia="en-US"/>
              </w:rPr>
              <w:t>6 класс</w:t>
            </w:r>
          </w:p>
          <w:p w14:paraId="3E49579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1. Растительный организм.</w:t>
            </w:r>
          </w:p>
          <w:p w14:paraId="1EB3081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отаника – наука о растениях. Разделы ботаники. Связь ботаники с другими науками и техникой. Общие признаки растений.</w:t>
            </w:r>
          </w:p>
          <w:p w14:paraId="554A1CF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нообразие растений. Уровни организации растительного организма. Высшие и низшие растения. Споровые и семенные растения.</w:t>
            </w:r>
          </w:p>
          <w:p w14:paraId="17461BE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14:paraId="77AA380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и системы органов растений. Строение органов растительного организма, их роль и связь между собой.</w:t>
            </w:r>
          </w:p>
          <w:p w14:paraId="583431B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65643D4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водного растения элодеи.</w:t>
            </w:r>
          </w:p>
          <w:p w14:paraId="518FBA0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растительных тканей (использование микропрепаратов).</w:t>
            </w:r>
          </w:p>
          <w:p w14:paraId="11E0E50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14:paraId="7BBF1DB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наружение неорганических и органических веществ в растении.</w:t>
            </w:r>
          </w:p>
          <w:p w14:paraId="6DE5314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14:paraId="0CA06B9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в природе с цветковыми растениями.</w:t>
            </w:r>
          </w:p>
          <w:p w14:paraId="014CC1B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2. Строение и многообразие покрытосеменных растений</w:t>
            </w:r>
          </w:p>
          <w:p w14:paraId="78AF9FD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14:paraId="049383E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14:paraId="2A36F12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14:paraId="18CD672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14:paraId="1AFA95F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1A58D07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рневых систем (стержневой и мочковатой) на примере гербарных экземпляров или живых растений.</w:t>
            </w:r>
          </w:p>
          <w:p w14:paraId="5C416E7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препарата клеток корня.</w:t>
            </w:r>
          </w:p>
          <w:p w14:paraId="5537CF4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внешним строением листьев и листорасположением (на комнатных растениях).</w:t>
            </w:r>
          </w:p>
          <w:p w14:paraId="5916CC6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вегетативных и генеративных почек (на примере сирени, тополя и других растений).</w:t>
            </w:r>
          </w:p>
          <w:p w14:paraId="5AAC527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на готовых микропрепаратах).</w:t>
            </w:r>
          </w:p>
          <w:p w14:paraId="1FE3E71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сматривание микроскопического строения ветки дерева (на готовом микропрепарате).</w:t>
            </w:r>
          </w:p>
          <w:p w14:paraId="0525F52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корневища, клубня, луковицы.</w:t>
            </w:r>
          </w:p>
          <w:p w14:paraId="1C3A22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цветков.</w:t>
            </w:r>
          </w:p>
          <w:p w14:paraId="7D5D5DF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различными типами соцветий. </w:t>
            </w:r>
          </w:p>
          <w:p w14:paraId="01EA919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двудольных растений.</w:t>
            </w:r>
          </w:p>
          <w:p w14:paraId="1EE0250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однодольных растений.</w:t>
            </w:r>
          </w:p>
          <w:p w14:paraId="17F82D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3. Жизнедеятельность растительного организма.</w:t>
            </w:r>
          </w:p>
          <w:p w14:paraId="2709549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у растений</w:t>
            </w:r>
          </w:p>
          <w:p w14:paraId="2BFE431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14:paraId="5460082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растения</w:t>
            </w:r>
          </w:p>
          <w:p w14:paraId="0326326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14:paraId="6B68C95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Фотосинтез. Лист – орган воздушного питания. Значение фотосинтеза в природе и в жизни человека.</w:t>
            </w:r>
          </w:p>
          <w:p w14:paraId="2E01480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растения</w:t>
            </w:r>
          </w:p>
          <w:p w14:paraId="0236211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14:paraId="719F7D2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в растении.</w:t>
            </w:r>
          </w:p>
          <w:p w14:paraId="0E9194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14:paraId="020DB1D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ост и развитие растения</w:t>
            </w:r>
          </w:p>
          <w:p w14:paraId="626D19B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орастание семян. Условия прорастания семян. Подготовка семян к посеву. Развитие проростков.</w:t>
            </w:r>
          </w:p>
          <w:p w14:paraId="0E81592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14:paraId="13470B5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14:paraId="2789A81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14:paraId="67037F9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0C434F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аблюдение за ростом корня. </w:t>
            </w:r>
          </w:p>
          <w:p w14:paraId="0D3C753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побега.</w:t>
            </w:r>
          </w:p>
          <w:p w14:paraId="6369DAD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озраста дерева по спилу.</w:t>
            </w:r>
          </w:p>
          <w:p w14:paraId="6EFCF00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передвижения воды и минеральных веществ по древесине.</w:t>
            </w:r>
          </w:p>
          <w:p w14:paraId="7890FD6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процесса выделения кислорода на свету аквариумными растениями.</w:t>
            </w:r>
          </w:p>
          <w:p w14:paraId="6D574A7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роли рыхления для дыхания корней.</w:t>
            </w:r>
          </w:p>
          <w:p w14:paraId="48D17C0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14:paraId="27909BB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схожести семян культурных растений и посев их в грунт.</w:t>
            </w:r>
          </w:p>
          <w:p w14:paraId="71B2C6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и развитием цветкового растения в комнатных условиях (на примере фасоли или посевного гороха).</w:t>
            </w:r>
          </w:p>
          <w:p w14:paraId="7C09380C" w14:textId="728906B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условий прорастания семян.</w:t>
            </w:r>
          </w:p>
        </w:tc>
        <w:tc>
          <w:tcPr>
            <w:tcW w:w="2126" w:type="dxa"/>
          </w:tcPr>
          <w:p w14:paraId="08B81BF3" w14:textId="77777777" w:rsidR="00D16B00" w:rsidRPr="00DC593D" w:rsidRDefault="00D16B00" w:rsidP="00DC593D">
            <w:pPr>
              <w:spacing w:line="240" w:lineRule="auto"/>
              <w:ind w:firstLine="0"/>
              <w:jc w:val="center"/>
              <w:rPr>
                <w:rFonts w:eastAsia="Times New Roman"/>
                <w:i/>
                <w:szCs w:val="20"/>
                <w:lang w:eastAsia="en-US"/>
              </w:rPr>
            </w:pPr>
          </w:p>
        </w:tc>
        <w:tc>
          <w:tcPr>
            <w:tcW w:w="2126" w:type="dxa"/>
          </w:tcPr>
          <w:p w14:paraId="1A14E8DC" w14:textId="77777777" w:rsidR="00D16B00" w:rsidRPr="00DC593D" w:rsidRDefault="00D16B00" w:rsidP="00DC593D">
            <w:pPr>
              <w:spacing w:line="240" w:lineRule="auto"/>
              <w:ind w:firstLine="0"/>
              <w:jc w:val="center"/>
              <w:rPr>
                <w:rFonts w:eastAsia="Times New Roman"/>
                <w:i/>
                <w:szCs w:val="20"/>
                <w:lang w:eastAsia="en-US"/>
              </w:rPr>
            </w:pPr>
          </w:p>
        </w:tc>
      </w:tr>
      <w:tr w:rsidR="00D16B00" w:rsidRPr="00DC593D" w14:paraId="5B1C81DE" w14:textId="77777777" w:rsidTr="00DC593D">
        <w:trPr>
          <w:trHeight w:val="2227"/>
        </w:trPr>
        <w:tc>
          <w:tcPr>
            <w:tcW w:w="993" w:type="dxa"/>
          </w:tcPr>
          <w:p w14:paraId="030C416E" w14:textId="793484A6"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408541D0" w14:textId="77777777" w:rsidR="00D16B00" w:rsidRDefault="00D16B00" w:rsidP="00DC593D">
            <w:pPr>
              <w:rPr>
                <w:rFonts w:eastAsia="OfficinaSansBoldITC"/>
                <w:szCs w:val="20"/>
                <w:lang w:val="ru-RU" w:eastAsia="en-US"/>
              </w:rPr>
            </w:pPr>
            <w:r>
              <w:rPr>
                <w:rFonts w:eastAsia="OfficinaSansBoldITC"/>
                <w:szCs w:val="20"/>
                <w:lang w:val="ru-RU" w:eastAsia="en-US"/>
              </w:rPr>
              <w:t>7 класс</w:t>
            </w:r>
          </w:p>
          <w:p w14:paraId="182B009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1. Систематические группы растений.</w:t>
            </w:r>
          </w:p>
          <w:p w14:paraId="44C29AC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14:paraId="78B818F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14:paraId="49A355D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14:paraId="1A20C7F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14:paraId="76A309D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14:paraId="67BC89A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14:paraId="46F9360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14:paraId="6199FE5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6BBEFCA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водорослей (на примере хламидомонады и хлореллы).</w:t>
            </w:r>
          </w:p>
          <w:p w14:paraId="18EED96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многоклеточных нитчатых водорослей (на примере спирогиры и улотрикса).</w:t>
            </w:r>
          </w:p>
          <w:p w14:paraId="1E17E6C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мхов (на местных видах).</w:t>
            </w:r>
          </w:p>
          <w:p w14:paraId="15FCC19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папоротника или хвоща.</w:t>
            </w:r>
          </w:p>
          <w:p w14:paraId="1C9AEC1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веток, хвои, шишек и семян голосеменных растений (на примере ели, сосны или лиственницы).</w:t>
            </w:r>
          </w:p>
          <w:p w14:paraId="7E60C17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внешнего строения покрытосеменных растений. </w:t>
            </w:r>
          </w:p>
          <w:p w14:paraId="60EBD80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14:paraId="52CAD1D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идов растений (на примере трёх семейств) с использованием определителей растений или определительных карточек.</w:t>
            </w:r>
          </w:p>
          <w:p w14:paraId="49E019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2. Развитие растительного мира на Земле.</w:t>
            </w:r>
          </w:p>
          <w:p w14:paraId="354E06F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14:paraId="0D6CE72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14:paraId="25EB8A7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витие растительного мира на Земле (экскурсия в палеонтологический или краеведческий музей).</w:t>
            </w:r>
          </w:p>
          <w:p w14:paraId="582C013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3. Растения в природных сообществах.</w:t>
            </w:r>
          </w:p>
          <w:p w14:paraId="2B38BE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14:paraId="3ADFF5B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14:paraId="3CE1D35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4. Растения и человек.</w:t>
            </w:r>
          </w:p>
          <w:p w14:paraId="3E752EA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14:paraId="308BC78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14:paraId="7D71B65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ельскохозяйственных растений региона. </w:t>
            </w:r>
          </w:p>
          <w:p w14:paraId="0E6C377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орных растений региона.</w:t>
            </w:r>
          </w:p>
          <w:p w14:paraId="6897A0D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5. Грибы. Лишайники. Бактерии.</w:t>
            </w:r>
          </w:p>
          <w:p w14:paraId="1C01900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14:paraId="02FF1A1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14:paraId="0F97902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14:paraId="44823F2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ишайники – комплексные организмы. Строение лишайников. Питание, рост и размножение лишайников. Значение лишайников в природе и жизни человека.</w:t>
            </w:r>
          </w:p>
          <w:p w14:paraId="53BD85D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14:paraId="28C5998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F9F778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мукор) и многоклеточных (пеницилл) плесневых грибов.</w:t>
            </w:r>
          </w:p>
          <w:p w14:paraId="63B96BA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плодовых тел шляпочных грибов (или изучение шляпочных грибов на муляжах).</w:t>
            </w:r>
          </w:p>
          <w:p w14:paraId="5B64D2C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лишайников.</w:t>
            </w:r>
          </w:p>
          <w:p w14:paraId="0836DCA0" w14:textId="45F794C1"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бактерий (на готовых микропрепаратах).</w:t>
            </w:r>
          </w:p>
        </w:tc>
        <w:tc>
          <w:tcPr>
            <w:tcW w:w="2126" w:type="dxa"/>
          </w:tcPr>
          <w:p w14:paraId="3BBA9A6E" w14:textId="77777777"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14:paraId="00C33031" w14:textId="77777777" w:rsidR="00D16B00" w:rsidRPr="00D16B00" w:rsidRDefault="00D16B00" w:rsidP="00DC593D">
            <w:pPr>
              <w:spacing w:line="240" w:lineRule="auto"/>
              <w:ind w:firstLine="0"/>
              <w:jc w:val="center"/>
              <w:rPr>
                <w:rFonts w:eastAsia="Times New Roman"/>
                <w:i/>
                <w:szCs w:val="20"/>
                <w:lang w:val="ru-RU" w:eastAsia="en-US"/>
              </w:rPr>
            </w:pPr>
          </w:p>
        </w:tc>
      </w:tr>
      <w:tr w:rsidR="00D16B00" w:rsidRPr="00DC593D" w14:paraId="7B803816" w14:textId="77777777" w:rsidTr="00DC593D">
        <w:trPr>
          <w:trHeight w:val="2227"/>
        </w:trPr>
        <w:tc>
          <w:tcPr>
            <w:tcW w:w="993" w:type="dxa"/>
          </w:tcPr>
          <w:p w14:paraId="1D4158D2" w14:textId="4B3F6E44"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14:paraId="70401EB4" w14:textId="77777777" w:rsidR="00D16B00" w:rsidRDefault="00D16B00" w:rsidP="00DC593D">
            <w:pPr>
              <w:rPr>
                <w:rFonts w:eastAsia="OfficinaSansBoldITC"/>
                <w:szCs w:val="20"/>
                <w:lang w:val="ru-RU" w:eastAsia="en-US"/>
              </w:rPr>
            </w:pPr>
            <w:r>
              <w:rPr>
                <w:rFonts w:eastAsia="OfficinaSansBoldITC"/>
                <w:szCs w:val="20"/>
                <w:lang w:val="ru-RU" w:eastAsia="en-US"/>
              </w:rPr>
              <w:t>8 класс</w:t>
            </w:r>
          </w:p>
          <w:p w14:paraId="6C8566B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1. Животный организм.</w:t>
            </w:r>
          </w:p>
          <w:p w14:paraId="54C28AA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оология – наука о животных. Разделы зоологии. Связь зоологии с другими науками и техникой.</w:t>
            </w:r>
          </w:p>
          <w:p w14:paraId="464DA1B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14:paraId="2B412DF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14:paraId="7E8E143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BAA122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од микроскопом готовых микропрепаратов клеток и тканей животных.</w:t>
            </w:r>
          </w:p>
          <w:p w14:paraId="3687B81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2. Строение и жизнедеятельность организма животного.</w:t>
            </w:r>
          </w:p>
          <w:p w14:paraId="0FAE143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14:paraId="244B1F6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14:paraId="70FFC76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14:paraId="1F92456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14:paraId="497CC7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14:paraId="5311641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14:paraId="5D39BA1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14:paraId="0AA6031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14:paraId="1DD15C4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14:paraId="03CED2B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0774B3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органами опоры и движения у животных. </w:t>
            </w:r>
          </w:p>
          <w:p w14:paraId="6B8C68E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поглощения пищи у животных.</w:t>
            </w:r>
          </w:p>
          <w:p w14:paraId="04A2029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дыхания у животных.</w:t>
            </w:r>
          </w:p>
          <w:p w14:paraId="564976F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системами органов транспорта веществ у животных.</w:t>
            </w:r>
          </w:p>
          <w:p w14:paraId="5B6629C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окровов тела у животных.</w:t>
            </w:r>
          </w:p>
          <w:p w14:paraId="795E037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органов чувств у животных.</w:t>
            </w:r>
          </w:p>
          <w:p w14:paraId="26B811A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Формирование условных рефлексов у аквариумных рыб. </w:t>
            </w:r>
          </w:p>
          <w:p w14:paraId="7E8ACFB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яйца и развитие зародыша птицы (курицы).</w:t>
            </w:r>
          </w:p>
          <w:p w14:paraId="2E4FB6B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3. Систематические группы животных.</w:t>
            </w:r>
          </w:p>
          <w:p w14:paraId="432046B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14:paraId="4844DC7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14:paraId="14CA140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76FFC4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инфузории-туфельки и наблюдение за её передвижением. Изучение хемотаксиса.</w:t>
            </w:r>
          </w:p>
          <w:p w14:paraId="0E2D390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ногообразие простейших (на готовых препаратах).</w:t>
            </w:r>
          </w:p>
          <w:p w14:paraId="77F1C59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клетки простейшего (амёбы, инфузории-туфельки и другое.).</w:t>
            </w:r>
          </w:p>
          <w:p w14:paraId="1135277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14:paraId="3F37C75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9E7168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пресноводной гидры и её передвижения (школьный аквариум).</w:t>
            </w:r>
          </w:p>
          <w:p w14:paraId="1158A65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итания гидры дафниями и циклопами (школьный аквариум).</w:t>
            </w:r>
          </w:p>
          <w:p w14:paraId="10F23B4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пресноводной гидры.</w:t>
            </w:r>
          </w:p>
          <w:p w14:paraId="37D8432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14:paraId="7E94B9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A8C4D6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дождевого червя. Наблюдение за реакцией дождевого червя на раздражители.</w:t>
            </w:r>
          </w:p>
          <w:p w14:paraId="6381C02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дождевого червя (на готовом влажном препарате и микропрепарате).</w:t>
            </w:r>
          </w:p>
          <w:p w14:paraId="03B6902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способлений паразитических червей к паразитизму (на готовых влажных и микропрепаратах).</w:t>
            </w:r>
          </w:p>
          <w:p w14:paraId="0DC53A8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14:paraId="626236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кообразные. Особенности строения и жизнедеятельности.</w:t>
            </w:r>
          </w:p>
          <w:p w14:paraId="6CE07C0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ракообразных в природе и жизни человека.</w:t>
            </w:r>
          </w:p>
          <w:p w14:paraId="7B020E8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14:paraId="18F414B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14:paraId="66CB182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1869828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насекомого (на примере майского жука или других крупных насекомых-вредителей).</w:t>
            </w:r>
          </w:p>
          <w:p w14:paraId="22C24F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различными типами развития насекомых (на примере коллекций).</w:t>
            </w:r>
          </w:p>
          <w:p w14:paraId="137F8A3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14:paraId="1EE51B4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654ED8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раковин пресноводных и морских моллюсков (раковины беззубки, перловицы, прудовика, катушки и другие).</w:t>
            </w:r>
          </w:p>
          <w:p w14:paraId="13283ED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14:paraId="0A00655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14:paraId="4C3BEE1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22A4A3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особенностей передвижения рыбы (на примере живой рыбы в банке с водой).</w:t>
            </w:r>
          </w:p>
          <w:p w14:paraId="1B6CFF1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рыбы (на примере готового влажного препарата).</w:t>
            </w:r>
          </w:p>
          <w:p w14:paraId="3F83AFB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14:paraId="39F7B69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14:paraId="6F24E63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14:paraId="75A1D07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BC7F78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перьевого покрова птиц (на примере чучела птиц и набора перьев: контурных, пуховых и пуха).</w:t>
            </w:r>
          </w:p>
          <w:p w14:paraId="217068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птицы.</w:t>
            </w:r>
          </w:p>
          <w:p w14:paraId="70749AB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14:paraId="445F44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14:paraId="15C2992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14:paraId="6579BB9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0A1D7A1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млекопитающих.</w:t>
            </w:r>
          </w:p>
          <w:p w14:paraId="27E100E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зубной системы млекопитающих.</w:t>
            </w:r>
          </w:p>
          <w:p w14:paraId="7DED254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4. Развитие животного мира на Земле.</w:t>
            </w:r>
          </w:p>
          <w:p w14:paraId="0DBC73A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14:paraId="11ACC91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14:paraId="2CAC77B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6F7A607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ископаемых остатков вымерших животных.</w:t>
            </w:r>
          </w:p>
          <w:p w14:paraId="44D3375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5. Животные в природных сообществах.</w:t>
            </w:r>
          </w:p>
          <w:p w14:paraId="75FE6EA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е и среда обитания. Влияние света, температуры и влажности на животных. Приспособленность животных к условиям среды обитания.</w:t>
            </w:r>
          </w:p>
          <w:p w14:paraId="3CE7CE0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14:paraId="23D839A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й мир природных зон Земли. Основные закономерности распределения животных на планете. Фауна.</w:t>
            </w:r>
          </w:p>
          <w:p w14:paraId="3928F50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6. Животные и человек.</w:t>
            </w:r>
          </w:p>
          <w:p w14:paraId="734D690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14:paraId="7BC24C8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14:paraId="6EF9391E" w14:textId="67FF29AA"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tc>
        <w:tc>
          <w:tcPr>
            <w:tcW w:w="2126" w:type="dxa"/>
          </w:tcPr>
          <w:p w14:paraId="6A112304" w14:textId="77777777" w:rsidR="00D16B00" w:rsidRPr="00D16B00" w:rsidRDefault="00D16B00" w:rsidP="00DC593D">
            <w:pPr>
              <w:spacing w:line="240" w:lineRule="auto"/>
              <w:ind w:firstLine="0"/>
              <w:jc w:val="center"/>
              <w:rPr>
                <w:rFonts w:eastAsia="Times New Roman"/>
                <w:i/>
                <w:szCs w:val="20"/>
                <w:lang w:eastAsia="en-US"/>
              </w:rPr>
            </w:pPr>
          </w:p>
        </w:tc>
        <w:tc>
          <w:tcPr>
            <w:tcW w:w="2126" w:type="dxa"/>
          </w:tcPr>
          <w:p w14:paraId="2E7938AE" w14:textId="77777777" w:rsidR="00D16B00" w:rsidRPr="00D16B00" w:rsidRDefault="00D16B00" w:rsidP="00DC593D">
            <w:pPr>
              <w:spacing w:line="240" w:lineRule="auto"/>
              <w:ind w:firstLine="0"/>
              <w:jc w:val="center"/>
              <w:rPr>
                <w:rFonts w:eastAsia="Times New Roman"/>
                <w:i/>
                <w:szCs w:val="20"/>
                <w:lang w:eastAsia="en-US"/>
              </w:rPr>
            </w:pPr>
          </w:p>
        </w:tc>
      </w:tr>
      <w:tr w:rsidR="00D16B00" w:rsidRPr="00DC593D" w14:paraId="61C14F90" w14:textId="77777777" w:rsidTr="00DC593D">
        <w:trPr>
          <w:trHeight w:val="2227"/>
        </w:trPr>
        <w:tc>
          <w:tcPr>
            <w:tcW w:w="993" w:type="dxa"/>
          </w:tcPr>
          <w:p w14:paraId="4D35ABFE" w14:textId="38E18AA0"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5.</w:t>
            </w:r>
          </w:p>
        </w:tc>
        <w:tc>
          <w:tcPr>
            <w:tcW w:w="4394" w:type="dxa"/>
          </w:tcPr>
          <w:p w14:paraId="1F140E6F" w14:textId="3F674AB4" w:rsidR="00D16B00" w:rsidRDefault="00D16B00" w:rsidP="00DC593D">
            <w:pPr>
              <w:rPr>
                <w:rFonts w:eastAsia="OfficinaSansBoldITC"/>
                <w:szCs w:val="20"/>
                <w:lang w:val="ru-RU" w:eastAsia="en-US"/>
              </w:rPr>
            </w:pPr>
            <w:r>
              <w:rPr>
                <w:rFonts w:eastAsia="OfficinaSansBoldITC"/>
                <w:szCs w:val="20"/>
                <w:lang w:val="ru-RU" w:eastAsia="en-US"/>
              </w:rPr>
              <w:t>9 класс</w:t>
            </w:r>
          </w:p>
          <w:p w14:paraId="0AF6104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 Человек – биосоциальный вид.</w:t>
            </w:r>
          </w:p>
          <w:p w14:paraId="1CDAAEB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14:paraId="0C6D43D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14:paraId="56CFC8F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2. Структура организма человека.</w:t>
            </w:r>
          </w:p>
          <w:p w14:paraId="7C5DD1B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14:paraId="3642805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041779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тканей (на готовых микропрепаратах).</w:t>
            </w:r>
          </w:p>
          <w:p w14:paraId="5A94F53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познавание органов и систем органов человека (по таблицам).</w:t>
            </w:r>
          </w:p>
          <w:p w14:paraId="1F8FAB9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3. Нейрогуморальная регуляция.</w:t>
            </w:r>
          </w:p>
          <w:p w14:paraId="65B5FE8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ервная система человека, её организация и значение. Нейроны, нервы, нервные узлы. Рефлекс. Рефлекторная дуга.</w:t>
            </w:r>
          </w:p>
          <w:p w14:paraId="11F1FF2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14:paraId="0BD7001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14:paraId="522A782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425019D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головного мозга человека (по муляжам).</w:t>
            </w:r>
          </w:p>
          <w:p w14:paraId="15FBB38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изменения размера зрачка в зависимости от освещённости.</w:t>
            </w:r>
          </w:p>
          <w:p w14:paraId="74242AB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4. Опора и движение.</w:t>
            </w:r>
          </w:p>
          <w:p w14:paraId="2A88CB4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14:paraId="5CEA962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14:paraId="2E8EC3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14:paraId="35FDA90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F49D83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войств кости.</w:t>
            </w:r>
          </w:p>
          <w:p w14:paraId="2EF8A70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стей (на муляжах).</w:t>
            </w:r>
          </w:p>
          <w:p w14:paraId="142D54D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троения позвонков (на муляжах). </w:t>
            </w:r>
          </w:p>
          <w:p w14:paraId="2A1DBCD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гибкости позвоночника.</w:t>
            </w:r>
          </w:p>
          <w:p w14:paraId="51E3398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массы и роста своего организма.</w:t>
            </w:r>
          </w:p>
          <w:p w14:paraId="1524038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лияния статической и динамической нагрузки на утомление мышц.</w:t>
            </w:r>
          </w:p>
          <w:p w14:paraId="21A8576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нарушения осанки.</w:t>
            </w:r>
          </w:p>
          <w:p w14:paraId="522E63A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ризнаков плоскостопия.</w:t>
            </w:r>
          </w:p>
          <w:p w14:paraId="58B12DC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казание первой помощи при повреждении скелета и мышц.</w:t>
            </w:r>
          </w:p>
          <w:p w14:paraId="2036ACD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5. Внутренняя среда организма.</w:t>
            </w:r>
          </w:p>
          <w:p w14:paraId="6C90D99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14:paraId="0BF865E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14:paraId="53690B2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7FDCD92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крови человека и лягушки (сравнение) на готовых микропрепаратах.</w:t>
            </w:r>
          </w:p>
          <w:p w14:paraId="5682FFF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6. Кровообращение.</w:t>
            </w:r>
          </w:p>
          <w:p w14:paraId="7AA3528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14:paraId="66A1885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DF84B2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кровяного давления.</w:t>
            </w:r>
          </w:p>
          <w:p w14:paraId="1967A69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ульса и числа сердечных сокращений в покое и после дозированных физических нагрузок у человека.</w:t>
            </w:r>
          </w:p>
          <w:p w14:paraId="386F4BD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помощь при кровотечениях.</w:t>
            </w:r>
          </w:p>
          <w:p w14:paraId="20BC840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7. Дыхание.</w:t>
            </w:r>
          </w:p>
          <w:p w14:paraId="7B21674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14:paraId="4B8479E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14:paraId="344605E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7D5D97C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мерение обхвата грудной клетки в состоянии вдоха и выдоха. </w:t>
            </w:r>
          </w:p>
          <w:p w14:paraId="0A95A3B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частоты дыхания. Влияние различных факторов на частоту дыхания.</w:t>
            </w:r>
          </w:p>
          <w:p w14:paraId="29B649E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8. Питание и пищеварение.</w:t>
            </w:r>
          </w:p>
          <w:p w14:paraId="513E9D2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14:paraId="6A20BB4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14:paraId="04BCD31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игиена питания. Предупреждение глистных и желудочно-кишечных заболеваний, пищевых отравлений. Влияние курения и алкоголя на пищеварение.</w:t>
            </w:r>
          </w:p>
          <w:p w14:paraId="5AFB7D8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7D0AE81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действия ферментов слюны на крахмал.</w:t>
            </w:r>
          </w:p>
          <w:p w14:paraId="2676FB4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действия желудочного сока на белки.</w:t>
            </w:r>
          </w:p>
          <w:p w14:paraId="3D9361F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9. Обмен веществ и превращение энергии.</w:t>
            </w:r>
          </w:p>
          <w:p w14:paraId="5A21DB8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14:paraId="5FF0B17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14:paraId="2FD5557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ормы и режим питания. Рациональное питание – фактор укрепления здоровья. Нарушение обмена веществ.</w:t>
            </w:r>
          </w:p>
          <w:p w14:paraId="263C55E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73B9389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остава продуктов питания.</w:t>
            </w:r>
          </w:p>
          <w:p w14:paraId="23BBF9D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оставление меню в зависимости от калорийности пищи.</w:t>
            </w:r>
          </w:p>
          <w:p w14:paraId="7D6CFEA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пособы сохранения витаминов в пищевых продуктах.</w:t>
            </w:r>
          </w:p>
          <w:p w14:paraId="597334E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0. Кожа.</w:t>
            </w:r>
          </w:p>
          <w:p w14:paraId="33C2282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функции кожи. Кожа и её производные. Кожа и терморегуляция. Влияние на кожу факторов окружающей среды.</w:t>
            </w:r>
          </w:p>
          <w:p w14:paraId="3A8B925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14:paraId="177A37E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46C03F8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 помощью лупы тыльной и ладонной стороны кисти.</w:t>
            </w:r>
          </w:p>
          <w:p w14:paraId="58524CB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жирности различных участков кожи лица.</w:t>
            </w:r>
          </w:p>
          <w:p w14:paraId="6855586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о уходу за кожей лица и волосами в зависимости от типа кожи.</w:t>
            </w:r>
          </w:p>
          <w:p w14:paraId="2D2C438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гигиенических требований к одежде и обуви.</w:t>
            </w:r>
          </w:p>
          <w:p w14:paraId="1628488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1. Выделение.</w:t>
            </w:r>
          </w:p>
          <w:p w14:paraId="2273F1E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14:paraId="5514435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05678C2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пределение местоположения почек (на муляже). </w:t>
            </w:r>
          </w:p>
          <w:p w14:paraId="7078E5E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рофилактики болезней почек.</w:t>
            </w:r>
          </w:p>
          <w:p w14:paraId="69187CB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2. Размножение и развитие.</w:t>
            </w:r>
          </w:p>
          <w:p w14:paraId="6B74B84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14:paraId="77CDEF5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2644A3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мер по профилактике инфекционных вирусных заболеваний: СПИД и гепатит.</w:t>
            </w:r>
          </w:p>
          <w:p w14:paraId="4C7F862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3. Органы чувств и сенсорные системы.</w:t>
            </w:r>
          </w:p>
          <w:p w14:paraId="534986A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14:paraId="46BF159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14:paraId="2BAB73A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авновесия, мышечного чувства, осязания, обоняния и вкуса. Взаимодействие сенсорных систем организма.</w:t>
            </w:r>
          </w:p>
          <w:p w14:paraId="6B7FCF6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144ECE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строты зрения у человека.</w:t>
            </w:r>
          </w:p>
          <w:p w14:paraId="6C401F6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зрения (на муляже и влажном препарате).</w:t>
            </w:r>
          </w:p>
          <w:p w14:paraId="7302481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слуха (на муляже).</w:t>
            </w:r>
          </w:p>
          <w:p w14:paraId="3994ED9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4. Поведение и психика.</w:t>
            </w:r>
          </w:p>
          <w:p w14:paraId="216B226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14:paraId="2613A8E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14:paraId="5B4282F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1A67B7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кратковременной памяти.</w:t>
            </w:r>
          </w:p>
          <w:p w14:paraId="0ADC7B1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бъёма механической и логической памяти.</w:t>
            </w:r>
          </w:p>
          <w:p w14:paraId="476B3E4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ценка сформированности навыков логического мышления.</w:t>
            </w:r>
          </w:p>
          <w:p w14:paraId="78402B1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5. Человек и окружающая среда.</w:t>
            </w:r>
          </w:p>
          <w:p w14:paraId="50C1E54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14:paraId="398599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14:paraId="78A9BDC5" w14:textId="554D73C5"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w:t>
            </w:r>
          </w:p>
        </w:tc>
        <w:tc>
          <w:tcPr>
            <w:tcW w:w="2126" w:type="dxa"/>
          </w:tcPr>
          <w:p w14:paraId="5F7A8606" w14:textId="77777777"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14:paraId="7A747BE1" w14:textId="77777777" w:rsidR="00D16B00" w:rsidRPr="00D16B00" w:rsidRDefault="00D16B00" w:rsidP="00DC593D">
            <w:pPr>
              <w:spacing w:line="240" w:lineRule="auto"/>
              <w:ind w:firstLine="0"/>
              <w:jc w:val="center"/>
              <w:rPr>
                <w:rFonts w:eastAsia="Times New Roman"/>
                <w:i/>
                <w:szCs w:val="20"/>
                <w:lang w:val="ru-RU" w:eastAsia="en-US"/>
              </w:rPr>
            </w:pPr>
          </w:p>
        </w:tc>
      </w:tr>
    </w:tbl>
    <w:p w14:paraId="67ED5F9B" w14:textId="4F329215" w:rsidR="006C0FB3" w:rsidRDefault="006C0FB3" w:rsidP="00DC593D">
      <w:pPr>
        <w:tabs>
          <w:tab w:val="left" w:pos="3345"/>
        </w:tabs>
        <w:spacing w:line="276" w:lineRule="auto"/>
        <w:ind w:right="6" w:firstLine="567"/>
        <w:rPr>
          <w:color w:val="FF0000"/>
          <w:sz w:val="24"/>
          <w:szCs w:val="24"/>
        </w:rPr>
      </w:pPr>
    </w:p>
    <w:p w14:paraId="27C575A8" w14:textId="7D3DACD1" w:rsidR="006C0FB3" w:rsidRDefault="006C0FB3" w:rsidP="007C4065">
      <w:pPr>
        <w:spacing w:line="276" w:lineRule="auto"/>
        <w:ind w:right="6" w:firstLine="567"/>
        <w:rPr>
          <w:color w:val="FF0000"/>
          <w:sz w:val="24"/>
          <w:szCs w:val="24"/>
        </w:rPr>
      </w:pPr>
    </w:p>
    <w:p w14:paraId="20890968" w14:textId="75A73161" w:rsidR="00B3347B" w:rsidRPr="00B3347B" w:rsidRDefault="00C74048" w:rsidP="00B3347B">
      <w:pPr>
        <w:tabs>
          <w:tab w:val="left" w:pos="3255"/>
        </w:tabs>
        <w:spacing w:line="276" w:lineRule="auto"/>
        <w:ind w:right="6" w:firstLine="567"/>
        <w:jc w:val="center"/>
        <w:rPr>
          <w:b/>
          <w:sz w:val="24"/>
          <w:szCs w:val="24"/>
        </w:rPr>
      </w:pPr>
      <w:r>
        <w:rPr>
          <w:b/>
          <w:sz w:val="24"/>
          <w:szCs w:val="24"/>
        </w:rPr>
        <w:t>2.1.24. Р</w:t>
      </w:r>
      <w:r w:rsidR="00D16B00" w:rsidRPr="00B3347B">
        <w:rPr>
          <w:b/>
          <w:sz w:val="24"/>
          <w:szCs w:val="24"/>
        </w:rPr>
        <w:t>абочая программа по учебному предмету «Биология»</w:t>
      </w:r>
    </w:p>
    <w:p w14:paraId="728766B4" w14:textId="51AC6EB3" w:rsidR="00D16B00" w:rsidRPr="00B3347B" w:rsidRDefault="00B3347B" w:rsidP="00B3347B">
      <w:pPr>
        <w:tabs>
          <w:tab w:val="left" w:pos="3255"/>
        </w:tabs>
        <w:spacing w:line="276" w:lineRule="auto"/>
        <w:ind w:right="6" w:firstLine="567"/>
        <w:jc w:val="center"/>
        <w:rPr>
          <w:b/>
          <w:sz w:val="24"/>
          <w:szCs w:val="24"/>
        </w:rPr>
      </w:pPr>
      <w:r w:rsidRPr="00B3347B">
        <w:rPr>
          <w:b/>
          <w:sz w:val="24"/>
          <w:szCs w:val="24"/>
        </w:rPr>
        <w:t>(углублённый уровень)</w:t>
      </w:r>
    </w:p>
    <w:p w14:paraId="40CBEEC5" w14:textId="77777777" w:rsidR="00B3347B" w:rsidRPr="00B3347B" w:rsidRDefault="00B3347B" w:rsidP="00D16B00">
      <w:pPr>
        <w:tabs>
          <w:tab w:val="left" w:pos="3255"/>
        </w:tabs>
        <w:spacing w:line="276" w:lineRule="auto"/>
        <w:ind w:right="6" w:firstLine="567"/>
        <w:rPr>
          <w:b/>
          <w:sz w:val="24"/>
          <w:szCs w:val="24"/>
        </w:rPr>
      </w:pPr>
    </w:p>
    <w:p w14:paraId="205EB52F" w14:textId="4FD96999" w:rsidR="00C74048" w:rsidRPr="00437CE6" w:rsidRDefault="00C74048" w:rsidP="00C74048">
      <w:pPr>
        <w:ind w:firstLine="709"/>
        <w:rPr>
          <w:rFonts w:eastAsia="Times New Roman" w:cs="Times New Roman"/>
          <w:sz w:val="24"/>
          <w:szCs w:val="24"/>
          <w:lang w:eastAsia="en-US"/>
        </w:rPr>
      </w:pPr>
      <w:r w:rsidRPr="00C74048">
        <w:rPr>
          <w:sz w:val="24"/>
          <w:szCs w:val="24"/>
        </w:rPr>
        <w:t>Ра</w:t>
      </w:r>
      <w:r w:rsidR="00D16B00" w:rsidRPr="00C74048">
        <w:rPr>
          <w:sz w:val="24"/>
          <w:szCs w:val="24"/>
        </w:rPr>
        <w:t>бочая программа по учебному предмету «Биология» (углублённый уровень)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r w:rsidRPr="00C74048">
        <w:rPr>
          <w:sz w:val="24"/>
          <w:szCs w:val="24"/>
        </w:rPr>
        <w:t xml:space="preserve"> </w:t>
      </w:r>
      <w:r w:rsidR="0042754A" w:rsidRPr="00C74048">
        <w:rPr>
          <w:sz w:val="24"/>
          <w:szCs w:val="24"/>
        </w:rPr>
        <w:t xml:space="preserve">и </w:t>
      </w:r>
      <w:r w:rsidR="0042754A" w:rsidRPr="00437CE6">
        <w:rPr>
          <w:rFonts w:eastAsia="Calibri" w:cs="Times New Roman"/>
          <w:sz w:val="24"/>
          <w:szCs w:val="28"/>
          <w:lang w:eastAsia="en-US"/>
        </w:rPr>
        <w:t>дополнена</w:t>
      </w:r>
      <w:r w:rsidRPr="00437CE6">
        <w:rPr>
          <w:rFonts w:eastAsia="Times New Roman" w:cs="Times New Roman"/>
          <w:sz w:val="24"/>
          <w:szCs w:val="24"/>
          <w:lang w:eastAsia="en-US"/>
        </w:rPr>
        <w:t xml:space="preserve"> общим тематическим планированием в целях приведения структуры рабочей программы в соответствие с требованием ФГОС ООО. </w:t>
      </w:r>
    </w:p>
    <w:p w14:paraId="4F7BF622" w14:textId="375DC709" w:rsidR="00D16B00" w:rsidRPr="00C74048" w:rsidRDefault="00C74048" w:rsidP="00C74048">
      <w:pPr>
        <w:ind w:firstLine="709"/>
        <w:rPr>
          <w:rFonts w:eastAsia="Times New Roman" w:cs="Times New Roman"/>
          <w:sz w:val="24"/>
          <w:szCs w:val="24"/>
          <w:lang w:eastAsia="en-US"/>
        </w:rPr>
      </w:pPr>
      <w:r w:rsidRPr="00C74048">
        <w:rPr>
          <w:rFonts w:eastAsia="Times New Roman" w:cs="Times New Roman"/>
          <w:sz w:val="24"/>
          <w:szCs w:val="24"/>
          <w:lang w:eastAsia="en-US"/>
        </w:rPr>
        <w:t xml:space="preserve">Рабочая программа составлена на основе федеральной рабочей программы по </w:t>
      </w:r>
      <w:r w:rsidR="002B57CE">
        <w:rPr>
          <w:rFonts w:eastAsia="Times New Roman" w:cs="Times New Roman"/>
          <w:sz w:val="24"/>
          <w:szCs w:val="24"/>
          <w:lang w:eastAsia="en-US"/>
        </w:rPr>
        <w:t>биологии</w:t>
      </w:r>
      <w:r w:rsidR="0042754A">
        <w:rPr>
          <w:rFonts w:eastAsia="Times New Roman" w:cs="Times New Roman"/>
          <w:sz w:val="24"/>
          <w:szCs w:val="24"/>
          <w:lang w:eastAsia="en-US"/>
        </w:rPr>
        <w:t xml:space="preserve"> углубленного уровня</w:t>
      </w:r>
      <w:r w:rsidRPr="00C74048">
        <w:rPr>
          <w:rFonts w:eastAsia="Times New Roman" w:cs="Times New Roman"/>
          <w:sz w:val="24"/>
          <w:szCs w:val="24"/>
          <w:lang w:eastAsia="en-US"/>
        </w:rPr>
        <w:t>.</w:t>
      </w:r>
    </w:p>
    <w:p w14:paraId="5139081D" w14:textId="77777777" w:rsidR="00C74048" w:rsidRPr="00C74048" w:rsidRDefault="00C74048" w:rsidP="00C74048">
      <w:pPr>
        <w:ind w:firstLine="709"/>
        <w:rPr>
          <w:rFonts w:eastAsia="Times New Roman" w:cs="Times New Roman"/>
          <w:sz w:val="24"/>
          <w:szCs w:val="24"/>
          <w:lang w:eastAsia="en-US"/>
        </w:rPr>
      </w:pPr>
    </w:p>
    <w:p w14:paraId="619E622C" w14:textId="2F8E12D4" w:rsidR="00D16B00" w:rsidRPr="002B57CE" w:rsidRDefault="00C74048" w:rsidP="00C74048">
      <w:pPr>
        <w:tabs>
          <w:tab w:val="left" w:pos="3255"/>
        </w:tabs>
        <w:spacing w:line="276" w:lineRule="auto"/>
        <w:ind w:right="6" w:firstLine="567"/>
        <w:jc w:val="center"/>
        <w:rPr>
          <w:b/>
          <w:sz w:val="24"/>
          <w:szCs w:val="24"/>
        </w:rPr>
      </w:pPr>
      <w:r w:rsidRPr="002B57CE">
        <w:rPr>
          <w:b/>
          <w:sz w:val="24"/>
          <w:szCs w:val="24"/>
        </w:rPr>
        <w:t>Пояснительная записка</w:t>
      </w:r>
    </w:p>
    <w:p w14:paraId="07E7F61C" w14:textId="6C5B7E0F"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для об</w:t>
      </w:r>
      <w:r w:rsidR="00C74048" w:rsidRPr="002B57CE">
        <w:rPr>
          <w:sz w:val="24"/>
          <w:szCs w:val="24"/>
        </w:rPr>
        <w:t xml:space="preserve">щеобразовательных организаций. </w:t>
      </w:r>
      <w:r w:rsidRPr="002B57CE">
        <w:rPr>
          <w:sz w:val="24"/>
          <w:szCs w:val="24"/>
        </w:rPr>
        <w:t>Программа по биологии ориентирована на обучающихся, проявляющих повышенный интерес к изучению биологии, и направлена на формирование естественно-научной грамотности и организацию изучения биологии на деятельностной основе. В программе по биологии учитываются возможности биологии в реализации требований ФГОС ООО к планируемым личностным, метапредметным и предметным результатам обучения на углублённом уровне, а также реализация межпредметных связей естественно-научных учебных предметов основного общего образования.</w:t>
      </w:r>
    </w:p>
    <w:p w14:paraId="68D94538" w14:textId="6E3E97B7"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включает распределение содержания учебного материала с 7 по 9 класс,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14:paraId="6E59D23F" w14:textId="1F67B761" w:rsidR="00D16B00" w:rsidRPr="002B57CE" w:rsidRDefault="00D16B00" w:rsidP="002B57CE">
      <w:pPr>
        <w:tabs>
          <w:tab w:val="left" w:pos="3255"/>
        </w:tabs>
        <w:spacing w:line="240" w:lineRule="auto"/>
        <w:ind w:right="6" w:firstLine="567"/>
        <w:rPr>
          <w:sz w:val="24"/>
          <w:szCs w:val="24"/>
        </w:rPr>
      </w:pPr>
      <w:r w:rsidRPr="002B57CE">
        <w:rPr>
          <w:sz w:val="24"/>
          <w:szCs w:val="24"/>
        </w:rPr>
        <w:t>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 позволяет сформировать систему научных знаний о живых системах, умения их применять в разнообразных жизненных ситуациях.</w:t>
      </w:r>
    </w:p>
    <w:p w14:paraId="06E3BDB7" w14:textId="6A2005E0" w:rsidR="00D16B00" w:rsidRPr="002B57CE" w:rsidRDefault="00D16B00" w:rsidP="002B57CE">
      <w:pPr>
        <w:tabs>
          <w:tab w:val="left" w:pos="3255"/>
        </w:tabs>
        <w:spacing w:line="240" w:lineRule="auto"/>
        <w:ind w:right="6" w:firstLine="567"/>
        <w:rPr>
          <w:sz w:val="24"/>
          <w:szCs w:val="24"/>
        </w:rPr>
      </w:pPr>
      <w:r w:rsidRPr="002B57CE">
        <w:rPr>
          <w:sz w:val="24"/>
          <w:szCs w:val="24"/>
        </w:rPr>
        <w:t>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14:paraId="69F1CEA6" w14:textId="1DBB9874" w:rsidR="00D16B00" w:rsidRPr="002B57CE" w:rsidRDefault="00D16B00" w:rsidP="002B57CE">
      <w:pPr>
        <w:tabs>
          <w:tab w:val="left" w:pos="3255"/>
        </w:tabs>
        <w:spacing w:line="240" w:lineRule="auto"/>
        <w:ind w:right="6" w:firstLine="567"/>
        <w:rPr>
          <w:sz w:val="24"/>
          <w:szCs w:val="24"/>
        </w:rPr>
      </w:pPr>
      <w:r w:rsidRPr="002B57CE">
        <w:rPr>
          <w:sz w:val="24"/>
          <w:szCs w:val="24"/>
        </w:rPr>
        <w:t>Целями обучения биологии на уровне основного общего образования (углублённый уровень) являются:</w:t>
      </w:r>
    </w:p>
    <w:p w14:paraId="7C91A6D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14:paraId="7ABAA5E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ормирование умений применять методы биологической науки для изучения биологических систем, в том числе организма человека;</w:t>
      </w:r>
    </w:p>
    <w:p w14:paraId="657C5FD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оспитание экологической культуры в целях сохранения собственного здоровья и охраны окружающей среды;</w:t>
      </w:r>
    </w:p>
    <w:p w14:paraId="6F76C1B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представлений о возможных сферах будущей профессиональной деятельности, связанной с биологией, готовности к осознанному выбору профиля и направленности дальнейшего обучения.</w:t>
      </w:r>
    </w:p>
    <w:p w14:paraId="39F21279" w14:textId="06D8319D" w:rsidR="00D16B00" w:rsidRPr="002B57CE" w:rsidRDefault="00D16B00" w:rsidP="002B57CE">
      <w:pPr>
        <w:tabs>
          <w:tab w:val="left" w:pos="3255"/>
        </w:tabs>
        <w:spacing w:line="240" w:lineRule="auto"/>
        <w:ind w:right="6" w:firstLine="567"/>
        <w:rPr>
          <w:sz w:val="24"/>
          <w:szCs w:val="24"/>
        </w:rPr>
      </w:pPr>
      <w:r w:rsidRPr="002B57CE">
        <w:rPr>
          <w:sz w:val="24"/>
          <w:szCs w:val="24"/>
        </w:rPr>
        <w:t>Достижение целей программы по биологии обеспечивается решением следующих задач:</w:t>
      </w:r>
    </w:p>
    <w:p w14:paraId="16BB7E0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 в практической деятельности людей;</w:t>
      </w:r>
    </w:p>
    <w:p w14:paraId="31DDC23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мениями проводить исследования объектов живой природы с использованием лабораторного оборудования и инструментов цифровых лабораторий, организации наблюдения за состоянием собственного организма;</w:t>
      </w:r>
    </w:p>
    <w:p w14:paraId="2371316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14:paraId="4881A37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экологически грамотного поведения, направленного на сохранение собственного здоровья и охраны окружающей природной среды;</w:t>
      </w:r>
    </w:p>
    <w:p w14:paraId="306A1FD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обретение представлений о сферах профессиональной деятельности, связанных с биологией и современными технологиями, основанными на достижениях биологии. </w:t>
      </w:r>
    </w:p>
    <w:p w14:paraId="2358B5AD" w14:textId="77777777" w:rsidR="00C74048" w:rsidRPr="002B57CE" w:rsidRDefault="00C74048" w:rsidP="002B57CE">
      <w:pPr>
        <w:tabs>
          <w:tab w:val="left" w:pos="3255"/>
        </w:tabs>
        <w:spacing w:line="240" w:lineRule="auto"/>
        <w:ind w:right="6" w:firstLine="567"/>
        <w:rPr>
          <w:sz w:val="24"/>
          <w:szCs w:val="24"/>
        </w:rPr>
      </w:pPr>
    </w:p>
    <w:p w14:paraId="293DDB37" w14:textId="42FD4EE5" w:rsidR="00D16B00" w:rsidRPr="00C74048" w:rsidRDefault="00C74048" w:rsidP="00C74048">
      <w:pPr>
        <w:tabs>
          <w:tab w:val="left" w:pos="3255"/>
        </w:tabs>
        <w:spacing w:line="276" w:lineRule="auto"/>
        <w:ind w:right="6" w:firstLine="567"/>
        <w:jc w:val="center"/>
        <w:rPr>
          <w:b/>
          <w:sz w:val="24"/>
          <w:szCs w:val="24"/>
        </w:rPr>
      </w:pPr>
      <w:r w:rsidRPr="00C74048">
        <w:rPr>
          <w:b/>
          <w:sz w:val="24"/>
          <w:szCs w:val="24"/>
        </w:rPr>
        <w:t>Содержание обучения в 7 классе</w:t>
      </w:r>
    </w:p>
    <w:p w14:paraId="450F8E9E" w14:textId="5A714AC0" w:rsidR="00D16B00" w:rsidRPr="002B57CE" w:rsidRDefault="002B57CE" w:rsidP="002B57CE">
      <w:pPr>
        <w:tabs>
          <w:tab w:val="left" w:pos="3255"/>
        </w:tabs>
        <w:spacing w:line="240" w:lineRule="auto"/>
        <w:ind w:right="6" w:firstLine="567"/>
        <w:jc w:val="center"/>
        <w:rPr>
          <w:b/>
          <w:sz w:val="24"/>
          <w:szCs w:val="24"/>
        </w:rPr>
      </w:pPr>
      <w:r w:rsidRPr="002B57CE">
        <w:rPr>
          <w:b/>
          <w:sz w:val="24"/>
          <w:szCs w:val="24"/>
        </w:rPr>
        <w:t>Введение</w:t>
      </w:r>
    </w:p>
    <w:p w14:paraId="00DF21B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14:paraId="0B1DF71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14:paraId="179C5C3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14:paraId="648A4D7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14:paraId="28CA6EC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микрофотографий клеточных структур, выполненных с помощью различных типов микроскопии.</w:t>
      </w:r>
    </w:p>
    <w:p w14:paraId="7908FF1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930038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14:paraId="720445F4" w14:textId="3F143DCC" w:rsidR="00D16B00" w:rsidRPr="002B57CE" w:rsidRDefault="00D16B00" w:rsidP="002B57CE">
      <w:pPr>
        <w:tabs>
          <w:tab w:val="left" w:pos="3255"/>
        </w:tabs>
        <w:spacing w:line="240" w:lineRule="auto"/>
        <w:ind w:right="6" w:firstLine="567"/>
        <w:jc w:val="left"/>
        <w:rPr>
          <w:sz w:val="24"/>
          <w:szCs w:val="24"/>
        </w:rPr>
      </w:pPr>
      <w:r w:rsidRPr="002B57CE">
        <w:rPr>
          <w:sz w:val="24"/>
          <w:szCs w:val="24"/>
        </w:rPr>
        <w:t>Бактерии и археи.</w:t>
      </w:r>
    </w:p>
    <w:p w14:paraId="28FCA1C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14:paraId="7ED6CD6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организации архей и их отличия от бактерий. Роль архей и бактерий в возникновении эукариотов. </w:t>
      </w:r>
    </w:p>
    <w:p w14:paraId="11936D5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спространённость бактерий и архей, их роль в природе и жизни человека. Роль бактерий в биогеохимических циклах.</w:t>
      </w:r>
    </w:p>
    <w:p w14:paraId="5FD5A88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2AFE0D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одов дезинфекции и стерилизации.</w:t>
      </w:r>
    </w:p>
    <w:p w14:paraId="5050A99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бактерий на микроскопических препаратах.</w:t>
      </w:r>
    </w:p>
    <w:p w14:paraId="4186BC67" w14:textId="69EFEE1F" w:rsidR="00D16B00" w:rsidRPr="002B57CE" w:rsidRDefault="00D16B00" w:rsidP="002B57CE">
      <w:pPr>
        <w:tabs>
          <w:tab w:val="left" w:pos="3255"/>
        </w:tabs>
        <w:spacing w:line="240" w:lineRule="auto"/>
        <w:ind w:right="6" w:firstLine="567"/>
        <w:rPr>
          <w:b/>
          <w:sz w:val="24"/>
          <w:szCs w:val="24"/>
        </w:rPr>
      </w:pPr>
      <w:r w:rsidRPr="002B57CE">
        <w:rPr>
          <w:b/>
          <w:sz w:val="24"/>
          <w:szCs w:val="24"/>
        </w:rPr>
        <w:t>Многообразие одноклеточных эукариот.</w:t>
      </w:r>
    </w:p>
    <w:p w14:paraId="68F69E3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14:paraId="5821C72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2E11A9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дноклеточных организмов под микроскопом на временных и фиксированных микропрепаратах.</w:t>
      </w:r>
    </w:p>
    <w:p w14:paraId="30C54E39" w14:textId="452AAA00" w:rsidR="00D16B00" w:rsidRPr="002B57CE" w:rsidRDefault="00D16B00" w:rsidP="002B57CE">
      <w:pPr>
        <w:tabs>
          <w:tab w:val="left" w:pos="3255"/>
        </w:tabs>
        <w:spacing w:line="240" w:lineRule="auto"/>
        <w:ind w:right="6" w:firstLine="567"/>
        <w:rPr>
          <w:b/>
          <w:sz w:val="24"/>
          <w:szCs w:val="24"/>
        </w:rPr>
      </w:pPr>
      <w:r w:rsidRPr="002B57CE">
        <w:rPr>
          <w:b/>
          <w:sz w:val="24"/>
          <w:szCs w:val="24"/>
        </w:rPr>
        <w:t>Архепластидные или «растения».</w:t>
      </w:r>
    </w:p>
    <w:p w14:paraId="1C56ABD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Ботаника – наука о растениях.</w:t>
      </w:r>
    </w:p>
    <w:p w14:paraId="440BF7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14:paraId="1A314E3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портретов учёных, живых растений, коллекций и муляжей. </w:t>
      </w:r>
    </w:p>
    <w:p w14:paraId="7092D89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растительного организма.</w:t>
      </w:r>
    </w:p>
    <w:p w14:paraId="4C8C0AA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ая клетка и её особенности. </w:t>
      </w:r>
    </w:p>
    <w:p w14:paraId="33823F0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14:paraId="26B8C18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14:paraId="18E4B3D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8D4964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стительных клеток на готовых и временных микропрепаратах. </w:t>
      </w:r>
    </w:p>
    <w:p w14:paraId="2E96D53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е процесса плазмолиза и деплазмолиза в растительных клетках под микроскопом.</w:t>
      </w:r>
    </w:p>
    <w:p w14:paraId="6B7ECFF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тканей растений на готовых и временных микропрепаратах.</w:t>
      </w:r>
    </w:p>
    <w:p w14:paraId="7AFCEB8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ов растений на живых объектах и гербарных образцах.</w:t>
      </w:r>
    </w:p>
    <w:p w14:paraId="53E582A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поровые растения.</w:t>
      </w:r>
    </w:p>
    <w:p w14:paraId="26D2E37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14:paraId="036D240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14:paraId="0D0CB5B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исхождение высших растений (эмбриофит) от харовых водорослей. Современные подходы к систематике растений.</w:t>
      </w:r>
    </w:p>
    <w:p w14:paraId="3BA38FF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14:paraId="0CD6947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14:paraId="1F0AEA6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14:paraId="00D05D3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4941BD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14:paraId="50FC9DF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ых циклов бурых водорослей на живом и гербарном материале.</w:t>
      </w:r>
    </w:p>
    <w:p w14:paraId="0644B4A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кукушкина льна и сфагнума (на живых и гербарных объектах).</w:t>
      </w:r>
    </w:p>
    <w:p w14:paraId="14D3D6D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ауна булавовидного (на живых и гербарных объектах).</w:t>
      </w:r>
    </w:p>
    <w:p w14:paraId="1DE5E45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хвоща полевого (на живых и гербарных объектах).</w:t>
      </w:r>
    </w:p>
    <w:p w14:paraId="1775256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апоротника щитовника мужского (на живых и гербарных объектах).</w:t>
      </w:r>
    </w:p>
    <w:p w14:paraId="0428FE25" w14:textId="77777777" w:rsidR="00D16B00" w:rsidRPr="002B57CE" w:rsidRDefault="00D16B00" w:rsidP="002B57CE">
      <w:pPr>
        <w:tabs>
          <w:tab w:val="left" w:pos="3255"/>
        </w:tabs>
        <w:spacing w:line="240" w:lineRule="auto"/>
        <w:ind w:right="6" w:firstLine="567"/>
        <w:rPr>
          <w:b/>
          <w:sz w:val="24"/>
          <w:szCs w:val="24"/>
        </w:rPr>
      </w:pPr>
      <w:r w:rsidRPr="002B57CE">
        <w:rPr>
          <w:b/>
          <w:sz w:val="24"/>
          <w:szCs w:val="24"/>
        </w:rPr>
        <w:t>Семенные растения.</w:t>
      </w:r>
    </w:p>
    <w:p w14:paraId="33AA927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14:paraId="31C245A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4F646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внешнего строения веток, хвои, шишек и семян хвойных (ель, сосна, лиственница).</w:t>
      </w:r>
    </w:p>
    <w:p w14:paraId="76FF20E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14:paraId="349DA55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14:paraId="1EDCE4A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14:paraId="1B3BCF2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086DCC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цветка (на живых и фиксированных объектах).</w:t>
      </w:r>
    </w:p>
    <w:p w14:paraId="30D01DA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соцветий (на гербарных образцах).</w:t>
      </w:r>
    </w:p>
    <w:p w14:paraId="3B0D557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завязи цветка и семяпочки под микроскопом (на готовых микропрепаратах).</w:t>
      </w:r>
    </w:p>
    <w:p w14:paraId="0994CE5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емян покрытосеменных растений.</w:t>
      </w:r>
    </w:p>
    <w:p w14:paraId="2CBC88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плодов и соплодий.</w:t>
      </w:r>
    </w:p>
    <w:p w14:paraId="57D6B02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и жизнедеятельность семенных растений.</w:t>
      </w:r>
    </w:p>
    <w:p w14:paraId="6230747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бег и побеговые системы.</w:t>
      </w:r>
    </w:p>
    <w:p w14:paraId="77F0470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14:paraId="57E1BCE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14:paraId="0A197A7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ебель. Морфология стебля. Форма стеблей у травянистых и древесных растений.</w:t>
      </w:r>
    </w:p>
    <w:p w14:paraId="0E7ABFD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14:paraId="161EEBA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ункции стебля. Механическая, транспортная. Вегетативное размножение цветковых растений.</w:t>
      </w:r>
    </w:p>
    <w:p w14:paraId="3B426CB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а – передвижение минеральных и органических веществ по стеблю, видоизменённых побегов.</w:t>
      </w:r>
    </w:p>
    <w:p w14:paraId="7E523BB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3C8D58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побега на живых объектах или на гербарных образцах.</w:t>
      </w:r>
    </w:p>
    <w:p w14:paraId="3AB3BEC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вегетативных, генеративных и смешанных почек. Разнообразие почек у древесных растений.</w:t>
      </w:r>
    </w:p>
    <w:p w14:paraId="1CA9ECD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оперечного спила ствола растений и анализ влияния экологических условий на развитие растений.</w:t>
      </w:r>
    </w:p>
    <w:p w14:paraId="3DF0088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14:paraId="3C84697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ревесных растений.</w:t>
      </w:r>
    </w:p>
    <w:p w14:paraId="3ECE606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ранспорта веществ в стебле.</w:t>
      </w:r>
    </w:p>
    <w:p w14:paraId="0E544FE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побега.</w:t>
      </w:r>
    </w:p>
    <w:p w14:paraId="5389B1D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14:paraId="6477B6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14:paraId="5FAFBDA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14:paraId="740BFA1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14:paraId="0A876F8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8CE2FB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листа на живых объектах или гербарных образцах.</w:t>
      </w:r>
    </w:p>
    <w:p w14:paraId="69083BC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Типы и формулы листорасположения.</w:t>
      </w:r>
    </w:p>
    <w:p w14:paraId="7BE9BD5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анатомии листа с помощью светового микроскопа.</w:t>
      </w:r>
    </w:p>
    <w:p w14:paraId="5110DAF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метаморфозов листа. </w:t>
      </w:r>
    </w:p>
    <w:p w14:paraId="0EAC159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орень и корневые системы. Морфология корня. Виды корней. Типы корневых систем. </w:t>
      </w:r>
    </w:p>
    <w:p w14:paraId="7AC5D52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корня. Зоны корня. Корневой чехлик. Строение корня на поперечном срезе в зоне всасывания.</w:t>
      </w:r>
    </w:p>
    <w:p w14:paraId="128EAD4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ункции корня. Закрепление растения в субстрате. Всасывание и проведение воды и минеральных веществ. Запасание питательных веществ. </w:t>
      </w:r>
    </w:p>
    <w:p w14:paraId="0699751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14:paraId="482E1BC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ыхание корня. Синтез биологически активных веществ. Вегетативное размножение. Видоизменения корней и их функции.</w:t>
      </w:r>
    </w:p>
    <w:p w14:paraId="2BED212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14:paraId="431E7A7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34BF24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корня на живых объектах или гербарных образцах.</w:t>
      </w:r>
    </w:p>
    <w:p w14:paraId="139A74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анатомического строения корня на готовых микропрепаратах.</w:t>
      </w:r>
    </w:p>
    <w:p w14:paraId="2777CD2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кончика корня проростка пшеницы и первичного строения корня ириса (или другого растения). </w:t>
      </w:r>
    </w:p>
    <w:p w14:paraId="3A062B2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корневых волосков с помощью светового микроскопа.</w:t>
      </w:r>
    </w:p>
    <w:p w14:paraId="19B27D2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влияния воздуха на развитие корней.</w:t>
      </w:r>
    </w:p>
    <w:p w14:paraId="6F779F3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корня.</w:t>
      </w:r>
    </w:p>
    <w:p w14:paraId="5B24430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 </w:t>
      </w:r>
    </w:p>
    <w:p w14:paraId="192CE83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14:paraId="6AD5836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пособов вегетативного размножения на примере комнатных растений.</w:t>
      </w:r>
    </w:p>
    <w:p w14:paraId="1C1F2F8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736F4CE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итоза в корешке лука.</w:t>
      </w:r>
    </w:p>
    <w:p w14:paraId="0FE5DAE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жизненных циклов растений на гербарных образцах.</w:t>
      </w:r>
    </w:p>
    <w:p w14:paraId="000B0D5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етоды микроклонального размножения растений.</w:t>
      </w:r>
    </w:p>
    <w:p w14:paraId="430A572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Зонтичные. Однодольные: Злаки, Амариллисовые, Лилейные. Орхидные.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14:paraId="7EBF647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F7F02A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тличительных признаков представителей семейств покрытосеменных.</w:t>
      </w:r>
    </w:p>
    <w:p w14:paraId="1695823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семейств с использованием определителей растений или определительных карточек.</w:t>
      </w:r>
    </w:p>
    <w:p w14:paraId="00B1E8C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кология растений. Растения в природных сообществах.</w:t>
      </w:r>
    </w:p>
    <w:p w14:paraId="443CD25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14:paraId="6C5F4E7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почвенных организмов для питания растений. Ризосфера. Бактериальные клубеньки. Микориза (эндо- и эктомикориза). Зелёные удобрения.</w:t>
      </w:r>
    </w:p>
    <w:p w14:paraId="1F5138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14:paraId="09FA95E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14:paraId="6D54D62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и или видеоэкскурсии.</w:t>
      </w:r>
    </w:p>
    <w:p w14:paraId="6AA90C0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идового состава и экологического состояния одного из растительных сообществ региона.</w:t>
      </w:r>
    </w:p>
    <w:p w14:paraId="723E813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2F008A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растений различных экологических групп.</w:t>
      </w:r>
    </w:p>
    <w:p w14:paraId="2D89ABB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й мир и деятельность человека. </w:t>
      </w:r>
    </w:p>
    <w:p w14:paraId="158C6CC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14:paraId="4736196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алеоботаника. Ископаемые остатки растений. Окаменелости. Отпечатки. «Живые ископаемые» среди современных растений.</w:t>
      </w:r>
    </w:p>
    <w:p w14:paraId="017A9CE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14:paraId="57E315A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14:paraId="3DC179B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14:paraId="42661CB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кскурсии или видеоэкскурсии. </w:t>
      </w:r>
    </w:p>
    <w:p w14:paraId="6268992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растительного мира на Земле (экскурсия в палеонтологический или краеведческий музей).</w:t>
      </w:r>
    </w:p>
    <w:p w14:paraId="61C7827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DE51C9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ельскохозяйственных растений своего региона.</w:t>
      </w:r>
    </w:p>
    <w:p w14:paraId="1987D03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ортовых особенностей культурных растений.</w:t>
      </w:r>
    </w:p>
    <w:p w14:paraId="24BF1A40" w14:textId="77777777" w:rsidR="002B57CE" w:rsidRPr="002B57CE" w:rsidRDefault="002B57CE" w:rsidP="002B57CE">
      <w:pPr>
        <w:tabs>
          <w:tab w:val="left" w:pos="3255"/>
        </w:tabs>
        <w:spacing w:line="240" w:lineRule="auto"/>
        <w:ind w:right="6" w:firstLine="567"/>
        <w:rPr>
          <w:sz w:val="24"/>
          <w:szCs w:val="24"/>
        </w:rPr>
      </w:pPr>
    </w:p>
    <w:p w14:paraId="0A4C6AC9" w14:textId="4561DF2E" w:rsidR="00D16B00" w:rsidRDefault="002B57CE" w:rsidP="002B57CE">
      <w:pPr>
        <w:tabs>
          <w:tab w:val="left" w:pos="3255"/>
        </w:tabs>
        <w:spacing w:line="240" w:lineRule="auto"/>
        <w:ind w:right="6" w:firstLine="567"/>
        <w:jc w:val="center"/>
        <w:rPr>
          <w:b/>
          <w:sz w:val="24"/>
          <w:szCs w:val="24"/>
        </w:rPr>
      </w:pPr>
      <w:r w:rsidRPr="002B57CE">
        <w:rPr>
          <w:b/>
          <w:sz w:val="24"/>
          <w:szCs w:val="24"/>
        </w:rPr>
        <w:t>Содержание обучения в 8 классе</w:t>
      </w:r>
    </w:p>
    <w:p w14:paraId="56BBC49F" w14:textId="77777777" w:rsidR="002B57CE" w:rsidRPr="002B57CE" w:rsidRDefault="002B57CE" w:rsidP="002B57CE">
      <w:pPr>
        <w:tabs>
          <w:tab w:val="left" w:pos="3255"/>
        </w:tabs>
        <w:spacing w:line="240" w:lineRule="auto"/>
        <w:ind w:right="6" w:firstLine="567"/>
        <w:jc w:val="center"/>
        <w:rPr>
          <w:b/>
          <w:sz w:val="24"/>
          <w:szCs w:val="24"/>
        </w:rPr>
      </w:pPr>
    </w:p>
    <w:p w14:paraId="30A96475" w14:textId="76A49B9F" w:rsidR="00D16B00" w:rsidRPr="002B57CE" w:rsidRDefault="00D16B00" w:rsidP="002B57CE">
      <w:pPr>
        <w:tabs>
          <w:tab w:val="left" w:pos="3255"/>
        </w:tabs>
        <w:spacing w:line="240" w:lineRule="auto"/>
        <w:ind w:right="6" w:firstLine="567"/>
        <w:rPr>
          <w:b/>
          <w:sz w:val="24"/>
          <w:szCs w:val="24"/>
        </w:rPr>
      </w:pPr>
      <w:r w:rsidRPr="002B57CE">
        <w:rPr>
          <w:b/>
          <w:sz w:val="24"/>
          <w:szCs w:val="24"/>
        </w:rPr>
        <w:t xml:space="preserve">Грибы и грибоподобные организмы. </w:t>
      </w:r>
    </w:p>
    <w:p w14:paraId="6D7FA24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14:paraId="5480C24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лесневые грибы. Съедобные и ядовитые грибы. </w:t>
      </w:r>
    </w:p>
    <w:p w14:paraId="6AAAD56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игомицеты. Основные черты организации на примере мукора. Роль в природе и жизни человека. </w:t>
      </w:r>
    </w:p>
    <w:p w14:paraId="36CA54B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14:paraId="0B20F17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14:paraId="09DAF9F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рибоподобные организмы. Особенности строения клеток. Оомицеты. Паразитические представители оомицетов на примере фитофторы. </w:t>
      </w:r>
    </w:p>
    <w:p w14:paraId="30B3DC2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14:paraId="7F12C90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14:paraId="0EB7A04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58BE82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одовых тел шляпочных грибов на микроскопических препаратах и муляжах.</w:t>
      </w:r>
    </w:p>
    <w:p w14:paraId="53561AC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лесневых грибов: мукора и пеницилла. </w:t>
      </w:r>
    </w:p>
    <w:p w14:paraId="294D17E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лияния внешних факторов на процесс размножения дрожжей. </w:t>
      </w:r>
    </w:p>
    <w:p w14:paraId="0D9A14A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ого цикла фитофторы на живом и гербарном материале.</w:t>
      </w:r>
    </w:p>
    <w:p w14:paraId="6B17963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лишайников (на гербарных образцах). </w:t>
      </w:r>
    </w:p>
    <w:p w14:paraId="02EBDC9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158.4.2. Животные.</w:t>
      </w:r>
    </w:p>
    <w:p w14:paraId="2D7A16F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оология – наука о животных. </w:t>
      </w:r>
    </w:p>
    <w:p w14:paraId="3FD015F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разделы зоологии. Краткая история развития зоологии.</w:t>
      </w:r>
    </w:p>
    <w:p w14:paraId="2CE693F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14:paraId="24C76DA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изображений, моделей животных, муляжи животных, влажных препаратов и другое.</w:t>
      </w:r>
    </w:p>
    <w:p w14:paraId="11C59FD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591D99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рекомендаций по сбору зоологических коллекций.</w:t>
      </w:r>
    </w:p>
    <w:p w14:paraId="2755519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описаний профессий, связанных с зоологией.</w:t>
      </w:r>
    </w:p>
    <w:p w14:paraId="0F270E1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животного организма.</w:t>
      </w:r>
    </w:p>
    <w:p w14:paraId="6854E0E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14:paraId="1B44AF2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500053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клеток под микроскопом на временных микропрепаратах.</w:t>
      </w:r>
    </w:p>
    <w:p w14:paraId="5CD5FD7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равнение растительной и животной клеток.</w:t>
      </w:r>
    </w:p>
    <w:p w14:paraId="1869347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каней животных.</w:t>
      </w:r>
    </w:p>
    <w:p w14:paraId="170F881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и жизнедеятельность животного организма. </w:t>
      </w:r>
    </w:p>
    <w:p w14:paraId="49E4845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ый уровень организации жизни. </w:t>
      </w:r>
    </w:p>
    <w:p w14:paraId="5EB4E67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14:paraId="5CFAA1F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14:paraId="16259F0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простейшего под микроскопом на временных микропрепаратах. </w:t>
      </w:r>
    </w:p>
    <w:p w14:paraId="3C51F4B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отдельных представителей различных групп животных. </w:t>
      </w:r>
    </w:p>
    <w:p w14:paraId="2F267E1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14:paraId="72BF9E6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14:paraId="3C2DC1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14:paraId="426AAF2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14:paraId="11CD7D2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14:paraId="1347E85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животных.</w:t>
      </w:r>
    </w:p>
    <w:p w14:paraId="48A80B0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14:paraId="71BC97D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B1ABE3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и жизнедеятельности гидры. </w:t>
      </w:r>
    </w:p>
    <w:p w14:paraId="7C00486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химического состава скелета колониальных коралловых полипов. </w:t>
      </w:r>
    </w:p>
    <w:p w14:paraId="31E589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14:paraId="4DDBD2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14:paraId="052B1DA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14:paraId="621CB8D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жизнедеятельности, внешнего и внутреннего строения пресноводных плоских червей. </w:t>
      </w:r>
    </w:p>
    <w:p w14:paraId="02EB62D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аразитических плоских червей на влажных препаратах. </w:t>
      </w:r>
    </w:p>
    <w:p w14:paraId="1B3C03C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14:paraId="68691D0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14:paraId="238B16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человеческой (свиной) аскариды. </w:t>
      </w:r>
    </w:p>
    <w:p w14:paraId="29F44D4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14:paraId="1C45062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F0A58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ождевого червя.</w:t>
      </w:r>
    </w:p>
    <w:p w14:paraId="6AF76E2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медицинской пиявки. </w:t>
      </w:r>
    </w:p>
    <w:p w14:paraId="314ADC6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многощетинковых червей.</w:t>
      </w:r>
    </w:p>
    <w:p w14:paraId="1FF6922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14:paraId="5152564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EC5001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вустворчатого моллюска.</w:t>
      </w:r>
    </w:p>
    <w:p w14:paraId="46A2515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брюхоногого моллюска.</w:t>
      </w:r>
    </w:p>
    <w:p w14:paraId="5C16892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головоногого моллюска.</w:t>
      </w:r>
    </w:p>
    <w:p w14:paraId="6797CF1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ковин моллюсков. </w:t>
      </w:r>
    </w:p>
    <w:p w14:paraId="45F09B3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14:paraId="3A7F827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Ракообразные. Строение и морфология ракообразных на примере речного рака. Разнообразие ракообразных. </w:t>
      </w:r>
    </w:p>
    <w:p w14:paraId="48BD083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Паукообразные. Строение и морфология паукообразных на примере паука-крестовика. Разнообразие паукообразных. </w:t>
      </w:r>
    </w:p>
    <w:p w14:paraId="16F1F36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14:paraId="5B13E88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5CC2D4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строения и конечностей ракообразных. </w:t>
      </w:r>
    </w:p>
    <w:p w14:paraId="24F2CDE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утреннего строения ракообразного. </w:t>
      </w:r>
    </w:p>
    <w:p w14:paraId="11D1ABC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отового аппарата и конечностей насекомого. </w:t>
      </w:r>
    </w:p>
    <w:p w14:paraId="33B6AB4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утреннего строения насекомого.</w:t>
      </w:r>
    </w:p>
    <w:p w14:paraId="01D4D9E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биологии насекомых разных отрядов.</w:t>
      </w:r>
    </w:p>
    <w:p w14:paraId="5DB7F4A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отрядов и семейств насекомых с использованием определителей.</w:t>
      </w:r>
    </w:p>
    <w:p w14:paraId="7531183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14:paraId="777BB2C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дтип Головохордовые. Строение и жизнедеятельность ланцетника. </w:t>
      </w:r>
    </w:p>
    <w:p w14:paraId="5F86553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F80A9A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ланцетника на фиксированных препаратах. </w:t>
      </w:r>
    </w:p>
    <w:p w14:paraId="45F930C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и эволюция позвоночных животных.</w:t>
      </w:r>
    </w:p>
    <w:p w14:paraId="03D021B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ий обзор строения и развития позвоночных животных.</w:t>
      </w:r>
    </w:p>
    <w:p w14:paraId="62AA863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14:paraId="42EC5EF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14:paraId="0104529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дкласс Рыбы.</w:t>
      </w:r>
    </w:p>
    <w:p w14:paraId="1DE2614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14:paraId="10BA872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EDFEED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рыбы.</w:t>
      </w:r>
    </w:p>
    <w:p w14:paraId="4FDBC15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костных и хрящевых рыб. </w:t>
      </w:r>
    </w:p>
    <w:p w14:paraId="3C94B3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разнообразия рыб. </w:t>
      </w:r>
    </w:p>
    <w:p w14:paraId="2FBC8B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возраста рыб по чешуе.</w:t>
      </w:r>
    </w:p>
    <w:p w14:paraId="6F46167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ыход позвоночных на сушу. Амфибии, или Земноводные.</w:t>
      </w:r>
    </w:p>
    <w:p w14:paraId="6ED82DF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14:paraId="7669389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DAE136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лягушки и тритона.</w:t>
      </w:r>
    </w:p>
    <w:p w14:paraId="5A2A9EE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лягушки. </w:t>
      </w:r>
    </w:p>
    <w:p w14:paraId="301EA08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индивидуального развития земноводного.</w:t>
      </w:r>
    </w:p>
    <w:p w14:paraId="2201B6C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мниоты. Рептилии, или Пресмыкающиеся</w:t>
      </w:r>
    </w:p>
    <w:p w14:paraId="36CEF38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14:paraId="3C612AB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76B1139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ящерицы.</w:t>
      </w:r>
    </w:p>
    <w:p w14:paraId="024A330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ящерицы. </w:t>
      </w:r>
    </w:p>
    <w:p w14:paraId="7395121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пресмыкающихся.</w:t>
      </w:r>
    </w:p>
    <w:p w14:paraId="38E33E0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тицы.</w:t>
      </w:r>
    </w:p>
    <w:p w14:paraId="00CF0B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14:paraId="21FBE45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774951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птиц.</w:t>
      </w:r>
    </w:p>
    <w:p w14:paraId="2E882F0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келета птицы.</w:t>
      </w:r>
    </w:p>
    <w:p w14:paraId="3981841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перьевого покрова птиц.</w:t>
      </w:r>
    </w:p>
    <w:p w14:paraId="38B4A6E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яйца птиц.</w:t>
      </w:r>
    </w:p>
    <w:p w14:paraId="0573587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тиц с использованием определителей.</w:t>
      </w:r>
    </w:p>
    <w:p w14:paraId="351491D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лекопитающие.</w:t>
      </w:r>
    </w:p>
    <w:p w14:paraId="712B8DB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14:paraId="2EE8908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AFE60C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черепа и зубной системы различных млекопитающих.</w:t>
      </w:r>
    </w:p>
    <w:p w14:paraId="7BD410F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млекопитающих.</w:t>
      </w:r>
    </w:p>
    <w:p w14:paraId="119C40B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скелета млекопитающих. </w:t>
      </w:r>
    </w:p>
    <w:p w14:paraId="326C0DC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волюция и экология животных.</w:t>
      </w:r>
    </w:p>
    <w:p w14:paraId="7659DFA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волюция беспозвоночных животных. Эволюция хордовых животных. </w:t>
      </w:r>
    </w:p>
    <w:p w14:paraId="70E5679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14:paraId="2BC359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14:paraId="005BE0B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14:paraId="5FC9578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14:paraId="4A2F979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14:paraId="1ED7FB1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14:paraId="5EC761E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14:paraId="2204245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риродного сообщества: состава и структуры.</w:t>
      </w:r>
    </w:p>
    <w:p w14:paraId="13F2679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я или видеоэкскурсия.</w:t>
      </w:r>
    </w:p>
    <w:p w14:paraId="557C9A6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езонные явления в жизни животных.</w:t>
      </w:r>
    </w:p>
    <w:p w14:paraId="283BD14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Животные и человек.</w:t>
      </w:r>
    </w:p>
    <w:p w14:paraId="19D99B8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14:paraId="4C2FEC4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14:paraId="6588F52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14:paraId="5232A9D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14:paraId="7CA9BB6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687174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насекомых-вредителей сельскохозяйственных культур.</w:t>
      </w:r>
    </w:p>
    <w:p w14:paraId="579546A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я за птицами в городской среде.</w:t>
      </w:r>
    </w:p>
    <w:p w14:paraId="21F65339" w14:textId="77777777" w:rsidR="002B57CE" w:rsidRDefault="002B57CE" w:rsidP="00D16B00">
      <w:pPr>
        <w:tabs>
          <w:tab w:val="left" w:pos="3255"/>
        </w:tabs>
        <w:spacing w:line="276" w:lineRule="auto"/>
        <w:ind w:right="6" w:firstLine="567"/>
        <w:rPr>
          <w:color w:val="FF0000"/>
          <w:sz w:val="24"/>
          <w:szCs w:val="24"/>
        </w:rPr>
      </w:pPr>
    </w:p>
    <w:p w14:paraId="14C352AD" w14:textId="2EA59949" w:rsidR="00D16B00" w:rsidRPr="002B57CE" w:rsidRDefault="002B57CE" w:rsidP="002B57CE">
      <w:pPr>
        <w:tabs>
          <w:tab w:val="left" w:pos="3255"/>
        </w:tabs>
        <w:spacing w:line="276" w:lineRule="auto"/>
        <w:ind w:right="6" w:firstLine="567"/>
        <w:jc w:val="center"/>
        <w:rPr>
          <w:b/>
          <w:sz w:val="24"/>
          <w:szCs w:val="24"/>
        </w:rPr>
      </w:pPr>
      <w:r w:rsidRPr="002B57CE">
        <w:rPr>
          <w:b/>
          <w:sz w:val="24"/>
          <w:szCs w:val="24"/>
        </w:rPr>
        <w:t>Содержание обучения в 9 классе</w:t>
      </w:r>
    </w:p>
    <w:p w14:paraId="24477591" w14:textId="48CC42F0" w:rsidR="00D16B00" w:rsidRPr="002B57CE" w:rsidRDefault="00D16B00" w:rsidP="002B57CE">
      <w:pPr>
        <w:tabs>
          <w:tab w:val="left" w:pos="3255"/>
        </w:tabs>
        <w:spacing w:line="240" w:lineRule="auto"/>
        <w:ind w:right="6" w:firstLine="567"/>
        <w:rPr>
          <w:b/>
          <w:sz w:val="24"/>
          <w:szCs w:val="24"/>
        </w:rPr>
      </w:pPr>
      <w:r w:rsidRPr="002B57CE">
        <w:rPr>
          <w:b/>
          <w:sz w:val="24"/>
          <w:szCs w:val="24"/>
        </w:rPr>
        <w:t>Введение.</w:t>
      </w:r>
    </w:p>
    <w:p w14:paraId="6475F06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14:paraId="1B955A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фессии, связанные с науками о человеке. Перспективы развития знаний об организме человеке и его связях с окружающей средой.</w:t>
      </w:r>
    </w:p>
    <w:p w14:paraId="4BC325A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14:paraId="1887B2D0" w14:textId="064D5C84" w:rsidR="00D16B00" w:rsidRPr="002B57CE" w:rsidRDefault="00D16B00" w:rsidP="002B57CE">
      <w:pPr>
        <w:tabs>
          <w:tab w:val="left" w:pos="3255"/>
        </w:tabs>
        <w:spacing w:line="240" w:lineRule="auto"/>
        <w:ind w:right="6" w:firstLine="567"/>
        <w:rPr>
          <w:b/>
          <w:sz w:val="24"/>
          <w:szCs w:val="24"/>
        </w:rPr>
      </w:pPr>
      <w:r w:rsidRPr="002B57CE">
        <w:rPr>
          <w:b/>
          <w:sz w:val="24"/>
          <w:szCs w:val="24"/>
        </w:rPr>
        <w:t>Общий обзор клеток и тканей организма человека.</w:t>
      </w:r>
    </w:p>
    <w:p w14:paraId="28E38BD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14:paraId="3C77718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14:paraId="4D4AD5A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14:paraId="4AF4504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9B9568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электронно-микроскопических фотографий препаратов строения клетки и межклеточных контактов.</w:t>
      </w:r>
    </w:p>
    <w:p w14:paraId="7638D6C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14:paraId="7D954FE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4287F8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икроскопирование препаратов основных типов тканей.</w:t>
      </w:r>
    </w:p>
    <w:p w14:paraId="00B15A0E" w14:textId="7F97076B" w:rsidR="00D16B00" w:rsidRPr="002B57CE" w:rsidRDefault="00D16B00" w:rsidP="002B57CE">
      <w:pPr>
        <w:tabs>
          <w:tab w:val="left" w:pos="3255"/>
        </w:tabs>
        <w:spacing w:line="240" w:lineRule="auto"/>
        <w:ind w:right="6" w:firstLine="567"/>
        <w:rPr>
          <w:b/>
          <w:sz w:val="24"/>
          <w:szCs w:val="24"/>
        </w:rPr>
      </w:pPr>
      <w:r w:rsidRPr="002B57CE">
        <w:rPr>
          <w:b/>
          <w:sz w:val="24"/>
          <w:szCs w:val="24"/>
        </w:rPr>
        <w:t>Нервная система.</w:t>
      </w:r>
    </w:p>
    <w:p w14:paraId="2ED86FC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14:paraId="4045E57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14:paraId="5480CAF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14:paraId="6BF7B8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970E4D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нервной системы.</w:t>
      </w:r>
    </w:p>
    <w:p w14:paraId="1B08460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головного мозга на макетах.</w:t>
      </w:r>
    </w:p>
    <w:p w14:paraId="277260CB" w14:textId="61127C84" w:rsidR="00D16B00" w:rsidRPr="002B57CE" w:rsidRDefault="00D16B00" w:rsidP="002B57CE">
      <w:pPr>
        <w:tabs>
          <w:tab w:val="left" w:pos="3255"/>
        </w:tabs>
        <w:spacing w:line="240" w:lineRule="auto"/>
        <w:ind w:right="6" w:firstLine="567"/>
        <w:rPr>
          <w:b/>
          <w:sz w:val="24"/>
          <w:szCs w:val="24"/>
        </w:rPr>
      </w:pPr>
      <w:r w:rsidRPr="002B57CE">
        <w:rPr>
          <w:b/>
          <w:sz w:val="24"/>
          <w:szCs w:val="24"/>
        </w:rPr>
        <w:t>Сенсорные системы.</w:t>
      </w:r>
    </w:p>
    <w:p w14:paraId="69F809B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14:paraId="6B996D4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14:paraId="7801EE5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14:paraId="7D209C2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ы вкуса, обоняния, мышечного и кожного чувства: анатомия и физиология, их нарушения. </w:t>
      </w:r>
    </w:p>
    <w:p w14:paraId="671442D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разборных моделей глаза и уха.</w:t>
      </w:r>
    </w:p>
    <w:p w14:paraId="0F54F98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49F4F46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зрения (на муляже и влажном препарате).</w:t>
      </w:r>
    </w:p>
    <w:p w14:paraId="5550D6C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слуха (на муляже).</w:t>
      </w:r>
    </w:p>
    <w:p w14:paraId="194C757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чувств.</w:t>
      </w:r>
    </w:p>
    <w:p w14:paraId="2542787F" w14:textId="623CA0F6" w:rsidR="00D16B00" w:rsidRPr="002B57CE" w:rsidRDefault="00D16B00" w:rsidP="002B57CE">
      <w:pPr>
        <w:tabs>
          <w:tab w:val="left" w:pos="3255"/>
        </w:tabs>
        <w:spacing w:line="240" w:lineRule="auto"/>
        <w:ind w:right="6" w:firstLine="567"/>
        <w:rPr>
          <w:b/>
          <w:sz w:val="24"/>
          <w:szCs w:val="24"/>
        </w:rPr>
      </w:pPr>
      <w:r w:rsidRPr="002B57CE">
        <w:rPr>
          <w:b/>
          <w:sz w:val="24"/>
          <w:szCs w:val="24"/>
        </w:rPr>
        <w:t>Эндокринная система.</w:t>
      </w:r>
    </w:p>
    <w:p w14:paraId="0215711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14:paraId="0B9F2CE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14:paraId="7489AB2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чие органы и ткани, выделяющие гормоны: почки, сердце, желудочно-кишечный тракт, жировая ткань и другие.</w:t>
      </w:r>
    </w:p>
    <w:p w14:paraId="6078BC5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2DE795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ндокринных органов.</w:t>
      </w:r>
    </w:p>
    <w:p w14:paraId="7BE13A91" w14:textId="3E91A739" w:rsidR="00D16B00" w:rsidRPr="002B57CE" w:rsidRDefault="00D16B00" w:rsidP="002B57CE">
      <w:pPr>
        <w:tabs>
          <w:tab w:val="left" w:pos="3255"/>
        </w:tabs>
        <w:spacing w:line="240" w:lineRule="auto"/>
        <w:ind w:right="6" w:firstLine="567"/>
        <w:rPr>
          <w:b/>
          <w:sz w:val="24"/>
          <w:szCs w:val="24"/>
        </w:rPr>
      </w:pPr>
      <w:r w:rsidRPr="002B57CE">
        <w:rPr>
          <w:b/>
          <w:sz w:val="24"/>
          <w:szCs w:val="24"/>
        </w:rPr>
        <w:t>Поведение.</w:t>
      </w:r>
    </w:p>
    <w:p w14:paraId="0A90CF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14:paraId="707820D4" w14:textId="0DF404AF" w:rsidR="00D16B00" w:rsidRPr="002B57CE" w:rsidRDefault="00D16B00" w:rsidP="002B57CE">
      <w:pPr>
        <w:tabs>
          <w:tab w:val="left" w:pos="3255"/>
        </w:tabs>
        <w:spacing w:line="240" w:lineRule="auto"/>
        <w:ind w:right="6" w:firstLine="567"/>
        <w:rPr>
          <w:b/>
          <w:sz w:val="24"/>
          <w:szCs w:val="24"/>
        </w:rPr>
      </w:pPr>
      <w:r w:rsidRPr="002B57CE">
        <w:rPr>
          <w:b/>
          <w:sz w:val="24"/>
          <w:szCs w:val="24"/>
        </w:rPr>
        <w:t>Опорно-двигательный аппарат.</w:t>
      </w:r>
    </w:p>
    <w:p w14:paraId="4B904A7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14:paraId="7985B55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14:paraId="198A729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келеты поясов конечностей и свободных конечностей: анатомические особенности входящих в их состав костей.</w:t>
      </w:r>
    </w:p>
    <w:p w14:paraId="6F5BF13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14:paraId="354282D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келета человека, черепа, конечностей, позвонков, распилов костей.</w:t>
      </w:r>
    </w:p>
    <w:p w14:paraId="53A1FEE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8BD598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келета человека на макетах.</w:t>
      </w:r>
    </w:p>
    <w:p w14:paraId="6320A04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14:paraId="75B1B6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14:paraId="3DC1D5F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14:paraId="5039504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41CA53F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казание первой помощи при повреждении скелета и мышц.</w:t>
      </w:r>
    </w:p>
    <w:p w14:paraId="0A041B34" w14:textId="2925C32C" w:rsidR="00D16B00" w:rsidRPr="002B57CE" w:rsidRDefault="00D16B00" w:rsidP="002B57CE">
      <w:pPr>
        <w:tabs>
          <w:tab w:val="left" w:pos="3255"/>
        </w:tabs>
        <w:spacing w:line="240" w:lineRule="auto"/>
        <w:ind w:right="6" w:firstLine="567"/>
        <w:rPr>
          <w:b/>
          <w:sz w:val="24"/>
          <w:szCs w:val="24"/>
        </w:rPr>
      </w:pPr>
      <w:r w:rsidRPr="002B57CE">
        <w:rPr>
          <w:b/>
          <w:sz w:val="24"/>
          <w:szCs w:val="24"/>
        </w:rPr>
        <w:t>Кровеносная и лимфатическая системы.</w:t>
      </w:r>
    </w:p>
    <w:p w14:paraId="5A943FA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14:paraId="045AD87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C2FFFB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гистологических препаратов сердечной мышцы.</w:t>
      </w:r>
    </w:p>
    <w:p w14:paraId="4870D95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лектрокардиография.</w:t>
      </w:r>
    </w:p>
    <w:p w14:paraId="2C4E55E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артериального давления и пульса.</w:t>
      </w:r>
    </w:p>
    <w:p w14:paraId="5442C92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ровеносная система и лимфатическая система.</w:t>
      </w:r>
    </w:p>
    <w:p w14:paraId="212B9A2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14:paraId="20C5EB3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лимфатической системы: лимфатические сосуды и лимфатические узлы. Причины движения крови и лимфы по сосудам. </w:t>
      </w:r>
    </w:p>
    <w:p w14:paraId="63DC778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BE2C0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стенок сосудов.</w:t>
      </w:r>
    </w:p>
    <w:p w14:paraId="6502A04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ервая помощь при кровотечениях.</w:t>
      </w:r>
    </w:p>
    <w:p w14:paraId="30CB3A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нутренняя среда организма.</w:t>
      </w:r>
    </w:p>
    <w:p w14:paraId="7F9E8BF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14:paraId="006CBF2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14:paraId="66EEF49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782A3D7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крови и органов кроветворения.</w:t>
      </w:r>
    </w:p>
    <w:p w14:paraId="0785DAA7" w14:textId="389DEE39" w:rsidR="00D16B00" w:rsidRPr="002B57CE" w:rsidRDefault="00D16B00" w:rsidP="002B57CE">
      <w:pPr>
        <w:tabs>
          <w:tab w:val="left" w:pos="3255"/>
        </w:tabs>
        <w:spacing w:line="240" w:lineRule="auto"/>
        <w:ind w:right="6" w:firstLine="567"/>
        <w:rPr>
          <w:b/>
          <w:sz w:val="24"/>
          <w:szCs w:val="24"/>
        </w:rPr>
      </w:pPr>
      <w:r w:rsidRPr="002B57CE">
        <w:rPr>
          <w:b/>
          <w:sz w:val="24"/>
          <w:szCs w:val="24"/>
        </w:rPr>
        <w:t>Дыхательная система.</w:t>
      </w:r>
    </w:p>
    <w:p w14:paraId="3521DE0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14:paraId="6F50B16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14:paraId="05B3837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гортани, модели, проясняющей механизм вдоха и выдоха.</w:t>
      </w:r>
    </w:p>
    <w:p w14:paraId="52C7DA4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80DB26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обхвата грудной клетки в состоянии вдоха и выдоха.</w:t>
      </w:r>
    </w:p>
    <w:p w14:paraId="208206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ределение частоты дыхания. </w:t>
      </w:r>
    </w:p>
    <w:p w14:paraId="37495B0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лияние различных факторов на частоту дыхания.</w:t>
      </w:r>
    </w:p>
    <w:p w14:paraId="1435D14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пирография.</w:t>
      </w:r>
    </w:p>
    <w:p w14:paraId="6FAA009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дыхания.</w:t>
      </w:r>
    </w:p>
    <w:p w14:paraId="67E63184" w14:textId="7D222B10" w:rsidR="00D16B00" w:rsidRPr="002B57CE" w:rsidRDefault="00D16B00" w:rsidP="002B57CE">
      <w:pPr>
        <w:tabs>
          <w:tab w:val="left" w:pos="3255"/>
        </w:tabs>
        <w:spacing w:line="240" w:lineRule="auto"/>
        <w:ind w:right="6" w:firstLine="567"/>
        <w:rPr>
          <w:b/>
          <w:sz w:val="24"/>
          <w:szCs w:val="24"/>
        </w:rPr>
      </w:pPr>
      <w:r w:rsidRPr="002B57CE">
        <w:rPr>
          <w:b/>
          <w:sz w:val="24"/>
          <w:szCs w:val="24"/>
        </w:rPr>
        <w:t>Пищеварительная система.</w:t>
      </w:r>
    </w:p>
    <w:p w14:paraId="050694D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14:paraId="688971B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процессов пищеварения, углеводного, липидного, белкового обмена. </w:t>
      </w:r>
    </w:p>
    <w:p w14:paraId="7BDC89B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14:paraId="569C249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орса человека, таблиц.</w:t>
      </w:r>
    </w:p>
    <w:p w14:paraId="3F33CE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41945F6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действия ферментов слюны на крахмал.</w:t>
      </w:r>
    </w:p>
    <w:p w14:paraId="741D188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ищеварительной системы.</w:t>
      </w:r>
    </w:p>
    <w:p w14:paraId="1B430DFF" w14:textId="13FC1075" w:rsidR="00D16B00" w:rsidRPr="002B57CE" w:rsidRDefault="00D16B00" w:rsidP="002B57CE">
      <w:pPr>
        <w:tabs>
          <w:tab w:val="left" w:pos="3255"/>
        </w:tabs>
        <w:spacing w:line="240" w:lineRule="auto"/>
        <w:ind w:right="6" w:firstLine="567"/>
        <w:rPr>
          <w:b/>
          <w:sz w:val="24"/>
          <w:szCs w:val="24"/>
        </w:rPr>
      </w:pPr>
      <w:r w:rsidRPr="002B57CE">
        <w:rPr>
          <w:b/>
          <w:sz w:val="24"/>
          <w:szCs w:val="24"/>
        </w:rPr>
        <w:t>Выделительная система.</w:t>
      </w:r>
    </w:p>
    <w:p w14:paraId="767CBB6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14:paraId="2A2DB74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модели «Строение почки млекопитающего», муляжа почек человека, влажного препарата.</w:t>
      </w:r>
    </w:p>
    <w:p w14:paraId="36DE0C5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7F8D549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разных участков почки, мочеточника, мочевого пузыря.</w:t>
      </w:r>
    </w:p>
    <w:p w14:paraId="6BF38BB5" w14:textId="18A84A9B" w:rsidR="00D16B00" w:rsidRPr="002B57CE" w:rsidRDefault="00D16B00" w:rsidP="002B57CE">
      <w:pPr>
        <w:tabs>
          <w:tab w:val="left" w:pos="3255"/>
        </w:tabs>
        <w:spacing w:line="240" w:lineRule="auto"/>
        <w:ind w:right="6" w:firstLine="567"/>
        <w:rPr>
          <w:b/>
          <w:sz w:val="24"/>
          <w:szCs w:val="24"/>
        </w:rPr>
      </w:pPr>
      <w:r w:rsidRPr="002B57CE">
        <w:rPr>
          <w:b/>
          <w:sz w:val="24"/>
          <w:szCs w:val="24"/>
        </w:rPr>
        <w:t>Половая система.</w:t>
      </w:r>
    </w:p>
    <w:p w14:paraId="7943910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адии гаметогенеза. Отличия оогенеза и сперматогенеза друг от друга. Оплодотворение.</w:t>
      </w:r>
    </w:p>
    <w:p w14:paraId="301F46C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Женская половая система: яичники, маточные трубы, матка, влагалище, внешние половые органы. Менструальный цикл. </w:t>
      </w:r>
    </w:p>
    <w:p w14:paraId="3AEC2C8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ужская половая система: семенники и прочие внутренние половые органы, внешние половые органы.</w:t>
      </w:r>
    </w:p>
    <w:p w14:paraId="1174C26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работы органов половой системы. </w:t>
      </w:r>
    </w:p>
    <w:p w14:paraId="4753E72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14:paraId="78D894C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7D11BB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оловой системы.</w:t>
      </w:r>
    </w:p>
    <w:p w14:paraId="1C2131F2" w14:textId="78E93E95" w:rsidR="00D16B00" w:rsidRPr="002B57CE" w:rsidRDefault="00D16B00" w:rsidP="002B57CE">
      <w:pPr>
        <w:tabs>
          <w:tab w:val="left" w:pos="3255"/>
        </w:tabs>
        <w:spacing w:line="240" w:lineRule="auto"/>
        <w:ind w:right="6" w:firstLine="567"/>
        <w:rPr>
          <w:b/>
          <w:sz w:val="24"/>
          <w:szCs w:val="24"/>
        </w:rPr>
      </w:pPr>
      <w:r w:rsidRPr="002B57CE">
        <w:rPr>
          <w:b/>
          <w:sz w:val="24"/>
          <w:szCs w:val="24"/>
        </w:rPr>
        <w:t>Кожа и её производные.</w:t>
      </w:r>
    </w:p>
    <w:p w14:paraId="4085CB0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14:paraId="67CBD67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14:paraId="11F063A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строения кожи, таблиц, слайдов.</w:t>
      </w:r>
    </w:p>
    <w:p w14:paraId="4E2C13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BF8C02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с помощью лупы тыльной и ладонной стороны кисти.</w:t>
      </w:r>
    </w:p>
    <w:p w14:paraId="60F1784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пидермиса и дермы.</w:t>
      </w:r>
    </w:p>
    <w:p w14:paraId="2A9F43C2" w14:textId="477F5D7B" w:rsidR="00D16B00" w:rsidRPr="002B57CE" w:rsidRDefault="00D16B00" w:rsidP="002B57CE">
      <w:pPr>
        <w:tabs>
          <w:tab w:val="left" w:pos="3255"/>
        </w:tabs>
        <w:spacing w:line="240" w:lineRule="auto"/>
        <w:ind w:right="6" w:firstLine="567"/>
        <w:rPr>
          <w:b/>
          <w:sz w:val="24"/>
          <w:szCs w:val="24"/>
        </w:rPr>
      </w:pPr>
      <w:r w:rsidRPr="002B57CE">
        <w:rPr>
          <w:b/>
          <w:sz w:val="24"/>
          <w:szCs w:val="24"/>
        </w:rPr>
        <w:t>Адаптации организма человека.</w:t>
      </w:r>
    </w:p>
    <w:p w14:paraId="3AF743C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ерморегуляция: роль кожи и сосудов. Гипоталамус как центр нейрогуморальной регуляции теплообмена. Поведенческие адаптации. </w:t>
      </w:r>
    </w:p>
    <w:p w14:paraId="3AEF8B5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14:paraId="12C0AFD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14:paraId="0525B56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ркадные ритмы. Влияние продолжительности светового дня на нейрогуморальную регуляцию процессов жизнедеятельности человека. </w:t>
      </w:r>
    </w:p>
    <w:p w14:paraId="12ACE70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14:paraId="0E28546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к невесомости. Перестройки метаболизма в условиях низкой гравитации, профилактика негативных последствий.</w:t>
      </w:r>
    </w:p>
    <w:p w14:paraId="3C3BEC1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собий и обучающих видеороликов.</w:t>
      </w:r>
    </w:p>
    <w:p w14:paraId="61DCBF96" w14:textId="349617A5" w:rsidR="00D16B00" w:rsidRPr="002B57CE" w:rsidRDefault="00D16B00" w:rsidP="002B57CE">
      <w:pPr>
        <w:tabs>
          <w:tab w:val="left" w:pos="3255"/>
        </w:tabs>
        <w:spacing w:line="240" w:lineRule="auto"/>
        <w:ind w:right="6" w:firstLine="567"/>
        <w:rPr>
          <w:b/>
          <w:sz w:val="24"/>
          <w:szCs w:val="24"/>
        </w:rPr>
      </w:pPr>
      <w:r w:rsidRPr="002B57CE">
        <w:rPr>
          <w:b/>
          <w:sz w:val="24"/>
          <w:szCs w:val="24"/>
        </w:rPr>
        <w:t>Генетика человека.</w:t>
      </w:r>
    </w:p>
    <w:p w14:paraId="6CAED52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14:paraId="0A34161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14:paraId="0B3FE01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пуляционная генетика. Понятие генофонда. Распределение частот аллелей в популяции. Закон Харди-Вайнберга.</w:t>
      </w:r>
    </w:p>
    <w:p w14:paraId="2C84E8F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ешение генетических задач.</w:t>
      </w:r>
    </w:p>
    <w:p w14:paraId="01EA02F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14:paraId="09801F7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14:paraId="1343BD0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роликов из Интернета.</w:t>
      </w:r>
    </w:p>
    <w:p w14:paraId="28B760C5" w14:textId="13CFFE3F" w:rsidR="00D16B00" w:rsidRPr="002B57CE" w:rsidRDefault="00D16B00" w:rsidP="002B57CE">
      <w:pPr>
        <w:tabs>
          <w:tab w:val="left" w:pos="3255"/>
        </w:tabs>
        <w:spacing w:line="240" w:lineRule="auto"/>
        <w:ind w:right="6" w:firstLine="567"/>
        <w:rPr>
          <w:b/>
          <w:sz w:val="24"/>
          <w:szCs w:val="24"/>
        </w:rPr>
      </w:pPr>
      <w:r w:rsidRPr="002B57CE">
        <w:rPr>
          <w:b/>
          <w:sz w:val="24"/>
          <w:szCs w:val="24"/>
        </w:rPr>
        <w:t>Антропогенез</w:t>
      </w:r>
    </w:p>
    <w:p w14:paraId="1E0828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маты: отличительные черты, состав и эволюция отряда. </w:t>
      </w:r>
    </w:p>
    <w:p w14:paraId="3A0FC19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14:paraId="0981FD9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14:paraId="5AEAF35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285DD6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древнейшей истории и эволюции человека на примере коллекций и реконструкций (экскурсия в палеонтологический музей).</w:t>
      </w:r>
    </w:p>
    <w:p w14:paraId="648C2E08" w14:textId="45A56CCA" w:rsidR="00D16B00" w:rsidRPr="002B57CE" w:rsidRDefault="00D16B00" w:rsidP="002B57CE">
      <w:pPr>
        <w:tabs>
          <w:tab w:val="left" w:pos="3255"/>
        </w:tabs>
        <w:spacing w:line="240" w:lineRule="auto"/>
        <w:ind w:right="6" w:firstLine="567"/>
        <w:rPr>
          <w:b/>
          <w:sz w:val="24"/>
          <w:szCs w:val="24"/>
        </w:rPr>
      </w:pPr>
      <w:r w:rsidRPr="002B57CE">
        <w:rPr>
          <w:b/>
          <w:sz w:val="24"/>
          <w:szCs w:val="24"/>
        </w:rPr>
        <w:t>Человек и окружающая среда.</w:t>
      </w:r>
    </w:p>
    <w:p w14:paraId="70CED2C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14:paraId="4979266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14:paraId="47C274D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14:paraId="0A08290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видеороликов из Интернета.</w:t>
      </w:r>
    </w:p>
    <w:p w14:paraId="53EF5854" w14:textId="77777777" w:rsidR="002B57CE" w:rsidRPr="002B57CE" w:rsidRDefault="002B57CE" w:rsidP="002B57CE">
      <w:pPr>
        <w:tabs>
          <w:tab w:val="left" w:pos="3255"/>
        </w:tabs>
        <w:spacing w:line="240" w:lineRule="auto"/>
        <w:ind w:right="6" w:firstLine="567"/>
        <w:rPr>
          <w:sz w:val="24"/>
          <w:szCs w:val="24"/>
        </w:rPr>
      </w:pPr>
    </w:p>
    <w:p w14:paraId="761AC6BC" w14:textId="1DE421BF" w:rsidR="00D16B00" w:rsidRPr="002B57CE" w:rsidRDefault="00D16B00" w:rsidP="002B57CE">
      <w:pPr>
        <w:tabs>
          <w:tab w:val="left" w:pos="3255"/>
        </w:tabs>
        <w:spacing w:line="240" w:lineRule="auto"/>
        <w:ind w:right="6" w:firstLine="567"/>
        <w:rPr>
          <w:b/>
          <w:sz w:val="24"/>
          <w:szCs w:val="24"/>
        </w:rPr>
      </w:pPr>
      <w:r w:rsidRPr="002B57CE">
        <w:rPr>
          <w:b/>
          <w:sz w:val="24"/>
          <w:szCs w:val="24"/>
        </w:rPr>
        <w:t>Планируемые результаты освоения программы по биологии (углублённый уровень) на уровне основного общего образования.</w:t>
      </w:r>
    </w:p>
    <w:p w14:paraId="7C47084A" w14:textId="599C2F0A"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14:paraId="4C15F1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00E2580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1) патриотического воспитания:</w:t>
      </w:r>
    </w:p>
    <w:p w14:paraId="06577EB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14:paraId="65A46C6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2) гражданского воспитания:</w:t>
      </w:r>
    </w:p>
    <w:p w14:paraId="6FE056F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14:paraId="0C741EC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3) духовно-нравственного воспитания:</w:t>
      </w:r>
    </w:p>
    <w:p w14:paraId="5DCCF62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оценивать поведение и поступки с позиции нравственных норм и норм экологической культуры;</w:t>
      </w:r>
    </w:p>
    <w:p w14:paraId="1B0B414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значимости нравственного аспекта деятельности человека в медицине и биологии;</w:t>
      </w:r>
    </w:p>
    <w:p w14:paraId="19D4333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4) эстетического воспитания:</w:t>
      </w:r>
    </w:p>
    <w:p w14:paraId="7CBD601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и в формировании эстетической культуры личности;</w:t>
      </w:r>
    </w:p>
    <w:p w14:paraId="081CBC3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5) ценности научного познания:</w:t>
      </w:r>
    </w:p>
    <w:p w14:paraId="516D135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14:paraId="608C0BD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ческой науки в формировании научного мировоззрения;</w:t>
      </w:r>
    </w:p>
    <w:p w14:paraId="77AFB82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научной любознательности, интереса к биологической науке, навыков исследовательской деятельности;</w:t>
      </w:r>
    </w:p>
    <w:p w14:paraId="2B39C4E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6) формирования культуры здоровья:</w:t>
      </w:r>
    </w:p>
    <w:p w14:paraId="6244C0F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14:paraId="02ACA4A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343515A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облюдение правил безопасности, в том числе навыки безопасного поведения в природной среде;</w:t>
      </w:r>
    </w:p>
    <w:p w14:paraId="738C54A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формированность навыка рефлексии, управление собственным эмоциональным состоянием;</w:t>
      </w:r>
    </w:p>
    <w:p w14:paraId="69976E5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7) трудового воспитания:</w:t>
      </w:r>
    </w:p>
    <w:p w14:paraId="7171E9E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14:paraId="3A2665D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8) экологического воспитания:</w:t>
      </w:r>
    </w:p>
    <w:p w14:paraId="6E1E6BF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применение биологических знаний при решении задач в области окружающей среды;</w:t>
      </w:r>
    </w:p>
    <w:p w14:paraId="20216BD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экологических проблем и путей их решения;</w:t>
      </w:r>
    </w:p>
    <w:p w14:paraId="3D32705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к участию в практической деятельности экологической направленности.</w:t>
      </w:r>
    </w:p>
    <w:p w14:paraId="530DA38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9) адаптации к изменяющимся условиям социальной и природной среды:</w:t>
      </w:r>
    </w:p>
    <w:p w14:paraId="4D46988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ценка изменяющихся условий;</w:t>
      </w:r>
    </w:p>
    <w:p w14:paraId="2855646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инятие решения (индивидуальное, в группе) в изменяющихся условиях на основании анализа биологической информации;</w:t>
      </w:r>
    </w:p>
    <w:p w14:paraId="6EF8BD1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действий в новой ситуации на основании знаний биологических закономерностей.</w:t>
      </w:r>
    </w:p>
    <w:p w14:paraId="577A4197" w14:textId="1DDEAB7B" w:rsidR="00D16B00" w:rsidRPr="002B57CE" w:rsidRDefault="00D16B00" w:rsidP="002B57CE">
      <w:pPr>
        <w:tabs>
          <w:tab w:val="left" w:pos="3255"/>
        </w:tabs>
        <w:spacing w:line="240" w:lineRule="auto"/>
        <w:ind w:right="6" w:firstLine="567"/>
        <w:rPr>
          <w:sz w:val="24"/>
          <w:szCs w:val="24"/>
        </w:rPr>
      </w:pPr>
      <w:r w:rsidRPr="002B57CE">
        <w:rPr>
          <w:sz w:val="24"/>
          <w:szCs w:val="24"/>
        </w:rPr>
        <w:t>Метапредметные результаты освоения программы по биологии основного общего образования, должны отражать:</w:t>
      </w:r>
    </w:p>
    <w:p w14:paraId="083326FC" w14:textId="3270A2B5"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ниверсальными учебными познавательными действиями:</w:t>
      </w:r>
    </w:p>
    <w:p w14:paraId="2D6B3EF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1) базовые логические действия:</w:t>
      </w:r>
    </w:p>
    <w:p w14:paraId="065AF35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являть и характеризовать существенные признаки биологических объектов (явлений); </w:t>
      </w:r>
    </w:p>
    <w:p w14:paraId="6A35AB7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14:paraId="27FEE44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14:paraId="7888EDB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дефициты информации, данных, необходимых для решения поставленной задачи;</w:t>
      </w:r>
    </w:p>
    <w:p w14:paraId="3814182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75EED96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14:paraId="6716D9F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2) базовые исследовательские действия:</w:t>
      </w:r>
    </w:p>
    <w:p w14:paraId="72B5F17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пользовать вопросы как исследовательский инструмент познания;</w:t>
      </w:r>
    </w:p>
    <w:p w14:paraId="48FD364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518FA5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ормировать гипотезу об истинности собственных суждений, аргументировать свою позицию, мнение;</w:t>
      </w:r>
    </w:p>
    <w:p w14:paraId="1A47E72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14:paraId="537C2C1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 применимость и достоверность информацию, полученную в ходе наблюдения и эксперимента;</w:t>
      </w:r>
    </w:p>
    <w:p w14:paraId="5DB5706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14:paraId="14A5589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14:paraId="26453FE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3) работа с информацией:</w:t>
      </w:r>
    </w:p>
    <w:p w14:paraId="49B2261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14:paraId="526CF72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14:paraId="3952A47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327BD7B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40EB48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дёжность биологической информации по критериям, предложенным учителем или сформулированным самостоятельно;</w:t>
      </w:r>
    </w:p>
    <w:p w14:paraId="5330C2A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запоминать и систематизировать биологическую информацию.</w:t>
      </w:r>
    </w:p>
    <w:p w14:paraId="10A9A864" w14:textId="6E90168D"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коммуникативными действиями:</w:t>
      </w:r>
    </w:p>
    <w:p w14:paraId="57ADBE9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 1) общение:</w:t>
      </w:r>
    </w:p>
    <w:p w14:paraId="3F76BFB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оспринимать и формулировать суждения, выражать эмоции в процессе выполнения практических и лабораторных работ;</w:t>
      </w:r>
    </w:p>
    <w:p w14:paraId="49A697A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ражать себя (свою точку зрения) в устных и письменных текстах;</w:t>
      </w:r>
    </w:p>
    <w:p w14:paraId="1715451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2607CE7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14882F3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14:paraId="4787A96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поставлять свои суждения с суждениями других участников диалога, обнаруживать различия и сходство позиций;</w:t>
      </w:r>
    </w:p>
    <w:p w14:paraId="3A7B4B4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ублично представлять результаты выполненного биологического опыта (эксперимента, исследования, проекта);</w:t>
      </w:r>
    </w:p>
    <w:p w14:paraId="2704DC9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008F138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2) совместная деятельность:</w:t>
      </w:r>
    </w:p>
    <w:p w14:paraId="0BECDBE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14:paraId="18BC760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1107978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уметь обобщать мнения нескольких человек, проявлять готовность руководить, выполнять поручения, подчиняться;</w:t>
      </w:r>
    </w:p>
    <w:p w14:paraId="6B4C2C9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645723D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7E079B5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04DF527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14:paraId="066A7A04" w14:textId="2C877E31"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регулятивными действиями:</w:t>
      </w:r>
    </w:p>
    <w:p w14:paraId="3DD7B17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1) самоорганизация:</w:t>
      </w:r>
    </w:p>
    <w:p w14:paraId="16BEE23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облемы для решения в жизненных и учебных ситуациях, используя биологические знания;</w:t>
      </w:r>
    </w:p>
    <w:p w14:paraId="33F836B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риентироваться в различных подходах принятия решений (индивидуальное, принятие решения в группе, принятие решений группой);</w:t>
      </w:r>
    </w:p>
    <w:p w14:paraId="5458A85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14:paraId="683E9D2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14:paraId="451F6D3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выбор и брать ответственность за решение.</w:t>
      </w:r>
    </w:p>
    <w:p w14:paraId="61AE53A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2) самоконтроль:</w:t>
      </w:r>
    </w:p>
    <w:p w14:paraId="77CB80E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способами самоконтроля, самомотивации и рефлексии;</w:t>
      </w:r>
    </w:p>
    <w:p w14:paraId="551E402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давать оценку ситуации и предлагать план её изменения;</w:t>
      </w:r>
    </w:p>
    <w:p w14:paraId="0490887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14:paraId="37D004B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42519EE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50499CC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соответствие результата цели и условиям.</w:t>
      </w:r>
    </w:p>
    <w:p w14:paraId="3310FD4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3) эмоциональный интеллект:</w:t>
      </w:r>
    </w:p>
    <w:p w14:paraId="2DD144FE"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называть и управлять собственными эмоциями и эмоциями других;</w:t>
      </w:r>
    </w:p>
    <w:p w14:paraId="5050809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и анализировать причины эмоций;</w:t>
      </w:r>
    </w:p>
    <w:p w14:paraId="3B62032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тавить себя на место другого человека, понимать мотивы и намерения другого;</w:t>
      </w:r>
    </w:p>
    <w:p w14:paraId="3A2021B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егулировать способ выражения эмоций.</w:t>
      </w:r>
    </w:p>
    <w:p w14:paraId="7DBA8A4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4) принятие себя и других:</w:t>
      </w:r>
    </w:p>
    <w:p w14:paraId="785797F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сознанно относиться к другому человеку, его мнению;</w:t>
      </w:r>
    </w:p>
    <w:p w14:paraId="536EA8C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знавать своё право на ошибку и такое же право другого;</w:t>
      </w:r>
    </w:p>
    <w:p w14:paraId="574E2C2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ткрытость себе и другим;</w:t>
      </w:r>
    </w:p>
    <w:p w14:paraId="6D013ED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сознавать невозможность контролировать всё вокруг;</w:t>
      </w:r>
    </w:p>
    <w:p w14:paraId="63D4BA6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7300352B" w14:textId="54E41796"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w:t>
      </w:r>
    </w:p>
    <w:p w14:paraId="6A04A975" w14:textId="34ED574B"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7 классе:</w:t>
      </w:r>
    </w:p>
    <w:p w14:paraId="4FE5CAA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отанику как биологическую науку, её разделы и связи с другими науками, оперировать знаниями анатомии, гистологии и физиологии растений;</w:t>
      </w:r>
    </w:p>
    <w:p w14:paraId="3D9BC6F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14:paraId="1C2C3C2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 с поставленной задачей;</w:t>
      </w:r>
    </w:p>
    <w:p w14:paraId="680CA93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14:paraId="48C579C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системы высших растений (эмбриофит);</w:t>
      </w:r>
    </w:p>
    <w:p w14:paraId="5ADDA15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14:paraId="038406A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вегетативные органы растений на поперечных и продольных срезах, определять тип строения вегетативных органов;</w:t>
      </w:r>
    </w:p>
    <w:p w14:paraId="7AFF683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14:paraId="334EE1E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14:paraId="743C0FA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группы одноклеточных организмов и выявлять между ними эволюционное родство;</w:t>
      </w:r>
    </w:p>
    <w:p w14:paraId="3F30C21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работы по сбору и анализу материала одноклеточных и многоклеточных организмов из типичных биотопов;</w:t>
      </w:r>
    </w:p>
    <w:p w14:paraId="4C920F1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ыявлять закономерности и морфофизиологические адаптации растений к различным условиям обитания, находить корреляции между строением органа и выполняемой им функцией; </w:t>
      </w:r>
    </w:p>
    <w:p w14:paraId="1A58F9E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растительные ткани и органы растений между собой;</w:t>
      </w:r>
    </w:p>
    <w:p w14:paraId="6278275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368A7B0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14:paraId="799E21B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14:paraId="427F69F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14:paraId="2D1089C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14:paraId="6E82BD2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растения и их части по разным основаниям;</w:t>
      </w:r>
    </w:p>
    <w:p w14:paraId="28A093C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14:paraId="335151A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полученные знания для выращивания и размножения культурных растений;</w:t>
      </w:r>
    </w:p>
    <w:p w14:paraId="51B6DEF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14:paraId="6F93AAE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0F0F3FB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растений, основные систематические группы растений;</w:t>
      </w:r>
    </w:p>
    <w:p w14:paraId="570C68D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14:paraId="121F92C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с поставленной задачей;</w:t>
      </w:r>
    </w:p>
    <w:p w14:paraId="604F4B8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14:paraId="5D11C62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покрытосеменных, или цветковых, семейств двудольных и однодольных растений;</w:t>
      </w:r>
    </w:p>
    <w:p w14:paraId="0DEB718E"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14:paraId="1C700E9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систематике растений, альгологии,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11EC343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делять существенные признаки строения и жизнедеятельности растений, бактерий, архей, грибов;</w:t>
      </w:r>
    </w:p>
    <w:p w14:paraId="2D9CADE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и сравнивать между собой растения, грибы, бактерии, археи по заданному плану, проводить выводы на основе сравнения;</w:t>
      </w:r>
    </w:p>
    <w:p w14:paraId="6EC9258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14:paraId="35B284D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растений к среде обитания, значение экологических факторов для растений;</w:t>
      </w:r>
    </w:p>
    <w:p w14:paraId="1C9FE8D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14:paraId="3DB3DEF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14:paraId="387E5EC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иметь представление о Красной книге;</w:t>
      </w:r>
    </w:p>
    <w:p w14:paraId="63080F4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растений, грибов, бактерий и архей, страменопиловых в природных сообществах, в хозяйственной деятельности человека и его повседневной жизни;</w:t>
      </w:r>
    </w:p>
    <w:p w14:paraId="473FF09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й по биологии со знаниями по математике, физике, географии, литературе, технологии, предметам гуманитарного цикла, различными видами искусства;</w:t>
      </w:r>
    </w:p>
    <w:p w14:paraId="7AFD8EBE"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14:paraId="6C5A109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14:paraId="563AB37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2504A56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14:paraId="3E49C52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 в другую.</w:t>
      </w:r>
    </w:p>
    <w:p w14:paraId="2F1CF1C9" w14:textId="4D74A0D4"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8 классе:</w:t>
      </w:r>
    </w:p>
    <w:p w14:paraId="0474819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зоологию и микологию как биологические науки, их разделы и связь с другими науками и техникой;</w:t>
      </w:r>
    </w:p>
    <w:p w14:paraId="049C41F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14:paraId="799B7ED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14:paraId="5D5DDD5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w:t>
      </w:r>
    </w:p>
    <w:p w14:paraId="7501275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общие признаки животных и грибов, уровни организации животного и грибного организма;</w:t>
      </w:r>
    </w:p>
    <w:p w14:paraId="484F6BE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животные ткани и органы животных между собой;</w:t>
      </w:r>
    </w:p>
    <w:p w14:paraId="29EA7BF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системы органов между собой и определять закономерности строения систем органов в зависимости от выполняемой ими функции;</w:t>
      </w:r>
    </w:p>
    <w:p w14:paraId="23A29BC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14:paraId="303F147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 у насекомых;</w:t>
      </w:r>
    </w:p>
    <w:p w14:paraId="7F00AD4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14:paraId="5805A39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14:paraId="6B6297D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14:paraId="40693E0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членистоногих и хордовых, отрядов насекомых и млекопитающих;</w:t>
      </w:r>
    </w:p>
    <w:p w14:paraId="207E2BE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грибов,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2366F2B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представителей отдельных систематических групп животных и грибов и проводить выводы на основе сравнения;</w:t>
      </w:r>
    </w:p>
    <w:p w14:paraId="3F7A405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животных на основании особенностей строения и индивидуального развития;</w:t>
      </w:r>
    </w:p>
    <w:p w14:paraId="5003AFC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животных и грибов к среде обитания, значение экологических факторов для животных;</w:t>
      </w:r>
    </w:p>
    <w:p w14:paraId="387B8BD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взаимосвязи животных и грибов в природных сообществах, цепи питания;</w:t>
      </w:r>
    </w:p>
    <w:p w14:paraId="76B1489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между типом полости тела, типом кровеносной и выделительной системы;</w:t>
      </w:r>
    </w:p>
    <w:p w14:paraId="0A3AC89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животных с растениями, грибами, лишайниками и бактериями в природных сообществах;</w:t>
      </w:r>
    </w:p>
    <w:p w14:paraId="0C2ED6F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устанавливать взаимосвязи между строением животного и средой его обитания; </w:t>
      </w:r>
    </w:p>
    <w:p w14:paraId="7BF9E12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животных и грибы природных зон Земли, основные закономерности распространения животных и грибов по планете;</w:t>
      </w:r>
    </w:p>
    <w:p w14:paraId="3C40699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животных и грибов в природных сообществах;</w:t>
      </w:r>
    </w:p>
    <w:p w14:paraId="0E1EC10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грибов в естественных экосистемах и сообществах;</w:t>
      </w:r>
    </w:p>
    <w:p w14:paraId="4CDF41B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14:paraId="2BE8069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животного мира Земли;</w:t>
      </w:r>
    </w:p>
    <w:p w14:paraId="7F514F7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функции органов и систем органов животного в контексте адаптации к окружающей среде; </w:t>
      </w:r>
    </w:p>
    <w:p w14:paraId="6D62005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й по биологии со знаниями по математике, физике, химии, географии, технологии, предметам гуманитарного циклов, различными видами искусства;</w:t>
      </w:r>
    </w:p>
    <w:p w14:paraId="63B4C6E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14:paraId="2940558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14:paraId="241DF74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2CA54E5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158.6.3.3. Предметные результаты освоения программы по биологии (углублённый уровень) к концу обучения в 9 классе:</w:t>
      </w:r>
    </w:p>
    <w:p w14:paraId="5CBA513E"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науки о человеке (антропологию, анатомию, физиологию, медицину, гистологию, цитологию и другие) и их связи с другими науками;</w:t>
      </w:r>
    </w:p>
    <w:p w14:paraId="72CB8CD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оложение человека в системе органического мира, его происхождение, приспособленность к различным экологическим факторам, отличия человека от других животных, родство человеческих рас, основные этапы факторы эволюции человека;</w:t>
      </w:r>
    </w:p>
    <w:p w14:paraId="05E7F63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14:paraId="2EDD869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w:t>
      </w:r>
    </w:p>
    <w:p w14:paraId="0381ADF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14:paraId="20FCC04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 </w:t>
      </w:r>
    </w:p>
    <w:p w14:paraId="1B68C62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механизмы самовоспроизведения клеток, сравнивать митоз и мейоз, характеризовать роль клеточного ядра в делении клеток, строение и функции хромосом;</w:t>
      </w:r>
    </w:p>
    <w:p w14:paraId="1D856FC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14:paraId="231ECB7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положения клеточной теории, законы Г. Менделя, хромосомную теорию наследственности Т. Моргана, закон Харди-Вайнберга;</w:t>
      </w:r>
    </w:p>
    <w:p w14:paraId="6F704C5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биологически активные вещества (витамины, ферменты, гормоны и другие), выявлять их роль в процессе обмена веществ и превращения энергии;</w:t>
      </w:r>
    </w:p>
    <w:p w14:paraId="422DF46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14:paraId="7806203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14:paraId="1E0E76B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модели для выявления особенностей строения и функционирования органов и систем органов человека;</w:t>
      </w:r>
    </w:p>
    <w:p w14:paraId="2BECD57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микрофлора, микробиом, микросимбионт;</w:t>
      </w:r>
    </w:p>
    <w:p w14:paraId="37C7378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нейрогуморальную регуляцию процессов жизнедеятельности организма человека;</w:t>
      </w:r>
    </w:p>
    <w:p w14:paraId="70A9764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14:paraId="302B6BE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 </w:t>
      </w:r>
    </w:p>
    <w:p w14:paraId="0CD6EB7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14:paraId="2C13DB5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анатомии и физиологии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10D291C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14:paraId="792EDB0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14:paraId="159578A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14:paraId="22437CA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бморожении;</w:t>
      </w:r>
    </w:p>
    <w:p w14:paraId="121223E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14:paraId="5CF7495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14:paraId="15C4E62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3DBDEFF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ладеть приёмами работы с информацией: формулировать основания для извлечения и обобщения информации из нескольких источников; </w:t>
      </w:r>
    </w:p>
    <w:p w14:paraId="3AAC688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значение работ по расшифровке геномов вирусов, бактерий, грибов, растений и животных, характеризовать подходы к анализу больших данных в биологии, характеризовать цели и задачи биоинформатики;</w:t>
      </w:r>
    </w:p>
    <w:p w14:paraId="0332853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14:paraId="59732341" w14:textId="097B409A" w:rsidR="00E431AE"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w:t>
      </w:r>
      <w:r w:rsidR="00E431AE" w:rsidRPr="001A0CFC">
        <w:rPr>
          <w:sz w:val="24"/>
          <w:szCs w:val="24"/>
        </w:rPr>
        <w:t>сихологии и других направлений.</w:t>
      </w:r>
    </w:p>
    <w:p w14:paraId="33390058" w14:textId="77777777" w:rsidR="001A0CFC" w:rsidRDefault="00E431AE" w:rsidP="00E431AE">
      <w:pPr>
        <w:spacing w:line="240" w:lineRule="auto"/>
        <w:ind w:left="540"/>
        <w:contextualSpacing/>
        <w:jc w:val="center"/>
        <w:rPr>
          <w:color w:val="FF0000"/>
          <w:sz w:val="24"/>
          <w:szCs w:val="24"/>
        </w:rPr>
      </w:pPr>
      <w:r>
        <w:rPr>
          <w:color w:val="FF0000"/>
          <w:sz w:val="24"/>
          <w:szCs w:val="24"/>
        </w:rPr>
        <w:tab/>
      </w:r>
    </w:p>
    <w:p w14:paraId="6AD14D99" w14:textId="15BB3DB3" w:rsidR="00E431AE" w:rsidRDefault="00E431AE" w:rsidP="00E431AE">
      <w:pPr>
        <w:spacing w:line="240" w:lineRule="auto"/>
        <w:ind w:left="540"/>
        <w:contextualSpacing/>
        <w:jc w:val="center"/>
        <w:rPr>
          <w:rFonts w:eastAsia="Calibri" w:cs="Times New Roman"/>
          <w:b/>
          <w:sz w:val="24"/>
          <w:szCs w:val="24"/>
          <w:lang w:eastAsia="en-US"/>
        </w:rPr>
      </w:pPr>
      <w:r w:rsidRPr="00E431AE">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E431AE">
        <w:rPr>
          <w:rFonts w:eastAsia="Calibri" w:cs="Times New Roman"/>
          <w:b/>
          <w:sz w:val="24"/>
          <w:szCs w:val="24"/>
          <w:lang w:eastAsia="en-US"/>
        </w:rPr>
        <w:t>»</w:t>
      </w:r>
    </w:p>
    <w:p w14:paraId="4B3AC29C" w14:textId="0B5804D3" w:rsidR="001A0CFC" w:rsidRDefault="001A0CFC" w:rsidP="00E431AE">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14:paraId="4ABDCD05" w14:textId="77777777" w:rsidR="001A0CFC" w:rsidRPr="00E431AE" w:rsidRDefault="001A0CFC" w:rsidP="00E431AE">
      <w:pPr>
        <w:spacing w:line="240" w:lineRule="auto"/>
        <w:ind w:left="540"/>
        <w:contextualSpacing/>
        <w:jc w:val="center"/>
        <w:rPr>
          <w:rFonts w:eastAsia="Calibri" w:cs="Times New Roman"/>
          <w:b/>
          <w:sz w:val="24"/>
          <w:szCs w:val="24"/>
          <w:lang w:eastAsia="en-US"/>
        </w:rPr>
      </w:pPr>
    </w:p>
    <w:p w14:paraId="3F82A7CD" w14:textId="32CFA35B" w:rsidR="004E07B4" w:rsidRPr="004E07B4" w:rsidRDefault="004E07B4" w:rsidP="004E07B4">
      <w:pPr>
        <w:spacing w:line="240" w:lineRule="auto"/>
        <w:ind w:firstLine="709"/>
        <w:contextualSpacing/>
        <w:rPr>
          <w:rFonts w:eastAsia="SchoolBookSanPin" w:cs="Times New Roman"/>
          <w:b/>
          <w:sz w:val="24"/>
          <w:szCs w:val="24"/>
          <w:lang w:eastAsia="en-US"/>
        </w:rPr>
      </w:pPr>
      <w:r w:rsidRPr="004E07B4">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2F2F4FC7" w14:textId="09D99E4E" w:rsidR="001A0CFC" w:rsidRPr="004E07B4" w:rsidRDefault="004E07B4" w:rsidP="004E07B4">
      <w:pPr>
        <w:widowControl w:val="0"/>
        <w:spacing w:line="240" w:lineRule="auto"/>
        <w:ind w:firstLine="709"/>
        <w:rPr>
          <w:rFonts w:eastAsia="SchoolBookSanPin" w:cs="Times New Roman"/>
          <w:sz w:val="24"/>
          <w:szCs w:val="24"/>
          <w:lang w:eastAsia="en-US"/>
        </w:rPr>
      </w:pPr>
      <w:r w:rsidRPr="004E07B4">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4E07B4">
        <w:rPr>
          <w:rFonts w:eastAsia="SchoolBookSanPin" w:cs="Times New Roman"/>
          <w:b/>
          <w:sz w:val="24"/>
          <w:szCs w:val="24"/>
          <w:lang w:eastAsia="en-US"/>
        </w:rPr>
        <w:t>«рабочей программе учителя»</w:t>
      </w:r>
      <w:r w:rsidRPr="004E07B4">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5F8D073E" w14:textId="63762917" w:rsidR="00E431AE" w:rsidRPr="00E431AE" w:rsidRDefault="00E431AE" w:rsidP="00E431AE">
      <w:pPr>
        <w:widowControl w:val="0"/>
        <w:spacing w:line="240" w:lineRule="auto"/>
        <w:ind w:firstLine="709"/>
        <w:rPr>
          <w:rFonts w:eastAsia="SchoolBookSanPin" w:cs="Times New Roman"/>
          <w:sz w:val="24"/>
          <w:szCs w:val="24"/>
          <w:lang w:eastAsia="en-US"/>
        </w:rPr>
      </w:pPr>
      <w:r w:rsidRPr="00E431AE">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9"/>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E431AE" w:rsidRPr="00E431AE" w14:paraId="79503E1B" w14:textId="77777777" w:rsidTr="009B20D2">
        <w:trPr>
          <w:trHeight w:val="575"/>
        </w:trPr>
        <w:tc>
          <w:tcPr>
            <w:tcW w:w="993" w:type="dxa"/>
          </w:tcPr>
          <w:p w14:paraId="405BB116" w14:textId="77777777" w:rsidR="00E431AE" w:rsidRPr="00E431AE" w:rsidRDefault="00E431AE" w:rsidP="00E431AE">
            <w:pPr>
              <w:spacing w:line="240" w:lineRule="auto"/>
              <w:ind w:left="142" w:right="354" w:firstLine="96"/>
              <w:jc w:val="center"/>
              <w:rPr>
                <w:rFonts w:eastAsia="Times New Roman"/>
                <w:szCs w:val="20"/>
                <w:lang w:eastAsia="en-US"/>
              </w:rPr>
            </w:pPr>
            <w:r w:rsidRPr="00E431AE">
              <w:rPr>
                <w:rFonts w:eastAsia="Times New Roman"/>
                <w:szCs w:val="20"/>
                <w:lang w:eastAsia="en-US"/>
              </w:rPr>
              <w:t>№</w:t>
            </w:r>
            <w:r w:rsidRPr="00E431AE">
              <w:rPr>
                <w:rFonts w:eastAsia="Times New Roman"/>
                <w:spacing w:val="-57"/>
                <w:szCs w:val="20"/>
                <w:lang w:eastAsia="en-US"/>
              </w:rPr>
              <w:t xml:space="preserve"> </w:t>
            </w:r>
            <w:r w:rsidRPr="00E431AE">
              <w:rPr>
                <w:rFonts w:eastAsia="Times New Roman"/>
                <w:szCs w:val="20"/>
                <w:lang w:eastAsia="en-US"/>
              </w:rPr>
              <w:t>п/п</w:t>
            </w:r>
          </w:p>
        </w:tc>
        <w:tc>
          <w:tcPr>
            <w:tcW w:w="4394" w:type="dxa"/>
          </w:tcPr>
          <w:p w14:paraId="18A5717C" w14:textId="77777777" w:rsidR="00E431AE" w:rsidRPr="00E431AE" w:rsidRDefault="00E431AE" w:rsidP="00E431AE">
            <w:pPr>
              <w:spacing w:line="240" w:lineRule="auto"/>
              <w:ind w:left="142" w:firstLine="0"/>
              <w:jc w:val="center"/>
              <w:rPr>
                <w:rFonts w:eastAsia="Times New Roman"/>
                <w:szCs w:val="20"/>
                <w:lang w:eastAsia="en-US"/>
              </w:rPr>
            </w:pPr>
            <w:r w:rsidRPr="00E431AE">
              <w:rPr>
                <w:rFonts w:eastAsia="Times New Roman"/>
                <w:szCs w:val="20"/>
                <w:lang w:eastAsia="en-US"/>
              </w:rPr>
              <w:t>Тема</w:t>
            </w:r>
          </w:p>
        </w:tc>
        <w:tc>
          <w:tcPr>
            <w:tcW w:w="2126" w:type="dxa"/>
          </w:tcPr>
          <w:p w14:paraId="1DFF6962" w14:textId="77777777" w:rsidR="00E431AE" w:rsidRPr="00E431AE" w:rsidRDefault="00E431AE" w:rsidP="00E431AE">
            <w:pPr>
              <w:spacing w:line="240" w:lineRule="auto"/>
              <w:ind w:left="142" w:right="27" w:hanging="72"/>
              <w:jc w:val="center"/>
              <w:rPr>
                <w:rFonts w:eastAsia="Times New Roman"/>
                <w:szCs w:val="20"/>
                <w:lang w:val="ru-RU" w:eastAsia="en-US"/>
              </w:rPr>
            </w:pPr>
            <w:r w:rsidRPr="00E431AE">
              <w:rPr>
                <w:rFonts w:eastAsia="Times New Roman"/>
                <w:spacing w:val="-1"/>
                <w:szCs w:val="20"/>
                <w:lang w:val="ru-RU" w:eastAsia="en-US"/>
              </w:rPr>
              <w:t>Количество часов, отводимых на освоение каждой темы</w:t>
            </w:r>
          </w:p>
        </w:tc>
        <w:tc>
          <w:tcPr>
            <w:tcW w:w="2126" w:type="dxa"/>
          </w:tcPr>
          <w:p w14:paraId="6A7A8514" w14:textId="77777777" w:rsidR="00E431AE" w:rsidRPr="00E431AE" w:rsidRDefault="00E431AE" w:rsidP="00E431AE">
            <w:pPr>
              <w:spacing w:line="240" w:lineRule="auto"/>
              <w:ind w:left="142" w:right="27" w:hanging="72"/>
              <w:jc w:val="center"/>
              <w:rPr>
                <w:rFonts w:eastAsia="Times New Roman"/>
                <w:spacing w:val="-1"/>
                <w:szCs w:val="20"/>
                <w:lang w:eastAsia="en-US"/>
              </w:rPr>
            </w:pPr>
            <w:r w:rsidRPr="00E431AE">
              <w:rPr>
                <w:rFonts w:eastAsia="Times New Roman"/>
                <w:spacing w:val="-1"/>
                <w:szCs w:val="20"/>
                <w:lang w:eastAsia="en-US"/>
              </w:rPr>
              <w:t xml:space="preserve">Э(Ц)ОР </w:t>
            </w:r>
          </w:p>
        </w:tc>
      </w:tr>
      <w:tr w:rsidR="00E431AE" w:rsidRPr="00E431AE" w14:paraId="3073FAA9" w14:textId="77777777" w:rsidTr="009B20D2">
        <w:trPr>
          <w:trHeight w:val="2227"/>
        </w:trPr>
        <w:tc>
          <w:tcPr>
            <w:tcW w:w="993" w:type="dxa"/>
          </w:tcPr>
          <w:p w14:paraId="166B9CF4" w14:textId="77777777" w:rsidR="00E431AE" w:rsidRPr="00E431AE" w:rsidRDefault="00E431AE" w:rsidP="00E431AE">
            <w:pPr>
              <w:spacing w:line="240" w:lineRule="auto"/>
              <w:ind w:left="142" w:firstLine="0"/>
              <w:jc w:val="left"/>
              <w:rPr>
                <w:rFonts w:eastAsia="Times New Roman"/>
                <w:szCs w:val="20"/>
                <w:lang w:eastAsia="en-US"/>
              </w:rPr>
            </w:pPr>
            <w:r w:rsidRPr="00E431AE">
              <w:rPr>
                <w:rFonts w:eastAsia="Times New Roman"/>
                <w:szCs w:val="20"/>
                <w:lang w:eastAsia="en-US"/>
              </w:rPr>
              <w:t>1.</w:t>
            </w:r>
          </w:p>
        </w:tc>
        <w:tc>
          <w:tcPr>
            <w:tcW w:w="4394" w:type="dxa"/>
          </w:tcPr>
          <w:p w14:paraId="0BD59A5C" w14:textId="77777777" w:rsidR="00E431AE" w:rsidRDefault="00E431AE" w:rsidP="00E431AE">
            <w:pPr>
              <w:rPr>
                <w:rFonts w:eastAsia="OfficinaSansBoldITC"/>
                <w:szCs w:val="20"/>
                <w:lang w:val="ru-RU" w:eastAsia="en-US"/>
              </w:rPr>
            </w:pPr>
            <w:r>
              <w:rPr>
                <w:rFonts w:eastAsia="OfficinaSansBoldITC"/>
                <w:szCs w:val="20"/>
                <w:lang w:val="ru-RU" w:eastAsia="en-US"/>
              </w:rPr>
              <w:t xml:space="preserve">7 класс </w:t>
            </w:r>
          </w:p>
          <w:p w14:paraId="1EED701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1.</w:t>
            </w:r>
            <w:r w:rsidRPr="00E431AE">
              <w:rPr>
                <w:rFonts w:eastAsia="OfficinaSansBoldITC"/>
                <w:szCs w:val="20"/>
                <w:lang w:eastAsia="en-US"/>
              </w:rPr>
              <w:t> </w:t>
            </w:r>
            <w:r w:rsidRPr="00E431AE">
              <w:rPr>
                <w:rFonts w:eastAsia="OfficinaSansBoldITC"/>
                <w:szCs w:val="20"/>
                <w:lang w:val="ru-RU" w:eastAsia="en-US"/>
              </w:rPr>
              <w:t>Введение.</w:t>
            </w:r>
          </w:p>
          <w:p w14:paraId="15F318A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14:paraId="2A0470E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14:paraId="076CA31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14:paraId="6DB97A4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14:paraId="7F94D63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микрофотографий клеточных структур, выполненных с помощью различных типов микроскопии.</w:t>
            </w:r>
          </w:p>
          <w:p w14:paraId="0BEB403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B0B73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14:paraId="6156B55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2.</w:t>
            </w:r>
            <w:r w:rsidRPr="00E431AE">
              <w:rPr>
                <w:rFonts w:eastAsia="OfficinaSansBoldITC"/>
                <w:szCs w:val="20"/>
                <w:lang w:eastAsia="en-US"/>
              </w:rPr>
              <w:t> </w:t>
            </w:r>
            <w:r w:rsidRPr="00E431AE">
              <w:rPr>
                <w:rFonts w:eastAsia="OfficinaSansBoldITC"/>
                <w:szCs w:val="20"/>
                <w:lang w:val="ru-RU" w:eastAsia="en-US"/>
              </w:rPr>
              <w:t>Бактерии и археи.</w:t>
            </w:r>
          </w:p>
          <w:p w14:paraId="5678C28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14:paraId="71CB4D5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организации архей и их отличия от бактерий. Роль архей и бактерий в возникновении эукариотов. </w:t>
            </w:r>
          </w:p>
          <w:p w14:paraId="1F6216F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пространённость бактерий и архей, их роль в природе и жизни человека. Роль бактерий в биогеохимических циклах.</w:t>
            </w:r>
          </w:p>
          <w:p w14:paraId="1116A81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D3A547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одов дезинфекции и стерилизации.</w:t>
            </w:r>
          </w:p>
          <w:p w14:paraId="31C72D3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бактерий на микроскопических препаратах.</w:t>
            </w:r>
          </w:p>
          <w:p w14:paraId="411ED54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3.</w:t>
            </w:r>
            <w:r w:rsidRPr="00E431AE">
              <w:rPr>
                <w:rFonts w:eastAsia="OfficinaSansBoldITC"/>
                <w:szCs w:val="20"/>
                <w:lang w:eastAsia="en-US"/>
              </w:rPr>
              <w:t> </w:t>
            </w:r>
            <w:r w:rsidRPr="00E431AE">
              <w:rPr>
                <w:rFonts w:eastAsia="OfficinaSansBoldITC"/>
                <w:szCs w:val="20"/>
                <w:lang w:val="ru-RU" w:eastAsia="en-US"/>
              </w:rPr>
              <w:t>Многообразие одноклеточных эукариот.</w:t>
            </w:r>
          </w:p>
          <w:p w14:paraId="56E9AC8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14:paraId="5D8CDB2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FBF9F9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дноклеточных организмов под микроскопом на временных и фиксированных микропрепаратах.</w:t>
            </w:r>
          </w:p>
          <w:p w14:paraId="755B11F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4.</w:t>
            </w:r>
            <w:r w:rsidRPr="00E431AE">
              <w:rPr>
                <w:rFonts w:eastAsia="OfficinaSansBoldITC"/>
                <w:szCs w:val="20"/>
                <w:lang w:eastAsia="en-US"/>
              </w:rPr>
              <w:t> </w:t>
            </w:r>
            <w:r w:rsidRPr="00E431AE">
              <w:rPr>
                <w:rFonts w:eastAsia="OfficinaSansBoldITC"/>
                <w:szCs w:val="20"/>
                <w:lang w:val="ru-RU" w:eastAsia="en-US"/>
              </w:rPr>
              <w:t>Архепластидные или «растения».</w:t>
            </w:r>
          </w:p>
          <w:p w14:paraId="41CD18F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отаника – наука о растениях.</w:t>
            </w:r>
          </w:p>
          <w:p w14:paraId="74433BF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14:paraId="525FEE6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портретов учёных, живых растений, коллекций и муляжей. </w:t>
            </w:r>
          </w:p>
          <w:p w14:paraId="4549116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растительного организма.</w:t>
            </w:r>
          </w:p>
          <w:p w14:paraId="1F2E44B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ая клетка и её особенности. </w:t>
            </w:r>
          </w:p>
          <w:p w14:paraId="4D0DCF5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14:paraId="25D8B17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14:paraId="051D398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4D34262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стительных клеток на готовых и временных микропрепаратах. </w:t>
            </w:r>
          </w:p>
          <w:p w14:paraId="64A8EF5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е процесса плазмолиза и деплазмолиза в растительных клетках под микроскопом.</w:t>
            </w:r>
          </w:p>
          <w:p w14:paraId="3FF31E3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тканей растений на готовых и временных микропрепаратах.</w:t>
            </w:r>
          </w:p>
          <w:p w14:paraId="6CDB31F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ов растений на живых объектах и гербарных образцах.</w:t>
            </w:r>
          </w:p>
          <w:p w14:paraId="3018D8F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оровые растения.</w:t>
            </w:r>
          </w:p>
          <w:p w14:paraId="4447C4C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14:paraId="10560D9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14:paraId="505361B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исхождение высших растений (эмбриофит) от харовых водорослей. Современные подходы к систематике растений.</w:t>
            </w:r>
          </w:p>
          <w:p w14:paraId="29D9AFB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14:paraId="1F368BF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14:paraId="0AA575E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14:paraId="08A9D91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6FA38F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14:paraId="786783D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ых циклов бурых водорослей на живом и гербарном материале.</w:t>
            </w:r>
          </w:p>
          <w:p w14:paraId="3639A68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кукушкина льна и сфагнума (на живых и гербарных объектах).</w:t>
            </w:r>
          </w:p>
          <w:p w14:paraId="5CB721C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ауна булавовидного (на живых и гербарных объектах).</w:t>
            </w:r>
          </w:p>
          <w:p w14:paraId="7898803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хвоща полевого (на живых и гербарных объектах).</w:t>
            </w:r>
          </w:p>
          <w:p w14:paraId="0D7CFBB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апоротника щитовника мужского (на живых и гербарных объектах).</w:t>
            </w:r>
          </w:p>
          <w:p w14:paraId="0ED1FEB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менные растения.</w:t>
            </w:r>
          </w:p>
          <w:p w14:paraId="29266F4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14:paraId="4287CF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F392A1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внешнего строения веток, хвои, шишек и семян хвойных (ель, сосна, лиственница).</w:t>
            </w:r>
          </w:p>
          <w:p w14:paraId="7F0FFF6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w:t>
            </w:r>
            <w:r w:rsidRPr="00E431AE">
              <w:rPr>
                <w:rFonts w:eastAsia="OfficinaSansBoldITC"/>
                <w:szCs w:val="20"/>
                <w:lang w:eastAsia="en-US"/>
              </w:rPr>
              <w:t> </w:t>
            </w:r>
            <w:r w:rsidRPr="00E431AE">
              <w:rPr>
                <w:rFonts w:eastAsia="OfficinaSansBoldITC"/>
                <w:szCs w:val="20"/>
                <w:lang w:val="ru-RU" w:eastAsia="en-US"/>
              </w:rPr>
              <w:t>Навашина. Жизненный цикл цветковых.</w:t>
            </w:r>
          </w:p>
          <w:p w14:paraId="23C51C6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14:paraId="5BDF987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14:paraId="2BE939D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D5DC04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цветка (на живых и фиксированных объектах).</w:t>
            </w:r>
          </w:p>
          <w:p w14:paraId="00A7553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соцветий (на гербарных образцах).</w:t>
            </w:r>
          </w:p>
          <w:p w14:paraId="2E7BFF0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завязи цветка и семяпочки под микроскопом (на готовых микропрепаратах).</w:t>
            </w:r>
          </w:p>
          <w:p w14:paraId="65F2D12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емян покрытосеменных растений.</w:t>
            </w:r>
          </w:p>
          <w:p w14:paraId="2F4DEFC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плодов и соплодий.</w:t>
            </w:r>
          </w:p>
          <w:p w14:paraId="5BF4DFD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и жизнедеятельность семенных растений.</w:t>
            </w:r>
          </w:p>
          <w:p w14:paraId="5C3D061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и побеговые системы.</w:t>
            </w:r>
          </w:p>
          <w:p w14:paraId="2C1E796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14:paraId="2824BD0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14:paraId="2474E0D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ебель. Морфология стебля. Форма стеблей у травянистых и древесных растений.</w:t>
            </w:r>
          </w:p>
          <w:p w14:paraId="32E207B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14:paraId="244E19F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стебля. Механическая, транспортная. Вегетативное размножение цветковых растений.</w:t>
            </w:r>
          </w:p>
          <w:p w14:paraId="634724E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а – передвижение минеральных и органических веществ по стеблю, видоизменённых побегов.</w:t>
            </w:r>
          </w:p>
          <w:p w14:paraId="3B6045C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762C20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побега на живых объектах или на гербарных образцах.</w:t>
            </w:r>
          </w:p>
          <w:p w14:paraId="22BA90B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вегетативных, генеративных и смешанных почек. Разнообразие почек у древесных растений.</w:t>
            </w:r>
          </w:p>
          <w:p w14:paraId="6A4E6DD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оперечного спила ствола растений и анализ влияния экологических условий на развитие растений.</w:t>
            </w:r>
          </w:p>
          <w:p w14:paraId="5DD95F4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14:paraId="7729C04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ревесных растений.</w:t>
            </w:r>
          </w:p>
          <w:p w14:paraId="17C30DB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ранспорта веществ в стебле.</w:t>
            </w:r>
          </w:p>
          <w:p w14:paraId="30F1BA6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аморфозов побега.</w:t>
            </w:r>
          </w:p>
          <w:p w14:paraId="4488357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14:paraId="387702D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14:paraId="48B50DA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14:paraId="64D9C32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14:paraId="112119F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DEF092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листа на живых объектах или гербарных образцах.</w:t>
            </w:r>
          </w:p>
          <w:p w14:paraId="163EFBE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ипы и формулы листорасположения.</w:t>
            </w:r>
          </w:p>
          <w:p w14:paraId="0951B0F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анатомии листа с помощью светового микроскопа.</w:t>
            </w:r>
          </w:p>
          <w:p w14:paraId="1DFFDA5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метаморфозов листа. </w:t>
            </w:r>
          </w:p>
          <w:p w14:paraId="7B67FBD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орень и корневые системы. Морфология корня. Виды корней. Типы корневых систем. </w:t>
            </w:r>
          </w:p>
          <w:p w14:paraId="5F34745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корня. Зоны корня. Корневой чехлик. Строение корня на поперечном срезе в зоне всасывания.</w:t>
            </w:r>
          </w:p>
          <w:p w14:paraId="7A5F16C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ункции корня. Закрепление растения в субстрате. Всасывание и проведение воды и минеральных веществ. Запасание питательных веществ. </w:t>
            </w:r>
          </w:p>
          <w:p w14:paraId="2CF9917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14:paraId="7D4EF6B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ыхание корня. Синтез биологически активных веществ. Вегетативное размножение. Видоизменения корней и их функции.</w:t>
            </w:r>
          </w:p>
          <w:p w14:paraId="595BE54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14:paraId="3577DF7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2C57A3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корня на живых объектах или гербарных образцах.</w:t>
            </w:r>
          </w:p>
          <w:p w14:paraId="7CEDF4C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анатомического строения корня на готовых микропрепаратах.</w:t>
            </w:r>
          </w:p>
          <w:p w14:paraId="4FD478F8" w14:textId="77777777"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 xml:space="preserve">Изучение строения кончика корня проростка пшеницы и первичного строения корня ириса (или другого растения). </w:t>
            </w:r>
          </w:p>
          <w:p w14:paraId="2531938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корневых волосков с помощью светового микроскопа.</w:t>
            </w:r>
          </w:p>
          <w:p w14:paraId="79F5FFF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влияния воздуха на развитие корней.</w:t>
            </w:r>
          </w:p>
          <w:p w14:paraId="6D6A1AC5" w14:textId="77777777"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Изучение метаморфозов корня.</w:t>
            </w:r>
          </w:p>
          <w:p w14:paraId="1A91E8A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егетативное размножение растений. Вегетативное размножение цветковых растений и его значение в естественных условиях</w:t>
            </w:r>
            <w:r w:rsidRPr="00E431AE">
              <w:rPr>
                <w:rFonts w:eastAsia="OfficinaSansBoldITC"/>
                <w:szCs w:val="20"/>
                <w:lang w:eastAsia="en-US"/>
              </w:rPr>
              <w:t> </w:t>
            </w:r>
            <w:r w:rsidRPr="00E431AE">
              <w:rPr>
                <w:rFonts w:eastAsia="OfficinaSansBoldITC"/>
                <w:szCs w:val="20"/>
                <w:lang w:val="ru-RU" w:eastAsia="en-US"/>
              </w:rPr>
              <w:t>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w:t>
            </w:r>
            <w:r w:rsidRPr="00E431AE">
              <w:rPr>
                <w:rFonts w:eastAsia="OfficinaSansBoldITC"/>
                <w:szCs w:val="20"/>
                <w:lang w:eastAsia="en-US"/>
              </w:rPr>
              <w:t> </w:t>
            </w:r>
            <w:r w:rsidRPr="00E431AE">
              <w:rPr>
                <w:rFonts w:eastAsia="OfficinaSansBoldITC"/>
                <w:szCs w:val="20"/>
                <w:lang w:val="ru-RU" w:eastAsia="en-US"/>
              </w:rPr>
              <w:t xml:space="preserve">Мичурина. Клонирование растений. Микроклональное размножение растений. Клеточная инженерия как современная технология размножения растений. </w:t>
            </w:r>
          </w:p>
          <w:p w14:paraId="6A966C6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14:paraId="27CAD98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пособов вегетативного размножения на примере комнатных растений.</w:t>
            </w:r>
          </w:p>
          <w:p w14:paraId="2C071B6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7B2393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итоза в корешке лука.</w:t>
            </w:r>
          </w:p>
          <w:p w14:paraId="7B490EA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жизненных циклов растений на гербарных образцах.</w:t>
            </w:r>
          </w:p>
          <w:p w14:paraId="3CC3EE3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микроклонального размножения растений.</w:t>
            </w:r>
          </w:p>
          <w:p w14:paraId="4395994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w:t>
            </w:r>
            <w:r w:rsidRPr="00E431AE">
              <w:rPr>
                <w:rFonts w:eastAsia="OfficinaSansBoldITC"/>
                <w:iCs/>
                <w:szCs w:val="20"/>
                <w:lang w:val="ru-RU" w:eastAsia="en-US"/>
              </w:rPr>
              <w:t>Зонтичные</w:t>
            </w:r>
            <w:r w:rsidRPr="00E431AE">
              <w:rPr>
                <w:rFonts w:eastAsia="OfficinaSansBoldITC"/>
                <w:szCs w:val="20"/>
                <w:lang w:val="ru-RU" w:eastAsia="en-US"/>
              </w:rPr>
              <w:t xml:space="preserve">. Однодольные: Злаки, Амариллисовые, </w:t>
            </w:r>
            <w:r w:rsidRPr="00E431AE">
              <w:rPr>
                <w:rFonts w:eastAsia="OfficinaSansBoldITC"/>
                <w:iCs/>
                <w:szCs w:val="20"/>
                <w:lang w:val="ru-RU" w:eastAsia="en-US"/>
              </w:rPr>
              <w:t>Лилейные</w:t>
            </w:r>
            <w:r w:rsidRPr="00E431AE">
              <w:rPr>
                <w:rFonts w:eastAsia="OfficinaSansBoldITC"/>
                <w:szCs w:val="20"/>
                <w:lang w:val="ru-RU" w:eastAsia="en-US"/>
              </w:rPr>
              <w:t xml:space="preserve">. </w:t>
            </w:r>
            <w:r w:rsidRPr="00E431AE">
              <w:rPr>
                <w:rFonts w:eastAsia="OfficinaSansBoldITC"/>
                <w:iCs/>
                <w:szCs w:val="20"/>
                <w:lang w:val="ru-RU" w:eastAsia="en-US"/>
              </w:rPr>
              <w:t>Орхидные</w:t>
            </w:r>
            <w:r w:rsidRPr="00E431AE">
              <w:rPr>
                <w:rFonts w:eastAsia="OfficinaSansBoldITC"/>
                <w:szCs w:val="20"/>
                <w:lang w:val="ru-RU" w:eastAsia="en-US"/>
              </w:rPr>
              <w:t>.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14:paraId="5D25291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5A5D5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тличительных признаков представителей семейств покрытосеменных.</w:t>
            </w:r>
          </w:p>
          <w:p w14:paraId="76017AD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семейств с использованием определителей растений или определительных карточек.</w:t>
            </w:r>
          </w:p>
          <w:p w14:paraId="31D3A0B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я растений. Растения в природных сообществах.</w:t>
            </w:r>
          </w:p>
          <w:p w14:paraId="1ECA69E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14:paraId="564C697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почвенных организмов для питания растений. Ризосфера. Бактериальные клубеньки. Микориза (эндо- и эктомикориза). Зелёные удобрения.</w:t>
            </w:r>
          </w:p>
          <w:p w14:paraId="4C77428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14:paraId="163F899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14:paraId="1E8E0BD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и или видеоэкскурсии.</w:t>
            </w:r>
          </w:p>
          <w:p w14:paraId="4A693AD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идового состава и экологического состояния одного из растительных сообществ региона.</w:t>
            </w:r>
          </w:p>
          <w:p w14:paraId="4202BD4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E24BDC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растений различных экологических групп.</w:t>
            </w:r>
          </w:p>
          <w:p w14:paraId="6290C1A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й мир и деятельность человека. </w:t>
            </w:r>
          </w:p>
          <w:p w14:paraId="6662C99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14:paraId="76DD55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леоботаника. Ископаемые остатки растений. Окаменелости. Отпечатки. «Живые ископаемые» среди современных растений.</w:t>
            </w:r>
          </w:p>
          <w:p w14:paraId="242A501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ультурные растения и их происхождение. Центры многообразия и происхождения культурных растений (по Н.И.</w:t>
            </w:r>
            <w:r w:rsidRPr="00E431AE">
              <w:rPr>
                <w:rFonts w:eastAsia="OfficinaSansBoldITC"/>
                <w:szCs w:val="20"/>
                <w:lang w:eastAsia="en-US"/>
              </w:rPr>
              <w:t> </w:t>
            </w:r>
            <w:r w:rsidRPr="00E431AE">
              <w:rPr>
                <w:rFonts w:eastAsia="OfficinaSansBoldITC"/>
                <w:szCs w:val="20"/>
                <w:lang w:val="ru-RU" w:eastAsia="en-US"/>
              </w:rPr>
              <w:t>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14:paraId="0650278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14:paraId="4C0A1CD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14:paraId="3B0175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кскурсии или видеоэкскурсии. </w:t>
            </w:r>
          </w:p>
          <w:p w14:paraId="42015EE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витие растительного мира на Земле (экскурсия в палеонтологический или краеведческий музей).</w:t>
            </w:r>
          </w:p>
          <w:p w14:paraId="49A1F0F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4A6575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ельскохозяйственных растений своего региона.</w:t>
            </w:r>
          </w:p>
          <w:p w14:paraId="6E8E0054" w14:textId="14EF3715"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ортовых особенностей культурных растений.</w:t>
            </w:r>
          </w:p>
        </w:tc>
        <w:tc>
          <w:tcPr>
            <w:tcW w:w="2126" w:type="dxa"/>
            <w:vMerge w:val="restart"/>
          </w:tcPr>
          <w:p w14:paraId="58AF8063" w14:textId="77777777"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5FDD4921" w14:textId="77777777"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474B57CC" w14:textId="77777777"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431AE" w:rsidRPr="00E431AE" w14:paraId="3469132F" w14:textId="77777777" w:rsidTr="009B20D2">
        <w:trPr>
          <w:trHeight w:val="2227"/>
        </w:trPr>
        <w:tc>
          <w:tcPr>
            <w:tcW w:w="993" w:type="dxa"/>
          </w:tcPr>
          <w:p w14:paraId="087563A3" w14:textId="62915CCD"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09027E83" w14:textId="77777777" w:rsidR="00E431AE" w:rsidRDefault="00E431AE" w:rsidP="00E431AE">
            <w:pPr>
              <w:rPr>
                <w:rFonts w:eastAsia="OfficinaSansBoldITC"/>
                <w:szCs w:val="20"/>
                <w:lang w:val="ru-RU" w:eastAsia="en-US"/>
              </w:rPr>
            </w:pPr>
            <w:r>
              <w:rPr>
                <w:rFonts w:eastAsia="OfficinaSansBoldITC"/>
                <w:szCs w:val="20"/>
                <w:lang w:val="ru-RU" w:eastAsia="en-US"/>
              </w:rPr>
              <w:t>8 класс</w:t>
            </w:r>
          </w:p>
          <w:p w14:paraId="7FFB06D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1.</w:t>
            </w:r>
            <w:r w:rsidRPr="00E431AE">
              <w:rPr>
                <w:rFonts w:eastAsia="OfficinaSansBoldITC"/>
                <w:szCs w:val="20"/>
                <w:lang w:eastAsia="en-US"/>
              </w:rPr>
              <w:t> </w:t>
            </w:r>
            <w:r w:rsidRPr="00E431AE">
              <w:rPr>
                <w:rFonts w:eastAsia="OfficinaSansBoldITC"/>
                <w:szCs w:val="20"/>
                <w:lang w:val="ru-RU" w:eastAsia="en-US"/>
              </w:rPr>
              <w:t xml:space="preserve">Грибы и грибоподобные организмы. </w:t>
            </w:r>
          </w:p>
          <w:p w14:paraId="5C417C2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14:paraId="5744EAA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лесневые грибы. Съедобные и ядовитые грибы. </w:t>
            </w:r>
          </w:p>
          <w:p w14:paraId="09EB575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игомицеты. Основные черты организации на примере мукора. Роль в природе и жизни человека. </w:t>
            </w:r>
          </w:p>
          <w:p w14:paraId="2481BD4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14:paraId="20473A7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14:paraId="679BA44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Грибоподобные организмы. Особенности строения клеток. Оомицеты. Паразитические представители оомицетов на примере фитофторы. </w:t>
            </w:r>
          </w:p>
          <w:p w14:paraId="58F9191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14:paraId="6744927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14:paraId="4CB4F7B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590F33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одовых тел шляпочных грибов на микроскопических препаратах и муляжах.</w:t>
            </w:r>
          </w:p>
          <w:p w14:paraId="34CE56F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лесневых грибов: мукора и пеницилла. </w:t>
            </w:r>
          </w:p>
          <w:p w14:paraId="6AEC575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лияния внешних факторов на процесс размножения дрожжей. </w:t>
            </w:r>
          </w:p>
          <w:p w14:paraId="07DEA0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ого цикла фитофторы на живом и гербарном материале.</w:t>
            </w:r>
          </w:p>
          <w:p w14:paraId="02C90BC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лишайников (на гербарных образцах). </w:t>
            </w:r>
          </w:p>
          <w:p w14:paraId="75D50BE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2.</w:t>
            </w:r>
            <w:r w:rsidRPr="00E431AE">
              <w:rPr>
                <w:rFonts w:eastAsia="OfficinaSansBoldITC"/>
                <w:szCs w:val="20"/>
                <w:lang w:eastAsia="en-US"/>
              </w:rPr>
              <w:t> </w:t>
            </w:r>
            <w:r w:rsidRPr="00E431AE">
              <w:rPr>
                <w:rFonts w:eastAsia="OfficinaSansBoldITC"/>
                <w:szCs w:val="20"/>
                <w:lang w:val="ru-RU" w:eastAsia="en-US"/>
              </w:rPr>
              <w:t>Животные.</w:t>
            </w:r>
          </w:p>
          <w:p w14:paraId="0936BBD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оология – наука о животных. </w:t>
            </w:r>
          </w:p>
          <w:p w14:paraId="13D121E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разделы зоологии. Краткая история развития зоологии.</w:t>
            </w:r>
          </w:p>
          <w:p w14:paraId="590EDCA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14:paraId="2A34F4C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изображений, моделей животных, муляжи животных, влажных препаратов и другое.</w:t>
            </w:r>
          </w:p>
          <w:p w14:paraId="4C9F298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11099C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рекомендаций по сбору зоологических коллекций.</w:t>
            </w:r>
          </w:p>
          <w:p w14:paraId="38CA8BE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описаний профессий, связанных с зоологией.</w:t>
            </w:r>
          </w:p>
          <w:p w14:paraId="4D6503D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животного организма.</w:t>
            </w:r>
          </w:p>
          <w:p w14:paraId="3751256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14:paraId="3F1583A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768EC0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клеток под микроскопом на временных микропрепаратах.</w:t>
            </w:r>
          </w:p>
          <w:p w14:paraId="4F335EC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равнение растительной и животной клеток.</w:t>
            </w:r>
          </w:p>
          <w:p w14:paraId="00C88FE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каней животных.</w:t>
            </w:r>
          </w:p>
          <w:p w14:paraId="29464C7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и жизнедеятельность животного организма. </w:t>
            </w:r>
          </w:p>
          <w:p w14:paraId="08EF60A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ый уровень организации жизни. </w:t>
            </w:r>
          </w:p>
          <w:p w14:paraId="625A835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14:paraId="456EC04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14:paraId="44D2F6A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простейшего под микроскопом на временных микропрепаратах. </w:t>
            </w:r>
          </w:p>
          <w:p w14:paraId="6C4E1BF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отдельных представителей различных групп животных. </w:t>
            </w:r>
          </w:p>
          <w:p w14:paraId="0B94D4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14:paraId="67AD4FE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14:paraId="7EDEDB4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14:paraId="468E4F5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14:paraId="5C877B4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14:paraId="54911A2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животных.</w:t>
            </w:r>
          </w:p>
          <w:p w14:paraId="5DA4147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14:paraId="7AB2071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1AC648A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и жизнедеятельности гидры. </w:t>
            </w:r>
          </w:p>
          <w:p w14:paraId="43DF20E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химического состава скелета колониальных коралловых полипов. </w:t>
            </w:r>
          </w:p>
          <w:p w14:paraId="61FD90F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14:paraId="57AF07C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14:paraId="70CB4CE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14:paraId="4251A5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жизнедеятельности, внешнего и внутреннего строения пресноводных плоских червей. </w:t>
            </w:r>
          </w:p>
          <w:p w14:paraId="514B495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аразитических плоских червей на влажных препаратах. </w:t>
            </w:r>
          </w:p>
          <w:p w14:paraId="50491EC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14:paraId="202F0E3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14:paraId="48411DD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человеческой (свиной) аскариды. </w:t>
            </w:r>
          </w:p>
          <w:p w14:paraId="05235E8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14:paraId="38ED760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08D6758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ождевого червя.</w:t>
            </w:r>
          </w:p>
          <w:p w14:paraId="2667038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медицинской пиявки. </w:t>
            </w:r>
          </w:p>
          <w:p w14:paraId="58FFED5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многощетинковых червей.</w:t>
            </w:r>
          </w:p>
          <w:p w14:paraId="6D4140D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14:paraId="7B61DD0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46892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вустворчатого моллюска.</w:t>
            </w:r>
          </w:p>
          <w:p w14:paraId="6ACE22E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брюхоногого моллюска.</w:t>
            </w:r>
          </w:p>
          <w:p w14:paraId="011DA78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головоногого моллюска.</w:t>
            </w:r>
          </w:p>
          <w:p w14:paraId="69AF9A2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ковин моллюсков. </w:t>
            </w:r>
          </w:p>
          <w:p w14:paraId="10BA0D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14:paraId="4CADA76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Ракообразные. Строение и морфология ракообразных на примере речного рака. Разнообразие ракообразных. </w:t>
            </w:r>
          </w:p>
          <w:p w14:paraId="3CFB3C6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Паукообразные. Строение и морфология паукообразных на примере паука-крестовика. Разнообразие паукообразных. </w:t>
            </w:r>
          </w:p>
          <w:p w14:paraId="0D48570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14:paraId="2B3EFF0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AC9BF4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строения и конечностей ракообразных. </w:t>
            </w:r>
          </w:p>
          <w:p w14:paraId="18BCC31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утреннего строения ракообразного. </w:t>
            </w:r>
          </w:p>
          <w:p w14:paraId="1C9431B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отового аппарата и конечностей насекомого. </w:t>
            </w:r>
          </w:p>
          <w:p w14:paraId="7C4387A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утреннего строения насекомого.</w:t>
            </w:r>
          </w:p>
          <w:p w14:paraId="45B7F38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биологии насекомых разных отрядов.</w:t>
            </w:r>
          </w:p>
          <w:p w14:paraId="3D063E3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отрядов и семейств насекомых с использованием определителей.</w:t>
            </w:r>
          </w:p>
          <w:p w14:paraId="338D71F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14:paraId="545ABE9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дтип Головохордовые. Строение и жизнедеятельность ланцетника. </w:t>
            </w:r>
          </w:p>
          <w:p w14:paraId="384F86B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DF01A1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ланцетника на фиксированных препаратах. </w:t>
            </w:r>
          </w:p>
          <w:p w14:paraId="5F257E4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и эволюция позвоночных животных.</w:t>
            </w:r>
          </w:p>
          <w:p w14:paraId="3C6A642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й обзор строения и развития позвоночных животных.</w:t>
            </w:r>
          </w:p>
          <w:p w14:paraId="5890F76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14:paraId="4C6FC59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14:paraId="76FD15C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дкласс Рыбы.</w:t>
            </w:r>
          </w:p>
          <w:p w14:paraId="6638D21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14:paraId="2CE0F77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4D81E5F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рыбы.</w:t>
            </w:r>
          </w:p>
          <w:p w14:paraId="0B604A3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костных и хрящевых рыб. </w:t>
            </w:r>
          </w:p>
          <w:p w14:paraId="080BE1C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разнообразия рыб. </w:t>
            </w:r>
          </w:p>
          <w:p w14:paraId="4AE1087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возраста рыб по чешуе.</w:t>
            </w:r>
          </w:p>
          <w:p w14:paraId="360EF5D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ыход позвоночных на сушу. Амфибии, или Земноводные.</w:t>
            </w:r>
          </w:p>
          <w:p w14:paraId="76FA9B9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14:paraId="0730B3B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26A8F9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лягушки и тритона.</w:t>
            </w:r>
          </w:p>
          <w:p w14:paraId="7D13DB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лягушки. </w:t>
            </w:r>
          </w:p>
          <w:p w14:paraId="7DE8793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индивидуального развития земноводного.</w:t>
            </w:r>
          </w:p>
          <w:p w14:paraId="5A804C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мниоты. Рептилии, или Пресмыкающиеся</w:t>
            </w:r>
          </w:p>
          <w:p w14:paraId="0707FE1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14:paraId="58AAECF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052170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ящерицы.</w:t>
            </w:r>
          </w:p>
          <w:p w14:paraId="58492F3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ящерицы. </w:t>
            </w:r>
          </w:p>
          <w:p w14:paraId="0AA5577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пресмыкающихся.</w:t>
            </w:r>
          </w:p>
          <w:p w14:paraId="0419BEE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тицы.</w:t>
            </w:r>
          </w:p>
          <w:p w14:paraId="6ABCBC9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14:paraId="659BDA8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71C2A1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птиц.</w:t>
            </w:r>
          </w:p>
          <w:p w14:paraId="7E8695A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келета птицы.</w:t>
            </w:r>
          </w:p>
          <w:p w14:paraId="0C2832D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перьевого покрова птиц.</w:t>
            </w:r>
          </w:p>
          <w:p w14:paraId="7D3214E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яйца птиц.</w:t>
            </w:r>
          </w:p>
          <w:p w14:paraId="0557C1E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тиц с использованием определителей.</w:t>
            </w:r>
          </w:p>
          <w:p w14:paraId="12B5627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лекопитающие.</w:t>
            </w:r>
          </w:p>
          <w:p w14:paraId="538EB8D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14:paraId="2555A22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13AF67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черепа и зубной системы различных млекопитающих.</w:t>
            </w:r>
          </w:p>
          <w:p w14:paraId="2E0EA2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млекопитающих.</w:t>
            </w:r>
          </w:p>
          <w:p w14:paraId="0281BB1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скелета млекопитающих. </w:t>
            </w:r>
          </w:p>
          <w:p w14:paraId="45F2B7C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волюция и экология животных.</w:t>
            </w:r>
          </w:p>
          <w:p w14:paraId="0B80E1A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волюция беспозвоночных животных. Эволюция хордовых животных. </w:t>
            </w:r>
          </w:p>
          <w:p w14:paraId="6A5E83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14:paraId="46F7683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14:paraId="1C661F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14:paraId="14DC3EA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14:paraId="605C277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14:paraId="4A63E7A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14:paraId="75BB24E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14:paraId="278351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риродного сообщества: состава и структуры.</w:t>
            </w:r>
          </w:p>
          <w:p w14:paraId="73DEC79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я или видеоэкскурсия.</w:t>
            </w:r>
          </w:p>
          <w:p w14:paraId="449B66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зонные явления в жизни животных.</w:t>
            </w:r>
          </w:p>
          <w:p w14:paraId="18C7D31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Животные и человек.</w:t>
            </w:r>
          </w:p>
          <w:p w14:paraId="44F9AFA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14:paraId="39D5AB5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14:paraId="551BB9A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14:paraId="23ADC4E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14:paraId="5C66F90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56D579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насекомых-вредителей сельскохозяйственных культур.</w:t>
            </w:r>
          </w:p>
          <w:p w14:paraId="1A7C1B11" w14:textId="130C7A99"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я за птицами в городской среде.</w:t>
            </w:r>
          </w:p>
        </w:tc>
        <w:tc>
          <w:tcPr>
            <w:tcW w:w="2126" w:type="dxa"/>
          </w:tcPr>
          <w:p w14:paraId="26270D28" w14:textId="77777777"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14:paraId="433070ED" w14:textId="77777777" w:rsidR="00E431AE" w:rsidRPr="00E431AE" w:rsidRDefault="00E431AE" w:rsidP="00E431AE">
            <w:pPr>
              <w:spacing w:line="240" w:lineRule="auto"/>
              <w:ind w:firstLine="0"/>
              <w:jc w:val="center"/>
              <w:rPr>
                <w:rFonts w:eastAsia="Times New Roman"/>
                <w:i/>
                <w:szCs w:val="20"/>
                <w:lang w:val="ru-RU" w:eastAsia="en-US"/>
              </w:rPr>
            </w:pPr>
          </w:p>
        </w:tc>
      </w:tr>
      <w:tr w:rsidR="00E431AE" w:rsidRPr="00E431AE" w14:paraId="2EB80AE1" w14:textId="77777777" w:rsidTr="009B20D2">
        <w:trPr>
          <w:trHeight w:val="2227"/>
        </w:trPr>
        <w:tc>
          <w:tcPr>
            <w:tcW w:w="993" w:type="dxa"/>
          </w:tcPr>
          <w:p w14:paraId="39BF537D" w14:textId="0EF3DD23"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7BF2BCFF" w14:textId="01851ECD" w:rsidR="00E431AE" w:rsidRDefault="00E431AE" w:rsidP="00E431AE">
            <w:pPr>
              <w:rPr>
                <w:rFonts w:eastAsia="OfficinaSansBoldITC"/>
                <w:szCs w:val="20"/>
                <w:lang w:val="ru-RU" w:eastAsia="en-US"/>
              </w:rPr>
            </w:pPr>
            <w:r>
              <w:rPr>
                <w:rFonts w:eastAsia="OfficinaSansBoldITC"/>
                <w:szCs w:val="20"/>
                <w:lang w:val="ru-RU" w:eastAsia="en-US"/>
              </w:rPr>
              <w:t>9 класс</w:t>
            </w:r>
          </w:p>
          <w:p w14:paraId="1C311B6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w:t>
            </w:r>
            <w:r w:rsidRPr="00E431AE">
              <w:rPr>
                <w:rFonts w:eastAsia="OfficinaSansBoldITC"/>
                <w:szCs w:val="20"/>
                <w:lang w:eastAsia="en-US"/>
              </w:rPr>
              <w:t> </w:t>
            </w:r>
            <w:r w:rsidRPr="00E431AE">
              <w:rPr>
                <w:rFonts w:eastAsia="OfficinaSansBoldITC"/>
                <w:szCs w:val="20"/>
                <w:lang w:val="ru-RU" w:eastAsia="en-US"/>
              </w:rPr>
              <w:t>Введение.</w:t>
            </w:r>
          </w:p>
          <w:p w14:paraId="22F5BE9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14:paraId="489DCE8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фессии, связанные с науками о человеке. Перспективы развития знаний об организме человеке и его связях с окружающей средой.</w:t>
            </w:r>
          </w:p>
          <w:p w14:paraId="690997F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14:paraId="3017C70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2.</w:t>
            </w:r>
            <w:r w:rsidRPr="00E431AE">
              <w:rPr>
                <w:rFonts w:eastAsia="OfficinaSansBoldITC"/>
                <w:szCs w:val="20"/>
                <w:lang w:eastAsia="en-US"/>
              </w:rPr>
              <w:t> </w:t>
            </w:r>
            <w:r w:rsidRPr="00E431AE">
              <w:rPr>
                <w:rFonts w:eastAsia="OfficinaSansBoldITC"/>
                <w:szCs w:val="20"/>
                <w:lang w:val="ru-RU" w:eastAsia="en-US"/>
              </w:rPr>
              <w:t>Общий обзор клеток и тканей организма человека.</w:t>
            </w:r>
          </w:p>
          <w:p w14:paraId="1B3B51C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14:paraId="4DBC166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14:paraId="43B45D9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14:paraId="79771A1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9317D1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электронно-микроскопических фотографий препаратов строения клетки и межклеточных контактов.</w:t>
            </w:r>
          </w:p>
          <w:p w14:paraId="2A998C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14:paraId="5FAB9D6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5C2B11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скопирование препаратов основных типов тканей.</w:t>
            </w:r>
          </w:p>
          <w:p w14:paraId="29119BE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3.</w:t>
            </w:r>
            <w:r w:rsidRPr="00E431AE">
              <w:rPr>
                <w:rFonts w:eastAsia="OfficinaSansBoldITC"/>
                <w:szCs w:val="20"/>
                <w:lang w:eastAsia="en-US"/>
              </w:rPr>
              <w:t> </w:t>
            </w:r>
            <w:r w:rsidRPr="00E431AE">
              <w:rPr>
                <w:rFonts w:eastAsia="OfficinaSansBoldITC"/>
                <w:szCs w:val="20"/>
                <w:lang w:val="ru-RU" w:eastAsia="en-US"/>
              </w:rPr>
              <w:t>Нервная система.</w:t>
            </w:r>
          </w:p>
          <w:p w14:paraId="2397864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14:paraId="0707079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w:t>
            </w:r>
            <w:r w:rsidRPr="00E431AE">
              <w:rPr>
                <w:rFonts w:eastAsia="OfficinaSansBoldITC"/>
                <w:szCs w:val="20"/>
                <w:lang w:eastAsia="en-US"/>
              </w:rPr>
              <w:t> </w:t>
            </w:r>
            <w:r w:rsidRPr="00E431AE">
              <w:rPr>
                <w:rFonts w:eastAsia="OfficinaSansBoldITC"/>
                <w:szCs w:val="20"/>
                <w:lang w:val="ru-RU" w:eastAsia="en-US"/>
              </w:rPr>
              <w:t>Павлова. Функциональные системы П.К.</w:t>
            </w:r>
            <w:r w:rsidRPr="00E431AE">
              <w:rPr>
                <w:rFonts w:eastAsia="OfficinaSansBoldITC"/>
                <w:szCs w:val="20"/>
                <w:lang w:eastAsia="en-US"/>
              </w:rPr>
              <w:t> </w:t>
            </w:r>
            <w:r w:rsidRPr="00E431AE">
              <w:rPr>
                <w:rFonts w:eastAsia="OfficinaSansBoldITC"/>
                <w:szCs w:val="20"/>
                <w:lang w:val="ru-RU" w:eastAsia="en-US"/>
              </w:rPr>
              <w:t>Анохина. Использование принципа работы нейронных сетей в искусственном интеллекте.</w:t>
            </w:r>
          </w:p>
          <w:p w14:paraId="33BB15B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14:paraId="2B3D73A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F8AF43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нервной системы.</w:t>
            </w:r>
          </w:p>
          <w:p w14:paraId="40C8737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головного мозга на макетах.</w:t>
            </w:r>
          </w:p>
          <w:p w14:paraId="65029C2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4.</w:t>
            </w:r>
            <w:r w:rsidRPr="00E431AE">
              <w:rPr>
                <w:rFonts w:eastAsia="OfficinaSansBoldITC"/>
                <w:szCs w:val="20"/>
                <w:lang w:eastAsia="en-US"/>
              </w:rPr>
              <w:t> </w:t>
            </w:r>
            <w:r w:rsidRPr="00E431AE">
              <w:rPr>
                <w:rFonts w:eastAsia="OfficinaSansBoldITC"/>
                <w:szCs w:val="20"/>
                <w:lang w:val="ru-RU" w:eastAsia="en-US"/>
              </w:rPr>
              <w:t>Сенсорные системы.</w:t>
            </w:r>
          </w:p>
          <w:p w14:paraId="302CA08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14:paraId="3B16AB7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14:paraId="6FBCC0F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14:paraId="374350D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ы вкуса, обоняния, мышечного и кожного чувства: анатомия и физиология, их нарушения. </w:t>
            </w:r>
          </w:p>
          <w:p w14:paraId="2C81403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разборных моделей глаза и уха.</w:t>
            </w:r>
          </w:p>
          <w:p w14:paraId="75895E5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1F4F9B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зрения (на муляже и влажном препарате).</w:t>
            </w:r>
          </w:p>
          <w:p w14:paraId="1E1C875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слуха (на муляже).</w:t>
            </w:r>
          </w:p>
          <w:p w14:paraId="4780243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чувств.</w:t>
            </w:r>
          </w:p>
          <w:p w14:paraId="19FA1A2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5.</w:t>
            </w:r>
            <w:r w:rsidRPr="00E431AE">
              <w:rPr>
                <w:rFonts w:eastAsia="OfficinaSansBoldITC"/>
                <w:szCs w:val="20"/>
                <w:lang w:eastAsia="en-US"/>
              </w:rPr>
              <w:t> </w:t>
            </w:r>
            <w:r w:rsidRPr="00E431AE">
              <w:rPr>
                <w:rFonts w:eastAsia="OfficinaSansBoldITC"/>
                <w:szCs w:val="20"/>
                <w:lang w:val="ru-RU" w:eastAsia="en-US"/>
              </w:rPr>
              <w:t>Эндокринная система.</w:t>
            </w:r>
          </w:p>
          <w:p w14:paraId="2AC9877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14:paraId="105F609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14:paraId="360836D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чие органы и ткани, выделяющие гормоны: почки, сердце, желудочно-кишечный тракт, жировая ткань и другие.</w:t>
            </w:r>
          </w:p>
          <w:p w14:paraId="742D080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E9B107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ндокринных органов.</w:t>
            </w:r>
          </w:p>
          <w:p w14:paraId="1DD4CB7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6.</w:t>
            </w:r>
            <w:r w:rsidRPr="00E431AE">
              <w:rPr>
                <w:rFonts w:eastAsia="OfficinaSansBoldITC"/>
                <w:szCs w:val="20"/>
                <w:lang w:eastAsia="en-US"/>
              </w:rPr>
              <w:t> </w:t>
            </w:r>
            <w:r w:rsidRPr="00E431AE">
              <w:rPr>
                <w:rFonts w:eastAsia="OfficinaSansBoldITC"/>
                <w:szCs w:val="20"/>
                <w:lang w:val="ru-RU" w:eastAsia="en-US"/>
              </w:rPr>
              <w:t>Поведение.</w:t>
            </w:r>
          </w:p>
          <w:p w14:paraId="078DE99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14:paraId="6A475ED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7.</w:t>
            </w:r>
            <w:r w:rsidRPr="00E431AE">
              <w:rPr>
                <w:rFonts w:eastAsia="OfficinaSansBoldITC"/>
                <w:szCs w:val="20"/>
                <w:lang w:eastAsia="en-US"/>
              </w:rPr>
              <w:t> </w:t>
            </w:r>
            <w:r w:rsidRPr="00E431AE">
              <w:rPr>
                <w:rFonts w:eastAsia="OfficinaSansBoldITC"/>
                <w:szCs w:val="20"/>
                <w:lang w:val="ru-RU" w:eastAsia="en-US"/>
              </w:rPr>
              <w:t>Опорно-двигательный аппарат.</w:t>
            </w:r>
          </w:p>
          <w:p w14:paraId="4F0EF45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14:paraId="0BBF8B7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14:paraId="4E56050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келеты поясов конечностей и свободных конечностей: анатомические особенности входящих в их состав костей.</w:t>
            </w:r>
          </w:p>
          <w:p w14:paraId="550B011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14:paraId="223556E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келета человека, черепа, конечностей, позвонков, распилов костей.</w:t>
            </w:r>
          </w:p>
          <w:p w14:paraId="735482D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0C2C233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келета человека на макетах.</w:t>
            </w:r>
          </w:p>
          <w:p w14:paraId="144E9B0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14:paraId="269DB33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14:paraId="0AF1C2E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14:paraId="77CF54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7F2A64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казание первой помощи при повреждении скелета и мышц.</w:t>
            </w:r>
          </w:p>
          <w:p w14:paraId="62E301D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8.</w:t>
            </w:r>
            <w:r w:rsidRPr="00E431AE">
              <w:rPr>
                <w:rFonts w:eastAsia="OfficinaSansBoldITC"/>
                <w:szCs w:val="20"/>
                <w:lang w:eastAsia="en-US"/>
              </w:rPr>
              <w:t> </w:t>
            </w:r>
            <w:r w:rsidRPr="00E431AE">
              <w:rPr>
                <w:rFonts w:eastAsia="OfficinaSansBoldITC"/>
                <w:szCs w:val="20"/>
                <w:lang w:val="ru-RU" w:eastAsia="en-US"/>
              </w:rPr>
              <w:t>Кровеносная и лимфатическая системы.</w:t>
            </w:r>
          </w:p>
          <w:p w14:paraId="39CA401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14:paraId="1F0A7C6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053CD3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гистологических препаратов сердечной мышцы.</w:t>
            </w:r>
          </w:p>
          <w:p w14:paraId="59F4A79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лектрокардиография.</w:t>
            </w:r>
          </w:p>
          <w:p w14:paraId="19CE72B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артериального давления и пульса.</w:t>
            </w:r>
          </w:p>
          <w:p w14:paraId="2013EA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овеносная система и лимфатическая система.</w:t>
            </w:r>
          </w:p>
          <w:p w14:paraId="3713C73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14:paraId="0CCF188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лимфатической системы: лимфатические сосуды и лимфатические узлы. Причины движения крови и лимфы по сосудам. </w:t>
            </w:r>
          </w:p>
          <w:p w14:paraId="7FEC8A5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0843E9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стенок сосудов.</w:t>
            </w:r>
          </w:p>
          <w:p w14:paraId="5C62F58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ервая помощь при кровотечениях.</w:t>
            </w:r>
          </w:p>
          <w:p w14:paraId="5B7357B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нутренняя среда организма.</w:t>
            </w:r>
          </w:p>
          <w:p w14:paraId="72F8455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14:paraId="398825B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w:t>
            </w:r>
            <w:r w:rsidRPr="00E431AE">
              <w:rPr>
                <w:rFonts w:eastAsia="OfficinaSansBoldITC"/>
                <w:szCs w:val="20"/>
                <w:lang w:eastAsia="en-US"/>
              </w:rPr>
              <w:t>AB</w:t>
            </w:r>
            <w:r w:rsidRPr="00E431AE">
              <w:rPr>
                <w:rFonts w:eastAsia="OfficinaSansBoldITC"/>
                <w:szCs w:val="20"/>
                <w:lang w:val="ru-RU" w:eastAsia="en-US"/>
              </w:rPr>
              <w:t xml:space="preserve">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14:paraId="371BCFE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41036C0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крови и органов кроветворения.</w:t>
            </w:r>
          </w:p>
          <w:p w14:paraId="3B54B26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9.</w:t>
            </w:r>
            <w:r w:rsidRPr="00E431AE">
              <w:rPr>
                <w:rFonts w:eastAsia="OfficinaSansBoldITC"/>
                <w:szCs w:val="20"/>
                <w:lang w:eastAsia="en-US"/>
              </w:rPr>
              <w:t> </w:t>
            </w:r>
            <w:r w:rsidRPr="00E431AE">
              <w:rPr>
                <w:rFonts w:eastAsia="OfficinaSansBoldITC"/>
                <w:szCs w:val="20"/>
                <w:lang w:val="ru-RU" w:eastAsia="en-US"/>
              </w:rPr>
              <w:t>Дыхательная система.</w:t>
            </w:r>
          </w:p>
          <w:p w14:paraId="3B4CA2B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14:paraId="060AE7A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дыхания. Тренировка дыхательных мышц. Предупреждение повреждения голосового аппарата. Инфекционные болезни, передающиеся через</w:t>
            </w:r>
            <w:r w:rsidRPr="00E431AE">
              <w:rPr>
                <w:rFonts w:eastAsia="OfficinaSansBoldITC"/>
                <w:szCs w:val="20"/>
                <w:lang w:eastAsia="en-US"/>
              </w:rPr>
              <w:t> </w:t>
            </w:r>
            <w:r w:rsidRPr="00E431AE">
              <w:rPr>
                <w:rFonts w:eastAsia="OfficinaSansBoldITC"/>
                <w:szCs w:val="20"/>
                <w:lang w:val="ru-RU" w:eastAsia="en-US"/>
              </w:rPr>
              <w:t>воздух, и прочие заболевания органов дыхания. Влияние табакокурения на</w:t>
            </w:r>
            <w:r w:rsidRPr="00E431AE">
              <w:rPr>
                <w:rFonts w:eastAsia="OfficinaSansBoldITC"/>
                <w:szCs w:val="20"/>
                <w:lang w:eastAsia="en-US"/>
              </w:rPr>
              <w:t> </w:t>
            </w:r>
            <w:r w:rsidRPr="00E431AE">
              <w:rPr>
                <w:rFonts w:eastAsia="OfficinaSansBoldITC"/>
                <w:szCs w:val="20"/>
                <w:lang w:val="ru-RU" w:eastAsia="en-US"/>
              </w:rPr>
              <w:t>органы дыхательной системы. Астма, обструктивные заболевания дыхательной системы.</w:t>
            </w:r>
          </w:p>
          <w:p w14:paraId="6B669D3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гортани, модели, проясняющей механизм вдоха и выдоха.</w:t>
            </w:r>
          </w:p>
          <w:p w14:paraId="5AAAC1E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3DE13F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обхвата грудной клетки в состоянии вдоха и выдоха.</w:t>
            </w:r>
          </w:p>
          <w:p w14:paraId="59B18C8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ределение частоты дыхания. </w:t>
            </w:r>
          </w:p>
          <w:p w14:paraId="0B69ED8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лияние различных факторов на частоту дыхания.</w:t>
            </w:r>
          </w:p>
          <w:p w14:paraId="79CAABA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ирография.</w:t>
            </w:r>
          </w:p>
          <w:p w14:paraId="6F294FA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дыхания.</w:t>
            </w:r>
          </w:p>
          <w:p w14:paraId="1EE0EBD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0.</w:t>
            </w:r>
            <w:r w:rsidRPr="00E431AE">
              <w:rPr>
                <w:rFonts w:eastAsia="OfficinaSansBoldITC"/>
                <w:szCs w:val="20"/>
                <w:lang w:eastAsia="en-US"/>
              </w:rPr>
              <w:t> </w:t>
            </w:r>
            <w:r w:rsidRPr="00E431AE">
              <w:rPr>
                <w:rFonts w:eastAsia="OfficinaSansBoldITC"/>
                <w:szCs w:val="20"/>
                <w:lang w:val="ru-RU" w:eastAsia="en-US"/>
              </w:rPr>
              <w:t>Пищеварительная система.</w:t>
            </w:r>
          </w:p>
          <w:p w14:paraId="35C3956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14:paraId="2B47808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процессов пищеварения, углеводного, липидного, белкового обмена. </w:t>
            </w:r>
          </w:p>
          <w:p w14:paraId="7119F13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14:paraId="0B488E3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орса человека, таблиц.</w:t>
            </w:r>
          </w:p>
          <w:p w14:paraId="7984EB4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B4238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действия ферментов слюны на крахмал.</w:t>
            </w:r>
          </w:p>
          <w:p w14:paraId="368E3F4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ищеварительной системы.</w:t>
            </w:r>
          </w:p>
          <w:p w14:paraId="0A1D56C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1.</w:t>
            </w:r>
            <w:r w:rsidRPr="00E431AE">
              <w:rPr>
                <w:rFonts w:eastAsia="OfficinaSansBoldITC"/>
                <w:szCs w:val="20"/>
                <w:lang w:eastAsia="en-US"/>
              </w:rPr>
              <w:t> </w:t>
            </w:r>
            <w:r w:rsidRPr="00E431AE">
              <w:rPr>
                <w:rFonts w:eastAsia="OfficinaSansBoldITC"/>
                <w:szCs w:val="20"/>
                <w:lang w:val="ru-RU" w:eastAsia="en-US"/>
              </w:rPr>
              <w:t>Выделительная система.</w:t>
            </w:r>
          </w:p>
          <w:p w14:paraId="2297436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14:paraId="2000720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модели «Строение почки млекопитающего», муляжа почек человека, влажного препарата.</w:t>
            </w:r>
          </w:p>
          <w:p w14:paraId="4C221F5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4197FC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разных участков почки, мочеточника, мочевого пузыря.</w:t>
            </w:r>
          </w:p>
          <w:p w14:paraId="71471AE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Половая система.</w:t>
            </w:r>
          </w:p>
          <w:p w14:paraId="4FE0F40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адии гаметогенеза. Отличия оогенеза и сперматогенеза друг от друга. Оплодотворение.</w:t>
            </w:r>
          </w:p>
          <w:p w14:paraId="03FF7D9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Женская половая система: яичники, маточные трубы, матка, влагалище, внешние половые органы. Менструальный цикл. </w:t>
            </w:r>
          </w:p>
          <w:p w14:paraId="7B823F7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ужская половая система: семенники и прочие внутренние половые органы, внешние половые органы.</w:t>
            </w:r>
          </w:p>
          <w:p w14:paraId="4ECA36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работы органов половой системы. </w:t>
            </w:r>
          </w:p>
          <w:p w14:paraId="3EA971C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14:paraId="057E665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D28CDE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оловой системы.</w:t>
            </w:r>
          </w:p>
          <w:p w14:paraId="0170F1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3.</w:t>
            </w:r>
            <w:r w:rsidRPr="00E431AE">
              <w:rPr>
                <w:rFonts w:eastAsia="OfficinaSansBoldITC"/>
                <w:szCs w:val="20"/>
                <w:lang w:eastAsia="en-US"/>
              </w:rPr>
              <w:t> </w:t>
            </w:r>
            <w:r w:rsidRPr="00E431AE">
              <w:rPr>
                <w:rFonts w:eastAsia="OfficinaSansBoldITC"/>
                <w:szCs w:val="20"/>
                <w:lang w:val="ru-RU" w:eastAsia="en-US"/>
              </w:rPr>
              <w:t>Кожа и её производные.</w:t>
            </w:r>
          </w:p>
          <w:p w14:paraId="64E9393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14:paraId="624482B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14:paraId="7957915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строения кожи, таблиц, слайдов.</w:t>
            </w:r>
          </w:p>
          <w:p w14:paraId="2F6F1E1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4E2BC8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с помощью лупы тыльной и ладонной стороны кисти.</w:t>
            </w:r>
          </w:p>
          <w:p w14:paraId="1966CB1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пидермиса и дермы.</w:t>
            </w:r>
          </w:p>
          <w:p w14:paraId="178A724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Адаптации организма человека.</w:t>
            </w:r>
          </w:p>
          <w:p w14:paraId="354F9CE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ерморегуляция: роль кожи и сосудов. Гипоталамус как центр нейрогуморальной регуляции теплообмена. Поведенческие адаптации. </w:t>
            </w:r>
          </w:p>
          <w:p w14:paraId="4A426AA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14:paraId="71039A9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14:paraId="324E2C4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ркадные ритмы. Влияние продолжительности светового дня на нейрогуморальную регуляцию процессов жизнедеятельности человека. </w:t>
            </w:r>
          </w:p>
          <w:p w14:paraId="7C04A9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14:paraId="59EC748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к невесомости. Перестройки метаболизма в условиях низкой гравитации, профилактика негативных последствий.</w:t>
            </w:r>
          </w:p>
          <w:p w14:paraId="5F3F66B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собий и обучающих видеороликов.</w:t>
            </w:r>
          </w:p>
          <w:p w14:paraId="1E5538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5.</w:t>
            </w:r>
            <w:r w:rsidRPr="00E431AE">
              <w:rPr>
                <w:rFonts w:eastAsia="OfficinaSansBoldITC"/>
                <w:szCs w:val="20"/>
                <w:lang w:eastAsia="en-US"/>
              </w:rPr>
              <w:t> </w:t>
            </w:r>
            <w:r w:rsidRPr="00E431AE">
              <w:rPr>
                <w:rFonts w:eastAsia="OfficinaSansBoldITC"/>
                <w:szCs w:val="20"/>
                <w:lang w:val="ru-RU" w:eastAsia="en-US"/>
              </w:rPr>
              <w:t>Генетика человека.</w:t>
            </w:r>
          </w:p>
          <w:p w14:paraId="466A356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14:paraId="738FA41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14:paraId="68978B0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пуляционная генетика. Понятие генофонда. Распределение частот аллелей в популяции. Закон Харди-Вайнберга.</w:t>
            </w:r>
          </w:p>
          <w:p w14:paraId="18BD890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шение генетических задач.</w:t>
            </w:r>
          </w:p>
          <w:p w14:paraId="3A3F74B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14:paraId="2F6D64C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14:paraId="12BFE70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роликов из Интернета.</w:t>
            </w:r>
          </w:p>
          <w:p w14:paraId="670EF55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6. Антропогенез</w:t>
            </w:r>
          </w:p>
          <w:p w14:paraId="43E7303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иматы: отличительные черты, состав и эволюция отряда. </w:t>
            </w:r>
          </w:p>
          <w:p w14:paraId="1730D85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14:paraId="47E843D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14:paraId="347F7ED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1A3137D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древнейшей истории и эволюции человека на примере коллекций и реконструкций (экскурсия в палеонтологический музей).</w:t>
            </w:r>
          </w:p>
          <w:p w14:paraId="6D3764F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7.</w:t>
            </w:r>
            <w:r w:rsidRPr="00E431AE">
              <w:rPr>
                <w:rFonts w:eastAsia="OfficinaSansBoldITC"/>
                <w:szCs w:val="20"/>
                <w:lang w:eastAsia="en-US"/>
              </w:rPr>
              <w:t> </w:t>
            </w:r>
            <w:r w:rsidRPr="00E431AE">
              <w:rPr>
                <w:rFonts w:eastAsia="OfficinaSansBoldITC"/>
                <w:szCs w:val="20"/>
                <w:lang w:val="ru-RU" w:eastAsia="en-US"/>
              </w:rPr>
              <w:t>Человек и окружающая среда.</w:t>
            </w:r>
          </w:p>
          <w:p w14:paraId="0128D38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14:paraId="1648020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14:paraId="638225B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14:paraId="12EE207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видеороликов из Интернета.</w:t>
            </w:r>
          </w:p>
          <w:p w14:paraId="6AFB3F97" w14:textId="77777777" w:rsidR="00E431AE" w:rsidRPr="00E431AE" w:rsidRDefault="00E431AE" w:rsidP="00E431AE">
            <w:pPr>
              <w:rPr>
                <w:rFonts w:eastAsia="OfficinaSansBoldITC"/>
                <w:szCs w:val="20"/>
                <w:lang w:val="ru-RU" w:eastAsia="en-US"/>
              </w:rPr>
            </w:pPr>
          </w:p>
        </w:tc>
        <w:tc>
          <w:tcPr>
            <w:tcW w:w="2126" w:type="dxa"/>
          </w:tcPr>
          <w:p w14:paraId="2A4973A1" w14:textId="77777777"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14:paraId="5EE5BE07" w14:textId="77777777" w:rsidR="00E431AE" w:rsidRPr="00E431AE" w:rsidRDefault="00E431AE" w:rsidP="00E431AE">
            <w:pPr>
              <w:spacing w:line="240" w:lineRule="auto"/>
              <w:ind w:firstLine="0"/>
              <w:jc w:val="center"/>
              <w:rPr>
                <w:rFonts w:eastAsia="Times New Roman"/>
                <w:i/>
                <w:szCs w:val="20"/>
                <w:lang w:val="ru-RU" w:eastAsia="en-US"/>
              </w:rPr>
            </w:pPr>
          </w:p>
        </w:tc>
      </w:tr>
    </w:tbl>
    <w:p w14:paraId="34E0F45D" w14:textId="34061F2C" w:rsidR="006C0FB3" w:rsidRDefault="006C0FB3" w:rsidP="00E431AE">
      <w:pPr>
        <w:tabs>
          <w:tab w:val="left" w:pos="3255"/>
        </w:tabs>
        <w:spacing w:line="276" w:lineRule="auto"/>
        <w:ind w:right="6" w:firstLine="567"/>
        <w:rPr>
          <w:color w:val="FF0000"/>
          <w:sz w:val="24"/>
          <w:szCs w:val="24"/>
        </w:rPr>
      </w:pPr>
    </w:p>
    <w:p w14:paraId="4AC401D3" w14:textId="76283397" w:rsidR="006C0FB3" w:rsidRPr="001F7E26" w:rsidRDefault="006C0FB3" w:rsidP="001F7E26">
      <w:pPr>
        <w:spacing w:line="276" w:lineRule="auto"/>
        <w:ind w:right="6" w:firstLine="567"/>
        <w:jc w:val="center"/>
        <w:rPr>
          <w:sz w:val="24"/>
          <w:szCs w:val="24"/>
        </w:rPr>
      </w:pPr>
    </w:p>
    <w:p w14:paraId="29E96B33" w14:textId="65B98067" w:rsidR="009B20D2" w:rsidRPr="001F7E26" w:rsidRDefault="001F7E26" w:rsidP="001F7E26">
      <w:pPr>
        <w:tabs>
          <w:tab w:val="left" w:pos="2730"/>
        </w:tabs>
        <w:spacing w:line="276" w:lineRule="auto"/>
        <w:ind w:right="6" w:firstLine="567"/>
        <w:jc w:val="center"/>
        <w:rPr>
          <w:b/>
          <w:sz w:val="24"/>
          <w:szCs w:val="24"/>
        </w:rPr>
      </w:pPr>
      <w:r>
        <w:rPr>
          <w:b/>
          <w:sz w:val="24"/>
          <w:szCs w:val="24"/>
        </w:rPr>
        <w:t>2.1.25. Р</w:t>
      </w:r>
      <w:r w:rsidR="009B20D2" w:rsidRPr="001F7E26">
        <w:rPr>
          <w:b/>
          <w:sz w:val="24"/>
          <w:szCs w:val="24"/>
        </w:rPr>
        <w:t>абочая программа по учебному курсу «Основы духовно-нравст</w:t>
      </w:r>
      <w:r w:rsidRPr="001F7E26">
        <w:rPr>
          <w:b/>
          <w:sz w:val="24"/>
          <w:szCs w:val="24"/>
        </w:rPr>
        <w:t>венной культуры народов России»</w:t>
      </w:r>
    </w:p>
    <w:p w14:paraId="54ED5508" w14:textId="77777777" w:rsidR="001F7E26" w:rsidRPr="009B20D2" w:rsidRDefault="001F7E26" w:rsidP="009B20D2">
      <w:pPr>
        <w:tabs>
          <w:tab w:val="left" w:pos="2730"/>
        </w:tabs>
        <w:spacing w:line="276" w:lineRule="auto"/>
        <w:ind w:right="6" w:firstLine="567"/>
        <w:rPr>
          <w:color w:val="FF0000"/>
          <w:sz w:val="24"/>
          <w:szCs w:val="24"/>
        </w:rPr>
      </w:pPr>
    </w:p>
    <w:p w14:paraId="491255AB" w14:textId="7F7B75BA" w:rsidR="006D5436" w:rsidRPr="006D5436" w:rsidRDefault="001F7E26" w:rsidP="006D5436">
      <w:pPr>
        <w:tabs>
          <w:tab w:val="left" w:pos="2730"/>
        </w:tabs>
        <w:spacing w:line="240" w:lineRule="auto"/>
        <w:ind w:right="6" w:firstLine="709"/>
        <w:rPr>
          <w:sz w:val="24"/>
          <w:szCs w:val="24"/>
        </w:rPr>
      </w:pPr>
      <w:r w:rsidRPr="001F7E26">
        <w:rPr>
          <w:sz w:val="24"/>
          <w:szCs w:val="24"/>
        </w:rPr>
        <w:t>Р</w:t>
      </w:r>
      <w:r w:rsidR="009B20D2" w:rsidRPr="001F7E26">
        <w:rPr>
          <w:sz w:val="24"/>
          <w:szCs w:val="24"/>
        </w:rPr>
        <w:t>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далее соответственно – программа по ОДНКНР, ОДНКНР) включает пояснительную записку, содержание обучения, планируемые результаты освоения программы по ОДНКНР</w:t>
      </w:r>
      <w:r w:rsidR="006D5436" w:rsidRPr="006D5436">
        <w:t xml:space="preserve"> </w:t>
      </w:r>
      <w:r w:rsidR="006D5436" w:rsidRPr="006D5436">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14:paraId="5F6D4EF8" w14:textId="4FF272AC" w:rsidR="006D5436" w:rsidRPr="006D5436" w:rsidRDefault="006D5436" w:rsidP="006D5436">
      <w:pPr>
        <w:tabs>
          <w:tab w:val="left" w:pos="2730"/>
        </w:tabs>
        <w:spacing w:line="240" w:lineRule="auto"/>
        <w:ind w:right="6" w:firstLine="709"/>
        <w:rPr>
          <w:sz w:val="24"/>
          <w:szCs w:val="24"/>
        </w:rPr>
      </w:pPr>
      <w:r w:rsidRPr="006D5436">
        <w:rPr>
          <w:sz w:val="24"/>
          <w:szCs w:val="24"/>
        </w:rPr>
        <w:t xml:space="preserve">Рабочая программа составлена на основе федеральной рабочей программы по </w:t>
      </w:r>
      <w:r w:rsidR="00873F93">
        <w:rPr>
          <w:sz w:val="24"/>
          <w:szCs w:val="24"/>
        </w:rPr>
        <w:t>ОДНКР</w:t>
      </w:r>
      <w:r w:rsidRPr="006D5436">
        <w:rPr>
          <w:sz w:val="24"/>
          <w:szCs w:val="24"/>
        </w:rPr>
        <w:t>.</w:t>
      </w:r>
    </w:p>
    <w:p w14:paraId="193B4547" w14:textId="2BD53A51" w:rsidR="001F7E26" w:rsidRPr="001F7E26" w:rsidRDefault="001F7E26" w:rsidP="006D5436">
      <w:pPr>
        <w:tabs>
          <w:tab w:val="left" w:pos="2730"/>
        </w:tabs>
        <w:spacing w:line="240" w:lineRule="auto"/>
        <w:ind w:right="6" w:firstLine="709"/>
        <w:rPr>
          <w:sz w:val="24"/>
          <w:szCs w:val="24"/>
        </w:rPr>
      </w:pPr>
      <w:r>
        <w:rPr>
          <w:sz w:val="24"/>
          <w:szCs w:val="24"/>
        </w:rPr>
        <w:t xml:space="preserve"> </w:t>
      </w:r>
    </w:p>
    <w:p w14:paraId="0CEF378C" w14:textId="6EFC14E7" w:rsidR="009B20D2" w:rsidRPr="001F7E26" w:rsidRDefault="001F7E26" w:rsidP="001F7E26">
      <w:pPr>
        <w:tabs>
          <w:tab w:val="left" w:pos="2730"/>
        </w:tabs>
        <w:spacing w:line="276" w:lineRule="auto"/>
        <w:ind w:right="6" w:firstLine="567"/>
        <w:jc w:val="center"/>
        <w:rPr>
          <w:b/>
          <w:sz w:val="24"/>
          <w:szCs w:val="24"/>
        </w:rPr>
      </w:pPr>
      <w:r>
        <w:rPr>
          <w:b/>
          <w:sz w:val="24"/>
          <w:szCs w:val="24"/>
        </w:rPr>
        <w:t>Пояснительная записка</w:t>
      </w:r>
    </w:p>
    <w:p w14:paraId="5032BF83" w14:textId="7EA12FAB" w:rsidR="009B20D2" w:rsidRPr="001F7E26" w:rsidRDefault="009B20D2" w:rsidP="001F7E26">
      <w:pPr>
        <w:tabs>
          <w:tab w:val="left" w:pos="2730"/>
        </w:tabs>
        <w:spacing w:line="240" w:lineRule="auto"/>
        <w:ind w:right="6" w:firstLine="567"/>
        <w:rPr>
          <w:sz w:val="24"/>
          <w:szCs w:val="24"/>
        </w:rPr>
      </w:pPr>
      <w:r w:rsidRPr="001F7E26">
        <w:rPr>
          <w:sz w:val="24"/>
          <w:szCs w:val="24"/>
        </w:rPr>
        <w:t xml:space="preserve">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14:paraId="45E9F3A2" w14:textId="5D8ED990" w:rsidR="009B20D2" w:rsidRPr="001F7E26" w:rsidRDefault="009B20D2" w:rsidP="001F7E26">
      <w:pPr>
        <w:tabs>
          <w:tab w:val="left" w:pos="2730"/>
        </w:tabs>
        <w:spacing w:line="240" w:lineRule="auto"/>
        <w:ind w:right="6" w:firstLine="567"/>
        <w:rPr>
          <w:sz w:val="24"/>
          <w:szCs w:val="24"/>
        </w:rPr>
      </w:pPr>
      <w:r w:rsidRPr="001F7E26">
        <w:rPr>
          <w:sz w:val="24"/>
          <w:szCs w:val="24"/>
        </w:rPr>
        <w:t>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14:paraId="3B346F09" w14:textId="4208CE0B" w:rsidR="009B20D2" w:rsidRPr="001F7E26" w:rsidRDefault="009B20D2" w:rsidP="001F7E26">
      <w:pPr>
        <w:tabs>
          <w:tab w:val="left" w:pos="2730"/>
        </w:tabs>
        <w:spacing w:line="240" w:lineRule="auto"/>
        <w:ind w:right="6" w:firstLine="567"/>
        <w:rPr>
          <w:sz w:val="24"/>
          <w:szCs w:val="24"/>
        </w:rPr>
      </w:pPr>
      <w:r w:rsidRPr="001F7E26">
        <w:rPr>
          <w:sz w:val="24"/>
          <w:szCs w:val="24"/>
        </w:rPr>
        <w:t>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14:paraId="6594764C" w14:textId="654F206F" w:rsidR="009B20D2" w:rsidRPr="001F7E26" w:rsidRDefault="009B20D2" w:rsidP="001F7E26">
      <w:pPr>
        <w:tabs>
          <w:tab w:val="left" w:pos="2730"/>
        </w:tabs>
        <w:spacing w:line="240" w:lineRule="auto"/>
        <w:ind w:right="6" w:firstLine="567"/>
        <w:rPr>
          <w:sz w:val="24"/>
          <w:szCs w:val="24"/>
        </w:rPr>
      </w:pPr>
      <w:r w:rsidRPr="001F7E26">
        <w:rPr>
          <w:sz w:val="24"/>
          <w:szCs w:val="24"/>
        </w:rPr>
        <w:t>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14:paraId="0B8B2D23" w14:textId="2A293DC0" w:rsidR="009B20D2" w:rsidRPr="00FB3570" w:rsidRDefault="009B20D2" w:rsidP="00FB3570">
      <w:pPr>
        <w:tabs>
          <w:tab w:val="left" w:pos="2730"/>
        </w:tabs>
        <w:spacing w:line="240" w:lineRule="auto"/>
        <w:ind w:right="6" w:firstLine="567"/>
        <w:rPr>
          <w:sz w:val="24"/>
          <w:szCs w:val="24"/>
        </w:rPr>
      </w:pPr>
      <w:r w:rsidRPr="00FB3570">
        <w:rPr>
          <w:sz w:val="24"/>
          <w:szCs w:val="24"/>
        </w:rPr>
        <w:t>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14:paraId="754F3DED" w14:textId="121E8238" w:rsidR="009B20D2" w:rsidRPr="00FB3570" w:rsidRDefault="009B20D2" w:rsidP="00FB3570">
      <w:pPr>
        <w:tabs>
          <w:tab w:val="left" w:pos="2730"/>
        </w:tabs>
        <w:spacing w:line="240" w:lineRule="auto"/>
        <w:ind w:right="6" w:firstLine="567"/>
        <w:rPr>
          <w:sz w:val="24"/>
          <w:szCs w:val="24"/>
        </w:rPr>
      </w:pPr>
      <w:r w:rsidRPr="00FB3570">
        <w:rPr>
          <w:sz w:val="24"/>
          <w:szCs w:val="24"/>
        </w:rPr>
        <w:t>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14:paraId="7C079F5C" w14:textId="74CD71B5" w:rsidR="009B20D2" w:rsidRPr="00FB3570" w:rsidRDefault="009B20D2" w:rsidP="00FB3570">
      <w:pPr>
        <w:tabs>
          <w:tab w:val="left" w:pos="2730"/>
        </w:tabs>
        <w:spacing w:line="240" w:lineRule="auto"/>
        <w:ind w:right="6" w:firstLine="567"/>
        <w:rPr>
          <w:sz w:val="24"/>
          <w:szCs w:val="24"/>
        </w:rPr>
      </w:pPr>
      <w:r w:rsidRPr="00FB3570">
        <w:rPr>
          <w:sz w:val="24"/>
          <w:szCs w:val="24"/>
        </w:rPr>
        <w:t>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14:paraId="4B798CC6" w14:textId="22A60BEA"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14:paraId="111A679E" w14:textId="2F63FBFD"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14:paraId="3D05CA27" w14:textId="32184BAD"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14:paraId="22290506" w14:textId="1407F811"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14:paraId="1AB27C44" w14:textId="5C6AAC00" w:rsidR="009B20D2" w:rsidRPr="00FB3570" w:rsidRDefault="009B20D2" w:rsidP="00FB3570">
      <w:pPr>
        <w:tabs>
          <w:tab w:val="left" w:pos="2730"/>
        </w:tabs>
        <w:spacing w:line="240" w:lineRule="auto"/>
        <w:ind w:right="6" w:firstLine="567"/>
        <w:rPr>
          <w:b/>
          <w:sz w:val="24"/>
          <w:szCs w:val="24"/>
        </w:rPr>
      </w:pPr>
      <w:r w:rsidRPr="00FB3570">
        <w:rPr>
          <w:b/>
          <w:sz w:val="24"/>
          <w:szCs w:val="24"/>
        </w:rPr>
        <w:t> Целями изучения учебного курса ОДНКНР являются:</w:t>
      </w:r>
    </w:p>
    <w:p w14:paraId="4C560250"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14:paraId="1AA38717"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14:paraId="0E823089"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14:paraId="338CAD92"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14:paraId="36EB7D8D" w14:textId="78ABAB02" w:rsidR="009B20D2" w:rsidRPr="00FB3570" w:rsidRDefault="009B20D2" w:rsidP="00FB3570">
      <w:pPr>
        <w:tabs>
          <w:tab w:val="left" w:pos="2730"/>
        </w:tabs>
        <w:spacing w:line="240" w:lineRule="auto"/>
        <w:ind w:right="6" w:firstLine="567"/>
        <w:rPr>
          <w:sz w:val="24"/>
          <w:szCs w:val="24"/>
        </w:rPr>
      </w:pPr>
      <w:r w:rsidRPr="00FB3570">
        <w:rPr>
          <w:sz w:val="24"/>
          <w:szCs w:val="24"/>
        </w:rPr>
        <w:t>Цели курса ОДНКНР определяют следующие задачи:</w:t>
      </w:r>
    </w:p>
    <w:p w14:paraId="033C56F4"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овладение предметными компетенциями, имеющими преимущественное значение для формирования гражданской идентичности обучающегося;</w:t>
      </w:r>
    </w:p>
    <w:p w14:paraId="3CE0821E"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14:paraId="0BEC8A93"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14:paraId="0C8CF36F"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14:paraId="1663AE7C"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14:paraId="092997A1"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14:paraId="1BAAA108"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воспитание уважительного и бережного отношения к историческому, религиозному и культурному наследию народов Российской Федерации;</w:t>
      </w:r>
    </w:p>
    <w:p w14:paraId="7BF06374"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14:paraId="50245825"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14:paraId="1D5658CA" w14:textId="71B7F549" w:rsidR="009B20D2" w:rsidRPr="00FB3570" w:rsidRDefault="009B20D2" w:rsidP="00FB3570">
      <w:pPr>
        <w:tabs>
          <w:tab w:val="left" w:pos="2730"/>
        </w:tabs>
        <w:spacing w:line="240" w:lineRule="auto"/>
        <w:ind w:right="6" w:firstLine="567"/>
        <w:rPr>
          <w:sz w:val="24"/>
          <w:szCs w:val="24"/>
        </w:rPr>
      </w:pPr>
      <w:r w:rsidRPr="00FB3570">
        <w:rPr>
          <w:sz w:val="24"/>
          <w:szCs w:val="24"/>
        </w:rPr>
        <w:t>Изучение курса ОДНКНР вносит значительный вклад в достижение главных целей основного общего образования, способствуя:</w:t>
      </w:r>
    </w:p>
    <w:p w14:paraId="1498EC97"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14:paraId="49B920F7"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углублению представлений о светской этике, религиозной культуре народов Российской Федерации, их роли в развитии современного общества;</w:t>
      </w:r>
    </w:p>
    <w:p w14:paraId="5E3281D7" w14:textId="77777777" w:rsidR="009B20D2" w:rsidRPr="00873F93" w:rsidRDefault="009B20D2" w:rsidP="00873F93">
      <w:pPr>
        <w:tabs>
          <w:tab w:val="left" w:pos="2730"/>
        </w:tabs>
        <w:spacing w:line="240" w:lineRule="auto"/>
        <w:ind w:right="6" w:firstLine="567"/>
        <w:rPr>
          <w:sz w:val="24"/>
          <w:szCs w:val="24"/>
        </w:rPr>
      </w:pPr>
      <w:r w:rsidRPr="00FB3570">
        <w:rPr>
          <w:sz w:val="24"/>
          <w:szCs w:val="24"/>
        </w:rPr>
        <w:t xml:space="preserve">формированию основ морали и нравственности, воплощённых в семейных, этнокультурных и религиозных ценностях, ориентированных на соизмерение своих </w:t>
      </w:r>
      <w:r w:rsidRPr="00873F93">
        <w:rPr>
          <w:sz w:val="24"/>
          <w:szCs w:val="24"/>
        </w:rPr>
        <w:t>поступков с нравственными идеалами, на осознание своих обязанностей перед обществом и государством;</w:t>
      </w:r>
    </w:p>
    <w:p w14:paraId="52ABF45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14:paraId="29C9824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14:paraId="32979B0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14:paraId="7D2284E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скрытию природы духовно-нравственных ценностей российского общества, объединяющих светскость и духовность;</w:t>
      </w:r>
    </w:p>
    <w:p w14:paraId="305252D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14:paraId="6140B46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14:paraId="0A54E8E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14:paraId="4D0F0E3B" w14:textId="77777777" w:rsidR="00873F93" w:rsidRDefault="00873F93" w:rsidP="00873F93">
      <w:pPr>
        <w:tabs>
          <w:tab w:val="left" w:pos="2730"/>
        </w:tabs>
        <w:spacing w:line="240" w:lineRule="auto"/>
        <w:ind w:right="6" w:firstLine="567"/>
        <w:rPr>
          <w:sz w:val="24"/>
          <w:szCs w:val="24"/>
        </w:rPr>
      </w:pPr>
    </w:p>
    <w:p w14:paraId="3B572C44" w14:textId="339D0A5E" w:rsidR="009B20D2" w:rsidRPr="00873F93" w:rsidRDefault="00873F93" w:rsidP="00873F93">
      <w:pPr>
        <w:tabs>
          <w:tab w:val="left" w:pos="2730"/>
        </w:tabs>
        <w:spacing w:line="240" w:lineRule="auto"/>
        <w:ind w:right="6" w:firstLine="567"/>
        <w:jc w:val="center"/>
        <w:rPr>
          <w:b/>
          <w:sz w:val="24"/>
          <w:szCs w:val="24"/>
        </w:rPr>
      </w:pPr>
      <w:r w:rsidRPr="00873F93">
        <w:rPr>
          <w:b/>
          <w:sz w:val="24"/>
          <w:szCs w:val="24"/>
        </w:rPr>
        <w:t>Содержание обучения в 5 классе</w:t>
      </w:r>
    </w:p>
    <w:p w14:paraId="329FB6B9" w14:textId="77777777" w:rsidR="00873F93" w:rsidRPr="00873F93" w:rsidRDefault="00873F93" w:rsidP="00873F93">
      <w:pPr>
        <w:tabs>
          <w:tab w:val="left" w:pos="2730"/>
        </w:tabs>
        <w:spacing w:line="240" w:lineRule="auto"/>
        <w:ind w:right="6" w:firstLine="567"/>
        <w:rPr>
          <w:sz w:val="24"/>
          <w:szCs w:val="24"/>
        </w:rPr>
      </w:pPr>
    </w:p>
    <w:p w14:paraId="1A4A0A71" w14:textId="770C4BDB"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14:paraId="257F4D7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 Зачем изучать курс «Основы духовно-нравственной культуры народов России»?</w:t>
      </w:r>
    </w:p>
    <w:p w14:paraId="1FCAD15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14:paraId="42CD3ED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 Наш дом – Россия.</w:t>
      </w:r>
    </w:p>
    <w:p w14:paraId="56F1525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оссия – многонациональная страна. Многонациональный народ Российской Федерации. Россия как общий дом. Дружба народов.</w:t>
      </w:r>
    </w:p>
    <w:p w14:paraId="02F1AED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 Язык и история.</w:t>
      </w:r>
    </w:p>
    <w:p w14:paraId="0CCCA3D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14:paraId="21B6BB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14:paraId="7A4FEE5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5. Истоки родной культуры.</w:t>
      </w:r>
    </w:p>
    <w:p w14:paraId="6776B39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14:paraId="4FD48A6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6. Материальная культура.</w:t>
      </w:r>
    </w:p>
    <w:p w14:paraId="27CDCC5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14:paraId="1D24C6F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7. Духовная культура.</w:t>
      </w:r>
    </w:p>
    <w:p w14:paraId="26F12B9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14:paraId="0D2265D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8. Культура и религия.</w:t>
      </w:r>
    </w:p>
    <w:p w14:paraId="7BA90FF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14:paraId="1FD5648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9. Культура и образование.</w:t>
      </w:r>
    </w:p>
    <w:p w14:paraId="587F1A2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14:paraId="1F1B85C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0. Многообразие культур России (практическое занятие).</w:t>
      </w:r>
    </w:p>
    <w:p w14:paraId="7DE869A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Единство культур народов России. Что значит быть культурным человеком? Знание о культуре народов России.</w:t>
      </w:r>
    </w:p>
    <w:p w14:paraId="582917C2" w14:textId="47358145"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14:paraId="3B81586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1. Семья – хранитель духовных ценностей.</w:t>
      </w:r>
    </w:p>
    <w:p w14:paraId="6C29229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емья – базовый элемент общества. Семейные ценности, традиции и культура. Помощь сиротам как духовно-нравственный долг человека.</w:t>
      </w:r>
    </w:p>
    <w:p w14:paraId="0121A78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2. Родина начинается с семьи.</w:t>
      </w:r>
    </w:p>
    <w:p w14:paraId="0325567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стория семьи как часть истории народа, государства, человечества. Как связаны Родина и семья? Что такое Родина и Отечество?</w:t>
      </w:r>
    </w:p>
    <w:p w14:paraId="4A73CED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3. Традиции семейного воспитания в России.</w:t>
      </w:r>
    </w:p>
    <w:p w14:paraId="57D283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емейные традиции народов России. Межнациональные семьи. Семейное воспитание как трансляция ценностей.</w:t>
      </w:r>
    </w:p>
    <w:p w14:paraId="41FA67C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14:paraId="3E6B55B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5. Труд в истории семьи.</w:t>
      </w:r>
    </w:p>
    <w:p w14:paraId="36C532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оциальные роли в истории семьи. Роль домашнего труда.</w:t>
      </w:r>
    </w:p>
    <w:p w14:paraId="463B38C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оль нравственных норм в благополучии семьи.</w:t>
      </w:r>
    </w:p>
    <w:p w14:paraId="68FDA3E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14:paraId="65868413" w14:textId="49ED3CF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14:paraId="7485C9F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7. Личность – общество – культура.</w:t>
      </w:r>
    </w:p>
    <w:p w14:paraId="4BA19BE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14:paraId="11E726A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8. 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14:paraId="6BC32C9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9. 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14:paraId="3993493E" w14:textId="137D8C7B"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14:paraId="626DB10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0. Историческая память как духовно-нравственная ценность.</w:t>
      </w:r>
    </w:p>
    <w:p w14:paraId="252C594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14:paraId="316960B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1. Литература как язык культуры.</w:t>
      </w:r>
    </w:p>
    <w:p w14:paraId="32B127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14:paraId="5135CE4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2. Взаимовлияние культур.</w:t>
      </w:r>
    </w:p>
    <w:p w14:paraId="1836B49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14:paraId="05B9B21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3FF1AB3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4.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14:paraId="35414F4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5. Праздники в культуре народов России.</w:t>
      </w:r>
    </w:p>
    <w:p w14:paraId="258BB79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14:paraId="7C0E7F9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6. Памятники архитектуры в культуре народов России.</w:t>
      </w:r>
    </w:p>
    <w:p w14:paraId="53424B2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14:paraId="3149FC1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7. Музыкальная культура народов России.</w:t>
      </w:r>
    </w:p>
    <w:p w14:paraId="7E59184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14:paraId="3B04794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8. Изобразительное искусство народов России.</w:t>
      </w:r>
    </w:p>
    <w:p w14:paraId="35ACDEB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14:paraId="43E941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9. 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14:paraId="668EA3E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0. Бытовые традиции народов России: пища, одежда, дом (практическое занятие).</w:t>
      </w:r>
    </w:p>
    <w:p w14:paraId="0932988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ссказ о бытовых традициях своей семьи, народа, региона. Доклад с использованием разнообразного зрительного ряда и других источников.</w:t>
      </w:r>
    </w:p>
    <w:p w14:paraId="751160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 Культурная карта России (практическое занятие).</w:t>
      </w:r>
    </w:p>
    <w:p w14:paraId="36B223A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География культур России. Россия как культурная карта.</w:t>
      </w:r>
    </w:p>
    <w:p w14:paraId="6B0F292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писание регионов в соответствии с их особенностями. </w:t>
      </w:r>
    </w:p>
    <w:p w14:paraId="3FAB2C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2. Единство страны – залог будущего России.</w:t>
      </w:r>
    </w:p>
    <w:p w14:paraId="24D6978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оссия – единая страна. Русский мир. Общая история, сходство культурных традиций, единые духовно-нравственные ценности народов России.</w:t>
      </w:r>
    </w:p>
    <w:p w14:paraId="756C1113" w14:textId="77777777" w:rsidR="00873F93" w:rsidRDefault="00873F93" w:rsidP="00873F93">
      <w:pPr>
        <w:tabs>
          <w:tab w:val="left" w:pos="2730"/>
        </w:tabs>
        <w:spacing w:line="240" w:lineRule="auto"/>
        <w:ind w:right="6" w:firstLine="567"/>
        <w:rPr>
          <w:sz w:val="24"/>
          <w:szCs w:val="24"/>
        </w:rPr>
      </w:pPr>
    </w:p>
    <w:p w14:paraId="57808B0F" w14:textId="0DD549CC" w:rsidR="009B20D2" w:rsidRPr="00873F93" w:rsidRDefault="00873F93" w:rsidP="00873F93">
      <w:pPr>
        <w:tabs>
          <w:tab w:val="left" w:pos="2730"/>
        </w:tabs>
        <w:spacing w:line="240" w:lineRule="auto"/>
        <w:ind w:right="6" w:firstLine="567"/>
        <w:jc w:val="center"/>
        <w:rPr>
          <w:b/>
          <w:sz w:val="24"/>
          <w:szCs w:val="24"/>
        </w:rPr>
      </w:pPr>
      <w:r w:rsidRPr="00873F93">
        <w:rPr>
          <w:b/>
          <w:sz w:val="24"/>
          <w:szCs w:val="24"/>
        </w:rPr>
        <w:t>Содержание обучения в 6 классе</w:t>
      </w:r>
    </w:p>
    <w:p w14:paraId="4A7CD96C" w14:textId="77777777" w:rsidR="00873F93" w:rsidRPr="00873F93" w:rsidRDefault="00873F93" w:rsidP="00873F93">
      <w:pPr>
        <w:tabs>
          <w:tab w:val="left" w:pos="2730"/>
        </w:tabs>
        <w:spacing w:line="240" w:lineRule="auto"/>
        <w:ind w:right="6" w:firstLine="567"/>
        <w:rPr>
          <w:sz w:val="24"/>
          <w:szCs w:val="24"/>
        </w:rPr>
      </w:pPr>
    </w:p>
    <w:p w14:paraId="796396F0" w14:textId="7B6FD0CA"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14:paraId="7CA262E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 Мир культуры: его структура.</w:t>
      </w:r>
    </w:p>
    <w:p w14:paraId="7CB84EF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14:paraId="45B9617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 Культура России: многообразие регионов.</w:t>
      </w:r>
    </w:p>
    <w:p w14:paraId="73DD246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14:paraId="05CADEF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 История быта как история культуры.</w:t>
      </w:r>
    </w:p>
    <w:p w14:paraId="52D83EE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14:paraId="4CF3402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14:paraId="2AF1C0A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5. Образование в культуре народов России. Представление об основных этапах в истории образования.</w:t>
      </w:r>
    </w:p>
    <w:p w14:paraId="1778E3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14:paraId="13C4D8E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6. Права и обязанности человека.</w:t>
      </w:r>
    </w:p>
    <w:p w14:paraId="01C194E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14:paraId="7A78F40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7. Общество и религия: духовно-нравственное взаимодействие.</w:t>
      </w:r>
    </w:p>
    <w:p w14:paraId="0D3648D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14:paraId="76948B8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8. Современный мир: самое важное (практическое занятие).</w:t>
      </w:r>
    </w:p>
    <w:p w14:paraId="3BB8F7A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14:paraId="4201C49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159.4.2. Тематический блок 2. «Человек и его отражение в культуре».</w:t>
      </w:r>
    </w:p>
    <w:p w14:paraId="58DED50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9. Каким должен быть человек? Духовно-нравственный облик и идеал человека.</w:t>
      </w:r>
    </w:p>
    <w:p w14:paraId="779F4C0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14:paraId="3534844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войства и качества человека, его образ в культуре народов России, единство человеческих качеств. Единство духовной жизни.</w:t>
      </w:r>
    </w:p>
    <w:p w14:paraId="3AC298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14:paraId="564F9D1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1. Религия как источник нравственности.</w:t>
      </w:r>
    </w:p>
    <w:p w14:paraId="474A2C9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14:paraId="039D36E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2. Наука как источник знания о человеке и человеческом.</w:t>
      </w:r>
    </w:p>
    <w:p w14:paraId="41512A6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Гуманитарное знание и его особенности. Культура как самопознание. Этика. Эстетика. Право в контексте духовно-нравственных ценностей.</w:t>
      </w:r>
    </w:p>
    <w:p w14:paraId="61D427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3. Этика и нравственность как категории духовной культуры.</w:t>
      </w:r>
    </w:p>
    <w:p w14:paraId="2303008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этика. Добро и его проявления в реальной жизни. Что значит быть нравственным. Почему нравственность важна?</w:t>
      </w:r>
    </w:p>
    <w:p w14:paraId="4537E50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4. Самопознание (практическое занятие).</w:t>
      </w:r>
    </w:p>
    <w:p w14:paraId="0C5926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Автобиография и автопортрет: кто я и что я люблю. Как устроена моя жизнь. Выполнение проекта.</w:t>
      </w:r>
    </w:p>
    <w:p w14:paraId="53237C2F" w14:textId="1477C701"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14:paraId="13600273"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5. Труд делает человека человеком.</w:t>
      </w:r>
    </w:p>
    <w:p w14:paraId="654AB46A"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14:paraId="7DF84103"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6. Подвиг: как узнать героя?</w:t>
      </w:r>
    </w:p>
    <w:p w14:paraId="37E30F9E"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 xml:space="preserve">Что такое подвиг. Героизм как самопожертвование. Героизм на войне. Подвиг в мирное время. Милосердие, взаимопомощь. </w:t>
      </w:r>
    </w:p>
    <w:p w14:paraId="1CDB003C"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7. Люди в обществе: духовно-нравственное взаимовлияние.</w:t>
      </w:r>
    </w:p>
    <w:p w14:paraId="18A4BD7D"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Человек в социальном измерении. Дружба, предательство. Коллектив. Личные границы. Этика предпринимательства. Социальная помощь.</w:t>
      </w:r>
    </w:p>
    <w:p w14:paraId="03062707"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8. Проблемы современного общества как отражение его духовно-нравственного самосознания.</w:t>
      </w:r>
    </w:p>
    <w:p w14:paraId="1E13D704"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Бедность. Инвалидность. Асоциальная семья. Сиротство.</w:t>
      </w:r>
    </w:p>
    <w:p w14:paraId="7A2C7304"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Отражение этих явлений в культуре общества.</w:t>
      </w:r>
    </w:p>
    <w:p w14:paraId="16456B00"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9. Духовно-нравственные ориентиры социальных отношений.</w:t>
      </w:r>
    </w:p>
    <w:p w14:paraId="00268CEF"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Милосердие. Взаимопомощь. Социальное служение. Благотворительность. Волонтёрство. Общественные блага.</w:t>
      </w:r>
    </w:p>
    <w:p w14:paraId="61F96D8F"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0. Гуманизм как сущностная характеристика духовно-нравственной культуры народов России.</w:t>
      </w:r>
    </w:p>
    <w:p w14:paraId="38ED04C2"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Гуманизм. Истоки гуманистического мышления. Философия гуманизма. Проявления гуманизма в историко-культурном наследии народов России.</w:t>
      </w:r>
    </w:p>
    <w:p w14:paraId="77DC475D"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1. Социальные профессии; их важность для сохранения духовно-нравственного облика общества.</w:t>
      </w:r>
    </w:p>
    <w:p w14:paraId="58AAA029"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14:paraId="24CF3BF5"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2. Выдающиеся благотворители в истории. Благотворительность как нравственный долг.</w:t>
      </w:r>
    </w:p>
    <w:p w14:paraId="3D3BF188"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14:paraId="3FADCBD8"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3. Выдающиеся учёные России. Наука как источник социального и духовного прогресса общества.</w:t>
      </w:r>
    </w:p>
    <w:p w14:paraId="0971E45B"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14:paraId="71522416"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4. Моя профессия (практическое занятие).</w:t>
      </w:r>
    </w:p>
    <w:p w14:paraId="773F668F"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руд как самореализация, как вклад в общество. Рассказ о своей будущей профессии.</w:t>
      </w:r>
    </w:p>
    <w:p w14:paraId="564E84D8" w14:textId="67ABAC70" w:rsidR="009B20D2" w:rsidRPr="00873F93" w:rsidRDefault="009B20D2" w:rsidP="009B20D2">
      <w:pPr>
        <w:tabs>
          <w:tab w:val="left" w:pos="2730"/>
        </w:tabs>
        <w:spacing w:line="276" w:lineRule="auto"/>
        <w:ind w:right="6" w:firstLine="567"/>
        <w:rPr>
          <w:sz w:val="24"/>
          <w:szCs w:val="24"/>
        </w:rPr>
      </w:pPr>
      <w:r w:rsidRPr="00873F93">
        <w:rPr>
          <w:sz w:val="24"/>
          <w:szCs w:val="24"/>
        </w:rPr>
        <w:t>Тематический блок 4. «Родина и патриотизм».</w:t>
      </w:r>
    </w:p>
    <w:p w14:paraId="1D4B26EA"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5. Гражданин.</w:t>
      </w:r>
    </w:p>
    <w:p w14:paraId="6720ADAE"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Родина и гражданство, их взаимосвязь. Что делает человека гражданином. Нравственные качества гражданина.</w:t>
      </w:r>
    </w:p>
    <w:p w14:paraId="6BB3E1C5"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6. Патриотизм.</w:t>
      </w:r>
    </w:p>
    <w:p w14:paraId="6EE9428B"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Патриотизм. Толерантность. Уважение к другим народам и их истории. Важность патриотизма.</w:t>
      </w:r>
    </w:p>
    <w:p w14:paraId="05AAB1A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7. Защита Родины: подвиг или долг?</w:t>
      </w:r>
    </w:p>
    <w:p w14:paraId="006D2CF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йна и мир. Роль знания в защите Родины. Долг гражданина перед обществом. Военные подвиги. Честь. Доблесть.</w:t>
      </w:r>
    </w:p>
    <w:p w14:paraId="776260B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8. Государство. Россия – наша Родина.</w:t>
      </w:r>
    </w:p>
    <w:p w14:paraId="1424F85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14:paraId="6957047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9. Гражданская идентичность (практическое занятие).</w:t>
      </w:r>
    </w:p>
    <w:p w14:paraId="4A53C05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Какими качествами должен обладать человек как гражданин. </w:t>
      </w:r>
    </w:p>
    <w:p w14:paraId="0A06CBC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0. Моя школа и мой класс (практическое занятие). Портрет школы или класса через добрые дела.</w:t>
      </w:r>
    </w:p>
    <w:p w14:paraId="41C3988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какой он? (практическое занятие).</w:t>
      </w:r>
    </w:p>
    <w:p w14:paraId="07BE949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еловек. Его образы в культуре. Духовность и нравственность как важнейшие качества человека.</w:t>
      </w:r>
    </w:p>
    <w:p w14:paraId="355609E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и культура (проект).</w:t>
      </w:r>
    </w:p>
    <w:p w14:paraId="442CAB59" w14:textId="3F1DF5CF" w:rsidR="00873F93" w:rsidRDefault="009B20D2" w:rsidP="00873F93">
      <w:pPr>
        <w:tabs>
          <w:tab w:val="left" w:pos="2730"/>
        </w:tabs>
        <w:spacing w:line="240" w:lineRule="auto"/>
        <w:ind w:right="6" w:firstLine="567"/>
        <w:rPr>
          <w:sz w:val="24"/>
          <w:szCs w:val="24"/>
        </w:rPr>
      </w:pPr>
      <w:r w:rsidRPr="00873F93">
        <w:rPr>
          <w:sz w:val="24"/>
          <w:szCs w:val="24"/>
        </w:rPr>
        <w:t>Итоговый проект</w:t>
      </w:r>
      <w:r w:rsidR="00873F93">
        <w:rPr>
          <w:sz w:val="24"/>
          <w:szCs w:val="24"/>
        </w:rPr>
        <w:t>: «Что значит быть человеком?»</w:t>
      </w:r>
    </w:p>
    <w:p w14:paraId="7B6BE44E" w14:textId="77777777" w:rsidR="00873F93" w:rsidRPr="00873F93" w:rsidRDefault="00873F93" w:rsidP="00873F93">
      <w:pPr>
        <w:tabs>
          <w:tab w:val="left" w:pos="2730"/>
        </w:tabs>
        <w:spacing w:line="240" w:lineRule="auto"/>
        <w:ind w:right="6" w:firstLine="567"/>
        <w:rPr>
          <w:sz w:val="24"/>
          <w:szCs w:val="24"/>
        </w:rPr>
      </w:pPr>
    </w:p>
    <w:p w14:paraId="35ED9936" w14:textId="70E9609F" w:rsidR="009B20D2" w:rsidRPr="00873F93" w:rsidRDefault="009B20D2" w:rsidP="00873F93">
      <w:pPr>
        <w:tabs>
          <w:tab w:val="left" w:pos="2730"/>
        </w:tabs>
        <w:spacing w:line="240" w:lineRule="auto"/>
        <w:ind w:right="6" w:firstLine="567"/>
        <w:rPr>
          <w:b/>
          <w:sz w:val="24"/>
          <w:szCs w:val="24"/>
        </w:rPr>
      </w:pPr>
      <w:r w:rsidRPr="00873F93">
        <w:rPr>
          <w:b/>
          <w:sz w:val="24"/>
          <w:szCs w:val="24"/>
        </w:rPr>
        <w:t>Планируемые результаты освоения программы по ОДНКНР на уровне основного общего образования.</w:t>
      </w:r>
    </w:p>
    <w:p w14:paraId="771B7179" w14:textId="1F75C7D7" w:rsidR="009B20D2" w:rsidRPr="00873F93" w:rsidRDefault="009B20D2" w:rsidP="00873F93">
      <w:pPr>
        <w:tabs>
          <w:tab w:val="left" w:pos="2730"/>
        </w:tabs>
        <w:spacing w:line="240" w:lineRule="auto"/>
        <w:ind w:right="6" w:firstLine="567"/>
        <w:rPr>
          <w:sz w:val="24"/>
          <w:szCs w:val="24"/>
        </w:rPr>
      </w:pPr>
      <w:r w:rsidRPr="00873F93">
        <w:rPr>
          <w:sz w:val="24"/>
          <w:szCs w:val="24"/>
        </w:rPr>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72DD2C62" w14:textId="15871B1D"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имеют направленность на решение задач воспитания, развития и социализации обучающихся средствами учебного курса.</w:t>
      </w:r>
    </w:p>
    <w:p w14:paraId="29FCAE81" w14:textId="7FC09039" w:rsidR="009B20D2" w:rsidRPr="00873F93" w:rsidRDefault="009B20D2" w:rsidP="00873F93">
      <w:pPr>
        <w:tabs>
          <w:tab w:val="left" w:pos="2730"/>
        </w:tabs>
        <w:spacing w:line="240" w:lineRule="auto"/>
        <w:ind w:right="6" w:firstLine="567"/>
        <w:rPr>
          <w:sz w:val="24"/>
          <w:szCs w:val="24"/>
        </w:rPr>
      </w:pPr>
      <w:r w:rsidRPr="00873F93">
        <w:rPr>
          <w:sz w:val="24"/>
          <w:szCs w:val="24"/>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14:paraId="5DBF4AE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достигаются в единстве учебной и воспитательной деятельности.</w:t>
      </w:r>
    </w:p>
    <w:p w14:paraId="0EAA4B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включают:</w:t>
      </w:r>
    </w:p>
    <w:p w14:paraId="362137D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ние российской гражданской идентичности; </w:t>
      </w:r>
    </w:p>
    <w:p w14:paraId="33670D5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готовность обучающихся к саморазвитию, самостоятельности и личностному самоопределению;</w:t>
      </w:r>
    </w:p>
    <w:p w14:paraId="13788A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ценность самостоятельности и инициативы; </w:t>
      </w:r>
    </w:p>
    <w:p w14:paraId="126E77D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личие мотивации к целенаправленной социально значимой деятельности; </w:t>
      </w:r>
    </w:p>
    <w:p w14:paraId="32F7E8B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внутренней позиции личности как особого ценностного отношения к себе, окружающим людям и жизни в целом.</w:t>
      </w:r>
    </w:p>
    <w:p w14:paraId="6BA69E9F" w14:textId="74525130"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14:paraId="72202F2C" w14:textId="77777777"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патриотического воспитания:</w:t>
      </w:r>
    </w:p>
    <w:p w14:paraId="57BE9D1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14:paraId="469DBA7F" w14:textId="77777777"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гражданского воспитания:</w:t>
      </w:r>
    </w:p>
    <w:p w14:paraId="2C0881F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14:paraId="5D6F974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14:paraId="1D0C87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14:paraId="04BF6567" w14:textId="77777777"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ценности познавательной деятельности:</w:t>
      </w:r>
    </w:p>
    <w:p w14:paraId="3DA1E5C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06F9CAF5" w14:textId="77777777" w:rsidR="009B20D2" w:rsidRPr="00873F93" w:rsidRDefault="009B20D2" w:rsidP="00873F93">
      <w:pPr>
        <w:tabs>
          <w:tab w:val="left" w:pos="2730"/>
        </w:tabs>
        <w:spacing w:line="240" w:lineRule="auto"/>
        <w:ind w:right="6" w:firstLine="567"/>
        <w:rPr>
          <w:sz w:val="24"/>
          <w:szCs w:val="24"/>
        </w:rPr>
      </w:pPr>
      <w:r w:rsidRPr="00873F93">
        <w:rPr>
          <w:noProof/>
          <w:sz w:val="24"/>
          <w:szCs w:val="24"/>
        </w:rPr>
        <mc:AlternateContent>
          <mc:Choice Requires="wps">
            <w:drawing>
              <wp:anchor distT="0" distB="0" distL="114300" distR="114300" simplePos="0" relativeHeight="251659264" behindDoc="1" locked="0" layoutInCell="1" allowOverlap="1" wp14:anchorId="1CA12CBB" wp14:editId="6E3DCB49">
                <wp:simplePos x="0" y="0"/>
                <wp:positionH relativeFrom="page">
                  <wp:posOffset>1918335</wp:posOffset>
                </wp:positionH>
                <wp:positionV relativeFrom="paragraph">
                  <wp:posOffset>210820</wp:posOffset>
                </wp:positionV>
                <wp:extent cx="41910" cy="0"/>
                <wp:effectExtent l="13335" t="10160" r="11430" b="18415"/>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 cy="0"/>
                        </a:xfrm>
                        <a:prstGeom prst="line">
                          <a:avLst/>
                        </a:prstGeom>
                        <a:noFill/>
                        <a:ln w="179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45B570BB" id="Прямая соединительная линия 1" o:spid="_x0000_s1026" style="position:absolute;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" strokeweight=".49989mm">
                <w10:wrap anchorx="page"/>
              </v:line>
            </w:pict>
          </mc:Fallback>
        </mc:AlternateContent>
      </w:r>
      <w:r w:rsidRPr="00873F93">
        <w:rPr>
          <w:sz w:val="24"/>
          <w:szCs w:val="24"/>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14:paraId="37EBD88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14:paraId="6DDF2788" w14:textId="77777777"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духовно-нравственного воспитания.</w:t>
      </w:r>
    </w:p>
    <w:p w14:paraId="24FC80D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14:paraId="05E7C2C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14:paraId="2728EE4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14:paraId="68497E98" w14:textId="54C9A852" w:rsidR="009B20D2" w:rsidRPr="00873F93" w:rsidRDefault="009B20D2" w:rsidP="00873F93">
      <w:pPr>
        <w:tabs>
          <w:tab w:val="left" w:pos="2730"/>
        </w:tabs>
        <w:spacing w:line="240" w:lineRule="auto"/>
        <w:ind w:right="6" w:firstLine="567"/>
        <w:rPr>
          <w:sz w:val="24"/>
          <w:szCs w:val="24"/>
        </w:rPr>
      </w:pPr>
      <w:r w:rsidRPr="00873F93">
        <w:rPr>
          <w:sz w:val="24"/>
          <w:szCs w:val="24"/>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14:paraId="668A698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6FF57DA" w14:textId="0A190C87"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познавательные универсальные учебные действия:</w:t>
      </w:r>
    </w:p>
    <w:p w14:paraId="6CDA31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учебные действия);</w:t>
      </w:r>
    </w:p>
    <w:p w14:paraId="09984D9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14:paraId="32E53E3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мысловое чтение;</w:t>
      </w:r>
    </w:p>
    <w:p w14:paraId="1F8FE1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звитие мотивации к овладению культурой активного использования словарей и других поисковых систем.</w:t>
      </w:r>
    </w:p>
    <w:p w14:paraId="6DD177B2" w14:textId="7F3C68B7"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коммуникативные универсальные учебные действия:</w:t>
      </w:r>
    </w:p>
    <w:p w14:paraId="17E9DD4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рганизовывать учебное сотрудничество и совместную деятельность с учителем и сверстниками; </w:t>
      </w:r>
    </w:p>
    <w:p w14:paraId="01DBB3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аботать индивидуально и в группе: находить общее решение и разрешать конфликты на основе согласования позиций и учёта интересов; </w:t>
      </w:r>
    </w:p>
    <w:p w14:paraId="6489ED5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аргументировать и отстаивать своё мнение (учебное сотрудничество);</w:t>
      </w:r>
    </w:p>
    <w:p w14:paraId="1A62DA2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14:paraId="5D57055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устной и письменной речью, монологической контекстной речью (коммуникация);</w:t>
      </w:r>
    </w:p>
    <w:p w14:paraId="6E73F2C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14:paraId="7134B964" w14:textId="37DA037F"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регулятивные универсальные учебные действия:</w:t>
      </w:r>
    </w:p>
    <w:p w14:paraId="0EB9251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14:paraId="6FD0D59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14:paraId="39A00E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14:paraId="4C5FDB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оценивать правильность выполнения учебной задачи, собственные возможности её решения (оценка);</w:t>
      </w:r>
    </w:p>
    <w:p w14:paraId="14741FA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14:paraId="45F024D0" w14:textId="5BA1B393" w:rsidR="009B20D2" w:rsidRPr="00873F93" w:rsidRDefault="009B20D2" w:rsidP="00873F93">
      <w:pPr>
        <w:tabs>
          <w:tab w:val="left" w:pos="2730"/>
        </w:tabs>
        <w:spacing w:line="240" w:lineRule="auto"/>
        <w:ind w:right="6" w:firstLine="567"/>
        <w:rPr>
          <w:b/>
          <w:sz w:val="24"/>
          <w:szCs w:val="24"/>
        </w:rPr>
      </w:pPr>
      <w:r w:rsidRPr="00873F93">
        <w:rPr>
          <w:b/>
          <w:sz w:val="24"/>
          <w:szCs w:val="24"/>
        </w:rPr>
        <w:t>Предметные результаты освоения программы по ОДНКНР на уровне основного общего образования.</w:t>
      </w:r>
    </w:p>
    <w:p w14:paraId="28C107C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14:paraId="1054D47C" w14:textId="21A64EA1"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5 классе </w:t>
      </w:r>
      <w:r w:rsidRPr="00873F93">
        <w:rPr>
          <w:b/>
          <w:sz w:val="24"/>
          <w:szCs w:val="24"/>
        </w:rPr>
        <w:t>обучающийся получит следующие предметные результаты по отдельным темам программы по ОДНКНР:</w:t>
      </w:r>
    </w:p>
    <w:p w14:paraId="2168557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14:paraId="3AA292F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Зачем изучать курс «Основы духовно-нравственной культуры народов России»?</w:t>
      </w:r>
    </w:p>
    <w:p w14:paraId="09ECC91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14:paraId="5BEAB25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14:paraId="55C8CF0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взаимосвязь между языком и культурой, духовно-нравственным развитием личности и социальным поведением. </w:t>
      </w:r>
    </w:p>
    <w:p w14:paraId="13BA4EE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Наш дом – Россия.</w:t>
      </w:r>
    </w:p>
    <w:p w14:paraId="6D72B3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14:paraId="6465303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о современном состоянии культурного и религиозного разнообразия народов Российской Федерации, причинах культурных различий;</w:t>
      </w:r>
    </w:p>
    <w:p w14:paraId="18F8C6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14:paraId="1AEC2E8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Язык и история.</w:t>
      </w:r>
    </w:p>
    <w:p w14:paraId="71C2A9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язык, каковы важность его изучения и влияние на миропонимание личности;</w:t>
      </w:r>
    </w:p>
    <w:p w14:paraId="53EA51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ые представления о формировании языка как носителя духовно-нравственных смыслов культуры;</w:t>
      </w:r>
    </w:p>
    <w:p w14:paraId="5F4C319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уть и смысл коммуникативной роли языка, в том числе в организации межкультурного диалога и взаимодействия;</w:t>
      </w:r>
    </w:p>
    <w:p w14:paraId="09173C3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своё понимание необходимости нравственной чистоты языка, важности лингвистической гигиены, речевого этикета.</w:t>
      </w:r>
    </w:p>
    <w:p w14:paraId="5B6E7D1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Русский язык – язык общения и язык возможностей.</w:t>
      </w:r>
    </w:p>
    <w:p w14:paraId="38C2F85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ые представления о происхождении и развитии русского языка, его взаимосвязи с языками других народов России;</w:t>
      </w:r>
    </w:p>
    <w:p w14:paraId="2ABEC30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14:paraId="734DBD8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14:paraId="086E101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ых категориях русского языка и их происхождении.</w:t>
      </w:r>
    </w:p>
    <w:p w14:paraId="016CD11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Истоки родной культуры.</w:t>
      </w:r>
    </w:p>
    <w:p w14:paraId="469D83A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ое представление о понятие «культура»;</w:t>
      </w:r>
    </w:p>
    <w:p w14:paraId="23D01E3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14:paraId="02232D8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14:paraId="1A961A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Материальная культура.</w:t>
      </w:r>
    </w:p>
    <w:p w14:paraId="0B82F8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артефактах культуры;</w:t>
      </w:r>
    </w:p>
    <w:p w14:paraId="3A8C640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ое представление о традиционных укладах хозяйства: земледелии, скотоводстве, охоте, рыболовстве;</w:t>
      </w:r>
    </w:p>
    <w:p w14:paraId="36E5B7A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ым укладом и проявлениями духовной культуры;</w:t>
      </w:r>
    </w:p>
    <w:p w14:paraId="25C294F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14:paraId="34D8F2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Духовная культура.</w:t>
      </w:r>
    </w:p>
    <w:p w14:paraId="01E03DB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таких культурных концептах как «искусство», «наука», «религия»;</w:t>
      </w:r>
    </w:p>
    <w:p w14:paraId="12AB5B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давать определения терминам «мораль», «нравственность», «духовные ценности», «духовность» на доступном для обучающихся уровне осмысления;</w:t>
      </w:r>
    </w:p>
    <w:p w14:paraId="52EDE9F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и взаимосвязь названных терминов с формами их репрезентации в культуре;</w:t>
      </w:r>
    </w:p>
    <w:p w14:paraId="0C36A54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культурных символов, нравственный и духовный смысл культурных артефактов;</w:t>
      </w:r>
    </w:p>
    <w:p w14:paraId="276FF6E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знаки и символы, уметь соотносить их с культурными явлениями, с которыми они связаны.</w:t>
      </w:r>
    </w:p>
    <w:p w14:paraId="0D60C34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Культура и религия.</w:t>
      </w:r>
    </w:p>
    <w:p w14:paraId="54306B2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онятии «религия», уметь пояснить её роль в жизни общества и основные социально-культурные функции;</w:t>
      </w:r>
    </w:p>
    <w:p w14:paraId="608CD59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связь религии и морали;</w:t>
      </w:r>
    </w:p>
    <w:p w14:paraId="15EB1B2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оль и значение духовных ценностей в религиях народов России;</w:t>
      </w:r>
    </w:p>
    <w:p w14:paraId="777DBFC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характеризовать государствообразующие конфессии России и их картины мира.</w:t>
      </w:r>
    </w:p>
    <w:p w14:paraId="2E33CF0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Культура и образование.</w:t>
      </w:r>
    </w:p>
    <w:p w14:paraId="1499F1D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термин «образование» и уметь обосновать его важность для личности и общества;</w:t>
      </w:r>
    </w:p>
    <w:p w14:paraId="70DEDA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основных ступенях образования в России и их необходимости;</w:t>
      </w:r>
    </w:p>
    <w:p w14:paraId="30736E8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культуры и образованности человека;</w:t>
      </w:r>
    </w:p>
    <w:p w14:paraId="5764DF8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взаимосвязи между знанием, образованием и личностным и профессиональным ростом человека;</w:t>
      </w:r>
    </w:p>
    <w:p w14:paraId="53E022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14:paraId="58A1D80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Многообразие культур России (практическое занятие).</w:t>
      </w:r>
    </w:p>
    <w:p w14:paraId="53E9217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культуры и истории народов, их культурных особенностях;</w:t>
      </w:r>
    </w:p>
    <w:p w14:paraId="31B5B0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бщее и единичное в культуре на основе предметных знаний о культуре своего народа;</w:t>
      </w:r>
    </w:p>
    <w:p w14:paraId="223DB8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14:paraId="34E3EEA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14:paraId="2747D3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14:paraId="0991D2C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Семья – хранитель духовных ценностей.</w:t>
      </w:r>
    </w:p>
    <w:p w14:paraId="3A50A23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а «семья»;</w:t>
      </w:r>
    </w:p>
    <w:p w14:paraId="426CFEF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взаимосвязях между типом культуры и особенностями семейного быта и отношений в семье;</w:t>
      </w:r>
    </w:p>
    <w:p w14:paraId="6A7E066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термина «поколение» и его взаимосвязь с культурными особенностями своего времени;</w:t>
      </w:r>
    </w:p>
    <w:p w14:paraId="7FC93C0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составить рассказ о своей семье в соответствии с культурно-историческими условиями её существования;</w:t>
      </w:r>
    </w:p>
    <w:p w14:paraId="66105D0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такие понятия, как «счастливая семья», «семейное счастье»;</w:t>
      </w:r>
    </w:p>
    <w:p w14:paraId="1CCE1E9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ажность семьи как хранителя традиций и её воспитательную роль;</w:t>
      </w:r>
    </w:p>
    <w:p w14:paraId="2A77D45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14:paraId="521A709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Родина начинается с семьи.</w:t>
      </w:r>
    </w:p>
    <w:p w14:paraId="5B5D25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понятие «Родина»;</w:t>
      </w:r>
    </w:p>
    <w:p w14:paraId="1F71634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взаимосвязь и различия между концептами «Отечество» и «Родина»;</w:t>
      </w:r>
    </w:p>
    <w:p w14:paraId="5BFB23E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что такое история семьи, каковы формы её выражения и сохранения; </w:t>
      </w:r>
    </w:p>
    <w:p w14:paraId="4C9CAE0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заимосвязь истории семьи и истории народа, государства, человечества.</w:t>
      </w:r>
    </w:p>
    <w:p w14:paraId="31CD385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Традиции семейного воспитания в России.</w:t>
      </w:r>
    </w:p>
    <w:p w14:paraId="28F6DD0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емейных традициях и обосновывать их важность как ключевых элементах семейных отношений;</w:t>
      </w:r>
    </w:p>
    <w:p w14:paraId="218A79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заимосвязь семейных традиций и культуры собственного этноса;</w:t>
      </w:r>
    </w:p>
    <w:p w14:paraId="5852352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семейных традициях своего народа и народов России, собственной семьи;</w:t>
      </w:r>
    </w:p>
    <w:p w14:paraId="64CDB55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семейных традиций в культуре общества, трансляции ценностей, духовно-нравственных идеалов.</w:t>
      </w:r>
    </w:p>
    <w:p w14:paraId="42B2AFD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Образ семьи в культуре народов России.</w:t>
      </w:r>
    </w:p>
    <w:p w14:paraId="5C10676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традиционные сказочные и фольклорные сюжеты о семье, семейных обязанностях;</w:t>
      </w:r>
    </w:p>
    <w:p w14:paraId="7C5CB3C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своё понимание семейных ценностей, выраженных в фольклорных сюжетах;</w:t>
      </w:r>
    </w:p>
    <w:p w14:paraId="0B6920A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14:paraId="5B164DD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емейных ценностей с использованием различного иллюстративного материала.</w:t>
      </w:r>
    </w:p>
    <w:p w14:paraId="01B5A45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в истории семьи.</w:t>
      </w:r>
    </w:p>
    <w:p w14:paraId="306DCED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семейное хозяйство и домашний труд;</w:t>
      </w:r>
    </w:p>
    <w:p w14:paraId="7FA5851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14:paraId="0BEEE86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ценивать семейный уклад и взаимосвязь с социально-экономической структурой общества в форме большой и малой семей;</w:t>
      </w:r>
    </w:p>
    <w:p w14:paraId="6756310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распределение семейного труда и осознавать его важность для укрепления целостности семьи.</w:t>
      </w:r>
    </w:p>
    <w:p w14:paraId="70A488B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Семья в современном мире (практическое занятие).</w:t>
      </w:r>
    </w:p>
    <w:p w14:paraId="731D381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14:paraId="42FD5D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собенности духовной культуры семьи в фольклоре и культуре различных народов на основе предметных знаний о культуре своего народа;</w:t>
      </w:r>
    </w:p>
    <w:p w14:paraId="0CFD1DB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семьи;</w:t>
      </w:r>
    </w:p>
    <w:p w14:paraId="656A9CF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14:paraId="4615CB7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14:paraId="4D2B4C2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ичность – общество – культура.</w:t>
      </w:r>
    </w:p>
    <w:p w14:paraId="111454C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значение термина «человек» в контексте духовно-нравственной культуры;</w:t>
      </w:r>
    </w:p>
    <w:p w14:paraId="5405E28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ать взаимосвязь и взаимообусловленность чело века и общества, человека и культуры;</w:t>
      </w:r>
    </w:p>
    <w:p w14:paraId="00D086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различия между обоснованием термина «личность» в быту, в контексте культуры и творчества;</w:t>
      </w:r>
    </w:p>
    <w:p w14:paraId="5AB54F3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уманизм, иметь представление о его источниках в культуре.</w:t>
      </w:r>
    </w:p>
    <w:p w14:paraId="78ADAF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Духовный мир человека. Человек – творец культуры.</w:t>
      </w:r>
    </w:p>
    <w:p w14:paraId="3A216D8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значение термина «творчество» в нескольких аспектах и понимать границы их применимости;</w:t>
      </w:r>
    </w:p>
    <w:p w14:paraId="2F72910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ажность морально- нравственных ограничений в творчестве;</w:t>
      </w:r>
    </w:p>
    <w:p w14:paraId="5931B47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творчества как реализацию духовно-нравственных ценностей человека;</w:t>
      </w:r>
    </w:p>
    <w:p w14:paraId="62E5490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детерминированность творчества культурой своего этноса;</w:t>
      </w:r>
    </w:p>
    <w:p w14:paraId="112F0E1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труда и творчества.</w:t>
      </w:r>
    </w:p>
    <w:p w14:paraId="553CA14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Личность и духовно-нравственные ценности.</w:t>
      </w:r>
    </w:p>
    <w:p w14:paraId="12043CF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морали и нравственности в жизни человека;</w:t>
      </w:r>
    </w:p>
    <w:p w14:paraId="47A2D81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оисхождение духовных ценностей, понимание идеалов добра и зла;</w:t>
      </w:r>
    </w:p>
    <w:p w14:paraId="4D48014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14:paraId="5E66F43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14:paraId="2EB3A48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0.</w:t>
      </w:r>
      <w:r w:rsidRPr="00873F93">
        <w:rPr>
          <w:sz w:val="24"/>
          <w:szCs w:val="24"/>
          <w:lang w:val="en-US"/>
        </w:rPr>
        <w:t> </w:t>
      </w:r>
      <w:r w:rsidRPr="00873F93">
        <w:rPr>
          <w:sz w:val="24"/>
          <w:szCs w:val="24"/>
        </w:rPr>
        <w:t>Историческая память как духовно-нравственная ценность.</w:t>
      </w:r>
    </w:p>
    <w:p w14:paraId="3CBB412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и уметь объяснять суть термина «история», знать основные исторические периоды и уметь выделять их сущностные черты; </w:t>
      </w:r>
    </w:p>
    <w:p w14:paraId="76C06AC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и функциях изучения истории;</w:t>
      </w:r>
    </w:p>
    <w:p w14:paraId="4ECC87A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14:paraId="177C7F7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1.</w:t>
      </w:r>
      <w:r w:rsidRPr="00873F93">
        <w:rPr>
          <w:sz w:val="24"/>
          <w:szCs w:val="24"/>
          <w:lang w:val="en-US"/>
        </w:rPr>
        <w:t> </w:t>
      </w:r>
      <w:r w:rsidRPr="00873F93">
        <w:rPr>
          <w:sz w:val="24"/>
          <w:szCs w:val="24"/>
        </w:rPr>
        <w:t>Литература как язык культуры.</w:t>
      </w:r>
    </w:p>
    <w:p w14:paraId="1E32A66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литературы от других видов художественного творчества;</w:t>
      </w:r>
    </w:p>
    <w:p w14:paraId="1825F99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ссказывать об особенностях литературного повествования, выделять простые выразительные средства литературного языка;</w:t>
      </w:r>
    </w:p>
    <w:p w14:paraId="03E5A0C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литературы как культурного явления, как формы трансляции культурных ценностей;</w:t>
      </w:r>
    </w:p>
    <w:p w14:paraId="1B54BFB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в литературных произведениях.</w:t>
      </w:r>
    </w:p>
    <w:p w14:paraId="1D4C954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заимовлияние культур.</w:t>
      </w:r>
    </w:p>
    <w:p w14:paraId="1E07493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14:paraId="189091F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охранения культурного наследия;</w:t>
      </w:r>
    </w:p>
    <w:p w14:paraId="7D3C28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14:paraId="07F2BD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Духовно-нравственные ценности российского народа.</w:t>
      </w:r>
    </w:p>
    <w:p w14:paraId="0660EE4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4FA2D7A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духовно-нравственные ценности в качестве базовых общегражданских ценностей российского общества и уметь доказывать это.</w:t>
      </w:r>
    </w:p>
    <w:p w14:paraId="353775F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Регионы России: культурное многообразие.</w:t>
      </w:r>
    </w:p>
    <w:p w14:paraId="2BB6225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принципы федеративного устройства России и концепт «полиэтничность»;</w:t>
      </w:r>
    </w:p>
    <w:p w14:paraId="0550E6C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основные этносы Российской Федерации и регионы, где они традиционно проживают;</w:t>
      </w:r>
    </w:p>
    <w:p w14:paraId="0BB26B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значение словосочетаний «многонациональный народ Российской Федерации», «государствообразующий народ», «титульный этнос»;</w:t>
      </w:r>
    </w:p>
    <w:p w14:paraId="56DEC64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14:paraId="3B69891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14:paraId="5ABCA4B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14:paraId="120738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Праздники в культуре народов России.</w:t>
      </w:r>
    </w:p>
    <w:p w14:paraId="3A00057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рироде праздников и обосновывать их важность как элементов культуры;</w:t>
      </w:r>
    </w:p>
    <w:p w14:paraId="2DDDFBF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взаимосвязь праздников и культурного уклада;</w:t>
      </w:r>
    </w:p>
    <w:p w14:paraId="3818483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основные типы праздников;</w:t>
      </w:r>
    </w:p>
    <w:p w14:paraId="169727C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праздничных традициях народов России и собственной семьи;</w:t>
      </w:r>
    </w:p>
    <w:p w14:paraId="3FDD76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связь праздников и истории, культуры народов России;</w:t>
      </w:r>
    </w:p>
    <w:p w14:paraId="2E16EBD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новной смысл семейных праздников;</w:t>
      </w:r>
    </w:p>
    <w:p w14:paraId="4062F9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праздников народов России;</w:t>
      </w:r>
    </w:p>
    <w:p w14:paraId="300ED9B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праздников как элементов культурной памяти народов России, как воплощение духовно-нравственных идеалов.</w:t>
      </w:r>
    </w:p>
    <w:p w14:paraId="44C25D7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мятники архитектуры народов России.</w:t>
      </w:r>
    </w:p>
    <w:p w14:paraId="6F87F22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14:paraId="4D62635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типом жилищ и типом хозяйственной деятельности;</w:t>
      </w:r>
    </w:p>
    <w:p w14:paraId="5288F27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охарактеризовать связь между уровнем научно-технического развития и типами жилищ;</w:t>
      </w:r>
    </w:p>
    <w:p w14:paraId="6ACAA9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объяснять взаимосвязь между особенностями архитектуры и духовно-нравственными ценностями народов России; </w:t>
      </w:r>
    </w:p>
    <w:p w14:paraId="7BD49CE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связь между историей памятника и историей края, характеризовать памятники истории и культуры;</w:t>
      </w:r>
    </w:p>
    <w:p w14:paraId="26939C2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ом и научном смысле краеведческой работы.</w:t>
      </w:r>
    </w:p>
    <w:p w14:paraId="07D9C54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Музыкальная культура народов России.</w:t>
      </w:r>
    </w:p>
    <w:p w14:paraId="48730BF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14:paraId="009ED94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музыки как культурного явления, как формы трансляции культурных ценностей;</w:t>
      </w:r>
    </w:p>
    <w:p w14:paraId="6902246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музыкальных произведений;</w:t>
      </w:r>
    </w:p>
    <w:p w14:paraId="123B525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музыкального творчества народов России, народные инструменты.</w:t>
      </w:r>
    </w:p>
    <w:p w14:paraId="08D1DCF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Изобразительное искусство народов России.</w:t>
      </w:r>
    </w:p>
    <w:p w14:paraId="7617E7D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14:paraId="0E27298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что такое скульптура, живопись, графика, фольклорные орнаменты;</w:t>
      </w:r>
    </w:p>
    <w:p w14:paraId="0F721AC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изобразительного искусства как культурного явления, как формы трансляции культурных ценностей;</w:t>
      </w:r>
    </w:p>
    <w:p w14:paraId="277B321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изобразительного искусства;</w:t>
      </w:r>
    </w:p>
    <w:p w14:paraId="3C3D93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изобразительного искусства народов России.</w:t>
      </w:r>
    </w:p>
    <w:p w14:paraId="2158BAE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Фольклор и литература народов России.</w:t>
      </w:r>
    </w:p>
    <w:p w14:paraId="64063D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пословицы и поговорки, обосновывать важность и нужность этих языковых выразительных средств;</w:t>
      </w:r>
    </w:p>
    <w:p w14:paraId="5E610A7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что такое эпос, миф, сказка, былина, песня;</w:t>
      </w:r>
    </w:p>
    <w:p w14:paraId="4BDB62E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спринимать и объяснять на примерах важность понимания фольклора как отражения истории народа и его ценностей, морали и нравственности;</w:t>
      </w:r>
    </w:p>
    <w:p w14:paraId="3A6E126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национальная литература и каковы её выразительные средства;</w:t>
      </w:r>
    </w:p>
    <w:p w14:paraId="2BC5EFF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ценивать морально-нравственный потенциал национальной литературы. </w:t>
      </w:r>
    </w:p>
    <w:p w14:paraId="6394713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Бытовые традиции народов России: пища, одежда, дом.</w:t>
      </w:r>
    </w:p>
    <w:p w14:paraId="50C7F63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между бытом и природными условиями проживания народа на примерах из истории и культуры своего региона;</w:t>
      </w:r>
    </w:p>
    <w:p w14:paraId="223D6E6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14:paraId="29C137C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14:paraId="7485259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14:paraId="32FF94A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Культурная карта России (практическое занятие).</w:t>
      </w:r>
    </w:p>
    <w:p w14:paraId="11F5B3B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отличия культурной географии от физической и политической географии;</w:t>
      </w:r>
    </w:p>
    <w:p w14:paraId="19FB40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такое культурная карта народов России;</w:t>
      </w:r>
    </w:p>
    <w:p w14:paraId="56E8445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писывать отдельные области культурной карты в соответствии с их особенностями.</w:t>
      </w:r>
    </w:p>
    <w:p w14:paraId="2793167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Единство страны – залог будущего России.</w:t>
      </w:r>
    </w:p>
    <w:p w14:paraId="50D106E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14:paraId="7E01BC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доказывать важность и преимущества этого единства перед требованиями национального самоопределения отдельных этносов.</w:t>
      </w:r>
    </w:p>
    <w:p w14:paraId="23984885" w14:textId="3E2AE331"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6 классе </w:t>
      </w:r>
      <w:r w:rsidRPr="00873F93">
        <w:rPr>
          <w:b/>
          <w:sz w:val="24"/>
          <w:szCs w:val="24"/>
        </w:rPr>
        <w:t>обучающийся получит следующие предметные результаты по отдельным темам программы по ОДНКНР.</w:t>
      </w:r>
    </w:p>
    <w:p w14:paraId="2422CB4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14:paraId="65DDBFD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Мир культуры: его структура.</w:t>
      </w:r>
    </w:p>
    <w:p w14:paraId="0715221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труктуру культуры как социального явления;</w:t>
      </w:r>
    </w:p>
    <w:p w14:paraId="50C9089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социальных явлений, их ключевые отличия от природных явлений;</w:t>
      </w:r>
    </w:p>
    <w:p w14:paraId="4B5C8DC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14:paraId="38B9141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зависимость социальных процессов от культурно-исторических процессов; </w:t>
      </w:r>
    </w:p>
    <w:p w14:paraId="2F43B02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взаимосвязь между научно-техническим прогрессом и этапами развития социума.</w:t>
      </w:r>
    </w:p>
    <w:p w14:paraId="52C9E28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Культура России: многообразие регионов.</w:t>
      </w:r>
    </w:p>
    <w:p w14:paraId="2603E9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административно-территориальное деление России;</w:t>
      </w:r>
    </w:p>
    <w:p w14:paraId="7F105E4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количество регионов, различать субъекты и федеральные округа, уметь показать их на административной карте России;</w:t>
      </w:r>
    </w:p>
    <w:p w14:paraId="31FEB43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14:paraId="1354B91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ринцип равенства прав каждого человека, вне зависимости от его принадлежности к тому или иному народу;</w:t>
      </w:r>
    </w:p>
    <w:p w14:paraId="344E4F2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14:paraId="3B40295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14:paraId="277DFC9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духовную культуру всех народов России как общее достояние и богатство нашей многонациональной Родины.</w:t>
      </w:r>
    </w:p>
    <w:p w14:paraId="274F0EF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История быта как история культуры.</w:t>
      </w:r>
    </w:p>
    <w:p w14:paraId="1EFE97E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домашнее хозяйство» и характеризовать его типы;</w:t>
      </w:r>
    </w:p>
    <w:p w14:paraId="2815BE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ой деятельностью народов России и особенностями исторического периода;</w:t>
      </w:r>
    </w:p>
    <w:p w14:paraId="652AAEB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14:paraId="317E1A1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Прогресс: технический и социальный.</w:t>
      </w:r>
    </w:p>
    <w:p w14:paraId="4DBCD7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труд, производительность труда и разделение труда, характеризовать их роль и значение в истории и современном обществе;</w:t>
      </w:r>
    </w:p>
    <w:p w14:paraId="6094D0F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14:paraId="4822843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понимание роли обслуживающего труда, его социальной и духовно-нравственной важности;</w:t>
      </w:r>
    </w:p>
    <w:p w14:paraId="6F378A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и между механизацией домашнего труда и изменениями социальных взаимосвязей в обществе;</w:t>
      </w:r>
    </w:p>
    <w:p w14:paraId="40D2ADE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обосновывать влияние технологий на культуру и ценности общества. </w:t>
      </w:r>
    </w:p>
    <w:p w14:paraId="6D65918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Образование в культуре народов России.</w:t>
      </w:r>
    </w:p>
    <w:p w14:paraId="6C8D3E3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и образования и его роли в обществе на различных этапах его развития;</w:t>
      </w:r>
    </w:p>
    <w:p w14:paraId="0197966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ценностей в обществе, их зависимость от процесса познания;</w:t>
      </w:r>
    </w:p>
    <w:p w14:paraId="2F7099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каждого уровня образования, её роль в современных общественных процессах;</w:t>
      </w:r>
    </w:p>
    <w:p w14:paraId="0DC7090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образования в современном мире и ценность знания;</w:t>
      </w:r>
    </w:p>
    <w:p w14:paraId="27B34D2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бразование как часть процесса формирования духовно-нравственных ориентиров человека.</w:t>
      </w:r>
    </w:p>
    <w:p w14:paraId="24A43C1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Права и обязанности человека.</w:t>
      </w:r>
    </w:p>
    <w:p w14:paraId="4BA2B2F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термины «права человека», «естественные права человека», «правовая культура»;</w:t>
      </w:r>
    </w:p>
    <w:p w14:paraId="3BB84C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сторию формирования комплекса понятий, связанных с правами;</w:t>
      </w:r>
    </w:p>
    <w:p w14:paraId="2863D34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прав человека как привилегии и обязанности человека;</w:t>
      </w:r>
    </w:p>
    <w:p w14:paraId="18AC6F7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соблюдения прав человека;</w:t>
      </w:r>
    </w:p>
    <w:p w14:paraId="2A3CA53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сохранения паритета между правами и обязанностями человека в обществе;</w:t>
      </w:r>
    </w:p>
    <w:p w14:paraId="739BBE7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формирования правовой культуры из истории народов России.</w:t>
      </w:r>
    </w:p>
    <w:p w14:paraId="38E5F8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Общество и религия: духовно-нравственное взаимодействие.</w:t>
      </w:r>
    </w:p>
    <w:p w14:paraId="697A2AD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ов «религия», «конфессия», «атеизм», «свободомыслие»;</w:t>
      </w:r>
    </w:p>
    <w:p w14:paraId="0ECBA2F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культурообразующие конфессии;</w:t>
      </w:r>
    </w:p>
    <w:p w14:paraId="35371A5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ять роль религии в истории и на современном этапе общественного развития;</w:t>
      </w:r>
    </w:p>
    <w:p w14:paraId="1DFB7D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религий как источника культурного развития общества.</w:t>
      </w:r>
    </w:p>
    <w:p w14:paraId="53F8A9E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Современный мир: самое важное (практическое занятие).</w:t>
      </w:r>
    </w:p>
    <w:p w14:paraId="059A98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оцессы, протекающие в современном обществе, его духовно-нравственные ориентиры;</w:t>
      </w:r>
    </w:p>
    <w:p w14:paraId="16C7E6B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14:paraId="0DEBCD7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14:paraId="2A35D17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Человек и его отражение в культуре».</w:t>
      </w:r>
    </w:p>
    <w:p w14:paraId="6DB121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Духовно-нравственный облик и идеал человека.</w:t>
      </w:r>
    </w:p>
    <w:p w14:paraId="3F67236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как проявляется мораль и нравственность через описание личных качеств человека;</w:t>
      </w:r>
    </w:p>
    <w:p w14:paraId="72C5E9A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какие личностные качества соотносятся с теми или иными моральными и нравственными ценностями;</w:t>
      </w:r>
    </w:p>
    <w:p w14:paraId="2DA09CB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я между этикой и этикетом и их взаимосвязь;</w:t>
      </w:r>
    </w:p>
    <w:p w14:paraId="05A88F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14:paraId="2E9E2FA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заимосвязь таких понятий как «свобода», «ответственность», «право» и «долг»;</w:t>
      </w:r>
    </w:p>
    <w:p w14:paraId="0597012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коллективизма как ценности современной России и его приоритет перед идеологией индивидуализма;</w:t>
      </w:r>
    </w:p>
    <w:p w14:paraId="0D13BC5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деалов человека в историко-культурном пространстве современной России.</w:t>
      </w:r>
    </w:p>
    <w:p w14:paraId="492E000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Взросление человека в культуре народов России.</w:t>
      </w:r>
    </w:p>
    <w:p w14:paraId="04C4920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е между процессами антропогенеза и антропосоциогенеза;</w:t>
      </w:r>
    </w:p>
    <w:p w14:paraId="042386F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14:paraId="61FE6D5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взаимодействия человека и общества, характеризовать негативные эффекты социальной изоляции;</w:t>
      </w:r>
    </w:p>
    <w:p w14:paraId="78B50C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демонстрировать своё понимание самостоятельности, её роли в развитии личности, во взаимодействии с другими людьми.</w:t>
      </w:r>
    </w:p>
    <w:p w14:paraId="549C351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Религия как источник нравственности.</w:t>
      </w:r>
    </w:p>
    <w:p w14:paraId="07ACF88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нравственный потенциал религии;</w:t>
      </w:r>
    </w:p>
    <w:p w14:paraId="11C7896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излагать нравственные принципы государствообразующих конфессий России;</w:t>
      </w:r>
    </w:p>
    <w:p w14:paraId="2EEFAC0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ребования к нравственному идеалу человека в государствообразующих религиях современной России;</w:t>
      </w:r>
    </w:p>
    <w:p w14:paraId="3BA87B4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религиозных моральных и нравственных ценностей для современного общества.</w:t>
      </w:r>
    </w:p>
    <w:p w14:paraId="498E966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Наука как источник знания о человеке.</w:t>
      </w:r>
    </w:p>
    <w:p w14:paraId="7E2DDDE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смысл понятия «гуманитарное знание»;</w:t>
      </w:r>
    </w:p>
    <w:p w14:paraId="40A73FB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гуманитарного знания, его системообразующую роль в современной культуре;</w:t>
      </w:r>
    </w:p>
    <w:p w14:paraId="6B43092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культура» как процесс самопознания общества, как его внутреннюю самоактуализацию;</w:t>
      </w:r>
    </w:p>
    <w:p w14:paraId="05C2B1D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заимосвязь различных областей гуманитарного знания.</w:t>
      </w:r>
    </w:p>
    <w:p w14:paraId="192DB0C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Этика и нравственность как категории духовной культуры.</w:t>
      </w:r>
    </w:p>
    <w:p w14:paraId="08E32E5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многосторонность понятия «этика»;</w:t>
      </w:r>
    </w:p>
    <w:p w14:paraId="0E7673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этики как науки;</w:t>
      </w:r>
    </w:p>
    <w:p w14:paraId="713943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онятия «добро» и «зло» с помощью примеров в истории и культуре народов России и соотносить их с личным опытом;</w:t>
      </w:r>
    </w:p>
    <w:p w14:paraId="3CE8DF3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еобходимость нравственности для социального благополучия общества и личности.</w:t>
      </w:r>
    </w:p>
    <w:p w14:paraId="4CC7F8F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Самопознание (практическое занятие).</w:t>
      </w:r>
    </w:p>
    <w:p w14:paraId="2EA676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амопознание», «автобиография», «автопортрет», «рефлексия»;</w:t>
      </w:r>
    </w:p>
    <w:p w14:paraId="4319AF2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соотносить понятия «мораль», «нравственность», «ценности» с самопознанием и рефлексией на доступном для обучающихся уровне;</w:t>
      </w:r>
    </w:p>
    <w:p w14:paraId="4B6236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и обосновывать свои нравственные убеждения.</w:t>
      </w:r>
    </w:p>
    <w:p w14:paraId="11C06F5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14:paraId="1E7CDF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делает человека человеком.</w:t>
      </w:r>
    </w:p>
    <w:p w14:paraId="379F00F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ажность труда и его роль в современном обществе;</w:t>
      </w:r>
    </w:p>
    <w:p w14:paraId="69F3DD6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оотносить понятия «добросовестный труд» и «экономическое благополучие»;</w:t>
      </w:r>
    </w:p>
    <w:p w14:paraId="4B8115E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бъяснять понятия «безделье», «лень», «тунеядство»; </w:t>
      </w:r>
    </w:p>
    <w:p w14:paraId="3231165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и уметь обосновать необходимость их преодоления для самого себя;</w:t>
      </w:r>
    </w:p>
    <w:p w14:paraId="20327A3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ценивать общественные процессы в области общественной оценки труда;</w:t>
      </w:r>
    </w:p>
    <w:p w14:paraId="4B86964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емонстрировать значимость трудолюбия, трудовых подвигов, социальной ответственности за свой труд;</w:t>
      </w:r>
    </w:p>
    <w:p w14:paraId="0540BC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важность труда и его экономической стоимости;</w:t>
      </w:r>
    </w:p>
    <w:p w14:paraId="1F7AFB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14:paraId="4C0BF04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 xml:space="preserve">Подвиг: как узнать героя? </w:t>
      </w:r>
    </w:p>
    <w:p w14:paraId="010E3E7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подвиг», «героизм», «самопожертвование»;</w:t>
      </w:r>
    </w:p>
    <w:p w14:paraId="1A7F578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тличия подвига на войне и в мирное время;</w:t>
      </w:r>
    </w:p>
    <w:p w14:paraId="224E09B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важность героических примеров для жизни общества;</w:t>
      </w:r>
    </w:p>
    <w:p w14:paraId="26D7D33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героев современного общества и исторических личностей;</w:t>
      </w:r>
    </w:p>
    <w:p w14:paraId="40CEAE5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разграничение понятий «героизм» и «псевдогероизм» через значимость для общества и понимание последствий.</w:t>
      </w:r>
    </w:p>
    <w:p w14:paraId="54045C5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юди в обществе: духовно-нравственное взаимовлияние.</w:t>
      </w:r>
    </w:p>
    <w:p w14:paraId="46579EC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отношения»;</w:t>
      </w:r>
    </w:p>
    <w:p w14:paraId="2A73B12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человек как субъект социальных отношений» в приложении к его нравственному и духовному развитию;</w:t>
      </w:r>
    </w:p>
    <w:p w14:paraId="335F219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малых и больших социальных групп в нравственном состоянии личности;</w:t>
      </w:r>
    </w:p>
    <w:p w14:paraId="63989F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онятия «дружба», «предательство», «честь», «коллективизм» и приводить примеры из истории, культуры и литературы;</w:t>
      </w:r>
    </w:p>
    <w:p w14:paraId="712DF48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аходить нравственные основания социальной взаимопомощи, в том числе благотворительности;</w:t>
      </w:r>
    </w:p>
    <w:p w14:paraId="0B0AFF7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понятие «этика предпринимательства» в социальном аспекте.</w:t>
      </w:r>
    </w:p>
    <w:p w14:paraId="3FF74E0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Проблемы современного общества как отражение его духовно-нравственного самосознания.</w:t>
      </w:r>
    </w:p>
    <w:p w14:paraId="0D79153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14:paraId="792EF0E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14:paraId="18DCFB0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14:paraId="70961F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Духовно-нравственные ориентиры социальных отношений.</w:t>
      </w:r>
    </w:p>
    <w:p w14:paraId="4A47CA7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14:paraId="3F2EF79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14:paraId="07DD5D2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самостоятельно находить информацию о благотворительных, волонтёрских и социальных проектах в регионе своего проживания.</w:t>
      </w:r>
    </w:p>
    <w:p w14:paraId="524C9B2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0.</w:t>
      </w:r>
      <w:r w:rsidRPr="00873F93">
        <w:rPr>
          <w:sz w:val="24"/>
          <w:szCs w:val="24"/>
          <w:lang w:val="en-US"/>
        </w:rPr>
        <w:t> </w:t>
      </w:r>
      <w:r w:rsidRPr="00873F93">
        <w:rPr>
          <w:sz w:val="24"/>
          <w:szCs w:val="24"/>
        </w:rPr>
        <w:t>Гуманизм как сущностная характеристика духовно-нравственной культуры народов России.</w:t>
      </w:r>
    </w:p>
    <w:p w14:paraId="5FEA1C0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уманизм» как источник духовно-нравственных ценностей российского народа;</w:t>
      </w:r>
    </w:p>
    <w:p w14:paraId="334172F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сновывать проявления гуманизма в историко-культурном наследии народов России;</w:t>
      </w:r>
    </w:p>
    <w:p w14:paraId="70E31E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ажность гуманизма для формирования высоконравственной личности, государственной политики, взаимоотношений в обществе;</w:t>
      </w:r>
    </w:p>
    <w:p w14:paraId="54151E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гуманистические проявления в современной культуре.</w:t>
      </w:r>
    </w:p>
    <w:p w14:paraId="493F78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1.</w:t>
      </w:r>
      <w:r w:rsidRPr="00873F93">
        <w:rPr>
          <w:sz w:val="24"/>
          <w:szCs w:val="24"/>
          <w:lang w:val="en-US"/>
        </w:rPr>
        <w:t> </w:t>
      </w:r>
      <w:r w:rsidRPr="00873F93">
        <w:rPr>
          <w:sz w:val="24"/>
          <w:szCs w:val="24"/>
        </w:rPr>
        <w:t>Социальные профессии, их важность для сохранения духовно-нравственного облика общества.</w:t>
      </w:r>
    </w:p>
    <w:p w14:paraId="22EF5D5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оциальные профессии», «помогающие профессии»;</w:t>
      </w:r>
    </w:p>
    <w:p w14:paraId="53DD32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духовно-нравственных качествах, необходимых представителям социальных профессий;</w:t>
      </w:r>
    </w:p>
    <w:p w14:paraId="67EF7B5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босновывать ответственность личности при выборе социальных профессий;</w:t>
      </w:r>
    </w:p>
    <w:p w14:paraId="695B587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з литературы и истории, современной жизни, подтверждающие данную точку зрения.</w:t>
      </w:r>
    </w:p>
    <w:p w14:paraId="705D152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ыдающиеся благотворители в истории. Благотворительность как нравственный долг.</w:t>
      </w:r>
    </w:p>
    <w:p w14:paraId="3E028B0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благотворительность» и его эволюцию в истории России;</w:t>
      </w:r>
    </w:p>
    <w:p w14:paraId="029BAAF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меценатства в современном обществе для общества в целом и для духовно-нравственного развития личности самого мецената;</w:t>
      </w:r>
    </w:p>
    <w:p w14:paraId="28FA74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й долг», обосновывать его важную роль в жизни общества;</w:t>
      </w:r>
    </w:p>
    <w:p w14:paraId="2B4260D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риводить примеры выдающихся благотворителей в истории и современной России; </w:t>
      </w:r>
    </w:p>
    <w:p w14:paraId="2C8A650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внеэкономической благотворительности: волонтёрской деятельности, аргументированно объяснять её важность.</w:t>
      </w:r>
    </w:p>
    <w:p w14:paraId="5452DBF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Выдающиеся учёные России. Наука как источник социального и духовного прогресса общества.</w:t>
      </w:r>
    </w:p>
    <w:p w14:paraId="09CC85F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наука»;</w:t>
      </w:r>
    </w:p>
    <w:p w14:paraId="063B3CC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14:paraId="29976A0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имена выдающихся учёных России;</w:t>
      </w:r>
    </w:p>
    <w:p w14:paraId="30CC1A5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истории науки, получения и обоснования научного знания;</w:t>
      </w:r>
    </w:p>
    <w:p w14:paraId="211B362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 доказывать важность науки для благополучия общества, страны и государства;</w:t>
      </w:r>
    </w:p>
    <w:p w14:paraId="2BF83E2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морали и нравственности в науке, её роль и вклад в доказательство этих понятий.</w:t>
      </w:r>
    </w:p>
    <w:p w14:paraId="6D74E71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Моя профессия (практическое занятие).</w:t>
      </w:r>
    </w:p>
    <w:p w14:paraId="38D2021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рофессия», предполагать характер и цель труда в определённой профессии;</w:t>
      </w:r>
    </w:p>
    <w:p w14:paraId="6BA646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14:paraId="64F2486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Родина и патриотизм».</w:t>
      </w:r>
    </w:p>
    <w:p w14:paraId="3DD013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Гражданин.</w:t>
      </w:r>
    </w:p>
    <w:p w14:paraId="7292640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Родина» и «гражданство», объяснять их взаимосвязь;</w:t>
      </w:r>
    </w:p>
    <w:p w14:paraId="7514FC2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духовно-нравственный характер патриотизма, ценностей гражданского самосознания;</w:t>
      </w:r>
    </w:p>
    <w:p w14:paraId="411A04E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основывать нравственные качества гражданина.</w:t>
      </w:r>
    </w:p>
    <w:p w14:paraId="1E3B470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триотизм.</w:t>
      </w:r>
    </w:p>
    <w:p w14:paraId="632065A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атриотизм»;</w:t>
      </w:r>
    </w:p>
    <w:p w14:paraId="6CE7B10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патриотизма в истории и современном обществе;</w:t>
      </w:r>
    </w:p>
    <w:p w14:paraId="0F7EFD5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истинный и ложный патриотизм через ориентированность на ценности толерантности, уважения к другим народам, их истории и культуре;</w:t>
      </w:r>
    </w:p>
    <w:p w14:paraId="15CA85A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патриотизма.</w:t>
      </w:r>
    </w:p>
    <w:p w14:paraId="1576C36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Защита Родины: подвиг или долг?</w:t>
      </w:r>
    </w:p>
    <w:p w14:paraId="0832BE1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Характеризовать понятия «война» и «мир»; </w:t>
      </w:r>
    </w:p>
    <w:p w14:paraId="1DB3BF1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сохранения мира и согласия;</w:t>
      </w:r>
    </w:p>
    <w:p w14:paraId="13B5BDE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роль защиты Отечества, её важность для гражданина;</w:t>
      </w:r>
    </w:p>
    <w:p w14:paraId="3E44034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защиты чести Отечества в спорте, науке, культуре;</w:t>
      </w:r>
    </w:p>
    <w:p w14:paraId="523E1D3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военный подвиг», «честь», «доблесть», обосновывать их важность, приводить примеры их проявлений.</w:t>
      </w:r>
    </w:p>
    <w:p w14:paraId="33F2EAA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Государство. Россия – наша родина.</w:t>
      </w:r>
    </w:p>
    <w:p w14:paraId="0921845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осударство»;</w:t>
      </w:r>
    </w:p>
    <w:p w14:paraId="65DF4F8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14:paraId="42FBD2C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закон» как существенную часть гражданской идентичности человека;</w:t>
      </w:r>
    </w:p>
    <w:p w14:paraId="51D1EE1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ражданская идентичность», соотносить это понятие с необходимыми нравственными качествами человека.</w:t>
      </w:r>
    </w:p>
    <w:p w14:paraId="7DA8B5D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Гражданская идентичность (практическое занятие).</w:t>
      </w:r>
    </w:p>
    <w:p w14:paraId="4C55A54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характеризовать свою гражданскую идентичность, её составляющие: этническую, религиозную, гендерную идентичности;</w:t>
      </w:r>
    </w:p>
    <w:p w14:paraId="0CB214B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духовно-нравственных качеств гражданина, указывать их источники.</w:t>
      </w:r>
    </w:p>
    <w:p w14:paraId="26D1A9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Моя школа и мой класс (практическое занятие).</w:t>
      </w:r>
    </w:p>
    <w:p w14:paraId="5468A74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добрые дела» в контексте оценки собственных действий, их нравственного характера;</w:t>
      </w:r>
    </w:p>
    <w:p w14:paraId="4DE6017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примеры добрых дел в реальности и уметь адаптировать их к потребностям класса.</w:t>
      </w:r>
    </w:p>
    <w:p w14:paraId="0BD2442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Человек: какой он? (практическое занятие).</w:t>
      </w:r>
    </w:p>
    <w:p w14:paraId="1C8DB94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человек» как духовно-нравственный идеал;</w:t>
      </w:r>
    </w:p>
    <w:p w14:paraId="0408BCB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духовно-нравственного идеала в культуре;</w:t>
      </w:r>
    </w:p>
    <w:p w14:paraId="5E3CAAF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свой идеал человека и нравственные качества, которые ему присущи.</w:t>
      </w:r>
    </w:p>
    <w:p w14:paraId="5877DAE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Человек и культура (проект).</w:t>
      </w:r>
    </w:p>
    <w:p w14:paraId="09160F4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грани взаимодействия человека и культуры;</w:t>
      </w:r>
    </w:p>
    <w:p w14:paraId="2E5539E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писать в выбранном направлении с помощью известных примеров образ человека, создаваемый произведениями культуры;</w:t>
      </w:r>
    </w:p>
    <w:p w14:paraId="169B8A0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казать взаимосвязь человека и культуры через их взаимовлияние;</w:t>
      </w:r>
    </w:p>
    <w:p w14:paraId="680B9F2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14:paraId="20E4E512" w14:textId="78F13367" w:rsidR="009B20D2" w:rsidRPr="00873F93" w:rsidRDefault="009B20D2" w:rsidP="00873F93">
      <w:pPr>
        <w:tabs>
          <w:tab w:val="left" w:pos="2730"/>
        </w:tabs>
        <w:spacing w:line="240" w:lineRule="auto"/>
        <w:ind w:right="6" w:firstLine="567"/>
        <w:rPr>
          <w:b/>
          <w:sz w:val="24"/>
          <w:szCs w:val="24"/>
        </w:rPr>
      </w:pPr>
      <w:r w:rsidRPr="00873F93">
        <w:rPr>
          <w:b/>
          <w:sz w:val="24"/>
          <w:szCs w:val="24"/>
        </w:rPr>
        <w:t>Система оценки результатов обучения.</w:t>
      </w:r>
    </w:p>
    <w:p w14:paraId="0834B7D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14:paraId="697D4D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14:paraId="07123F2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14:paraId="620C87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14:paraId="15B6B096" w14:textId="77777777" w:rsidR="009B20D2" w:rsidRPr="009B20D2" w:rsidRDefault="009B20D2" w:rsidP="009B20D2">
      <w:pPr>
        <w:tabs>
          <w:tab w:val="left" w:pos="2730"/>
        </w:tabs>
        <w:spacing w:line="276" w:lineRule="auto"/>
        <w:ind w:right="6" w:firstLine="567"/>
        <w:rPr>
          <w:color w:val="FF0000"/>
          <w:sz w:val="24"/>
          <w:szCs w:val="24"/>
        </w:rPr>
      </w:pPr>
    </w:p>
    <w:p w14:paraId="590740FD" w14:textId="77777777" w:rsidR="00873F93" w:rsidRDefault="009B20D2" w:rsidP="009B20D2">
      <w:pPr>
        <w:spacing w:line="240" w:lineRule="auto"/>
        <w:ind w:left="540"/>
        <w:contextualSpacing/>
        <w:jc w:val="center"/>
        <w:rPr>
          <w:color w:val="FF0000"/>
          <w:sz w:val="24"/>
          <w:szCs w:val="24"/>
        </w:rPr>
      </w:pPr>
      <w:r>
        <w:rPr>
          <w:color w:val="FF0000"/>
          <w:sz w:val="24"/>
          <w:szCs w:val="24"/>
        </w:rPr>
        <w:tab/>
      </w:r>
    </w:p>
    <w:p w14:paraId="7834325C" w14:textId="77777777" w:rsidR="00873F93" w:rsidRDefault="00873F93" w:rsidP="009B20D2">
      <w:pPr>
        <w:spacing w:line="240" w:lineRule="auto"/>
        <w:ind w:left="540"/>
        <w:contextualSpacing/>
        <w:jc w:val="center"/>
        <w:rPr>
          <w:color w:val="FF0000"/>
          <w:sz w:val="24"/>
          <w:szCs w:val="24"/>
        </w:rPr>
      </w:pPr>
    </w:p>
    <w:p w14:paraId="4D55C135" w14:textId="77777777" w:rsidR="00873F93" w:rsidRDefault="00873F93" w:rsidP="009B20D2">
      <w:pPr>
        <w:spacing w:line="240" w:lineRule="auto"/>
        <w:ind w:left="540"/>
        <w:contextualSpacing/>
        <w:jc w:val="center"/>
        <w:rPr>
          <w:color w:val="FF0000"/>
          <w:sz w:val="24"/>
          <w:szCs w:val="24"/>
        </w:rPr>
      </w:pPr>
    </w:p>
    <w:p w14:paraId="14DA9F58" w14:textId="77777777" w:rsidR="00873F93" w:rsidRDefault="00873F93" w:rsidP="009B20D2">
      <w:pPr>
        <w:spacing w:line="240" w:lineRule="auto"/>
        <w:ind w:left="540"/>
        <w:contextualSpacing/>
        <w:jc w:val="center"/>
        <w:rPr>
          <w:color w:val="FF0000"/>
          <w:sz w:val="24"/>
          <w:szCs w:val="24"/>
        </w:rPr>
      </w:pPr>
    </w:p>
    <w:p w14:paraId="305942DD" w14:textId="77777777" w:rsidR="00873F93" w:rsidRDefault="00873F93" w:rsidP="009B20D2">
      <w:pPr>
        <w:spacing w:line="240" w:lineRule="auto"/>
        <w:ind w:left="540"/>
        <w:contextualSpacing/>
        <w:jc w:val="center"/>
        <w:rPr>
          <w:color w:val="FF0000"/>
          <w:sz w:val="24"/>
          <w:szCs w:val="24"/>
        </w:rPr>
      </w:pPr>
    </w:p>
    <w:p w14:paraId="62476230" w14:textId="77777777" w:rsidR="00873F93" w:rsidRDefault="00873F93" w:rsidP="009B20D2">
      <w:pPr>
        <w:spacing w:line="240" w:lineRule="auto"/>
        <w:ind w:left="540"/>
        <w:contextualSpacing/>
        <w:jc w:val="center"/>
        <w:rPr>
          <w:color w:val="FF0000"/>
          <w:sz w:val="24"/>
          <w:szCs w:val="24"/>
        </w:rPr>
      </w:pPr>
    </w:p>
    <w:p w14:paraId="15B42B5B" w14:textId="77777777" w:rsidR="00873F93" w:rsidRDefault="00873F93" w:rsidP="009B20D2">
      <w:pPr>
        <w:spacing w:line="240" w:lineRule="auto"/>
        <w:ind w:left="540"/>
        <w:contextualSpacing/>
        <w:jc w:val="center"/>
        <w:rPr>
          <w:color w:val="FF0000"/>
          <w:sz w:val="24"/>
          <w:szCs w:val="24"/>
        </w:rPr>
      </w:pPr>
    </w:p>
    <w:p w14:paraId="50BB8964" w14:textId="77777777" w:rsidR="00873F93" w:rsidRDefault="00873F93" w:rsidP="009B20D2">
      <w:pPr>
        <w:spacing w:line="240" w:lineRule="auto"/>
        <w:ind w:left="540"/>
        <w:contextualSpacing/>
        <w:jc w:val="center"/>
        <w:rPr>
          <w:color w:val="FF0000"/>
          <w:sz w:val="24"/>
          <w:szCs w:val="24"/>
        </w:rPr>
      </w:pPr>
    </w:p>
    <w:p w14:paraId="4C02E915" w14:textId="77777777" w:rsidR="00873F93" w:rsidRDefault="00873F93" w:rsidP="009B20D2">
      <w:pPr>
        <w:spacing w:line="240" w:lineRule="auto"/>
        <w:ind w:left="540"/>
        <w:contextualSpacing/>
        <w:jc w:val="center"/>
        <w:rPr>
          <w:color w:val="FF0000"/>
          <w:sz w:val="24"/>
          <w:szCs w:val="24"/>
        </w:rPr>
      </w:pPr>
    </w:p>
    <w:p w14:paraId="397A57C7" w14:textId="6383A2A1" w:rsidR="009B20D2" w:rsidRPr="009B20D2" w:rsidRDefault="009B20D2" w:rsidP="009B20D2">
      <w:pPr>
        <w:spacing w:line="240" w:lineRule="auto"/>
        <w:ind w:left="540"/>
        <w:contextualSpacing/>
        <w:jc w:val="center"/>
        <w:rPr>
          <w:rFonts w:eastAsia="Calibri" w:cs="Times New Roman"/>
          <w:b/>
          <w:sz w:val="24"/>
          <w:szCs w:val="24"/>
          <w:lang w:eastAsia="en-US"/>
        </w:rPr>
      </w:pPr>
      <w:r w:rsidRPr="009B20D2">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ОДНКР</w:t>
      </w:r>
      <w:r w:rsidRPr="009B20D2">
        <w:rPr>
          <w:rFonts w:eastAsia="Calibri" w:cs="Times New Roman"/>
          <w:b/>
          <w:sz w:val="24"/>
          <w:szCs w:val="24"/>
          <w:lang w:eastAsia="en-US"/>
        </w:rPr>
        <w:t>»</w:t>
      </w:r>
    </w:p>
    <w:p w14:paraId="258632D4" w14:textId="77777777" w:rsidR="009B20D2" w:rsidRPr="009B20D2" w:rsidRDefault="009B20D2" w:rsidP="009B20D2">
      <w:pPr>
        <w:spacing w:line="240" w:lineRule="auto"/>
        <w:ind w:left="540" w:firstLine="0"/>
        <w:contextualSpacing/>
        <w:jc w:val="center"/>
        <w:rPr>
          <w:rFonts w:eastAsia="SchoolBookSanPin" w:cs="Times New Roman"/>
          <w:b/>
          <w:sz w:val="24"/>
          <w:szCs w:val="24"/>
          <w:lang w:eastAsia="en-US"/>
        </w:rPr>
      </w:pPr>
    </w:p>
    <w:p w14:paraId="78F64D88" w14:textId="77777777" w:rsidR="00873F93" w:rsidRPr="00873F93" w:rsidRDefault="00873F93" w:rsidP="00873F93">
      <w:pPr>
        <w:spacing w:line="240" w:lineRule="auto"/>
        <w:ind w:firstLine="709"/>
        <w:contextualSpacing/>
        <w:rPr>
          <w:rFonts w:eastAsia="SchoolBookSanPin" w:cs="Times New Roman"/>
          <w:b/>
          <w:sz w:val="24"/>
          <w:szCs w:val="24"/>
          <w:lang w:eastAsia="en-US"/>
        </w:rPr>
      </w:pPr>
      <w:r w:rsidRPr="00873F9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1AED611E" w14:textId="76F8E8C4" w:rsidR="00873F93" w:rsidRDefault="00873F93" w:rsidP="00873F93">
      <w:pPr>
        <w:widowControl w:val="0"/>
        <w:spacing w:line="240" w:lineRule="auto"/>
        <w:ind w:firstLine="709"/>
        <w:rPr>
          <w:rFonts w:eastAsia="SchoolBookSanPin" w:cs="Times New Roman"/>
          <w:sz w:val="24"/>
          <w:szCs w:val="24"/>
          <w:lang w:eastAsia="en-US"/>
        </w:rPr>
      </w:pPr>
      <w:r w:rsidRPr="00873F9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873F93">
        <w:rPr>
          <w:rFonts w:eastAsia="SchoolBookSanPin" w:cs="Times New Roman"/>
          <w:b/>
          <w:sz w:val="24"/>
          <w:szCs w:val="24"/>
          <w:lang w:eastAsia="en-US"/>
        </w:rPr>
        <w:t>«рабочей программе учителя»</w:t>
      </w:r>
      <w:r w:rsidRPr="00873F9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6E9A6832" w14:textId="3381F053" w:rsidR="009B20D2" w:rsidRPr="009B20D2" w:rsidRDefault="009B20D2" w:rsidP="009B20D2">
      <w:pPr>
        <w:widowControl w:val="0"/>
        <w:spacing w:line="240" w:lineRule="auto"/>
        <w:ind w:firstLine="709"/>
        <w:rPr>
          <w:rFonts w:eastAsia="SchoolBookSanPin" w:cs="Times New Roman"/>
          <w:sz w:val="24"/>
          <w:szCs w:val="24"/>
          <w:lang w:eastAsia="en-US"/>
        </w:rPr>
      </w:pPr>
      <w:r w:rsidRPr="009B20D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0"/>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9B20D2" w:rsidRPr="009B20D2" w14:paraId="6E9BC33C" w14:textId="77777777" w:rsidTr="009B20D2">
        <w:trPr>
          <w:trHeight w:val="575"/>
        </w:trPr>
        <w:tc>
          <w:tcPr>
            <w:tcW w:w="993" w:type="dxa"/>
          </w:tcPr>
          <w:p w14:paraId="349C4851" w14:textId="77777777" w:rsidR="009B20D2" w:rsidRPr="009B20D2" w:rsidRDefault="009B20D2" w:rsidP="009B20D2">
            <w:pPr>
              <w:spacing w:line="240" w:lineRule="auto"/>
              <w:ind w:left="142" w:right="354" w:firstLine="96"/>
              <w:jc w:val="center"/>
              <w:rPr>
                <w:rFonts w:eastAsia="Times New Roman"/>
                <w:szCs w:val="20"/>
                <w:lang w:eastAsia="en-US"/>
              </w:rPr>
            </w:pPr>
            <w:r w:rsidRPr="009B20D2">
              <w:rPr>
                <w:rFonts w:eastAsia="Times New Roman"/>
                <w:szCs w:val="20"/>
                <w:lang w:eastAsia="en-US"/>
              </w:rPr>
              <w:t>№</w:t>
            </w:r>
            <w:r w:rsidRPr="009B20D2">
              <w:rPr>
                <w:rFonts w:eastAsia="Times New Roman"/>
                <w:spacing w:val="-57"/>
                <w:szCs w:val="20"/>
                <w:lang w:eastAsia="en-US"/>
              </w:rPr>
              <w:t xml:space="preserve"> </w:t>
            </w:r>
            <w:r w:rsidRPr="009B20D2">
              <w:rPr>
                <w:rFonts w:eastAsia="Times New Roman"/>
                <w:szCs w:val="20"/>
                <w:lang w:eastAsia="en-US"/>
              </w:rPr>
              <w:t>п/п</w:t>
            </w:r>
          </w:p>
        </w:tc>
        <w:tc>
          <w:tcPr>
            <w:tcW w:w="4394" w:type="dxa"/>
          </w:tcPr>
          <w:p w14:paraId="6A8F1288" w14:textId="77777777" w:rsidR="009B20D2" w:rsidRPr="009B20D2" w:rsidRDefault="009B20D2" w:rsidP="009B20D2">
            <w:pPr>
              <w:spacing w:line="240" w:lineRule="auto"/>
              <w:ind w:left="142" w:firstLine="0"/>
              <w:jc w:val="center"/>
              <w:rPr>
                <w:rFonts w:eastAsia="Times New Roman"/>
                <w:szCs w:val="20"/>
                <w:lang w:eastAsia="en-US"/>
              </w:rPr>
            </w:pPr>
            <w:r w:rsidRPr="009B20D2">
              <w:rPr>
                <w:rFonts w:eastAsia="Times New Roman"/>
                <w:szCs w:val="20"/>
                <w:lang w:eastAsia="en-US"/>
              </w:rPr>
              <w:t>Тема</w:t>
            </w:r>
          </w:p>
        </w:tc>
        <w:tc>
          <w:tcPr>
            <w:tcW w:w="2126" w:type="dxa"/>
          </w:tcPr>
          <w:p w14:paraId="0DC6D3B6" w14:textId="77777777" w:rsidR="009B20D2" w:rsidRPr="009B20D2" w:rsidRDefault="009B20D2" w:rsidP="009B20D2">
            <w:pPr>
              <w:spacing w:line="240" w:lineRule="auto"/>
              <w:ind w:left="142" w:right="27" w:hanging="72"/>
              <w:jc w:val="center"/>
              <w:rPr>
                <w:rFonts w:eastAsia="Times New Roman"/>
                <w:szCs w:val="20"/>
                <w:lang w:val="ru-RU" w:eastAsia="en-US"/>
              </w:rPr>
            </w:pPr>
            <w:r w:rsidRPr="009B20D2">
              <w:rPr>
                <w:rFonts w:eastAsia="Times New Roman"/>
                <w:spacing w:val="-1"/>
                <w:szCs w:val="20"/>
                <w:lang w:val="ru-RU" w:eastAsia="en-US"/>
              </w:rPr>
              <w:t>Количество часов, отводимых на освоение каждой темы</w:t>
            </w:r>
          </w:p>
        </w:tc>
        <w:tc>
          <w:tcPr>
            <w:tcW w:w="2126" w:type="dxa"/>
          </w:tcPr>
          <w:p w14:paraId="1FB49A9A" w14:textId="77777777" w:rsidR="009B20D2" w:rsidRPr="009B20D2" w:rsidRDefault="009B20D2" w:rsidP="009B20D2">
            <w:pPr>
              <w:spacing w:line="240" w:lineRule="auto"/>
              <w:ind w:left="142" w:right="27" w:hanging="72"/>
              <w:jc w:val="center"/>
              <w:rPr>
                <w:rFonts w:eastAsia="Times New Roman"/>
                <w:spacing w:val="-1"/>
                <w:szCs w:val="20"/>
                <w:lang w:eastAsia="en-US"/>
              </w:rPr>
            </w:pPr>
            <w:r w:rsidRPr="009B20D2">
              <w:rPr>
                <w:rFonts w:eastAsia="Times New Roman"/>
                <w:spacing w:val="-1"/>
                <w:szCs w:val="20"/>
                <w:lang w:eastAsia="en-US"/>
              </w:rPr>
              <w:t xml:space="preserve">Э(Ц)ОР </w:t>
            </w:r>
          </w:p>
        </w:tc>
      </w:tr>
      <w:tr w:rsidR="009B20D2" w:rsidRPr="009B20D2" w14:paraId="73F25560" w14:textId="77777777" w:rsidTr="009B20D2">
        <w:trPr>
          <w:trHeight w:val="2227"/>
        </w:trPr>
        <w:tc>
          <w:tcPr>
            <w:tcW w:w="993" w:type="dxa"/>
          </w:tcPr>
          <w:p w14:paraId="689DC4F6" w14:textId="77777777" w:rsidR="009B20D2" w:rsidRPr="009B20D2" w:rsidRDefault="009B20D2" w:rsidP="009B20D2">
            <w:pPr>
              <w:spacing w:line="240" w:lineRule="auto"/>
              <w:ind w:left="142" w:firstLine="0"/>
              <w:jc w:val="left"/>
              <w:rPr>
                <w:rFonts w:eastAsia="Times New Roman"/>
                <w:szCs w:val="20"/>
                <w:lang w:eastAsia="en-US"/>
              </w:rPr>
            </w:pPr>
            <w:r w:rsidRPr="009B20D2">
              <w:rPr>
                <w:rFonts w:eastAsia="Times New Roman"/>
                <w:szCs w:val="20"/>
                <w:lang w:eastAsia="en-US"/>
              </w:rPr>
              <w:t>1.</w:t>
            </w:r>
          </w:p>
        </w:tc>
        <w:tc>
          <w:tcPr>
            <w:tcW w:w="4394" w:type="dxa"/>
          </w:tcPr>
          <w:p w14:paraId="37C977AF" w14:textId="77777777" w:rsidR="009B20D2" w:rsidRDefault="00AB7FE6" w:rsidP="009B20D2">
            <w:pPr>
              <w:rPr>
                <w:rFonts w:eastAsia="OfficinaSansBoldITC"/>
                <w:szCs w:val="20"/>
                <w:lang w:val="ru-RU" w:eastAsia="en-US"/>
              </w:rPr>
            </w:pPr>
            <w:r>
              <w:rPr>
                <w:rFonts w:eastAsia="OfficinaSansBoldITC"/>
                <w:szCs w:val="20"/>
                <w:lang w:val="ru-RU" w:eastAsia="en-US"/>
              </w:rPr>
              <w:t>5 класс</w:t>
            </w:r>
          </w:p>
          <w:p w14:paraId="33FE735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1.</w:t>
            </w:r>
            <w:r w:rsidRPr="00AB7FE6">
              <w:rPr>
                <w:rFonts w:eastAsia="OfficinaSansBoldITC"/>
                <w:szCs w:val="20"/>
                <w:lang w:eastAsia="en-US"/>
              </w:rPr>
              <w:t> </w:t>
            </w:r>
            <w:r w:rsidRPr="00AB7FE6">
              <w:rPr>
                <w:rFonts w:eastAsia="OfficinaSansBoldITC"/>
                <w:szCs w:val="20"/>
                <w:lang w:val="ru-RU" w:eastAsia="en-US"/>
              </w:rPr>
              <w:t>Тематический блок 1. «Россия – наш общий дом».</w:t>
            </w:r>
          </w:p>
          <w:p w14:paraId="439A840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w:t>
            </w:r>
            <w:r w:rsidRPr="00AB7FE6">
              <w:rPr>
                <w:rFonts w:eastAsia="OfficinaSansBoldITC"/>
                <w:szCs w:val="20"/>
                <w:lang w:eastAsia="en-US"/>
              </w:rPr>
              <w:t> </w:t>
            </w:r>
            <w:r w:rsidRPr="00AB7FE6">
              <w:rPr>
                <w:rFonts w:eastAsia="OfficinaSansBoldITC"/>
                <w:szCs w:val="20"/>
                <w:lang w:val="ru-RU" w:eastAsia="en-US"/>
              </w:rPr>
              <w:t>Зачем изучать курс «Основы духовно-нравственной культуры народов России»?</w:t>
            </w:r>
          </w:p>
          <w:p w14:paraId="19C8C53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14:paraId="46425DF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w:t>
            </w:r>
            <w:r w:rsidRPr="00AB7FE6">
              <w:rPr>
                <w:rFonts w:eastAsia="OfficinaSansBoldITC"/>
                <w:szCs w:val="20"/>
                <w:lang w:eastAsia="en-US"/>
              </w:rPr>
              <w:t> </w:t>
            </w:r>
            <w:r w:rsidRPr="00AB7FE6">
              <w:rPr>
                <w:rFonts w:eastAsia="OfficinaSansBoldITC"/>
                <w:szCs w:val="20"/>
                <w:lang w:val="ru-RU" w:eastAsia="en-US"/>
              </w:rPr>
              <w:t>Наш дом – Россия.</w:t>
            </w:r>
          </w:p>
          <w:p w14:paraId="7B1BB32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многонациональная страна. Многонациональный народ Российской Федерации. Россия как общий дом. Дружба народов.</w:t>
            </w:r>
          </w:p>
          <w:p w14:paraId="70B4EAF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w:t>
            </w:r>
            <w:r w:rsidRPr="00AB7FE6">
              <w:rPr>
                <w:rFonts w:eastAsia="OfficinaSansBoldITC"/>
                <w:szCs w:val="20"/>
                <w:lang w:eastAsia="en-US"/>
              </w:rPr>
              <w:t> </w:t>
            </w:r>
            <w:r w:rsidRPr="00AB7FE6">
              <w:rPr>
                <w:rFonts w:eastAsia="OfficinaSansBoldITC"/>
                <w:szCs w:val="20"/>
                <w:lang w:val="ru-RU" w:eastAsia="en-US"/>
              </w:rPr>
              <w:t>Язык и история.</w:t>
            </w:r>
          </w:p>
          <w:p w14:paraId="67A79D4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14:paraId="2449EE5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w:t>
            </w:r>
            <w:r w:rsidRPr="00AB7FE6">
              <w:rPr>
                <w:rFonts w:eastAsia="OfficinaSansBoldITC"/>
                <w:szCs w:val="20"/>
                <w:lang w:eastAsia="en-US"/>
              </w:rPr>
              <w:t> </w:t>
            </w:r>
            <w:r w:rsidRPr="00AB7FE6">
              <w:rPr>
                <w:rFonts w:eastAsia="OfficinaSansBoldITC"/>
                <w:szCs w:val="20"/>
                <w:lang w:val="ru-RU" w:eastAsia="en-US"/>
              </w:rPr>
              <w:t>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14:paraId="4349138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w:t>
            </w:r>
            <w:r w:rsidRPr="00AB7FE6">
              <w:rPr>
                <w:rFonts w:eastAsia="OfficinaSansBoldITC"/>
                <w:szCs w:val="20"/>
                <w:lang w:eastAsia="en-US"/>
              </w:rPr>
              <w:t> </w:t>
            </w:r>
            <w:r w:rsidRPr="00AB7FE6">
              <w:rPr>
                <w:rFonts w:eastAsia="OfficinaSansBoldITC"/>
                <w:szCs w:val="20"/>
                <w:lang w:val="ru-RU" w:eastAsia="en-US"/>
              </w:rPr>
              <w:t>Истоки родной культуры.</w:t>
            </w:r>
          </w:p>
          <w:p w14:paraId="657F54B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14:paraId="60E3056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w:t>
            </w:r>
            <w:r w:rsidRPr="00AB7FE6">
              <w:rPr>
                <w:rFonts w:eastAsia="OfficinaSansBoldITC"/>
                <w:szCs w:val="20"/>
                <w:lang w:eastAsia="en-US"/>
              </w:rPr>
              <w:t> </w:t>
            </w:r>
            <w:r w:rsidRPr="00AB7FE6">
              <w:rPr>
                <w:rFonts w:eastAsia="OfficinaSansBoldITC"/>
                <w:szCs w:val="20"/>
                <w:lang w:val="ru-RU" w:eastAsia="en-US"/>
              </w:rPr>
              <w:t>Материальная культура.</w:t>
            </w:r>
          </w:p>
          <w:p w14:paraId="0052BDA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14:paraId="0142478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w:t>
            </w:r>
            <w:r w:rsidRPr="00AB7FE6">
              <w:rPr>
                <w:rFonts w:eastAsia="OfficinaSansBoldITC"/>
                <w:szCs w:val="20"/>
                <w:lang w:eastAsia="en-US"/>
              </w:rPr>
              <w:t> </w:t>
            </w:r>
            <w:r w:rsidRPr="00AB7FE6">
              <w:rPr>
                <w:rFonts w:eastAsia="OfficinaSansBoldITC"/>
                <w:szCs w:val="20"/>
                <w:lang w:val="ru-RU" w:eastAsia="en-US"/>
              </w:rPr>
              <w:t>Духовная культура.</w:t>
            </w:r>
          </w:p>
          <w:p w14:paraId="66BDA3D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14:paraId="144322A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w:t>
            </w:r>
            <w:r w:rsidRPr="00AB7FE6">
              <w:rPr>
                <w:rFonts w:eastAsia="OfficinaSansBoldITC"/>
                <w:szCs w:val="20"/>
                <w:lang w:eastAsia="en-US"/>
              </w:rPr>
              <w:t> </w:t>
            </w:r>
            <w:r w:rsidRPr="00AB7FE6">
              <w:rPr>
                <w:rFonts w:eastAsia="OfficinaSansBoldITC"/>
                <w:szCs w:val="20"/>
                <w:lang w:val="ru-RU" w:eastAsia="en-US"/>
              </w:rPr>
              <w:t>Культура и религия.</w:t>
            </w:r>
          </w:p>
          <w:p w14:paraId="6E94E13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14:paraId="608FF90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w:t>
            </w:r>
            <w:r w:rsidRPr="00AB7FE6">
              <w:rPr>
                <w:rFonts w:eastAsia="OfficinaSansBoldITC"/>
                <w:szCs w:val="20"/>
                <w:lang w:eastAsia="en-US"/>
              </w:rPr>
              <w:t> </w:t>
            </w:r>
            <w:r w:rsidRPr="00AB7FE6">
              <w:rPr>
                <w:rFonts w:eastAsia="OfficinaSansBoldITC"/>
                <w:szCs w:val="20"/>
                <w:lang w:val="ru-RU" w:eastAsia="en-US"/>
              </w:rPr>
              <w:t>Культура и образование.</w:t>
            </w:r>
          </w:p>
          <w:p w14:paraId="0E52696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14:paraId="0AA33E3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w:t>
            </w:r>
            <w:r w:rsidRPr="00AB7FE6">
              <w:rPr>
                <w:rFonts w:eastAsia="OfficinaSansBoldITC"/>
                <w:szCs w:val="20"/>
                <w:lang w:eastAsia="en-US"/>
              </w:rPr>
              <w:t> </w:t>
            </w:r>
            <w:r w:rsidRPr="00AB7FE6">
              <w:rPr>
                <w:rFonts w:eastAsia="OfficinaSansBoldITC"/>
                <w:szCs w:val="20"/>
                <w:lang w:val="ru-RU" w:eastAsia="en-US"/>
              </w:rPr>
              <w:t>Многообразие культур России (практическое занятие).</w:t>
            </w:r>
          </w:p>
          <w:p w14:paraId="339564C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Единство культур народов России. Что значит быть культурным человеком? Знание о культуре народов России.</w:t>
            </w:r>
          </w:p>
          <w:p w14:paraId="0547AF4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2.</w:t>
            </w:r>
            <w:r w:rsidRPr="00AB7FE6">
              <w:rPr>
                <w:rFonts w:eastAsia="OfficinaSansBoldITC"/>
                <w:szCs w:val="20"/>
                <w:lang w:eastAsia="en-US"/>
              </w:rPr>
              <w:t> </w:t>
            </w:r>
            <w:r w:rsidRPr="00AB7FE6">
              <w:rPr>
                <w:rFonts w:eastAsia="OfficinaSansBoldITC"/>
                <w:szCs w:val="20"/>
                <w:lang w:val="ru-RU" w:eastAsia="en-US"/>
              </w:rPr>
              <w:t>Тематический блок 2. «Семья и духовно-нравственные ценности».</w:t>
            </w:r>
          </w:p>
          <w:p w14:paraId="2A1C559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w:t>
            </w:r>
            <w:r w:rsidRPr="00AB7FE6">
              <w:rPr>
                <w:rFonts w:eastAsia="OfficinaSansBoldITC"/>
                <w:szCs w:val="20"/>
                <w:lang w:eastAsia="en-US"/>
              </w:rPr>
              <w:t> </w:t>
            </w:r>
            <w:r w:rsidRPr="00AB7FE6">
              <w:rPr>
                <w:rFonts w:eastAsia="OfficinaSansBoldITC"/>
                <w:szCs w:val="20"/>
                <w:lang w:val="ru-RU" w:eastAsia="en-US"/>
              </w:rPr>
              <w:t>Семья – хранитель духовных ценностей.</w:t>
            </w:r>
          </w:p>
          <w:p w14:paraId="1C0B718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ья – базовый элемент общества. Семейные ценности, традиции и культура. Помощь сиротам как духовно-нравственный долг человека.</w:t>
            </w:r>
          </w:p>
          <w:p w14:paraId="7E0FC17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w:t>
            </w:r>
            <w:r w:rsidRPr="00AB7FE6">
              <w:rPr>
                <w:rFonts w:eastAsia="OfficinaSansBoldITC"/>
                <w:szCs w:val="20"/>
                <w:lang w:eastAsia="en-US"/>
              </w:rPr>
              <w:t> </w:t>
            </w:r>
            <w:r w:rsidRPr="00AB7FE6">
              <w:rPr>
                <w:rFonts w:eastAsia="OfficinaSansBoldITC"/>
                <w:szCs w:val="20"/>
                <w:lang w:val="ru-RU" w:eastAsia="en-US"/>
              </w:rPr>
              <w:t>Родина начинается с семьи.</w:t>
            </w:r>
          </w:p>
          <w:p w14:paraId="3D7E594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я семьи как часть истории народа, государства, человечества. Как связаны Родина и семья? Что такое Родина и Отечество?</w:t>
            </w:r>
          </w:p>
          <w:p w14:paraId="33350C6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w:t>
            </w:r>
            <w:r w:rsidRPr="00AB7FE6">
              <w:rPr>
                <w:rFonts w:eastAsia="OfficinaSansBoldITC"/>
                <w:szCs w:val="20"/>
                <w:lang w:eastAsia="en-US"/>
              </w:rPr>
              <w:t> </w:t>
            </w:r>
            <w:r w:rsidRPr="00AB7FE6">
              <w:rPr>
                <w:rFonts w:eastAsia="OfficinaSansBoldITC"/>
                <w:szCs w:val="20"/>
                <w:lang w:val="ru-RU" w:eastAsia="en-US"/>
              </w:rPr>
              <w:t>Традиции семейного воспитания в России.</w:t>
            </w:r>
          </w:p>
          <w:p w14:paraId="152AC4E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ейные традиции народов России. Межнациональные семьи. Семейное воспитание как трансляция ценностей.</w:t>
            </w:r>
          </w:p>
          <w:p w14:paraId="24D0D62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w:t>
            </w:r>
            <w:r w:rsidRPr="00AB7FE6">
              <w:rPr>
                <w:rFonts w:eastAsia="OfficinaSansBoldITC"/>
                <w:szCs w:val="20"/>
                <w:lang w:eastAsia="en-US"/>
              </w:rPr>
              <w:t> </w:t>
            </w:r>
            <w:r w:rsidRPr="00AB7FE6">
              <w:rPr>
                <w:rFonts w:eastAsia="OfficinaSansBoldITC"/>
                <w:szCs w:val="20"/>
                <w:lang w:val="ru-RU" w:eastAsia="en-US"/>
              </w:rPr>
              <w:t>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14:paraId="7AB4F9F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w:t>
            </w:r>
            <w:r w:rsidRPr="00AB7FE6">
              <w:rPr>
                <w:rFonts w:eastAsia="OfficinaSansBoldITC"/>
                <w:szCs w:val="20"/>
                <w:lang w:eastAsia="en-US"/>
              </w:rPr>
              <w:t> </w:t>
            </w:r>
            <w:r w:rsidRPr="00AB7FE6">
              <w:rPr>
                <w:rFonts w:eastAsia="OfficinaSansBoldITC"/>
                <w:szCs w:val="20"/>
                <w:lang w:val="ru-RU" w:eastAsia="en-US"/>
              </w:rPr>
              <w:t>Труд в истории семьи.</w:t>
            </w:r>
          </w:p>
          <w:p w14:paraId="0BE5C05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роли в истории семьи. Роль домашнего труда.</w:t>
            </w:r>
          </w:p>
          <w:p w14:paraId="080F79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нравственных норм в благополучии семьи.</w:t>
            </w:r>
          </w:p>
          <w:p w14:paraId="54AAA0C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w:t>
            </w:r>
            <w:r w:rsidRPr="00AB7FE6">
              <w:rPr>
                <w:rFonts w:eastAsia="OfficinaSansBoldITC"/>
                <w:szCs w:val="20"/>
                <w:lang w:eastAsia="en-US"/>
              </w:rPr>
              <w:t> </w:t>
            </w:r>
            <w:r w:rsidRPr="00AB7FE6">
              <w:rPr>
                <w:rFonts w:eastAsia="OfficinaSansBoldITC"/>
                <w:szCs w:val="20"/>
                <w:lang w:val="ru-RU" w:eastAsia="en-US"/>
              </w:rPr>
              <w:t>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14:paraId="30E7C68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3.</w:t>
            </w:r>
            <w:r w:rsidRPr="00AB7FE6">
              <w:rPr>
                <w:rFonts w:eastAsia="OfficinaSansBoldITC"/>
                <w:szCs w:val="20"/>
                <w:lang w:eastAsia="en-US"/>
              </w:rPr>
              <w:t> </w:t>
            </w:r>
            <w:r w:rsidRPr="00AB7FE6">
              <w:rPr>
                <w:rFonts w:eastAsia="OfficinaSansBoldITC"/>
                <w:szCs w:val="20"/>
                <w:lang w:val="ru-RU" w:eastAsia="en-US"/>
              </w:rPr>
              <w:t>Тематический блок 3. «Духовно-нравственное богатство личности».</w:t>
            </w:r>
          </w:p>
          <w:p w14:paraId="46B895D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w:t>
            </w:r>
            <w:r w:rsidRPr="00AB7FE6">
              <w:rPr>
                <w:rFonts w:eastAsia="OfficinaSansBoldITC"/>
                <w:szCs w:val="20"/>
                <w:lang w:eastAsia="en-US"/>
              </w:rPr>
              <w:t> </w:t>
            </w:r>
            <w:r w:rsidRPr="00AB7FE6">
              <w:rPr>
                <w:rFonts w:eastAsia="OfficinaSansBoldITC"/>
                <w:szCs w:val="20"/>
                <w:lang w:val="ru-RU" w:eastAsia="en-US"/>
              </w:rPr>
              <w:t>Личность – общество – культура.</w:t>
            </w:r>
          </w:p>
          <w:p w14:paraId="32584C2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14:paraId="006ECDE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w:t>
            </w:r>
            <w:r w:rsidRPr="00AB7FE6">
              <w:rPr>
                <w:rFonts w:eastAsia="OfficinaSansBoldITC"/>
                <w:szCs w:val="20"/>
                <w:lang w:eastAsia="en-US"/>
              </w:rPr>
              <w:t> </w:t>
            </w:r>
            <w:r w:rsidRPr="00AB7FE6">
              <w:rPr>
                <w:rFonts w:eastAsia="OfficinaSansBoldITC"/>
                <w:szCs w:val="20"/>
                <w:lang w:val="ru-RU" w:eastAsia="en-US"/>
              </w:rPr>
              <w:t>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14:paraId="35DE37A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w:t>
            </w:r>
            <w:r w:rsidRPr="00AB7FE6">
              <w:rPr>
                <w:rFonts w:eastAsia="OfficinaSansBoldITC"/>
                <w:szCs w:val="20"/>
                <w:lang w:eastAsia="en-US"/>
              </w:rPr>
              <w:t> </w:t>
            </w:r>
            <w:r w:rsidRPr="00AB7FE6">
              <w:rPr>
                <w:rFonts w:eastAsia="OfficinaSansBoldITC"/>
                <w:szCs w:val="20"/>
                <w:lang w:val="ru-RU" w:eastAsia="en-US"/>
              </w:rPr>
              <w:t>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14:paraId="290959C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4.</w:t>
            </w:r>
            <w:r w:rsidRPr="00AB7FE6">
              <w:rPr>
                <w:rFonts w:eastAsia="OfficinaSansBoldITC"/>
                <w:szCs w:val="20"/>
                <w:lang w:eastAsia="en-US"/>
              </w:rPr>
              <w:t> </w:t>
            </w:r>
            <w:r w:rsidRPr="00AB7FE6">
              <w:rPr>
                <w:rFonts w:eastAsia="OfficinaSansBoldITC"/>
                <w:szCs w:val="20"/>
                <w:lang w:val="ru-RU" w:eastAsia="en-US"/>
              </w:rPr>
              <w:t>Тематический блок 4. «Культурное единство России».</w:t>
            </w:r>
          </w:p>
          <w:p w14:paraId="66C7273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w:t>
            </w:r>
            <w:r w:rsidRPr="00AB7FE6">
              <w:rPr>
                <w:rFonts w:eastAsia="OfficinaSansBoldITC"/>
                <w:szCs w:val="20"/>
                <w:lang w:eastAsia="en-US"/>
              </w:rPr>
              <w:t> </w:t>
            </w:r>
            <w:r w:rsidRPr="00AB7FE6">
              <w:rPr>
                <w:rFonts w:eastAsia="OfficinaSansBoldITC"/>
                <w:szCs w:val="20"/>
                <w:lang w:val="ru-RU" w:eastAsia="en-US"/>
              </w:rPr>
              <w:t>Историческая память как духовно-нравственная ценность.</w:t>
            </w:r>
          </w:p>
          <w:p w14:paraId="0138AB6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14:paraId="76150F6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w:t>
            </w:r>
            <w:r w:rsidRPr="00AB7FE6">
              <w:rPr>
                <w:rFonts w:eastAsia="OfficinaSansBoldITC"/>
                <w:szCs w:val="20"/>
                <w:lang w:eastAsia="en-US"/>
              </w:rPr>
              <w:t> </w:t>
            </w:r>
            <w:r w:rsidRPr="00AB7FE6">
              <w:rPr>
                <w:rFonts w:eastAsia="OfficinaSansBoldITC"/>
                <w:szCs w:val="20"/>
                <w:lang w:val="ru-RU" w:eastAsia="en-US"/>
              </w:rPr>
              <w:t>Литература как язык культуры.</w:t>
            </w:r>
          </w:p>
          <w:p w14:paraId="20FD7D2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14:paraId="37B6006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w:t>
            </w:r>
            <w:r w:rsidRPr="00AB7FE6">
              <w:rPr>
                <w:rFonts w:eastAsia="OfficinaSansBoldITC"/>
                <w:szCs w:val="20"/>
                <w:lang w:eastAsia="en-US"/>
              </w:rPr>
              <w:t> </w:t>
            </w:r>
            <w:r w:rsidRPr="00AB7FE6">
              <w:rPr>
                <w:rFonts w:eastAsia="OfficinaSansBoldITC"/>
                <w:szCs w:val="20"/>
                <w:lang w:val="ru-RU" w:eastAsia="en-US"/>
              </w:rPr>
              <w:t>Взаимовлияние культур.</w:t>
            </w:r>
          </w:p>
          <w:p w14:paraId="5C39553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14:paraId="1E86FFD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w:t>
            </w:r>
            <w:r w:rsidRPr="00AB7FE6">
              <w:rPr>
                <w:rFonts w:eastAsia="OfficinaSansBoldITC"/>
                <w:szCs w:val="20"/>
                <w:lang w:eastAsia="en-US"/>
              </w:rPr>
              <w:t> </w:t>
            </w:r>
            <w:r w:rsidRPr="00AB7FE6">
              <w:rPr>
                <w:rFonts w:eastAsia="OfficinaSansBoldITC"/>
                <w:szCs w:val="20"/>
                <w:lang w:val="ru-RU" w:eastAsia="en-US"/>
              </w:rPr>
              <w:t>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3C1295C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w:t>
            </w:r>
            <w:r w:rsidRPr="00AB7FE6">
              <w:rPr>
                <w:rFonts w:eastAsia="OfficinaSansBoldITC"/>
                <w:szCs w:val="20"/>
                <w:lang w:eastAsia="en-US"/>
              </w:rPr>
              <w:t> </w:t>
            </w:r>
            <w:r w:rsidRPr="00AB7FE6">
              <w:rPr>
                <w:rFonts w:eastAsia="OfficinaSansBoldITC"/>
                <w:szCs w:val="20"/>
                <w:lang w:val="ru-RU" w:eastAsia="en-US"/>
              </w:rPr>
              <w:t>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14:paraId="3009D57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w:t>
            </w:r>
            <w:r w:rsidRPr="00AB7FE6">
              <w:rPr>
                <w:rFonts w:eastAsia="OfficinaSansBoldITC"/>
                <w:szCs w:val="20"/>
                <w:lang w:eastAsia="en-US"/>
              </w:rPr>
              <w:t> </w:t>
            </w:r>
            <w:r w:rsidRPr="00AB7FE6">
              <w:rPr>
                <w:rFonts w:eastAsia="OfficinaSansBoldITC"/>
                <w:szCs w:val="20"/>
                <w:lang w:val="ru-RU" w:eastAsia="en-US"/>
              </w:rPr>
              <w:t>Праздники в культуре народов России.</w:t>
            </w:r>
          </w:p>
          <w:p w14:paraId="044F9AC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14:paraId="7CF104D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w:t>
            </w:r>
            <w:r w:rsidRPr="00AB7FE6">
              <w:rPr>
                <w:rFonts w:eastAsia="OfficinaSansBoldITC"/>
                <w:szCs w:val="20"/>
                <w:lang w:eastAsia="en-US"/>
              </w:rPr>
              <w:t> </w:t>
            </w:r>
            <w:r w:rsidRPr="00AB7FE6">
              <w:rPr>
                <w:rFonts w:eastAsia="OfficinaSansBoldITC"/>
                <w:szCs w:val="20"/>
                <w:lang w:val="ru-RU" w:eastAsia="en-US"/>
              </w:rPr>
              <w:t>Памятники архитектуры в культуре народов России.</w:t>
            </w:r>
          </w:p>
          <w:p w14:paraId="455318A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14:paraId="1FE4834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w:t>
            </w:r>
            <w:r w:rsidRPr="00AB7FE6">
              <w:rPr>
                <w:rFonts w:eastAsia="OfficinaSansBoldITC"/>
                <w:szCs w:val="20"/>
                <w:lang w:eastAsia="en-US"/>
              </w:rPr>
              <w:t> </w:t>
            </w:r>
            <w:r w:rsidRPr="00AB7FE6">
              <w:rPr>
                <w:rFonts w:eastAsia="OfficinaSansBoldITC"/>
                <w:szCs w:val="20"/>
                <w:lang w:val="ru-RU" w:eastAsia="en-US"/>
              </w:rPr>
              <w:t>Музыкальная культура народов России.</w:t>
            </w:r>
          </w:p>
          <w:p w14:paraId="1C8CE36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14:paraId="63FCD17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w:t>
            </w:r>
            <w:r w:rsidRPr="00AB7FE6">
              <w:rPr>
                <w:rFonts w:eastAsia="OfficinaSansBoldITC"/>
                <w:szCs w:val="20"/>
                <w:lang w:eastAsia="en-US"/>
              </w:rPr>
              <w:t> </w:t>
            </w:r>
            <w:r w:rsidRPr="00AB7FE6">
              <w:rPr>
                <w:rFonts w:eastAsia="OfficinaSansBoldITC"/>
                <w:szCs w:val="20"/>
                <w:lang w:val="ru-RU" w:eastAsia="en-US"/>
              </w:rPr>
              <w:t>Изобразительное искусство народов России.</w:t>
            </w:r>
          </w:p>
          <w:p w14:paraId="74FD97E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14:paraId="3FB95D8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w:t>
            </w:r>
            <w:r w:rsidRPr="00AB7FE6">
              <w:rPr>
                <w:rFonts w:eastAsia="OfficinaSansBoldITC"/>
                <w:szCs w:val="20"/>
                <w:lang w:eastAsia="en-US"/>
              </w:rPr>
              <w:t> </w:t>
            </w:r>
            <w:r w:rsidRPr="00AB7FE6">
              <w:rPr>
                <w:rFonts w:eastAsia="OfficinaSansBoldITC"/>
                <w:szCs w:val="20"/>
                <w:lang w:val="ru-RU" w:eastAsia="en-US"/>
              </w:rPr>
              <w:t>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14:paraId="45469B9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w:t>
            </w:r>
            <w:r w:rsidRPr="00AB7FE6">
              <w:rPr>
                <w:rFonts w:eastAsia="OfficinaSansBoldITC"/>
                <w:szCs w:val="20"/>
                <w:lang w:eastAsia="en-US"/>
              </w:rPr>
              <w:t> </w:t>
            </w:r>
            <w:r w:rsidRPr="00AB7FE6">
              <w:rPr>
                <w:rFonts w:eastAsia="OfficinaSansBoldITC"/>
                <w:szCs w:val="20"/>
                <w:lang w:val="ru-RU" w:eastAsia="en-US"/>
              </w:rPr>
              <w:t>Бытовые традиции народов России: пища, одежда, дом (практическое занятие).</w:t>
            </w:r>
          </w:p>
          <w:p w14:paraId="40CC315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ссказ о бытовых традициях своей семьи, народа, региона. Доклад с использованием разнообразного зрительного ряда и других источников.</w:t>
            </w:r>
          </w:p>
          <w:p w14:paraId="748CF07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w:t>
            </w:r>
            <w:r w:rsidRPr="00AB7FE6">
              <w:rPr>
                <w:rFonts w:eastAsia="OfficinaSansBoldITC"/>
                <w:szCs w:val="20"/>
                <w:lang w:eastAsia="en-US"/>
              </w:rPr>
              <w:t> </w:t>
            </w:r>
            <w:r w:rsidRPr="00AB7FE6">
              <w:rPr>
                <w:rFonts w:eastAsia="OfficinaSansBoldITC"/>
                <w:szCs w:val="20"/>
                <w:lang w:val="ru-RU" w:eastAsia="en-US"/>
              </w:rPr>
              <w:t>Культурная карта России (практическое занятие).</w:t>
            </w:r>
          </w:p>
          <w:p w14:paraId="5DF2626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еография культур России. Россия как культурная карта.</w:t>
            </w:r>
          </w:p>
          <w:p w14:paraId="36B6848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Описание регионов в соответствии с их особенностями. </w:t>
            </w:r>
          </w:p>
          <w:p w14:paraId="1306165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2.</w:t>
            </w:r>
            <w:r w:rsidRPr="00AB7FE6">
              <w:rPr>
                <w:rFonts w:eastAsia="OfficinaSansBoldITC"/>
                <w:szCs w:val="20"/>
                <w:lang w:eastAsia="en-US"/>
              </w:rPr>
              <w:t> </w:t>
            </w:r>
            <w:r w:rsidRPr="00AB7FE6">
              <w:rPr>
                <w:rFonts w:eastAsia="OfficinaSansBoldITC"/>
                <w:szCs w:val="20"/>
                <w:lang w:val="ru-RU" w:eastAsia="en-US"/>
              </w:rPr>
              <w:t>Единство страны – залог будущего России.</w:t>
            </w:r>
          </w:p>
          <w:p w14:paraId="7E4A92CF" w14:textId="66CB4F86"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единая страна. Русский мир. Общая история, сходство культурных традиций, единые духовно-нравственные ценности народов России.</w:t>
            </w:r>
          </w:p>
        </w:tc>
        <w:tc>
          <w:tcPr>
            <w:tcW w:w="2126" w:type="dxa"/>
            <w:vMerge w:val="restart"/>
          </w:tcPr>
          <w:p w14:paraId="0DEEFBC6" w14:textId="77777777"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243D960D" w14:textId="77777777"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69B23042" w14:textId="77777777"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9B20D2" w14:paraId="4959AEFA" w14:textId="77777777" w:rsidTr="009B20D2">
        <w:trPr>
          <w:trHeight w:val="2227"/>
        </w:trPr>
        <w:tc>
          <w:tcPr>
            <w:tcW w:w="993" w:type="dxa"/>
          </w:tcPr>
          <w:p w14:paraId="249AD01C" w14:textId="7DECA3F0" w:rsidR="00AB7FE6" w:rsidRPr="00AB7FE6" w:rsidRDefault="00AB7FE6" w:rsidP="009B20D2">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6682EEA5" w14:textId="77777777" w:rsidR="00AB7FE6" w:rsidRDefault="00AB7FE6" w:rsidP="009B20D2">
            <w:pPr>
              <w:rPr>
                <w:rFonts w:eastAsia="OfficinaSansBoldITC"/>
                <w:szCs w:val="20"/>
                <w:lang w:val="ru-RU" w:eastAsia="en-US"/>
              </w:rPr>
            </w:pPr>
            <w:r>
              <w:rPr>
                <w:rFonts w:eastAsia="OfficinaSansBoldITC"/>
                <w:szCs w:val="20"/>
                <w:lang w:val="ru-RU" w:eastAsia="en-US"/>
              </w:rPr>
              <w:t>6 класс</w:t>
            </w:r>
          </w:p>
          <w:p w14:paraId="50CD8E3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1. Тематический блок 1. «Культура как социальность».</w:t>
            </w:r>
          </w:p>
          <w:p w14:paraId="78D5379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 Мир культуры: его структура.</w:t>
            </w:r>
          </w:p>
          <w:p w14:paraId="26C22F0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14:paraId="0293594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 Культура России: многообразие регионов.</w:t>
            </w:r>
          </w:p>
          <w:p w14:paraId="69D550B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14:paraId="378728D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 История быта как история культуры.</w:t>
            </w:r>
          </w:p>
          <w:p w14:paraId="5737C50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14:paraId="118FA65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14:paraId="4EEC516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 Образование в культуре народов России. Представление об основных этапах в истории образования.</w:t>
            </w:r>
          </w:p>
          <w:p w14:paraId="5AFBF6C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14:paraId="0F36C44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 Права и обязанности человека.</w:t>
            </w:r>
          </w:p>
          <w:p w14:paraId="4315848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14:paraId="2B8B197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 Общество и религия: духовно-нравственное взаимодействие.</w:t>
            </w:r>
          </w:p>
          <w:p w14:paraId="125D014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14:paraId="15072E8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 Современный мир: самое важное (практическое занятие).</w:t>
            </w:r>
          </w:p>
          <w:p w14:paraId="4F91B9A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14:paraId="248D159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2. Тематический блок 2. «Человек и его отражение в культуре».</w:t>
            </w:r>
          </w:p>
          <w:p w14:paraId="5382F3D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 Каким должен быть человек? Духовно-нравственный облик и идеал человека.</w:t>
            </w:r>
          </w:p>
          <w:p w14:paraId="61D2383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14:paraId="58C40C3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ойства и качества человека, его образ в культуре народов России, единство человеческих качеств. Единство духовной жизни.</w:t>
            </w:r>
          </w:p>
          <w:p w14:paraId="7414AF0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14:paraId="588CA49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 Религия как источник нравственности.</w:t>
            </w:r>
          </w:p>
          <w:p w14:paraId="269251E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14:paraId="565BDA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 Наука как источник знания о человеке и человеческом.</w:t>
            </w:r>
          </w:p>
          <w:p w14:paraId="1CD0242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тарное знание и его особенности. Культура как самопознание. Этика. Эстетика. Право в контексте духовно-нравственных ценностей.</w:t>
            </w:r>
          </w:p>
          <w:p w14:paraId="7808161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 Этика и нравственность как категории духовной культуры.</w:t>
            </w:r>
          </w:p>
          <w:p w14:paraId="6944E22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этика. Добро и его проявления в реальной жизни. Что значит быть нравственным. Почему нравственность важна?</w:t>
            </w:r>
          </w:p>
          <w:p w14:paraId="12A4ABA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 Самопознание (практическое занятие).</w:t>
            </w:r>
          </w:p>
          <w:p w14:paraId="5259724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Автобиография и автопортрет: кто я и что я люблю. Как устроена моя жизнь. Выполнение проекта.</w:t>
            </w:r>
          </w:p>
          <w:p w14:paraId="4C8183A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3. Тематический блок 3. «Человек как член общества».</w:t>
            </w:r>
          </w:p>
          <w:p w14:paraId="1FA5700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 Труд делает человека человеком.</w:t>
            </w:r>
          </w:p>
          <w:p w14:paraId="28C83AE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14:paraId="2489634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 Подвиг: как узнать героя?</w:t>
            </w:r>
          </w:p>
          <w:p w14:paraId="45B251B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такое подвиг. Героизм как самопожертвование. Героизм на войне. Подвиг в мирное время. Милосердие, взаимопомощь. </w:t>
            </w:r>
          </w:p>
          <w:p w14:paraId="64F5B8C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 Люди в обществе: духовно-нравственное взаимовлияние.</w:t>
            </w:r>
          </w:p>
          <w:p w14:paraId="41BEF90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в социальном измерении. Дружба, предательство. Коллектив. Личные границы. Этика предпринимательства. Социальная помощь.</w:t>
            </w:r>
          </w:p>
          <w:p w14:paraId="5664144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 Проблемы современного общества как отражение его духовно-нравственного самосознания.</w:t>
            </w:r>
          </w:p>
          <w:p w14:paraId="586AAB0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едность. Инвалидность. Асоциальная семья. Сиротство.</w:t>
            </w:r>
          </w:p>
          <w:p w14:paraId="0F2F1C9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этих явлений в культуре общества.</w:t>
            </w:r>
          </w:p>
          <w:p w14:paraId="1D6844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 Духовно-нравственные ориентиры социальных отношений.</w:t>
            </w:r>
          </w:p>
          <w:p w14:paraId="4408F68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лосердие. Взаимопомощь. Социальное служение. Благотворительность. Волонтёрство. Общественные блага.</w:t>
            </w:r>
          </w:p>
          <w:p w14:paraId="26E6808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 Гуманизм как сущностная характеристика духовно-нравственной культуры народов России.</w:t>
            </w:r>
          </w:p>
          <w:p w14:paraId="73DD42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зм. Истоки гуманистического мышления. Философия гуманизма. Проявления гуманизма в историко-культурном наследии народов России.</w:t>
            </w:r>
          </w:p>
          <w:p w14:paraId="0A42E26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 Социальные профессии; их важность для сохранения духовно-нравственного облика общества.</w:t>
            </w:r>
          </w:p>
          <w:p w14:paraId="42F50EF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14:paraId="4E4D04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 Выдающиеся благотворители в истории. Благотворительность как нравственный долг.</w:t>
            </w:r>
          </w:p>
          <w:p w14:paraId="7BA843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14:paraId="0122CCA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 Выдающиеся учёные России. Наука как источник социального и духовного прогресса общества.</w:t>
            </w:r>
          </w:p>
          <w:p w14:paraId="2F111F5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14:paraId="3EEB56A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 Моя профессия (практическое занятие).</w:t>
            </w:r>
          </w:p>
          <w:p w14:paraId="6568C73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уд как самореализация, как вклад в общество. Рассказ о своей будущей профессии.</w:t>
            </w:r>
          </w:p>
          <w:p w14:paraId="7FAF1FC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4. Тематический блок 4. «Родина и патриотизм».</w:t>
            </w:r>
          </w:p>
          <w:p w14:paraId="7C6237B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 Гражданин.</w:t>
            </w:r>
          </w:p>
          <w:p w14:paraId="5EFFF9B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дина и гражданство, их взаимосвязь. Что делает человека гражданином. Нравственные качества гражданина.</w:t>
            </w:r>
          </w:p>
          <w:p w14:paraId="1D1AB42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 Патриотизм.</w:t>
            </w:r>
          </w:p>
          <w:p w14:paraId="247ED0A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триотизм. Толерантность. Уважение к другим народам и их истории. Важность патриотизма.</w:t>
            </w:r>
          </w:p>
          <w:p w14:paraId="30177A4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 Защита Родины: подвиг или долг?</w:t>
            </w:r>
          </w:p>
          <w:p w14:paraId="0FB9AC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ойна и мир. Роль знания в защите Родины. Долг гражданина перед обществом. Военные подвиги. Честь. Доблесть.</w:t>
            </w:r>
          </w:p>
          <w:p w14:paraId="610BA2B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 Государство. Россия – наша Родина.</w:t>
            </w:r>
          </w:p>
          <w:p w14:paraId="166EB88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14:paraId="30A8D4C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 Гражданская идентичность (практическое занятие).</w:t>
            </w:r>
          </w:p>
          <w:p w14:paraId="57F88F3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Какими качествами должен обладать человек как гражданин. </w:t>
            </w:r>
          </w:p>
          <w:p w14:paraId="759A390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 Моя школа и мой класс (практическое занятие). Портрет школы или класса через добрые дела.</w:t>
            </w:r>
          </w:p>
          <w:p w14:paraId="388A561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 Человек: какой он? (практическое занятие).</w:t>
            </w:r>
          </w:p>
          <w:p w14:paraId="2E14E80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Его образы в культуре. Духовность и нравственность как важнейшие качества человека.</w:t>
            </w:r>
          </w:p>
          <w:p w14:paraId="731709B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 Человек и культура (проект).</w:t>
            </w:r>
          </w:p>
          <w:p w14:paraId="622E841B" w14:textId="55DBDCBC"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тоговый проект: «Что значит быть человеком?»</w:t>
            </w:r>
          </w:p>
        </w:tc>
        <w:tc>
          <w:tcPr>
            <w:tcW w:w="2126" w:type="dxa"/>
          </w:tcPr>
          <w:p w14:paraId="2D8EFA05" w14:textId="77777777" w:rsidR="00AB7FE6" w:rsidRPr="00AB7FE6" w:rsidRDefault="00AB7FE6" w:rsidP="009B20D2">
            <w:pPr>
              <w:spacing w:line="240" w:lineRule="auto"/>
              <w:ind w:firstLine="0"/>
              <w:jc w:val="center"/>
              <w:rPr>
                <w:rFonts w:eastAsia="Times New Roman"/>
                <w:i/>
                <w:szCs w:val="20"/>
                <w:lang w:val="ru-RU" w:eastAsia="en-US"/>
              </w:rPr>
            </w:pPr>
          </w:p>
        </w:tc>
        <w:tc>
          <w:tcPr>
            <w:tcW w:w="2126" w:type="dxa"/>
          </w:tcPr>
          <w:p w14:paraId="611A4F1B" w14:textId="77777777" w:rsidR="00AB7FE6" w:rsidRPr="00AB7FE6" w:rsidRDefault="00AB7FE6" w:rsidP="009B20D2">
            <w:pPr>
              <w:spacing w:line="240" w:lineRule="auto"/>
              <w:ind w:firstLine="0"/>
              <w:jc w:val="center"/>
              <w:rPr>
                <w:rFonts w:eastAsia="Times New Roman"/>
                <w:i/>
                <w:szCs w:val="20"/>
                <w:lang w:val="ru-RU" w:eastAsia="en-US"/>
              </w:rPr>
            </w:pPr>
          </w:p>
        </w:tc>
      </w:tr>
    </w:tbl>
    <w:p w14:paraId="7F502941" w14:textId="2C36796A" w:rsidR="006C0FB3" w:rsidRDefault="006C0FB3" w:rsidP="009B20D2">
      <w:pPr>
        <w:tabs>
          <w:tab w:val="left" w:pos="3165"/>
        </w:tabs>
        <w:spacing w:line="276" w:lineRule="auto"/>
        <w:ind w:right="6" w:firstLine="567"/>
        <w:rPr>
          <w:color w:val="FF0000"/>
          <w:sz w:val="24"/>
          <w:szCs w:val="24"/>
        </w:rPr>
      </w:pPr>
    </w:p>
    <w:p w14:paraId="25E41A47" w14:textId="05DAFDEC" w:rsidR="009B20D2" w:rsidRDefault="009B20D2" w:rsidP="009B20D2">
      <w:pPr>
        <w:tabs>
          <w:tab w:val="left" w:pos="2730"/>
        </w:tabs>
        <w:spacing w:line="276" w:lineRule="auto"/>
        <w:ind w:right="6" w:firstLine="567"/>
        <w:rPr>
          <w:color w:val="FF0000"/>
          <w:sz w:val="24"/>
          <w:szCs w:val="24"/>
        </w:rPr>
      </w:pPr>
    </w:p>
    <w:p w14:paraId="378B4B2F" w14:textId="7B414F2D" w:rsidR="00AB7FE6" w:rsidRPr="006F727D" w:rsidRDefault="006F727D" w:rsidP="00E434B7">
      <w:pPr>
        <w:pStyle w:val="ac"/>
        <w:numPr>
          <w:ilvl w:val="2"/>
          <w:numId w:val="144"/>
        </w:numPr>
        <w:spacing w:line="276" w:lineRule="auto"/>
        <w:ind w:left="567" w:right="6" w:firstLine="142"/>
        <w:jc w:val="center"/>
        <w:rPr>
          <w:b/>
          <w:sz w:val="24"/>
          <w:szCs w:val="24"/>
        </w:rPr>
      </w:pPr>
      <w:r w:rsidRPr="006F727D">
        <w:rPr>
          <w:b/>
          <w:sz w:val="24"/>
          <w:szCs w:val="24"/>
        </w:rPr>
        <w:t>Р</w:t>
      </w:r>
      <w:r w:rsidR="00AB7FE6" w:rsidRPr="006F727D">
        <w:rPr>
          <w:b/>
          <w:sz w:val="24"/>
          <w:szCs w:val="24"/>
        </w:rPr>
        <w:t>абочая программа по учебному предм</w:t>
      </w:r>
      <w:r w:rsidRPr="006F727D">
        <w:rPr>
          <w:b/>
          <w:sz w:val="24"/>
          <w:szCs w:val="24"/>
        </w:rPr>
        <w:t>ету «Изобразительное искусство»</w:t>
      </w:r>
    </w:p>
    <w:p w14:paraId="33B0F34C" w14:textId="77777777" w:rsidR="006F727D" w:rsidRPr="006F727D" w:rsidRDefault="006F727D" w:rsidP="006F727D">
      <w:pPr>
        <w:pStyle w:val="ac"/>
        <w:tabs>
          <w:tab w:val="left" w:pos="3240"/>
        </w:tabs>
        <w:spacing w:line="276" w:lineRule="auto"/>
        <w:ind w:left="2346" w:right="6" w:firstLine="0"/>
        <w:rPr>
          <w:b/>
          <w:sz w:val="24"/>
          <w:szCs w:val="24"/>
        </w:rPr>
      </w:pPr>
    </w:p>
    <w:p w14:paraId="15FA1B0F" w14:textId="42C7D420" w:rsidR="006F727D" w:rsidRPr="00437CE6" w:rsidRDefault="006F727D" w:rsidP="006F727D">
      <w:pPr>
        <w:ind w:firstLine="709"/>
        <w:rPr>
          <w:rFonts w:eastAsia="Times New Roman" w:cs="Times New Roman"/>
          <w:sz w:val="24"/>
          <w:szCs w:val="24"/>
          <w:lang w:eastAsia="en-US"/>
        </w:rPr>
      </w:pPr>
      <w:r w:rsidRPr="006F727D">
        <w:rPr>
          <w:sz w:val="24"/>
          <w:szCs w:val="24"/>
        </w:rPr>
        <w:t>Р</w:t>
      </w:r>
      <w:r w:rsidR="00AB7FE6" w:rsidRPr="006F727D">
        <w:rPr>
          <w:sz w:val="24"/>
          <w:szCs w:val="24"/>
        </w:rPr>
        <w:t>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r w:rsidRPr="006F727D">
        <w:rPr>
          <w:rFonts w:eastAsia="Calibri" w:cs="Times New Roman"/>
          <w:sz w:val="24"/>
          <w:szCs w:val="28"/>
          <w:lang w:eastAsia="en-US"/>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74CCB4AB" w14:textId="14EFB507" w:rsidR="006F727D" w:rsidRPr="006F727D" w:rsidRDefault="006F727D" w:rsidP="006F727D">
      <w:pPr>
        <w:ind w:firstLine="709"/>
        <w:rPr>
          <w:rFonts w:eastAsia="Times New Roman" w:cs="Times New Roman"/>
          <w:sz w:val="24"/>
          <w:szCs w:val="24"/>
          <w:lang w:eastAsia="en-US"/>
        </w:rPr>
      </w:pPr>
      <w:r w:rsidRPr="006F727D">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зобразительному искусству</w:t>
      </w:r>
      <w:r w:rsidRPr="006F727D">
        <w:rPr>
          <w:rFonts w:eastAsia="Times New Roman" w:cs="Times New Roman"/>
          <w:sz w:val="24"/>
          <w:szCs w:val="24"/>
          <w:lang w:eastAsia="en-US"/>
        </w:rPr>
        <w:t>.</w:t>
      </w:r>
    </w:p>
    <w:p w14:paraId="4002282B" w14:textId="77777777" w:rsidR="006F727D" w:rsidRDefault="006F727D" w:rsidP="006F727D">
      <w:pPr>
        <w:tabs>
          <w:tab w:val="left" w:pos="3240"/>
        </w:tabs>
        <w:spacing w:line="276" w:lineRule="auto"/>
        <w:ind w:right="6" w:firstLine="567"/>
        <w:jc w:val="center"/>
        <w:rPr>
          <w:b/>
          <w:sz w:val="24"/>
          <w:szCs w:val="24"/>
        </w:rPr>
      </w:pPr>
    </w:p>
    <w:p w14:paraId="76B3118D" w14:textId="28AC3D79" w:rsidR="006F727D" w:rsidRPr="006F727D" w:rsidRDefault="006F727D" w:rsidP="006F727D">
      <w:pPr>
        <w:tabs>
          <w:tab w:val="left" w:pos="3240"/>
        </w:tabs>
        <w:spacing w:line="276" w:lineRule="auto"/>
        <w:ind w:right="6" w:firstLine="567"/>
        <w:jc w:val="center"/>
        <w:rPr>
          <w:b/>
          <w:sz w:val="24"/>
          <w:szCs w:val="24"/>
        </w:rPr>
      </w:pPr>
      <w:r w:rsidRPr="006F727D">
        <w:rPr>
          <w:b/>
          <w:sz w:val="24"/>
          <w:szCs w:val="24"/>
        </w:rPr>
        <w:t>Пояснительная записка</w:t>
      </w:r>
    </w:p>
    <w:p w14:paraId="51F404DA" w14:textId="2E8F19A9" w:rsidR="00AB7FE6" w:rsidRPr="006F727D" w:rsidRDefault="00AB7FE6" w:rsidP="006F727D">
      <w:pPr>
        <w:tabs>
          <w:tab w:val="left" w:pos="3240"/>
        </w:tabs>
        <w:spacing w:line="240" w:lineRule="auto"/>
        <w:ind w:right="6" w:firstLine="567"/>
        <w:rPr>
          <w:sz w:val="24"/>
          <w:szCs w:val="24"/>
        </w:rPr>
      </w:pPr>
      <w:r w:rsidRPr="006F727D">
        <w:rPr>
          <w:sz w:val="24"/>
          <w:szCs w:val="24"/>
        </w:rPr>
        <w:t>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14:paraId="196AF810" w14:textId="5B0596D9"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14:paraId="37BB41A0" w14:textId="2D6DD2F7"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ориентирована на психологовозрастные особенности развития обучающихся 11–15 лет.</w:t>
      </w:r>
    </w:p>
    <w:p w14:paraId="25D1595D" w14:textId="6C9BAE70" w:rsidR="00AB7FE6" w:rsidRPr="006F727D" w:rsidRDefault="00AB7FE6" w:rsidP="006F727D">
      <w:pPr>
        <w:tabs>
          <w:tab w:val="left" w:pos="3240"/>
        </w:tabs>
        <w:spacing w:line="240" w:lineRule="auto"/>
        <w:ind w:right="6" w:firstLine="567"/>
        <w:rPr>
          <w:sz w:val="24"/>
          <w:szCs w:val="24"/>
        </w:rPr>
      </w:pPr>
      <w:r w:rsidRPr="006F727D">
        <w:rPr>
          <w:sz w:val="24"/>
          <w:szCs w:val="24"/>
        </w:rPr>
        <w:t>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14:paraId="6B5E0E23" w14:textId="3387A727" w:rsidR="00AB7FE6" w:rsidRPr="006F727D" w:rsidRDefault="00AB7FE6" w:rsidP="006F727D">
      <w:pPr>
        <w:tabs>
          <w:tab w:val="left" w:pos="3240"/>
        </w:tabs>
        <w:spacing w:line="240" w:lineRule="auto"/>
        <w:ind w:right="6" w:firstLine="567"/>
        <w:rPr>
          <w:b/>
          <w:sz w:val="24"/>
          <w:szCs w:val="24"/>
        </w:rPr>
      </w:pPr>
      <w:r w:rsidRPr="006F727D">
        <w:rPr>
          <w:b/>
          <w:sz w:val="24"/>
          <w:szCs w:val="24"/>
        </w:rPr>
        <w:t>Задачами изобразительного искусства являются:</w:t>
      </w:r>
    </w:p>
    <w:p w14:paraId="12514E4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14:paraId="5433B8B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представлений об отечественной и мировой художественной культуре во всём многообразии её видов;</w:t>
      </w:r>
    </w:p>
    <w:p w14:paraId="5F41A7D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навыков эстетического видения и преобразования мира;</w:t>
      </w:r>
    </w:p>
    <w:p w14:paraId="74D16DEC"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14:paraId="2172F01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пространственного мышления и аналитических визуальных способностей;</w:t>
      </w:r>
    </w:p>
    <w:p w14:paraId="517292A1"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14:paraId="336FFB43"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наблюдательности, ассоциативного мышления и творческого воображения;</w:t>
      </w:r>
    </w:p>
    <w:p w14:paraId="6A070BD5"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оспитание уважения и любви к цивилизационному наследию России через освоение отечественной художественной культуры;</w:t>
      </w:r>
    </w:p>
    <w:p w14:paraId="2B5DEA0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14:paraId="22FFD7A1" w14:textId="7D22F0B3" w:rsidR="00AB7FE6" w:rsidRPr="006F727D" w:rsidRDefault="00AB7FE6" w:rsidP="006F727D">
      <w:pPr>
        <w:tabs>
          <w:tab w:val="left" w:pos="3240"/>
        </w:tabs>
        <w:spacing w:line="240" w:lineRule="auto"/>
        <w:ind w:right="6" w:firstLine="567"/>
        <w:rPr>
          <w:sz w:val="24"/>
          <w:szCs w:val="24"/>
        </w:rPr>
      </w:pPr>
      <w:r w:rsidRPr="006F727D">
        <w:rPr>
          <w:sz w:val="24"/>
          <w:szCs w:val="24"/>
        </w:rPr>
        <w:t>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14:paraId="4C000717"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 (5 класс)</w:t>
      </w:r>
    </w:p>
    <w:p w14:paraId="381CE1C3"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одуль № 2 «Живопись, графика, скульптура» (6 класс)</w:t>
      </w:r>
    </w:p>
    <w:p w14:paraId="470DB89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одуль № 3 «Архитектура и дизайн» (7 класс)</w:t>
      </w:r>
    </w:p>
    <w:p w14:paraId="746FBFB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одуль № 4 «Изображение в синтетических, экранных видах искусства и художественная фотография» (вариативный).</w:t>
      </w:r>
    </w:p>
    <w:p w14:paraId="7E1AAC2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14:paraId="4013AD5E" w14:textId="77777777" w:rsidR="006F727D" w:rsidRDefault="006F727D" w:rsidP="006F727D">
      <w:pPr>
        <w:tabs>
          <w:tab w:val="left" w:pos="3240"/>
        </w:tabs>
        <w:spacing w:line="240" w:lineRule="auto"/>
        <w:ind w:right="6" w:firstLine="567"/>
        <w:jc w:val="center"/>
        <w:rPr>
          <w:b/>
          <w:sz w:val="24"/>
          <w:szCs w:val="24"/>
        </w:rPr>
      </w:pPr>
    </w:p>
    <w:p w14:paraId="604BBB9F" w14:textId="1211631B" w:rsidR="00AB7FE6" w:rsidRPr="006F727D" w:rsidRDefault="006F727D" w:rsidP="006F727D">
      <w:pPr>
        <w:tabs>
          <w:tab w:val="left" w:pos="3240"/>
        </w:tabs>
        <w:spacing w:line="240" w:lineRule="auto"/>
        <w:ind w:right="6" w:firstLine="567"/>
        <w:jc w:val="center"/>
        <w:rPr>
          <w:b/>
          <w:sz w:val="24"/>
          <w:szCs w:val="24"/>
        </w:rPr>
      </w:pPr>
      <w:r w:rsidRPr="006F727D">
        <w:rPr>
          <w:b/>
          <w:sz w:val="24"/>
          <w:szCs w:val="24"/>
        </w:rPr>
        <w:t>Содержание обучения в 5 классе</w:t>
      </w:r>
    </w:p>
    <w:p w14:paraId="72AFDFAE" w14:textId="77777777" w:rsidR="006F727D" w:rsidRPr="006F727D" w:rsidRDefault="006F727D" w:rsidP="006F727D">
      <w:pPr>
        <w:tabs>
          <w:tab w:val="left" w:pos="3240"/>
        </w:tabs>
        <w:spacing w:line="240" w:lineRule="auto"/>
        <w:ind w:right="6" w:firstLine="567"/>
        <w:rPr>
          <w:sz w:val="24"/>
          <w:szCs w:val="24"/>
        </w:rPr>
      </w:pPr>
    </w:p>
    <w:p w14:paraId="5469A00C" w14:textId="2FF15223"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w:t>
      </w:r>
    </w:p>
    <w:p w14:paraId="732DCBA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бщие сведения о декоративно-прикладном искусстве.</w:t>
      </w:r>
    </w:p>
    <w:p w14:paraId="3EEB3AC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и его виды. Декоративно-прикладное искусство и предметная среда жизни людей.</w:t>
      </w:r>
    </w:p>
    <w:p w14:paraId="613A040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ревние корни народного искусства.</w:t>
      </w:r>
    </w:p>
    <w:p w14:paraId="09B8B14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Истоки образного языка декоративно-прикладного искусства. Традиционные образы народного (крестьянского) прикладного искусства.</w:t>
      </w:r>
    </w:p>
    <w:p w14:paraId="0D75772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Связь народного искусства с природой, бытом, трудом, верованиями и эпосом.</w:t>
      </w:r>
    </w:p>
    <w:p w14:paraId="6E694A97"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ль природных материалов в строительстве и изготовлении предметов быта, их значение в характере труда и жизненного уклада.</w:t>
      </w:r>
    </w:p>
    <w:p w14:paraId="585F75D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бразно-символический язык народного прикладного искусства.</w:t>
      </w:r>
    </w:p>
    <w:p w14:paraId="6139BEF5"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Знаки-символы традиционного крестьянского прикладного искусства.</w:t>
      </w:r>
    </w:p>
    <w:p w14:paraId="7F5F99C3"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14:paraId="119AC91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Убранство русской избы.</w:t>
      </w:r>
    </w:p>
    <w:p w14:paraId="7A21964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Конструкция избы, единство красоты и пользы – функционального и символического – в её постройке и украшении.</w:t>
      </w:r>
    </w:p>
    <w:p w14:paraId="758F0598"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ое значение образов и мотивов в узорном убранстве русских изб. Картина мира в образном строе бытового крестьянского искусства.</w:t>
      </w:r>
    </w:p>
    <w:p w14:paraId="0AD6965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 эскизов орнаментального декора крестьянского дома.</w:t>
      </w:r>
    </w:p>
    <w:p w14:paraId="6551BC9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Устройство внутреннего пространства крестьянского дома.</w:t>
      </w:r>
    </w:p>
    <w:p w14:paraId="0BBD409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ые элементы жилой среды.</w:t>
      </w:r>
    </w:p>
    <w:p w14:paraId="766439E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14:paraId="7E0EF4B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предметов народного быта, выявление мудрости их выразительной формы и орнаментально-символического оформления.</w:t>
      </w:r>
    </w:p>
    <w:p w14:paraId="1ECFE6F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Народный праздничный костюм.</w:t>
      </w:r>
    </w:p>
    <w:p w14:paraId="28DCE973"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бразный строй народного праздничного костюма – женского и мужского.</w:t>
      </w:r>
    </w:p>
    <w:p w14:paraId="3DF4B87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ая конструкция русского женского костюма – северорусский (сарафан) и южнорусский (понёва) варианты.</w:t>
      </w:r>
    </w:p>
    <w:p w14:paraId="7054B4D1"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форм и украшений народного праздничного костюма для различных регионов страны.</w:t>
      </w:r>
    </w:p>
    <w:p w14:paraId="7CA9BA19"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14:paraId="16553AC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14:paraId="5EBDD61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праздники и праздничные обряды как синтез всех видов народного творчества.</w:t>
      </w:r>
    </w:p>
    <w:p w14:paraId="33CA0CD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сюжетной композиции или участие в работе по созданию коллективного панно на тему традиций народных праздников.</w:t>
      </w:r>
    </w:p>
    <w:p w14:paraId="695C471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промыслы.</w:t>
      </w:r>
    </w:p>
    <w:p w14:paraId="141FF7C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ль и значение народных промыслов в современной жизни. Искусство и ремесло. Традиции культуры, особенные для каждого региона.</w:t>
      </w:r>
    </w:p>
    <w:p w14:paraId="2972410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видов традиционных ремёсел и происхождение художественных промыслов народов России.</w:t>
      </w:r>
    </w:p>
    <w:p w14:paraId="1F355CF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14:paraId="5D3B7A9E"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14:paraId="4DDBDCE9"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Создание эскиза игрушки по мотивам избранного промысла.</w:t>
      </w:r>
    </w:p>
    <w:p w14:paraId="06B6A48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14:paraId="27D16B6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14:paraId="28127BB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14:paraId="68216D9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14:paraId="6575ACE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14:paraId="6E7696C5"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14:paraId="5682EBA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ир сказок и легенд, примет и оберегов в творчестве мастеров художественных промыслов.</w:t>
      </w:r>
    </w:p>
    <w:p w14:paraId="7796D7F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изделиях народных промыслов многообразия исторических, духовных и культурных традиций.</w:t>
      </w:r>
    </w:p>
    <w:p w14:paraId="70E7A2A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ремёсла и промыслы – материальные и духовные ценности, неотъемлемая часть культурного наследия России.</w:t>
      </w:r>
    </w:p>
    <w:p w14:paraId="0156BF0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культуре разных эпох и народов.</w:t>
      </w:r>
    </w:p>
    <w:p w14:paraId="77EC10F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ль декоративно-прикладного искусства в культуре древних цивилизаций.</w:t>
      </w:r>
    </w:p>
    <w:p w14:paraId="3654ADC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декоре мировоззрения эпохи, организации общества, традиций быта и ремесла, уклада жизни людей.</w:t>
      </w:r>
    </w:p>
    <w:p w14:paraId="699A7D15"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признаки произведений декоративно-прикладного искусства, основные мотивы и символика орнаментов в культуре разных эпох.</w:t>
      </w:r>
    </w:p>
    <w:p w14:paraId="66BD82C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14:paraId="0F4E87E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жизни современного человека.</w:t>
      </w:r>
    </w:p>
    <w:p w14:paraId="52BF5AB7"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14:paraId="1207FD1E"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ий знак в современной жизни: эмблема, логотип, указующий или декоративный знак.</w:t>
      </w:r>
    </w:p>
    <w:p w14:paraId="57862B2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14:paraId="5133884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 на улицах и декор помещений. Декор праздничный и повседневный. Праздничное оформление школы.</w:t>
      </w:r>
    </w:p>
    <w:p w14:paraId="7921C117" w14:textId="77777777" w:rsidR="006F727D" w:rsidRDefault="006F727D" w:rsidP="00AB7FE6">
      <w:pPr>
        <w:tabs>
          <w:tab w:val="left" w:pos="3240"/>
        </w:tabs>
        <w:spacing w:line="276" w:lineRule="auto"/>
        <w:ind w:right="6" w:firstLine="567"/>
        <w:rPr>
          <w:color w:val="FF0000"/>
          <w:sz w:val="24"/>
          <w:szCs w:val="24"/>
        </w:rPr>
      </w:pPr>
    </w:p>
    <w:p w14:paraId="101D25B0" w14:textId="77777777" w:rsidR="006F727D" w:rsidRDefault="006F727D" w:rsidP="006F727D">
      <w:pPr>
        <w:tabs>
          <w:tab w:val="left" w:pos="3240"/>
        </w:tabs>
        <w:spacing w:line="276" w:lineRule="auto"/>
        <w:ind w:right="6" w:firstLine="567"/>
        <w:jc w:val="center"/>
        <w:rPr>
          <w:b/>
          <w:sz w:val="24"/>
          <w:szCs w:val="24"/>
        </w:rPr>
      </w:pPr>
    </w:p>
    <w:p w14:paraId="40FF322E" w14:textId="29327772" w:rsidR="00AB7FE6" w:rsidRPr="006F727D" w:rsidRDefault="006F727D" w:rsidP="006F727D">
      <w:pPr>
        <w:tabs>
          <w:tab w:val="left" w:pos="3240"/>
        </w:tabs>
        <w:spacing w:line="276" w:lineRule="auto"/>
        <w:ind w:right="6" w:firstLine="567"/>
        <w:jc w:val="center"/>
        <w:rPr>
          <w:b/>
          <w:sz w:val="24"/>
          <w:szCs w:val="24"/>
        </w:rPr>
      </w:pPr>
      <w:r w:rsidRPr="006F727D">
        <w:rPr>
          <w:b/>
          <w:sz w:val="24"/>
          <w:szCs w:val="24"/>
        </w:rPr>
        <w:t>Содержание обучения в 6 классе</w:t>
      </w:r>
    </w:p>
    <w:p w14:paraId="00816D18" w14:textId="77777777" w:rsidR="006F727D" w:rsidRPr="00AB7FE6" w:rsidRDefault="006F727D" w:rsidP="00AB7FE6">
      <w:pPr>
        <w:tabs>
          <w:tab w:val="left" w:pos="3240"/>
        </w:tabs>
        <w:spacing w:line="276" w:lineRule="auto"/>
        <w:ind w:right="6" w:firstLine="567"/>
        <w:rPr>
          <w:color w:val="FF0000"/>
          <w:sz w:val="24"/>
          <w:szCs w:val="24"/>
        </w:rPr>
      </w:pPr>
    </w:p>
    <w:p w14:paraId="1934DF43" w14:textId="251010AD" w:rsidR="00AB7FE6" w:rsidRPr="006F727D" w:rsidRDefault="00AB7FE6" w:rsidP="006A251D">
      <w:pPr>
        <w:tabs>
          <w:tab w:val="left" w:pos="3240"/>
        </w:tabs>
        <w:spacing w:line="240" w:lineRule="auto"/>
        <w:ind w:right="6" w:firstLine="567"/>
        <w:rPr>
          <w:sz w:val="24"/>
          <w:szCs w:val="24"/>
        </w:rPr>
      </w:pPr>
      <w:r w:rsidRPr="006F727D">
        <w:rPr>
          <w:sz w:val="24"/>
          <w:szCs w:val="24"/>
        </w:rPr>
        <w:t>Модуль № 2 «Живопись, графика, скульптура».</w:t>
      </w:r>
    </w:p>
    <w:p w14:paraId="1C65CAE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бщие сведения о видах искусства.</w:t>
      </w:r>
    </w:p>
    <w:p w14:paraId="0826F22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остранственные и временные виды искусства.</w:t>
      </w:r>
    </w:p>
    <w:p w14:paraId="5924153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зобразительные, конструктивные и декоративные виды пространственных искусств, их место и назначение в жизни людей.</w:t>
      </w:r>
    </w:p>
    <w:p w14:paraId="584E930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виды живописи, графики и скульптуры. Художник и зритель: зрительские умения, знания и творчество зрителя.</w:t>
      </w:r>
    </w:p>
    <w:p w14:paraId="596C632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Язык изобразительного искусства и его выразительные средства.</w:t>
      </w:r>
    </w:p>
    <w:p w14:paraId="2E243AD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ые, графические и скульптурные художественные материалы, их особые свойства.</w:t>
      </w:r>
    </w:p>
    <w:p w14:paraId="3EF3018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сунок – основа изобразительного искусства и мастерства художника.</w:t>
      </w:r>
    </w:p>
    <w:p w14:paraId="0B8DAE2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иды рисунка: зарисовка, набросок, учебный рисунок и творческий рисунок.</w:t>
      </w:r>
    </w:p>
    <w:p w14:paraId="555F8E9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Навыки размещения рисунка в листе, выбор формата.</w:t>
      </w:r>
    </w:p>
    <w:p w14:paraId="4DED66E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Начальные умения рисунка с натуры. Зарисовки простых предметов.</w:t>
      </w:r>
    </w:p>
    <w:p w14:paraId="2791B36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Линейные графические рисунки и наброски. Тон и тональные отношения: тёмное – светлое.</w:t>
      </w:r>
    </w:p>
    <w:p w14:paraId="1B9BC66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тм и ритмическая организация плоскости листа.</w:t>
      </w:r>
    </w:p>
    <w:p w14:paraId="4216B39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14:paraId="7BF533D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Цвет как выразительное средство в изобразительном искусстве: холодный и тёплый цвет, понятие цветовых отношений; колорит в живописи.</w:t>
      </w:r>
    </w:p>
    <w:p w14:paraId="08D3E7C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14:paraId="44706BA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анры изобразительного искусства.</w:t>
      </w:r>
    </w:p>
    <w:p w14:paraId="27DDD64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система в изобразительном искусстве как инструмент для сравнения и анализа произведений изобразительного искусства.</w:t>
      </w:r>
    </w:p>
    <w:p w14:paraId="0471627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едмет изображения, сюжет и содержание произведения изобразительного искусства.</w:t>
      </w:r>
    </w:p>
    <w:p w14:paraId="0CDC3E5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Натюрморт.</w:t>
      </w:r>
    </w:p>
    <w:p w14:paraId="784F41E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предметного мира в изобразительном искусстве и появление жанра натюрморта в европейском и отечественном искусстве.</w:t>
      </w:r>
    </w:p>
    <w:p w14:paraId="13A10A2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новы графической грамоты: правила объёмного изображения предметов на плоскости.</w:t>
      </w:r>
    </w:p>
    <w:p w14:paraId="240F20C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Линейное построение предмета в пространстве: линия горизонта, точка зрения и точка схода, правила перспективных сокращений.</w:t>
      </w:r>
    </w:p>
    <w:p w14:paraId="73687ADB"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окружности в перспективе.</w:t>
      </w:r>
    </w:p>
    <w:p w14:paraId="0A3E0F3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сование геометрических тел на основе правил линейной перспективы.</w:t>
      </w:r>
    </w:p>
    <w:p w14:paraId="09DB2507"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Сложная пространственная форма и выявление её конструкции.</w:t>
      </w:r>
    </w:p>
    <w:p w14:paraId="372821C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сунок сложной формы предмета как соотношение простых геометрических фигур.</w:t>
      </w:r>
    </w:p>
    <w:p w14:paraId="19A5D8B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Линейный рисунок конструкции из нескольких геометрических тел.</w:t>
      </w:r>
    </w:p>
    <w:p w14:paraId="0A78C30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14:paraId="55DD7F89"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сунок натюрморта графическими материалами с натуры или по представлению.</w:t>
      </w:r>
    </w:p>
    <w:p w14:paraId="2D728EE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натюрморт в графике. Произведения художников-графиков. Особенности графических техник. Печатная графика.</w:t>
      </w:r>
    </w:p>
    <w:p w14:paraId="1EDFF4A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натюрморта. Цвет в натюрмортах европейских и отечественных живописцев. Опыт создания живописного натюрморта.</w:t>
      </w:r>
    </w:p>
    <w:p w14:paraId="5AD6AFDB" w14:textId="77777777" w:rsidR="00555974" w:rsidRDefault="00555974" w:rsidP="006A251D">
      <w:pPr>
        <w:tabs>
          <w:tab w:val="left" w:pos="3240"/>
        </w:tabs>
        <w:spacing w:line="240" w:lineRule="auto"/>
        <w:ind w:right="6" w:firstLine="567"/>
        <w:rPr>
          <w:sz w:val="24"/>
          <w:szCs w:val="24"/>
        </w:rPr>
      </w:pPr>
    </w:p>
    <w:p w14:paraId="10B88262" w14:textId="00C9DAAC" w:rsidR="00AB7FE6" w:rsidRPr="006F727D" w:rsidRDefault="00AB7FE6" w:rsidP="006A251D">
      <w:pPr>
        <w:tabs>
          <w:tab w:val="left" w:pos="3240"/>
        </w:tabs>
        <w:spacing w:line="240" w:lineRule="auto"/>
        <w:ind w:right="6" w:firstLine="567"/>
        <w:rPr>
          <w:sz w:val="24"/>
          <w:szCs w:val="24"/>
        </w:rPr>
      </w:pPr>
      <w:r w:rsidRPr="006F727D">
        <w:rPr>
          <w:sz w:val="24"/>
          <w:szCs w:val="24"/>
        </w:rPr>
        <w:t>Портрет.</w:t>
      </w:r>
    </w:p>
    <w:p w14:paraId="116E9E6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14:paraId="5BC0979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еликие портретисты в европейском искусстве.</w:t>
      </w:r>
    </w:p>
    <w:p w14:paraId="0685179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портретного жанра в отечественном искусстве. Великие портретисты в русской живописи.</w:t>
      </w:r>
    </w:p>
    <w:p w14:paraId="3AE790A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арадный и камерный портрет в живописи.</w:t>
      </w:r>
    </w:p>
    <w:p w14:paraId="60A4BCAB"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жанра портрета в искусстве ХХ в. – отечественном и европейском.</w:t>
      </w:r>
    </w:p>
    <w:p w14:paraId="2AE6C4D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остроение головы человека, основные пропорции лица, соотношение лицевой и черепной частей головы.</w:t>
      </w:r>
    </w:p>
    <w:p w14:paraId="721A21FA"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14:paraId="6F9664A9"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оль освещения головы при создании портретного образа.</w:t>
      </w:r>
    </w:p>
    <w:p w14:paraId="77A0968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Свет и тень в изображении головы человека.</w:t>
      </w:r>
    </w:p>
    <w:p w14:paraId="66BB07D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в скульптуре.</w:t>
      </w:r>
    </w:p>
    <w:p w14:paraId="3027A9E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ыражение характера человека, его социального положения и образа эпохи в скульптурном портрете.</w:t>
      </w:r>
    </w:p>
    <w:p w14:paraId="7CACE51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Значение свойств художественных материалов в создании скульптурного портрета.</w:t>
      </w:r>
    </w:p>
    <w:p w14:paraId="0FDE9B9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портрета. Роль цвета в живописном портретном образе в произведениях выдающихся живописцев.</w:t>
      </w:r>
    </w:p>
    <w:p w14:paraId="6A030AA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пыт работы над созданием живописного портрета.</w:t>
      </w:r>
    </w:p>
    <w:p w14:paraId="11BB8D1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ейзаж.</w:t>
      </w:r>
    </w:p>
    <w:p w14:paraId="63218E7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остранства в эпоху Древнего мира, в средневековом искусстве и в эпоху Возрождения.</w:t>
      </w:r>
    </w:p>
    <w:p w14:paraId="1962570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построения линейной перспективы в изображении пространства.</w:t>
      </w:r>
    </w:p>
    <w:p w14:paraId="6CB1501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воздушной перспективы, построения переднего, среднего и дальнего планов при изображении пейзажа.</w:t>
      </w:r>
    </w:p>
    <w:p w14:paraId="6959F35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разных состояний природы и её освещения. Романтический пейзаж. Морские пейзажи И. Айвазовского.</w:t>
      </w:r>
    </w:p>
    <w:p w14:paraId="3ADA50C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14:paraId="64592D1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14:paraId="4C23CCE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14:paraId="1478BC4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опыт в создании композиционного живописного пейзажа своей Родины.</w:t>
      </w:r>
    </w:p>
    <w:p w14:paraId="76DC652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образ пейзажа в работах выдающихся мастеров. Средства выразительности в графическом рисунке и многообразие графических техник.</w:t>
      </w:r>
    </w:p>
    <w:p w14:paraId="0022910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е зарисовки и графическая композиция на темы окружающей природы.</w:t>
      </w:r>
    </w:p>
    <w:p w14:paraId="49232C3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ородской пейзаж в творчестве мастеров искусства. Многообразие в понимании образа города.</w:t>
      </w:r>
    </w:p>
    <w:p w14:paraId="6564E07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14:paraId="6A037E2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пыт изображения городского пейзажа. Наблюдательная перспектива и ритмическая организация плоскости изображения.</w:t>
      </w:r>
    </w:p>
    <w:p w14:paraId="230BB15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Бытовой жанр в изобразительном искусстве.</w:t>
      </w:r>
    </w:p>
    <w:p w14:paraId="129EB37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14:paraId="6D57AEC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14:paraId="57D9CEC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14:paraId="59DDABB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й жанр в изобразительном искусстве.</w:t>
      </w:r>
    </w:p>
    <w:p w14:paraId="2810562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тема в искусстве как изображение наиболее значительных событий в жизни общества.</w:t>
      </w:r>
    </w:p>
    <w:p w14:paraId="15C6007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14:paraId="680DB1F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картина в русском искусстве XIX в. и её особое место в развитии отечественной культуры.</w:t>
      </w:r>
    </w:p>
    <w:p w14:paraId="7070786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Картина К. Брюллова «Последний день Помпеи», исторические картины в творчестве В. Сурикова и других. Исторический образ России в картинах ХХ в.</w:t>
      </w:r>
    </w:p>
    <w:p w14:paraId="25C7684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14:paraId="6DF7238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азработка эскизов композиции на историческую тему с использованием собранного материала по задуманному сюжету.</w:t>
      </w:r>
    </w:p>
    <w:p w14:paraId="3D1A1E4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Библейские темы в изобразительном искусстве.</w:t>
      </w:r>
    </w:p>
    <w:p w14:paraId="2E083A9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е картины на библейские темы: место и значение сюжетов Священной истории в европейской культуре.</w:t>
      </w:r>
    </w:p>
    <w:p w14:paraId="0CBBD66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ечные темы и их нравственное и духовно-ценностное выражение как «духовная ось», соединяющая жизненные позиции разных поколений.</w:t>
      </w:r>
    </w:p>
    <w:p w14:paraId="5A36CDB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эскизом сюжетной композиции.</w:t>
      </w:r>
    </w:p>
    <w:p w14:paraId="037FF155"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оль и значение изобразительного искусства в жизни людей: образ мира в изобразительном искусстве.</w:t>
      </w:r>
    </w:p>
    <w:p w14:paraId="5B31B0A3" w14:textId="77777777" w:rsidR="006F727D" w:rsidRPr="006F727D" w:rsidRDefault="006F727D" w:rsidP="006A251D">
      <w:pPr>
        <w:tabs>
          <w:tab w:val="left" w:pos="3240"/>
        </w:tabs>
        <w:spacing w:line="240" w:lineRule="auto"/>
        <w:ind w:right="6" w:firstLine="567"/>
        <w:rPr>
          <w:sz w:val="24"/>
          <w:szCs w:val="24"/>
        </w:rPr>
      </w:pPr>
    </w:p>
    <w:p w14:paraId="3B1797BA" w14:textId="57C8A345" w:rsidR="00AB7FE6" w:rsidRPr="00555974" w:rsidRDefault="00AB7FE6" w:rsidP="006A251D">
      <w:pPr>
        <w:tabs>
          <w:tab w:val="left" w:pos="3240"/>
        </w:tabs>
        <w:spacing w:line="240" w:lineRule="auto"/>
        <w:ind w:right="6" w:firstLine="567"/>
        <w:rPr>
          <w:b/>
          <w:sz w:val="24"/>
          <w:szCs w:val="24"/>
        </w:rPr>
      </w:pPr>
      <w:r w:rsidRPr="00555974">
        <w:rPr>
          <w:b/>
          <w:sz w:val="24"/>
          <w:szCs w:val="24"/>
        </w:rPr>
        <w:t>Модуль № 3 «Архитектура и дизайн».</w:t>
      </w:r>
      <w:r w:rsidRPr="00555974">
        <w:rPr>
          <w:b/>
          <w:sz w:val="24"/>
          <w:szCs w:val="24"/>
        </w:rPr>
        <w:tab/>
      </w:r>
    </w:p>
    <w:p w14:paraId="1324844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Архитектура и дизайн – искусства художественной постройки – конструктивные искусства.</w:t>
      </w:r>
    </w:p>
    <w:p w14:paraId="7AF44D9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Дизайн и архитектура как создатели «второй природы» – предметно-пространственной среды жизни людей.</w:t>
      </w:r>
    </w:p>
    <w:p w14:paraId="0952A9D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Функциональность предметно-пространственной среды и выражение в ней мировосприятия, духовно-ценностных позиций общества.</w:t>
      </w:r>
    </w:p>
    <w:p w14:paraId="4349CE35"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Материальная культура человечества как уникальная информация о жизни людей в разные исторические эпохи.</w:t>
      </w:r>
    </w:p>
    <w:p w14:paraId="017896D5"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оль архитектуры в понимании человеком своей идентичности. Задачи сохранения культурного наследия и природного ландшафта.</w:t>
      </w:r>
    </w:p>
    <w:p w14:paraId="0A3F191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14:paraId="31B315B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дизайн.</w:t>
      </w:r>
    </w:p>
    <w:p w14:paraId="3E5440CB"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Композиция как основа реализации замысла в любой творческой деятельности. Основы формальной композиции в конструктивных искусствах.</w:t>
      </w:r>
    </w:p>
    <w:p w14:paraId="414675E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Элементы композиции в графическом дизайне: пятно, линия, цвет, буква, текст и изображение.</w:t>
      </w:r>
    </w:p>
    <w:p w14:paraId="4725683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Формальная композиция как композиционное построение на основе сочетания геометрических фигур, без предметного содержания.</w:t>
      </w:r>
    </w:p>
    <w:p w14:paraId="011C159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свойства композиции: целостность и соподчинённость элементов.</w:t>
      </w:r>
    </w:p>
    <w:p w14:paraId="2D76301B"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14:paraId="2A20504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актические упражнения по созданию композиции с вариативным ритмическим расположением геометрических фигур на плоскости.</w:t>
      </w:r>
    </w:p>
    <w:p w14:paraId="34B3A7CA"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оль цвета в организации композиционного пространства. Функциональные задачи цвета в конструктивных искусствах.</w:t>
      </w:r>
    </w:p>
    <w:p w14:paraId="6B38CE3A"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Цвет и законы колористики. Применение локального цвета. Цветовой акцент, ритм цветовых форм, доминанта.</w:t>
      </w:r>
    </w:p>
    <w:p w14:paraId="7D4C8775"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Шрифты и шрифтовая композиция в графическом дизайне. Форма буквы как изобразительно-смысловой символ.</w:t>
      </w:r>
    </w:p>
    <w:p w14:paraId="7BF589D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Шрифт и содержание текста. Стилизация шрифта.</w:t>
      </w:r>
    </w:p>
    <w:p w14:paraId="15B4E993"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Типографика. Понимание типографской строки как элемента плоскостной композиции.</w:t>
      </w:r>
    </w:p>
    <w:p w14:paraId="58716D5D"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и практических работ по теме «Буква – изобразительный элемент композиции».</w:t>
      </w:r>
    </w:p>
    <w:p w14:paraId="127D7522"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Логотип как графический знак, эмблема или стилизованный графический символ. Функции логотипа. Шрифтовой логотип. Знаковый логотип.</w:t>
      </w:r>
    </w:p>
    <w:p w14:paraId="720365DA"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онные основы макетирования в графическом дизайне при соединении текста и изображения.</w:t>
      </w:r>
    </w:p>
    <w:p w14:paraId="0767477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14:paraId="202E8AD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14:paraId="348FFF77"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акет разворота книги или журнала по выбранной теме в виде коллажа или на основе компьютерных программ.</w:t>
      </w:r>
    </w:p>
    <w:p w14:paraId="1348510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объёмно-пространственных композиций.</w:t>
      </w:r>
    </w:p>
    <w:p w14:paraId="58591005"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14:paraId="6BC87C8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Введение в макет понятия рельефа местности и способы его обозначения на макете.</w:t>
      </w:r>
    </w:p>
    <w:p w14:paraId="055E831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14:paraId="15D8C661"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14:paraId="383F3EB8"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14:paraId="6D55FD9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14:paraId="16EFA25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предметного мира, создаваемого человеком. Функция вещи и её форма. Образ времени в предметах, создаваемых человеком.</w:t>
      </w:r>
    </w:p>
    <w:p w14:paraId="0234AF51"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14:paraId="3A366E9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зарисовок форм бытовых предметов.</w:t>
      </w:r>
    </w:p>
    <w:p w14:paraId="553EAC72"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Творческое проектирование предметов быта с определением их функций и материала изготовления.</w:t>
      </w:r>
    </w:p>
    <w:p w14:paraId="606A645C"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14:paraId="6C98FA2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Конструирование объектов дизайна или архитектурное макетирование с использованием цвета.</w:t>
      </w:r>
    </w:p>
    <w:p w14:paraId="43C2B1F8"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Социальное значение дизайна и архитектуры как среды жизни человека.</w:t>
      </w:r>
    </w:p>
    <w:p w14:paraId="1F32494B"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14:paraId="67327FA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а народного жилища, храмовая архитектура, частный дом в предметно-пространственной среде жизни разных народов.</w:t>
      </w:r>
    </w:p>
    <w:p w14:paraId="17595AA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14:paraId="59F8939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ути развития современной архитектуры и дизайна: город сегодня и завтра.</w:t>
      </w:r>
    </w:p>
    <w:p w14:paraId="3042BB2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14:paraId="0B13BDD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14:paraId="0F658FD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ространство городской среды. Исторические формы планировки городской среды и их связь с образом жизни людей.</w:t>
      </w:r>
    </w:p>
    <w:p w14:paraId="464BABDB"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Роль цвета в формировании пространства. Схема-планировка и реальность.</w:t>
      </w:r>
    </w:p>
    <w:p w14:paraId="600CC35A"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14:paraId="64AF48E2"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ндивидуальный образ каждого города. Неповторимость исторических кварталов и значение культурного наследия для современной жизни людей.</w:t>
      </w:r>
    </w:p>
    <w:p w14:paraId="338BE33D"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14:paraId="18996C8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14:paraId="50E5814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14:paraId="0F9DAC3B"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 и предметный мир в доме. Назначение помещения и построение его интерьера. Дизайн пространственно-предметной среды интерьера.</w:t>
      </w:r>
    </w:p>
    <w:p w14:paraId="2EE51DB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бразно-стилевое единство материальной культуры каждой эпохи. Интерьер как отражение стиля жизни его хозяев.</w:t>
      </w:r>
    </w:p>
    <w:p w14:paraId="26B0C301"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Зонирование интерьера – создание многофункционального пространства. Отделочные материалы, введение фактуры и цвета в интерьер.</w:t>
      </w:r>
    </w:p>
    <w:p w14:paraId="6635BD93"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ы общественных зданий (театр, кафе, вокзал, офис, школа).</w:t>
      </w:r>
    </w:p>
    <w:p w14:paraId="36B6A3CB"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14:paraId="17B6721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архитектурно-ландшафтного пространства. Город в единстве с ландшафтно-парковой средой.</w:t>
      </w:r>
    </w:p>
    <w:p w14:paraId="4D43EA45"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14:paraId="417F33F4"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дизайн-проекта территории парка или приусадебного участка в виде схемы-чертежа.</w:t>
      </w:r>
    </w:p>
    <w:p w14:paraId="47F8FE24"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Единство эстетического и функционального в объёмнопространственной организации среды жизнедеятельности людей.</w:t>
      </w:r>
    </w:p>
    <w:p w14:paraId="363A978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браз человека и индивидуальное проектирование.</w:t>
      </w:r>
    </w:p>
    <w:p w14:paraId="00D2DCF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14:paraId="3473FD45"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14:paraId="60C81E7A"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14:paraId="78460E9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14:paraId="32A9A38C"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их творческих эскизов по теме «Дизайн современной одежды».</w:t>
      </w:r>
    </w:p>
    <w:p w14:paraId="30F407C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грима и причёски. Форма лица и причёска. Макияж дневной, вечерний и карнавальный. Грим бытовой и сценический.</w:t>
      </w:r>
    </w:p>
    <w:p w14:paraId="1CDC2A6D"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мидж-дизайн и его связь с публичностью, технологией социального поведения, рекламой, общественной деятельностью.</w:t>
      </w:r>
    </w:p>
    <w:p w14:paraId="4554611A"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Дизайн и архитектура – средства организации среды жизни людей и строительства нового мира.</w:t>
      </w:r>
    </w:p>
    <w:p w14:paraId="511E038D" w14:textId="786865AB" w:rsidR="00AB7FE6" w:rsidRPr="00555974" w:rsidRDefault="00AB7FE6" w:rsidP="006A251D">
      <w:pPr>
        <w:tabs>
          <w:tab w:val="left" w:pos="3240"/>
        </w:tabs>
        <w:spacing w:line="240" w:lineRule="auto"/>
        <w:ind w:right="6" w:firstLine="567"/>
        <w:rPr>
          <w:sz w:val="24"/>
          <w:szCs w:val="24"/>
        </w:rPr>
      </w:pPr>
      <w:r w:rsidRPr="006A251D">
        <w:rPr>
          <w:sz w:val="24"/>
          <w:szCs w:val="24"/>
        </w:rPr>
        <w:t xml:space="preserve">Модуль № 4 «Изображение в синтетических, экранных видах искусства и художественная фотография» </w:t>
      </w:r>
      <w:r w:rsidRPr="00555974">
        <w:rPr>
          <w:sz w:val="24"/>
          <w:szCs w:val="24"/>
        </w:rPr>
        <w:t>(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14:paraId="077B21A7"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14:paraId="19C6A69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Значение развития технологий в становлении новых видов искусства.</w:t>
      </w:r>
    </w:p>
    <w:p w14:paraId="74F194B1"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ультимедиа и объединение множества воспринимаемых человеком информационных средств на экране цифрового искусства.</w:t>
      </w:r>
    </w:p>
    <w:p w14:paraId="72E2401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Художник и искусство театра.</w:t>
      </w:r>
    </w:p>
    <w:p w14:paraId="6CC17A82"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ождение театра в древнейших обрядах. История развития искусства театра.</w:t>
      </w:r>
    </w:p>
    <w:p w14:paraId="5585CA6E"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Жанровое многообразие театральных представлений, шоу, праздников и их визуальный облик.</w:t>
      </w:r>
    </w:p>
    <w:p w14:paraId="08B3CBE2"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оль художника и виды профессиональной деятельности художника в современном театре.</w:t>
      </w:r>
    </w:p>
    <w:p w14:paraId="74A1627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ценография и создание сценического образа. Сотворчество художника-постановщика с драматургом, режиссёром и актёрами.</w:t>
      </w:r>
    </w:p>
    <w:p w14:paraId="6E4C108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визуальном облике театрального действия. Бутафорские, пошивочные, декорационные и иные цеха в театре.</w:t>
      </w:r>
    </w:p>
    <w:p w14:paraId="7722F10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ценический костюм, грим и маска. Стилистическое единство в решении образа спектакля. Выражение в костюме характера персонажа.</w:t>
      </w:r>
    </w:p>
    <w:p w14:paraId="12852EE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14:paraId="1A64FE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в театре кукол и его ведущая роль как соавтора режиссёра и актёра в процессе создания образа персонажа.</w:t>
      </w:r>
    </w:p>
    <w:p w14:paraId="2F864EA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словность и метафора в театральной постановке как образная и авторская интерпретация реальности.</w:t>
      </w:r>
    </w:p>
    <w:p w14:paraId="4E831D1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14:paraId="16FF50A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14:paraId="5BC5B59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временные возможности художественной обработки цифровой фотографии.</w:t>
      </w:r>
    </w:p>
    <w:p w14:paraId="4AD5228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14:paraId="6D9B3EE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14:paraId="77C83EC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омпозиция кадра, ракурс, плановость, графический ритм.</w:t>
      </w:r>
    </w:p>
    <w:p w14:paraId="581CB6F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ния наблюдать и выявлять выразительность и красоту окружающей жизни с помощью фотографии.</w:t>
      </w:r>
    </w:p>
    <w:p w14:paraId="60A368B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Фотопейзаж в творчестве профессиональных фотографов. </w:t>
      </w:r>
    </w:p>
    <w:p w14:paraId="77F4DF3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разные возможности чёрно-белой и цветной фотографии.</w:t>
      </w:r>
    </w:p>
    <w:p w14:paraId="082322D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тональных контрастов и роль цвета в эмоционально-образном восприятии пейзажа.</w:t>
      </w:r>
    </w:p>
    <w:p w14:paraId="46FB281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портретном образе. Фотография постановочная и документальная.</w:t>
      </w:r>
    </w:p>
    <w:p w14:paraId="2C3E638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Фотопортрет в истории профессиональной фотографии и его связь с направлениями в изобразительном искусстве.</w:t>
      </w:r>
    </w:p>
    <w:p w14:paraId="707D3C6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ртрет в фотографии, его общее и особенное по сравнению с живописным и графическим портретом. Опыт выполнения портретных фотографий.</w:t>
      </w:r>
    </w:p>
    <w:p w14:paraId="0F845AF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Образ события в кадре. Репортажный снимок – свидетельство истории и его значение в сохранении памяти о событии.</w:t>
      </w:r>
    </w:p>
    <w:p w14:paraId="63A2C49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 дневник истории. Значение работы военных фотографов. Спортивные фотографии. Образ современности в репортажных фотографиях.</w:t>
      </w:r>
    </w:p>
    <w:p w14:paraId="765DCA2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ботать для жизни…» – фотографии Александра Родченко, их значение и влияние на стиль эпохи.</w:t>
      </w:r>
    </w:p>
    <w:p w14:paraId="0720EB1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озможности компьютерной обработки фотографий, задачи преобразования фотографий и границы достоверности.</w:t>
      </w:r>
    </w:p>
    <w:p w14:paraId="14E7E91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оллаж как жанр художественного творчества с помощью различных компьютерных программ.</w:t>
      </w:r>
    </w:p>
    <w:p w14:paraId="1FE5C40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 как авторское видение мира, как образ времени и влияние фотообраза на жизнь людей.</w:t>
      </w:r>
    </w:p>
    <w:p w14:paraId="4C9D8AD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14:paraId="52E36B1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жившее изображение. История кино и его эволюция как искусства.</w:t>
      </w:r>
    </w:p>
    <w:p w14:paraId="798F174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14:paraId="017E0B0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нтаж композиционно построенных кадров – основа языка киноискусства.</w:t>
      </w:r>
    </w:p>
    <w:p w14:paraId="5B795FB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14:paraId="5A5998F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здание видеоролика – от замысла до съёмки. Разные жанры – разные задачи в работе над видеороликом. Этапы создания видеоролика.</w:t>
      </w:r>
    </w:p>
    <w:p w14:paraId="3A4F1F5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14:paraId="087228F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спользование электронно-цифровых технологий в современном игровом кинематографе.</w:t>
      </w:r>
    </w:p>
    <w:p w14:paraId="1E9B70B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14:paraId="4C3EF6A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Этапы создания анимационного фильма. Требования и критерии художественности.</w:t>
      </w:r>
    </w:p>
    <w:p w14:paraId="2689B2B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14:paraId="0B9A2A5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Телевидение – экранное искусство: средство массовой информации, художественного и научного просвещения, развлечения и организации досуга.</w:t>
      </w:r>
    </w:p>
    <w:p w14:paraId="3456275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и технология. Создатель телевидения – русский инженер Владимир Козьмич Зворыкин.</w:t>
      </w:r>
    </w:p>
    <w:p w14:paraId="6830EEA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телевидения в превращении мира в единое информационное пространство. Картина мира, создаваемая телевидением. Прямой эфир и его значение.</w:t>
      </w:r>
    </w:p>
    <w:p w14:paraId="383F7A2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Деятельность художника на телевидении: художники по свету, костюму, гриму, сценографический дизайн и компьютерная графика.</w:t>
      </w:r>
    </w:p>
    <w:p w14:paraId="763DA73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Школьное телевидение и студия мультимедиа. Построение видеоряда и художественного оформления.</w:t>
      </w:r>
    </w:p>
    <w:p w14:paraId="3645F28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нические роли каждого человека в реальной бытийной жизни.</w:t>
      </w:r>
    </w:p>
    <w:p w14:paraId="347517C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искусства в жизни общества и его влияние на жизнь каждого человека.</w:t>
      </w:r>
    </w:p>
    <w:p w14:paraId="385AFEA3" w14:textId="77777777" w:rsidR="00555974" w:rsidRDefault="00555974" w:rsidP="00555974">
      <w:pPr>
        <w:tabs>
          <w:tab w:val="left" w:pos="3240"/>
        </w:tabs>
        <w:spacing w:line="240" w:lineRule="auto"/>
        <w:ind w:right="6" w:firstLine="567"/>
        <w:rPr>
          <w:sz w:val="24"/>
          <w:szCs w:val="24"/>
        </w:rPr>
      </w:pPr>
    </w:p>
    <w:p w14:paraId="0B1F049E" w14:textId="20D2623F" w:rsidR="00AB7FE6" w:rsidRDefault="00AB7FE6" w:rsidP="00555974">
      <w:pPr>
        <w:tabs>
          <w:tab w:val="left" w:pos="3240"/>
        </w:tabs>
        <w:spacing w:line="240" w:lineRule="auto"/>
        <w:ind w:right="6" w:firstLine="567"/>
        <w:rPr>
          <w:b/>
          <w:sz w:val="24"/>
          <w:szCs w:val="24"/>
        </w:rPr>
      </w:pPr>
      <w:r w:rsidRPr="00555974">
        <w:rPr>
          <w:b/>
          <w:sz w:val="24"/>
          <w:szCs w:val="24"/>
        </w:rPr>
        <w:t>Планируемые результаты освоения программы по изобразительному искусству на уров</w:t>
      </w:r>
      <w:r w:rsidR="00555974">
        <w:rPr>
          <w:b/>
          <w:sz w:val="24"/>
          <w:szCs w:val="24"/>
        </w:rPr>
        <w:t>не основного общего образования</w:t>
      </w:r>
    </w:p>
    <w:p w14:paraId="420FCEFF" w14:textId="77777777" w:rsidR="00555974" w:rsidRPr="00555974" w:rsidRDefault="00555974" w:rsidP="00555974">
      <w:pPr>
        <w:tabs>
          <w:tab w:val="left" w:pos="3240"/>
        </w:tabs>
        <w:spacing w:line="240" w:lineRule="auto"/>
        <w:ind w:right="6" w:firstLine="567"/>
        <w:rPr>
          <w:b/>
          <w:sz w:val="24"/>
          <w:szCs w:val="24"/>
        </w:rPr>
      </w:pPr>
    </w:p>
    <w:p w14:paraId="4000DF84" w14:textId="7853360B" w:rsidR="00AB7FE6" w:rsidRPr="00555974" w:rsidRDefault="00555974" w:rsidP="00555974">
      <w:pPr>
        <w:tabs>
          <w:tab w:val="left" w:pos="3240"/>
        </w:tabs>
        <w:spacing w:line="240" w:lineRule="auto"/>
        <w:ind w:right="6" w:firstLine="567"/>
        <w:rPr>
          <w:sz w:val="24"/>
          <w:szCs w:val="24"/>
        </w:rPr>
      </w:pPr>
      <w:r>
        <w:rPr>
          <w:color w:val="FF0000"/>
          <w:sz w:val="24"/>
          <w:szCs w:val="24"/>
        </w:rPr>
        <w:t xml:space="preserve"> </w:t>
      </w:r>
      <w:r w:rsidR="00AB7FE6" w:rsidRPr="00555974">
        <w:rPr>
          <w:sz w:val="24"/>
          <w:szCs w:val="24"/>
        </w:rPr>
        <w:t>Личностные результаты освоения рабочей программы основного общего образования по изобразительному искусству достигаются в единстве учебной и воспитательной деятельности.</w:t>
      </w:r>
    </w:p>
    <w:p w14:paraId="7C8B94A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14:paraId="11D3CD3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14:paraId="0574E0D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атриотическое воспитание.</w:t>
      </w:r>
    </w:p>
    <w:p w14:paraId="6FE28FD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14:paraId="61B50EF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Гражданское воспитание.</w:t>
      </w:r>
    </w:p>
    <w:p w14:paraId="7A0CB85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14:paraId="5508661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Духовно-нравственное воспитание.</w:t>
      </w:r>
    </w:p>
    <w:p w14:paraId="3E41C96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14:paraId="7CD7C1E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14:paraId="7C371DD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Ценности познавательной деятельности.</w:t>
      </w:r>
    </w:p>
    <w:p w14:paraId="6981FB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14:paraId="3A9C670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Экологическое воспитание.</w:t>
      </w:r>
    </w:p>
    <w:p w14:paraId="1D2A503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14:paraId="4BC936BD" w14:textId="77777777" w:rsidR="00555974" w:rsidRDefault="00555974" w:rsidP="00555974">
      <w:pPr>
        <w:tabs>
          <w:tab w:val="left" w:pos="3240"/>
        </w:tabs>
        <w:spacing w:line="240" w:lineRule="auto"/>
        <w:ind w:right="6" w:firstLine="567"/>
        <w:rPr>
          <w:sz w:val="24"/>
          <w:szCs w:val="24"/>
        </w:rPr>
      </w:pPr>
    </w:p>
    <w:p w14:paraId="75FA0A51" w14:textId="77777777" w:rsidR="00555974" w:rsidRDefault="00555974" w:rsidP="00555974">
      <w:pPr>
        <w:tabs>
          <w:tab w:val="left" w:pos="3240"/>
        </w:tabs>
        <w:spacing w:line="240" w:lineRule="auto"/>
        <w:ind w:right="6" w:firstLine="567"/>
        <w:rPr>
          <w:sz w:val="24"/>
          <w:szCs w:val="24"/>
        </w:rPr>
      </w:pPr>
    </w:p>
    <w:p w14:paraId="7B54166F" w14:textId="1F14A491" w:rsidR="00AB7FE6" w:rsidRPr="00555974" w:rsidRDefault="00AB7FE6" w:rsidP="00555974">
      <w:pPr>
        <w:tabs>
          <w:tab w:val="left" w:pos="3240"/>
        </w:tabs>
        <w:spacing w:line="240" w:lineRule="auto"/>
        <w:ind w:right="6" w:firstLine="567"/>
        <w:rPr>
          <w:sz w:val="24"/>
          <w:szCs w:val="24"/>
        </w:rPr>
      </w:pPr>
      <w:r w:rsidRPr="00555974">
        <w:rPr>
          <w:sz w:val="24"/>
          <w:szCs w:val="24"/>
        </w:rPr>
        <w:t>Трудовое воспитание.</w:t>
      </w:r>
    </w:p>
    <w:p w14:paraId="63ED92F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14:paraId="2C2BE44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оспитывающая предметно-эстетическая среда.</w:t>
      </w:r>
    </w:p>
    <w:p w14:paraId="2AE1236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14:paraId="1A17F552" w14:textId="76C85D24" w:rsidR="00AB7FE6" w:rsidRPr="00555974" w:rsidRDefault="00AB7FE6" w:rsidP="00555974">
      <w:pPr>
        <w:tabs>
          <w:tab w:val="left" w:pos="3240"/>
        </w:tabs>
        <w:spacing w:line="240" w:lineRule="auto"/>
        <w:ind w:right="6" w:firstLine="567"/>
        <w:rPr>
          <w:sz w:val="24"/>
          <w:szCs w:val="24"/>
        </w:rPr>
      </w:pPr>
      <w:r w:rsidRPr="00555974">
        <w:rPr>
          <w:sz w:val="24"/>
          <w:szCs w:val="24"/>
        </w:rPr>
        <w:t>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242B0888" w14:textId="43072CFC" w:rsidR="00AB7FE6" w:rsidRPr="00555974" w:rsidRDefault="00AB7FE6" w:rsidP="00555974">
      <w:pPr>
        <w:tabs>
          <w:tab w:val="left" w:pos="3240"/>
        </w:tabs>
        <w:spacing w:line="240" w:lineRule="auto"/>
        <w:ind w:right="6" w:firstLine="567"/>
        <w:rPr>
          <w:sz w:val="24"/>
          <w:szCs w:val="24"/>
        </w:rPr>
      </w:pPr>
      <w:r w:rsidRPr="00555974">
        <w:rPr>
          <w:sz w:val="24"/>
          <w:szCs w:val="24"/>
        </w:rPr>
        <w:t>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14:paraId="21F316A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равнивать предметные и пространственные объекты по заданным основаниям;</w:t>
      </w:r>
    </w:p>
    <w:p w14:paraId="05B90F4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форму предмета, конструкции;</w:t>
      </w:r>
    </w:p>
    <w:p w14:paraId="278C3EB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положение предметной формы в пространстве;</w:t>
      </w:r>
    </w:p>
    <w:p w14:paraId="4A4E81C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общать форму составной конструкции;</w:t>
      </w:r>
    </w:p>
    <w:p w14:paraId="40D5182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анализировать структуру предмета, конструкции, пространства, зрительного образа;</w:t>
      </w:r>
    </w:p>
    <w:p w14:paraId="4A0BF20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труктурировать предметно-пространственные явления;</w:t>
      </w:r>
    </w:p>
    <w:p w14:paraId="47518F7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пропорциональное соотношение частей внутри целого и предметов между собой;</w:t>
      </w:r>
    </w:p>
    <w:p w14:paraId="1EF9077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абстрагировать образ реальности в построении плоской или пространственной композиции.</w:t>
      </w:r>
    </w:p>
    <w:p w14:paraId="52A14902" w14:textId="0AE9EFD1"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У обучающегося будут сформированы следующие базовые логические и исследовательские действия как часть </w:t>
      </w:r>
      <w:r w:rsidRPr="00555974">
        <w:rPr>
          <w:bCs/>
          <w:sz w:val="24"/>
          <w:szCs w:val="24"/>
        </w:rPr>
        <w:t>универсальных познавательных учебных действий</w:t>
      </w:r>
      <w:r w:rsidRPr="00555974">
        <w:rPr>
          <w:sz w:val="24"/>
          <w:szCs w:val="24"/>
        </w:rPr>
        <w:t>:</w:t>
      </w:r>
    </w:p>
    <w:p w14:paraId="107AC29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и характеризовать существенные признаки явлений художественной культуры;</w:t>
      </w:r>
    </w:p>
    <w:p w14:paraId="508723A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анализировать, сравнивать и оценивать с позиций эстетических категорий явления искусства и действительности;</w:t>
      </w:r>
    </w:p>
    <w:p w14:paraId="6B6F4B2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лассифицировать произведения искусства по видам и, соответственно, по назначению в жизни людей;</w:t>
      </w:r>
    </w:p>
    <w:p w14:paraId="27A30BA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тавить и использовать вопросы как исследовательский инструмент познания;</w:t>
      </w:r>
    </w:p>
    <w:p w14:paraId="3503FD6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ести исследовательскую работу по сбору информационного материала по установленной или выбранной теме;</w:t>
      </w:r>
    </w:p>
    <w:p w14:paraId="751E6263"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формулировать выводы и обобщения по результатам наблюдения или исследования, аргументированно защищать свои позиции.</w:t>
      </w:r>
    </w:p>
    <w:p w14:paraId="29B172B7" w14:textId="1CAC69CC"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работать с информацией как часть </w:t>
      </w:r>
      <w:r w:rsidRPr="00555974">
        <w:rPr>
          <w:bCs/>
          <w:sz w:val="24"/>
          <w:szCs w:val="24"/>
        </w:rPr>
        <w:t>универсальных познавательных учебных действий</w:t>
      </w:r>
      <w:r w:rsidRPr="00555974">
        <w:rPr>
          <w:sz w:val="24"/>
          <w:szCs w:val="24"/>
        </w:rPr>
        <w:t>:</w:t>
      </w:r>
    </w:p>
    <w:p w14:paraId="178AAEF9"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14:paraId="3E674DCA"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электронные образовательные ресурсы;</w:t>
      </w:r>
    </w:p>
    <w:p w14:paraId="1C20153A"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уметь работать с электронными учебными пособиями и учебниками;</w:t>
      </w:r>
    </w:p>
    <w:p w14:paraId="15DB198E"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14:paraId="11701B01"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14:paraId="14C8B49B" w14:textId="4F60265D" w:rsidR="00AB7FE6" w:rsidRPr="00555974" w:rsidRDefault="00AB7FE6" w:rsidP="00AB7FE6">
      <w:pPr>
        <w:tabs>
          <w:tab w:val="left" w:pos="3240"/>
        </w:tabs>
        <w:spacing w:line="276" w:lineRule="auto"/>
        <w:ind w:right="6" w:firstLine="567"/>
        <w:rPr>
          <w:sz w:val="24"/>
          <w:szCs w:val="24"/>
        </w:rPr>
      </w:pPr>
      <w:r w:rsidRPr="00555974">
        <w:rPr>
          <w:sz w:val="24"/>
          <w:szCs w:val="24"/>
        </w:rPr>
        <w:t>У обучающегося будут сформированы следующие универсальные коммуникативные действия:</w:t>
      </w:r>
    </w:p>
    <w:p w14:paraId="72C55D78"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понимать искусство в качестве особого языка общения – межличностного (автор – зритель), между поколениями, между народами;</w:t>
      </w:r>
    </w:p>
    <w:p w14:paraId="189FC985"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14:paraId="4502AFC9"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14:paraId="131E7BE7"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публично представлять и объяснять результаты своего творческого, художественного или исследовательского опыта;</w:t>
      </w:r>
    </w:p>
    <w:p w14:paraId="13840425"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14:paraId="4A9FADE6" w14:textId="557BC8FC"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организации как часть </w:t>
      </w:r>
      <w:r w:rsidRPr="00555974">
        <w:rPr>
          <w:bCs/>
          <w:sz w:val="24"/>
          <w:szCs w:val="24"/>
        </w:rPr>
        <w:t>универсальных регулятивных учебных действий</w:t>
      </w:r>
      <w:r w:rsidRPr="00555974">
        <w:rPr>
          <w:sz w:val="24"/>
          <w:szCs w:val="24"/>
        </w:rPr>
        <w:t>:</w:t>
      </w:r>
    </w:p>
    <w:p w14:paraId="6ADF1BB5"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14:paraId="0C36CFB7"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14:paraId="2DCB54C2"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14:paraId="6C7F4F92" w14:textId="1B08393D"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контроля как часть </w:t>
      </w:r>
      <w:r w:rsidRPr="00555974">
        <w:rPr>
          <w:bCs/>
          <w:sz w:val="24"/>
          <w:szCs w:val="24"/>
        </w:rPr>
        <w:t>универсальных регулятивных учебных действий</w:t>
      </w:r>
      <w:r w:rsidRPr="00555974">
        <w:rPr>
          <w:sz w:val="24"/>
          <w:szCs w:val="24"/>
        </w:rPr>
        <w:t>:</w:t>
      </w:r>
    </w:p>
    <w:p w14:paraId="6B1C7D9C"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соотносить свои действия с планируемыми результатами, осуществлять контроль своей деятельности в процессе достижения результата;</w:t>
      </w:r>
    </w:p>
    <w:p w14:paraId="3F0BC754"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ладеть основами самоконтроля, рефлексии, самооценки на основе соответствующих целям критериев.</w:t>
      </w:r>
    </w:p>
    <w:p w14:paraId="41EAAC85" w14:textId="5451871B"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 У обучающегося будут сформированы умения эмоционального интеллекта как часть </w:t>
      </w:r>
      <w:r w:rsidRPr="00555974">
        <w:rPr>
          <w:bCs/>
          <w:sz w:val="24"/>
          <w:szCs w:val="24"/>
        </w:rPr>
        <w:t>универсальных регулятивных учебных действий</w:t>
      </w:r>
      <w:r w:rsidRPr="00555974">
        <w:rPr>
          <w:sz w:val="24"/>
          <w:szCs w:val="24"/>
        </w:rPr>
        <w:t>:</w:t>
      </w:r>
    </w:p>
    <w:p w14:paraId="62E93D56"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пособность управлять собственными эмоциями, стремиться к пониманию эмоций других;</w:t>
      </w:r>
    </w:p>
    <w:p w14:paraId="28E2EFF9"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уметь рефлексировать эмоции как основание для художественного восприятия искусства и собственной художественной деятельности;</w:t>
      </w:r>
    </w:p>
    <w:p w14:paraId="251CF43B"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вои эмпатические способности, способность сопереживать, понимать намерения и переживания свои и других;</w:t>
      </w:r>
    </w:p>
    <w:p w14:paraId="62D24DEE"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признавать своё и чужое право на ошибку;</w:t>
      </w:r>
    </w:p>
    <w:p w14:paraId="39047CC7"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14:paraId="7C33A58C" w14:textId="018CA3C8" w:rsidR="00AB7FE6" w:rsidRPr="00555974" w:rsidRDefault="00AB7FE6" w:rsidP="00555974">
      <w:pPr>
        <w:tabs>
          <w:tab w:val="left" w:pos="3240"/>
        </w:tabs>
        <w:spacing w:line="240" w:lineRule="auto"/>
        <w:ind w:right="6" w:firstLine="567"/>
        <w:rPr>
          <w:sz w:val="24"/>
          <w:szCs w:val="24"/>
        </w:rPr>
      </w:pPr>
      <w:r w:rsidRPr="00555974">
        <w:rPr>
          <w:sz w:val="24"/>
          <w:szCs w:val="24"/>
        </w:rPr>
        <w:t>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14:paraId="6462E21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14:paraId="4088A4D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дуль № 1 «Декоративно-прикладное и народное искусство»:</w:t>
      </w:r>
    </w:p>
    <w:p w14:paraId="552871B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знать о многообразии видов декоративно-прикладного искусства: народного, классического, современного, искусства, промыслов; </w:t>
      </w:r>
    </w:p>
    <w:p w14:paraId="0B9F80B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вязь декоративно-прикладного искусства с бытовыми потребностями людей, необходимость присутствия в предметном мире и жилой среде;</w:t>
      </w:r>
    </w:p>
    <w:p w14:paraId="011A341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14:paraId="654D2BF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коммуникативные, познавательные и культовые функции декоративно-прикладного искусства;</w:t>
      </w:r>
    </w:p>
    <w:p w14:paraId="5C9DC71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14:paraId="2BEB2FB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14:paraId="78927D6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14:paraId="26E2F22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специфику образного языка декоративного искусства – его знаковую природу, орнаментальность, стилизацию изображения;</w:t>
      </w:r>
    </w:p>
    <w:p w14:paraId="6B6F97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разные виды орнамента по сюжетной основе: геометрический, растительный, зооморфный, антропоморфный;</w:t>
      </w:r>
    </w:p>
    <w:p w14:paraId="33160BF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амостоятельного творческого создания орнаментов ленточных, сетчатых, центрических;</w:t>
      </w:r>
    </w:p>
    <w:p w14:paraId="6FD4B8A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14:paraId="4EBC969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14:paraId="33E8FFA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14:paraId="0CA3C43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14:paraId="01AB4E1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14:paraId="23DEC51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изображения характерных традиционных предметов крестьянского быта;</w:t>
      </w:r>
    </w:p>
    <w:p w14:paraId="343B877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14:paraId="6AC943C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14:paraId="463A688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14:paraId="49C8320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14:paraId="2034C2A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народных промыслов и традиций художественного ремесла в современной жизни;</w:t>
      </w:r>
    </w:p>
    <w:p w14:paraId="231BBD9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происхождении народных художественных промыслов, о соотношении ремесла и искусства;</w:t>
      </w:r>
    </w:p>
    <w:p w14:paraId="7A45CDB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называть характерные черты орнаментов и изделий ряда отечественных народных художественных промыслов;</w:t>
      </w:r>
    </w:p>
    <w:p w14:paraId="62F16FE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древние образы народного искусства в произведениях современных народных промыслов;</w:t>
      </w:r>
    </w:p>
    <w:p w14:paraId="635E879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материалы, используемые в народных художественных промыслах: дерево, глина, металл, стекло;</w:t>
      </w:r>
    </w:p>
    <w:p w14:paraId="3C85BA0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зделия народных художественных промыслов по материалу изготовления и технике декора;</w:t>
      </w:r>
    </w:p>
    <w:p w14:paraId="713E5B2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связь между материалом, формой и техникой декора в произведениях народных промыслов;</w:t>
      </w:r>
    </w:p>
    <w:p w14:paraId="003C0BB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иёмах и последовательности работы при создании изделий некоторых художественных промыслов;</w:t>
      </w:r>
    </w:p>
    <w:p w14:paraId="1A9A1A7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изображать фрагменты орнаментов, отдельные сюжеты, детали или общий вид изделий ряда отечественных художественных промыслов;</w:t>
      </w:r>
    </w:p>
    <w:p w14:paraId="24F5F67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14:paraId="0AFBF92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значение государственной символики, иметь представление о значении и содержании геральдики;</w:t>
      </w:r>
    </w:p>
    <w:p w14:paraId="7F92A17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14:paraId="3748361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14:paraId="684F88C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ллективной практической творческой работы по оформлению пространства школы и школьных праздников.</w:t>
      </w:r>
    </w:p>
    <w:p w14:paraId="4E3F79F6" w14:textId="1F35AFD6" w:rsidR="00AB7FE6" w:rsidRPr="00555974" w:rsidRDefault="00AB7FE6" w:rsidP="00555974">
      <w:pPr>
        <w:tabs>
          <w:tab w:val="left" w:pos="3240"/>
        </w:tabs>
        <w:spacing w:line="240" w:lineRule="auto"/>
        <w:ind w:right="6" w:firstLine="567"/>
        <w:rPr>
          <w:sz w:val="24"/>
          <w:szCs w:val="24"/>
        </w:rPr>
      </w:pPr>
      <w:r w:rsidRPr="00555974">
        <w:rPr>
          <w:sz w:val="24"/>
          <w:szCs w:val="24"/>
        </w:rPr>
        <w:t>К концу обучения в 6 классе обучающийся получит следующие предметные результаты по отдельным темам программы по изобразительному искусству.</w:t>
      </w:r>
    </w:p>
    <w:p w14:paraId="74369E4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дуль № 2 «Живопись, графика, скульптура»:</w:t>
      </w:r>
    </w:p>
    <w:p w14:paraId="6E6296F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азличия между пространственными и временными видами искусства и их значение в жизни людей;</w:t>
      </w:r>
    </w:p>
    <w:p w14:paraId="5746F3D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ричины деления пространственных искусств на виды;</w:t>
      </w:r>
    </w:p>
    <w:p w14:paraId="5804BAF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ные виды живописи, графики и скульптуры, объяснять их назначение в жизни людей.</w:t>
      </w:r>
    </w:p>
    <w:p w14:paraId="48869E3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Язык изобразительного искусства и его выразительные средства:</w:t>
      </w:r>
    </w:p>
    <w:p w14:paraId="6F701B5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традиционные художественные материалы для графики, живописи, скульптуры;</w:t>
      </w:r>
    </w:p>
    <w:p w14:paraId="3AD69CE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14:paraId="564DDC6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14:paraId="040E164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личных художественных техниках в использовании художественных материалов;</w:t>
      </w:r>
    </w:p>
    <w:p w14:paraId="2B79124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оль рисунка как основы изобразительной деятельности;</w:t>
      </w:r>
    </w:p>
    <w:p w14:paraId="5EBF3D5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учебного рисунка – светотеневого изображения объёмных форм;</w:t>
      </w:r>
    </w:p>
    <w:p w14:paraId="69A1A6C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линейной перспективы и уметь изображать объёмные геометрические тела на двухмерной плоскости;</w:t>
      </w:r>
    </w:p>
    <w:p w14:paraId="7988B8A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14:paraId="0D21932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одержание понятий «тон», «тональные отношения» и иметь опыт их визуального анализа;</w:t>
      </w:r>
    </w:p>
    <w:p w14:paraId="5C16EB9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14:paraId="765941C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линейного рисунка, понимать выразительные возможности линии;</w:t>
      </w:r>
    </w:p>
    <w:p w14:paraId="593CFFB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композиционного рисунка в ответ на заданную учебную задачу или как самостоятельное творческое действие;</w:t>
      </w:r>
    </w:p>
    <w:p w14:paraId="142A6DD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цветоведения: характеризовать основные и составные цвета, дополнительные цвета – и значение этих знаний для искусства живописи;</w:t>
      </w:r>
    </w:p>
    <w:p w14:paraId="3AC4959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содержание понятий «колорит», «цветовые отношения», «цветовой контраст» и иметь навыки практической работы гуашью и акварелью;</w:t>
      </w:r>
    </w:p>
    <w:p w14:paraId="22AB9C7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14:paraId="2C9D8C0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Жанры изобразительного искусства:</w:t>
      </w:r>
    </w:p>
    <w:p w14:paraId="3312588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жанры в изобразительном искусстве», перечислять жанры;</w:t>
      </w:r>
    </w:p>
    <w:p w14:paraId="61DB781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азницу между предметом изображения, сюжетом и содержанием произведения искусства.</w:t>
      </w:r>
    </w:p>
    <w:p w14:paraId="3B9B72B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Натюрморт:</w:t>
      </w:r>
    </w:p>
    <w:p w14:paraId="558C6DD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14:paraId="075F5E2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14:paraId="70ACA23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применять в рисунке правила линейной перспективы и изображения объёмного предмета в двухмерном пространстве листа;</w:t>
      </w:r>
    </w:p>
    <w:p w14:paraId="29D8D95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14:paraId="7F17076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графического натюрморта;</w:t>
      </w:r>
    </w:p>
    <w:p w14:paraId="318476C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натюрморта средствами живописи.</w:t>
      </w:r>
    </w:p>
    <w:p w14:paraId="41CD812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ртрет:</w:t>
      </w:r>
    </w:p>
    <w:p w14:paraId="03E01B8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портретного изображения человека в разные эпохи как последовательности изменений представления о человеке;</w:t>
      </w:r>
    </w:p>
    <w:p w14:paraId="478D78B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сравнивать содержание портретного образа в искусстве Древнего Рима, эпохи Возрождения и Нового времени;</w:t>
      </w:r>
    </w:p>
    <w:p w14:paraId="195BE5E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что в художественном портрете присутствует также выражение идеалов эпохи и авторская позиция художника;</w:t>
      </w:r>
    </w:p>
    <w:p w14:paraId="7590CE2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14:paraId="4F4271B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14:paraId="4311132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претворять в рисунке основные позиции конструкции головы человека, пропорции лица, соотношение лицевой и черепной частей головы;</w:t>
      </w:r>
    </w:p>
    <w:p w14:paraId="0119B12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14:paraId="51AE6FD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кульптурном портрете в истории искусства, о выражении характера человека и образа эпохи в скульптурном портрете;</w:t>
      </w:r>
    </w:p>
    <w:p w14:paraId="2C05BEA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й опыт лепки головы человека;</w:t>
      </w:r>
    </w:p>
    <w:p w14:paraId="736F3A3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иобретать опыт графического портретного изображения как нового для себя видения индивидуальности человека;</w:t>
      </w:r>
    </w:p>
    <w:p w14:paraId="0D1A643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графических портретах мастеров разных эпох, о разнообразии графических средств в изображении образа человека;</w:t>
      </w:r>
    </w:p>
    <w:p w14:paraId="4883906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характеризовать роль освещения как выразительного средства при создании художественного образа;</w:t>
      </w:r>
    </w:p>
    <w:p w14:paraId="7A46E9D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14:paraId="0D86196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жанре портрета в искусстве ХХ в. – западном и отечественном.</w:t>
      </w:r>
    </w:p>
    <w:p w14:paraId="6C8949B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ейзаж:</w:t>
      </w:r>
    </w:p>
    <w:p w14:paraId="69DE3F1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уметь сравнивать изображение пространства в эпоху Древнего мира, в Средневековом искусстве и в эпоху Возрождения;</w:t>
      </w:r>
    </w:p>
    <w:p w14:paraId="0E26F2A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построения линейной перспективы и уметь применять их в рисунке;</w:t>
      </w:r>
    </w:p>
    <w:p w14:paraId="0737CB5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14:paraId="02804D7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воздушной перспективы и уметь их применять на практике;</w:t>
      </w:r>
    </w:p>
    <w:p w14:paraId="0F2913B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14:paraId="35E7325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орских пейзажах И. Айвазовского;</w:t>
      </w:r>
    </w:p>
    <w:p w14:paraId="018448E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особенностях пленэрной живописи и колористической изменчивости состояний природы;</w:t>
      </w:r>
    </w:p>
    <w:p w14:paraId="4AED3FA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14:paraId="0AAEAD1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ак в пейзажной живописи развивался образ отечественной природы и каково его значение в развитии чувства Родины;</w:t>
      </w:r>
    </w:p>
    <w:p w14:paraId="6A328FE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живописного изображения различных активно выраженных состояний природы;</w:t>
      </w:r>
    </w:p>
    <w:p w14:paraId="30C8C27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ейзажных зарисовок, графического изображения природы по памяти и представлению;</w:t>
      </w:r>
    </w:p>
    <w:p w14:paraId="20D8B4E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художественной наблюдательности как способа развития интереса к окружающему миру и его художественно-поэтическому видению;</w:t>
      </w:r>
    </w:p>
    <w:p w14:paraId="34A1F1A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городского пейзажа – по памяти или представлению;</w:t>
      </w:r>
    </w:p>
    <w:p w14:paraId="43C0F37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восприятия образности городского пространства как выражения самобытного лица культуры и истории народа;</w:t>
      </w:r>
    </w:p>
    <w:p w14:paraId="5C497EA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роль культурного наследия в городском пространстве, задачи его охраны и сохранения.</w:t>
      </w:r>
    </w:p>
    <w:p w14:paraId="0A8D167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Бытовой жанр:</w:t>
      </w:r>
    </w:p>
    <w:p w14:paraId="61A319A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изобразительного искусства в формировании представлений о жизни людей разных эпох и народов;</w:t>
      </w:r>
    </w:p>
    <w:p w14:paraId="491D3B9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тематическая картина», «станковая живопись», «монументальная живопись», перечислять основные жанры тематической картины;</w:t>
      </w:r>
    </w:p>
    <w:p w14:paraId="01841B1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му, сюжет и содержание в жанровой картине, выявлять образ нравственных и ценностных смыслов в жанровой картине;</w:t>
      </w:r>
    </w:p>
    <w:p w14:paraId="440F6E1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14:paraId="1F00099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художественного изображения бытовой жизни людей в понимании истории человечества и современной жизни;</w:t>
      </w:r>
    </w:p>
    <w:p w14:paraId="5F7C5D2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многообразие форм организации бытовой жизни и одновременно единство мира людей;</w:t>
      </w:r>
    </w:p>
    <w:p w14:paraId="410EEB6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14:paraId="74698B6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бытовой жизни разных народов в контексте традиций их искусства;</w:t>
      </w:r>
    </w:p>
    <w:p w14:paraId="10160F7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понятие «бытовой жанр» и уметь приводить несколько примеров произведений европейского и отечественного искусства;</w:t>
      </w:r>
    </w:p>
    <w:p w14:paraId="395B22D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14:paraId="785556B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сторический жанр:</w:t>
      </w:r>
    </w:p>
    <w:p w14:paraId="7CEBBF6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14:paraId="7B1AE36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14:paraId="5192D28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витии исторического жанра в творчестве отечественных художников ХХ в.;</w:t>
      </w:r>
    </w:p>
    <w:p w14:paraId="08A3D62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произведения на библейские, мифологические темы, сюжеты об античных героях принято относить к историческому жанру;</w:t>
      </w:r>
    </w:p>
    <w:p w14:paraId="105C07E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Давид» Микеланджело, «Весна» С. Боттичелли;</w:t>
      </w:r>
    </w:p>
    <w:p w14:paraId="35A7684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14:paraId="725768D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14:paraId="1E5D06A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Библейские темы в изобразительном искусстве:</w:t>
      </w:r>
    </w:p>
    <w:p w14:paraId="71D4D75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библейских сюжетов в истории культуры и узнавать сюжеты Священной истории в произведениях искусства;</w:t>
      </w:r>
    </w:p>
    <w:p w14:paraId="0D56C21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14:paraId="54607B9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14:paraId="14713EA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картинах на библейские темы в истории русского искусства;</w:t>
      </w:r>
    </w:p>
    <w:p w14:paraId="577D190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14:paraId="7536209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мысловом различии между иконой и картиной на библейские темы;</w:t>
      </w:r>
    </w:p>
    <w:p w14:paraId="388E500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о русской иконописи, о великих русских иконописцах: Андрее Рублёве, Феофане Греке, Дионисии;</w:t>
      </w:r>
    </w:p>
    <w:p w14:paraId="469FDA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оспринимать искусство древнерусской иконописи как уникальное и высокое достижение отечественной культуры;</w:t>
      </w:r>
    </w:p>
    <w:p w14:paraId="7D90492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творческий и деятельный характер восприятия произведений искусства на основе художественной культуры зрителя;</w:t>
      </w:r>
    </w:p>
    <w:p w14:paraId="23537FF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месте и значении изобразительного искусства в культуре, в жизни общества, в жизни человека.</w:t>
      </w:r>
    </w:p>
    <w:p w14:paraId="262EF8D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дуль № 3 «Архитектура и дизайн»:</w:t>
      </w:r>
    </w:p>
    <w:p w14:paraId="730C6E0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14:paraId="3EE5BEF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архитектуры и дизайна в построении предметно-пространственной среды жизнедеятельности человека;</w:t>
      </w:r>
    </w:p>
    <w:p w14:paraId="0EDAC04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влиянии предметно-пространственной среды на чувства, установки и поведение человека;</w:t>
      </w:r>
    </w:p>
    <w:p w14:paraId="790E208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том, как предметно-пространственная среда организует деятельность человека и представления о самом себе;</w:t>
      </w:r>
    </w:p>
    <w:p w14:paraId="2E02CD9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ценность сохранения культурного наследия, выраженного в архитектуре, предметах труда и быта разных эпох.</w:t>
      </w:r>
    </w:p>
    <w:p w14:paraId="3C96A92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Графический дизайн:</w:t>
      </w:r>
    </w:p>
    <w:p w14:paraId="7AE4CC1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формальной композиции и её значение как основы языка конструктивных искусств;</w:t>
      </w:r>
    </w:p>
    <w:p w14:paraId="367720D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новные средства – требования к композиции;</w:t>
      </w:r>
    </w:p>
    <w:p w14:paraId="1332D94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и объяснять основные типы формальной композиции;</w:t>
      </w:r>
    </w:p>
    <w:p w14:paraId="20C5589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различные формальные композиции на плоскости в зависимости от поставленных задач;</w:t>
      </w:r>
    </w:p>
    <w:p w14:paraId="4DE4B21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делять при творческом построении композиции листа композиционную доминанту;</w:t>
      </w:r>
    </w:p>
    <w:p w14:paraId="5990BAE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формальные композиции на выражение в них движения и статики;</w:t>
      </w:r>
    </w:p>
    <w:p w14:paraId="205FF42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навыки вариативности в ритмической организации листа;</w:t>
      </w:r>
    </w:p>
    <w:p w14:paraId="1C25949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цвета в конструктивных искусствах;</w:t>
      </w:r>
    </w:p>
    <w:p w14:paraId="68C34A3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хнологию использования цвета в живописи и в конструктивных искусствах;</w:t>
      </w:r>
    </w:p>
    <w:p w14:paraId="2701F6A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ыражение «цветовой образ»;</w:t>
      </w:r>
    </w:p>
    <w:p w14:paraId="115FDE4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цвет в графических композициях как акцент или доминанту, объединённые одним стилем;</w:t>
      </w:r>
    </w:p>
    <w:p w14:paraId="25DFF8F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шрифт как графический рисунок начертания букв, объединённых общим стилем, отвечающий законам художественной композиции;</w:t>
      </w:r>
    </w:p>
    <w:p w14:paraId="1C5E7F5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14:paraId="7047BFC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ечатное слово, типографскую строку в качестве элементов графической композиции;</w:t>
      </w:r>
    </w:p>
    <w:p w14:paraId="0B956F0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14:paraId="7ED1B78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творческий опыт построения композиции плаката, поздравительной открытки или рекламы на основе соединения текста и изображения;</w:t>
      </w:r>
    </w:p>
    <w:p w14:paraId="4E7BDC7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14:paraId="00C684D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Социальное значение дизайна и архитектуры как среды жизни человека: </w:t>
      </w:r>
    </w:p>
    <w:p w14:paraId="5AE33FB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опыт построения объёмно-пространственной композиции как макета архитектурного пространства в реальной жизни; </w:t>
      </w:r>
    </w:p>
    <w:p w14:paraId="5B1022E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полнять построение макета пространственно-объёмной композиции по его чертежу;</w:t>
      </w:r>
    </w:p>
    <w:p w14:paraId="1516D70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14:paraId="2844C1E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строительного материала в эволюции архитектурных конструкций и изменении облика архитектурных сооружений;</w:t>
      </w:r>
    </w:p>
    <w:p w14:paraId="70CE720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14:paraId="3AF99DE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14:paraId="152CAB9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14:paraId="6DBEE06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14:paraId="4EB3732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понятие «городская среда»; рассматривать и объяснять планировку города как способ организации образа жизни людей;</w:t>
      </w:r>
    </w:p>
    <w:p w14:paraId="5555B81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различные виды планировки города, иметь опыт разработки построения городского пространства в виде макетной или графической схемы;</w:t>
      </w:r>
    </w:p>
    <w:p w14:paraId="5484668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14:paraId="765D516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14:paraId="7507F35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14:paraId="4D10442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14:paraId="041442E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проектирования интерьерного пространства для конкретных задач жизнедеятельности человека;</w:t>
      </w:r>
    </w:p>
    <w:p w14:paraId="18572F2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14:paraId="63B8841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представление об истории костюма в истории разных эпох, характеризовать понятие моды в одежде; </w:t>
      </w:r>
    </w:p>
    <w:p w14:paraId="38B15F6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социальный статус человека, его ценностные ориентации, мировоззренческие идеалы и характер деятельности;</w:t>
      </w:r>
    </w:p>
    <w:p w14:paraId="07A5802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нструкции костюма и применении законов композиции в проектировании одежды, ансамбле в костюме;</w:t>
      </w:r>
    </w:p>
    <w:p w14:paraId="7331550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14:paraId="469865C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14:paraId="5F857AF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14:paraId="1ECABF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14:paraId="6323670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14:paraId="60354DF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дуль № 4 «Изображение в синтетических, экранных видах искусства и художественная фотография» (вариативный):</w:t>
      </w:r>
    </w:p>
    <w:p w14:paraId="77FCDA5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14:paraId="3A502A3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характеризовать роль визуального образа в синтетических искусствах;</w:t>
      </w:r>
    </w:p>
    <w:p w14:paraId="30717E0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14:paraId="0CFD269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и искусство театра:</w:t>
      </w:r>
    </w:p>
    <w:p w14:paraId="66BE4A5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развития театра и жанровом многообразии театральных представлений;</w:t>
      </w:r>
    </w:p>
    <w:p w14:paraId="2D36E37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художника и видах профессиональной художнической деятельности в современном театре;</w:t>
      </w:r>
    </w:p>
    <w:p w14:paraId="2DC2243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ценографии и символическом характере сценического образа;</w:t>
      </w:r>
    </w:p>
    <w:p w14:paraId="0BF49B8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14:paraId="41FFC82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14:paraId="0CADB9B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14:paraId="7FBB450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едущую роль художника кукольного спектакля как соавтора режиссёра и актёра в процессе создания образа персонажа;</w:t>
      </w:r>
    </w:p>
    <w:p w14:paraId="4E53EE5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навык игрового одушевления куклы из простых бытовых предметов;</w:t>
      </w:r>
    </w:p>
    <w:p w14:paraId="04EA6C1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14:paraId="3040D5C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14:paraId="42568BC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14:paraId="0D3C887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длительность экспозиции», «выдержка», «диафрагма»;</w:t>
      </w:r>
    </w:p>
    <w:p w14:paraId="664C01C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фотографирования и обработки цифровых фотографий с помощью компьютерных графических редакторов;</w:t>
      </w:r>
    </w:p>
    <w:p w14:paraId="0CED83F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фотографий «Родиноведения» С.М. Прокудина-Горского для современных представлений об истории жизни в нашей стране;</w:t>
      </w:r>
    </w:p>
    <w:p w14:paraId="0EEB7B1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различные жанры художественной фотографии;</w:t>
      </w:r>
    </w:p>
    <w:p w14:paraId="7ADCC55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света как художественного средства в искусстве фотографии;</w:t>
      </w:r>
    </w:p>
    <w:p w14:paraId="028C759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14:paraId="61884F5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наблюдения и художественно-эстетического анализа художественных фотографий известных профессиональных мастеров фотографии;</w:t>
      </w:r>
    </w:p>
    <w:p w14:paraId="45579D0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рименения знаний о художественно-образных критериях к композиции кадра при самостоятельном фотографировании окружающей жизни;</w:t>
      </w:r>
    </w:p>
    <w:p w14:paraId="4D2F4A9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ретать опыт художественного наблюдения жизни, развивая познавательный интерес и внимание к окружающему миру, к людям;</w:t>
      </w:r>
    </w:p>
    <w:p w14:paraId="2A4E50A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14:paraId="1979454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значение репортажного жанра, роли журналистов-фотографов в истории ХХ в. и современном мире;</w:t>
      </w:r>
    </w:p>
    <w:p w14:paraId="5C628AA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14:paraId="4B6D2F4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мпьютерной обработки и преобразования фотографий.</w:t>
      </w:r>
    </w:p>
    <w:p w14:paraId="36BBD37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14:paraId="5EAC752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тапах в истории кино и его эволюции как искусства;</w:t>
      </w:r>
    </w:p>
    <w:p w14:paraId="1917AC8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экранное время и всё изображаемое в фильме, являясь условностью, формирует у людей восприятие реального мира;</w:t>
      </w:r>
    </w:p>
    <w:p w14:paraId="3C4313A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кранных искусствах как монтаже композиционно построенных кадров;</w:t>
      </w:r>
    </w:p>
    <w:p w14:paraId="7454FE1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14:paraId="7BA4F38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видео в современной бытовой культуре;</w:t>
      </w:r>
    </w:p>
    <w:p w14:paraId="021F51F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видеоролика, осваивать основные этапы создания видеоролика и планировать свою работу по созданию видеоролика;</w:t>
      </w:r>
    </w:p>
    <w:p w14:paraId="06994FE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14:paraId="429BD1A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е навыки практической работы по видеомонтажу на основе соответствующих компьютерных программ;</w:t>
      </w:r>
    </w:p>
    <w:p w14:paraId="6EC5BD2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 критического осмысления качества снятых роликов;</w:t>
      </w:r>
    </w:p>
    <w:p w14:paraId="32F59FF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14:paraId="1407704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14:paraId="7C6AEC3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опыт создания компьютерной анимации в выбранной технике и в соответствующей компьютерной программе;</w:t>
      </w:r>
    </w:p>
    <w:p w14:paraId="2CF5026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вместной творческой коллективной работы по созданию анимационного фильма.</w:t>
      </w:r>
    </w:p>
    <w:p w14:paraId="4E6AE09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14:paraId="75370E9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14:paraId="5C38B6B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оздателе телевидения – русском инженере Владимире Зворыкине;</w:t>
      </w:r>
    </w:p>
    <w:p w14:paraId="06C652F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роль телевидения в превращении мира в единое информационное пространство;</w:t>
      </w:r>
    </w:p>
    <w:p w14:paraId="01688D7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ногих направлениях деятельности и профессиях художника на телевидении;</w:t>
      </w:r>
    </w:p>
    <w:p w14:paraId="2307E4A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олученные знания и опыт творчества в работе школьного телевидения и студии мультимедиа;</w:t>
      </w:r>
    </w:p>
    <w:p w14:paraId="00DA922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образовательные задачи зрительской культуры и необходимость зрительских умений;</w:t>
      </w:r>
    </w:p>
    <w:p w14:paraId="3B7BA6C6" w14:textId="77F403E8" w:rsidR="00AB7FE6" w:rsidRDefault="00AB7FE6" w:rsidP="00565CF8">
      <w:pPr>
        <w:tabs>
          <w:tab w:val="left" w:pos="3240"/>
        </w:tabs>
        <w:spacing w:line="240" w:lineRule="auto"/>
        <w:ind w:right="6" w:firstLine="567"/>
        <w:rPr>
          <w:sz w:val="24"/>
          <w:szCs w:val="24"/>
        </w:rPr>
      </w:pPr>
      <w:r w:rsidRPr="00555974">
        <w:rPr>
          <w:sz w:val="24"/>
          <w:szCs w:val="24"/>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w:t>
      </w:r>
      <w:r w:rsidR="00565CF8">
        <w:rPr>
          <w:sz w:val="24"/>
          <w:szCs w:val="24"/>
        </w:rPr>
        <w:t>зни и в жизни общества.</w:t>
      </w:r>
    </w:p>
    <w:p w14:paraId="6746C647" w14:textId="0E2AB7D7" w:rsidR="00565CF8" w:rsidRDefault="00565CF8" w:rsidP="00565CF8">
      <w:pPr>
        <w:tabs>
          <w:tab w:val="left" w:pos="3240"/>
        </w:tabs>
        <w:spacing w:line="240" w:lineRule="auto"/>
        <w:ind w:right="6" w:firstLine="567"/>
        <w:rPr>
          <w:sz w:val="24"/>
          <w:szCs w:val="24"/>
        </w:rPr>
      </w:pPr>
    </w:p>
    <w:p w14:paraId="17DB68D5" w14:textId="063BD74C" w:rsidR="00565CF8" w:rsidRDefault="00565CF8" w:rsidP="00565CF8">
      <w:pPr>
        <w:tabs>
          <w:tab w:val="left" w:pos="3240"/>
        </w:tabs>
        <w:spacing w:line="240" w:lineRule="auto"/>
        <w:ind w:right="6" w:firstLine="567"/>
        <w:rPr>
          <w:sz w:val="24"/>
          <w:szCs w:val="24"/>
        </w:rPr>
      </w:pPr>
    </w:p>
    <w:p w14:paraId="40BF41AC" w14:textId="2616FD1C" w:rsidR="00565CF8" w:rsidRDefault="00565CF8" w:rsidP="00565CF8">
      <w:pPr>
        <w:tabs>
          <w:tab w:val="left" w:pos="3240"/>
        </w:tabs>
        <w:spacing w:line="240" w:lineRule="auto"/>
        <w:ind w:right="6" w:firstLine="567"/>
        <w:rPr>
          <w:sz w:val="24"/>
          <w:szCs w:val="24"/>
        </w:rPr>
      </w:pPr>
    </w:p>
    <w:p w14:paraId="5AF8DA69" w14:textId="28F5561B" w:rsidR="00565CF8" w:rsidRDefault="00565CF8" w:rsidP="00565CF8">
      <w:pPr>
        <w:tabs>
          <w:tab w:val="left" w:pos="3240"/>
        </w:tabs>
        <w:spacing w:line="240" w:lineRule="auto"/>
        <w:ind w:right="6" w:firstLine="567"/>
        <w:rPr>
          <w:sz w:val="24"/>
          <w:szCs w:val="24"/>
        </w:rPr>
      </w:pPr>
    </w:p>
    <w:p w14:paraId="66F50526" w14:textId="16BF92F5" w:rsidR="00565CF8" w:rsidRDefault="00565CF8" w:rsidP="00565CF8">
      <w:pPr>
        <w:tabs>
          <w:tab w:val="left" w:pos="3240"/>
        </w:tabs>
        <w:spacing w:line="240" w:lineRule="auto"/>
        <w:ind w:right="6" w:firstLine="567"/>
        <w:rPr>
          <w:sz w:val="24"/>
          <w:szCs w:val="24"/>
        </w:rPr>
      </w:pPr>
    </w:p>
    <w:p w14:paraId="4E756F9C" w14:textId="7418D141" w:rsidR="00565CF8" w:rsidRDefault="00565CF8" w:rsidP="00565CF8">
      <w:pPr>
        <w:tabs>
          <w:tab w:val="left" w:pos="3240"/>
        </w:tabs>
        <w:spacing w:line="240" w:lineRule="auto"/>
        <w:ind w:right="6" w:firstLine="567"/>
        <w:rPr>
          <w:sz w:val="24"/>
          <w:szCs w:val="24"/>
        </w:rPr>
      </w:pPr>
    </w:p>
    <w:p w14:paraId="7720A558" w14:textId="663FFAD6" w:rsidR="00565CF8" w:rsidRDefault="00565CF8" w:rsidP="00565CF8">
      <w:pPr>
        <w:tabs>
          <w:tab w:val="left" w:pos="3240"/>
        </w:tabs>
        <w:spacing w:line="240" w:lineRule="auto"/>
        <w:ind w:right="6" w:firstLine="567"/>
        <w:rPr>
          <w:sz w:val="24"/>
          <w:szCs w:val="24"/>
        </w:rPr>
      </w:pPr>
    </w:p>
    <w:p w14:paraId="3F86C5F9" w14:textId="22DA5D18" w:rsidR="00565CF8" w:rsidRDefault="00565CF8" w:rsidP="00565CF8">
      <w:pPr>
        <w:tabs>
          <w:tab w:val="left" w:pos="3240"/>
        </w:tabs>
        <w:spacing w:line="240" w:lineRule="auto"/>
        <w:ind w:right="6" w:firstLine="567"/>
        <w:rPr>
          <w:sz w:val="24"/>
          <w:szCs w:val="24"/>
        </w:rPr>
      </w:pPr>
    </w:p>
    <w:p w14:paraId="2E32206F" w14:textId="26DDF9A5" w:rsidR="00565CF8" w:rsidRDefault="00565CF8" w:rsidP="00565CF8">
      <w:pPr>
        <w:tabs>
          <w:tab w:val="left" w:pos="3240"/>
        </w:tabs>
        <w:spacing w:line="240" w:lineRule="auto"/>
        <w:ind w:right="6" w:firstLine="567"/>
        <w:rPr>
          <w:sz w:val="24"/>
          <w:szCs w:val="24"/>
        </w:rPr>
      </w:pPr>
    </w:p>
    <w:p w14:paraId="2CBEE3D8" w14:textId="4B1301B3" w:rsidR="00565CF8" w:rsidRDefault="00565CF8" w:rsidP="00565CF8">
      <w:pPr>
        <w:tabs>
          <w:tab w:val="left" w:pos="3240"/>
        </w:tabs>
        <w:spacing w:line="240" w:lineRule="auto"/>
        <w:ind w:right="6" w:firstLine="567"/>
        <w:rPr>
          <w:sz w:val="24"/>
          <w:szCs w:val="24"/>
        </w:rPr>
      </w:pPr>
    </w:p>
    <w:p w14:paraId="3335012D" w14:textId="61F343E5" w:rsidR="00565CF8" w:rsidRDefault="00565CF8" w:rsidP="00565CF8">
      <w:pPr>
        <w:tabs>
          <w:tab w:val="left" w:pos="3240"/>
        </w:tabs>
        <w:spacing w:line="240" w:lineRule="auto"/>
        <w:ind w:right="6" w:firstLine="567"/>
        <w:rPr>
          <w:sz w:val="24"/>
          <w:szCs w:val="24"/>
        </w:rPr>
      </w:pPr>
    </w:p>
    <w:p w14:paraId="4C808793" w14:textId="1BD63503" w:rsidR="00565CF8" w:rsidRDefault="00565CF8" w:rsidP="00565CF8">
      <w:pPr>
        <w:tabs>
          <w:tab w:val="left" w:pos="3240"/>
        </w:tabs>
        <w:spacing w:line="240" w:lineRule="auto"/>
        <w:ind w:right="6" w:firstLine="567"/>
        <w:rPr>
          <w:sz w:val="24"/>
          <w:szCs w:val="24"/>
        </w:rPr>
      </w:pPr>
    </w:p>
    <w:p w14:paraId="03BC6878" w14:textId="34C1E4C7" w:rsidR="00565CF8" w:rsidRDefault="00565CF8" w:rsidP="00565CF8">
      <w:pPr>
        <w:tabs>
          <w:tab w:val="left" w:pos="3240"/>
        </w:tabs>
        <w:spacing w:line="240" w:lineRule="auto"/>
        <w:ind w:right="6" w:firstLine="567"/>
        <w:rPr>
          <w:sz w:val="24"/>
          <w:szCs w:val="24"/>
        </w:rPr>
      </w:pPr>
    </w:p>
    <w:p w14:paraId="0D7282C2" w14:textId="7CDA4B70" w:rsidR="00565CF8" w:rsidRDefault="00565CF8" w:rsidP="00565CF8">
      <w:pPr>
        <w:tabs>
          <w:tab w:val="left" w:pos="3240"/>
        </w:tabs>
        <w:spacing w:line="240" w:lineRule="auto"/>
        <w:ind w:right="6" w:firstLine="567"/>
        <w:rPr>
          <w:sz w:val="24"/>
          <w:szCs w:val="24"/>
        </w:rPr>
      </w:pPr>
    </w:p>
    <w:p w14:paraId="5D8D1287" w14:textId="7C9DE648" w:rsidR="00565CF8" w:rsidRDefault="00565CF8" w:rsidP="00565CF8">
      <w:pPr>
        <w:tabs>
          <w:tab w:val="left" w:pos="3240"/>
        </w:tabs>
        <w:spacing w:line="240" w:lineRule="auto"/>
        <w:ind w:right="6" w:firstLine="567"/>
        <w:rPr>
          <w:sz w:val="24"/>
          <w:szCs w:val="24"/>
        </w:rPr>
      </w:pPr>
    </w:p>
    <w:p w14:paraId="50985E34" w14:textId="7F7F3B57" w:rsidR="00565CF8" w:rsidRDefault="00565CF8" w:rsidP="00565CF8">
      <w:pPr>
        <w:tabs>
          <w:tab w:val="left" w:pos="3240"/>
        </w:tabs>
        <w:spacing w:line="240" w:lineRule="auto"/>
        <w:ind w:right="6" w:firstLine="567"/>
        <w:rPr>
          <w:sz w:val="24"/>
          <w:szCs w:val="24"/>
        </w:rPr>
      </w:pPr>
    </w:p>
    <w:p w14:paraId="4F148026" w14:textId="3C5CCAB2" w:rsidR="00565CF8" w:rsidRDefault="00565CF8" w:rsidP="00565CF8">
      <w:pPr>
        <w:tabs>
          <w:tab w:val="left" w:pos="3240"/>
        </w:tabs>
        <w:spacing w:line="240" w:lineRule="auto"/>
        <w:ind w:right="6" w:firstLine="567"/>
        <w:rPr>
          <w:sz w:val="24"/>
          <w:szCs w:val="24"/>
        </w:rPr>
      </w:pPr>
    </w:p>
    <w:p w14:paraId="4ED8D5FF" w14:textId="77777777" w:rsidR="00565CF8" w:rsidRPr="00555974" w:rsidRDefault="00565CF8" w:rsidP="00565CF8">
      <w:pPr>
        <w:tabs>
          <w:tab w:val="left" w:pos="3240"/>
        </w:tabs>
        <w:spacing w:line="240" w:lineRule="auto"/>
        <w:ind w:right="6" w:firstLine="567"/>
        <w:rPr>
          <w:sz w:val="24"/>
          <w:szCs w:val="24"/>
        </w:rPr>
      </w:pPr>
    </w:p>
    <w:p w14:paraId="3D4BF929" w14:textId="0BAD57B2" w:rsidR="009B20D2" w:rsidRPr="00555974" w:rsidRDefault="009B20D2" w:rsidP="00555974">
      <w:pPr>
        <w:tabs>
          <w:tab w:val="left" w:pos="3240"/>
        </w:tabs>
        <w:spacing w:line="240" w:lineRule="auto"/>
        <w:ind w:right="6" w:firstLine="567"/>
        <w:rPr>
          <w:sz w:val="24"/>
          <w:szCs w:val="24"/>
        </w:rPr>
      </w:pPr>
    </w:p>
    <w:p w14:paraId="0659D91E" w14:textId="7B0BEEA3" w:rsidR="00AB7FE6" w:rsidRPr="00AB7FE6" w:rsidRDefault="00AB7FE6" w:rsidP="00AB7FE6">
      <w:pPr>
        <w:spacing w:line="240" w:lineRule="auto"/>
        <w:ind w:left="540"/>
        <w:contextualSpacing/>
        <w:jc w:val="center"/>
        <w:rPr>
          <w:rFonts w:eastAsia="Calibri" w:cs="Times New Roman"/>
          <w:b/>
          <w:sz w:val="24"/>
          <w:szCs w:val="24"/>
          <w:lang w:eastAsia="en-US"/>
        </w:rPr>
      </w:pPr>
      <w:r w:rsidRPr="00AB7FE6">
        <w:rPr>
          <w:rFonts w:eastAsia="Calibri" w:cs="Times New Roman"/>
          <w:b/>
          <w:sz w:val="24"/>
          <w:szCs w:val="24"/>
          <w:lang w:eastAsia="en-US"/>
        </w:rPr>
        <w:t>Тематическое планирование учебного предмета «</w:t>
      </w:r>
      <w:r w:rsidR="00565CF8">
        <w:rPr>
          <w:rFonts w:eastAsia="Calibri" w:cs="Times New Roman"/>
          <w:b/>
          <w:sz w:val="24"/>
          <w:szCs w:val="24"/>
          <w:lang w:eastAsia="en-US"/>
        </w:rPr>
        <w:t>Изобразительное искусство</w:t>
      </w:r>
      <w:r w:rsidRPr="00AB7FE6">
        <w:rPr>
          <w:rFonts w:eastAsia="Calibri" w:cs="Times New Roman"/>
          <w:b/>
          <w:sz w:val="24"/>
          <w:szCs w:val="24"/>
          <w:lang w:eastAsia="en-US"/>
        </w:rPr>
        <w:t>»</w:t>
      </w:r>
    </w:p>
    <w:p w14:paraId="6548CCBE" w14:textId="77777777" w:rsidR="00565CF8" w:rsidRDefault="00565CF8" w:rsidP="00565CF8">
      <w:pPr>
        <w:spacing w:line="240" w:lineRule="auto"/>
        <w:ind w:firstLine="709"/>
        <w:contextualSpacing/>
        <w:rPr>
          <w:rFonts w:eastAsia="SchoolBookSanPin" w:cs="Times New Roman"/>
          <w:i/>
          <w:sz w:val="24"/>
          <w:szCs w:val="24"/>
          <w:lang w:eastAsia="en-US"/>
        </w:rPr>
      </w:pPr>
    </w:p>
    <w:p w14:paraId="27647D64" w14:textId="22850CCD" w:rsidR="00565CF8" w:rsidRPr="00565CF8" w:rsidRDefault="00565CF8" w:rsidP="00565CF8">
      <w:pPr>
        <w:spacing w:line="240" w:lineRule="auto"/>
        <w:ind w:firstLine="709"/>
        <w:contextualSpacing/>
        <w:rPr>
          <w:rFonts w:eastAsia="SchoolBookSanPin" w:cs="Times New Roman"/>
          <w:b/>
          <w:sz w:val="24"/>
          <w:szCs w:val="24"/>
          <w:lang w:eastAsia="en-US"/>
        </w:rPr>
      </w:pPr>
      <w:r w:rsidRPr="00565CF8">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6023FD15" w14:textId="235B4D48" w:rsidR="00565CF8" w:rsidRDefault="00565CF8" w:rsidP="00565CF8">
      <w:pPr>
        <w:widowControl w:val="0"/>
        <w:spacing w:line="240" w:lineRule="auto"/>
        <w:ind w:firstLine="709"/>
        <w:rPr>
          <w:rFonts w:eastAsia="SchoolBookSanPin" w:cs="Times New Roman"/>
          <w:sz w:val="24"/>
          <w:szCs w:val="24"/>
          <w:lang w:eastAsia="en-US"/>
        </w:rPr>
      </w:pPr>
      <w:r w:rsidRPr="00565CF8">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65CF8">
        <w:rPr>
          <w:rFonts w:eastAsia="SchoolBookSanPin" w:cs="Times New Roman"/>
          <w:b/>
          <w:sz w:val="24"/>
          <w:szCs w:val="24"/>
          <w:lang w:eastAsia="en-US"/>
        </w:rPr>
        <w:t>«рабочей программе учителя»</w:t>
      </w:r>
      <w:r w:rsidRPr="00565CF8">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7A41E94B" w14:textId="0476E461" w:rsidR="00AB7FE6" w:rsidRPr="00565CF8" w:rsidRDefault="00AB7FE6" w:rsidP="00565CF8">
      <w:pPr>
        <w:widowControl w:val="0"/>
        <w:spacing w:line="240" w:lineRule="auto"/>
        <w:ind w:firstLine="709"/>
        <w:rPr>
          <w:rFonts w:eastAsia="SchoolBookSanPin" w:cs="Times New Roman"/>
          <w:sz w:val="24"/>
          <w:szCs w:val="24"/>
          <w:lang w:eastAsia="en-US"/>
        </w:rPr>
      </w:pPr>
      <w:r w:rsidRPr="00AB7FE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65CF8">
        <w:rPr>
          <w:rFonts w:eastAsia="SchoolBookSanPin" w:cs="Times New Roman"/>
          <w:sz w:val="24"/>
          <w:szCs w:val="24"/>
          <w:lang w:eastAsia="en-US"/>
        </w:rPr>
        <w:t>едующие структурные компоненты:</w:t>
      </w:r>
    </w:p>
    <w:tbl>
      <w:tblPr>
        <w:tblStyle w:val="TableNormal2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AB7FE6" w:rsidRPr="00AB7FE6" w14:paraId="5986BA54" w14:textId="77777777" w:rsidTr="005E469A">
        <w:trPr>
          <w:trHeight w:val="575"/>
        </w:trPr>
        <w:tc>
          <w:tcPr>
            <w:tcW w:w="993" w:type="dxa"/>
          </w:tcPr>
          <w:p w14:paraId="4D9FC8F9" w14:textId="77777777" w:rsidR="00AB7FE6" w:rsidRPr="00AB7FE6" w:rsidRDefault="00AB7FE6" w:rsidP="00AB7FE6">
            <w:pPr>
              <w:spacing w:line="240" w:lineRule="auto"/>
              <w:ind w:left="142" w:right="354" w:firstLine="96"/>
              <w:jc w:val="center"/>
              <w:rPr>
                <w:rFonts w:eastAsia="Times New Roman"/>
                <w:szCs w:val="20"/>
                <w:lang w:eastAsia="en-US"/>
              </w:rPr>
            </w:pPr>
            <w:r w:rsidRPr="00AB7FE6">
              <w:rPr>
                <w:rFonts w:eastAsia="Times New Roman"/>
                <w:szCs w:val="20"/>
                <w:lang w:eastAsia="en-US"/>
              </w:rPr>
              <w:t>№</w:t>
            </w:r>
            <w:r w:rsidRPr="00AB7FE6">
              <w:rPr>
                <w:rFonts w:eastAsia="Times New Roman"/>
                <w:spacing w:val="-57"/>
                <w:szCs w:val="20"/>
                <w:lang w:eastAsia="en-US"/>
              </w:rPr>
              <w:t xml:space="preserve"> </w:t>
            </w:r>
            <w:r w:rsidRPr="00AB7FE6">
              <w:rPr>
                <w:rFonts w:eastAsia="Times New Roman"/>
                <w:szCs w:val="20"/>
                <w:lang w:eastAsia="en-US"/>
              </w:rPr>
              <w:t>п/п</w:t>
            </w:r>
          </w:p>
        </w:tc>
        <w:tc>
          <w:tcPr>
            <w:tcW w:w="4394" w:type="dxa"/>
          </w:tcPr>
          <w:p w14:paraId="05EDD380" w14:textId="77777777" w:rsidR="00AB7FE6" w:rsidRPr="00AB7FE6" w:rsidRDefault="00AB7FE6" w:rsidP="00AB7FE6">
            <w:pPr>
              <w:spacing w:line="240" w:lineRule="auto"/>
              <w:ind w:left="142" w:firstLine="0"/>
              <w:jc w:val="center"/>
              <w:rPr>
                <w:rFonts w:eastAsia="Times New Roman"/>
                <w:szCs w:val="20"/>
                <w:lang w:eastAsia="en-US"/>
              </w:rPr>
            </w:pPr>
            <w:r w:rsidRPr="00AB7FE6">
              <w:rPr>
                <w:rFonts w:eastAsia="Times New Roman"/>
                <w:szCs w:val="20"/>
                <w:lang w:eastAsia="en-US"/>
              </w:rPr>
              <w:t>Тема</w:t>
            </w:r>
          </w:p>
        </w:tc>
        <w:tc>
          <w:tcPr>
            <w:tcW w:w="2126" w:type="dxa"/>
          </w:tcPr>
          <w:p w14:paraId="0FD77D37" w14:textId="77777777" w:rsidR="00AB7FE6" w:rsidRPr="00AB7FE6" w:rsidRDefault="00AB7FE6" w:rsidP="00AB7FE6">
            <w:pPr>
              <w:spacing w:line="240" w:lineRule="auto"/>
              <w:ind w:left="142" w:right="27" w:hanging="72"/>
              <w:jc w:val="center"/>
              <w:rPr>
                <w:rFonts w:eastAsia="Times New Roman"/>
                <w:szCs w:val="20"/>
                <w:lang w:val="ru-RU" w:eastAsia="en-US"/>
              </w:rPr>
            </w:pPr>
            <w:r w:rsidRPr="00AB7FE6">
              <w:rPr>
                <w:rFonts w:eastAsia="Times New Roman"/>
                <w:spacing w:val="-1"/>
                <w:szCs w:val="20"/>
                <w:lang w:val="ru-RU" w:eastAsia="en-US"/>
              </w:rPr>
              <w:t>Количество часов, отводимых на освоение каждой темы</w:t>
            </w:r>
          </w:p>
        </w:tc>
        <w:tc>
          <w:tcPr>
            <w:tcW w:w="2126" w:type="dxa"/>
          </w:tcPr>
          <w:p w14:paraId="58EB64CC" w14:textId="77777777" w:rsidR="00AB7FE6" w:rsidRPr="00AB7FE6" w:rsidRDefault="00AB7FE6" w:rsidP="00AB7FE6">
            <w:pPr>
              <w:spacing w:line="240" w:lineRule="auto"/>
              <w:ind w:left="142" w:right="27" w:hanging="72"/>
              <w:jc w:val="center"/>
              <w:rPr>
                <w:rFonts w:eastAsia="Times New Roman"/>
                <w:spacing w:val="-1"/>
                <w:szCs w:val="20"/>
                <w:lang w:eastAsia="en-US"/>
              </w:rPr>
            </w:pPr>
            <w:r w:rsidRPr="00AB7FE6">
              <w:rPr>
                <w:rFonts w:eastAsia="Times New Roman"/>
                <w:spacing w:val="-1"/>
                <w:szCs w:val="20"/>
                <w:lang w:eastAsia="en-US"/>
              </w:rPr>
              <w:t xml:space="preserve">Э(Ц)ОР </w:t>
            </w:r>
          </w:p>
        </w:tc>
      </w:tr>
      <w:tr w:rsidR="00AB7FE6" w:rsidRPr="00AB7FE6" w14:paraId="2CBECDDC" w14:textId="77777777" w:rsidTr="005E469A">
        <w:trPr>
          <w:trHeight w:val="2227"/>
        </w:trPr>
        <w:tc>
          <w:tcPr>
            <w:tcW w:w="993" w:type="dxa"/>
          </w:tcPr>
          <w:p w14:paraId="20A708A7" w14:textId="77777777" w:rsidR="00AB7FE6" w:rsidRPr="00AB7FE6" w:rsidRDefault="00AB7FE6" w:rsidP="00AB7FE6">
            <w:pPr>
              <w:spacing w:line="240" w:lineRule="auto"/>
              <w:ind w:left="142" w:firstLine="0"/>
              <w:jc w:val="left"/>
              <w:rPr>
                <w:rFonts w:eastAsia="Times New Roman"/>
                <w:szCs w:val="20"/>
                <w:lang w:eastAsia="en-US"/>
              </w:rPr>
            </w:pPr>
            <w:r w:rsidRPr="00AB7FE6">
              <w:rPr>
                <w:rFonts w:eastAsia="Times New Roman"/>
                <w:szCs w:val="20"/>
                <w:lang w:eastAsia="en-US"/>
              </w:rPr>
              <w:t>1.</w:t>
            </w:r>
          </w:p>
        </w:tc>
        <w:tc>
          <w:tcPr>
            <w:tcW w:w="4394" w:type="dxa"/>
          </w:tcPr>
          <w:p w14:paraId="2CFF65FD" w14:textId="77777777" w:rsidR="00AB7FE6" w:rsidRDefault="00AB7FE6" w:rsidP="00AB7FE6">
            <w:pPr>
              <w:rPr>
                <w:rFonts w:eastAsia="OfficinaSansBoldITC"/>
                <w:szCs w:val="20"/>
                <w:lang w:val="ru-RU" w:eastAsia="en-US"/>
              </w:rPr>
            </w:pPr>
            <w:r>
              <w:rPr>
                <w:rFonts w:eastAsia="OfficinaSansBoldITC"/>
                <w:szCs w:val="20"/>
                <w:lang w:val="ru-RU" w:eastAsia="en-US"/>
              </w:rPr>
              <w:t>5 класс</w:t>
            </w:r>
          </w:p>
          <w:p w14:paraId="18ED9FE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3.1. Модуль № 1 «Декоративно-прикладное и народное искусство».</w:t>
            </w:r>
          </w:p>
          <w:p w14:paraId="6F1BBD4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декоративно-прикладном искусстве.</w:t>
            </w:r>
          </w:p>
          <w:p w14:paraId="16382EC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и его виды. Декоративно-прикладное искусство и предметная среда жизни людей.</w:t>
            </w:r>
          </w:p>
          <w:p w14:paraId="0467126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корни народного искусства.</w:t>
            </w:r>
          </w:p>
          <w:p w14:paraId="013A0DA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ки образного языка декоративно-прикладного искусства. Традиционные образы народного (крестьянского) прикладного искусства.</w:t>
            </w:r>
          </w:p>
          <w:p w14:paraId="2B2997E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язь народного искусства с природой, бытом, трудом, верованиями и эпосом.</w:t>
            </w:r>
          </w:p>
          <w:p w14:paraId="75B55E8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природных материалов в строительстве и изготовлении предметов быта, их значение в характере труда и жизненного уклада.</w:t>
            </w:r>
          </w:p>
          <w:p w14:paraId="49F8055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о-символический язык народного прикладного искусства.</w:t>
            </w:r>
          </w:p>
          <w:p w14:paraId="4AF1EE4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ки-символы традиционного крестьянского прикладного искусства.</w:t>
            </w:r>
          </w:p>
          <w:p w14:paraId="3E4F673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14:paraId="0738B7F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бранство русской избы.</w:t>
            </w:r>
          </w:p>
          <w:p w14:paraId="25F6AE5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онструкция избы, единство красоты и пользы – функционального и символического – в её постройке и украшении.</w:t>
            </w:r>
          </w:p>
          <w:p w14:paraId="038BF6A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ое значение образов и мотивов в узорном убранстве русских изб. Картина мира в образном строе бытового крестьянского искусства.</w:t>
            </w:r>
          </w:p>
          <w:p w14:paraId="2B817E5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 эскизов орнаментального декора крестьянского дома.</w:t>
            </w:r>
          </w:p>
          <w:p w14:paraId="21D7BE9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стройство внутреннего пространства крестьянского дома.</w:t>
            </w:r>
          </w:p>
          <w:p w14:paraId="6CB8A16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ые элементы жилой среды.</w:t>
            </w:r>
          </w:p>
          <w:p w14:paraId="02146C0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14:paraId="6481BF6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предметов народного быта, выявление мудрости их выразительной формы и орнаментально-символического оформления.</w:t>
            </w:r>
          </w:p>
          <w:p w14:paraId="6099CC3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й праздничный костюм.</w:t>
            </w:r>
          </w:p>
          <w:p w14:paraId="073BF7A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ый строй народного праздничного костюма – женского и мужского.</w:t>
            </w:r>
          </w:p>
          <w:p w14:paraId="229898D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ая конструкция русского женского костюма – северорусский (сарафан) и южнорусский (понёва) варианты.</w:t>
            </w:r>
          </w:p>
          <w:p w14:paraId="532B208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форм и украшений народного праздничного костюма для различных регионов страны.</w:t>
            </w:r>
          </w:p>
          <w:p w14:paraId="388CBBE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14:paraId="0A108DD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14:paraId="381E488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праздники и праздничные обряды как синтез всех видов народного творчества.</w:t>
            </w:r>
          </w:p>
          <w:p w14:paraId="7CD1FBB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сюжетной композиции или участие в работе по созданию коллективного панно на тему традиций народных праздников.</w:t>
            </w:r>
          </w:p>
          <w:p w14:paraId="1EB2D26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промыслы.</w:t>
            </w:r>
          </w:p>
          <w:p w14:paraId="4D3DBBE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народных промыслов в современной жизни. Искусство и ремесло. Традиции культуры, особенные для каждого региона.</w:t>
            </w:r>
          </w:p>
          <w:p w14:paraId="545ED05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видов традиционных ремёсел и происхождение художественных промыслов народов России.</w:t>
            </w:r>
          </w:p>
          <w:p w14:paraId="546B1BE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14:paraId="2C1B452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14:paraId="2D383B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здание эскиза игрушки по мотивам избранного промысла.</w:t>
            </w:r>
          </w:p>
          <w:p w14:paraId="613F9FF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14:paraId="60E9CDC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14:paraId="04884AD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14:paraId="7BAB39F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14:paraId="72DBDD9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14:paraId="77D01B4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14:paraId="05B2782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сказок и легенд, примет и оберегов в творчестве мастеров художественных промыслов.</w:t>
            </w:r>
          </w:p>
          <w:p w14:paraId="2AB7A35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изделиях народных промыслов многообразия исторических, духовных и культурных традиций.</w:t>
            </w:r>
          </w:p>
          <w:p w14:paraId="6203200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ремёсла и промыслы – материальные и духовные ценности, неотъемлемая часть культурного наследия России.</w:t>
            </w:r>
          </w:p>
          <w:p w14:paraId="2CF0359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культуре разных эпох и народов.</w:t>
            </w:r>
          </w:p>
          <w:p w14:paraId="16457AB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декоративно-прикладного искусства в культуре древних цивилизаций.</w:t>
            </w:r>
          </w:p>
          <w:p w14:paraId="028083B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декоре мировоззрения эпохи, организации общества, традиций быта и ремесла, уклада жизни людей.</w:t>
            </w:r>
          </w:p>
          <w:p w14:paraId="1748B0E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признаки произведений декоративно-прикладного искусства, основные мотивы и символика орнаментов в культуре разных эпох.</w:t>
            </w:r>
          </w:p>
          <w:p w14:paraId="5AB88AE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14:paraId="74B6AF9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жизни современного человека.</w:t>
            </w:r>
          </w:p>
          <w:p w14:paraId="1F7B199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14:paraId="509242E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ий знак в современной жизни: эмблема, логотип, указующий или декоративный знак.</w:t>
            </w:r>
          </w:p>
          <w:p w14:paraId="161E3BF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14:paraId="1843B78D" w14:textId="7DE96002"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 на улицах и декор помещений. Декор праздничный и повседневный. Праздничное оформление школы.</w:t>
            </w:r>
          </w:p>
        </w:tc>
        <w:tc>
          <w:tcPr>
            <w:tcW w:w="2126" w:type="dxa"/>
            <w:vMerge w:val="restart"/>
          </w:tcPr>
          <w:p w14:paraId="78E5540B" w14:textId="77777777"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0D61034" w14:textId="77777777"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7F384512" w14:textId="77777777"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AB7FE6" w14:paraId="3639C3D5" w14:textId="77777777" w:rsidTr="005E469A">
        <w:trPr>
          <w:trHeight w:val="2227"/>
        </w:trPr>
        <w:tc>
          <w:tcPr>
            <w:tcW w:w="993" w:type="dxa"/>
          </w:tcPr>
          <w:p w14:paraId="28525A18" w14:textId="6683304F"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706AB95F" w14:textId="77777777" w:rsidR="00AB7FE6" w:rsidRDefault="00AB7FE6" w:rsidP="00AB7FE6">
            <w:pPr>
              <w:rPr>
                <w:rFonts w:eastAsia="OfficinaSansBoldITC"/>
                <w:szCs w:val="20"/>
                <w:lang w:val="ru-RU" w:eastAsia="en-US"/>
              </w:rPr>
            </w:pPr>
            <w:r>
              <w:rPr>
                <w:rFonts w:eastAsia="OfficinaSansBoldITC"/>
                <w:szCs w:val="20"/>
                <w:lang w:val="ru-RU" w:eastAsia="en-US"/>
              </w:rPr>
              <w:t>6 класс</w:t>
            </w:r>
          </w:p>
          <w:p w14:paraId="49C86B4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4.1. Модуль № 2 «Живопись, графика, скульптура».</w:t>
            </w:r>
          </w:p>
          <w:p w14:paraId="28C762F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видах искусства.</w:t>
            </w:r>
          </w:p>
          <w:p w14:paraId="042CB37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странственные и временные виды искусства.</w:t>
            </w:r>
          </w:p>
          <w:p w14:paraId="41ECA66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зительные, конструктивные и декоративные виды пространственных искусств, их место и назначение в жизни людей.</w:t>
            </w:r>
          </w:p>
          <w:p w14:paraId="2EB7B72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ные виды живописи, графики и скульптуры. Художник и зритель: зрительские умения, знания и творчество зрителя.</w:t>
            </w:r>
          </w:p>
          <w:p w14:paraId="58F9F37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Язык изобразительного искусства и его выразительные средства.</w:t>
            </w:r>
          </w:p>
          <w:p w14:paraId="07FDDAB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ые, графические и скульптурные художественные материалы, их особые свойства.</w:t>
            </w:r>
          </w:p>
          <w:p w14:paraId="30BCB16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 основа изобразительного искусства и мастерства художника.</w:t>
            </w:r>
          </w:p>
          <w:p w14:paraId="51EF10E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рисунка: зарисовка, набросок, учебный рисунок и творческий рисунок.</w:t>
            </w:r>
          </w:p>
          <w:p w14:paraId="5B68BFF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выки размещения рисунка в листе, выбор формата.</w:t>
            </w:r>
          </w:p>
          <w:p w14:paraId="5C985FB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чальные умения рисунка с натуры. Зарисовки простых предметов.</w:t>
            </w:r>
          </w:p>
          <w:p w14:paraId="5C9C96D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е графические рисунки и наброски. Тон и тональные отношения: тёмное – светлое.</w:t>
            </w:r>
          </w:p>
          <w:p w14:paraId="7E52B7A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тм и ритмическая организация плоскости листа.</w:t>
            </w:r>
          </w:p>
          <w:p w14:paraId="465B5DF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14:paraId="3A30119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вет как выразительное средство в изобразительном искусстве: холодный и тёплый цвет, понятие цветовых отношений; колорит в живописи.</w:t>
            </w:r>
          </w:p>
          <w:p w14:paraId="612081C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14:paraId="3720D0D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ы изобразительного искусства.</w:t>
            </w:r>
          </w:p>
          <w:p w14:paraId="00F9B95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система в изобразительном искусстве как инструмент для сравнения и анализа произведений изобразительного искусства.</w:t>
            </w:r>
          </w:p>
          <w:p w14:paraId="0748905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едмет изображения, сюжет и содержание произведения изобразительного искусства.</w:t>
            </w:r>
          </w:p>
          <w:p w14:paraId="05D5D02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тюрморт.</w:t>
            </w:r>
          </w:p>
          <w:p w14:paraId="769FC4F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предметного мира в изобразительном искусстве и появление жанра натюрморта в европейском и отечественном искусстве.</w:t>
            </w:r>
          </w:p>
          <w:p w14:paraId="6A53466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графической грамоты: правила объёмного изображения предметов на плоскости.</w:t>
            </w:r>
          </w:p>
          <w:p w14:paraId="17C0AE6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ое построение предмета в пространстве: линия горизонта, точка зрения и точка схода, правила перспективных сокращений.</w:t>
            </w:r>
          </w:p>
          <w:p w14:paraId="55EFFFE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окружности в перспективе.</w:t>
            </w:r>
          </w:p>
          <w:p w14:paraId="73395A9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ование геометрических тел на основе правил линейной перспективы.</w:t>
            </w:r>
          </w:p>
          <w:p w14:paraId="7A5567F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ложная пространственная форма и выявление её конструкции.</w:t>
            </w:r>
          </w:p>
          <w:p w14:paraId="3982343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сложной формы предмета как соотношение простых геометрических фигур.</w:t>
            </w:r>
          </w:p>
          <w:p w14:paraId="5318FDF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й рисунок конструкции из нескольких геометрических тел.</w:t>
            </w:r>
          </w:p>
          <w:p w14:paraId="00D3AF1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14:paraId="53F1E93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натюрморта графическими материалами с натуры или по представлению.</w:t>
            </w:r>
          </w:p>
          <w:p w14:paraId="028BC7B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натюрморт в графике. Произведения художников-графиков. Особенности графических техник. Печатная графика.</w:t>
            </w:r>
          </w:p>
          <w:p w14:paraId="477A287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натюрморта. Цвет в натюрмортах европейских и отечественных живописцев. Опыт создания живописного натюрморта.</w:t>
            </w:r>
          </w:p>
          <w:p w14:paraId="346EA39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w:t>
            </w:r>
          </w:p>
          <w:p w14:paraId="138794B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14:paraId="5361837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портретисты в европейском искусстве.</w:t>
            </w:r>
          </w:p>
          <w:p w14:paraId="5EFDCC5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портретного жанра в отечественном искусстве. Великие портретисты в русской живописи.</w:t>
            </w:r>
          </w:p>
          <w:p w14:paraId="49950A7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радный и камерный портрет в живописи.</w:t>
            </w:r>
          </w:p>
          <w:p w14:paraId="75BF171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жанра портрета в искусстве ХХ в. – отечественном и европейском.</w:t>
            </w:r>
          </w:p>
          <w:p w14:paraId="3EE5154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троение головы человека, основные пропорции лица, соотношение лицевой и черепной частей головы.</w:t>
            </w:r>
          </w:p>
          <w:p w14:paraId="756F56A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14:paraId="4B5B640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освещения головы при создании портретного образа.</w:t>
            </w:r>
          </w:p>
          <w:p w14:paraId="0C1894F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ет и тень в изображении головы человека.</w:t>
            </w:r>
          </w:p>
          <w:p w14:paraId="2616B0D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в скульптуре.</w:t>
            </w:r>
          </w:p>
          <w:p w14:paraId="4F8A6F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ражение характера человека, его социального положения и образа эпохи в скульптурном портрете.</w:t>
            </w:r>
          </w:p>
          <w:p w14:paraId="0CDA2FC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чение свойств художественных материалов в создании скульптурного портрета.</w:t>
            </w:r>
          </w:p>
          <w:p w14:paraId="2968D7F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портрета. Роль цвета в живописном портретном образе в произведениях выдающихся живописцев.</w:t>
            </w:r>
          </w:p>
          <w:p w14:paraId="3631E85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работы над созданием живописного портрета.</w:t>
            </w:r>
          </w:p>
          <w:p w14:paraId="33AA06C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ейзаж.</w:t>
            </w:r>
          </w:p>
          <w:p w14:paraId="1CD2BF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остранства в эпоху Древнего мира, в средневековом искусстве и в эпоху Возрождения.</w:t>
            </w:r>
          </w:p>
          <w:p w14:paraId="5BFF2A7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построения линейной перспективы в изображении пространства.</w:t>
            </w:r>
          </w:p>
          <w:p w14:paraId="670C6CD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воздушной перспективы, построения переднего, среднего и дальнего планов при изображении пейзажа.</w:t>
            </w:r>
          </w:p>
          <w:p w14:paraId="62B7957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разных состояний природы и её освещения. Романтический пейзаж. Морские пейзажи И. Айвазовского.</w:t>
            </w:r>
          </w:p>
          <w:p w14:paraId="37EE0CF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14:paraId="42750B1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14:paraId="1F367E1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14:paraId="089110C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опыт в создании композиционного живописного пейзажа своей Родины.</w:t>
            </w:r>
          </w:p>
          <w:p w14:paraId="403E626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образ пейзажа в работах выдающихся мастеров. Средства выразительности в графическом рисунке и многообразие графических техник.</w:t>
            </w:r>
          </w:p>
          <w:p w14:paraId="3451489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е зарисовки и графическая композиция на темы окружающей природы.</w:t>
            </w:r>
          </w:p>
          <w:p w14:paraId="2D5B379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ской пейзаж в творчестве мастеров искусства. Многообразие в понимании образа города.</w:t>
            </w:r>
          </w:p>
          <w:p w14:paraId="1F6FF75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14:paraId="2571996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изображения городского пейзажа. Наблюдательная перспектива и ритмическая организация плоскости изображения.</w:t>
            </w:r>
          </w:p>
          <w:p w14:paraId="1215FBF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ытовой жанр в изобразительном искусстве.</w:t>
            </w:r>
          </w:p>
          <w:p w14:paraId="7070623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14:paraId="22749AE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14:paraId="6E66FE9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14:paraId="004282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й жанр в изобразительном искусстве.</w:t>
            </w:r>
          </w:p>
          <w:p w14:paraId="1285508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тема в искусстве как изображение наиболее значительных событий в жизни общества.</w:t>
            </w:r>
          </w:p>
          <w:p w14:paraId="1F6FDA7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14:paraId="211BB8C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картина в русском искусстве XIX в. и её особое место в развитии отечественной культуры.</w:t>
            </w:r>
          </w:p>
          <w:p w14:paraId="3F8CC89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артина К. Брюллова «Последний день Помпеи», исторические картины в творчестве В. Сурикова и других. Исторический образ России в картинах ХХ в.</w:t>
            </w:r>
          </w:p>
          <w:p w14:paraId="16F927D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14:paraId="6F7975A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работка эскизов композиции на историческую тему с использованием собранного материала по задуманному сюжету.</w:t>
            </w:r>
          </w:p>
          <w:p w14:paraId="21A2B99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иблейские темы в изобразительном искусстве.</w:t>
            </w:r>
          </w:p>
          <w:p w14:paraId="7AB6CBD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е картины на библейские темы: место и значение сюжетов Священной истории в европейской культуре.</w:t>
            </w:r>
          </w:p>
          <w:p w14:paraId="51B7E0B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чные темы и их нравственное и духовно-ценностное выражение как «духовная ось», соединяющая жизненные позиции разных поколений.</w:t>
            </w:r>
          </w:p>
          <w:p w14:paraId="163470A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14:paraId="74D3460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русские иконописцы: духовный свет икон Андрея Рублёва, Феофана Грека, Дионисия.</w:t>
            </w:r>
          </w:p>
          <w:p w14:paraId="6833838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эскизом сюжетной композиции.</w:t>
            </w:r>
          </w:p>
          <w:p w14:paraId="7A571C3D" w14:textId="1B4A3A19"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изобразительного искусства в жизни людей: образ мира в изобразительном искусстве.</w:t>
            </w:r>
          </w:p>
        </w:tc>
        <w:tc>
          <w:tcPr>
            <w:tcW w:w="2126" w:type="dxa"/>
          </w:tcPr>
          <w:p w14:paraId="7AE341F9" w14:textId="77777777" w:rsidR="00AB7FE6" w:rsidRPr="00AB7FE6" w:rsidRDefault="00AB7FE6" w:rsidP="00AB7FE6">
            <w:pPr>
              <w:spacing w:line="240" w:lineRule="auto"/>
              <w:ind w:firstLine="0"/>
              <w:jc w:val="center"/>
              <w:rPr>
                <w:rFonts w:eastAsia="Times New Roman"/>
                <w:i/>
                <w:szCs w:val="20"/>
                <w:lang w:val="ru-RU" w:eastAsia="en-US"/>
              </w:rPr>
            </w:pPr>
          </w:p>
        </w:tc>
        <w:tc>
          <w:tcPr>
            <w:tcW w:w="2126" w:type="dxa"/>
          </w:tcPr>
          <w:p w14:paraId="7B66EA5C" w14:textId="77777777" w:rsidR="00AB7FE6" w:rsidRPr="00AB7FE6" w:rsidRDefault="00AB7FE6" w:rsidP="00AB7FE6">
            <w:pPr>
              <w:spacing w:line="240" w:lineRule="auto"/>
              <w:ind w:firstLine="0"/>
              <w:jc w:val="center"/>
              <w:rPr>
                <w:rFonts w:eastAsia="Times New Roman"/>
                <w:i/>
                <w:szCs w:val="20"/>
                <w:lang w:val="ru-RU" w:eastAsia="en-US"/>
              </w:rPr>
            </w:pPr>
          </w:p>
        </w:tc>
      </w:tr>
      <w:tr w:rsidR="00AB7FE6" w:rsidRPr="00AB7FE6" w14:paraId="7065B561" w14:textId="77777777" w:rsidTr="004671CA">
        <w:trPr>
          <w:trHeight w:val="670"/>
        </w:trPr>
        <w:tc>
          <w:tcPr>
            <w:tcW w:w="993" w:type="dxa"/>
          </w:tcPr>
          <w:p w14:paraId="7A3B1E92" w14:textId="3ED7ECAA"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7861913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1. Модуль № 3 «Архитектура и дизайн».</w:t>
            </w:r>
            <w:r w:rsidRPr="005E469A">
              <w:rPr>
                <w:rFonts w:eastAsia="OfficinaSansBoldITC"/>
                <w:szCs w:val="20"/>
                <w:lang w:val="ru-RU" w:eastAsia="en-US"/>
              </w:rPr>
              <w:tab/>
            </w:r>
          </w:p>
          <w:p w14:paraId="520D4E3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и дизайн – искусства художественной постройки – конструктивные искусства.</w:t>
            </w:r>
          </w:p>
          <w:p w14:paraId="637F50D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как создатели «второй природы» – предметно-пространственной среды жизни людей.</w:t>
            </w:r>
          </w:p>
          <w:p w14:paraId="264D9B1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ункциональность предметно-пространственной среды и выражение в ней мировосприятия, духовно-ценностных позиций общества.</w:t>
            </w:r>
          </w:p>
          <w:p w14:paraId="0A44217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териальная культура человечества как уникальная информация о жизни людей в разные исторические эпохи.</w:t>
            </w:r>
          </w:p>
          <w:p w14:paraId="72C4B71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архитектуры в понимании человеком своей идентичности. Задачи сохранения культурного наследия и природного ландшафта.</w:t>
            </w:r>
          </w:p>
          <w:p w14:paraId="7FB08D3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14:paraId="3325BF0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Графический дизайн.</w:t>
            </w:r>
          </w:p>
          <w:p w14:paraId="4A1D95B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к основа реализации замысла в любой творческой деятельности. Основы формальной композиции в конструктивных искусствах.</w:t>
            </w:r>
          </w:p>
          <w:p w14:paraId="6C04FC6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лементы композиции в графическом дизайне: пятно, линия, цвет, буква, текст и изображение.</w:t>
            </w:r>
          </w:p>
          <w:p w14:paraId="16539F0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рмальная композиция как композиционное построение на основе сочетания геометрических фигур, без предметного содержания.</w:t>
            </w:r>
          </w:p>
          <w:p w14:paraId="2107F45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свойства композиции: целостность и соподчинённость элементов.</w:t>
            </w:r>
          </w:p>
          <w:p w14:paraId="49361EB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14:paraId="3C458CF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актические упражнения по созданию композиции с вариативным ритмическим расположением геометрических фигур на плоскости.</w:t>
            </w:r>
          </w:p>
          <w:p w14:paraId="533E30A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организации композиционного пространства. Функциональные задачи цвета в конструктивных искусствах.</w:t>
            </w:r>
          </w:p>
          <w:p w14:paraId="13DC7A3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и законы колористики. Применение локального цвета. Цветовой акцент, ритм цветовых форм, доминанта.</w:t>
            </w:r>
          </w:p>
          <w:p w14:paraId="0C494EC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ы и шрифтовая композиция в графическом дизайне. Форма буквы как изобразительно-смысловой символ.</w:t>
            </w:r>
          </w:p>
          <w:p w14:paraId="735FBDA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 и содержание текста. Стилизация шрифта.</w:t>
            </w:r>
          </w:p>
          <w:p w14:paraId="3AFB5A3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ипографика. Понимание типографской строки как элемента плоскостной композиции.</w:t>
            </w:r>
          </w:p>
          <w:p w14:paraId="57C1438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и практических работ по теме «Буква – изобразительный элемент композиции».</w:t>
            </w:r>
          </w:p>
          <w:p w14:paraId="2C477CF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Логотип как графический знак, эмблема или стилизованный графический символ. Функции логотипа. Шрифтовой логотип. Знаковый логотип.</w:t>
            </w:r>
          </w:p>
          <w:p w14:paraId="4D90CB3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онные основы макетирования в графическом дизайне при соединении текста и изображения.</w:t>
            </w:r>
          </w:p>
          <w:p w14:paraId="46D005F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14:paraId="3582D06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14:paraId="7681747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 разворота книги или журнала по выбранной теме в виде коллажа или на основе компьютерных программ.</w:t>
            </w:r>
          </w:p>
          <w:p w14:paraId="5F5E589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объёмно-пространственных композиций.</w:t>
            </w:r>
          </w:p>
          <w:p w14:paraId="417984D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14:paraId="6DE9890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Введение в макет понятия рельефа местности и способы его обозначения на макете.</w:t>
            </w:r>
          </w:p>
          <w:p w14:paraId="333B1E2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14:paraId="7E015A3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14:paraId="14EF073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14:paraId="30F3853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14:paraId="094990F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предметного мира, создаваемого человеком. Функция вещи и её форма. Образ времени в предметах, создаваемых человеком.</w:t>
            </w:r>
          </w:p>
          <w:p w14:paraId="664AA68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14:paraId="58E434C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зарисовок форм бытовых предметов.</w:t>
            </w:r>
          </w:p>
          <w:p w14:paraId="45C8BF8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кое проектирование предметов быта с определением их функций и материала изготовления.</w:t>
            </w:r>
          </w:p>
          <w:p w14:paraId="4168A21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14:paraId="661E41F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нструирование объектов дизайна или архитектурное макетирование с использованием цвета.</w:t>
            </w:r>
          </w:p>
          <w:p w14:paraId="31D567C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циальное значение дизайна и архитектуры как среды жизни человека.</w:t>
            </w:r>
          </w:p>
          <w:p w14:paraId="62FA852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14:paraId="3FD3C0F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народного жилища, храмовая архитектура, частный дом в предметно-пространственной среде жизни разных народов.</w:t>
            </w:r>
          </w:p>
          <w:p w14:paraId="399E0D8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14:paraId="7F7AF44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ути развития современной архитектуры и дизайна: город сегодня и завтра.</w:t>
            </w:r>
          </w:p>
          <w:p w14:paraId="2AFA0CA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14:paraId="55C439C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14:paraId="63EA9D8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странство городской среды. Исторические формы планировки городской среды и их связь с образом жизни людей.</w:t>
            </w:r>
          </w:p>
          <w:p w14:paraId="3AAB24E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формировании пространства. Схема-планировка и реальность.</w:t>
            </w:r>
          </w:p>
          <w:p w14:paraId="52B2B2D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14:paraId="2C83B98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дивидуальный образ каждого города. Неповторимость исторических кварталов и значение культурного наследия для современной жизни людей.</w:t>
            </w:r>
          </w:p>
          <w:p w14:paraId="547208B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14:paraId="35C58B6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14:paraId="7680F0D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14:paraId="4BA4317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 и предметный мир в доме. Назначение помещения и построение его интерьера. Дизайн пространственно-предметной среды интерьера.</w:t>
            </w:r>
          </w:p>
          <w:p w14:paraId="750A4F1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о-стилевое единство материальной культуры каждой эпохи. Интерьер как отражение стиля жизни его хозяев.</w:t>
            </w:r>
          </w:p>
          <w:p w14:paraId="2789DDC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онирование интерьера – создание многофункционального пространства. Отделочные материалы, введение фактуры и цвета в интерьер.</w:t>
            </w:r>
          </w:p>
          <w:p w14:paraId="6F0F12C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ы общественных зданий (театр, кафе, вокзал, офис, школа).</w:t>
            </w:r>
          </w:p>
          <w:p w14:paraId="304F7E0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14:paraId="74A2E5E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архитектурно-ландшафтного пространства. Город в единстве с ландшафтно-парковой средой.</w:t>
            </w:r>
          </w:p>
          <w:p w14:paraId="285B99F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14:paraId="5D2DEBF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дизайн-проекта территории парка или приусадебного участка в виде схемы-чертежа.</w:t>
            </w:r>
          </w:p>
          <w:p w14:paraId="45C384F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Единство эстетического и функционального в объёмнопространственной организации среды жизнедеятельности людей.</w:t>
            </w:r>
          </w:p>
          <w:p w14:paraId="78D167D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человека и индивидуальное проектирование.</w:t>
            </w:r>
          </w:p>
          <w:p w14:paraId="148ADC4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14:paraId="2E31A32E"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14:paraId="414DDA3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14:paraId="62B8C31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14:paraId="6521777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творческих эскизов по теме «Дизайн современной одежды».</w:t>
            </w:r>
          </w:p>
          <w:p w14:paraId="4FF1D55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грима и причёски. Форма лица и причёска. Макияж дневной, вечерний и карнавальный. Грим бытовой и сценический.</w:t>
            </w:r>
          </w:p>
          <w:p w14:paraId="0B92702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мидж-дизайн и его связь с публичностью, технологией социального поведения, рекламой, общественной деятельностью.</w:t>
            </w:r>
          </w:p>
          <w:p w14:paraId="0BE46FB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 средства организации среды жизни людей и строительства нового мира.</w:t>
            </w:r>
          </w:p>
          <w:p w14:paraId="559D9AA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14:paraId="1A42480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14:paraId="7BD285E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начение развития технологий в становлении новых видов искусства.</w:t>
            </w:r>
          </w:p>
          <w:p w14:paraId="566768F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ультимедиа и объединение множества воспринимаемых человеком информационных средств на экране цифрового искусства.</w:t>
            </w:r>
          </w:p>
          <w:p w14:paraId="5833F18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и искусство театра.</w:t>
            </w:r>
          </w:p>
          <w:p w14:paraId="5BC4A6C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театра в древнейших обрядах. История развития искусства театра.</w:t>
            </w:r>
          </w:p>
          <w:p w14:paraId="223FBE2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Жанровое многообразие театральных представлений, шоу, праздников и их визуальный облик.</w:t>
            </w:r>
          </w:p>
          <w:p w14:paraId="026E69B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художника и виды профессиональной деятельности художника в современном театре.</w:t>
            </w:r>
          </w:p>
          <w:p w14:paraId="60DA1D8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ография и создание сценического образа. Сотворчество художника-постановщика с драматургом, режиссёром и актёрами.</w:t>
            </w:r>
          </w:p>
          <w:p w14:paraId="2AAC40B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визуальном облике театрального действия. Бутафорские, пошивочные, декорационные и иные цеха в театре.</w:t>
            </w:r>
          </w:p>
          <w:p w14:paraId="2D3B16C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ический костюм, грим и маска. Стилистическое единство в решении образа спектакля. Выражение в костюме характера персонажа.</w:t>
            </w:r>
          </w:p>
          <w:p w14:paraId="4EE4AA0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14:paraId="355BA60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в театре кукол и его ведущая роль как соавтора режиссёра и актёра в процессе создания образа персонажа.</w:t>
            </w:r>
          </w:p>
          <w:p w14:paraId="17FE6D4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словность и метафора в театральной постановке как образная и авторская интерпретация реальности.</w:t>
            </w:r>
          </w:p>
          <w:p w14:paraId="16B3493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w:t>
            </w:r>
          </w:p>
          <w:p w14:paraId="770C5F3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14:paraId="30AE204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возможности художественной обработки цифровой фотографии.</w:t>
            </w:r>
          </w:p>
          <w:p w14:paraId="2318B5A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14:paraId="05FCD50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14:paraId="4F854AD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дра, ракурс, плановость, графический ритм.</w:t>
            </w:r>
          </w:p>
          <w:p w14:paraId="4794865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мения наблюдать и выявлять выразительность и красоту окружающей жизни с помощью фотографии.</w:t>
            </w:r>
          </w:p>
          <w:p w14:paraId="27F1F9C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Фотопейзаж в творчестве профессиональных фотографов. </w:t>
            </w:r>
          </w:p>
          <w:p w14:paraId="090899D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ые возможности чёрно-белой и цветной фотографии.</w:t>
            </w:r>
          </w:p>
          <w:p w14:paraId="2A02B6AE"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ональных контрастов и роль цвета в эмоционально-образном восприятии пейзажа.</w:t>
            </w:r>
          </w:p>
          <w:p w14:paraId="4527086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портретном образе. Фотография постановочная и документальная.</w:t>
            </w:r>
          </w:p>
          <w:p w14:paraId="057B27E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портрет в истории профессиональной фотографии и его связь с направлениями в изобразительном искусстве.</w:t>
            </w:r>
          </w:p>
          <w:p w14:paraId="60B758E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ртрет в фотографии, его общее и особенное по сравнению с живописным и графическим портретом. Опыт выполнения портретных фотографий.</w:t>
            </w:r>
          </w:p>
          <w:p w14:paraId="74DAA3C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Образ события в кадре. Репортажный снимок – свидетельство истории и его значение в сохранении памяти о событии.</w:t>
            </w:r>
          </w:p>
          <w:p w14:paraId="02C91D6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 дневник истории. Значение работы военных фотографов. Спортивные фотографии. Образ современности в репортажных фотографиях.</w:t>
            </w:r>
          </w:p>
          <w:p w14:paraId="7879965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аботать для жизни…» – фотографии Александра Родченко, их значение и влияние на стиль эпохи.</w:t>
            </w:r>
          </w:p>
          <w:p w14:paraId="6B88671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можности компьютерной обработки фотографий, задачи преобразования фотографий и границы достоверности.</w:t>
            </w:r>
          </w:p>
          <w:p w14:paraId="6AE88B3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ллаж как жанр художественного творчества с помощью различных компьютерных программ.</w:t>
            </w:r>
          </w:p>
          <w:p w14:paraId="76329CE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 как авторское видение мира, как образ времени и влияние фотообраза на жизнь людей.</w:t>
            </w:r>
          </w:p>
          <w:p w14:paraId="0EBAC3A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жение и искусство кино.</w:t>
            </w:r>
          </w:p>
          <w:p w14:paraId="2DF0C73E"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жившее изображение. История кино и его эволюция как искусства.</w:t>
            </w:r>
          </w:p>
          <w:p w14:paraId="09186CBE"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14:paraId="091078F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онтаж композиционно построенных кадров – основа языка киноискусства.</w:t>
            </w:r>
          </w:p>
          <w:p w14:paraId="57FE2BB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14:paraId="4CE0195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здание видеоролика – от замысла до съёмки. Разные жанры – разные задачи в работе над видеороликом. Этапы создания видеоролика.</w:t>
            </w:r>
          </w:p>
          <w:p w14:paraId="4C3832B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14:paraId="22FE346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пользование электронно-цифровых технологий в современном игровом кинематографе.</w:t>
            </w:r>
          </w:p>
          <w:p w14:paraId="0D2C32E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14:paraId="73AA5EB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тапы создания анимационного фильма. Требования и критерии художественности.</w:t>
            </w:r>
          </w:p>
          <w:p w14:paraId="6A00DAF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зительное искусство на телевидении.</w:t>
            </w:r>
          </w:p>
          <w:p w14:paraId="3DDDF87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елевидение – экранное искусство: средство массовой информации, художественного и научного просвещения, развлечения и организации досуга.</w:t>
            </w:r>
          </w:p>
          <w:p w14:paraId="079113C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и технология. Создатель телевидения – русский инженер Владимир Козьмич Зворыкин.</w:t>
            </w:r>
          </w:p>
          <w:p w14:paraId="63B024B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елевидения в превращении мира в единое информационное пространство. Картина мира, создаваемая телевидением. Прямой эфир и его значение.</w:t>
            </w:r>
          </w:p>
          <w:p w14:paraId="777C4FA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еятельность художника на телевидении: художники по свету, костюму, гриму, сценографический дизайн и компьютерная графика.</w:t>
            </w:r>
          </w:p>
          <w:p w14:paraId="770879B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кольное телевидение и студия мультимедиа. Построение видеоряда и художественного оформления.</w:t>
            </w:r>
          </w:p>
          <w:p w14:paraId="1B32E07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ческие роли каждого человека в реальной бытийной жизни.</w:t>
            </w:r>
          </w:p>
          <w:p w14:paraId="4910BC14" w14:textId="09D9ED81" w:rsidR="00AB7FE6" w:rsidRPr="00AB7FE6" w:rsidRDefault="005E469A" w:rsidP="005E469A">
            <w:pPr>
              <w:rPr>
                <w:rFonts w:eastAsia="OfficinaSansBoldITC"/>
                <w:szCs w:val="20"/>
                <w:lang w:val="ru-RU" w:eastAsia="en-US"/>
              </w:rPr>
            </w:pPr>
            <w:r w:rsidRPr="005E469A">
              <w:rPr>
                <w:rFonts w:eastAsia="OfficinaSansBoldITC"/>
                <w:szCs w:val="20"/>
                <w:lang w:val="ru-RU" w:eastAsia="en-US"/>
              </w:rPr>
              <w:t>Роль искусства в жизни общества и его влияние на жизнь каждого человека.</w:t>
            </w:r>
          </w:p>
        </w:tc>
        <w:tc>
          <w:tcPr>
            <w:tcW w:w="2126" w:type="dxa"/>
          </w:tcPr>
          <w:p w14:paraId="220C1A9E" w14:textId="77777777" w:rsidR="00AB7FE6" w:rsidRPr="004671CA" w:rsidRDefault="00AB7FE6" w:rsidP="00AB7FE6">
            <w:pPr>
              <w:spacing w:line="240" w:lineRule="auto"/>
              <w:ind w:firstLine="0"/>
              <w:jc w:val="center"/>
              <w:rPr>
                <w:rFonts w:eastAsia="Times New Roman"/>
                <w:i/>
                <w:szCs w:val="20"/>
                <w:lang w:val="ru-RU" w:eastAsia="en-US"/>
              </w:rPr>
            </w:pPr>
          </w:p>
        </w:tc>
        <w:tc>
          <w:tcPr>
            <w:tcW w:w="2126" w:type="dxa"/>
          </w:tcPr>
          <w:p w14:paraId="4565E096" w14:textId="77777777" w:rsidR="00AB7FE6" w:rsidRPr="004671CA" w:rsidRDefault="00AB7FE6" w:rsidP="00AB7FE6">
            <w:pPr>
              <w:spacing w:line="240" w:lineRule="auto"/>
              <w:ind w:firstLine="0"/>
              <w:jc w:val="center"/>
              <w:rPr>
                <w:rFonts w:eastAsia="Times New Roman"/>
                <w:i/>
                <w:szCs w:val="20"/>
                <w:lang w:val="ru-RU" w:eastAsia="en-US"/>
              </w:rPr>
            </w:pPr>
          </w:p>
        </w:tc>
      </w:tr>
    </w:tbl>
    <w:p w14:paraId="42CE4ED5" w14:textId="665FDB87" w:rsidR="009B20D2" w:rsidRDefault="009B20D2" w:rsidP="009B20D2">
      <w:pPr>
        <w:tabs>
          <w:tab w:val="left" w:pos="2730"/>
        </w:tabs>
        <w:spacing w:line="276" w:lineRule="auto"/>
        <w:ind w:right="6" w:firstLine="567"/>
        <w:rPr>
          <w:color w:val="FF0000"/>
          <w:sz w:val="24"/>
          <w:szCs w:val="24"/>
        </w:rPr>
      </w:pPr>
    </w:p>
    <w:p w14:paraId="20592508" w14:textId="56AE35A7" w:rsidR="004671CA" w:rsidRPr="008D2330" w:rsidRDefault="008D2330" w:rsidP="008D2330">
      <w:pPr>
        <w:tabs>
          <w:tab w:val="left" w:pos="2730"/>
        </w:tabs>
        <w:spacing w:line="276" w:lineRule="auto"/>
        <w:ind w:right="6" w:firstLine="567"/>
        <w:jc w:val="center"/>
        <w:rPr>
          <w:b/>
          <w:sz w:val="24"/>
          <w:szCs w:val="24"/>
        </w:rPr>
      </w:pPr>
      <w:r w:rsidRPr="008D2330">
        <w:rPr>
          <w:b/>
          <w:sz w:val="24"/>
          <w:szCs w:val="24"/>
        </w:rPr>
        <w:t>2.1.27. Р</w:t>
      </w:r>
      <w:r w:rsidR="004671CA" w:rsidRPr="008D2330">
        <w:rPr>
          <w:b/>
          <w:sz w:val="24"/>
          <w:szCs w:val="24"/>
        </w:rPr>
        <w:t>абочая программ</w:t>
      </w:r>
      <w:r w:rsidRPr="008D2330">
        <w:rPr>
          <w:b/>
          <w:sz w:val="24"/>
          <w:szCs w:val="24"/>
        </w:rPr>
        <w:t>а по учебному предмету «Музыка»</w:t>
      </w:r>
    </w:p>
    <w:p w14:paraId="3F60FE88" w14:textId="77777777" w:rsidR="008D2330" w:rsidRPr="004671CA" w:rsidRDefault="008D2330" w:rsidP="004671CA">
      <w:pPr>
        <w:tabs>
          <w:tab w:val="left" w:pos="2730"/>
        </w:tabs>
        <w:spacing w:line="276" w:lineRule="auto"/>
        <w:ind w:right="6" w:firstLine="567"/>
        <w:rPr>
          <w:color w:val="FF0000"/>
          <w:sz w:val="24"/>
          <w:szCs w:val="24"/>
        </w:rPr>
      </w:pPr>
    </w:p>
    <w:p w14:paraId="03E0702C" w14:textId="77777777" w:rsidR="008D2330" w:rsidRPr="00437CE6" w:rsidRDefault="008D2330" w:rsidP="008D2330">
      <w:pPr>
        <w:ind w:firstLine="709"/>
        <w:rPr>
          <w:rFonts w:eastAsia="Times New Roman" w:cs="Times New Roman"/>
          <w:sz w:val="24"/>
          <w:szCs w:val="24"/>
          <w:lang w:eastAsia="en-US"/>
        </w:rPr>
      </w:pPr>
      <w:r w:rsidRPr="008D2330">
        <w:rPr>
          <w:sz w:val="24"/>
          <w:szCs w:val="24"/>
        </w:rPr>
        <w:t>Р</w:t>
      </w:r>
      <w:r w:rsidR="004671CA" w:rsidRPr="008D2330">
        <w:rPr>
          <w:sz w:val="24"/>
          <w:szCs w:val="24"/>
        </w:rPr>
        <w:t>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r>
        <w:rPr>
          <w:color w:val="FF0000"/>
          <w:sz w:val="24"/>
          <w:szCs w:val="24"/>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543C043A" w14:textId="01EE7EA9" w:rsidR="008D2330" w:rsidRPr="008D2330" w:rsidRDefault="008D2330" w:rsidP="008D2330">
      <w:pPr>
        <w:ind w:firstLine="709"/>
        <w:rPr>
          <w:rFonts w:eastAsia="Times New Roman" w:cs="Times New Roman"/>
          <w:sz w:val="24"/>
          <w:szCs w:val="24"/>
          <w:lang w:eastAsia="en-US"/>
        </w:rPr>
      </w:pPr>
      <w:r w:rsidRPr="008D233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музыке</w:t>
      </w:r>
      <w:r w:rsidRPr="008D2330">
        <w:rPr>
          <w:rFonts w:eastAsia="Times New Roman" w:cs="Times New Roman"/>
          <w:sz w:val="24"/>
          <w:szCs w:val="24"/>
          <w:lang w:eastAsia="en-US"/>
        </w:rPr>
        <w:t>.</w:t>
      </w:r>
    </w:p>
    <w:p w14:paraId="1D7B0069" w14:textId="33062E75" w:rsidR="008D2330" w:rsidRPr="008D2330" w:rsidRDefault="008D2330" w:rsidP="008D2330">
      <w:pPr>
        <w:tabs>
          <w:tab w:val="left" w:pos="4062"/>
        </w:tabs>
        <w:spacing w:after="160" w:line="259" w:lineRule="auto"/>
        <w:ind w:firstLine="0"/>
        <w:jc w:val="center"/>
        <w:rPr>
          <w:rFonts w:eastAsia="Calibri" w:cs="Times New Roman"/>
          <w:b/>
          <w:sz w:val="24"/>
          <w:lang w:eastAsia="en-US"/>
        </w:rPr>
      </w:pPr>
      <w:r w:rsidRPr="008D2330">
        <w:rPr>
          <w:rFonts w:eastAsia="Calibri" w:cs="Times New Roman"/>
          <w:b/>
          <w:sz w:val="24"/>
          <w:lang w:eastAsia="en-US"/>
        </w:rPr>
        <w:t>Пояснительная записка</w:t>
      </w:r>
    </w:p>
    <w:p w14:paraId="16EE6253" w14:textId="4D75B813" w:rsidR="004671CA" w:rsidRPr="008D2330" w:rsidRDefault="004671CA" w:rsidP="008D2330">
      <w:pPr>
        <w:tabs>
          <w:tab w:val="left" w:pos="2730"/>
        </w:tabs>
        <w:spacing w:line="240" w:lineRule="auto"/>
        <w:ind w:right="6" w:firstLine="567"/>
        <w:rPr>
          <w:sz w:val="24"/>
          <w:szCs w:val="24"/>
        </w:rPr>
      </w:pPr>
    </w:p>
    <w:p w14:paraId="311CFB26" w14:textId="11537030" w:rsidR="004671CA" w:rsidRPr="008D2330" w:rsidRDefault="004671CA" w:rsidP="008D2330">
      <w:pPr>
        <w:tabs>
          <w:tab w:val="left" w:pos="2730"/>
        </w:tabs>
        <w:spacing w:line="240" w:lineRule="auto"/>
        <w:ind w:right="6" w:firstLine="567"/>
        <w:rPr>
          <w:sz w:val="24"/>
          <w:szCs w:val="24"/>
        </w:rPr>
      </w:pPr>
      <w:r w:rsidRPr="008D2330">
        <w:rPr>
          <w:sz w:val="24"/>
          <w:szCs w:val="24"/>
        </w:rPr>
        <w:t>Программа по музыке разработана с целью оказания методической помощи учителю музыки в создании рабочей программы по учебному предмету.</w:t>
      </w:r>
    </w:p>
    <w:p w14:paraId="7B12A44E" w14:textId="0F6BA3F1" w:rsidR="004671CA" w:rsidRPr="008D2330" w:rsidRDefault="004671CA" w:rsidP="008D2330">
      <w:pPr>
        <w:tabs>
          <w:tab w:val="left" w:pos="2730"/>
        </w:tabs>
        <w:spacing w:line="240" w:lineRule="auto"/>
        <w:ind w:right="6" w:firstLine="567"/>
        <w:rPr>
          <w:sz w:val="24"/>
          <w:szCs w:val="24"/>
        </w:rPr>
      </w:pPr>
      <w:r w:rsidRPr="008D2330">
        <w:rPr>
          <w:sz w:val="24"/>
          <w:szCs w:val="24"/>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14:paraId="5DA8EA5A" w14:textId="77777777" w:rsidR="004671CA" w:rsidRPr="008D2330" w:rsidRDefault="004671CA" w:rsidP="008D2330">
      <w:pPr>
        <w:tabs>
          <w:tab w:val="left" w:pos="2730"/>
        </w:tabs>
        <w:spacing w:line="240" w:lineRule="auto"/>
        <w:ind w:right="6" w:firstLine="567"/>
        <w:rPr>
          <w:sz w:val="24"/>
          <w:szCs w:val="24"/>
        </w:rPr>
      </w:pPr>
      <w:r w:rsidRPr="008D2330">
        <w:rPr>
          <w:sz w:val="24"/>
          <w:szCs w:val="24"/>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14:paraId="343374DC" w14:textId="77777777" w:rsidR="004671CA" w:rsidRPr="008D2330" w:rsidRDefault="004671CA" w:rsidP="008D2330">
      <w:pPr>
        <w:tabs>
          <w:tab w:val="left" w:pos="2730"/>
        </w:tabs>
        <w:spacing w:line="240" w:lineRule="auto"/>
        <w:ind w:right="6" w:firstLine="567"/>
        <w:rPr>
          <w:sz w:val="24"/>
          <w:szCs w:val="24"/>
        </w:rPr>
      </w:pPr>
      <w:r w:rsidRPr="008D2330">
        <w:rPr>
          <w:sz w:val="24"/>
          <w:szCs w:val="24"/>
        </w:rPr>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14:paraId="3516E08F" w14:textId="324CA831" w:rsidR="004671CA" w:rsidRPr="008D2330" w:rsidRDefault="004671CA" w:rsidP="008D2330">
      <w:pPr>
        <w:tabs>
          <w:tab w:val="left" w:pos="2730"/>
        </w:tabs>
        <w:spacing w:line="240" w:lineRule="auto"/>
        <w:ind w:right="6" w:firstLine="567"/>
        <w:rPr>
          <w:sz w:val="24"/>
          <w:szCs w:val="24"/>
        </w:rPr>
      </w:pPr>
      <w:r w:rsidRPr="008D2330">
        <w:rPr>
          <w:sz w:val="24"/>
          <w:szCs w:val="24"/>
        </w:rPr>
        <w:t xml:space="preserve">Изучение музыки 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14:paraId="49B1901C" w14:textId="77777777" w:rsidR="004671CA" w:rsidRPr="008D2330" w:rsidRDefault="004671CA" w:rsidP="008D2330">
      <w:pPr>
        <w:tabs>
          <w:tab w:val="left" w:pos="2730"/>
        </w:tabs>
        <w:spacing w:line="240" w:lineRule="auto"/>
        <w:ind w:right="6" w:firstLine="567"/>
        <w:rPr>
          <w:sz w:val="24"/>
          <w:szCs w:val="24"/>
        </w:rPr>
      </w:pPr>
      <w:r w:rsidRPr="008D2330">
        <w:rPr>
          <w:sz w:val="24"/>
          <w:szCs w:val="24"/>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14:paraId="3BF26AEC" w14:textId="2BA4EC6D" w:rsidR="004671CA" w:rsidRPr="008D2330" w:rsidRDefault="004671CA" w:rsidP="008D2330">
      <w:pPr>
        <w:tabs>
          <w:tab w:val="left" w:pos="2730"/>
        </w:tabs>
        <w:spacing w:line="240" w:lineRule="auto"/>
        <w:ind w:right="6" w:firstLine="567"/>
        <w:rPr>
          <w:sz w:val="24"/>
          <w:szCs w:val="24"/>
        </w:rPr>
      </w:pPr>
      <w:r w:rsidRPr="008D2330">
        <w:rPr>
          <w:sz w:val="24"/>
          <w:szCs w:val="24"/>
        </w:rPr>
        <w:t>В процессе конкретизации учебных целей их реализация осуществляется по следующим направлениям:</w:t>
      </w:r>
    </w:p>
    <w:p w14:paraId="5DFCB7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тановление системы ценностей обучающихся, развитие целостного миропонимания в единстве эмоциональной и познавательной сферы;</w:t>
      </w:r>
    </w:p>
    <w:p w14:paraId="430652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14:paraId="6496B8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формирование творческих способностей ребенка, развитие внутренней мотивации к интонационно-содержательной деятельности.</w:t>
      </w:r>
    </w:p>
    <w:p w14:paraId="650D41C8" w14:textId="1AB70FE4"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14:paraId="48A183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14:paraId="7738EA8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вариантные модули:</w:t>
      </w:r>
    </w:p>
    <w:p w14:paraId="5D8A779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14:paraId="241BA6F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14:paraId="53E11EE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3 «Русская классическая музыка»; </w:t>
      </w:r>
    </w:p>
    <w:p w14:paraId="7E6B879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4 «Жанры музыкального искусства» </w:t>
      </w:r>
    </w:p>
    <w:p w14:paraId="7E3CA4F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ые модули:</w:t>
      </w:r>
    </w:p>
    <w:p w14:paraId="779233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5 «Музыка народов мира»; </w:t>
      </w:r>
    </w:p>
    <w:p w14:paraId="3EC2719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6 «Европейская классическая музыка»; </w:t>
      </w:r>
    </w:p>
    <w:p w14:paraId="448D37E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7 «Духовная музыка»; </w:t>
      </w:r>
    </w:p>
    <w:p w14:paraId="78A7592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8 «Современная музыка: основные жанры и направления»; </w:t>
      </w:r>
    </w:p>
    <w:p w14:paraId="471460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9 «Связь музыки с другими видами искусства»; </w:t>
      </w:r>
    </w:p>
    <w:p w14:paraId="73C5CF0E" w14:textId="016FC367" w:rsidR="004671CA" w:rsidRPr="001F7659" w:rsidRDefault="004671CA" w:rsidP="001F7659">
      <w:pPr>
        <w:tabs>
          <w:tab w:val="left" w:pos="2730"/>
        </w:tabs>
        <w:spacing w:line="240" w:lineRule="auto"/>
        <w:ind w:right="6" w:firstLine="567"/>
        <w:rPr>
          <w:sz w:val="24"/>
          <w:szCs w:val="24"/>
        </w:rPr>
      </w:pPr>
      <w:r w:rsidRPr="001F7659">
        <w:rPr>
          <w:sz w:val="24"/>
          <w:szCs w:val="24"/>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вариативно».</w:t>
      </w:r>
    </w:p>
    <w:p w14:paraId="40E7DF66" w14:textId="77777777" w:rsidR="008D2330" w:rsidRPr="001F7659" w:rsidRDefault="008D2330" w:rsidP="001F7659">
      <w:pPr>
        <w:tabs>
          <w:tab w:val="left" w:pos="2730"/>
        </w:tabs>
        <w:spacing w:line="240" w:lineRule="auto"/>
        <w:ind w:right="6" w:firstLine="567"/>
        <w:rPr>
          <w:sz w:val="24"/>
          <w:szCs w:val="24"/>
        </w:rPr>
      </w:pPr>
    </w:p>
    <w:p w14:paraId="3538A41D" w14:textId="360B58CD"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Содержание обучения музыке на уров</w:t>
      </w:r>
      <w:r w:rsidR="008D2330" w:rsidRPr="001F7659">
        <w:rPr>
          <w:b/>
          <w:sz w:val="24"/>
          <w:szCs w:val="24"/>
        </w:rPr>
        <w:t>не основного общего образования</w:t>
      </w:r>
    </w:p>
    <w:p w14:paraId="1AF32DFC" w14:textId="77777777" w:rsidR="008D2330" w:rsidRPr="001F7659" w:rsidRDefault="008D2330" w:rsidP="001F7659">
      <w:pPr>
        <w:tabs>
          <w:tab w:val="left" w:pos="2730"/>
        </w:tabs>
        <w:spacing w:line="240" w:lineRule="auto"/>
        <w:ind w:right="6" w:firstLine="567"/>
        <w:rPr>
          <w:b/>
          <w:sz w:val="24"/>
          <w:szCs w:val="24"/>
        </w:rPr>
      </w:pPr>
    </w:p>
    <w:p w14:paraId="58FCCF84" w14:textId="4123F177" w:rsidR="004671CA" w:rsidRPr="001F7659" w:rsidRDefault="004671CA" w:rsidP="001F7659">
      <w:pPr>
        <w:tabs>
          <w:tab w:val="left" w:pos="2730"/>
        </w:tabs>
        <w:spacing w:line="240" w:lineRule="auto"/>
        <w:ind w:right="6" w:firstLine="567"/>
        <w:rPr>
          <w:b/>
          <w:sz w:val="24"/>
          <w:szCs w:val="24"/>
        </w:rPr>
      </w:pPr>
      <w:r w:rsidRPr="001F7659">
        <w:rPr>
          <w:b/>
          <w:sz w:val="24"/>
          <w:szCs w:val="24"/>
        </w:rPr>
        <w:t>Инвариантные модули:</w:t>
      </w:r>
    </w:p>
    <w:p w14:paraId="75B1D2C4" w14:textId="67B60D79"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14:paraId="41EFA4E9" w14:textId="040A8D62"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 – народное творчество.</w:t>
      </w:r>
    </w:p>
    <w:p w14:paraId="2196544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традиционная музыка – отражение жизни народа. Жанры детского и игрового фольклора (игры, пляски, хороводы).</w:t>
      </w:r>
    </w:p>
    <w:p w14:paraId="1F2C65F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550685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в аудио- и видеозаписи;</w:t>
      </w:r>
    </w:p>
    <w:p w14:paraId="78C04A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14:paraId="03FD534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14:paraId="28704D1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14:paraId="774B439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жанра, основного настроения, характера музыки;</w:t>
      </w:r>
    </w:p>
    <w:p w14:paraId="1D6C49C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w:t>
      </w:r>
    </w:p>
    <w:p w14:paraId="5E571602" w14:textId="0E46A29C" w:rsidR="004671CA" w:rsidRPr="001F7659" w:rsidRDefault="004671CA" w:rsidP="001F7659">
      <w:pPr>
        <w:tabs>
          <w:tab w:val="left" w:pos="2730"/>
        </w:tabs>
        <w:spacing w:line="240" w:lineRule="auto"/>
        <w:ind w:right="6" w:firstLine="567"/>
        <w:rPr>
          <w:b/>
          <w:sz w:val="24"/>
          <w:szCs w:val="24"/>
        </w:rPr>
      </w:pPr>
      <w:r w:rsidRPr="001F7659">
        <w:rPr>
          <w:b/>
          <w:sz w:val="24"/>
          <w:szCs w:val="24"/>
        </w:rPr>
        <w:t>Календарный фольклор.</w:t>
      </w:r>
    </w:p>
    <w:p w14:paraId="4DF425D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алендарные обряды, традиционные для данной местности (осенние, зимние, весенние – на выбор учителя).</w:t>
      </w:r>
    </w:p>
    <w:p w14:paraId="2A5C7E2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396057D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символикой календарных обрядов, поиск информации о соответствующих фольклорных традициях;</w:t>
      </w:r>
    </w:p>
    <w:p w14:paraId="40178DE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14:paraId="62AACD5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участие в народном гулянии, празднике на улицах своего населенного пункта.</w:t>
      </w:r>
    </w:p>
    <w:p w14:paraId="4D94BCA7" w14:textId="41A3FA36" w:rsidR="004671CA" w:rsidRPr="001F7659" w:rsidRDefault="004671CA" w:rsidP="001F7659">
      <w:pPr>
        <w:tabs>
          <w:tab w:val="left" w:pos="2730"/>
        </w:tabs>
        <w:spacing w:line="240" w:lineRule="auto"/>
        <w:ind w:right="6" w:firstLine="567"/>
        <w:rPr>
          <w:b/>
          <w:sz w:val="24"/>
          <w:szCs w:val="24"/>
        </w:rPr>
      </w:pPr>
      <w:r w:rsidRPr="001F7659">
        <w:rPr>
          <w:b/>
          <w:sz w:val="24"/>
          <w:szCs w:val="24"/>
        </w:rPr>
        <w:t>Семейный фольклор.</w:t>
      </w:r>
    </w:p>
    <w:p w14:paraId="5E162D0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фольклорные жанры, связанные с жизнью человека: свадебный обряд, рекрутские песни, плачи-причитания.</w:t>
      </w:r>
    </w:p>
    <w:p w14:paraId="13CA67F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7045E2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фольклорными жанрами семейного цикла;</w:t>
      </w:r>
    </w:p>
    <w:p w14:paraId="5D9DDB8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особенностей их исполнения и звучания;</w:t>
      </w:r>
    </w:p>
    <w:p w14:paraId="0BFCD66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жанровой принадлежности, анализ символики традиционных образов;</w:t>
      </w:r>
    </w:p>
    <w:p w14:paraId="7DBA75B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песен, фрагментов обрядов (по выбору учителя);</w:t>
      </w:r>
    </w:p>
    <w:p w14:paraId="7542420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исследовательские проекты по теме «Жанры семейного фольклора».</w:t>
      </w:r>
    </w:p>
    <w:p w14:paraId="09EBAC89" w14:textId="60C2CFEB" w:rsidR="004671CA" w:rsidRPr="001F7659" w:rsidRDefault="004671CA" w:rsidP="001F7659">
      <w:pPr>
        <w:tabs>
          <w:tab w:val="left" w:pos="2730"/>
        </w:tabs>
        <w:spacing w:line="240" w:lineRule="auto"/>
        <w:ind w:right="6" w:firstLine="567"/>
        <w:rPr>
          <w:b/>
          <w:sz w:val="24"/>
          <w:szCs w:val="24"/>
        </w:rPr>
      </w:pPr>
      <w:r w:rsidRPr="001F7659">
        <w:rPr>
          <w:b/>
          <w:sz w:val="24"/>
          <w:szCs w:val="24"/>
        </w:rPr>
        <w:t>Наш край сегодня.</w:t>
      </w:r>
    </w:p>
    <w:p w14:paraId="3146BAD8" w14:textId="36C666C1"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временная музыкальная культура </w:t>
      </w:r>
      <w:r w:rsidR="008D2330" w:rsidRPr="001F7659">
        <w:rPr>
          <w:sz w:val="24"/>
          <w:szCs w:val="24"/>
        </w:rPr>
        <w:t>чеченского народа</w:t>
      </w:r>
      <w:r w:rsidRPr="001F7659">
        <w:rPr>
          <w:sz w:val="24"/>
          <w:szCs w:val="24"/>
        </w:rPr>
        <w:t xml:space="preserve"> края. Гимн </w:t>
      </w:r>
      <w:r w:rsidR="008D2330" w:rsidRPr="001F7659">
        <w:rPr>
          <w:sz w:val="24"/>
          <w:szCs w:val="24"/>
        </w:rPr>
        <w:t>Чеченской Р</w:t>
      </w:r>
      <w:r w:rsidRPr="001F7659">
        <w:rPr>
          <w:sz w:val="24"/>
          <w:szCs w:val="24"/>
        </w:rPr>
        <w:t>еспублики. Земляки – композиторы, исполнители, деятели культуры. Театр, филармония, консерватория.</w:t>
      </w:r>
    </w:p>
    <w:p w14:paraId="017AB75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BD8CB1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гимна республики, города, песен местных композиторов;</w:t>
      </w:r>
    </w:p>
    <w:p w14:paraId="26F4119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творческой биографией, деятельностью местных мастеров культуры и искусства;</w:t>
      </w:r>
    </w:p>
    <w:p w14:paraId="7C52AF4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местных музыкальных театров, музеев, концертов, написание отзыва с анализом спектакля, концерта, экскурсии;</w:t>
      </w:r>
    </w:p>
    <w:p w14:paraId="0B1C360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посвященные деятелям музыкальной культуры своей малой родины (композиторам, исполнителям, творческим коллективам);</w:t>
      </w:r>
    </w:p>
    <w:p w14:paraId="54526E2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14:paraId="7958E1C6" w14:textId="4762EC6D"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14:paraId="61DA62B0" w14:textId="7865E6AC" w:rsidR="004671CA" w:rsidRPr="001F7659" w:rsidRDefault="004671CA" w:rsidP="001F7659">
      <w:pPr>
        <w:tabs>
          <w:tab w:val="left" w:pos="2730"/>
        </w:tabs>
        <w:spacing w:line="240" w:lineRule="auto"/>
        <w:ind w:right="6" w:firstLine="567"/>
        <w:rPr>
          <w:sz w:val="24"/>
          <w:szCs w:val="24"/>
        </w:rPr>
      </w:pPr>
      <w:r w:rsidRPr="001F7659">
        <w:rPr>
          <w:sz w:val="24"/>
          <w:szCs w:val="24"/>
        </w:rPr>
        <w:t>Россия – наш общий дом.</w:t>
      </w:r>
    </w:p>
    <w:p w14:paraId="1208DA3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14:paraId="78A87FD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33D51B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близких и далеких регионов в аудио- и видеозаписи;</w:t>
      </w:r>
    </w:p>
    <w:p w14:paraId="1274C80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 разных народов России;</w:t>
      </w:r>
    </w:p>
    <w:p w14:paraId="25297ED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14:paraId="43F3EBF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14:paraId="7FAFAE0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14:paraId="11B534B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жанра, характера музыки.</w:t>
      </w:r>
    </w:p>
    <w:p w14:paraId="6FB32976" w14:textId="55C8527C"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ные жанры.</w:t>
      </w:r>
    </w:p>
    <w:p w14:paraId="474A98C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бщее и особенное в фольклоре народов России: лирика, эпос, танец.</w:t>
      </w:r>
    </w:p>
    <w:p w14:paraId="13D4603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57BE7D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а разных регионов России в аудио- и видеозаписи;</w:t>
      </w:r>
    </w:p>
    <w:p w14:paraId="0D7AC08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аутентичная манера исполнения;</w:t>
      </w:r>
    </w:p>
    <w:p w14:paraId="3938100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разных народов;</w:t>
      </w:r>
    </w:p>
    <w:p w14:paraId="36CC678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танцевальных, лирических и эпических песенных образцов фольклора разных народов России;</w:t>
      </w:r>
    </w:p>
    <w:p w14:paraId="5AABED8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эпических сказаний;</w:t>
      </w:r>
    </w:p>
    <w:p w14:paraId="10C4EF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в характере изученных народных танцев и песен;</w:t>
      </w:r>
    </w:p>
    <w:p w14:paraId="6E1EFAD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музыке разных народов России;</w:t>
      </w:r>
    </w:p>
    <w:p w14:paraId="358A6F0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естиваль «Народы России».</w:t>
      </w:r>
    </w:p>
    <w:p w14:paraId="1AD19CA2" w14:textId="1587FA78" w:rsidR="004671CA" w:rsidRPr="001F7659" w:rsidRDefault="004671CA" w:rsidP="001F7659">
      <w:pPr>
        <w:tabs>
          <w:tab w:val="left" w:pos="2730"/>
        </w:tabs>
        <w:spacing w:line="240" w:lineRule="auto"/>
        <w:ind w:right="6" w:firstLine="567"/>
        <w:rPr>
          <w:b/>
          <w:sz w:val="24"/>
          <w:szCs w:val="24"/>
        </w:rPr>
      </w:pPr>
      <w:r w:rsidRPr="001F7659">
        <w:rPr>
          <w:b/>
          <w:sz w:val="24"/>
          <w:szCs w:val="24"/>
        </w:rPr>
        <w:t>Фольклор в творчестве профессиональных композиторов.</w:t>
      </w:r>
    </w:p>
    <w:p w14:paraId="7672C4D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14:paraId="2BF5A18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943826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аутентичного звучания фольклора и фольклорных мелодий в композиторской обработке;</w:t>
      </w:r>
    </w:p>
    <w:p w14:paraId="7DEE7DA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ародной песни в композиторской обработке;</w:t>
      </w:r>
    </w:p>
    <w:p w14:paraId="4156B65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2–3 фрагментами крупных сочинений (опера, симфония, концерт, квартет, вариации), в которых использованы подлинные народные мелодии;</w:t>
      </w:r>
    </w:p>
    <w:p w14:paraId="369E4FF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принципами композиторской обработки, развития фольклорного тематического материала;</w:t>
      </w:r>
    </w:p>
    <w:p w14:paraId="726EBC8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14:paraId="1D4456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концерта, спектакля (просмотр фильма, телепередачи), посвященного данной теме;</w:t>
      </w:r>
    </w:p>
    <w:p w14:paraId="61C2A76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суждение в классе и (или) письменная рецензия по результатам просмотра.</w:t>
      </w:r>
    </w:p>
    <w:p w14:paraId="039CE55A" w14:textId="2821CDFC" w:rsidR="004671CA" w:rsidRPr="001F7659" w:rsidRDefault="004671CA" w:rsidP="001F7659">
      <w:pPr>
        <w:tabs>
          <w:tab w:val="left" w:pos="2730"/>
        </w:tabs>
        <w:spacing w:line="240" w:lineRule="auto"/>
        <w:ind w:right="6" w:firstLine="567"/>
        <w:rPr>
          <w:b/>
          <w:sz w:val="24"/>
          <w:szCs w:val="24"/>
        </w:rPr>
      </w:pPr>
      <w:r w:rsidRPr="001F7659">
        <w:rPr>
          <w:b/>
          <w:sz w:val="24"/>
          <w:szCs w:val="24"/>
        </w:rPr>
        <w:t>На рубежах культур.</w:t>
      </w:r>
    </w:p>
    <w:p w14:paraId="3517536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заимное влияние фольклорных традиций друг на друга. Этнографические экспедиции и фестивали. Современная жизнь фольклора.</w:t>
      </w:r>
    </w:p>
    <w:p w14:paraId="5AE6BE7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125388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14:paraId="6BF6DC2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творчества и вклада в развитие культуры современных этно-исполнителей, исследователей традиционного фольклора;</w:t>
      </w:r>
    </w:p>
    <w:p w14:paraId="78688BB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участие в этнографической экспедиции; посещение (участие) в фестивале традиционной культуры.</w:t>
      </w:r>
    </w:p>
    <w:p w14:paraId="5DC52407" w14:textId="064A6039" w:rsidR="004671CA" w:rsidRPr="001F7659" w:rsidRDefault="004671CA" w:rsidP="001F7659">
      <w:pPr>
        <w:tabs>
          <w:tab w:val="left" w:pos="2730"/>
        </w:tabs>
        <w:spacing w:line="240" w:lineRule="auto"/>
        <w:ind w:right="6" w:firstLine="567"/>
        <w:rPr>
          <w:sz w:val="24"/>
          <w:szCs w:val="24"/>
        </w:rPr>
      </w:pPr>
      <w:r w:rsidRPr="001F7659">
        <w:rPr>
          <w:sz w:val="24"/>
          <w:szCs w:val="24"/>
        </w:rPr>
        <w:t>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14:paraId="6F040911" w14:textId="5F3D4350" w:rsidR="004671CA" w:rsidRPr="001F7659" w:rsidRDefault="004671CA" w:rsidP="001F7659">
      <w:pPr>
        <w:tabs>
          <w:tab w:val="left" w:pos="2730"/>
        </w:tabs>
        <w:spacing w:line="240" w:lineRule="auto"/>
        <w:ind w:right="6" w:firstLine="567"/>
        <w:rPr>
          <w:sz w:val="24"/>
          <w:szCs w:val="24"/>
        </w:rPr>
      </w:pPr>
      <w:r w:rsidRPr="001F7659">
        <w:rPr>
          <w:sz w:val="24"/>
          <w:szCs w:val="24"/>
        </w:rPr>
        <w:t>Образы родной земли.</w:t>
      </w:r>
    </w:p>
    <w:p w14:paraId="08DCB9E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14:paraId="16D5908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A16D70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опыта слушания, проживания, анализа музыки русских композиторов, полученного на уровне начального общего образования;</w:t>
      </w:r>
    </w:p>
    <w:p w14:paraId="7942DEC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мелодичности, широты дыхания, интонационной близости русскому фольклору;</w:t>
      </w:r>
    </w:p>
    <w:p w14:paraId="156A93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русским композитором-классиком;</w:t>
      </w:r>
    </w:p>
    <w:p w14:paraId="34B4E8D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авторов изученных произведений;</w:t>
      </w:r>
    </w:p>
    <w:p w14:paraId="1B54E03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14:paraId="22295CBE" w14:textId="4D152814" w:rsidR="004671CA" w:rsidRPr="001F7659" w:rsidRDefault="004671CA" w:rsidP="001F7659">
      <w:pPr>
        <w:tabs>
          <w:tab w:val="left" w:pos="2730"/>
        </w:tabs>
        <w:spacing w:line="240" w:lineRule="auto"/>
        <w:ind w:right="6" w:firstLine="567"/>
        <w:rPr>
          <w:b/>
          <w:sz w:val="24"/>
          <w:szCs w:val="24"/>
        </w:rPr>
      </w:pPr>
      <w:r w:rsidRPr="001F7659">
        <w:rPr>
          <w:b/>
          <w:sz w:val="24"/>
          <w:szCs w:val="24"/>
        </w:rPr>
        <w:t>Золотой век русской культуры.</w:t>
      </w:r>
    </w:p>
    <w:p w14:paraId="27D7AD8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ветская музыка российского дворянства XIX века: музыкальные салоны, домашнее музицирование, балы, театры. Особенности отечественной музыкальной культуры </w:t>
      </w:r>
      <w:r w:rsidRPr="001F7659">
        <w:rPr>
          <w:sz w:val="24"/>
          <w:szCs w:val="24"/>
          <w:lang w:val="en-US"/>
        </w:rPr>
        <w:t>XIX</w:t>
      </w:r>
      <w:r w:rsidRPr="001F7659">
        <w:rPr>
          <w:sz w:val="24"/>
          <w:szCs w:val="24"/>
        </w:rPr>
        <w:t xml:space="preserve"> в. (на примере творчества М.И. Глинки, П.И. Чайковского, Н.А. Римского-Корсакова и других композиторов). </w:t>
      </w:r>
    </w:p>
    <w:p w14:paraId="1829F3D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C7C04A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 века, анализ художественного содержания, выразительных средств;</w:t>
      </w:r>
    </w:p>
    <w:p w14:paraId="5CCB3F1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лирического характера, сочиненного русским композитором-классиком;</w:t>
      </w:r>
    </w:p>
    <w:p w14:paraId="7C3FB5E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3331943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смотр художественных фильмов, телепередач, посвященных русской культуре XIX века;</w:t>
      </w:r>
    </w:p>
    <w:p w14:paraId="100FD83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любительского фильма, радиопередачи, театрализованной музыкально-литературной композиции на основе музыки и литературы XIX века;</w:t>
      </w:r>
    </w:p>
    <w:p w14:paraId="4AE6DF2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еконструкция костюмированного бала, музыкального салона.</w:t>
      </w:r>
    </w:p>
    <w:p w14:paraId="160C5402" w14:textId="52CF9657" w:rsidR="004671CA" w:rsidRPr="001F7659" w:rsidRDefault="004671CA" w:rsidP="001F7659">
      <w:pPr>
        <w:tabs>
          <w:tab w:val="left" w:pos="2730"/>
        </w:tabs>
        <w:spacing w:line="240" w:lineRule="auto"/>
        <w:ind w:right="6" w:firstLine="567"/>
        <w:rPr>
          <w:b/>
          <w:sz w:val="24"/>
          <w:szCs w:val="24"/>
        </w:rPr>
      </w:pPr>
      <w:r w:rsidRPr="001F7659">
        <w:rPr>
          <w:b/>
          <w:sz w:val="24"/>
          <w:szCs w:val="24"/>
        </w:rPr>
        <w:t>История страны и народа в музыке русских композиторов.</w:t>
      </w:r>
    </w:p>
    <w:p w14:paraId="71FF8CF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Н.А. Римского-Корсакова, А.П. Бородина, М.П. Мусоргского, С.С. Прокофьева, Г.В. Свиридова и других композиторов). </w:t>
      </w:r>
    </w:p>
    <w:p w14:paraId="73CFE16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90822F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14:paraId="1832F84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патриотического содержания, сочиненного русским композитором-классиком;</w:t>
      </w:r>
    </w:p>
    <w:p w14:paraId="766BE11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Гимна Российской Федерации;</w:t>
      </w:r>
    </w:p>
    <w:p w14:paraId="23A6D74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529E2B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ариативно: просмотр художественных фильмов, телепередач, посвященных творчеству композиторов – членов русского музыкального общества «Могучая кучка»; </w:t>
      </w:r>
    </w:p>
    <w:p w14:paraId="18E613D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14:paraId="4D933C6D" w14:textId="5246DA6A"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ий балет.</w:t>
      </w:r>
    </w:p>
    <w:p w14:paraId="2481F2F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14:paraId="2852F7F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1FFEA2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балетной музыки;</w:t>
      </w:r>
    </w:p>
    <w:p w14:paraId="21C73DE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постановках балетных спектаклей, гастролях российских балетных трупп за рубежом;</w:t>
      </w:r>
    </w:p>
    <w:p w14:paraId="739D947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балетного спектакля (просмотр в видеозаписи);</w:t>
      </w:r>
    </w:p>
    <w:p w14:paraId="7F54734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стика отдельных музыкальных номеров и спектакля в целом;</w:t>
      </w:r>
    </w:p>
    <w:p w14:paraId="65D6C4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14:paraId="7B48E93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ъемки любительского фильма (в технике теневого, кукольного театра, мультипликации) на музыку какого-либо балета (фрагменты).</w:t>
      </w:r>
    </w:p>
    <w:p w14:paraId="37284078" w14:textId="31FFFEEC" w:rsidR="004671CA" w:rsidRPr="001F7659" w:rsidRDefault="004671CA" w:rsidP="001F7659">
      <w:pPr>
        <w:tabs>
          <w:tab w:val="left" w:pos="2730"/>
        </w:tabs>
        <w:spacing w:line="240" w:lineRule="auto"/>
        <w:ind w:right="6" w:firstLine="567"/>
        <w:rPr>
          <w:b/>
          <w:sz w:val="24"/>
          <w:szCs w:val="24"/>
        </w:rPr>
      </w:pPr>
      <w:r w:rsidRPr="001F7659">
        <w:rPr>
          <w:b/>
          <w:sz w:val="24"/>
          <w:szCs w:val="24"/>
        </w:rPr>
        <w:t> Русская исполнительская школа.</w:t>
      </w:r>
    </w:p>
    <w:p w14:paraId="1E3E12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творчество выдающихся отечественных исполнителей (А.Г. Рубинштейн, 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14:paraId="4E6199A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1506FF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дних и тех же произведений в исполнении разных музыкантов, оценка особенностей интерпретации;</w:t>
      </w:r>
    </w:p>
    <w:p w14:paraId="55E4177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домашней фоно- и видеотеки из понравившихся произведений;</w:t>
      </w:r>
    </w:p>
    <w:p w14:paraId="2A652E0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Исполнитель – соавтор композитора»;</w:t>
      </w:r>
    </w:p>
    <w:p w14:paraId="06A3E82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биографиям известных отечественных исполнителей классической музыки.</w:t>
      </w:r>
    </w:p>
    <w:p w14:paraId="590D4A86" w14:textId="5AA90A43"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ая музыка – взгляд в будущее.</w:t>
      </w:r>
    </w:p>
    <w:p w14:paraId="6DF0DF4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14:paraId="4CB2968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A44F2D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14:paraId="4224CE0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бразцов электронной музыки, дискуссия о значении технических средств в создании современной музыки;</w:t>
      </w:r>
    </w:p>
    <w:p w14:paraId="1900340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развитию музыкальной электроники в России;</w:t>
      </w:r>
    </w:p>
    <w:p w14:paraId="37D838A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узыки с помощью цифровых устройств, программных продуктов и электронных гаджетов.</w:t>
      </w:r>
    </w:p>
    <w:p w14:paraId="7D01FECF" w14:textId="3286B501"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4 «Жанры музыкального искусства». </w:t>
      </w:r>
    </w:p>
    <w:p w14:paraId="5099487B" w14:textId="231F7A76" w:rsidR="004671CA" w:rsidRPr="001F7659" w:rsidRDefault="004671CA" w:rsidP="001F7659">
      <w:pPr>
        <w:tabs>
          <w:tab w:val="left" w:pos="2730"/>
        </w:tabs>
        <w:spacing w:line="240" w:lineRule="auto"/>
        <w:ind w:right="6" w:firstLine="567"/>
        <w:rPr>
          <w:b/>
          <w:sz w:val="24"/>
          <w:szCs w:val="24"/>
        </w:rPr>
      </w:pPr>
      <w:r w:rsidRPr="001F7659">
        <w:rPr>
          <w:b/>
          <w:sz w:val="24"/>
          <w:szCs w:val="24"/>
        </w:rPr>
        <w:t>Камерная музыка.</w:t>
      </w:r>
    </w:p>
    <w:p w14:paraId="237E652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14:paraId="42FAAA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558F4B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14:paraId="60B07F6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узыкальной формы и составление ее буквенной наглядной схемы;</w:t>
      </w:r>
    </w:p>
    <w:p w14:paraId="6E1436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роизведений вокальных и инструментальных жанров;</w:t>
      </w:r>
    </w:p>
    <w:p w14:paraId="1868CF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14:paraId="07E4CE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ая или коллективная импровизация в заданной форме;</w:t>
      </w:r>
    </w:p>
    <w:p w14:paraId="6FBFD5D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ражение музыкального образа камерной миниатюры через устный или письменный текст, рисунок, пластический этюд.</w:t>
      </w:r>
    </w:p>
    <w:p w14:paraId="2D7AFB36" w14:textId="4BAFC335" w:rsidR="004671CA" w:rsidRPr="001F7659" w:rsidRDefault="004671CA" w:rsidP="001F7659">
      <w:pPr>
        <w:tabs>
          <w:tab w:val="left" w:pos="2730"/>
        </w:tabs>
        <w:spacing w:line="240" w:lineRule="auto"/>
        <w:ind w:right="6" w:firstLine="567"/>
        <w:rPr>
          <w:b/>
          <w:sz w:val="24"/>
          <w:szCs w:val="24"/>
        </w:rPr>
      </w:pPr>
      <w:r w:rsidRPr="001F7659">
        <w:rPr>
          <w:b/>
          <w:sz w:val="24"/>
          <w:szCs w:val="24"/>
        </w:rPr>
        <w:t>Циклические формы и жанры.</w:t>
      </w:r>
    </w:p>
    <w:p w14:paraId="62040E5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14:paraId="50A659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8C3503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циклом миниатюр, определение принципа, основного художественного замысла цикла;</w:t>
      </w:r>
    </w:p>
    <w:p w14:paraId="17E874D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вокального цикла;</w:t>
      </w:r>
    </w:p>
    <w:p w14:paraId="4BD649E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строением сонатной формы;</w:t>
      </w:r>
    </w:p>
    <w:p w14:paraId="76DEADF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основных партий-тем в одной из классических сонат;</w:t>
      </w:r>
    </w:p>
    <w:p w14:paraId="57C49E4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14:paraId="2CF97AB0" w14:textId="70AF705D" w:rsidR="004671CA" w:rsidRPr="001F7659" w:rsidRDefault="004671CA" w:rsidP="001F7659">
      <w:pPr>
        <w:tabs>
          <w:tab w:val="left" w:pos="2730"/>
        </w:tabs>
        <w:spacing w:line="240" w:lineRule="auto"/>
        <w:ind w:right="6" w:firstLine="567"/>
        <w:rPr>
          <w:b/>
          <w:sz w:val="24"/>
          <w:szCs w:val="24"/>
        </w:rPr>
      </w:pPr>
      <w:r w:rsidRPr="001F7659">
        <w:rPr>
          <w:b/>
          <w:sz w:val="24"/>
          <w:szCs w:val="24"/>
        </w:rPr>
        <w:t>Симфоническая музыка.</w:t>
      </w:r>
    </w:p>
    <w:p w14:paraId="79E48A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дночастные симфонические жанры (увертюра, картина). Симфония.</w:t>
      </w:r>
    </w:p>
    <w:p w14:paraId="4FADC4A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85DD69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симфонической музыки: программной увертюры, классической 4-частной симфонии;</w:t>
      </w:r>
    </w:p>
    <w:p w14:paraId="22FF3BB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14:paraId="34A2F74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разно-тематический конспект;</w:t>
      </w:r>
    </w:p>
    <w:p w14:paraId="6AF46AA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14:paraId="3DAC740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целиком не менее одного симфонического произведения;</w:t>
      </w:r>
    </w:p>
    <w:p w14:paraId="1BEC88B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симфонической музыки;</w:t>
      </w:r>
    </w:p>
    <w:p w14:paraId="5C45893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едварительное изучение информации о произведениях концерта (сколько в них частей, как они называются, когда могут звучать аплодисменты);</w:t>
      </w:r>
    </w:p>
    <w:p w14:paraId="72AE71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концерт.</w:t>
      </w:r>
    </w:p>
    <w:p w14:paraId="29443561" w14:textId="4384A6F5" w:rsidR="004671CA" w:rsidRPr="001F7659" w:rsidRDefault="004671CA" w:rsidP="001F7659">
      <w:pPr>
        <w:tabs>
          <w:tab w:val="left" w:pos="2730"/>
        </w:tabs>
        <w:spacing w:line="240" w:lineRule="auto"/>
        <w:ind w:right="6" w:firstLine="567"/>
        <w:rPr>
          <w:b/>
          <w:sz w:val="24"/>
          <w:szCs w:val="24"/>
        </w:rPr>
      </w:pPr>
      <w:r w:rsidRPr="001F7659">
        <w:rPr>
          <w:b/>
          <w:sz w:val="24"/>
          <w:szCs w:val="24"/>
        </w:rPr>
        <w:t>Театральные жанры.</w:t>
      </w:r>
    </w:p>
    <w:p w14:paraId="38C09EF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14:paraId="509FEDB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270040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тдельными номерами из известных опер, балетов;</w:t>
      </w:r>
    </w:p>
    <w:p w14:paraId="3E56C23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14:paraId="216519F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14:paraId="3EA0C5E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ение, определение на слух:</w:t>
      </w:r>
    </w:p>
    <w:p w14:paraId="38D443B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ембров голосов оперных певцов;</w:t>
      </w:r>
    </w:p>
    <w:p w14:paraId="4235E04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ркестровых групп, тембров инструментов;</w:t>
      </w:r>
    </w:p>
    <w:p w14:paraId="27E9CAC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ипа номера (соло, дуэт, хор);</w:t>
      </w:r>
    </w:p>
    <w:p w14:paraId="4F14021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14:paraId="4DA1EE9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спектакль.</w:t>
      </w:r>
    </w:p>
    <w:p w14:paraId="77EF0ED9" w14:textId="77777777" w:rsidR="008D2330" w:rsidRPr="001F7659" w:rsidRDefault="008D2330" w:rsidP="001F7659">
      <w:pPr>
        <w:tabs>
          <w:tab w:val="left" w:pos="2730"/>
        </w:tabs>
        <w:spacing w:line="240" w:lineRule="auto"/>
        <w:ind w:right="6" w:firstLine="567"/>
        <w:rPr>
          <w:b/>
          <w:sz w:val="24"/>
          <w:szCs w:val="24"/>
        </w:rPr>
      </w:pPr>
    </w:p>
    <w:p w14:paraId="584C2CAA" w14:textId="2A897F8D" w:rsidR="004671CA" w:rsidRPr="001F7659" w:rsidRDefault="004671CA" w:rsidP="001F7659">
      <w:pPr>
        <w:tabs>
          <w:tab w:val="left" w:pos="2730"/>
        </w:tabs>
        <w:spacing w:line="240" w:lineRule="auto"/>
        <w:ind w:right="6" w:firstLine="567"/>
        <w:rPr>
          <w:b/>
          <w:sz w:val="24"/>
          <w:szCs w:val="24"/>
        </w:rPr>
      </w:pPr>
      <w:r w:rsidRPr="001F7659">
        <w:rPr>
          <w:b/>
          <w:sz w:val="24"/>
          <w:szCs w:val="24"/>
        </w:rPr>
        <w:t>Вариативные модули:</w:t>
      </w:r>
    </w:p>
    <w:p w14:paraId="7D5A6CF7" w14:textId="07D0E9BF" w:rsidR="004671CA" w:rsidRPr="001F7659" w:rsidRDefault="004671CA" w:rsidP="001F7659">
      <w:pPr>
        <w:tabs>
          <w:tab w:val="left" w:pos="2730"/>
        </w:tabs>
        <w:spacing w:line="240" w:lineRule="auto"/>
        <w:ind w:right="6" w:firstLine="567"/>
        <w:rPr>
          <w:sz w:val="24"/>
          <w:szCs w:val="24"/>
        </w:rPr>
      </w:pPr>
      <w:r w:rsidRPr="001F7659">
        <w:rPr>
          <w:sz w:val="24"/>
          <w:szCs w:val="24"/>
        </w:rPr>
        <w:t>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14:paraId="11133F90" w14:textId="3414BA30" w:rsidR="004671CA" w:rsidRPr="001F7659" w:rsidRDefault="004671CA" w:rsidP="001F7659">
      <w:pPr>
        <w:tabs>
          <w:tab w:val="left" w:pos="2730"/>
        </w:tabs>
        <w:spacing w:line="240" w:lineRule="auto"/>
        <w:ind w:right="6" w:firstLine="567"/>
        <w:rPr>
          <w:sz w:val="24"/>
          <w:szCs w:val="24"/>
        </w:rPr>
      </w:pPr>
      <w:r w:rsidRPr="001F7659">
        <w:rPr>
          <w:sz w:val="24"/>
          <w:szCs w:val="24"/>
        </w:rPr>
        <w:t>Музыка – древнейший язык человечества.</w:t>
      </w:r>
    </w:p>
    <w:p w14:paraId="2A7A264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14:paraId="2B1BE0D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78C760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экскурсия в музей (реальный или виртуальный) с экспозицией музыкальных артефактов древности, последующий пересказ полученной информации;</w:t>
      </w:r>
    </w:p>
    <w:p w14:paraId="1299156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в духе древнего обряда (вызывание дождя, поклонение тотемному животному);</w:t>
      </w:r>
    </w:p>
    <w:p w14:paraId="15D6097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звучивание, театрализация легенды (мифа) о музыке;</w:t>
      </w:r>
    </w:p>
    <w:p w14:paraId="4F363B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квесты, викторины, интеллектуальные игры;</w:t>
      </w:r>
    </w:p>
    <w:p w14:paraId="6E9A4CB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в рамках тематики «Мифы Древней Греции в музыкальном искусстве XVII—XX веков».</w:t>
      </w:r>
    </w:p>
    <w:p w14:paraId="307D7E97" w14:textId="77284484"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14:paraId="596E41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5D73CC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Европы;</w:t>
      </w:r>
    </w:p>
    <w:p w14:paraId="5D43B95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европейского фольклора и фольклора народов России;</w:t>
      </w:r>
    </w:p>
    <w:p w14:paraId="0A29519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14:paraId="6E2BB65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по мотивам изученных традиций народов Европы (в том числе в форме рондо).</w:t>
      </w:r>
    </w:p>
    <w:p w14:paraId="1DFE1E90" w14:textId="09F388B6"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фольклор народов Азии и Африки.</w:t>
      </w:r>
    </w:p>
    <w:p w14:paraId="38E74BC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14:paraId="1C523C5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9E116B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Африки и Азии;</w:t>
      </w:r>
    </w:p>
    <w:p w14:paraId="6B3241A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азиатского фольклора и фольклора народов России;</w:t>
      </w:r>
    </w:p>
    <w:p w14:paraId="020D7A3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14:paraId="5A163B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коллективные ритмические импровизации на шумовых и ударных инструментах;</w:t>
      </w:r>
    </w:p>
    <w:p w14:paraId="21FBBEA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 теме «Музыка стран Азии и Африки».</w:t>
      </w:r>
    </w:p>
    <w:p w14:paraId="51CCF71C" w14:textId="51DD5F92" w:rsidR="004671CA" w:rsidRPr="001F7659" w:rsidRDefault="004671CA" w:rsidP="001F7659">
      <w:pPr>
        <w:tabs>
          <w:tab w:val="left" w:pos="2730"/>
        </w:tabs>
        <w:spacing w:line="240" w:lineRule="auto"/>
        <w:ind w:right="6" w:firstLine="567"/>
        <w:rPr>
          <w:b/>
          <w:sz w:val="24"/>
          <w:szCs w:val="24"/>
        </w:rPr>
      </w:pPr>
      <w:r w:rsidRPr="001F7659">
        <w:rPr>
          <w:b/>
          <w:sz w:val="24"/>
          <w:szCs w:val="24"/>
        </w:rPr>
        <w:t>Народная музыка Американского континента.</w:t>
      </w:r>
    </w:p>
    <w:p w14:paraId="3F30D81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и и жанры американской музыки (кантри, блюз, спиричуэлс, самба, босса-нова). Смешение интонаций и ритмов различного происхождения.</w:t>
      </w:r>
    </w:p>
    <w:p w14:paraId="4FDEF24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3701544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американского, латиноамериканского фольклора, прослеживание их национальных истоков;</w:t>
      </w:r>
    </w:p>
    <w:p w14:paraId="490BE4E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14:paraId="6858CD4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ые и коллективные ритмические и мелодические импровизации в стиле (жанре) изучаемой традиции.</w:t>
      </w:r>
    </w:p>
    <w:p w14:paraId="31C7FD74" w14:textId="0F8D4CB9"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6 «Европейская классическая музыка». </w:t>
      </w:r>
    </w:p>
    <w:p w14:paraId="60530AC1" w14:textId="012EC608" w:rsidR="004671CA" w:rsidRPr="001F7659" w:rsidRDefault="004671CA" w:rsidP="001F7659">
      <w:pPr>
        <w:tabs>
          <w:tab w:val="left" w:pos="2730"/>
        </w:tabs>
        <w:spacing w:line="240" w:lineRule="auto"/>
        <w:ind w:right="6" w:firstLine="567"/>
        <w:rPr>
          <w:b/>
          <w:sz w:val="24"/>
          <w:szCs w:val="24"/>
        </w:rPr>
      </w:pPr>
      <w:r w:rsidRPr="001F7659">
        <w:rPr>
          <w:b/>
          <w:sz w:val="24"/>
          <w:szCs w:val="24"/>
        </w:rPr>
        <w:t>Национальные истоки классической музыки.</w:t>
      </w:r>
    </w:p>
    <w:p w14:paraId="6CD0701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14:paraId="136A1F3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93C659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разных жанров, типичных для рассматриваемых национальных стилей, творчества изучаемых композиторов;</w:t>
      </w:r>
    </w:p>
    <w:p w14:paraId="4D12E95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14:paraId="698E760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14:paraId="19522EE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00DE17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14:paraId="3D0BD835" w14:textId="77777777" w:rsidR="001F7659" w:rsidRDefault="001F7659" w:rsidP="001F7659">
      <w:pPr>
        <w:tabs>
          <w:tab w:val="left" w:pos="2730"/>
        </w:tabs>
        <w:spacing w:line="240" w:lineRule="auto"/>
        <w:ind w:right="6" w:firstLine="567"/>
        <w:rPr>
          <w:b/>
          <w:sz w:val="24"/>
          <w:szCs w:val="24"/>
        </w:rPr>
      </w:pPr>
    </w:p>
    <w:p w14:paraId="1378DD7B" w14:textId="77777777" w:rsidR="001F7659" w:rsidRDefault="001F7659" w:rsidP="001F7659">
      <w:pPr>
        <w:tabs>
          <w:tab w:val="left" w:pos="2730"/>
        </w:tabs>
        <w:spacing w:line="240" w:lineRule="auto"/>
        <w:ind w:right="6" w:firstLine="567"/>
        <w:rPr>
          <w:b/>
          <w:sz w:val="24"/>
          <w:szCs w:val="24"/>
        </w:rPr>
      </w:pPr>
    </w:p>
    <w:p w14:paraId="632FE3F2" w14:textId="312FD7DC"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нт и публика.</w:t>
      </w:r>
    </w:p>
    <w:p w14:paraId="3F489CF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14:paraId="5FBBBF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409C21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иртуозной музыки;</w:t>
      </w:r>
    </w:p>
    <w:p w14:paraId="40C1AAF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мышление над фактами биографий великих музыкантов – как любимцев публики, так и непонятых современниками;</w:t>
      </w:r>
    </w:p>
    <w:p w14:paraId="60C7E0E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14:paraId="6F0ADED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0F13ECC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ние и соблюдение общепринятых норм слушания музыки, правил поведения в концертном зале, театре оперы и балета;</w:t>
      </w:r>
    </w:p>
    <w:p w14:paraId="0A6F156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14:paraId="629540CC" w14:textId="19C75A0E"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 зеркало эпохи.</w:t>
      </w:r>
    </w:p>
    <w:p w14:paraId="12E3C2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14:paraId="46A0F46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7CD391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полифонической и гомофонно-гармонической музыки;</w:t>
      </w:r>
    </w:p>
    <w:p w14:paraId="0713CBC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14:paraId="1D7D290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ритмических, речевых канонов;</w:t>
      </w:r>
    </w:p>
    <w:p w14:paraId="659C7B1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3F2AF10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14:paraId="6D6C906C" w14:textId="4AF6DECD"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образ.</w:t>
      </w:r>
    </w:p>
    <w:p w14:paraId="78ED700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14:paraId="47EE981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74CF6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14:paraId="4E90F8C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14:paraId="2AA4D53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14:paraId="1094808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2C13F4A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14:paraId="149D0E7F" w14:textId="78C27745"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ая драматургия.</w:t>
      </w:r>
    </w:p>
    <w:p w14:paraId="6841EC9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14:paraId="441E172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16AF2C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развитием музыкальных тем, образов, восприятие логики музыкального развития;</w:t>
      </w:r>
    </w:p>
    <w:p w14:paraId="0EF0C4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мение слышать, запоминать основные изменения, последовательность настроений, чувств, характеров в развертывании музыкальной драматургии;</w:t>
      </w:r>
    </w:p>
    <w:p w14:paraId="45B577B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узыкальных тем, их вариантов, видоизмененных в процессе развития;</w:t>
      </w:r>
    </w:p>
    <w:p w14:paraId="5DBE65A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ставление наглядной (буквенной, цифровой) схемы строения музыкального произведения;</w:t>
      </w:r>
    </w:p>
    <w:p w14:paraId="6C4F48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14:paraId="3890FE9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2D84376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14:paraId="444D717C" w14:textId="5896EA35"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стиль.</w:t>
      </w:r>
    </w:p>
    <w:p w14:paraId="6A07757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14:paraId="3B31504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DE0D68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общение и систематизация знаний о различных проявлениях музыкального стиля (стиль композитора, национальный стиль, стиль эпохи);</w:t>
      </w:r>
    </w:p>
    <w:p w14:paraId="65920D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2–3 вокальных произведений – образцов барокко, классицизма, романтизма, импрессионизма (подлинных или стилизованных);</w:t>
      </w:r>
    </w:p>
    <w:p w14:paraId="2F206E7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0A399FF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в звучании незнакомого произведения:</w:t>
      </w:r>
    </w:p>
    <w:p w14:paraId="5FB9D7E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одному из изученных стилей;</w:t>
      </w:r>
    </w:p>
    <w:p w14:paraId="779CED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количество и состав исполнителей, музыкальных инструментов);</w:t>
      </w:r>
    </w:p>
    <w:p w14:paraId="5A3EB24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жанра, круга образов;</w:t>
      </w:r>
    </w:p>
    <w:p w14:paraId="324B6F8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14:paraId="13020D9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эстетике и особенностям музыкального искусства различных стилей XX века.</w:t>
      </w:r>
    </w:p>
    <w:p w14:paraId="50D0569C" w14:textId="3246774E"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7 «Духовная музыка» </w:t>
      </w:r>
    </w:p>
    <w:p w14:paraId="63978911" w14:textId="3CF7A502" w:rsidR="004671CA" w:rsidRPr="001F7659" w:rsidRDefault="004671CA" w:rsidP="001F7659">
      <w:pPr>
        <w:tabs>
          <w:tab w:val="left" w:pos="2730"/>
        </w:tabs>
        <w:spacing w:line="240" w:lineRule="auto"/>
        <w:ind w:right="6" w:firstLine="567"/>
        <w:rPr>
          <w:b/>
          <w:sz w:val="24"/>
          <w:szCs w:val="24"/>
        </w:rPr>
      </w:pPr>
      <w:r w:rsidRPr="001F7659">
        <w:rPr>
          <w:b/>
          <w:sz w:val="24"/>
          <w:szCs w:val="24"/>
        </w:rPr>
        <w:t>Храмовый синтез искусств.</w:t>
      </w:r>
    </w:p>
    <w:p w14:paraId="47724EA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14:paraId="07414C9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F232AF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14:paraId="3334533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14:paraId="79687C9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произведений, связанных с религиозной традицией, перекликающихся с ней по тематике;</w:t>
      </w:r>
    </w:p>
    <w:p w14:paraId="38811F2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сходства и различия элементов разных видов искусства (музыки, живописи, архитектуры), относящихся:</w:t>
      </w:r>
    </w:p>
    <w:p w14:paraId="4C95C54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к русской православной традиции;</w:t>
      </w:r>
    </w:p>
    <w:p w14:paraId="28BF37E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ападноевропейской христианской традиции;</w:t>
      </w:r>
    </w:p>
    <w:p w14:paraId="4ACF4D7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ругим конфессиям (по выбору учителя);</w:t>
      </w:r>
    </w:p>
    <w:p w14:paraId="0DDC885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духовной музыки.</w:t>
      </w:r>
    </w:p>
    <w:p w14:paraId="6066E923" w14:textId="6298E912"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Развитие церковной музыки </w:t>
      </w:r>
    </w:p>
    <w:p w14:paraId="670ACFC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14:paraId="24D142D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AFDBA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историей возникновения нотной записи;</w:t>
      </w:r>
    </w:p>
    <w:p w14:paraId="42F400A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нотаций религиозной музыки разных традиций (григорианский хорал, знаменный распев, современные ноты);</w:t>
      </w:r>
    </w:p>
    <w:p w14:paraId="25C9A04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фрагментами) средневековых церковных распевов (одноголосие);</w:t>
      </w:r>
    </w:p>
    <w:p w14:paraId="43173BB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духовной музыки;</w:t>
      </w:r>
    </w:p>
    <w:p w14:paraId="6D5B50A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14:paraId="6331B05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става исполнителей;</w:t>
      </w:r>
    </w:p>
    <w:p w14:paraId="0447EBA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ипа фактуры (хоральный склад, полифония);</w:t>
      </w:r>
    </w:p>
    <w:p w14:paraId="56292A6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русской или западноевропейской религиозной традиции;</w:t>
      </w:r>
    </w:p>
    <w:p w14:paraId="044CBA7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14:paraId="0E9A232D" w14:textId="17A0ACAB"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е жанры богослужения.</w:t>
      </w:r>
    </w:p>
    <w:p w14:paraId="4A4434D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14:paraId="35AAE3A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7EB90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14:paraId="2302002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кализация музыкальных тем изучаемых духовных произведений;</w:t>
      </w:r>
    </w:p>
    <w:p w14:paraId="1ECD230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изученных произведений и их авторов, иметь представление об особенностях их построения и образов;</w:t>
      </w:r>
    </w:p>
    <w:p w14:paraId="3EC4856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14:paraId="143D8D91" w14:textId="6FB2D6E3" w:rsidR="004671CA" w:rsidRPr="001F7659" w:rsidRDefault="004671CA" w:rsidP="001F7659">
      <w:pPr>
        <w:tabs>
          <w:tab w:val="left" w:pos="2730"/>
        </w:tabs>
        <w:spacing w:line="240" w:lineRule="auto"/>
        <w:ind w:right="6" w:firstLine="567"/>
        <w:rPr>
          <w:b/>
          <w:sz w:val="24"/>
          <w:szCs w:val="24"/>
        </w:rPr>
      </w:pPr>
      <w:r w:rsidRPr="001F7659">
        <w:rPr>
          <w:b/>
          <w:sz w:val="24"/>
          <w:szCs w:val="24"/>
        </w:rPr>
        <w:t>Религиозные темы и образы в современной музыке.</w:t>
      </w:r>
    </w:p>
    <w:p w14:paraId="186CB76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современной культуры. </w:t>
      </w:r>
    </w:p>
    <w:p w14:paraId="1DC518C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D5457C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ение тенденций сохранения и переосмысления религиозной традиции в культуре XX–XXI веков;</w:t>
      </w:r>
    </w:p>
    <w:p w14:paraId="17B7F35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музыки духовного содержания, сочиненной современными композиторами;</w:t>
      </w:r>
    </w:p>
    <w:p w14:paraId="0700059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и творческие проекты по теме «Музыка и религия в наше время»; посещение концерта духовной музыки.</w:t>
      </w:r>
    </w:p>
    <w:p w14:paraId="26E40ECF" w14:textId="5CEF29FA"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8 «Современная музыка: основные жанры и направления» </w:t>
      </w:r>
    </w:p>
    <w:p w14:paraId="1618EC93" w14:textId="7FA3286D" w:rsidR="004671CA" w:rsidRPr="001F7659" w:rsidRDefault="004671CA" w:rsidP="001F7659">
      <w:pPr>
        <w:tabs>
          <w:tab w:val="left" w:pos="2730"/>
        </w:tabs>
        <w:spacing w:line="240" w:lineRule="auto"/>
        <w:ind w:right="6" w:firstLine="567"/>
        <w:rPr>
          <w:sz w:val="24"/>
          <w:szCs w:val="24"/>
        </w:rPr>
      </w:pPr>
      <w:r w:rsidRPr="001F7659">
        <w:rPr>
          <w:sz w:val="24"/>
          <w:szCs w:val="24"/>
        </w:rPr>
        <w:t>Джаз.</w:t>
      </w:r>
    </w:p>
    <w:p w14:paraId="553880E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14:paraId="73B6961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3EA86DE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различными джазовыми музыкальными композициями и направлениями (регтайм, биг бэнд, блюз);</w:t>
      </w:r>
    </w:p>
    <w:p w14:paraId="5E8C513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одной из «вечнозеленых» джазовых тем, элементы ритмической и вокальной импровизации на ее основе;</w:t>
      </w:r>
    </w:p>
    <w:p w14:paraId="48157EB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14:paraId="7BAAAEA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джазовой или классической музыке;</w:t>
      </w:r>
    </w:p>
    <w:p w14:paraId="5DFB591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манера пения, состав инструментов);</w:t>
      </w:r>
    </w:p>
    <w:p w14:paraId="0E96B7E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блюза; посещение концерта джазовой музыки.</w:t>
      </w:r>
    </w:p>
    <w:p w14:paraId="471AEBBE" w14:textId="25509D94" w:rsidR="004671CA" w:rsidRPr="001F7659" w:rsidRDefault="004671CA" w:rsidP="001F7659">
      <w:pPr>
        <w:tabs>
          <w:tab w:val="left" w:pos="2730"/>
        </w:tabs>
        <w:spacing w:line="240" w:lineRule="auto"/>
        <w:ind w:right="6" w:firstLine="567"/>
        <w:rPr>
          <w:b/>
          <w:sz w:val="24"/>
          <w:szCs w:val="24"/>
        </w:rPr>
      </w:pPr>
      <w:r w:rsidRPr="001F7659">
        <w:rPr>
          <w:b/>
          <w:sz w:val="24"/>
          <w:szCs w:val="24"/>
        </w:rPr>
        <w:t>Мюзикл.</w:t>
      </w:r>
    </w:p>
    <w:p w14:paraId="6ED2C06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14:paraId="262BE3D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CD19B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14:paraId="103B244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анализ рекламных объявлений о премьерах мюзиклов в современных средствах массовой информации;</w:t>
      </w:r>
    </w:p>
    <w:p w14:paraId="47EAA4D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дного из мюзиклов, написание собственного рекламного текста для данной постановки;</w:t>
      </w:r>
    </w:p>
    <w:p w14:paraId="0FC35E3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номеров из мюзиклов.</w:t>
      </w:r>
    </w:p>
    <w:p w14:paraId="55016893" w14:textId="3AC79CDA" w:rsidR="004671CA" w:rsidRPr="001F7659" w:rsidRDefault="004671CA" w:rsidP="001F7659">
      <w:pPr>
        <w:tabs>
          <w:tab w:val="left" w:pos="2730"/>
        </w:tabs>
        <w:spacing w:line="240" w:lineRule="auto"/>
        <w:ind w:right="6" w:firstLine="567"/>
        <w:rPr>
          <w:b/>
          <w:sz w:val="24"/>
          <w:szCs w:val="24"/>
        </w:rPr>
      </w:pPr>
      <w:r w:rsidRPr="001F7659">
        <w:rPr>
          <w:b/>
          <w:sz w:val="24"/>
          <w:szCs w:val="24"/>
        </w:rPr>
        <w:t>Молодежная музыкальная культура.</w:t>
      </w:r>
    </w:p>
    <w:p w14:paraId="3215A3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направления и стили молодежной музыкальной культуры XX–XXI веков (рок-н-ролл, блюз-рок, панк-рок, хард-рок, рэп, хип-хоп, фанк и другие). Авторская песня (Б.Окуджава, Ю.Визбор, В. Высоцкий и др.). </w:t>
      </w:r>
    </w:p>
    <w:p w14:paraId="031BEBE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циальный и коммерческий контекст массовой музыкальной культуры (потребительские тенденции современной культуры). </w:t>
      </w:r>
    </w:p>
    <w:p w14:paraId="6136DF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12DF8F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14:paraId="2BB5AFB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есни, относящейся к одному из молодежных музыкальных течений;</w:t>
      </w:r>
    </w:p>
    <w:p w14:paraId="7421F27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Современная музыка»;</w:t>
      </w:r>
    </w:p>
    <w:p w14:paraId="555F9EE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езентация альбома своей любимой группы.</w:t>
      </w:r>
    </w:p>
    <w:p w14:paraId="50604F33" w14:textId="45C33C79"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цифрового мира.</w:t>
      </w:r>
    </w:p>
    <w:p w14:paraId="19CB29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14:paraId="21FE22A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D84736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способах сохранения и передачи музыки прежде и сейчас;</w:t>
      </w:r>
    </w:p>
    <w:p w14:paraId="4D4B1C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музыкального клипа популярного исполнителя, анализ его художественного образа, стиля, выразительных средств;</w:t>
      </w:r>
    </w:p>
    <w:p w14:paraId="559A69F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опулярной современной песни;</w:t>
      </w:r>
    </w:p>
    <w:p w14:paraId="1FDFBA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ведение социального опроса о роли и месте музыки в жизни современного человека; создание собственного музыкального клипа.</w:t>
      </w:r>
    </w:p>
    <w:p w14:paraId="64F0E9E5" w14:textId="03F41D6D"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9 «Связь музыки с другими видами искусства» </w:t>
      </w:r>
    </w:p>
    <w:p w14:paraId="0949F559" w14:textId="10AC27EC"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литература.</w:t>
      </w:r>
    </w:p>
    <w:p w14:paraId="7556142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14:paraId="0250C8B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03090C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окальной и инструментальной музыки;</w:t>
      </w:r>
    </w:p>
    <w:p w14:paraId="123032D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14:paraId="5E1C14C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чинение рассказа, стихотворения под впечатлением от восприятия инструментального музыкального произведения;</w:t>
      </w:r>
    </w:p>
    <w:p w14:paraId="76564E5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исование образов программной музыки;</w:t>
      </w:r>
    </w:p>
    <w:p w14:paraId="6807577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7CB32234" w14:textId="7B05748D"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живопись.</w:t>
      </w:r>
    </w:p>
    <w:p w14:paraId="7F342B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14:paraId="0F62F15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1D0D1E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программной музыки, выявление интонаций изобразительного характера;</w:t>
      </w:r>
    </w:p>
    <w:p w14:paraId="231128B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6454BF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14:paraId="224C90C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14:paraId="6E5AD0F9" w14:textId="061BA9DA"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театр.</w:t>
      </w:r>
    </w:p>
    <w:p w14:paraId="2D0FC08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14:paraId="50595CB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F46033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созданной отечественными и иностранными композиторами для драматического театра;</w:t>
      </w:r>
    </w:p>
    <w:p w14:paraId="0BF613B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театральной постановки, просмотр видеозаписи спектакля, в котором звучит данная песня;</w:t>
      </w:r>
    </w:p>
    <w:p w14:paraId="7A5E6EC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14:paraId="13CC9D5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14:paraId="24756A59" w14:textId="77777777" w:rsidR="001F7659" w:rsidRDefault="001F7659" w:rsidP="001F7659">
      <w:pPr>
        <w:tabs>
          <w:tab w:val="left" w:pos="2730"/>
        </w:tabs>
        <w:spacing w:line="240" w:lineRule="auto"/>
        <w:ind w:right="6" w:firstLine="567"/>
        <w:rPr>
          <w:b/>
          <w:sz w:val="24"/>
          <w:szCs w:val="24"/>
        </w:rPr>
      </w:pPr>
    </w:p>
    <w:p w14:paraId="49BB9EB4" w14:textId="77777777" w:rsidR="001F7659" w:rsidRDefault="001F7659" w:rsidP="001F7659">
      <w:pPr>
        <w:tabs>
          <w:tab w:val="left" w:pos="2730"/>
        </w:tabs>
        <w:spacing w:line="240" w:lineRule="auto"/>
        <w:ind w:right="6" w:firstLine="567"/>
        <w:rPr>
          <w:b/>
          <w:sz w:val="24"/>
          <w:szCs w:val="24"/>
        </w:rPr>
      </w:pPr>
    </w:p>
    <w:p w14:paraId="6A332849" w14:textId="77777777" w:rsidR="001F7659" w:rsidRDefault="001F7659" w:rsidP="001F7659">
      <w:pPr>
        <w:tabs>
          <w:tab w:val="left" w:pos="2730"/>
        </w:tabs>
        <w:spacing w:line="240" w:lineRule="auto"/>
        <w:ind w:right="6" w:firstLine="567"/>
        <w:rPr>
          <w:b/>
          <w:sz w:val="24"/>
          <w:szCs w:val="24"/>
        </w:rPr>
      </w:pPr>
    </w:p>
    <w:p w14:paraId="2BBCCC60" w14:textId="29D84DF3" w:rsidR="004671CA" w:rsidRPr="001F7659" w:rsidRDefault="004671CA" w:rsidP="001F7659">
      <w:pPr>
        <w:tabs>
          <w:tab w:val="left" w:pos="2730"/>
        </w:tabs>
        <w:spacing w:line="240" w:lineRule="auto"/>
        <w:ind w:right="6" w:firstLine="567"/>
        <w:rPr>
          <w:b/>
          <w:sz w:val="24"/>
          <w:szCs w:val="24"/>
        </w:rPr>
      </w:pPr>
      <w:r w:rsidRPr="001F7659">
        <w:rPr>
          <w:b/>
          <w:sz w:val="24"/>
          <w:szCs w:val="24"/>
        </w:rPr>
        <w:t> Музыка кино и телевидения.</w:t>
      </w:r>
    </w:p>
    <w:p w14:paraId="04F95A7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14:paraId="6D0F532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FF6D30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киномузыки отечественных и зарубежных композиторов;</w:t>
      </w:r>
    </w:p>
    <w:p w14:paraId="3B0B23D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фильмов с целью анализа выразительного эффекта, создаваемого музыкой;</w:t>
      </w:r>
    </w:p>
    <w:p w14:paraId="356AB6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фильма;</w:t>
      </w:r>
    </w:p>
    <w:p w14:paraId="59EE5D2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14:paraId="4D09D19A" w14:textId="77777777" w:rsidR="008D2330" w:rsidRPr="001F7659" w:rsidRDefault="008D2330" w:rsidP="001F7659">
      <w:pPr>
        <w:tabs>
          <w:tab w:val="left" w:pos="2730"/>
        </w:tabs>
        <w:spacing w:line="240" w:lineRule="auto"/>
        <w:ind w:right="6" w:firstLine="567"/>
        <w:rPr>
          <w:sz w:val="24"/>
          <w:szCs w:val="24"/>
        </w:rPr>
      </w:pPr>
    </w:p>
    <w:p w14:paraId="28780F90" w14:textId="64D18693"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Планируемые результаты освоения программы по музыке на уров</w:t>
      </w:r>
      <w:r w:rsidR="008D2330" w:rsidRPr="001F7659">
        <w:rPr>
          <w:b/>
          <w:sz w:val="24"/>
          <w:szCs w:val="24"/>
        </w:rPr>
        <w:t>не основного общего образования</w:t>
      </w:r>
    </w:p>
    <w:p w14:paraId="5524AD83" w14:textId="77777777" w:rsidR="008D2330" w:rsidRPr="001F7659" w:rsidRDefault="008D2330" w:rsidP="001F7659">
      <w:pPr>
        <w:tabs>
          <w:tab w:val="left" w:pos="2730"/>
        </w:tabs>
        <w:spacing w:line="240" w:lineRule="auto"/>
        <w:ind w:right="6" w:firstLine="567"/>
        <w:jc w:val="center"/>
        <w:rPr>
          <w:b/>
          <w:sz w:val="24"/>
          <w:szCs w:val="24"/>
        </w:rPr>
      </w:pPr>
    </w:p>
    <w:p w14:paraId="20F9C6DB" w14:textId="3D659F90"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следующие личностные результаты в части:</w:t>
      </w:r>
    </w:p>
    <w:p w14:paraId="294E743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1) патриотического воспитания:</w:t>
      </w:r>
    </w:p>
    <w:p w14:paraId="41CDEFD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российской гражданской идентичности в поликультурном и многоконфессиональном обществе;</w:t>
      </w:r>
    </w:p>
    <w:p w14:paraId="1478223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ние Гимна России и традиций его исполнения, уважение музыкальных символов республик Российской Федерации и других стран мира;</w:t>
      </w:r>
    </w:p>
    <w:p w14:paraId="5FC4860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явление интереса к освоению музыкальных традиций своего края, музыкальной культуры народов России;</w:t>
      </w:r>
    </w:p>
    <w:p w14:paraId="11564DF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ние достижений отечественных музыкантов, их вклада в мировую музыкальную культуру;</w:t>
      </w:r>
    </w:p>
    <w:p w14:paraId="36F93ED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изучению истории отечественной музыкальной культуры;</w:t>
      </w:r>
    </w:p>
    <w:p w14:paraId="12EC969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развивать и сохранять музыкальную культуру своей страны, своего края;</w:t>
      </w:r>
    </w:p>
    <w:p w14:paraId="195A32E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2) гражданского воспитания:</w:t>
      </w:r>
    </w:p>
    <w:p w14:paraId="346011D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к выполнению обязанностей гражданина и реализации его прав, уважение прав, свобод и законных интересов других людей;</w:t>
      </w:r>
    </w:p>
    <w:p w14:paraId="64999FA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14:paraId="748F94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p>
    <w:p w14:paraId="4345A3B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3) духовно-нравственного воспитания:</w:t>
      </w:r>
    </w:p>
    <w:p w14:paraId="61A6FC1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на моральные ценности и нормы в ситуациях нравственного выбора;</w:t>
      </w:r>
    </w:p>
    <w:p w14:paraId="5E2229A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14:paraId="5FA45B4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p>
    <w:p w14:paraId="3F4DD5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4) эстетического воспитания:</w:t>
      </w:r>
    </w:p>
    <w:p w14:paraId="27FC10F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14:paraId="0C24679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творчества, таланта;</w:t>
      </w:r>
    </w:p>
    <w:p w14:paraId="6BA7EA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важности музыкального искусства как средства коммуникации и самовыражения;</w:t>
      </w:r>
    </w:p>
    <w:p w14:paraId="23DFAD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ние ценности отечественного и мирового искусства, роли этнических культурных традиций и народного творчества;</w:t>
      </w:r>
    </w:p>
    <w:p w14:paraId="56FD96E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к самовыражению в разных видах искусства;</w:t>
      </w:r>
    </w:p>
    <w:p w14:paraId="5993AA1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5) ценности научного познания:</w:t>
      </w:r>
    </w:p>
    <w:p w14:paraId="10F1CDD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14:paraId="27735B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музыкальным языком, навыками познания музыки как искусства интонируемого смысла;</w:t>
      </w:r>
    </w:p>
    <w:p w14:paraId="0F77B07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p>
    <w:p w14:paraId="7DB8F94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6) физического воспитания, формирования культуры здоровья и эмоционального благополучия:</w:t>
      </w:r>
    </w:p>
    <w:p w14:paraId="3C3F056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жизни с использованием собственного жизненного опыта и опыта восприятия произведений искусства;</w:t>
      </w:r>
    </w:p>
    <w:p w14:paraId="58BF5C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14:paraId="403AF61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14:paraId="310010B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формированность навыков рефлексии, признание своего права на ошибку и такого же права другого человека;</w:t>
      </w:r>
    </w:p>
    <w:p w14:paraId="6A8D60E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7) трудового воспитания:</w:t>
      </w:r>
    </w:p>
    <w:p w14:paraId="4CCBF28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становка на посильное активное участие в практической деятельности;</w:t>
      </w:r>
    </w:p>
    <w:p w14:paraId="472533F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рудолюбие в учебе, настойчивость в достижении поставленных целей;</w:t>
      </w:r>
    </w:p>
    <w:p w14:paraId="7947404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практическому изучению профессий в сфере культуры и искусства;</w:t>
      </w:r>
    </w:p>
    <w:p w14:paraId="3D7AC54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важение к труду и результатам трудовой деятельности;</w:t>
      </w:r>
    </w:p>
    <w:p w14:paraId="29F01A9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8) экологического воспитания:</w:t>
      </w:r>
    </w:p>
    <w:p w14:paraId="7B38600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вышение уровня экологической культуры, осознание глобального характера экологических проблем и путей их решения;</w:t>
      </w:r>
    </w:p>
    <w:p w14:paraId="3CC9CD1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нравственно-эстетическое отношение к природе,</w:t>
      </w:r>
    </w:p>
    <w:p w14:paraId="24CD69E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частие в экологических проектах через различные формы музыкального творчества</w:t>
      </w:r>
    </w:p>
    <w:p w14:paraId="7765BE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9) адаптации к изменяющимся условиям социальной и природной среды:</w:t>
      </w:r>
    </w:p>
    <w:p w14:paraId="15447C4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14:paraId="7F618EAE" w14:textId="77777777" w:rsidR="004671CA" w:rsidRPr="001F7659" w:rsidRDefault="004671CA" w:rsidP="001F7659">
      <w:pPr>
        <w:tabs>
          <w:tab w:val="left" w:pos="2730"/>
        </w:tabs>
        <w:spacing w:line="240" w:lineRule="auto"/>
        <w:ind w:right="6" w:firstLine="567"/>
        <w:rPr>
          <w:sz w:val="24"/>
          <w:szCs w:val="24"/>
          <w:lang w:val="x-none"/>
        </w:rPr>
      </w:pPr>
      <w:r w:rsidRPr="001F7659">
        <w:rPr>
          <w:sz w:val="24"/>
          <w:szCs w:val="24"/>
          <w:lang w:val="x-none"/>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14:paraId="5CAB9AF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14:paraId="3E64524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14:paraId="29B5BDF2" w14:textId="1BB597C1"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3C44B752" w14:textId="0C76FEEF"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14:paraId="3339866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14:paraId="40E6E1E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ять, сравнивать на основании существенных признаков произведения, жанры и стили музыкального и других видов искусства;</w:t>
      </w:r>
    </w:p>
    <w:p w14:paraId="74765B9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наруживать взаимные влияния отдельных видов, жанров и стилей музыки друг на друга, формулировать гипотезы о взаимосвязях;</w:t>
      </w:r>
    </w:p>
    <w:p w14:paraId="7BA4EB3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14:paraId="00E1DB0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характеризовать существенные признаки конкретного музыкального звучания;</w:t>
      </w:r>
    </w:p>
    <w:p w14:paraId="739C813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обобщать и формулировать выводы по результатам проведенного слухового наблюдения-исследования.</w:t>
      </w:r>
    </w:p>
    <w:p w14:paraId="56162DD7" w14:textId="450719EF"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14:paraId="2BE9771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едовать внутренним слухом за развитием музыкального процесса, «наблюдать» звучание музыки;</w:t>
      </w:r>
    </w:p>
    <w:p w14:paraId="368A42A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вопросы как исследовательский инструмент познания;</w:t>
      </w:r>
    </w:p>
    <w:p w14:paraId="712B312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14:paraId="210A232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ставлять алгоритм действий и использовать его для решения учебных, в том числе исполнительских и творческих задач;</w:t>
      </w:r>
    </w:p>
    <w:p w14:paraId="1CF4463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14:paraId="6235C5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формулировать обобщения и выводы по результатам проведенного наблюдения, слухового исследования.</w:t>
      </w:r>
    </w:p>
    <w:p w14:paraId="43EB86AF" w14:textId="2652DB2E"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работать с информацией как часть универсальных познавательных учебных действий:</w:t>
      </w:r>
    </w:p>
    <w:p w14:paraId="3D9AAF3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менять различные методы, инструменты и запросы при поиске и отборе информации с учетом предложенной учебной задачи и заданных критериев;</w:t>
      </w:r>
    </w:p>
    <w:p w14:paraId="7240509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специфику работы с аудиоинформацией, музыкальными записями;</w:t>
      </w:r>
    </w:p>
    <w:p w14:paraId="286127A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интонирование для запоминания звуковой информации, музыкальных произведений;</w:t>
      </w:r>
    </w:p>
    <w:p w14:paraId="323BB18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14:paraId="37172D5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14:paraId="0F322DA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надежность информации по критериям, предложенным учителем или сформулированным самостоятельно;</w:t>
      </w:r>
    </w:p>
    <w:p w14:paraId="130E46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тексты информационного и художественного содержания, трансформировать, интерпретировать их в соответствии с учебной задачей;</w:t>
      </w:r>
    </w:p>
    <w:p w14:paraId="25B24B8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p>
    <w:p w14:paraId="44083D07" w14:textId="7A2DF548"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14:paraId="0B1A1E39" w14:textId="30EF0BBE"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как часть универсальных коммуникативных учебных действий:</w:t>
      </w:r>
    </w:p>
    <w:p w14:paraId="04061AA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1) невербальная коммуникация:</w:t>
      </w:r>
    </w:p>
    <w:p w14:paraId="7939E12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14:paraId="3C8020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14:paraId="1A71DEE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14:paraId="1D81A9F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эффективно использовать интонационно-выразительные возможности в ситуации публичного выступления;</w:t>
      </w:r>
    </w:p>
    <w:p w14:paraId="12619B2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p>
    <w:p w14:paraId="458B0D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2) вербальное общение:</w:t>
      </w:r>
    </w:p>
    <w:p w14:paraId="02968BC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и формулировать суждения, выражать эмоции в соответствии с условиями и целями общения;</w:t>
      </w:r>
    </w:p>
    <w:p w14:paraId="647CB37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ражать свое мнение, в том числе впечатления от общения с музыкальным искусством в устных и письменных текстах;</w:t>
      </w:r>
    </w:p>
    <w:p w14:paraId="1EFDF79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100F083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ести диалог, дискуссию, задавать вопросы по существу обсуждаемой темы, поддерживать благожелательный тон диалога;</w:t>
      </w:r>
    </w:p>
    <w:p w14:paraId="2BB9C7B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ублично представлять результаты учебной и творческой деятельности;</w:t>
      </w:r>
    </w:p>
    <w:p w14:paraId="1130A79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3) совместная деятельность (сотрудничество):</w:t>
      </w:r>
    </w:p>
    <w:p w14:paraId="129AA82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14:paraId="52316E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14:paraId="4D5CB34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78567917" w14:textId="77777777" w:rsidR="004671CA" w:rsidRPr="001F7659" w:rsidRDefault="004671CA" w:rsidP="001F7659">
      <w:pPr>
        <w:tabs>
          <w:tab w:val="left" w:pos="2730"/>
        </w:tabs>
        <w:spacing w:line="240" w:lineRule="auto"/>
        <w:ind w:right="6" w:firstLine="567"/>
        <w:rPr>
          <w:sz w:val="24"/>
          <w:szCs w:val="24"/>
          <w:lang w:val="x-none"/>
        </w:rPr>
      </w:pPr>
      <w:r w:rsidRPr="001F7659">
        <w:rPr>
          <w:sz w:val="24"/>
          <w:szCs w:val="24"/>
          <w:lang w:val="x-none"/>
        </w:rPr>
        <w:t xml:space="preserve">уметь обобщать мнения нескольких </w:t>
      </w:r>
      <w:r w:rsidRPr="001F7659">
        <w:rPr>
          <w:sz w:val="24"/>
          <w:szCs w:val="24"/>
        </w:rPr>
        <w:t>человек</w:t>
      </w:r>
      <w:r w:rsidRPr="001F7659">
        <w:rPr>
          <w:sz w:val="24"/>
          <w:szCs w:val="24"/>
          <w:lang w:val="x-none"/>
        </w:rPr>
        <w:t>, проявлять готовность руководить, выполнять поручения, подчиняться;</w:t>
      </w:r>
    </w:p>
    <w:p w14:paraId="2870607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7A3096E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14:paraId="351A238A" w14:textId="7495D7F5"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организации как часть универсальных регулятивных учебных действий:</w:t>
      </w:r>
    </w:p>
    <w:p w14:paraId="46D236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14:paraId="0979372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ланировать достижение целей через решение ряда последовательных задач частного характера;</w:t>
      </w:r>
    </w:p>
    <w:p w14:paraId="0A44D81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план действий, вносить необходимые коррективы в ходе его реализации;</w:t>
      </w:r>
    </w:p>
    <w:p w14:paraId="0E21A6F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наиболее важные проблемы для решения в учебных и жизненных ситуациях;</w:t>
      </w:r>
    </w:p>
    <w:p w14:paraId="3C0E50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0C26CC6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выбор и брать за него ответственность на себя.</w:t>
      </w:r>
    </w:p>
    <w:p w14:paraId="477B6CA5" w14:textId="20B1EFB6"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контроля (рефлексии) как часть универсальных регулятивных учебных действий:</w:t>
      </w:r>
    </w:p>
    <w:p w14:paraId="6503D3C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ладеть способами самоконтроля, самомотивации и рефлексии;</w:t>
      </w:r>
    </w:p>
    <w:p w14:paraId="5EDF5679" w14:textId="77777777" w:rsidR="004671CA" w:rsidRPr="001F7659" w:rsidRDefault="004671CA" w:rsidP="001F7659">
      <w:pPr>
        <w:tabs>
          <w:tab w:val="left" w:pos="2730"/>
        </w:tabs>
        <w:spacing w:line="240" w:lineRule="auto"/>
        <w:ind w:right="6" w:firstLine="567"/>
        <w:rPr>
          <w:sz w:val="24"/>
          <w:szCs w:val="24"/>
          <w:lang w:val="x-none"/>
        </w:rPr>
      </w:pPr>
      <w:r w:rsidRPr="001F7659">
        <w:rPr>
          <w:sz w:val="24"/>
          <w:szCs w:val="24"/>
          <w:lang w:val="x-none"/>
        </w:rPr>
        <w:t>давать оценку учебной ситуации и предлагать план ее изменения;</w:t>
      </w:r>
    </w:p>
    <w:p w14:paraId="3905451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14:paraId="1A39254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14:paraId="1D56FF8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p>
    <w:p w14:paraId="2D960B34" w14:textId="34AAAEBB"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эмоционального интеллекта как часть универсальных регулятивных учебных действий:</w:t>
      </w:r>
    </w:p>
    <w:p w14:paraId="70389AF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14:paraId="469DBD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14:paraId="2C84C49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анализировать причины эмоций;</w:t>
      </w:r>
    </w:p>
    <w:p w14:paraId="7C75BE6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мотивы и намерения другого человека, анализируя коммуникативно-интонационную ситуацию;</w:t>
      </w:r>
    </w:p>
    <w:p w14:paraId="4C16331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егулировать способ выражения собственных эмоций.</w:t>
      </w:r>
    </w:p>
    <w:p w14:paraId="0AB2995A" w14:textId="5717B958"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принимать себя и других как часть универсальных регулятивных учебных действий:</w:t>
      </w:r>
    </w:p>
    <w:p w14:paraId="00B1DAA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важительно и осознанно относиться к другому человеку и его мнению, эстетическим предпочтениям и вкусам;</w:t>
      </w:r>
    </w:p>
    <w:p w14:paraId="421EF58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14:paraId="38BE8F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себя и других, не осуждая;</w:t>
      </w:r>
    </w:p>
    <w:p w14:paraId="01826B1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являть открытость;</w:t>
      </w:r>
    </w:p>
    <w:p w14:paraId="03543A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вать невозможность контролировать все вокруг.</w:t>
      </w:r>
    </w:p>
    <w:p w14:paraId="515E1A29" w14:textId="1CBD8240"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14:paraId="41BBB161" w14:textId="77777777" w:rsidR="008D2330" w:rsidRPr="001F7659" w:rsidRDefault="008D2330" w:rsidP="001F7659">
      <w:pPr>
        <w:tabs>
          <w:tab w:val="left" w:pos="2730"/>
        </w:tabs>
        <w:spacing w:line="240" w:lineRule="auto"/>
        <w:ind w:right="6" w:firstLine="567"/>
        <w:rPr>
          <w:b/>
          <w:sz w:val="24"/>
          <w:szCs w:val="24"/>
        </w:rPr>
      </w:pPr>
    </w:p>
    <w:p w14:paraId="221E7065" w14:textId="7FA98EC7"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Предметные результаты освоения программы по музыке на уров</w:t>
      </w:r>
      <w:r w:rsidR="008D2330" w:rsidRPr="001F7659">
        <w:rPr>
          <w:b/>
          <w:sz w:val="24"/>
          <w:szCs w:val="24"/>
        </w:rPr>
        <w:t>не основного общего образования</w:t>
      </w:r>
    </w:p>
    <w:p w14:paraId="04CAA797" w14:textId="624EE68D" w:rsidR="004671CA" w:rsidRPr="001F7659" w:rsidRDefault="004671CA" w:rsidP="001F7659">
      <w:pPr>
        <w:tabs>
          <w:tab w:val="left" w:pos="2730"/>
        </w:tabs>
        <w:spacing w:line="240" w:lineRule="auto"/>
        <w:ind w:right="6" w:firstLine="567"/>
        <w:rPr>
          <w:sz w:val="24"/>
          <w:szCs w:val="24"/>
        </w:rPr>
      </w:pPr>
      <w:r w:rsidRPr="001F7659">
        <w:rPr>
          <w:sz w:val="24"/>
          <w:szCs w:val="24"/>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14:paraId="6D8BF79C" w14:textId="5D075BBC" w:rsidR="004671CA" w:rsidRPr="001F7659" w:rsidRDefault="004671CA" w:rsidP="001F7659">
      <w:pPr>
        <w:tabs>
          <w:tab w:val="left" w:pos="2730"/>
        </w:tabs>
        <w:spacing w:line="240" w:lineRule="auto"/>
        <w:ind w:right="6" w:firstLine="567"/>
        <w:rPr>
          <w:sz w:val="24"/>
          <w:szCs w:val="24"/>
        </w:rPr>
      </w:pPr>
      <w:r w:rsidRPr="001F7659">
        <w:rPr>
          <w:sz w:val="24"/>
          <w:szCs w:val="24"/>
        </w:rPr>
        <w:t>Обучающиеся, освоившие основную образовательную программу по музыке:</w:t>
      </w:r>
    </w:p>
    <w:p w14:paraId="2DA71ED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14:paraId="7F582CF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ют российскую музыкальную культуру как целостное и самобытное цивилизационное явление;</w:t>
      </w:r>
    </w:p>
    <w:p w14:paraId="74C13B3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ют достижения отечественных мастеров музыкальной культуры, испытывают гордость за них;</w:t>
      </w:r>
    </w:p>
    <w:p w14:paraId="340AB92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14:paraId="1A6CE75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14:paraId="5EF442A8" w14:textId="501584A8"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1 «Музыка моего края» обучающийся научится:</w:t>
      </w:r>
    </w:p>
    <w:p w14:paraId="5BAE148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14:paraId="40555A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и оценивать образцы музыкального фольклора и сочинения композиторов своей малой родины.</w:t>
      </w:r>
    </w:p>
    <w:p w14:paraId="25893E52" w14:textId="7414DA88"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2 «Народное музыкальное творчество России» обучающийся научится:</w:t>
      </w:r>
    </w:p>
    <w:p w14:paraId="1D288D1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14:paraId="37B9286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исполнять произведения различных жанров фольклорной музыки;</w:t>
      </w:r>
    </w:p>
    <w:p w14:paraId="555100F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14:paraId="1F9DF67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p>
    <w:p w14:paraId="0A060A8E" w14:textId="15CAA65E"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3 «Русская классическая музыка» обучающийся научится:</w:t>
      </w:r>
    </w:p>
    <w:p w14:paraId="24CFA7B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русских композиторов-классиков, называть автора, произведение, исполнительский состав;</w:t>
      </w:r>
    </w:p>
    <w:p w14:paraId="4D616E1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2DCA6AE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отдельными темами) сочинения русских композиторов;</w:t>
      </w:r>
    </w:p>
    <w:p w14:paraId="497449B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отечественных композиторов-классиков, приводить примеры наиболее известных сочинений.</w:t>
      </w:r>
    </w:p>
    <w:p w14:paraId="0D3C6F29" w14:textId="0AEEB6BA"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4 «Жанры музыкального искусства» обучающийся научится:</w:t>
      </w:r>
    </w:p>
    <w:p w14:paraId="6281398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14:paraId="1288F4B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ссуждать о круге образов и средствах их воплощения, типичных для данного жанра;</w:t>
      </w:r>
    </w:p>
    <w:p w14:paraId="2B21EA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разительно исполнять произведения (в том числе фрагменты) вокальных, инструментальных и музыкально-театральных жанров.</w:t>
      </w:r>
    </w:p>
    <w:p w14:paraId="4F3982C7" w14:textId="3AFBA550"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5 «Музыка народов мира» обучающийся научится:</w:t>
      </w:r>
    </w:p>
    <w:p w14:paraId="6C5AF0F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14:paraId="77DC454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исполнять произведения различных жанров фольклорной музыки;</w:t>
      </w:r>
    </w:p>
    <w:p w14:paraId="585A51C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14:paraId="1C00979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14:paraId="5DC524B8" w14:textId="3A35BA48"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6 «Европейская классическая музыка» обучающийся научится:</w:t>
      </w:r>
    </w:p>
    <w:p w14:paraId="6F1E9A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европейских композиторов-классиков, называть автора, произведение, исполнительский состав;</w:t>
      </w:r>
    </w:p>
    <w:p w14:paraId="04071F8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принадлежность музыкального произведения к одному из художественных стилей (барокко, классицизм, романтизм, импрессионизм);</w:t>
      </w:r>
    </w:p>
    <w:p w14:paraId="2051985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сочинения композиторов-классиков;</w:t>
      </w:r>
    </w:p>
    <w:p w14:paraId="754D5B8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33BE214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композиторов-классиков, приводить примеры наиболее известных сочинений.</w:t>
      </w:r>
    </w:p>
    <w:p w14:paraId="200FF178" w14:textId="59FD3A3C"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К концу изучения модуля № 7 «Духовная музыка» обучающийся научится: </w:t>
      </w:r>
    </w:p>
    <w:p w14:paraId="1EAF5D6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и произведения русской и европейской духовной музыки;</w:t>
      </w:r>
    </w:p>
    <w:p w14:paraId="489F76A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произведения русской и европейской духовной музыки;</w:t>
      </w:r>
    </w:p>
    <w:p w14:paraId="289812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водить примеры сочинений духовной музыки, называть их автора.</w:t>
      </w:r>
    </w:p>
    <w:p w14:paraId="6D04E22E" w14:textId="2AA4818A"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8 «Современная музыка: основные жанры и направления» обучающийся научится:</w:t>
      </w:r>
    </w:p>
    <w:p w14:paraId="6F65F6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и характеризовать стили, направления и жанры современной музыки;</w:t>
      </w:r>
    </w:p>
    <w:p w14:paraId="35B2170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определять на слух виды оркестров, ансамблей, тембры музыкальных инструментов, входящих в их состав;</w:t>
      </w:r>
    </w:p>
    <w:p w14:paraId="0C2A8AD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современные музыкальные произведения в разных видах деятельности.</w:t>
      </w:r>
    </w:p>
    <w:p w14:paraId="571C1F88" w14:textId="5DC91DA6"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9 «Связь музыки с другими видами искусства» обучающийся научится:</w:t>
      </w:r>
    </w:p>
    <w:p w14:paraId="6CF299A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стилевые и жанровые параллели между музыкой и другими видами искусств;</w:t>
      </w:r>
    </w:p>
    <w:p w14:paraId="31FE193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анализировать средства выразительности разных видов искусств;</w:t>
      </w:r>
    </w:p>
    <w:p w14:paraId="7C1A935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14:paraId="2292950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сказывать суждения об основной идее, средствах ее воплощения, интонационных особенностях, жанре, исполнителях музыкального произведения.</w:t>
      </w:r>
    </w:p>
    <w:p w14:paraId="6C6CA255" w14:textId="77777777" w:rsidR="004671CA" w:rsidRPr="004671CA" w:rsidRDefault="004671CA" w:rsidP="004671CA">
      <w:pPr>
        <w:tabs>
          <w:tab w:val="left" w:pos="2730"/>
        </w:tabs>
        <w:spacing w:line="276" w:lineRule="auto"/>
        <w:ind w:right="6" w:firstLine="567"/>
        <w:rPr>
          <w:color w:val="FF0000"/>
          <w:sz w:val="24"/>
          <w:szCs w:val="24"/>
        </w:rPr>
      </w:pPr>
    </w:p>
    <w:p w14:paraId="78BBEDFD" w14:textId="1EA3EC72" w:rsidR="004671CA" w:rsidRPr="004671CA" w:rsidRDefault="004671CA" w:rsidP="004671CA">
      <w:pPr>
        <w:spacing w:line="240" w:lineRule="auto"/>
        <w:ind w:left="540"/>
        <w:contextualSpacing/>
        <w:jc w:val="center"/>
        <w:rPr>
          <w:rFonts w:eastAsia="Calibri" w:cs="Times New Roman"/>
          <w:b/>
          <w:sz w:val="24"/>
          <w:szCs w:val="24"/>
          <w:lang w:eastAsia="en-US"/>
        </w:rPr>
      </w:pPr>
      <w:r>
        <w:rPr>
          <w:color w:val="FF0000"/>
          <w:sz w:val="24"/>
          <w:szCs w:val="24"/>
        </w:rPr>
        <w:tab/>
      </w:r>
      <w:r w:rsidRPr="004671CA">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Музыка</w:t>
      </w:r>
      <w:r w:rsidRPr="004671CA">
        <w:rPr>
          <w:rFonts w:eastAsia="Calibri" w:cs="Times New Roman"/>
          <w:b/>
          <w:sz w:val="24"/>
          <w:szCs w:val="24"/>
          <w:lang w:eastAsia="en-US"/>
        </w:rPr>
        <w:t>»</w:t>
      </w:r>
    </w:p>
    <w:p w14:paraId="5CA60103" w14:textId="156741C7" w:rsidR="004671CA" w:rsidRDefault="004671CA" w:rsidP="004201C2">
      <w:pPr>
        <w:spacing w:line="240" w:lineRule="auto"/>
        <w:ind w:left="540" w:firstLine="0"/>
        <w:contextualSpacing/>
        <w:jc w:val="left"/>
        <w:rPr>
          <w:rFonts w:eastAsia="SchoolBookSanPin" w:cs="Times New Roman"/>
          <w:b/>
          <w:sz w:val="24"/>
          <w:szCs w:val="24"/>
          <w:lang w:eastAsia="en-US"/>
        </w:rPr>
      </w:pPr>
    </w:p>
    <w:p w14:paraId="55DA374B" w14:textId="77777777" w:rsidR="001F7659" w:rsidRPr="001F7659" w:rsidRDefault="001F7659" w:rsidP="001F7659">
      <w:pPr>
        <w:spacing w:line="240" w:lineRule="auto"/>
        <w:ind w:firstLine="709"/>
        <w:contextualSpacing/>
        <w:rPr>
          <w:rFonts w:eastAsia="SchoolBookSanPin" w:cs="Times New Roman"/>
          <w:b/>
          <w:sz w:val="24"/>
          <w:szCs w:val="24"/>
          <w:lang w:eastAsia="en-US"/>
        </w:rPr>
      </w:pPr>
      <w:r w:rsidRPr="001F7659">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2441007D" w14:textId="1E1666C0" w:rsidR="004671CA" w:rsidRDefault="001F7659" w:rsidP="001F7659">
      <w:pPr>
        <w:widowControl w:val="0"/>
        <w:spacing w:line="240" w:lineRule="auto"/>
        <w:ind w:firstLine="709"/>
        <w:rPr>
          <w:rFonts w:eastAsia="SchoolBookSanPin" w:cs="Times New Roman"/>
          <w:sz w:val="24"/>
          <w:szCs w:val="24"/>
          <w:lang w:eastAsia="en-US"/>
        </w:rPr>
      </w:pPr>
      <w:r w:rsidRPr="001F7659">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1F7659">
        <w:rPr>
          <w:rFonts w:eastAsia="SchoolBookSanPin" w:cs="Times New Roman"/>
          <w:b/>
          <w:sz w:val="24"/>
          <w:szCs w:val="24"/>
          <w:lang w:eastAsia="en-US"/>
        </w:rPr>
        <w:t>«рабочей программе учителя»</w:t>
      </w:r>
      <w:r w:rsidRPr="001F7659">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786BB293" w14:textId="6905F2D0" w:rsidR="004671CA" w:rsidRPr="004671CA" w:rsidRDefault="004671CA" w:rsidP="004671CA">
      <w:pPr>
        <w:widowControl w:val="0"/>
        <w:spacing w:line="240" w:lineRule="auto"/>
        <w:ind w:firstLine="709"/>
        <w:rPr>
          <w:rFonts w:eastAsia="SchoolBookSanPin" w:cs="Times New Roman"/>
          <w:sz w:val="24"/>
          <w:szCs w:val="24"/>
          <w:lang w:eastAsia="en-US"/>
        </w:rPr>
      </w:pPr>
      <w:r w:rsidRPr="004671C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4671CA" w:rsidRPr="004671CA" w14:paraId="2AAE9F4D" w14:textId="77777777" w:rsidTr="004671CA">
        <w:trPr>
          <w:trHeight w:val="575"/>
        </w:trPr>
        <w:tc>
          <w:tcPr>
            <w:tcW w:w="993" w:type="dxa"/>
          </w:tcPr>
          <w:p w14:paraId="56AE9761" w14:textId="77777777" w:rsidR="004671CA" w:rsidRPr="004671CA" w:rsidRDefault="004671CA" w:rsidP="004671CA">
            <w:pPr>
              <w:spacing w:line="240" w:lineRule="auto"/>
              <w:ind w:left="142" w:right="354" w:firstLine="96"/>
              <w:jc w:val="center"/>
              <w:rPr>
                <w:rFonts w:eastAsia="Times New Roman"/>
                <w:szCs w:val="20"/>
                <w:lang w:eastAsia="en-US"/>
              </w:rPr>
            </w:pPr>
            <w:r w:rsidRPr="004671CA">
              <w:rPr>
                <w:rFonts w:eastAsia="Times New Roman"/>
                <w:szCs w:val="20"/>
                <w:lang w:eastAsia="en-US"/>
              </w:rPr>
              <w:t>№</w:t>
            </w:r>
            <w:r w:rsidRPr="004671CA">
              <w:rPr>
                <w:rFonts w:eastAsia="Times New Roman"/>
                <w:spacing w:val="-57"/>
                <w:szCs w:val="20"/>
                <w:lang w:eastAsia="en-US"/>
              </w:rPr>
              <w:t xml:space="preserve"> </w:t>
            </w:r>
            <w:r w:rsidRPr="004671CA">
              <w:rPr>
                <w:rFonts w:eastAsia="Times New Roman"/>
                <w:szCs w:val="20"/>
                <w:lang w:eastAsia="en-US"/>
              </w:rPr>
              <w:t>п/п</w:t>
            </w:r>
          </w:p>
        </w:tc>
        <w:tc>
          <w:tcPr>
            <w:tcW w:w="4394" w:type="dxa"/>
          </w:tcPr>
          <w:p w14:paraId="02F24653" w14:textId="09F51B79" w:rsidR="004671CA" w:rsidRPr="004671CA" w:rsidRDefault="004671CA" w:rsidP="004671CA">
            <w:pPr>
              <w:spacing w:line="240" w:lineRule="auto"/>
              <w:ind w:left="142" w:firstLine="0"/>
              <w:jc w:val="center"/>
              <w:rPr>
                <w:rFonts w:eastAsia="Times New Roman"/>
                <w:szCs w:val="20"/>
                <w:lang w:val="ru-RU" w:eastAsia="en-US"/>
              </w:rPr>
            </w:pPr>
            <w:r>
              <w:rPr>
                <w:rFonts w:eastAsia="Times New Roman"/>
                <w:szCs w:val="20"/>
                <w:lang w:val="ru-RU" w:eastAsia="en-US"/>
              </w:rPr>
              <w:t xml:space="preserve">Модули </w:t>
            </w:r>
          </w:p>
        </w:tc>
        <w:tc>
          <w:tcPr>
            <w:tcW w:w="2126" w:type="dxa"/>
          </w:tcPr>
          <w:p w14:paraId="238088B7" w14:textId="77777777" w:rsidR="004671CA" w:rsidRPr="004671CA" w:rsidRDefault="004671CA" w:rsidP="004671CA">
            <w:pPr>
              <w:spacing w:line="240" w:lineRule="auto"/>
              <w:ind w:left="142" w:right="27" w:hanging="72"/>
              <w:jc w:val="center"/>
              <w:rPr>
                <w:rFonts w:eastAsia="Times New Roman"/>
                <w:szCs w:val="20"/>
                <w:lang w:val="ru-RU" w:eastAsia="en-US"/>
              </w:rPr>
            </w:pPr>
            <w:r w:rsidRPr="004671CA">
              <w:rPr>
                <w:rFonts w:eastAsia="Times New Roman"/>
                <w:spacing w:val="-1"/>
                <w:szCs w:val="20"/>
                <w:lang w:val="ru-RU" w:eastAsia="en-US"/>
              </w:rPr>
              <w:t>Количество часов, отводимых на освоение каждой темы</w:t>
            </w:r>
          </w:p>
        </w:tc>
        <w:tc>
          <w:tcPr>
            <w:tcW w:w="2126" w:type="dxa"/>
          </w:tcPr>
          <w:p w14:paraId="15098E8E" w14:textId="77777777" w:rsidR="004671CA" w:rsidRPr="004671CA" w:rsidRDefault="004671CA" w:rsidP="004671CA">
            <w:pPr>
              <w:spacing w:line="240" w:lineRule="auto"/>
              <w:ind w:left="142" w:right="27" w:hanging="72"/>
              <w:jc w:val="center"/>
              <w:rPr>
                <w:rFonts w:eastAsia="Times New Roman"/>
                <w:spacing w:val="-1"/>
                <w:szCs w:val="20"/>
                <w:lang w:eastAsia="en-US"/>
              </w:rPr>
            </w:pPr>
            <w:r w:rsidRPr="004671CA">
              <w:rPr>
                <w:rFonts w:eastAsia="Times New Roman"/>
                <w:spacing w:val="-1"/>
                <w:szCs w:val="20"/>
                <w:lang w:eastAsia="en-US"/>
              </w:rPr>
              <w:t xml:space="preserve">Э(Ц)ОР </w:t>
            </w:r>
          </w:p>
        </w:tc>
      </w:tr>
      <w:tr w:rsidR="003106FF" w:rsidRPr="004671CA" w14:paraId="403073B3" w14:textId="77777777" w:rsidTr="004671CA">
        <w:trPr>
          <w:trHeight w:val="2227"/>
        </w:trPr>
        <w:tc>
          <w:tcPr>
            <w:tcW w:w="993" w:type="dxa"/>
          </w:tcPr>
          <w:p w14:paraId="08220BEB" w14:textId="77777777" w:rsidR="003106FF" w:rsidRPr="004671CA" w:rsidRDefault="003106FF" w:rsidP="004671CA">
            <w:pPr>
              <w:spacing w:line="240" w:lineRule="auto"/>
              <w:ind w:left="142" w:firstLine="0"/>
              <w:jc w:val="left"/>
              <w:rPr>
                <w:rFonts w:eastAsia="Times New Roman"/>
                <w:szCs w:val="20"/>
                <w:lang w:eastAsia="en-US"/>
              </w:rPr>
            </w:pPr>
            <w:r w:rsidRPr="004671CA">
              <w:rPr>
                <w:rFonts w:eastAsia="Times New Roman"/>
                <w:szCs w:val="20"/>
                <w:lang w:eastAsia="en-US"/>
              </w:rPr>
              <w:t>1.</w:t>
            </w:r>
          </w:p>
        </w:tc>
        <w:tc>
          <w:tcPr>
            <w:tcW w:w="4394" w:type="dxa"/>
          </w:tcPr>
          <w:p w14:paraId="49B5D4EB"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Инвариантные модули:</w:t>
            </w:r>
          </w:p>
          <w:p w14:paraId="5FB6064C"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1.</w:t>
            </w:r>
            <w:r w:rsidRPr="004201C2">
              <w:rPr>
                <w:rFonts w:eastAsia="OfficinaSansBoldITC"/>
                <w:b/>
                <w:szCs w:val="20"/>
                <w:lang w:eastAsia="en-US"/>
              </w:rPr>
              <w:t> </w:t>
            </w:r>
            <w:r w:rsidRPr="004201C2">
              <w:rPr>
                <w:rFonts w:eastAsia="OfficinaSansBoldITC"/>
                <w:b/>
                <w:szCs w:val="20"/>
                <w:lang w:val="ru-RU" w:eastAsia="en-US"/>
              </w:rPr>
              <w:t xml:space="preserve">Модуль № 1 «Музыка моего края» </w:t>
            </w:r>
          </w:p>
          <w:p w14:paraId="651C8406"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1.</w:t>
            </w:r>
            <w:r w:rsidRPr="004671CA">
              <w:rPr>
                <w:rFonts w:eastAsia="OfficinaSansBoldITC"/>
                <w:szCs w:val="20"/>
                <w:lang w:eastAsia="en-US"/>
              </w:rPr>
              <w:t> </w:t>
            </w:r>
            <w:r w:rsidRPr="004671CA">
              <w:rPr>
                <w:rFonts w:eastAsia="OfficinaSansBoldITC"/>
                <w:szCs w:val="20"/>
                <w:lang w:val="ru-RU" w:eastAsia="en-US"/>
              </w:rPr>
              <w:t>Фольклор – народное творчество.</w:t>
            </w:r>
          </w:p>
          <w:p w14:paraId="2D9A0FC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2.</w:t>
            </w:r>
            <w:r w:rsidRPr="004671CA">
              <w:rPr>
                <w:rFonts w:eastAsia="OfficinaSansBoldITC"/>
                <w:szCs w:val="20"/>
                <w:lang w:eastAsia="en-US"/>
              </w:rPr>
              <w:t> </w:t>
            </w:r>
            <w:r w:rsidRPr="004671CA">
              <w:rPr>
                <w:rFonts w:eastAsia="OfficinaSansBoldITC"/>
                <w:szCs w:val="20"/>
                <w:lang w:val="ru-RU" w:eastAsia="en-US"/>
              </w:rPr>
              <w:t>Календарный фольклор.</w:t>
            </w:r>
          </w:p>
          <w:p w14:paraId="3ABC5FC1"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3.</w:t>
            </w:r>
            <w:r w:rsidRPr="004671CA">
              <w:rPr>
                <w:rFonts w:eastAsia="OfficinaSansBoldITC"/>
                <w:szCs w:val="20"/>
                <w:lang w:eastAsia="en-US"/>
              </w:rPr>
              <w:t> </w:t>
            </w:r>
            <w:r w:rsidRPr="004671CA">
              <w:rPr>
                <w:rFonts w:eastAsia="OfficinaSansBoldITC"/>
                <w:szCs w:val="20"/>
                <w:lang w:val="ru-RU" w:eastAsia="en-US"/>
              </w:rPr>
              <w:t>Семейный фольклор.</w:t>
            </w:r>
          </w:p>
          <w:p w14:paraId="33A6303D"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4.</w:t>
            </w:r>
            <w:r w:rsidRPr="004671CA">
              <w:rPr>
                <w:rFonts w:eastAsia="OfficinaSansBoldITC"/>
                <w:szCs w:val="20"/>
                <w:lang w:eastAsia="en-US"/>
              </w:rPr>
              <w:t> </w:t>
            </w:r>
            <w:r w:rsidRPr="004671CA">
              <w:rPr>
                <w:rFonts w:eastAsia="OfficinaSansBoldITC"/>
                <w:szCs w:val="20"/>
                <w:lang w:val="ru-RU" w:eastAsia="en-US"/>
              </w:rPr>
              <w:t>Наш край сегодня.</w:t>
            </w:r>
          </w:p>
          <w:p w14:paraId="6933F98F"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2.</w:t>
            </w:r>
            <w:r w:rsidRPr="004201C2">
              <w:rPr>
                <w:rFonts w:eastAsia="OfficinaSansBoldITC"/>
                <w:b/>
                <w:szCs w:val="20"/>
                <w:lang w:eastAsia="en-US"/>
              </w:rPr>
              <w:t> </w:t>
            </w:r>
            <w:r w:rsidRPr="004201C2">
              <w:rPr>
                <w:rFonts w:eastAsia="OfficinaSansBoldITC"/>
                <w:b/>
                <w:szCs w:val="20"/>
                <w:lang w:val="ru-RU" w:eastAsia="en-US"/>
              </w:rPr>
              <w:t xml:space="preserve">Модуль № 2 «Народное музыкальное творчество России» </w:t>
            </w:r>
          </w:p>
          <w:p w14:paraId="09F9D452"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1.</w:t>
            </w:r>
            <w:r w:rsidRPr="004671CA">
              <w:rPr>
                <w:rFonts w:eastAsia="OfficinaSansBoldITC"/>
                <w:szCs w:val="20"/>
                <w:lang w:eastAsia="en-US"/>
              </w:rPr>
              <w:t> </w:t>
            </w:r>
            <w:r w:rsidRPr="004671CA">
              <w:rPr>
                <w:rFonts w:eastAsia="OfficinaSansBoldITC"/>
                <w:szCs w:val="20"/>
                <w:lang w:val="ru-RU" w:eastAsia="en-US"/>
              </w:rPr>
              <w:t>Россия – наш общий дом.</w:t>
            </w:r>
          </w:p>
          <w:p w14:paraId="7EEE4096"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2.</w:t>
            </w:r>
            <w:r w:rsidRPr="004671CA">
              <w:rPr>
                <w:rFonts w:eastAsia="OfficinaSansBoldITC"/>
                <w:szCs w:val="20"/>
                <w:lang w:eastAsia="en-US"/>
              </w:rPr>
              <w:t> </w:t>
            </w:r>
            <w:r w:rsidRPr="004671CA">
              <w:rPr>
                <w:rFonts w:eastAsia="OfficinaSansBoldITC"/>
                <w:szCs w:val="20"/>
                <w:lang w:val="ru-RU" w:eastAsia="en-US"/>
              </w:rPr>
              <w:t>Фольклорные жанры.</w:t>
            </w:r>
          </w:p>
          <w:p w14:paraId="63FDF09F"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3.</w:t>
            </w:r>
            <w:r w:rsidRPr="004671CA">
              <w:rPr>
                <w:rFonts w:eastAsia="OfficinaSansBoldITC"/>
                <w:szCs w:val="20"/>
                <w:lang w:eastAsia="en-US"/>
              </w:rPr>
              <w:t> </w:t>
            </w:r>
            <w:r w:rsidRPr="004671CA">
              <w:rPr>
                <w:rFonts w:eastAsia="OfficinaSansBoldITC"/>
                <w:szCs w:val="20"/>
                <w:lang w:val="ru-RU" w:eastAsia="en-US"/>
              </w:rPr>
              <w:t>Фольклор в творчестве профессиональных композиторов.</w:t>
            </w:r>
          </w:p>
          <w:p w14:paraId="7851D953"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4.</w:t>
            </w:r>
            <w:r w:rsidRPr="004671CA">
              <w:rPr>
                <w:rFonts w:eastAsia="OfficinaSansBoldITC"/>
                <w:szCs w:val="20"/>
                <w:lang w:eastAsia="en-US"/>
              </w:rPr>
              <w:t> </w:t>
            </w:r>
            <w:r w:rsidRPr="004671CA">
              <w:rPr>
                <w:rFonts w:eastAsia="OfficinaSansBoldITC"/>
                <w:szCs w:val="20"/>
                <w:lang w:val="ru-RU" w:eastAsia="en-US"/>
              </w:rPr>
              <w:t>На рубежах культур.</w:t>
            </w:r>
          </w:p>
          <w:p w14:paraId="6C4EE2F9" w14:textId="77777777"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 xml:space="preserve">161.6.3. Модуль № 3 «Русская классическая музыка» </w:t>
            </w:r>
            <w:r w:rsidRPr="004671CA">
              <w:rPr>
                <w:rFonts w:eastAsia="OfficinaSansBoldITC"/>
                <w:szCs w:val="20"/>
                <w:lang w:val="ru-RU" w:eastAsia="en-US"/>
              </w:rPr>
              <w:t>(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14:paraId="29664C6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1.</w:t>
            </w:r>
            <w:r w:rsidRPr="004671CA">
              <w:rPr>
                <w:rFonts w:eastAsia="OfficinaSansBoldITC"/>
                <w:szCs w:val="20"/>
                <w:lang w:eastAsia="en-US"/>
              </w:rPr>
              <w:t> </w:t>
            </w:r>
            <w:r w:rsidRPr="004671CA">
              <w:rPr>
                <w:rFonts w:eastAsia="OfficinaSansBoldITC"/>
                <w:szCs w:val="20"/>
                <w:lang w:val="ru-RU" w:eastAsia="en-US"/>
              </w:rPr>
              <w:t>Образы родной земли.</w:t>
            </w:r>
          </w:p>
          <w:p w14:paraId="45A8774F"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2.</w:t>
            </w:r>
            <w:r w:rsidRPr="004671CA">
              <w:rPr>
                <w:rFonts w:eastAsia="OfficinaSansBoldITC"/>
                <w:szCs w:val="20"/>
                <w:lang w:eastAsia="en-US"/>
              </w:rPr>
              <w:t> </w:t>
            </w:r>
            <w:r w:rsidRPr="004671CA">
              <w:rPr>
                <w:rFonts w:eastAsia="OfficinaSansBoldITC"/>
                <w:szCs w:val="20"/>
                <w:lang w:val="ru-RU" w:eastAsia="en-US"/>
              </w:rPr>
              <w:t>Золотой век русской культуры.</w:t>
            </w:r>
          </w:p>
          <w:p w14:paraId="00228AB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3.</w:t>
            </w:r>
            <w:r w:rsidRPr="004671CA">
              <w:rPr>
                <w:rFonts w:eastAsia="OfficinaSansBoldITC"/>
                <w:szCs w:val="20"/>
                <w:lang w:eastAsia="en-US"/>
              </w:rPr>
              <w:t> </w:t>
            </w:r>
            <w:r w:rsidRPr="004671CA">
              <w:rPr>
                <w:rFonts w:eastAsia="OfficinaSansBoldITC"/>
                <w:szCs w:val="20"/>
                <w:lang w:val="ru-RU" w:eastAsia="en-US"/>
              </w:rPr>
              <w:t>История страны и народа в музыке русских композиторов.</w:t>
            </w:r>
          </w:p>
          <w:p w14:paraId="04F12191"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4.</w:t>
            </w:r>
            <w:r w:rsidRPr="004671CA">
              <w:rPr>
                <w:rFonts w:eastAsia="OfficinaSansBoldITC"/>
                <w:szCs w:val="20"/>
                <w:lang w:eastAsia="en-US"/>
              </w:rPr>
              <w:t> </w:t>
            </w:r>
            <w:r w:rsidRPr="004671CA">
              <w:rPr>
                <w:rFonts w:eastAsia="OfficinaSansBoldITC"/>
                <w:szCs w:val="20"/>
                <w:lang w:val="ru-RU" w:eastAsia="en-US"/>
              </w:rPr>
              <w:t>Русский балет.</w:t>
            </w:r>
          </w:p>
          <w:p w14:paraId="31A17D49"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14:paraId="4226CD8C"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5.</w:t>
            </w:r>
            <w:r w:rsidRPr="004671CA">
              <w:rPr>
                <w:rFonts w:eastAsia="OfficinaSansBoldITC"/>
                <w:szCs w:val="20"/>
                <w:lang w:eastAsia="en-US"/>
              </w:rPr>
              <w:t> </w:t>
            </w:r>
            <w:r w:rsidRPr="004671CA">
              <w:rPr>
                <w:rFonts w:eastAsia="OfficinaSansBoldITC"/>
                <w:szCs w:val="20"/>
                <w:lang w:val="ru-RU" w:eastAsia="en-US"/>
              </w:rPr>
              <w:t>Русская исполнительская школа.</w:t>
            </w:r>
          </w:p>
          <w:p w14:paraId="0F34CDDC"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6.</w:t>
            </w:r>
            <w:r w:rsidRPr="004671CA">
              <w:rPr>
                <w:rFonts w:eastAsia="OfficinaSansBoldITC"/>
                <w:szCs w:val="20"/>
                <w:lang w:eastAsia="en-US"/>
              </w:rPr>
              <w:t> </w:t>
            </w:r>
            <w:r w:rsidRPr="004671CA">
              <w:rPr>
                <w:rFonts w:eastAsia="OfficinaSansBoldITC"/>
                <w:szCs w:val="20"/>
                <w:lang w:val="ru-RU" w:eastAsia="en-US"/>
              </w:rPr>
              <w:t>Русская музыка – взгляд в будущее.</w:t>
            </w:r>
          </w:p>
          <w:p w14:paraId="0A3097ED"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4.</w:t>
            </w:r>
            <w:r w:rsidRPr="004201C2">
              <w:rPr>
                <w:rFonts w:eastAsia="OfficinaSansBoldITC"/>
                <w:b/>
                <w:szCs w:val="20"/>
                <w:lang w:eastAsia="en-US"/>
              </w:rPr>
              <w:t> </w:t>
            </w:r>
            <w:r w:rsidRPr="004201C2">
              <w:rPr>
                <w:rFonts w:eastAsia="OfficinaSansBoldITC"/>
                <w:b/>
                <w:szCs w:val="20"/>
                <w:lang w:val="ru-RU" w:eastAsia="en-US"/>
              </w:rPr>
              <w:t xml:space="preserve">Модуль № 4 «Жанры музыкального искусства». </w:t>
            </w:r>
          </w:p>
          <w:p w14:paraId="05412888"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1.</w:t>
            </w:r>
            <w:r w:rsidRPr="004671CA">
              <w:rPr>
                <w:rFonts w:eastAsia="OfficinaSansBoldITC"/>
                <w:szCs w:val="20"/>
                <w:lang w:eastAsia="en-US"/>
              </w:rPr>
              <w:t> </w:t>
            </w:r>
            <w:r w:rsidRPr="004671CA">
              <w:rPr>
                <w:rFonts w:eastAsia="OfficinaSansBoldITC"/>
                <w:szCs w:val="20"/>
                <w:lang w:val="ru-RU" w:eastAsia="en-US"/>
              </w:rPr>
              <w:t>Камерная музыка.</w:t>
            </w:r>
          </w:p>
          <w:p w14:paraId="2A73F8A8"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2.</w:t>
            </w:r>
            <w:r w:rsidRPr="004671CA">
              <w:rPr>
                <w:rFonts w:eastAsia="OfficinaSansBoldITC"/>
                <w:szCs w:val="20"/>
                <w:lang w:eastAsia="en-US"/>
              </w:rPr>
              <w:t> </w:t>
            </w:r>
            <w:r w:rsidRPr="004671CA">
              <w:rPr>
                <w:rFonts w:eastAsia="OfficinaSansBoldITC"/>
                <w:szCs w:val="20"/>
                <w:lang w:val="ru-RU" w:eastAsia="en-US"/>
              </w:rPr>
              <w:t>Циклические формы и жанры.</w:t>
            </w:r>
          </w:p>
          <w:p w14:paraId="47983CD9"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3.</w:t>
            </w:r>
            <w:r w:rsidRPr="004671CA">
              <w:rPr>
                <w:rFonts w:eastAsia="OfficinaSansBoldITC"/>
                <w:szCs w:val="20"/>
                <w:lang w:eastAsia="en-US"/>
              </w:rPr>
              <w:t> </w:t>
            </w:r>
            <w:r w:rsidRPr="004671CA">
              <w:rPr>
                <w:rFonts w:eastAsia="OfficinaSansBoldITC"/>
                <w:szCs w:val="20"/>
                <w:lang w:val="ru-RU" w:eastAsia="en-US"/>
              </w:rPr>
              <w:t>Симфоническая музыка.</w:t>
            </w:r>
          </w:p>
          <w:p w14:paraId="0A297F6E"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4.</w:t>
            </w:r>
            <w:r w:rsidRPr="004671CA">
              <w:rPr>
                <w:rFonts w:eastAsia="OfficinaSansBoldITC"/>
                <w:szCs w:val="20"/>
                <w:lang w:eastAsia="en-US"/>
              </w:rPr>
              <w:t> </w:t>
            </w:r>
            <w:r w:rsidRPr="004671CA">
              <w:rPr>
                <w:rFonts w:eastAsia="OfficinaSansBoldITC"/>
                <w:szCs w:val="20"/>
                <w:lang w:val="ru-RU" w:eastAsia="en-US"/>
              </w:rPr>
              <w:t>Театральные жанры.</w:t>
            </w:r>
          </w:p>
          <w:p w14:paraId="724A4284"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Вариативные модули:</w:t>
            </w:r>
          </w:p>
          <w:p w14:paraId="25E6C4DB" w14:textId="77777777"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161.6.5.</w:t>
            </w:r>
            <w:r w:rsidRPr="004201C2">
              <w:rPr>
                <w:rFonts w:eastAsia="OfficinaSansBoldITC"/>
                <w:b/>
                <w:szCs w:val="20"/>
                <w:lang w:eastAsia="en-US"/>
              </w:rPr>
              <w:t> </w:t>
            </w:r>
            <w:r w:rsidRPr="004201C2">
              <w:rPr>
                <w:rFonts w:eastAsia="OfficinaSansBoldITC"/>
                <w:b/>
                <w:szCs w:val="20"/>
                <w:lang w:val="ru-RU" w:eastAsia="en-US"/>
              </w:rPr>
              <w:t>Модуль № 5 «Музыка народов мира</w:t>
            </w:r>
            <w:r w:rsidRPr="004671CA">
              <w:rPr>
                <w:rFonts w:eastAsia="OfficinaSansBoldITC"/>
                <w:szCs w:val="20"/>
                <w:lang w:val="ru-RU" w:eastAsia="en-US"/>
              </w:rPr>
              <w:t>»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14:paraId="211AC5A0"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1.</w:t>
            </w:r>
            <w:r w:rsidRPr="004671CA">
              <w:rPr>
                <w:rFonts w:eastAsia="OfficinaSansBoldITC"/>
                <w:szCs w:val="20"/>
                <w:lang w:eastAsia="en-US"/>
              </w:rPr>
              <w:t> </w:t>
            </w:r>
            <w:r w:rsidRPr="004671CA">
              <w:rPr>
                <w:rFonts w:eastAsia="OfficinaSansBoldITC"/>
                <w:szCs w:val="20"/>
                <w:lang w:val="ru-RU" w:eastAsia="en-US"/>
              </w:rPr>
              <w:t>Музыка – древнейший язык человечества.</w:t>
            </w:r>
          </w:p>
          <w:p w14:paraId="4F946B72" w14:textId="25BA89BD"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5.2.</w:t>
            </w:r>
            <w:r w:rsidRPr="004671CA">
              <w:rPr>
                <w:rFonts w:eastAsia="OfficinaSansBoldITC"/>
                <w:szCs w:val="20"/>
                <w:lang w:eastAsia="en-US"/>
              </w:rPr>
              <w:t> </w:t>
            </w:r>
            <w:r w:rsidRPr="004671CA">
              <w:rPr>
                <w:rFonts w:eastAsia="OfficinaSansBoldITC"/>
                <w:szCs w:val="20"/>
                <w:lang w:val="ru-RU" w:eastAsia="en-US"/>
              </w:rPr>
              <w:t xml:space="preserve">Музыкальный фольклор народов Европы. </w:t>
            </w:r>
          </w:p>
          <w:p w14:paraId="0BEAC856"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3.</w:t>
            </w:r>
            <w:r w:rsidRPr="004671CA">
              <w:rPr>
                <w:rFonts w:eastAsia="OfficinaSansBoldITC"/>
                <w:szCs w:val="20"/>
                <w:lang w:eastAsia="en-US"/>
              </w:rPr>
              <w:t> </w:t>
            </w:r>
            <w:r w:rsidRPr="004671CA">
              <w:rPr>
                <w:rFonts w:eastAsia="OfficinaSansBoldITC"/>
                <w:szCs w:val="20"/>
                <w:lang w:val="ru-RU" w:eastAsia="en-US"/>
              </w:rPr>
              <w:t>Музыкальный фольклор народов Азии и Африки.</w:t>
            </w:r>
          </w:p>
          <w:p w14:paraId="19AB6947"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4.</w:t>
            </w:r>
            <w:r w:rsidRPr="004671CA">
              <w:rPr>
                <w:rFonts w:eastAsia="OfficinaSansBoldITC"/>
                <w:szCs w:val="20"/>
                <w:lang w:eastAsia="en-US"/>
              </w:rPr>
              <w:t> </w:t>
            </w:r>
            <w:r w:rsidRPr="004671CA">
              <w:rPr>
                <w:rFonts w:eastAsia="OfficinaSansBoldITC"/>
                <w:szCs w:val="20"/>
                <w:lang w:val="ru-RU" w:eastAsia="en-US"/>
              </w:rPr>
              <w:t>Народная музыка Американского континента.</w:t>
            </w:r>
          </w:p>
          <w:p w14:paraId="3163FF0F"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6.</w:t>
            </w:r>
            <w:r w:rsidRPr="004201C2">
              <w:rPr>
                <w:rFonts w:eastAsia="OfficinaSansBoldITC"/>
                <w:b/>
                <w:szCs w:val="20"/>
                <w:lang w:eastAsia="en-US"/>
              </w:rPr>
              <w:t> </w:t>
            </w:r>
            <w:r w:rsidRPr="004201C2">
              <w:rPr>
                <w:rFonts w:eastAsia="OfficinaSansBoldITC"/>
                <w:b/>
                <w:szCs w:val="20"/>
                <w:lang w:val="ru-RU" w:eastAsia="en-US"/>
              </w:rPr>
              <w:t xml:space="preserve">Модуль № 6 «Европейская классическая музыка». </w:t>
            </w:r>
          </w:p>
          <w:p w14:paraId="643CA523"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1.</w:t>
            </w:r>
            <w:r w:rsidRPr="004671CA">
              <w:rPr>
                <w:rFonts w:eastAsia="OfficinaSansBoldITC"/>
                <w:szCs w:val="20"/>
                <w:lang w:eastAsia="en-US"/>
              </w:rPr>
              <w:t> </w:t>
            </w:r>
            <w:r w:rsidRPr="004671CA">
              <w:rPr>
                <w:rFonts w:eastAsia="OfficinaSansBoldITC"/>
                <w:szCs w:val="20"/>
                <w:lang w:val="ru-RU" w:eastAsia="en-US"/>
              </w:rPr>
              <w:t>Национальные истоки классической музыки.</w:t>
            </w:r>
          </w:p>
          <w:p w14:paraId="3E809ED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2.</w:t>
            </w:r>
            <w:r w:rsidRPr="004671CA">
              <w:rPr>
                <w:rFonts w:eastAsia="OfficinaSansBoldITC"/>
                <w:szCs w:val="20"/>
                <w:lang w:eastAsia="en-US"/>
              </w:rPr>
              <w:t> </w:t>
            </w:r>
            <w:r w:rsidRPr="004671CA">
              <w:rPr>
                <w:rFonts w:eastAsia="OfficinaSansBoldITC"/>
                <w:szCs w:val="20"/>
                <w:lang w:val="ru-RU" w:eastAsia="en-US"/>
              </w:rPr>
              <w:t>Музыкант и публика.</w:t>
            </w:r>
          </w:p>
          <w:p w14:paraId="216FDA0B"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3.</w:t>
            </w:r>
            <w:r w:rsidRPr="004671CA">
              <w:rPr>
                <w:rFonts w:eastAsia="OfficinaSansBoldITC"/>
                <w:szCs w:val="20"/>
                <w:lang w:eastAsia="en-US"/>
              </w:rPr>
              <w:t> </w:t>
            </w:r>
            <w:r w:rsidRPr="004671CA">
              <w:rPr>
                <w:rFonts w:eastAsia="OfficinaSansBoldITC"/>
                <w:szCs w:val="20"/>
                <w:lang w:val="ru-RU" w:eastAsia="en-US"/>
              </w:rPr>
              <w:t>Музыка – зеркало эпохи.</w:t>
            </w:r>
          </w:p>
          <w:p w14:paraId="686DAE92"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4.</w:t>
            </w:r>
            <w:r w:rsidRPr="004671CA">
              <w:rPr>
                <w:rFonts w:eastAsia="OfficinaSansBoldITC"/>
                <w:szCs w:val="20"/>
                <w:lang w:eastAsia="en-US"/>
              </w:rPr>
              <w:t> </w:t>
            </w:r>
            <w:r w:rsidRPr="004671CA">
              <w:rPr>
                <w:rFonts w:eastAsia="OfficinaSansBoldITC"/>
                <w:szCs w:val="20"/>
                <w:lang w:val="ru-RU" w:eastAsia="en-US"/>
              </w:rPr>
              <w:t>Музыкальный образ.</w:t>
            </w:r>
          </w:p>
          <w:p w14:paraId="7B85F5A1"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5.</w:t>
            </w:r>
            <w:r w:rsidRPr="004671CA">
              <w:rPr>
                <w:rFonts w:eastAsia="OfficinaSansBoldITC"/>
                <w:szCs w:val="20"/>
                <w:lang w:eastAsia="en-US"/>
              </w:rPr>
              <w:t> </w:t>
            </w:r>
            <w:r w:rsidRPr="004671CA">
              <w:rPr>
                <w:rFonts w:eastAsia="OfficinaSansBoldITC"/>
                <w:szCs w:val="20"/>
                <w:lang w:val="ru-RU" w:eastAsia="en-US"/>
              </w:rPr>
              <w:t>Музыкальная драматургия.</w:t>
            </w:r>
          </w:p>
          <w:p w14:paraId="669BAC50" w14:textId="1CA40833"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6.6.</w:t>
            </w:r>
            <w:r w:rsidRPr="004671CA">
              <w:rPr>
                <w:rFonts w:eastAsia="OfficinaSansBoldITC"/>
                <w:szCs w:val="20"/>
                <w:lang w:eastAsia="en-US"/>
              </w:rPr>
              <w:t> </w:t>
            </w:r>
            <w:r>
              <w:rPr>
                <w:rFonts w:eastAsia="OfficinaSansBoldITC"/>
                <w:szCs w:val="20"/>
                <w:lang w:val="ru-RU" w:eastAsia="en-US"/>
              </w:rPr>
              <w:t>Музыкальный стиль.</w:t>
            </w:r>
          </w:p>
        </w:tc>
        <w:tc>
          <w:tcPr>
            <w:tcW w:w="2126" w:type="dxa"/>
            <w:vMerge w:val="restart"/>
          </w:tcPr>
          <w:p w14:paraId="7D2E596B" w14:textId="77777777" w:rsidR="003106FF" w:rsidRPr="004671CA" w:rsidRDefault="003106FF" w:rsidP="004671CA">
            <w:pPr>
              <w:spacing w:line="240" w:lineRule="auto"/>
              <w:ind w:firstLine="0"/>
              <w:jc w:val="center"/>
              <w:rPr>
                <w:rFonts w:eastAsia="Times New Roman"/>
                <w:i/>
                <w:szCs w:val="20"/>
                <w:lang w:val="ru-RU" w:eastAsia="en-US"/>
              </w:rPr>
            </w:pPr>
            <w:r w:rsidRPr="004671CA">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76294E56" w14:textId="77777777" w:rsidR="003106FF" w:rsidRPr="004671CA" w:rsidRDefault="003106FF" w:rsidP="004671CA">
            <w:pPr>
              <w:spacing w:line="240" w:lineRule="auto"/>
              <w:ind w:firstLine="0"/>
              <w:jc w:val="center"/>
              <w:rPr>
                <w:rFonts w:eastAsia="Times New Roman"/>
                <w:i/>
                <w:szCs w:val="20"/>
                <w:lang w:val="ru-RU" w:eastAsia="en-US"/>
              </w:rPr>
            </w:pPr>
            <w:r w:rsidRPr="004671CA">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29AF2BCF" w14:textId="77777777" w:rsidR="003106FF" w:rsidRPr="004671CA" w:rsidRDefault="003106FF" w:rsidP="004671CA">
            <w:pPr>
              <w:spacing w:line="240" w:lineRule="auto"/>
              <w:ind w:firstLine="0"/>
              <w:jc w:val="center"/>
              <w:rPr>
                <w:rFonts w:eastAsia="Times New Roman"/>
                <w:i/>
                <w:szCs w:val="20"/>
                <w:lang w:val="ru-RU" w:eastAsia="en-US"/>
              </w:rPr>
            </w:pPr>
            <w:r w:rsidRPr="004671CA">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106FF" w:rsidRPr="004671CA" w14:paraId="216C3AD9" w14:textId="77777777" w:rsidTr="003106FF">
        <w:trPr>
          <w:trHeight w:val="1613"/>
        </w:trPr>
        <w:tc>
          <w:tcPr>
            <w:tcW w:w="993" w:type="dxa"/>
          </w:tcPr>
          <w:p w14:paraId="13F0DF22" w14:textId="77777777" w:rsidR="003106FF" w:rsidRPr="00F31AD0" w:rsidRDefault="003106FF" w:rsidP="004671CA">
            <w:pPr>
              <w:spacing w:line="240" w:lineRule="auto"/>
              <w:ind w:left="142" w:firstLine="0"/>
              <w:jc w:val="left"/>
              <w:rPr>
                <w:rFonts w:eastAsia="Times New Roman"/>
                <w:szCs w:val="20"/>
                <w:lang w:val="ru-RU" w:eastAsia="en-US"/>
              </w:rPr>
            </w:pPr>
          </w:p>
        </w:tc>
        <w:tc>
          <w:tcPr>
            <w:tcW w:w="4394" w:type="dxa"/>
          </w:tcPr>
          <w:p w14:paraId="1F80273E" w14:textId="77777777" w:rsidR="003106FF" w:rsidRPr="004201C2" w:rsidRDefault="003106FF" w:rsidP="004201C2">
            <w:pPr>
              <w:rPr>
                <w:rFonts w:eastAsia="OfficinaSansBoldITC"/>
                <w:b/>
                <w:szCs w:val="20"/>
                <w:lang w:val="ru-RU" w:eastAsia="en-US"/>
              </w:rPr>
            </w:pPr>
            <w:r w:rsidRPr="004201C2">
              <w:rPr>
                <w:rFonts w:eastAsia="OfficinaSansBoldITC"/>
                <w:b/>
                <w:szCs w:val="20"/>
                <w:lang w:val="ru-RU" w:eastAsia="en-US"/>
              </w:rPr>
              <w:t xml:space="preserve">161.6.7. Модуль № 7 «Духовная музыка» </w:t>
            </w:r>
          </w:p>
          <w:p w14:paraId="126E3FDB" w14:textId="77777777"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1. Храмовый синтез искусств.</w:t>
            </w:r>
          </w:p>
          <w:p w14:paraId="271D90DB" w14:textId="77777777"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 xml:space="preserve">161.6.7.2. Развитие церковной музыки </w:t>
            </w:r>
          </w:p>
          <w:p w14:paraId="6D8AB2E6" w14:textId="77777777"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3. Музыкальные жанры богослужения.</w:t>
            </w:r>
          </w:p>
          <w:p w14:paraId="1AACDC8B" w14:textId="691ED0A9" w:rsidR="003106FF" w:rsidRPr="004201C2" w:rsidRDefault="003106FF" w:rsidP="003106FF">
            <w:pPr>
              <w:rPr>
                <w:rFonts w:eastAsia="OfficinaSansBoldITC"/>
                <w:b/>
                <w:szCs w:val="20"/>
                <w:lang w:val="ru-RU" w:eastAsia="en-US"/>
              </w:rPr>
            </w:pPr>
            <w:r w:rsidRPr="003106FF">
              <w:rPr>
                <w:rFonts w:eastAsia="OfficinaSansBoldITC"/>
                <w:szCs w:val="20"/>
                <w:lang w:val="ru-RU" w:eastAsia="en-US"/>
              </w:rPr>
              <w:t>161.6.7.4. Религиозные темы и образы в современной музыке.</w:t>
            </w:r>
          </w:p>
        </w:tc>
        <w:tc>
          <w:tcPr>
            <w:tcW w:w="2126" w:type="dxa"/>
            <w:vMerge/>
          </w:tcPr>
          <w:p w14:paraId="74957505" w14:textId="77777777" w:rsidR="003106FF" w:rsidRPr="004201C2" w:rsidRDefault="003106FF" w:rsidP="004671CA">
            <w:pPr>
              <w:spacing w:line="240" w:lineRule="auto"/>
              <w:ind w:firstLine="0"/>
              <w:jc w:val="center"/>
              <w:rPr>
                <w:rFonts w:eastAsia="Times New Roman"/>
                <w:i/>
                <w:szCs w:val="20"/>
                <w:lang w:val="ru-RU" w:eastAsia="en-US"/>
              </w:rPr>
            </w:pPr>
          </w:p>
        </w:tc>
        <w:tc>
          <w:tcPr>
            <w:tcW w:w="2126" w:type="dxa"/>
            <w:vMerge w:val="restart"/>
          </w:tcPr>
          <w:p w14:paraId="24B72752" w14:textId="77777777" w:rsidR="003106FF" w:rsidRPr="004201C2" w:rsidRDefault="003106FF" w:rsidP="004671CA">
            <w:pPr>
              <w:spacing w:line="240" w:lineRule="auto"/>
              <w:ind w:firstLine="0"/>
              <w:jc w:val="center"/>
              <w:rPr>
                <w:rFonts w:eastAsia="Times New Roman"/>
                <w:i/>
                <w:szCs w:val="20"/>
                <w:lang w:val="ru-RU" w:eastAsia="en-US"/>
              </w:rPr>
            </w:pPr>
          </w:p>
        </w:tc>
      </w:tr>
      <w:tr w:rsidR="003106FF" w:rsidRPr="004671CA" w14:paraId="2A4E1A36" w14:textId="77777777" w:rsidTr="004671CA">
        <w:trPr>
          <w:trHeight w:val="2227"/>
        </w:trPr>
        <w:tc>
          <w:tcPr>
            <w:tcW w:w="993" w:type="dxa"/>
          </w:tcPr>
          <w:p w14:paraId="65E56EC2" w14:textId="77777777" w:rsidR="003106FF" w:rsidRPr="004201C2" w:rsidRDefault="003106FF" w:rsidP="004671CA">
            <w:pPr>
              <w:spacing w:line="240" w:lineRule="auto"/>
              <w:ind w:left="142" w:firstLine="0"/>
              <w:jc w:val="left"/>
              <w:rPr>
                <w:rFonts w:eastAsia="Times New Roman"/>
                <w:szCs w:val="20"/>
                <w:lang w:val="ru-RU" w:eastAsia="en-US"/>
              </w:rPr>
            </w:pPr>
          </w:p>
        </w:tc>
        <w:tc>
          <w:tcPr>
            <w:tcW w:w="4394" w:type="dxa"/>
          </w:tcPr>
          <w:p w14:paraId="699CDBE0" w14:textId="77777777"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8. Модуль № 8</w:t>
            </w:r>
            <w:r w:rsidRPr="004671CA">
              <w:rPr>
                <w:rFonts w:eastAsia="OfficinaSansBoldITC"/>
                <w:szCs w:val="20"/>
                <w:lang w:val="ru-RU" w:eastAsia="en-US"/>
              </w:rPr>
              <w:t xml:space="preserve"> «Современная музыка: основные жанры и направления» </w:t>
            </w:r>
          </w:p>
          <w:p w14:paraId="41AC060E"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1. Джаз.</w:t>
            </w:r>
          </w:p>
          <w:p w14:paraId="21021CCE"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2. Мюзикл.</w:t>
            </w:r>
          </w:p>
          <w:p w14:paraId="5E2559E3"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3. Молодежная музыкальная культура.</w:t>
            </w:r>
          </w:p>
          <w:p w14:paraId="77ED44CE"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4. Музыка цифрового мира.</w:t>
            </w:r>
          </w:p>
          <w:p w14:paraId="6BCE34E6" w14:textId="77777777"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9. Модуль № 9</w:t>
            </w:r>
            <w:r w:rsidRPr="004671CA">
              <w:rPr>
                <w:rFonts w:eastAsia="OfficinaSansBoldITC"/>
                <w:szCs w:val="20"/>
                <w:lang w:val="ru-RU" w:eastAsia="en-US"/>
              </w:rPr>
              <w:t xml:space="preserve"> «Связь музыки с другими видами искусства» </w:t>
            </w:r>
          </w:p>
          <w:p w14:paraId="60D05E7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1. Музыка и литература.</w:t>
            </w:r>
          </w:p>
          <w:p w14:paraId="41B2FE72"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2. Музыка и живопись.</w:t>
            </w:r>
          </w:p>
          <w:p w14:paraId="1383D9F6"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3. Музыка и театр.</w:t>
            </w:r>
          </w:p>
          <w:p w14:paraId="2DD6E83D" w14:textId="5764A3C3"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w:t>
            </w:r>
            <w:r>
              <w:rPr>
                <w:rFonts w:eastAsia="OfficinaSansBoldITC"/>
                <w:szCs w:val="20"/>
                <w:lang w:val="ru-RU" w:eastAsia="en-US"/>
              </w:rPr>
              <w:t>9.4. Музыка кино и телевидения.</w:t>
            </w:r>
          </w:p>
        </w:tc>
        <w:tc>
          <w:tcPr>
            <w:tcW w:w="2126" w:type="dxa"/>
            <w:vMerge/>
          </w:tcPr>
          <w:p w14:paraId="28983345" w14:textId="77777777" w:rsidR="003106FF" w:rsidRPr="004671CA" w:rsidRDefault="003106FF" w:rsidP="004671CA">
            <w:pPr>
              <w:spacing w:line="240" w:lineRule="auto"/>
              <w:ind w:firstLine="0"/>
              <w:jc w:val="center"/>
              <w:rPr>
                <w:rFonts w:eastAsia="Times New Roman"/>
                <w:i/>
                <w:szCs w:val="20"/>
                <w:lang w:val="ru-RU" w:eastAsia="en-US"/>
              </w:rPr>
            </w:pPr>
          </w:p>
        </w:tc>
        <w:tc>
          <w:tcPr>
            <w:tcW w:w="2126" w:type="dxa"/>
            <w:vMerge/>
          </w:tcPr>
          <w:p w14:paraId="71F3A000" w14:textId="77777777" w:rsidR="003106FF" w:rsidRPr="004671CA" w:rsidRDefault="003106FF" w:rsidP="004671CA">
            <w:pPr>
              <w:spacing w:line="240" w:lineRule="auto"/>
              <w:ind w:firstLine="0"/>
              <w:jc w:val="center"/>
              <w:rPr>
                <w:rFonts w:eastAsia="Times New Roman"/>
                <w:i/>
                <w:szCs w:val="20"/>
                <w:lang w:val="ru-RU" w:eastAsia="en-US"/>
              </w:rPr>
            </w:pPr>
          </w:p>
        </w:tc>
      </w:tr>
    </w:tbl>
    <w:p w14:paraId="6A94626B" w14:textId="4FCB6F06" w:rsidR="009B20D2" w:rsidRDefault="009B20D2" w:rsidP="004671CA">
      <w:pPr>
        <w:tabs>
          <w:tab w:val="left" w:pos="2730"/>
        </w:tabs>
        <w:spacing w:line="276" w:lineRule="auto"/>
        <w:ind w:right="6" w:firstLine="567"/>
        <w:rPr>
          <w:color w:val="FF0000"/>
          <w:sz w:val="24"/>
          <w:szCs w:val="24"/>
        </w:rPr>
      </w:pPr>
    </w:p>
    <w:p w14:paraId="59651EE6" w14:textId="7E90FB96" w:rsidR="009B20D2" w:rsidRDefault="009B20D2" w:rsidP="009B20D2">
      <w:pPr>
        <w:tabs>
          <w:tab w:val="left" w:pos="2730"/>
        </w:tabs>
        <w:spacing w:line="276" w:lineRule="auto"/>
        <w:ind w:right="6" w:firstLine="567"/>
        <w:rPr>
          <w:color w:val="FF0000"/>
          <w:sz w:val="24"/>
          <w:szCs w:val="24"/>
        </w:rPr>
      </w:pPr>
    </w:p>
    <w:p w14:paraId="1361038D" w14:textId="4FFD4743" w:rsidR="003106FF" w:rsidRPr="001F7659" w:rsidRDefault="003106FF" w:rsidP="003106FF">
      <w:pPr>
        <w:tabs>
          <w:tab w:val="left" w:pos="2085"/>
        </w:tabs>
        <w:spacing w:line="276" w:lineRule="auto"/>
        <w:ind w:right="6" w:firstLine="567"/>
        <w:rPr>
          <w:b/>
          <w:sz w:val="24"/>
          <w:szCs w:val="24"/>
        </w:rPr>
      </w:pPr>
      <w:r>
        <w:rPr>
          <w:color w:val="FF0000"/>
          <w:sz w:val="24"/>
          <w:szCs w:val="24"/>
        </w:rPr>
        <w:tab/>
      </w:r>
      <w:r w:rsidR="001F7659" w:rsidRPr="001F7659">
        <w:rPr>
          <w:b/>
          <w:sz w:val="24"/>
          <w:szCs w:val="24"/>
        </w:rPr>
        <w:t>2.1.28. Р</w:t>
      </w:r>
      <w:r w:rsidRPr="001F7659">
        <w:rPr>
          <w:b/>
          <w:sz w:val="24"/>
          <w:szCs w:val="24"/>
        </w:rPr>
        <w:t>абочая программа по</w:t>
      </w:r>
      <w:r w:rsidR="001F7659" w:rsidRPr="001F7659">
        <w:rPr>
          <w:b/>
          <w:sz w:val="24"/>
          <w:szCs w:val="24"/>
        </w:rPr>
        <w:t xml:space="preserve"> учебному предмету «Технология»</w:t>
      </w:r>
    </w:p>
    <w:p w14:paraId="42A3B1BA" w14:textId="77777777" w:rsidR="001F7659" w:rsidRPr="001F7659" w:rsidRDefault="001F7659" w:rsidP="003106FF">
      <w:pPr>
        <w:tabs>
          <w:tab w:val="left" w:pos="2085"/>
        </w:tabs>
        <w:spacing w:line="276" w:lineRule="auto"/>
        <w:ind w:right="6" w:firstLine="567"/>
        <w:rPr>
          <w:b/>
          <w:sz w:val="24"/>
          <w:szCs w:val="24"/>
        </w:rPr>
      </w:pPr>
    </w:p>
    <w:p w14:paraId="4443B564" w14:textId="40BB0291" w:rsidR="001F7659" w:rsidRPr="00437CE6" w:rsidRDefault="001F7659" w:rsidP="001F7659">
      <w:pPr>
        <w:ind w:firstLine="709"/>
        <w:rPr>
          <w:rFonts w:eastAsia="Times New Roman" w:cs="Times New Roman"/>
          <w:sz w:val="24"/>
          <w:szCs w:val="24"/>
          <w:lang w:eastAsia="en-US"/>
        </w:rPr>
      </w:pPr>
      <w:r w:rsidRPr="001F7659">
        <w:rPr>
          <w:sz w:val="24"/>
          <w:szCs w:val="24"/>
        </w:rPr>
        <w:t>Р</w:t>
      </w:r>
      <w:r w:rsidR="003106FF" w:rsidRPr="001F7659">
        <w:rPr>
          <w:sz w:val="24"/>
          <w:szCs w:val="24"/>
        </w:rPr>
        <w:t>абочая программа по учебному предмету «Технология» (предметная область «Технология») (далее соответственно – программа по технологии, технология) включает пояснительную записку, содержание обучения, планируемые результаты о</w:t>
      </w:r>
      <w:r>
        <w:rPr>
          <w:sz w:val="24"/>
          <w:szCs w:val="24"/>
        </w:rPr>
        <w:t>своения программы по технологии</w:t>
      </w:r>
      <w:r w:rsidRPr="001F7659">
        <w:rPr>
          <w:rFonts w:eastAsia="Calibri" w:cs="Times New Roman"/>
          <w:sz w:val="24"/>
          <w:szCs w:val="28"/>
          <w:lang w:eastAsia="en-US"/>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74928C4D" w14:textId="290FA31D" w:rsidR="001F7659" w:rsidRPr="001F7659" w:rsidRDefault="001F7659" w:rsidP="001F7659">
      <w:pPr>
        <w:ind w:firstLine="709"/>
        <w:rPr>
          <w:rFonts w:eastAsia="Times New Roman" w:cs="Times New Roman"/>
          <w:sz w:val="24"/>
          <w:szCs w:val="24"/>
          <w:lang w:eastAsia="en-US"/>
        </w:rPr>
      </w:pPr>
      <w:r w:rsidRPr="001F7659">
        <w:rPr>
          <w:rFonts w:eastAsia="Times New Roman" w:cs="Times New Roman"/>
          <w:sz w:val="24"/>
          <w:szCs w:val="24"/>
          <w:lang w:eastAsia="en-US"/>
        </w:rPr>
        <w:t xml:space="preserve">Рабочая программа составлена на основе федеральной рабочей программы по </w:t>
      </w:r>
      <w:r w:rsidR="00F82B55">
        <w:rPr>
          <w:rFonts w:eastAsia="Times New Roman" w:cs="Times New Roman"/>
          <w:sz w:val="24"/>
          <w:szCs w:val="24"/>
          <w:lang w:eastAsia="en-US"/>
        </w:rPr>
        <w:t>технологии</w:t>
      </w:r>
    </w:p>
    <w:p w14:paraId="7180E9B9" w14:textId="51815B85" w:rsidR="001F7659" w:rsidRPr="001F7659" w:rsidRDefault="001F7659" w:rsidP="001F7659">
      <w:pPr>
        <w:tabs>
          <w:tab w:val="left" w:pos="2085"/>
        </w:tabs>
        <w:spacing w:line="240" w:lineRule="auto"/>
        <w:ind w:right="6" w:firstLine="0"/>
        <w:rPr>
          <w:sz w:val="24"/>
          <w:szCs w:val="24"/>
        </w:rPr>
      </w:pPr>
    </w:p>
    <w:p w14:paraId="117C8A7C" w14:textId="5E1F4AAE" w:rsidR="003106FF" w:rsidRPr="001F7659" w:rsidRDefault="001F7659" w:rsidP="001F7659">
      <w:pPr>
        <w:tabs>
          <w:tab w:val="left" w:pos="2085"/>
        </w:tabs>
        <w:spacing w:line="240" w:lineRule="auto"/>
        <w:ind w:right="6" w:firstLine="567"/>
        <w:jc w:val="center"/>
        <w:rPr>
          <w:b/>
          <w:sz w:val="24"/>
          <w:szCs w:val="24"/>
        </w:rPr>
      </w:pPr>
      <w:r w:rsidRPr="001F7659">
        <w:rPr>
          <w:b/>
          <w:sz w:val="24"/>
          <w:szCs w:val="24"/>
        </w:rPr>
        <w:t>Пояснительная записка</w:t>
      </w:r>
    </w:p>
    <w:p w14:paraId="60EECDDD" w14:textId="6D6DF7D7"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Pr="001F7659">
        <w:rPr>
          <w:sz w:val="24"/>
          <w:szCs w:val="24"/>
          <w:lang w:val="en-US"/>
        </w:rPr>
        <w:t>D</w:t>
      </w:r>
      <w:r w:rsidRPr="001F7659">
        <w:rPr>
          <w:sz w:val="24"/>
          <w:szCs w:val="24"/>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14:paraId="445C7459" w14:textId="57D4E67B"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по технологии конкретизирует содержание, предметные, метапредметные и личностные результаты.</w:t>
      </w:r>
    </w:p>
    <w:p w14:paraId="29E844BD" w14:textId="20EF9A62"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предметной области «Технология». </w:t>
      </w:r>
    </w:p>
    <w:p w14:paraId="4EA1C84C" w14:textId="5A4D4F71" w:rsidR="003106FF" w:rsidRPr="001F7659" w:rsidRDefault="003106FF" w:rsidP="001F7659">
      <w:pPr>
        <w:tabs>
          <w:tab w:val="left" w:pos="2085"/>
        </w:tabs>
        <w:spacing w:line="240" w:lineRule="auto"/>
        <w:ind w:right="6" w:firstLine="567"/>
        <w:rPr>
          <w:sz w:val="24"/>
          <w:szCs w:val="24"/>
        </w:rPr>
      </w:pPr>
      <w:r w:rsidRPr="001F7659">
        <w:rPr>
          <w:sz w:val="24"/>
          <w:szCs w:val="24"/>
        </w:rPr>
        <w:t>Основной целью освоения технологии является формирование технологической грамотности, глобальных компетенций, творческого мышления.</w:t>
      </w:r>
    </w:p>
    <w:p w14:paraId="2F8DE9F2" w14:textId="1192F75A" w:rsidR="003106FF" w:rsidRPr="001F7659" w:rsidRDefault="003106FF" w:rsidP="001F7659">
      <w:pPr>
        <w:tabs>
          <w:tab w:val="left" w:pos="2085"/>
        </w:tabs>
        <w:spacing w:line="240" w:lineRule="auto"/>
        <w:ind w:right="6" w:firstLine="567"/>
        <w:rPr>
          <w:sz w:val="24"/>
          <w:szCs w:val="24"/>
        </w:rPr>
      </w:pPr>
      <w:r w:rsidRPr="001F7659">
        <w:rPr>
          <w:sz w:val="24"/>
          <w:szCs w:val="24"/>
        </w:rPr>
        <w:t>Задачами курса технологии являются:</w:t>
      </w:r>
    </w:p>
    <w:p w14:paraId="7254B6B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владение знаниями, умениями и опытом деятельности в предметной области «Технология»;</w:t>
      </w:r>
    </w:p>
    <w:p w14:paraId="36F16C9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14:paraId="66E05B1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14:paraId="4813409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14:paraId="25A1ECC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14:paraId="500439F2" w14:textId="2175497B"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эстетической, правовой, экологической, технологической и других ее проявлениях),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14:paraId="40083886" w14:textId="6125E2D0"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по технологии построена по модульному принципу.</w:t>
      </w:r>
    </w:p>
    <w:p w14:paraId="166D528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14:paraId="7B03194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Модульная программа включает инвариантные (обязательные) модули и вариативные. </w:t>
      </w:r>
    </w:p>
    <w:p w14:paraId="40EE4ACE" w14:textId="3BD0A288" w:rsidR="003106FF" w:rsidRPr="001F7659" w:rsidRDefault="003106FF" w:rsidP="001F7659">
      <w:pPr>
        <w:tabs>
          <w:tab w:val="left" w:pos="2085"/>
        </w:tabs>
        <w:spacing w:line="240" w:lineRule="auto"/>
        <w:ind w:right="6" w:firstLine="567"/>
        <w:rPr>
          <w:b/>
          <w:sz w:val="24"/>
          <w:szCs w:val="24"/>
        </w:rPr>
      </w:pPr>
      <w:r w:rsidRPr="001F7659">
        <w:rPr>
          <w:b/>
          <w:sz w:val="24"/>
          <w:szCs w:val="24"/>
        </w:rPr>
        <w:t>Инвариантные модули программы по технологии.</w:t>
      </w:r>
    </w:p>
    <w:p w14:paraId="10B8A4B8" w14:textId="663C3B09" w:rsidR="003106FF" w:rsidRPr="001F7659" w:rsidRDefault="003106FF" w:rsidP="001F7659">
      <w:pPr>
        <w:tabs>
          <w:tab w:val="left" w:pos="2085"/>
        </w:tabs>
        <w:spacing w:line="240" w:lineRule="auto"/>
        <w:ind w:right="6" w:firstLine="567"/>
        <w:rPr>
          <w:sz w:val="24"/>
          <w:szCs w:val="24"/>
        </w:rPr>
      </w:pPr>
      <w:r w:rsidRPr="001F7659">
        <w:rPr>
          <w:sz w:val="24"/>
          <w:szCs w:val="24"/>
        </w:rPr>
        <w:t>Модуль «Производство и технологии».</w:t>
      </w:r>
    </w:p>
    <w:p w14:paraId="1693DF3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14:paraId="41E6250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14:paraId="3528642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Освоение содержания модуля осуществляется на протяжении всего курса технологии на уровне основного общего образования.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14:paraId="6996EC61" w14:textId="59A1DE05" w:rsidR="003106FF" w:rsidRPr="001F7659" w:rsidRDefault="003106FF" w:rsidP="001F7659">
      <w:pPr>
        <w:tabs>
          <w:tab w:val="left" w:pos="2085"/>
        </w:tabs>
        <w:spacing w:line="240" w:lineRule="auto"/>
        <w:ind w:right="6" w:firstLine="567"/>
        <w:rPr>
          <w:sz w:val="24"/>
          <w:szCs w:val="24"/>
        </w:rPr>
      </w:pPr>
      <w:r w:rsidRPr="001F7659">
        <w:rPr>
          <w:sz w:val="24"/>
          <w:szCs w:val="24"/>
        </w:rPr>
        <w:t>Модуль «Технологии обработки материалов и пищевых продуктов».</w:t>
      </w:r>
    </w:p>
    <w:p w14:paraId="5DF738A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14:paraId="704447D6" w14:textId="0BE02DB9" w:rsidR="003106FF" w:rsidRPr="001F7659" w:rsidRDefault="003106FF" w:rsidP="001F7659">
      <w:pPr>
        <w:tabs>
          <w:tab w:val="left" w:pos="2085"/>
        </w:tabs>
        <w:spacing w:line="240" w:lineRule="auto"/>
        <w:ind w:right="6" w:firstLine="567"/>
        <w:rPr>
          <w:sz w:val="24"/>
          <w:szCs w:val="24"/>
        </w:rPr>
      </w:pPr>
      <w:r w:rsidRPr="001F7659">
        <w:rPr>
          <w:sz w:val="24"/>
          <w:szCs w:val="24"/>
        </w:rPr>
        <w:t>Модуль «Компьютерная графика. Черчение».</w:t>
      </w:r>
    </w:p>
    <w:p w14:paraId="0684C44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14:paraId="2E6B4C4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14:paraId="655A5A9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14:paraId="56525D66" w14:textId="4B0455B3" w:rsidR="003106FF" w:rsidRPr="001F7659" w:rsidRDefault="003106FF" w:rsidP="001F7659">
      <w:pPr>
        <w:tabs>
          <w:tab w:val="left" w:pos="2085"/>
        </w:tabs>
        <w:spacing w:line="240" w:lineRule="auto"/>
        <w:ind w:right="6" w:firstLine="567"/>
        <w:rPr>
          <w:sz w:val="24"/>
          <w:szCs w:val="24"/>
        </w:rPr>
      </w:pPr>
      <w:r w:rsidRPr="001F7659">
        <w:rPr>
          <w:sz w:val="24"/>
          <w:szCs w:val="24"/>
        </w:rPr>
        <w:t>Модуль «Робототехника».</w:t>
      </w:r>
    </w:p>
    <w:p w14:paraId="30D5E64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14:paraId="18EFEB9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14:paraId="472CCEE0" w14:textId="13A7A103" w:rsidR="003106FF" w:rsidRPr="001F7659" w:rsidRDefault="003106FF" w:rsidP="001F7659">
      <w:pPr>
        <w:tabs>
          <w:tab w:val="left" w:pos="2085"/>
        </w:tabs>
        <w:spacing w:line="240" w:lineRule="auto"/>
        <w:ind w:right="6" w:firstLine="567"/>
        <w:rPr>
          <w:sz w:val="24"/>
          <w:szCs w:val="24"/>
        </w:rPr>
      </w:pPr>
      <w:r w:rsidRPr="001F7659">
        <w:rPr>
          <w:sz w:val="24"/>
          <w:szCs w:val="24"/>
        </w:rPr>
        <w:t>Модуль «3D-моделирование, прототипирование, макетирование».</w:t>
      </w:r>
    </w:p>
    <w:p w14:paraId="1D093FD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14:paraId="06E3EEFC" w14:textId="76EFFB8E" w:rsidR="003106FF" w:rsidRPr="001F7659" w:rsidRDefault="003106FF" w:rsidP="001F7659">
      <w:pPr>
        <w:tabs>
          <w:tab w:val="left" w:pos="2085"/>
        </w:tabs>
        <w:spacing w:line="240" w:lineRule="auto"/>
        <w:ind w:right="6" w:firstLine="567"/>
        <w:rPr>
          <w:b/>
          <w:sz w:val="24"/>
          <w:szCs w:val="24"/>
        </w:rPr>
      </w:pPr>
      <w:r w:rsidRPr="001F7659">
        <w:rPr>
          <w:b/>
          <w:sz w:val="24"/>
          <w:szCs w:val="24"/>
        </w:rPr>
        <w:t>Вариативные модули программы по технологии.</w:t>
      </w:r>
    </w:p>
    <w:p w14:paraId="7153EA06" w14:textId="241F47A7" w:rsidR="003106FF" w:rsidRPr="001F7659" w:rsidRDefault="003106FF" w:rsidP="001F7659">
      <w:pPr>
        <w:tabs>
          <w:tab w:val="left" w:pos="2085"/>
        </w:tabs>
        <w:spacing w:line="240" w:lineRule="auto"/>
        <w:ind w:right="6" w:firstLine="567"/>
        <w:rPr>
          <w:sz w:val="24"/>
          <w:szCs w:val="24"/>
        </w:rPr>
      </w:pPr>
      <w:r w:rsidRPr="001F7659">
        <w:rPr>
          <w:sz w:val="24"/>
          <w:szCs w:val="24"/>
        </w:rPr>
        <w:t>Модуль «Автоматизированные системы».</w:t>
      </w:r>
    </w:p>
    <w:p w14:paraId="3B45D60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14:paraId="0130891D" w14:textId="5EC4A46A" w:rsidR="003106FF" w:rsidRPr="001F7659" w:rsidRDefault="003106FF" w:rsidP="001F7659">
      <w:pPr>
        <w:tabs>
          <w:tab w:val="left" w:pos="2085"/>
        </w:tabs>
        <w:spacing w:line="240" w:lineRule="auto"/>
        <w:ind w:right="6" w:firstLine="567"/>
        <w:rPr>
          <w:sz w:val="24"/>
          <w:szCs w:val="24"/>
        </w:rPr>
      </w:pPr>
      <w:r w:rsidRPr="001F7659">
        <w:rPr>
          <w:sz w:val="24"/>
          <w:szCs w:val="24"/>
        </w:rPr>
        <w:t>Модули «Животноводство» и «Растениеводство».</w:t>
      </w:r>
    </w:p>
    <w:p w14:paraId="3E08C45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14:paraId="7161679E" w14:textId="403E5D58" w:rsidR="003106FF" w:rsidRPr="001F7659" w:rsidRDefault="003106FF" w:rsidP="001F7659">
      <w:pPr>
        <w:tabs>
          <w:tab w:val="left" w:pos="2085"/>
        </w:tabs>
        <w:spacing w:line="240" w:lineRule="auto"/>
        <w:ind w:right="6" w:firstLine="567"/>
        <w:rPr>
          <w:sz w:val="24"/>
          <w:szCs w:val="24"/>
        </w:rPr>
      </w:pPr>
      <w:r w:rsidRPr="001F7659">
        <w:rPr>
          <w:sz w:val="24"/>
          <w:szCs w:val="24"/>
        </w:rPr>
        <w:t>В курсе технологии осуществляется реализация межпредметных связей:</w:t>
      </w:r>
    </w:p>
    <w:p w14:paraId="40D1032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 алгеброй и геометрией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14:paraId="2D7382A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 химией при освоении разделов, связанных с технологиями химической промышленности в инвариантных модулях;</w:t>
      </w:r>
    </w:p>
    <w:p w14:paraId="436922E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 биологией при изучении современных биотехнологий в инвариантных модулях и при освоении вариативных модулей «Растениеводство» и «Животноводство»;</w:t>
      </w:r>
    </w:p>
    <w:p w14:paraId="336DD68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 физикой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14:paraId="17CB0F1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 информатикой и ИКТ 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14:paraId="640EEBB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 историей и искусством при освоении элементов промышленной эстетики, народных ремёсел в инвариантном модуле «Производство и технология»;</w:t>
      </w:r>
    </w:p>
    <w:p w14:paraId="2B75260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 обществознанием при освоении темы «Технология и мир. Современная техносфера» в инвариантном модуле «Производство и технология».</w:t>
      </w:r>
    </w:p>
    <w:p w14:paraId="163EC96E" w14:textId="77777777" w:rsidR="001F7659" w:rsidRPr="001F7659" w:rsidRDefault="001F7659" w:rsidP="001F7659">
      <w:pPr>
        <w:tabs>
          <w:tab w:val="left" w:pos="2085"/>
        </w:tabs>
        <w:spacing w:line="240" w:lineRule="auto"/>
        <w:ind w:right="6" w:firstLine="567"/>
        <w:jc w:val="center"/>
        <w:rPr>
          <w:sz w:val="24"/>
          <w:szCs w:val="24"/>
        </w:rPr>
      </w:pPr>
    </w:p>
    <w:p w14:paraId="651E2005" w14:textId="035B2238" w:rsidR="003106FF" w:rsidRPr="001F7659" w:rsidRDefault="003106FF" w:rsidP="001F7659">
      <w:pPr>
        <w:tabs>
          <w:tab w:val="left" w:pos="2085"/>
        </w:tabs>
        <w:spacing w:line="240" w:lineRule="auto"/>
        <w:ind w:right="6" w:firstLine="567"/>
        <w:jc w:val="center"/>
        <w:rPr>
          <w:b/>
          <w:sz w:val="24"/>
          <w:szCs w:val="24"/>
        </w:rPr>
      </w:pPr>
      <w:r w:rsidRPr="001F7659">
        <w:rPr>
          <w:b/>
          <w:sz w:val="24"/>
          <w:szCs w:val="24"/>
        </w:rPr>
        <w:t>Содержание обучения технол</w:t>
      </w:r>
      <w:r w:rsidR="001F7659" w:rsidRPr="001F7659">
        <w:rPr>
          <w:b/>
          <w:sz w:val="24"/>
          <w:szCs w:val="24"/>
        </w:rPr>
        <w:t>огии на уровне основного общего образования</w:t>
      </w:r>
    </w:p>
    <w:p w14:paraId="5A3C805B" w14:textId="77777777" w:rsidR="001F7659" w:rsidRPr="001F7659" w:rsidRDefault="001F7659" w:rsidP="001F7659">
      <w:pPr>
        <w:tabs>
          <w:tab w:val="left" w:pos="2085"/>
        </w:tabs>
        <w:spacing w:line="240" w:lineRule="auto"/>
        <w:ind w:right="6" w:firstLine="567"/>
        <w:jc w:val="center"/>
        <w:rPr>
          <w:sz w:val="24"/>
          <w:szCs w:val="24"/>
        </w:rPr>
      </w:pPr>
    </w:p>
    <w:p w14:paraId="4FBF3DB3" w14:textId="129F609A" w:rsidR="003106FF" w:rsidRPr="001F7659" w:rsidRDefault="003106FF" w:rsidP="001F7659">
      <w:pPr>
        <w:tabs>
          <w:tab w:val="left" w:pos="2085"/>
        </w:tabs>
        <w:spacing w:line="240" w:lineRule="auto"/>
        <w:ind w:right="6" w:firstLine="567"/>
        <w:rPr>
          <w:b/>
          <w:sz w:val="24"/>
          <w:szCs w:val="24"/>
        </w:rPr>
      </w:pPr>
      <w:r w:rsidRPr="001F7659">
        <w:rPr>
          <w:b/>
          <w:sz w:val="24"/>
          <w:szCs w:val="24"/>
        </w:rPr>
        <w:t>Инвариантные модули.</w:t>
      </w:r>
    </w:p>
    <w:p w14:paraId="76AEECB7" w14:textId="7472103E" w:rsidR="003106FF" w:rsidRPr="001F7659" w:rsidRDefault="003106FF" w:rsidP="001F7659">
      <w:pPr>
        <w:tabs>
          <w:tab w:val="left" w:pos="2085"/>
        </w:tabs>
        <w:spacing w:line="240" w:lineRule="auto"/>
        <w:ind w:right="6" w:firstLine="567"/>
        <w:rPr>
          <w:sz w:val="24"/>
          <w:szCs w:val="24"/>
        </w:rPr>
      </w:pPr>
      <w:r w:rsidRPr="001F7659">
        <w:rPr>
          <w:sz w:val="24"/>
          <w:szCs w:val="24"/>
        </w:rPr>
        <w:t>Модуль «Производство и технологии».</w:t>
      </w:r>
    </w:p>
    <w:p w14:paraId="618586E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14:paraId="5A9546A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атериальный мир и потребности человека. Свойства вещей.</w:t>
      </w:r>
    </w:p>
    <w:p w14:paraId="2BC43C6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атериалы и сырьё. Естественные (природные) и искусственные материалы.</w:t>
      </w:r>
    </w:p>
    <w:p w14:paraId="224D023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атериальные технологии. Технологический процесс.</w:t>
      </w:r>
    </w:p>
    <w:p w14:paraId="7F5A116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о и техника. Роль техники в производственной деятельности человека.</w:t>
      </w:r>
    </w:p>
    <w:p w14:paraId="3D5A831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гнитивные технологии: мозговой штурм, метод интеллект-карт, метод фокальных объектов и другие.</w:t>
      </w:r>
    </w:p>
    <w:p w14:paraId="54631DA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екты и ресурсы в производственной деятельности человека. Проект как форма организации деятельности. Виды проектов. Этапы проектной деятельности. Проектная документация.</w:t>
      </w:r>
    </w:p>
    <w:p w14:paraId="79769BB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акие бывают профессии.</w:t>
      </w:r>
    </w:p>
    <w:p w14:paraId="2A0BE52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енно-технологические задачи и способы их решения.</w:t>
      </w:r>
    </w:p>
    <w:p w14:paraId="256327B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ели и моделирование. Виды машин и механизмов. Моделирование технических устройств. Кинематические схемы.</w:t>
      </w:r>
    </w:p>
    <w:p w14:paraId="67F77EC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ние изделий. Конструкторская документация. Конструирование и производство техники. Усовершенствование конструкции. Основы изобретательской и рационализаторской деятельности.</w:t>
      </w:r>
    </w:p>
    <w:p w14:paraId="1CC8912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ческие задачи, решаемые в процессе производства и создания изделий. Соблюдение технологии и качество изделия (продукции).</w:t>
      </w:r>
    </w:p>
    <w:p w14:paraId="5576849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формационные технологии. Перспективные технологии.</w:t>
      </w:r>
    </w:p>
    <w:p w14:paraId="3C473F1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технологий как основная задача современной науки. История развития технологий.</w:t>
      </w:r>
    </w:p>
    <w:p w14:paraId="144B211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Эстетическая ценность результатов труда. Промышленная эстетика. Дизайн.</w:t>
      </w:r>
    </w:p>
    <w:p w14:paraId="2140D50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родные ремёсла. Народные ремёсла и промыслы России.</w:t>
      </w:r>
    </w:p>
    <w:p w14:paraId="4F3A5D4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Цифровизация производства. Цифровые технологии и способы обработки информации.</w:t>
      </w:r>
    </w:p>
    <w:p w14:paraId="0D19CC9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правление технологическими процессами. Управление производством. Современные и перспективные технологии.</w:t>
      </w:r>
    </w:p>
    <w:p w14:paraId="31CB1F4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высокотехнологичных отраслей. «Высокие технологии» двойного назначения.</w:t>
      </w:r>
    </w:p>
    <w:p w14:paraId="587C309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работка и внедрение технологий многократного использования материалов, технологий безотходного производства.</w:t>
      </w:r>
    </w:p>
    <w:p w14:paraId="2F60575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ая техносфера. Проблема взаимодействия природы и техносферы.</w:t>
      </w:r>
    </w:p>
    <w:p w14:paraId="1E025EB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ый транспорт и перспективы его развития.</w:t>
      </w:r>
    </w:p>
    <w:p w14:paraId="5BF89DB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8 класс.</w:t>
      </w:r>
    </w:p>
    <w:p w14:paraId="6BC6A23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щие принципы управления. Самоуправляемые системы. Устойчивость систем управления. Устойчивость технических систем.</w:t>
      </w:r>
    </w:p>
    <w:p w14:paraId="3E4AB93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о и его виды.</w:t>
      </w:r>
    </w:p>
    <w:p w14:paraId="53AFDED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Биотехнологии в решении экологических проблем. Биоэнергетика. Перспективные технологии (в том числе нанотехнологии).</w:t>
      </w:r>
    </w:p>
    <w:p w14:paraId="1D0423D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феры применения современных технологий.</w:t>
      </w:r>
    </w:p>
    <w:p w14:paraId="42DEB04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ынок труда. Функции рынка труда. Трудовые ресурсы.</w:t>
      </w:r>
    </w:p>
    <w:p w14:paraId="741CE20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ир профессий. Профессия, квалификация и компетенции.</w:t>
      </w:r>
    </w:p>
    <w:p w14:paraId="1318827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бор профессии в зависимости от интересов и способностей человека.</w:t>
      </w:r>
    </w:p>
    <w:p w14:paraId="0C9425E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едпринимательство.</w:t>
      </w:r>
    </w:p>
    <w:p w14:paraId="2A7E176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14:paraId="4254D57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14:paraId="4B8ED4A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14:paraId="418200D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 для продуктов.</w:t>
      </w:r>
    </w:p>
    <w:p w14:paraId="3367D61C" w14:textId="19B85916"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Технологии обработки материалов и пищевых продуктов».</w:t>
      </w:r>
    </w:p>
    <w:p w14:paraId="23A633A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конструкционных материалов.</w:t>
      </w:r>
    </w:p>
    <w:p w14:paraId="3A17D82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14:paraId="3FCCCF4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Бумага и её свойства. Производство бумаги, история и современные технологии.</w:t>
      </w:r>
    </w:p>
    <w:p w14:paraId="2F39831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ние древесины человеком (история и современность). Использование 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w:t>
      </w:r>
    </w:p>
    <w:p w14:paraId="4C677D3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учной и электрифицированный инструмент для обработки древесины.</w:t>
      </w:r>
    </w:p>
    <w:p w14:paraId="393CBCF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ерации (основные): разметка, пиление, сверление, зачистка, декорирование древесины.</w:t>
      </w:r>
    </w:p>
    <w:p w14:paraId="6A29485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родные промыслы по обработке древесины.</w:t>
      </w:r>
    </w:p>
    <w:p w14:paraId="4CC8DC7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роизводством и обработкой древесины.</w:t>
      </w:r>
    </w:p>
    <w:p w14:paraId="50BE972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древесины».</w:t>
      </w:r>
    </w:p>
    <w:p w14:paraId="3ABA59F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пищевых продуктов.</w:t>
      </w:r>
    </w:p>
    <w:p w14:paraId="1A1915B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щие сведения о питании и технологиях приготовления пищи.</w:t>
      </w:r>
    </w:p>
    <w:p w14:paraId="4F62086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циональное, здоровое питание, режим питания, пищевая пирамида.</w:t>
      </w:r>
    </w:p>
    <w:p w14:paraId="7EE9673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14:paraId="5B29258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я приготовления блюд из яиц, круп, овощей. Определение качества продуктов, правила хранения продуктов.</w:t>
      </w:r>
    </w:p>
    <w:p w14:paraId="5491C51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терьер кухни, рациональное размещение мебели. Посуда, инструменты, приспособления для обработки пищевых продуктов, приготовления блюд.</w:t>
      </w:r>
    </w:p>
    <w:p w14:paraId="7744139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авила этикета за столом. Условия хранения продуктов питания. Утилизация бытовых и пищевых отходов.</w:t>
      </w:r>
    </w:p>
    <w:p w14:paraId="09B1A10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роизводством и обработкой пищевых продуктов.</w:t>
      </w:r>
    </w:p>
    <w:p w14:paraId="7E7BD43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рупповой проект по теме «Питание и здоровье человека».</w:t>
      </w:r>
    </w:p>
    <w:p w14:paraId="6F89758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текстильных материалов.</w:t>
      </w:r>
    </w:p>
    <w:p w14:paraId="076DDE2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новы материаловедения. Текстильные материалы (нитки, ткань), производство и использование человеком. История, культура.</w:t>
      </w:r>
    </w:p>
    <w:p w14:paraId="1CF08DF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ые технологии производства тканей с разными свойствами.</w:t>
      </w:r>
    </w:p>
    <w:p w14:paraId="5382B94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14:paraId="590AF1B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новы технологии изготовления изделий из текстильных материалов.</w:t>
      </w:r>
    </w:p>
    <w:p w14:paraId="13E815A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следовательность изготовления швейного изделия. Контроль качества готового изделия.</w:t>
      </w:r>
    </w:p>
    <w:p w14:paraId="4992B00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стройство швейной машины: виды приводов швейной машины, регуляторы.</w:t>
      </w:r>
    </w:p>
    <w:p w14:paraId="1B77137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иды стежков, швов. Виды ручных и машинных швов (стачные, краевые).</w:t>
      </w:r>
    </w:p>
    <w:p w14:paraId="4233AFA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о швейным производством.</w:t>
      </w:r>
    </w:p>
    <w:p w14:paraId="53E65C3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текстильных материалов».</w:t>
      </w:r>
    </w:p>
    <w:p w14:paraId="476C1C1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Чертёж выкроек проектного швейного изделия (например, мешок для сменной обуви, прихватка, лоскутное шитьё).</w:t>
      </w:r>
    </w:p>
    <w:p w14:paraId="197F93F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ение технологических операций по пошиву проектного изделия, отделке изделия.</w:t>
      </w:r>
    </w:p>
    <w:p w14:paraId="4E5B9E1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ка качества изготовления проектного швейного изделия.</w:t>
      </w:r>
    </w:p>
    <w:p w14:paraId="56A9147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конструкционных материалов.</w:t>
      </w:r>
    </w:p>
    <w:p w14:paraId="2F827FE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14:paraId="3C71B1F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родные промыслы по обработке металла.</w:t>
      </w:r>
    </w:p>
    <w:p w14:paraId="70C5EE0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пособы обработки тонколистового металла.</w:t>
      </w:r>
    </w:p>
    <w:p w14:paraId="744A834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лесарный верстак. Инструменты для разметки, правки, резания тонколистового металла.</w:t>
      </w:r>
    </w:p>
    <w:p w14:paraId="699BF05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ерации (основные): правка, разметка, резание, гибка тонколистового металла.</w:t>
      </w:r>
    </w:p>
    <w:p w14:paraId="1E5F616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роизводством и обработкой металлов.</w:t>
      </w:r>
    </w:p>
    <w:p w14:paraId="4C29015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металла».</w:t>
      </w:r>
    </w:p>
    <w:p w14:paraId="5C262F2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ение проектного изделия по технологической карте.</w:t>
      </w:r>
    </w:p>
    <w:p w14:paraId="3FEC4B0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требительские и технические требования к качеству готового изделия.</w:t>
      </w:r>
    </w:p>
    <w:p w14:paraId="6708280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ка качества проектного изделия из тонколистового металла.</w:t>
      </w:r>
    </w:p>
    <w:p w14:paraId="3EF4B3D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пищевых продуктов (6 часов).</w:t>
      </w:r>
    </w:p>
    <w:p w14:paraId="4CA41F6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14:paraId="4F55027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ределение качества молочных продуктов, правила хранения продуктов.</w:t>
      </w:r>
    </w:p>
    <w:p w14:paraId="0B4C5F7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иды теста. Технологии приготовления разных видов теста (тесто для вареников, песочное тесто, бисквитное тесто, дрожжевое тесто).</w:t>
      </w:r>
    </w:p>
    <w:p w14:paraId="0BF7B9C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ищевым производством.</w:t>
      </w:r>
    </w:p>
    <w:p w14:paraId="399E640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рупповой проект по теме «Технологии обработки пищевых продуктов».</w:t>
      </w:r>
    </w:p>
    <w:p w14:paraId="0C6F3F0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текстильных материалов.</w:t>
      </w:r>
    </w:p>
    <w:p w14:paraId="22D0A52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ые текстильные материалы, получение и свойства.</w:t>
      </w:r>
    </w:p>
    <w:p w14:paraId="395CFEA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равнение свойств тканей, выбор ткани с учётом эксплуатации изделия.</w:t>
      </w:r>
    </w:p>
    <w:p w14:paraId="3FA1D73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дежда, виды одежды. Мода и стиль.</w:t>
      </w:r>
    </w:p>
    <w:p w14:paraId="3ECAE3B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текстильных материалов».</w:t>
      </w:r>
    </w:p>
    <w:p w14:paraId="088F22A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Чертёж выкроек проектного швейного изделия (например, укладка для инструментов, сумка, рюкзак; изделие в технике лоскутной пластики).</w:t>
      </w:r>
    </w:p>
    <w:p w14:paraId="7630159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ение технологических операций по раскрою и пошиву проектного изделия, отделке изделия.</w:t>
      </w:r>
    </w:p>
    <w:p w14:paraId="2DB9F86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ка качества изготовления проектного швейного изделия.</w:t>
      </w:r>
    </w:p>
    <w:p w14:paraId="0FBD276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конструкционных материалов.</w:t>
      </w:r>
    </w:p>
    <w:p w14:paraId="669D355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работка древесины. Технологии механической обработки конструкционных материалов. Технологии отделки изделий из древесины.</w:t>
      </w:r>
    </w:p>
    <w:p w14:paraId="3813464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14:paraId="567C1A8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ластмасса и другие современные материалы: свойства, получение и использование.</w:t>
      </w:r>
    </w:p>
    <w:p w14:paraId="7212E69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конструкционных и поделочных материалов».</w:t>
      </w:r>
    </w:p>
    <w:p w14:paraId="5A24189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пищевых продуктов.</w:t>
      </w:r>
    </w:p>
    <w:p w14:paraId="35D184C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ыба, морепродукты в питании человека. Пищевая ценность рыбы 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14:paraId="41DF60D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14:paraId="3192174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Блюда национальной кухни из мяса, рыбы.</w:t>
      </w:r>
    </w:p>
    <w:p w14:paraId="4C94DBF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рупповой проект по теме «Технологии обработки пищевых продуктов».</w:t>
      </w:r>
    </w:p>
    <w:p w14:paraId="05C730EE" w14:textId="3BDA6E8E"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Робототехника».</w:t>
      </w:r>
    </w:p>
    <w:p w14:paraId="128D548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зация и роботизация. Принципы работы робота.</w:t>
      </w:r>
    </w:p>
    <w:p w14:paraId="52F1090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кация современных роботов. Виды роботов, их функции и назначение.</w:t>
      </w:r>
    </w:p>
    <w:p w14:paraId="03F5062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заимосвязь конструкции робота и выполняемой им функции.</w:t>
      </w:r>
    </w:p>
    <w:p w14:paraId="69FAA6A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обототехнический конструктор и комплектующие.</w:t>
      </w:r>
    </w:p>
    <w:p w14:paraId="4FD7C78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Чтение схем. Сборка роботизированной конструкции по готовой схеме.</w:t>
      </w:r>
    </w:p>
    <w:p w14:paraId="240F749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Базовые принципы программирования.</w:t>
      </w:r>
    </w:p>
    <w:p w14:paraId="7FF8B52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изуальный язык для программирования простых робототехнических систем.</w:t>
      </w:r>
    </w:p>
    <w:p w14:paraId="7884A7F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бильная робототехника. Организация перемещения робототехнических устройств.</w:t>
      </w:r>
    </w:p>
    <w:p w14:paraId="142D21A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ранспортные роботы. Назначение, особенности.</w:t>
      </w:r>
    </w:p>
    <w:p w14:paraId="2270C99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комство с контроллером, моторами, датчиками.</w:t>
      </w:r>
    </w:p>
    <w:p w14:paraId="5BF1F84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борка мобильного робота.</w:t>
      </w:r>
    </w:p>
    <w:p w14:paraId="6CCF6B0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нципы программирования мобильных роботов.</w:t>
      </w:r>
    </w:p>
    <w:p w14:paraId="6C49C93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зучение интерфейса визуального языка программирования, основные инструменты и команды программирования роботов.</w:t>
      </w:r>
    </w:p>
    <w:p w14:paraId="65B8ABD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чебный проект по робототехнике.</w:t>
      </w:r>
    </w:p>
    <w:p w14:paraId="625C548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мышленные и бытовые роботы, их классификация, назначение, использование</w:t>
      </w:r>
    </w:p>
    <w:p w14:paraId="0B22D3F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ирование контроллера в среде конкретного языка программирования, основные инструменты и команды программирования роботов.</w:t>
      </w:r>
    </w:p>
    <w:p w14:paraId="522ABBA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еализация на выбранном языке программирования алгоритмов управления отдельными компонентами и роботизированными системами.</w:t>
      </w:r>
    </w:p>
    <w:p w14:paraId="4C6D67A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нализ и проверка на работоспособность, усовершенствование конструкции робота.</w:t>
      </w:r>
    </w:p>
    <w:p w14:paraId="1C2E732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чебный проект по робототехнике.</w:t>
      </w:r>
    </w:p>
    <w:p w14:paraId="636BA01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тория развития беспилотного авиастроения, применение беспилотных воздушных судов.</w:t>
      </w:r>
    </w:p>
    <w:p w14:paraId="32EA006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нципы работы и назначение основных блоков, оптимальный вариант использования при конструировании роботов.</w:t>
      </w:r>
    </w:p>
    <w:p w14:paraId="561E4C0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новные принципы теории автоматического управления и регулирования. Обратная связь.</w:t>
      </w:r>
    </w:p>
    <w:p w14:paraId="635795D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Датчики, принципы и режимы работы, параметры, применение.</w:t>
      </w:r>
    </w:p>
    <w:p w14:paraId="321D19A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тладка роботизированных конструкций в соответствии с поставленными задачами.</w:t>
      </w:r>
    </w:p>
    <w:p w14:paraId="216DD16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Беспроводное управление роботом.</w:t>
      </w:r>
    </w:p>
    <w:p w14:paraId="0D06CC3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ирование роботов в среде конкретного языка программирования, основные инструменты и команды программирования роботов.</w:t>
      </w:r>
    </w:p>
    <w:p w14:paraId="58D5EAA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чебный проект по робототехнике (одна из предложенных тем на выбор).</w:t>
      </w:r>
    </w:p>
    <w:p w14:paraId="4F4B8BF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Робототехнические системы. Автоматизированные и роботизированные производственные линии. </w:t>
      </w:r>
    </w:p>
    <w:p w14:paraId="2045BD7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истема «Интернет вещей». Промышленный «Интернет вещей».</w:t>
      </w:r>
    </w:p>
    <w:p w14:paraId="2E81D77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требительский «Интернет вещей». Элементы «Умного дома».</w:t>
      </w:r>
    </w:p>
    <w:p w14:paraId="4634DA2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ние и моделирование с использованием автоматизированных систем с обратной связью.</w:t>
      </w:r>
    </w:p>
    <w:p w14:paraId="74A130A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ставление алгоритмов и программ по управлению роботизированными системами.</w:t>
      </w:r>
    </w:p>
    <w:p w14:paraId="66D3680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токолы связи.</w:t>
      </w:r>
    </w:p>
    <w:p w14:paraId="5749CE3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ерспективы автоматизации и роботизации: возможности и ограничения.</w:t>
      </w:r>
    </w:p>
    <w:p w14:paraId="45783A3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в области робототехники.</w:t>
      </w:r>
    </w:p>
    <w:p w14:paraId="305E38F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учно-практический проект по робототехнике.</w:t>
      </w:r>
    </w:p>
    <w:p w14:paraId="29BBD4D7" w14:textId="7F5211D2"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3D-моделирование, прототипирование, макетирование».</w:t>
      </w:r>
    </w:p>
    <w:p w14:paraId="42FD65A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иды и свойства, назначение моделей. Соответствие модели моделируемому объекту и целям моделирования.</w:t>
      </w:r>
    </w:p>
    <w:p w14:paraId="0E31E1A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 макетировании. Типы макетов. Материалы и инструменты для бумажного макетирования. Выполнение развёртки, сборка деталей макета. Разработка графической документации.</w:t>
      </w:r>
    </w:p>
    <w:p w14:paraId="2AABAF8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объёмных моделей с помощью компьютерных программ.</w:t>
      </w:r>
    </w:p>
    <w:p w14:paraId="17795CF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ы для просмотра на экране компьютера файлов с готовыми цифровыми трёхмерными моделями и последующей распечатки их развёрток.</w:t>
      </w:r>
    </w:p>
    <w:p w14:paraId="25EFDC1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для редактирования готовых моделей и последующей их распечатки. Инструменты для редактирования моделей.</w:t>
      </w:r>
    </w:p>
    <w:p w14:paraId="6BE2C83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3D-моделирование как технология создания визуальных моделей.</w:t>
      </w:r>
    </w:p>
    <w:p w14:paraId="7629033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рафические примитивы в 3D-моделировании. Куб и кубоид. Шар и многогранник. Цилиндр, призма, пирамида.</w:t>
      </w:r>
    </w:p>
    <w:p w14:paraId="1E6CFED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ерации над примитивами. Поворот тел в пространстве. Масштабирование тел. Вычитание, пересечение и объединение геометрических тел.</w:t>
      </w:r>
    </w:p>
    <w:p w14:paraId="567A52C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прототипирование». Создание цифровой объёмной модели.</w:t>
      </w:r>
    </w:p>
    <w:p w14:paraId="2DC77F9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для создания цифровой объёмной модели.</w:t>
      </w:r>
    </w:p>
    <w:p w14:paraId="49BFEA3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елирование сложных объектов. Рендеринг. Полигональная сетка.</w:t>
      </w:r>
    </w:p>
    <w:p w14:paraId="628818A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аддитивные технологии».</w:t>
      </w:r>
    </w:p>
    <w:p w14:paraId="1A271AC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ческое оборудование для аддитивных технологий: 3D-принтеры.</w:t>
      </w:r>
    </w:p>
    <w:p w14:paraId="693C440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ласти применения трёхмерной печати. Сырьё для трёхмерной печати.</w:t>
      </w:r>
    </w:p>
    <w:p w14:paraId="480994C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Этапы аддитивного производства. Правила безопасного пользования 3D-принтером. Основные настройки для выполнения печати на 3D-принтере.</w:t>
      </w:r>
    </w:p>
    <w:p w14:paraId="329E96C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дготовка к печати. Печать 3D-модели.</w:t>
      </w:r>
    </w:p>
    <w:p w14:paraId="090A1D8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3D-печатью.</w:t>
      </w:r>
    </w:p>
    <w:p w14:paraId="641B1BA8" w14:textId="4B08480F"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Компьютерная графика. Черчение».</w:t>
      </w:r>
    </w:p>
    <w:p w14:paraId="5EA6775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14:paraId="333D60A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новы графической грамоты. Графические материалы и инструменты.</w:t>
      </w:r>
    </w:p>
    <w:p w14:paraId="54B2DAC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ипы графических изображений (рисунок, диаграмма, графики, графы, эскиз, технический рисунок, чертёж, схема, карта, пиктограмма и другое.).</w:t>
      </w:r>
    </w:p>
    <w:p w14:paraId="6C7F45B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новные элементы графических изображений (точка, линия, контур, буквы и цифры, условные знаки).</w:t>
      </w:r>
    </w:p>
    <w:p w14:paraId="69A2D71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авила построения чертежей (рамка, основная надпись, масштаб, виды, нанесение размеров).</w:t>
      </w:r>
    </w:p>
    <w:p w14:paraId="2721B9F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Чтение чертежа.</w:t>
      </w:r>
    </w:p>
    <w:p w14:paraId="026929E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проектной документации.</w:t>
      </w:r>
    </w:p>
    <w:p w14:paraId="1779FAC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новы выполнения чертежей с использованием чертёжных инструментов и приспособлений.</w:t>
      </w:r>
    </w:p>
    <w:p w14:paraId="3D969F6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тандарты оформления.</w:t>
      </w:r>
    </w:p>
    <w:p w14:paraId="566E0D9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 графическом редакторе, компьютерной графике.</w:t>
      </w:r>
    </w:p>
    <w:p w14:paraId="570CCF5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графического редактора. Создание эскиза в графическом редакторе.</w:t>
      </w:r>
    </w:p>
    <w:p w14:paraId="217A58B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для создания и редактирования текста в графическом редакторе.</w:t>
      </w:r>
    </w:p>
    <w:p w14:paraId="6DAAAC8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печатной продукции в графическом редакторе.</w:t>
      </w:r>
    </w:p>
    <w:p w14:paraId="604A7A7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далее – ЕСКД). Государственный стандарт (далее – ГОСТ).</w:t>
      </w:r>
    </w:p>
    <w:p w14:paraId="244A3D5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щие сведения о сборочных чертежах. Оформление сборочного чертежа. Правила чтения сборочных чертежей.</w:t>
      </w:r>
    </w:p>
    <w:p w14:paraId="4F201F5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графической модели.</w:t>
      </w:r>
    </w:p>
    <w:p w14:paraId="1E5EA28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менение компьютеров для разработки графической документации.</w:t>
      </w:r>
    </w:p>
    <w:p w14:paraId="2F8CB8D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атематические, физические и информационные модели.</w:t>
      </w:r>
    </w:p>
    <w:p w14:paraId="449B7CE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рафические модели. Виды графических моделей.</w:t>
      </w:r>
    </w:p>
    <w:p w14:paraId="1C1456C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личественная и качественная оценка модели.</w:t>
      </w:r>
    </w:p>
    <w:p w14:paraId="53510EF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8 класс.</w:t>
      </w:r>
    </w:p>
    <w:p w14:paraId="67B8064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менение программного обеспечения для создания проектной документации: моделей объектов и их чертежей.</w:t>
      </w:r>
    </w:p>
    <w:p w14:paraId="19D6996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документов, виды документов. Основная надпись.</w:t>
      </w:r>
    </w:p>
    <w:p w14:paraId="58C6FD2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еометрические примитивы.</w:t>
      </w:r>
    </w:p>
    <w:p w14:paraId="64EB602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редактирование и трансформация графических объектов.</w:t>
      </w:r>
    </w:p>
    <w:p w14:paraId="34D4392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ложные 3D-модели и сборочные чертежи.</w:t>
      </w:r>
    </w:p>
    <w:p w14:paraId="4CA101C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зделия и их модели. Анализ формы объекта и синтез модели.</w:t>
      </w:r>
    </w:p>
    <w:p w14:paraId="57CE181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лан создания 3D-модели.</w:t>
      </w:r>
    </w:p>
    <w:p w14:paraId="1880152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Дерево модели. Формообразование детали. Способы редактирования операции формообразования и эскиза.</w:t>
      </w:r>
    </w:p>
    <w:p w14:paraId="36FAA1D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истема автоматизации проектно-конструкторских работ – система автоматизированного проектирования (далее – САПР). Чертежи с использованием САПР для подготовки проекта изделия.</w:t>
      </w:r>
    </w:p>
    <w:p w14:paraId="481EB34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формление конструкторской документации, в том числе с использованием САПР.</w:t>
      </w:r>
    </w:p>
    <w:p w14:paraId="5CCFA6C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14:paraId="253DAB7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изучаемыми технологиями, черчением, проектированием с использованием САПР, их востребованность на рынке труда.</w:t>
      </w:r>
    </w:p>
    <w:p w14:paraId="49E783D1" w14:textId="6F46FC14" w:rsidR="003106FF" w:rsidRPr="001F7659" w:rsidRDefault="003106FF" w:rsidP="001F7659">
      <w:pPr>
        <w:tabs>
          <w:tab w:val="left" w:pos="2085"/>
        </w:tabs>
        <w:spacing w:line="240" w:lineRule="auto"/>
        <w:ind w:right="6" w:firstLine="567"/>
        <w:rPr>
          <w:b/>
          <w:sz w:val="24"/>
          <w:szCs w:val="24"/>
        </w:rPr>
      </w:pPr>
      <w:r w:rsidRPr="001F7659">
        <w:rPr>
          <w:b/>
          <w:sz w:val="24"/>
          <w:szCs w:val="24"/>
        </w:rPr>
        <w:t>Вариативные модули.</w:t>
      </w:r>
    </w:p>
    <w:p w14:paraId="51B8BA5F" w14:textId="0CBBEB8C" w:rsidR="003106FF" w:rsidRPr="001F7659" w:rsidRDefault="003106FF" w:rsidP="001F7659">
      <w:pPr>
        <w:tabs>
          <w:tab w:val="left" w:pos="2085"/>
        </w:tabs>
        <w:spacing w:line="240" w:lineRule="auto"/>
        <w:ind w:right="6" w:firstLine="567"/>
        <w:rPr>
          <w:sz w:val="24"/>
          <w:szCs w:val="24"/>
        </w:rPr>
      </w:pPr>
      <w:r w:rsidRPr="001F7659">
        <w:rPr>
          <w:sz w:val="24"/>
          <w:szCs w:val="24"/>
        </w:rPr>
        <w:t>Модуль «Автоматизированные системы».</w:t>
      </w:r>
    </w:p>
    <w:p w14:paraId="36D2B95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8–9 классы.</w:t>
      </w:r>
    </w:p>
    <w:p w14:paraId="4D1DD902" w14:textId="57803178" w:rsidR="003106FF" w:rsidRPr="001F7659" w:rsidRDefault="003106FF" w:rsidP="001F7659">
      <w:pPr>
        <w:tabs>
          <w:tab w:val="left" w:pos="2085"/>
        </w:tabs>
        <w:spacing w:line="240" w:lineRule="auto"/>
        <w:ind w:right="6" w:firstLine="567"/>
        <w:rPr>
          <w:sz w:val="24"/>
          <w:szCs w:val="24"/>
        </w:rPr>
      </w:pPr>
      <w:r w:rsidRPr="001F7659">
        <w:rPr>
          <w:sz w:val="24"/>
          <w:szCs w:val="24"/>
        </w:rPr>
        <w:t>Введение в автоматизированные системы.</w:t>
      </w:r>
    </w:p>
    <w:p w14:paraId="0D1B12B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14:paraId="62A9F36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правляющие и управляемые системы. Понятие обратной связи, ошибка регулирования, корректирующие устройства.</w:t>
      </w:r>
    </w:p>
    <w:p w14:paraId="2CEAEEF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Виды автоматизированных систем, их применение на производстве. </w:t>
      </w:r>
    </w:p>
    <w:p w14:paraId="4BDD3C16" w14:textId="321D1EB4" w:rsidR="003106FF" w:rsidRPr="001F7659" w:rsidRDefault="003106FF" w:rsidP="001F7659">
      <w:pPr>
        <w:tabs>
          <w:tab w:val="left" w:pos="2085"/>
        </w:tabs>
        <w:spacing w:line="240" w:lineRule="auto"/>
        <w:ind w:right="6" w:firstLine="567"/>
        <w:rPr>
          <w:sz w:val="24"/>
          <w:szCs w:val="24"/>
        </w:rPr>
      </w:pPr>
      <w:r w:rsidRPr="001F7659">
        <w:rPr>
          <w:sz w:val="24"/>
          <w:szCs w:val="24"/>
        </w:rPr>
        <w:t>Элементарная база автоматизированных систем.</w:t>
      </w:r>
    </w:p>
    <w:p w14:paraId="0156FC1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14:paraId="01121856" w14:textId="6D36557F" w:rsidR="003106FF" w:rsidRPr="001F7659" w:rsidRDefault="003106FF" w:rsidP="001F7659">
      <w:pPr>
        <w:tabs>
          <w:tab w:val="left" w:pos="2085"/>
        </w:tabs>
        <w:spacing w:line="240" w:lineRule="auto"/>
        <w:ind w:right="6" w:firstLine="567"/>
        <w:rPr>
          <w:sz w:val="24"/>
          <w:szCs w:val="24"/>
        </w:rPr>
      </w:pPr>
      <w:r w:rsidRPr="001F7659">
        <w:rPr>
          <w:sz w:val="24"/>
          <w:szCs w:val="24"/>
        </w:rPr>
        <w:t>Управление техническими системами.</w:t>
      </w:r>
    </w:p>
    <w:p w14:paraId="2E3C592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14:paraId="5C345409" w14:textId="562DCFD0" w:rsidR="003106FF" w:rsidRPr="001F7659" w:rsidRDefault="003106FF" w:rsidP="001F7659">
      <w:pPr>
        <w:tabs>
          <w:tab w:val="left" w:pos="2085"/>
        </w:tabs>
        <w:spacing w:line="240" w:lineRule="auto"/>
        <w:ind w:right="6" w:firstLine="567"/>
        <w:rPr>
          <w:sz w:val="24"/>
          <w:szCs w:val="24"/>
        </w:rPr>
      </w:pPr>
      <w:r w:rsidRPr="001F7659">
        <w:rPr>
          <w:sz w:val="24"/>
          <w:szCs w:val="24"/>
        </w:rPr>
        <w:t>Модуль «Животноводство».</w:t>
      </w:r>
    </w:p>
    <w:p w14:paraId="5E88D74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7–8 классы.</w:t>
      </w:r>
    </w:p>
    <w:p w14:paraId="42B81756" w14:textId="12BAFD48" w:rsidR="003106FF" w:rsidRPr="001F7659" w:rsidRDefault="003106FF" w:rsidP="001F7659">
      <w:pPr>
        <w:tabs>
          <w:tab w:val="left" w:pos="2085"/>
        </w:tabs>
        <w:spacing w:line="240" w:lineRule="auto"/>
        <w:ind w:right="6" w:firstLine="567"/>
        <w:rPr>
          <w:sz w:val="24"/>
          <w:szCs w:val="24"/>
        </w:rPr>
      </w:pPr>
      <w:r w:rsidRPr="001F7659">
        <w:rPr>
          <w:sz w:val="24"/>
          <w:szCs w:val="24"/>
        </w:rPr>
        <w:t>Элементы технологий выращивания сельскохозяйственных животных.</w:t>
      </w:r>
    </w:p>
    <w:p w14:paraId="2B6415D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Домашние животные. Сельскохозяйственные животные.</w:t>
      </w:r>
    </w:p>
    <w:p w14:paraId="39A6732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держание сельскохозяйственных животных: помещение, оборудование, уход.</w:t>
      </w:r>
    </w:p>
    <w:p w14:paraId="419D8DA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ведение животных. Породы животных.</w:t>
      </w:r>
    </w:p>
    <w:p w14:paraId="544FB5E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Лечение животных. Понятие о ветеринарии.</w:t>
      </w:r>
    </w:p>
    <w:p w14:paraId="11032DC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аготовка кормов. Кормление животных. Питательность корма. Рацион.</w:t>
      </w:r>
    </w:p>
    <w:p w14:paraId="41FFD54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Животные у нас дома. Забота о домашних и бездомных животных.</w:t>
      </w:r>
    </w:p>
    <w:p w14:paraId="0EA4EDA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блема клонирования живых организмов. Социальные и этические проблемы.</w:t>
      </w:r>
    </w:p>
    <w:p w14:paraId="683E5E6F" w14:textId="4303E9B5"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о животноводческих продуктов.</w:t>
      </w:r>
    </w:p>
    <w:p w14:paraId="3BB9B3B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14:paraId="5E2F98A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ние цифровых технологий в животноводстве.</w:t>
      </w:r>
    </w:p>
    <w:p w14:paraId="6300AC4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Цифровая ферма:</w:t>
      </w:r>
    </w:p>
    <w:p w14:paraId="2BDD85D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ческое кормление животных;</w:t>
      </w:r>
    </w:p>
    <w:p w14:paraId="6C65755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ческая дойка;</w:t>
      </w:r>
    </w:p>
    <w:p w14:paraId="0B53160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борка помещения и другое.</w:t>
      </w:r>
    </w:p>
    <w:p w14:paraId="0D7FA27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Цифровая «умная» ферма — перспективное направление роботизации в животноводстве.</w:t>
      </w:r>
    </w:p>
    <w:p w14:paraId="748980DB" w14:textId="1AF89D93"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деятельностью животновода.</w:t>
      </w:r>
    </w:p>
    <w:p w14:paraId="5A213D8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14:paraId="48425A81" w14:textId="07C8B28E"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Растениеводство».</w:t>
      </w:r>
    </w:p>
    <w:p w14:paraId="3496E75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7–8 классы.</w:t>
      </w:r>
    </w:p>
    <w:p w14:paraId="1C36FF8E" w14:textId="2437818A" w:rsidR="003106FF" w:rsidRPr="001F7659" w:rsidRDefault="003106FF" w:rsidP="001F7659">
      <w:pPr>
        <w:tabs>
          <w:tab w:val="left" w:pos="2085"/>
        </w:tabs>
        <w:spacing w:line="240" w:lineRule="auto"/>
        <w:ind w:right="6" w:firstLine="567"/>
        <w:rPr>
          <w:sz w:val="24"/>
          <w:szCs w:val="24"/>
        </w:rPr>
      </w:pPr>
      <w:r w:rsidRPr="001F7659">
        <w:rPr>
          <w:sz w:val="24"/>
          <w:szCs w:val="24"/>
        </w:rPr>
        <w:t>Элементы технологий выращивания сельскохозяйственных культур.</w:t>
      </w:r>
    </w:p>
    <w:p w14:paraId="04F6AE7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емледелие как поворотный пункт развития человеческой цивилизации. Земля как величайшая ценность человечества. История земледелия.</w:t>
      </w:r>
    </w:p>
    <w:p w14:paraId="0690212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чвы, виды почв. Плодородие почв.</w:t>
      </w:r>
    </w:p>
    <w:p w14:paraId="62550D7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обработки почвы: ручные и механизированные. Сельскохозяйственная техника.</w:t>
      </w:r>
    </w:p>
    <w:p w14:paraId="73F36E5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ультурные растения и их классификация.</w:t>
      </w:r>
    </w:p>
    <w:p w14:paraId="5CDC079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ращивание растений на школьном/приусадебном участке.</w:t>
      </w:r>
    </w:p>
    <w:p w14:paraId="001B467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лезные для человека дикорастущие растения и их классификация.</w:t>
      </w:r>
    </w:p>
    <w:p w14:paraId="316B996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бор, заготовка и хранение полезных для человека дикорастущих растений и их плодов. Сбор и заготовка грибов. Соблюдение правил безопасности.</w:t>
      </w:r>
    </w:p>
    <w:p w14:paraId="07E7D6A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хранение природной среды.</w:t>
      </w:r>
    </w:p>
    <w:p w14:paraId="6422F100" w14:textId="39DF0B00" w:rsidR="003106FF" w:rsidRPr="001F7659" w:rsidRDefault="003106FF" w:rsidP="001F7659">
      <w:pPr>
        <w:tabs>
          <w:tab w:val="left" w:pos="2085"/>
        </w:tabs>
        <w:spacing w:line="240" w:lineRule="auto"/>
        <w:ind w:right="6" w:firstLine="567"/>
        <w:rPr>
          <w:sz w:val="24"/>
          <w:szCs w:val="24"/>
        </w:rPr>
      </w:pPr>
      <w:r w:rsidRPr="001F7659">
        <w:rPr>
          <w:sz w:val="24"/>
          <w:szCs w:val="24"/>
        </w:rPr>
        <w:t>Сельскохозяйственное производство.</w:t>
      </w:r>
    </w:p>
    <w:p w14:paraId="2B84848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14:paraId="15DC649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зация и роботизация сельскохозяйственного производства:</w:t>
      </w:r>
    </w:p>
    <w:p w14:paraId="430AD36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нализаторы почвы c использованием спутниковой системы навигации;</w:t>
      </w:r>
    </w:p>
    <w:p w14:paraId="115C461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зация тепличного хозяйства;</w:t>
      </w:r>
    </w:p>
    <w:p w14:paraId="1BF9EB5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менение роботов-манипуляторов для уборки урожая;</w:t>
      </w:r>
    </w:p>
    <w:p w14:paraId="5DC68CF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несение удобрения на основе данных от азотно-спектральных датчиков;</w:t>
      </w:r>
    </w:p>
    <w:p w14:paraId="251C006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ределение критических точек полей с помощью спутниковых снимков;</w:t>
      </w:r>
    </w:p>
    <w:p w14:paraId="3E48739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ние беспилотных летательных аппаратов и другое.</w:t>
      </w:r>
    </w:p>
    <w:p w14:paraId="7C87519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енно-модифицированные растения: положительные и отрицательные аспекты.</w:t>
      </w:r>
    </w:p>
    <w:p w14:paraId="6E517FEB" w14:textId="7744CD1E" w:rsidR="003106FF" w:rsidRPr="001F7659" w:rsidRDefault="003106FF" w:rsidP="001F7659">
      <w:pPr>
        <w:tabs>
          <w:tab w:val="left" w:pos="2085"/>
        </w:tabs>
        <w:spacing w:line="240" w:lineRule="auto"/>
        <w:ind w:right="6" w:firstLine="567"/>
        <w:rPr>
          <w:sz w:val="24"/>
          <w:szCs w:val="24"/>
        </w:rPr>
      </w:pPr>
      <w:r w:rsidRPr="001F7659">
        <w:rPr>
          <w:sz w:val="24"/>
          <w:szCs w:val="24"/>
        </w:rPr>
        <w:t>Сельскохозяйственные профессии.</w:t>
      </w:r>
    </w:p>
    <w:p w14:paraId="47A53C9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14:paraId="6DBD44F9" w14:textId="77777777" w:rsidR="001F7659" w:rsidRPr="001F7659" w:rsidRDefault="001F7659" w:rsidP="001F7659">
      <w:pPr>
        <w:tabs>
          <w:tab w:val="left" w:pos="2085"/>
        </w:tabs>
        <w:spacing w:line="240" w:lineRule="auto"/>
        <w:ind w:right="6" w:firstLine="567"/>
        <w:jc w:val="center"/>
        <w:rPr>
          <w:b/>
          <w:sz w:val="24"/>
          <w:szCs w:val="24"/>
        </w:rPr>
      </w:pPr>
    </w:p>
    <w:p w14:paraId="2912BEE2" w14:textId="60525F5E" w:rsidR="003106FF" w:rsidRPr="001F7659" w:rsidRDefault="003106FF" w:rsidP="001F7659">
      <w:pPr>
        <w:tabs>
          <w:tab w:val="left" w:pos="2085"/>
        </w:tabs>
        <w:spacing w:line="240" w:lineRule="auto"/>
        <w:ind w:right="6" w:firstLine="567"/>
        <w:jc w:val="center"/>
        <w:rPr>
          <w:b/>
          <w:sz w:val="24"/>
          <w:szCs w:val="24"/>
        </w:rPr>
      </w:pPr>
      <w:r w:rsidRPr="001F7659">
        <w:rPr>
          <w:b/>
          <w:sz w:val="24"/>
          <w:szCs w:val="24"/>
        </w:rPr>
        <w:t>Планируемые результаты освоения технологии на уров</w:t>
      </w:r>
      <w:r w:rsidR="001F7659" w:rsidRPr="001F7659">
        <w:rPr>
          <w:b/>
          <w:sz w:val="24"/>
          <w:szCs w:val="24"/>
        </w:rPr>
        <w:t>не основного общего образования</w:t>
      </w:r>
    </w:p>
    <w:p w14:paraId="1DDFC943" w14:textId="77777777" w:rsidR="001F7659" w:rsidRPr="001F7659" w:rsidRDefault="001F7659" w:rsidP="001F7659">
      <w:pPr>
        <w:tabs>
          <w:tab w:val="left" w:pos="2085"/>
        </w:tabs>
        <w:spacing w:line="240" w:lineRule="auto"/>
        <w:ind w:right="6" w:firstLine="567"/>
        <w:rPr>
          <w:sz w:val="24"/>
          <w:szCs w:val="24"/>
        </w:rPr>
      </w:pPr>
    </w:p>
    <w:p w14:paraId="4F319CE6" w14:textId="78563297" w:rsidR="003106FF" w:rsidRPr="001F7659" w:rsidRDefault="003106FF" w:rsidP="001F7659">
      <w:pPr>
        <w:tabs>
          <w:tab w:val="left" w:pos="2085"/>
        </w:tabs>
        <w:spacing w:line="240" w:lineRule="auto"/>
        <w:ind w:right="6" w:firstLine="567"/>
        <w:rPr>
          <w:sz w:val="24"/>
          <w:szCs w:val="24"/>
        </w:rPr>
      </w:pPr>
      <w:r w:rsidRPr="001F7659">
        <w:rPr>
          <w:sz w:val="24"/>
          <w:szCs w:val="24"/>
        </w:rPr>
        <w:t>Изучение технолог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3D5CF141" w14:textId="626F68F8" w:rsidR="003106FF" w:rsidRPr="001F7659" w:rsidRDefault="003106FF" w:rsidP="001F7659">
      <w:pPr>
        <w:tabs>
          <w:tab w:val="left" w:pos="2085"/>
        </w:tabs>
        <w:spacing w:line="240" w:lineRule="auto"/>
        <w:ind w:right="6" w:firstLine="567"/>
        <w:rPr>
          <w:sz w:val="24"/>
          <w:szCs w:val="24"/>
        </w:rPr>
      </w:pPr>
      <w:r w:rsidRPr="001F7659">
        <w:rPr>
          <w:sz w:val="24"/>
          <w:szCs w:val="24"/>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14:paraId="31A0325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1)</w:t>
      </w:r>
      <w:r w:rsidRPr="001F7659">
        <w:rPr>
          <w:sz w:val="24"/>
          <w:szCs w:val="24"/>
          <w:lang w:val="en-US"/>
        </w:rPr>
        <w:t> </w:t>
      </w:r>
      <w:r w:rsidRPr="001F7659">
        <w:rPr>
          <w:sz w:val="24"/>
          <w:szCs w:val="24"/>
        </w:rPr>
        <w:t>патриотического воспитания:</w:t>
      </w:r>
    </w:p>
    <w:p w14:paraId="69B70FE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явление интереса к истории и современному состоянию российской науки и технологии;</w:t>
      </w:r>
    </w:p>
    <w:p w14:paraId="2EE955B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ценностное отношение к достижениям российских инженеров и учёных;</w:t>
      </w:r>
    </w:p>
    <w:p w14:paraId="488A876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2) гражданского и духовно-нравственного воспитания:</w:t>
      </w:r>
    </w:p>
    <w:p w14:paraId="057860A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14:paraId="76213E1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важности морально-этических принципов в деятельности, связанной с реализацией технологий;</w:t>
      </w:r>
    </w:p>
    <w:p w14:paraId="7457B42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воение социальных норм и правил поведения, роли и формы социальной жизни в группах и сообществах, включая взрослые и социальные сообщества;</w:t>
      </w:r>
    </w:p>
    <w:p w14:paraId="63A6EDD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3) эстетического воспитания:</w:t>
      </w:r>
    </w:p>
    <w:p w14:paraId="15FF61C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осприятие эстетических качеств предметов труда;</w:t>
      </w:r>
    </w:p>
    <w:p w14:paraId="015778E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ние создавать эстетически значимые изделия из различных материалов;</w:t>
      </w:r>
    </w:p>
    <w:p w14:paraId="13C6B6D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имание ценности отечественного и мирового искусства, народных традиций и народного творчества в декоративно-прикладном искусстве;</w:t>
      </w:r>
    </w:p>
    <w:p w14:paraId="496176C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роли художественной культуры как средства коммуникации и самовыражения в современном обществе;</w:t>
      </w:r>
    </w:p>
    <w:p w14:paraId="3B1599E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4) ценности научного познания и практической деятельности:</w:t>
      </w:r>
    </w:p>
    <w:p w14:paraId="46BCFAB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ценности науки как фундамента технологий;</w:t>
      </w:r>
    </w:p>
    <w:p w14:paraId="5AEC391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витие интереса к исследовательской деятельности, реализации на практике достижений науки;</w:t>
      </w:r>
    </w:p>
    <w:p w14:paraId="3357210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5) формирования культуры здоровья и эмоционального благополучия:</w:t>
      </w:r>
    </w:p>
    <w:p w14:paraId="309B55E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ценности безопасного образа жизни в современном технологическом мире, важности правил безопасной работы с инструментами;</w:t>
      </w:r>
    </w:p>
    <w:p w14:paraId="523A32A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ние распознавать информационные угрозы и осуществлять защиту личности от этих угроз;</w:t>
      </w:r>
    </w:p>
    <w:p w14:paraId="1DB677C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6) трудового воспитания:</w:t>
      </w:r>
    </w:p>
    <w:p w14:paraId="7C1CF25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важение к труду, трудящимся, результатам труда (своего и других людей);</w:t>
      </w:r>
    </w:p>
    <w:p w14:paraId="7D89DB8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14:paraId="2CB7C7D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14:paraId="217AA8C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ние ориентироваться в мире современных профессий;</w:t>
      </w:r>
    </w:p>
    <w:p w14:paraId="79A97EB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ние осознанно выбирать индивидуальную траекторию развития с учётом личных и общественных интересов, потребностей;</w:t>
      </w:r>
    </w:p>
    <w:p w14:paraId="766ECA3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риентация на достижение выдающихся результатов в профессиональной деятельности;</w:t>
      </w:r>
    </w:p>
    <w:p w14:paraId="1351299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7) экологического воспитания:</w:t>
      </w:r>
    </w:p>
    <w:p w14:paraId="2BB5CFA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оспитание бережного отношения к окружающей среде, понимание необходимости соблюдения баланса между природой и техносферой;</w:t>
      </w:r>
    </w:p>
    <w:p w14:paraId="78EB801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пределов преобразовательной деятельности человека.</w:t>
      </w:r>
    </w:p>
    <w:p w14:paraId="7D9F1247" w14:textId="6C5D8ACB" w:rsidR="003106FF" w:rsidRPr="001F7659" w:rsidRDefault="003106FF" w:rsidP="001F7659">
      <w:pPr>
        <w:tabs>
          <w:tab w:val="left" w:pos="2085"/>
        </w:tabs>
        <w:spacing w:line="240" w:lineRule="auto"/>
        <w:ind w:right="6" w:firstLine="567"/>
        <w:rPr>
          <w:sz w:val="24"/>
          <w:szCs w:val="24"/>
        </w:rPr>
      </w:pPr>
      <w:r w:rsidRPr="001F7659">
        <w:rPr>
          <w:sz w:val="24"/>
          <w:szCs w:val="24"/>
        </w:rPr>
        <w:t>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14:paraId="5A8D3915" w14:textId="1C325F40"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14:paraId="76D3CE3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и характеризовать существенные признаки природных и рукотворных объектов;</w:t>
      </w:r>
    </w:p>
    <w:p w14:paraId="369C04C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станавливать существенный признак классификации, основание для обобщения и сравнения;</w:t>
      </w:r>
    </w:p>
    <w:p w14:paraId="1A7021A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закономерности и противоречия в рассматриваемых фактах, данных и наблюдениях, относящихся к внешнему миру;</w:t>
      </w:r>
    </w:p>
    <w:p w14:paraId="5AC7077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причинно-следственные связи при изучении природных явлений и процессов, а также процессов, происходящих в техносфере;</w:t>
      </w:r>
    </w:p>
    <w:p w14:paraId="2075276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выбирать способ решения поставленной задачи, используя для этого необходимые материалы, инструменты и технологии.</w:t>
      </w:r>
    </w:p>
    <w:p w14:paraId="4974B052" w14:textId="2E7407E4"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1C9D0BD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вопросы как исследовательский инструмент познания;</w:t>
      </w:r>
    </w:p>
    <w:p w14:paraId="4FDBE69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формировать запросы к информационной системе с целью получения необходимой информации;</w:t>
      </w:r>
    </w:p>
    <w:p w14:paraId="422ACEA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полноту, достоверность и актуальность полученной информации;</w:t>
      </w:r>
    </w:p>
    <w:p w14:paraId="7F46D0A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ытным путём изучать свойства различных материалов;</w:t>
      </w:r>
    </w:p>
    <w:p w14:paraId="5ABF9DC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14:paraId="04142ED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троить и оценивать модели объектов, явлений и процессов;</w:t>
      </w:r>
    </w:p>
    <w:p w14:paraId="155692C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ть создавать, применять и преобразовывать знаки и символы, модели и схемы для решения учебных и познавательных задач;</w:t>
      </w:r>
    </w:p>
    <w:p w14:paraId="3549A28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ть оценивать правильность выполнения учебной задачи, собственные возможности её решения;</w:t>
      </w:r>
    </w:p>
    <w:p w14:paraId="64EBE9E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гнозировать поведение технической системы, в том числе с учётом синергетических эффектов.</w:t>
      </w:r>
    </w:p>
    <w:p w14:paraId="49794837" w14:textId="6FFF9CD1"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работать с информацией как часть познавательных универсальных учебных действий:</w:t>
      </w:r>
    </w:p>
    <w:p w14:paraId="4CD4452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форму представления информации в зависимости от поставленной задачи;</w:t>
      </w:r>
    </w:p>
    <w:p w14:paraId="066D43C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различие между данными, информацией и знаниями;</w:t>
      </w:r>
    </w:p>
    <w:p w14:paraId="28CE10F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чальными навыками работы с «большими данными»;</w:t>
      </w:r>
    </w:p>
    <w:p w14:paraId="046EC91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технологией трансформации данных в информацию, информации в знания.</w:t>
      </w:r>
    </w:p>
    <w:p w14:paraId="2925A258" w14:textId="25BBB44C"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самоорганизации как часть регулятивных универсальных учебных действий:</w:t>
      </w:r>
    </w:p>
    <w:p w14:paraId="23D1D0C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14:paraId="43432EB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03642D2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водить выбор и брать ответственность за решение.</w:t>
      </w:r>
    </w:p>
    <w:p w14:paraId="3525D324" w14:textId="731F4915"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самоконтроля (рефлексии) как часть регулятивных универсальных учебных действий:</w:t>
      </w:r>
    </w:p>
    <w:p w14:paraId="0721E3F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давать оценку ситуации и предлагать план её изменения;</w:t>
      </w:r>
    </w:p>
    <w:p w14:paraId="3A337D6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причины достижения (недостижения) результатов преобразовательной деятельности;</w:t>
      </w:r>
    </w:p>
    <w:p w14:paraId="645ED03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носить необходимые коррективы в деятельность по решению задачи или по осуществлению проекта;</w:t>
      </w:r>
    </w:p>
    <w:p w14:paraId="24672BE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соответствие результата цели и условиям и при необходимости корректировать цель и процесс её достижения.</w:t>
      </w:r>
    </w:p>
    <w:p w14:paraId="250CB0F6" w14:textId="58B3C4DA"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принятия себя и других как часть регулятивных универсальных учебных действий:</w:t>
      </w:r>
    </w:p>
    <w:p w14:paraId="72ED97F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знавать своё право на ошибку при решении задач или при реализации проекта, такое же право другого на подобные ошибки.</w:t>
      </w:r>
    </w:p>
    <w:p w14:paraId="1FECE82E" w14:textId="5E954C0A"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общения как часть коммуникативных универсальных учебных действий:</w:t>
      </w:r>
    </w:p>
    <w:p w14:paraId="5E93FEC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 ходе обсуждения учебного материала, планирования и осуществления учебного проекта;</w:t>
      </w:r>
    </w:p>
    <w:p w14:paraId="6EA12E5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 рамках публичного представления результатов проектной деятельности;</w:t>
      </w:r>
    </w:p>
    <w:p w14:paraId="387BC5F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 ходе совместного решения задачи с использованием облачных сервисов;</w:t>
      </w:r>
    </w:p>
    <w:p w14:paraId="7F65EF5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 ходе общения с представителями других культур, в частности в социальных сетях.</w:t>
      </w:r>
    </w:p>
    <w:p w14:paraId="049BC44F" w14:textId="1B9C7B58"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совместной деятельности как часть коммуникативных универсальных учебных действий:</w:t>
      </w:r>
    </w:p>
    <w:p w14:paraId="66C6CD2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и использовать преимущества командной работы при реализации учебного проекта;</w:t>
      </w:r>
    </w:p>
    <w:p w14:paraId="73B97C2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необходимость выработки знаково-символических средств как необходимого условия успешной проектной деятельности;</w:t>
      </w:r>
    </w:p>
    <w:p w14:paraId="2DDCD15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терпретировать высказывания собеседника – участника совместной деятельности;</w:t>
      </w:r>
    </w:p>
    <w:p w14:paraId="0B57C31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выками отстаивания своей точки зрения, используя при этом законы логики;</w:t>
      </w:r>
    </w:p>
    <w:p w14:paraId="40E4CE1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спознавать некорректную аргументацию.</w:t>
      </w:r>
    </w:p>
    <w:p w14:paraId="24C3BFD8" w14:textId="69E6044A"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программы по технологии на уровне основного общего образования.</w:t>
      </w:r>
    </w:p>
    <w:p w14:paraId="04A399BD" w14:textId="4655D6AF" w:rsidR="003106FF" w:rsidRPr="001F7659" w:rsidRDefault="003106FF" w:rsidP="001F7659">
      <w:pPr>
        <w:tabs>
          <w:tab w:val="left" w:pos="2085"/>
        </w:tabs>
        <w:spacing w:line="240" w:lineRule="auto"/>
        <w:ind w:right="6" w:firstLine="567"/>
        <w:rPr>
          <w:b/>
          <w:sz w:val="24"/>
          <w:szCs w:val="24"/>
        </w:rPr>
      </w:pPr>
      <w:r w:rsidRPr="001F7659">
        <w:rPr>
          <w:b/>
          <w:sz w:val="24"/>
          <w:szCs w:val="24"/>
        </w:rPr>
        <w:t>Для всех модулей обязательные предметные результаты:</w:t>
      </w:r>
    </w:p>
    <w:p w14:paraId="134D9A1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рганизовывать рабочее место в соответствии с изучаемой технологией;</w:t>
      </w:r>
    </w:p>
    <w:p w14:paraId="231D213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блюдать правила безопасного использования ручных и электрифицированных инструментов и оборудования;</w:t>
      </w:r>
    </w:p>
    <w:p w14:paraId="2F8F67E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рамотно и осознанно выполнять технологические операции в соответствии изучаемой технологией.</w:t>
      </w:r>
    </w:p>
    <w:p w14:paraId="2B913872" w14:textId="6641E3ED"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Производство и технологии».</w:t>
      </w:r>
    </w:p>
    <w:p w14:paraId="7D2F441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14:paraId="19549FB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технологии;</w:t>
      </w:r>
    </w:p>
    <w:p w14:paraId="5E801C8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потребности человека;</w:t>
      </w:r>
    </w:p>
    <w:p w14:paraId="73D23F5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естественные (природные) и искусственные материалы;</w:t>
      </w:r>
    </w:p>
    <w:p w14:paraId="63D54C4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равнивать и анализировать свойства материалов;</w:t>
      </w:r>
    </w:p>
    <w:p w14:paraId="08DBAE3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технику, описывать назначение техники;</w:t>
      </w:r>
    </w:p>
    <w:p w14:paraId="6EB626F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14:paraId="5D021FD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предметы труда в различных видах материального производства;</w:t>
      </w:r>
    </w:p>
    <w:p w14:paraId="358D091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метод мозгового штурма, метод интеллект-карт, метод фокальных объектов и другие методы;</w:t>
      </w:r>
    </w:p>
    <w:p w14:paraId="7EA1E2A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метод учебного проектирования, выполнять учебные проекты;</w:t>
      </w:r>
    </w:p>
    <w:p w14:paraId="23824A0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вать и характеризовать профессии.</w:t>
      </w:r>
    </w:p>
    <w:p w14:paraId="585F1BD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14:paraId="53BC593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машины и механизмы;</w:t>
      </w:r>
    </w:p>
    <w:p w14:paraId="7BB7060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оценивать и использовать модели в познавательной и практической деятельности;</w:t>
      </w:r>
    </w:p>
    <w:p w14:paraId="376EB76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несложную технологическую, конструкторскую документацию для выполнения творческих проектных задач;</w:t>
      </w:r>
    </w:p>
    <w:p w14:paraId="2D7E85E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ешать простые изобретательские, конструкторские и технологические задачи в процессе изготовления изделий из различных материалов;</w:t>
      </w:r>
    </w:p>
    <w:p w14:paraId="69E4553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едлагать варианты усовершенствования конструкций;</w:t>
      </w:r>
    </w:p>
    <w:p w14:paraId="77A739A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предметы труда в различных видах материального производства;</w:t>
      </w:r>
    </w:p>
    <w:p w14:paraId="655BF83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виды современных технологий и определять перспективы их развития.</w:t>
      </w:r>
    </w:p>
    <w:p w14:paraId="144D239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14:paraId="6E5AABF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развития технологий;</w:t>
      </w:r>
    </w:p>
    <w:p w14:paraId="2783522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эстетичных промышленных изделий;</w:t>
      </w:r>
    </w:p>
    <w:p w14:paraId="73F4A4D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народные промыслы и ремёсла России;</w:t>
      </w:r>
    </w:p>
    <w:p w14:paraId="0B65EA0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роизводства и производственные процессы;</w:t>
      </w:r>
    </w:p>
    <w:p w14:paraId="5FCF374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современные и перспективные технологии;</w:t>
      </w:r>
    </w:p>
    <w:p w14:paraId="2B877B0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области применения технологий, понимать их возможности и ограничения;</w:t>
      </w:r>
    </w:p>
    <w:p w14:paraId="0786864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условия и риски применимости технологий с позиций экологических последствий;</w:t>
      </w:r>
    </w:p>
    <w:p w14:paraId="4EDAB62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экологические проблемы;</w:t>
      </w:r>
    </w:p>
    <w:p w14:paraId="378BA86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транспорта, оценивать перспективы развития;</w:t>
      </w:r>
    </w:p>
    <w:p w14:paraId="03C838E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технологии на транспорте, транспортную логистику.</w:t>
      </w:r>
    </w:p>
    <w:p w14:paraId="333BECA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14:paraId="1CF3A53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бщие принципы управления;</w:t>
      </w:r>
    </w:p>
    <w:p w14:paraId="4A168FF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нализировать возможности и сферу применения современных технологий;</w:t>
      </w:r>
    </w:p>
    <w:p w14:paraId="5E9EC8A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технологии получения, преобразования и использования энергии;</w:t>
      </w:r>
    </w:p>
    <w:p w14:paraId="0C84B68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биотехнологии, их применение;</w:t>
      </w:r>
    </w:p>
    <w:p w14:paraId="5A5AA57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направления развития и особенности перспективных технологий;</w:t>
      </w:r>
    </w:p>
    <w:p w14:paraId="628BADC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едлагать предпринимательские идеи, обосновывать их решение;</w:t>
      </w:r>
    </w:p>
    <w:p w14:paraId="2397D2A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ределять проблему, анализировать потребности в продукте;</w:t>
      </w:r>
    </w:p>
    <w:p w14:paraId="12789B6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14:paraId="37EE45E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их востребованность на рынке труда.</w:t>
      </w:r>
    </w:p>
    <w:p w14:paraId="4AFCDBC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14:paraId="61883CD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еречислять и характеризовать виды современных информационно-когнитивных технологий;</w:t>
      </w:r>
    </w:p>
    <w:p w14:paraId="4293760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владеть информационно-когнитивными технологиями преобразования данных в информацию и информации в знание;</w:t>
      </w:r>
    </w:p>
    <w:p w14:paraId="2E24980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культуру предпринимательства, виды предпринимательской деятельности;</w:t>
      </w:r>
    </w:p>
    <w:p w14:paraId="4CEA27E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модели экономической деятельности;</w:t>
      </w:r>
    </w:p>
    <w:p w14:paraId="4E0A9CF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бизнес-проект;</w:t>
      </w:r>
    </w:p>
    <w:p w14:paraId="0833AE5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эффективность предпринимательской деятельности;</w:t>
      </w:r>
    </w:p>
    <w:p w14:paraId="41B3B21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закономерности технологического развития цивилизации;</w:t>
      </w:r>
    </w:p>
    <w:p w14:paraId="25C50E6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ланировать своё профессиональное образование и профессиональную карьеру.</w:t>
      </w:r>
    </w:p>
    <w:p w14:paraId="13C74A29" w14:textId="6134468E"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Технологии обработки материалов и пищевых продуктов».</w:t>
      </w:r>
    </w:p>
    <w:p w14:paraId="5F74C33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14:paraId="1D71D0E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14:paraId="3268D39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применять и преобразовывать знаки и символы, модели и схемы; использовать средства и инструменты ИКТ для решения прикладных учебно-познавательных задач;</w:t>
      </w:r>
    </w:p>
    <w:p w14:paraId="7A890F6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бумаги, её свойства, получение и применение;</w:t>
      </w:r>
    </w:p>
    <w:p w14:paraId="771FF4C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народные промыслы по обработке древесины;</w:t>
      </w:r>
    </w:p>
    <w:p w14:paraId="1FFF19F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войства конструкционных материалов;</w:t>
      </w:r>
    </w:p>
    <w:p w14:paraId="1894DDB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материалы для изготовления изделий с учётом их свойств, технологий обработки, инструментов и приспособлений;</w:t>
      </w:r>
    </w:p>
    <w:p w14:paraId="2209C6E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древесины, пиломатериалов;</w:t>
      </w:r>
    </w:p>
    <w:p w14:paraId="6C1FC86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14:paraId="1A5824B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следовать, анализировать и сравнивать свойства древесины разных пород деревьев;</w:t>
      </w:r>
    </w:p>
    <w:p w14:paraId="428609F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яиц, круп, овощей;</w:t>
      </w:r>
    </w:p>
    <w:p w14:paraId="2B389E5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обработки пищевых продуктов, позволяющие максимально сохранять их пищевую ценность;</w:t>
      </w:r>
    </w:p>
    <w:p w14:paraId="361E90F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ервичной обработки овощей, круп;</w:t>
      </w:r>
    </w:p>
    <w:p w14:paraId="4DAC6A7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риготовления блюд из яиц, овощей, круп;</w:t>
      </w:r>
    </w:p>
    <w:p w14:paraId="6A7E029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планировки кухни; способы рационального размещения мебели;</w:t>
      </w:r>
    </w:p>
    <w:p w14:paraId="7F35679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текстильные материалы, классифицировать их, описывать основные этапы производства;</w:t>
      </w:r>
    </w:p>
    <w:p w14:paraId="3ED4E44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нализировать и сравнивать свойства текстильных материалов;</w:t>
      </w:r>
    </w:p>
    <w:p w14:paraId="084737F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материалы, инструменты и оборудование для выполнения швейных работ;</w:t>
      </w:r>
    </w:p>
    <w:p w14:paraId="2F3AB7F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ручные инструменты для выполнения швейных работ;</w:t>
      </w:r>
    </w:p>
    <w:p w14:paraId="7AB0C2F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14:paraId="6A34731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последовательность изготовления швейных изделий, осуществлять контроль качества;</w:t>
      </w:r>
    </w:p>
    <w:p w14:paraId="792F3E6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группы профессий, описывать тенденции их развития, объяснять социальное значение групп профессий.</w:t>
      </w:r>
    </w:p>
    <w:p w14:paraId="2479A62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14:paraId="69E6CFC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войства конструкционных материалов;</w:t>
      </w:r>
    </w:p>
    <w:p w14:paraId="56BEAB7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народные промыслы по обработке металла;</w:t>
      </w:r>
    </w:p>
    <w:p w14:paraId="6BC4AC5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металлов и их сплавов;</w:t>
      </w:r>
    </w:p>
    <w:p w14:paraId="7314D46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следовать, анализировать и сравнивать свойства металлов и их сплавов;</w:t>
      </w:r>
    </w:p>
    <w:p w14:paraId="0125803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и характеризовать инструменты, приспособления и технологическое оборудование;</w:t>
      </w:r>
    </w:p>
    <w:p w14:paraId="16B456C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инструменты, приспособления и технологическое оборудование при обработке тонколистового металла, проволоки;</w:t>
      </w:r>
    </w:p>
    <w:p w14:paraId="1F72153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технологические операции с использованием ручных инструментов, приспособлений, технологического оборудования;</w:t>
      </w:r>
    </w:p>
    <w:p w14:paraId="76A4CD2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рабатывать металлы и их сплавы слесарным инструментом;</w:t>
      </w:r>
    </w:p>
    <w:p w14:paraId="2B5F8ED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молока и молочных продуктов;</w:t>
      </w:r>
    </w:p>
    <w:p w14:paraId="0BF8011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ределять качество молочных продуктов, называть правила хранения продуктов;</w:t>
      </w:r>
    </w:p>
    <w:p w14:paraId="444F66B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риготовления блюд из молока и молочных продуктов;</w:t>
      </w:r>
    </w:p>
    <w:p w14:paraId="35234DC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теста, технологии приготовления разных видов теста;</w:t>
      </w:r>
    </w:p>
    <w:p w14:paraId="266B649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национальные блюда из разных видов теста;</w:t>
      </w:r>
    </w:p>
    <w:p w14:paraId="00FFEA6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одежды, характеризовать стили одежды;</w:t>
      </w:r>
    </w:p>
    <w:p w14:paraId="74CF2AB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овременные текстильные материалы, их получение и свойства;</w:t>
      </w:r>
    </w:p>
    <w:p w14:paraId="4AA646A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текстильные материалы для изделий с учётом их свойств;</w:t>
      </w:r>
    </w:p>
    <w:p w14:paraId="67F2805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выполнять чертёж выкроек швейного изделия;</w:t>
      </w:r>
    </w:p>
    <w:p w14:paraId="5D3352F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блюдать последовательность технологических операций по раскрою, пошиву и отделке изделия;</w:t>
      </w:r>
    </w:p>
    <w:p w14:paraId="1503A0A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учебные проекты, соблюдая этапы и технологии изготовления проектных изделий.</w:t>
      </w:r>
    </w:p>
    <w:p w14:paraId="47362FD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14:paraId="04D5D51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следовать и анализировать свойства конструкционных материалов;</w:t>
      </w:r>
    </w:p>
    <w:p w14:paraId="1A5BF37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инструменты и оборудование, необходимые для изготовления выбранного изделия по данной технологии;</w:t>
      </w:r>
    </w:p>
    <w:p w14:paraId="5497496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менять технологии механической обработки конструкционных материалов;</w:t>
      </w:r>
    </w:p>
    <w:p w14:paraId="4AE90C2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доступными средствами контроль качества изготавливаемого изделия, находить и устранять допущенные дефекты;</w:t>
      </w:r>
    </w:p>
    <w:p w14:paraId="698506E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художественное оформление изделий;</w:t>
      </w:r>
    </w:p>
    <w:p w14:paraId="2F6746C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ластмассы и другие современные материалы, анализировать их свойства, возможность применения в быту и на производстве;</w:t>
      </w:r>
    </w:p>
    <w:p w14:paraId="28131F3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изготовление субъективно нового продукта, опираясь на общую технологическую схему;</w:t>
      </w:r>
    </w:p>
    <w:p w14:paraId="00A1D33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пределы применимости данной технологии, в том числе с экономических и экологических позиций;</w:t>
      </w:r>
    </w:p>
    <w:p w14:paraId="5B314C2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рыбы, морепродуктов продуктов; определять качество рыбы;</w:t>
      </w:r>
    </w:p>
    <w:p w14:paraId="0D429C0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мяса животных, мяса птицы, определять качество;</w:t>
      </w:r>
    </w:p>
    <w:p w14:paraId="4F69930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риготовления блюд из рыбы,</w:t>
      </w:r>
    </w:p>
    <w:p w14:paraId="2039B05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технологии приготовления из мяса животных, мяса птицы;</w:t>
      </w:r>
    </w:p>
    <w:p w14:paraId="602E895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блюда национальной кухни из рыбы, мяса;</w:t>
      </w:r>
    </w:p>
    <w:p w14:paraId="7457ADF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их востребованность на рынке труда.</w:t>
      </w:r>
    </w:p>
    <w:p w14:paraId="62BAA584" w14:textId="1824061A"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Робототехника».</w:t>
      </w:r>
    </w:p>
    <w:p w14:paraId="2D6C944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14:paraId="3981C4D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и характеризовать роботов по видам и назначению;</w:t>
      </w:r>
    </w:p>
    <w:p w14:paraId="4268F31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ть основные законы робототехники;</w:t>
      </w:r>
    </w:p>
    <w:p w14:paraId="4F41F59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назначение деталей робототехнического конструктора;</w:t>
      </w:r>
    </w:p>
    <w:p w14:paraId="3078A6C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оставные части роботов, датчики в современных робототехнических системах;</w:t>
      </w:r>
    </w:p>
    <w:p w14:paraId="1FA4291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лучить опыт моделирования машин и механизмов с помощью робототехнического конструктора;</w:t>
      </w:r>
    </w:p>
    <w:p w14:paraId="77C8512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менять навыки моделирования машин и механизмов с помощью робототехнического конструктора;</w:t>
      </w:r>
    </w:p>
    <w:p w14:paraId="5ADE5F8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выками индивидуальной и коллективной деятельности, направленной на создание робототехнического продукта.</w:t>
      </w:r>
    </w:p>
    <w:p w14:paraId="2003520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14:paraId="3A6F834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транспортных роботов, описывать их назначение;</w:t>
      </w:r>
    </w:p>
    <w:p w14:paraId="630D253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мобильного робота по схеме; усовершенствовать конструкцию;</w:t>
      </w:r>
    </w:p>
    <w:p w14:paraId="0A59C60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ировать мобильного робота;</w:t>
      </w:r>
    </w:p>
    <w:p w14:paraId="310F284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правлять мобильными роботами в компьютерно-управляемых средах;</w:t>
      </w:r>
    </w:p>
    <w:p w14:paraId="2D89F46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датчики, использованные при проектировании мобильного робота;</w:t>
      </w:r>
    </w:p>
    <w:p w14:paraId="2072ED5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ть осуществлять робототехнические проекты;</w:t>
      </w:r>
    </w:p>
    <w:p w14:paraId="7408D49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езентовать изделие.</w:t>
      </w:r>
    </w:p>
    <w:p w14:paraId="11D15DF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14:paraId="280F430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промышленных роботов, описывать их назначение и функции;</w:t>
      </w:r>
    </w:p>
    <w:p w14:paraId="6C8AF2A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вать виды бытовых роботов, описывать их назначение и функции;</w:t>
      </w:r>
    </w:p>
    <w:p w14:paraId="298CCB3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датчики и программировать действие учебного робота в зависимости от задач проекта;</w:t>
      </w:r>
    </w:p>
    <w:p w14:paraId="195CB3E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робототехнические проекты, совершенствовать конструкцию, испытывать и презентовать результат проекта.</w:t>
      </w:r>
    </w:p>
    <w:p w14:paraId="146E843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14:paraId="6ED380B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сновные законы и принципы теории автоматического управления и регулирования, методы использования в робототехнических системах;</w:t>
      </w:r>
    </w:p>
    <w:p w14:paraId="42FD7F3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еализовывать полный цикл создания робота;</w:t>
      </w:r>
    </w:p>
    <w:p w14:paraId="1206245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и моделировать робототехнические системы;</w:t>
      </w:r>
    </w:p>
    <w:p w14:paraId="10AD02C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применения роботов из различных областей материального мира;</w:t>
      </w:r>
    </w:p>
    <w:p w14:paraId="584FAE8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конструкцию беспилотных воздушных судов; описывать сферы их применения;</w:t>
      </w:r>
    </w:p>
    <w:p w14:paraId="03E874E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возможности роботов, роботехнических систем и направления их применения.</w:t>
      </w:r>
    </w:p>
    <w:p w14:paraId="07D86F7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14:paraId="1538397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автоматизированные и роботизированные производственные линии;</w:t>
      </w:r>
    </w:p>
    <w:p w14:paraId="2902386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нализировать перспективы развития робототехники;</w:t>
      </w:r>
    </w:p>
    <w:p w14:paraId="553B29B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робототехникой, их востребованность на рынке труда;</w:t>
      </w:r>
    </w:p>
    <w:p w14:paraId="59BBA72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характеризовать принципы работы системы интернет вещей; сферы применения системы интернет вещей в промышленности и быту; </w:t>
      </w:r>
    </w:p>
    <w:p w14:paraId="0F081E9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еализовывать полный цикл создания робота;</w:t>
      </w:r>
    </w:p>
    <w:p w14:paraId="458A732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14:paraId="6B6F7E8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визуальный язык для программирования простых робототехнических систем;</w:t>
      </w:r>
    </w:p>
    <w:p w14:paraId="2F55A3B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ставлять алгоритмы и программы по управлению роботом;</w:t>
      </w:r>
    </w:p>
    <w:p w14:paraId="0377410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осуществлять робототехнические проекты.</w:t>
      </w:r>
    </w:p>
    <w:p w14:paraId="1106B2AA" w14:textId="0F0B54F2" w:rsidR="003106FF" w:rsidRPr="001F7659" w:rsidRDefault="003106FF" w:rsidP="001F7659">
      <w:pPr>
        <w:tabs>
          <w:tab w:val="left" w:pos="2085"/>
        </w:tabs>
        <w:spacing w:line="240" w:lineRule="auto"/>
        <w:ind w:right="6" w:firstLine="567"/>
        <w:rPr>
          <w:sz w:val="24"/>
          <w:szCs w:val="24"/>
        </w:rPr>
      </w:pPr>
      <w:r w:rsidRPr="001F7659">
        <w:rPr>
          <w:sz w:val="24"/>
          <w:szCs w:val="24"/>
          <w:lang w:val="en-US"/>
        </w:rPr>
        <w:t> </w:t>
      </w:r>
      <w:r w:rsidRPr="001F7659">
        <w:rPr>
          <w:sz w:val="24"/>
          <w:szCs w:val="24"/>
        </w:rPr>
        <w:t>Предметные результаты освоения содержания модуля «Компьютерная графика. Черчение».</w:t>
      </w:r>
    </w:p>
    <w:p w14:paraId="4900E6A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14:paraId="429E0FD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и области применения графической информации;</w:t>
      </w:r>
    </w:p>
    <w:p w14:paraId="44D20C7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типы графических изображений (рисунок, диаграмма, графики, графы, эскиз, технический рисунок, чертёж, схема, карта, пиктограмма и другие);</w:t>
      </w:r>
    </w:p>
    <w:p w14:paraId="4934D98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сновные элементы графических изображений (точка, линия, контур, буквы и цифры, условные знаки);</w:t>
      </w:r>
    </w:p>
    <w:p w14:paraId="0B8A78B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применять чертёжные инструменты;</w:t>
      </w:r>
    </w:p>
    <w:p w14:paraId="5A451E4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читать и выполнять чертежи на листе А4 (рамка, основная надпись, масштаб, виды, нанесение размеров).</w:t>
      </w:r>
    </w:p>
    <w:p w14:paraId="28A76CE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14:paraId="3A0A7F7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ть и выполнять основные правила выполнения чертежей с использованием чертёжных инструментов;</w:t>
      </w:r>
    </w:p>
    <w:p w14:paraId="3FC9AB8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ть и использовать для выполнения чертежей инструменты графического редактора;</w:t>
      </w:r>
    </w:p>
    <w:p w14:paraId="36C596E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смысл условных графических обозначений, создавать с их помощью графические тексты;</w:t>
      </w:r>
    </w:p>
    <w:p w14:paraId="553B25B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тексты, рисунки в графическом редакторе.</w:t>
      </w:r>
    </w:p>
    <w:p w14:paraId="5922926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14:paraId="1E56763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конструкторской документации;</w:t>
      </w:r>
    </w:p>
    <w:p w14:paraId="76021A2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графических моделей;</w:t>
      </w:r>
    </w:p>
    <w:p w14:paraId="49B26C3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и оформлять сборочный чертёж;</w:t>
      </w:r>
    </w:p>
    <w:p w14:paraId="5CEF35C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ручными способами вычерчивания чертежей, эскизов и технических рисунков деталей;</w:t>
      </w:r>
    </w:p>
    <w:p w14:paraId="5FEFEAE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автоматизированными способами вычерчивания чертежей, эскизов и технических рисунков;</w:t>
      </w:r>
    </w:p>
    <w:p w14:paraId="1213ED0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ть читать чертежи деталей и осуществлять расчёты по чертежам.</w:t>
      </w:r>
    </w:p>
    <w:p w14:paraId="2177D23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14:paraId="0CC98C0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программное обеспечение для создания проектной документации;</w:t>
      </w:r>
    </w:p>
    <w:p w14:paraId="2B0E043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различные виды документов;</w:t>
      </w:r>
    </w:p>
    <w:p w14:paraId="53C5A99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способами создания, редактирования и трансформации графических объектов;</w:t>
      </w:r>
    </w:p>
    <w:p w14:paraId="61081BB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эскизы, схемы, чертежи с использованием чертёжных инструментов и приспособлений и (или) с использованием программного обеспечения;</w:t>
      </w:r>
    </w:p>
    <w:p w14:paraId="0F1BF9C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и редактировать сложные 3D-модели и сборочные чертежи.</w:t>
      </w:r>
    </w:p>
    <w:p w14:paraId="3F48EC0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14:paraId="6B949C7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эскизы, схемы, чертежи с использованием чертёжных инструментов и приспособлений и (или) в САПР;</w:t>
      </w:r>
    </w:p>
    <w:p w14:paraId="3F446B9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3D-модели в САПР;</w:t>
      </w:r>
    </w:p>
    <w:p w14:paraId="3EE01CD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формлять конструкторскую документацию, в том числе с использованием САПР;</w:t>
      </w:r>
    </w:p>
    <w:p w14:paraId="36BFBC5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их востребованность на рынке труда.</w:t>
      </w:r>
    </w:p>
    <w:p w14:paraId="74A98469" w14:textId="00965BCB"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3D-моделирование, прототипирование, макетирование».</w:t>
      </w:r>
    </w:p>
    <w:p w14:paraId="2649A76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14:paraId="72A9076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свойства и назначение моделей;</w:t>
      </w:r>
    </w:p>
    <w:p w14:paraId="598D7EC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макетов и их назначение;</w:t>
      </w:r>
    </w:p>
    <w:p w14:paraId="2444ED5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макеты различных видов, в том числе с использованием программного обеспечения;</w:t>
      </w:r>
    </w:p>
    <w:p w14:paraId="0352B93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развёртку и соединять фрагменты макета;</w:t>
      </w:r>
    </w:p>
    <w:p w14:paraId="17974D5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сборку деталей макета;</w:t>
      </w:r>
    </w:p>
    <w:p w14:paraId="227DDEF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графическую документацию;</w:t>
      </w:r>
    </w:p>
    <w:p w14:paraId="51DF7F9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макетирования, их востребованность на рынке труда.</w:t>
      </w:r>
    </w:p>
    <w:p w14:paraId="062EF09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14:paraId="51CFB84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оригинальные конструкции с использованием 3D-моделей, проводить их испытание, анализ, способы модернизации в зависимости от результатов испытания;</w:t>
      </w:r>
    </w:p>
    <w:p w14:paraId="28DE42B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3D-модели, используя программное обеспечение;</w:t>
      </w:r>
    </w:p>
    <w:p w14:paraId="71B1E05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станавливать соответствие модели объекту и целям моделирования;</w:t>
      </w:r>
    </w:p>
    <w:p w14:paraId="4FF8212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водить анализ и модернизацию компьютерной модели;</w:t>
      </w:r>
    </w:p>
    <w:p w14:paraId="7D1BB96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зготавливать прототипы с использованием технологического оборудования (3D-принтер, лазерный гравёр и другие);</w:t>
      </w:r>
    </w:p>
    <w:p w14:paraId="2BA4195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ернизировать прототип в соответствии с поставленной задачей;</w:t>
      </w:r>
    </w:p>
    <w:p w14:paraId="516C89D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езентовать изделие.</w:t>
      </w:r>
    </w:p>
    <w:p w14:paraId="4BF13DF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14:paraId="00E341C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редактор компьютерного трёхмерного проектирования для создания моделей сложных объектов;</w:t>
      </w:r>
    </w:p>
    <w:p w14:paraId="295EBA8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зготавливать прототипы с использованием технологического оборудования (3D-принтер, лазерный гравёр и другие);</w:t>
      </w:r>
    </w:p>
    <w:p w14:paraId="3227452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этапы аддитивного производства;</w:t>
      </w:r>
    </w:p>
    <w:p w14:paraId="2793F82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ернизировать прототип в соответствии с поставленной задачей;</w:t>
      </w:r>
    </w:p>
    <w:p w14:paraId="72A3438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бласти применения 3D-моделирования;</w:t>
      </w:r>
    </w:p>
    <w:p w14:paraId="7C63387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3D-моделирования, их востребованность на рынке труда.</w:t>
      </w:r>
    </w:p>
    <w:p w14:paraId="057A5DB1" w14:textId="61BD8510" w:rsidR="003106FF" w:rsidRPr="001F7659" w:rsidRDefault="003106FF" w:rsidP="001F7659">
      <w:pPr>
        <w:tabs>
          <w:tab w:val="left" w:pos="2085"/>
        </w:tabs>
        <w:spacing w:line="240" w:lineRule="auto"/>
        <w:ind w:right="6" w:firstLine="567"/>
        <w:rPr>
          <w:sz w:val="24"/>
          <w:szCs w:val="24"/>
        </w:rPr>
      </w:pPr>
      <w:r w:rsidRPr="001F7659">
        <w:rPr>
          <w:sz w:val="24"/>
          <w:szCs w:val="24"/>
          <w:lang w:val="en-US"/>
        </w:rPr>
        <w:t> </w:t>
      </w:r>
      <w:r w:rsidRPr="001F7659">
        <w:rPr>
          <w:sz w:val="24"/>
          <w:szCs w:val="24"/>
        </w:rPr>
        <w:t>Предметные результаты освоения содержания модуля «Автоматизированные системы».</w:t>
      </w:r>
    </w:p>
    <w:p w14:paraId="4268F9C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9 классах:</w:t>
      </w:r>
    </w:p>
    <w:p w14:paraId="50436D7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ризнаки автоматизированных систем, их виды;</w:t>
      </w:r>
    </w:p>
    <w:p w14:paraId="45CC033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ринципы управления технологическими процессами;</w:t>
      </w:r>
    </w:p>
    <w:p w14:paraId="3EA5292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управляющие и управляемые системы, функции обратной связи;</w:t>
      </w:r>
    </w:p>
    <w:p w14:paraId="6128AFE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управление учебными техническими системами;</w:t>
      </w:r>
    </w:p>
    <w:p w14:paraId="70F04E7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автоматизированные системы;</w:t>
      </w:r>
    </w:p>
    <w:p w14:paraId="4DFEEB2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сновные электрические устройства и их функции для создания автоматизированных систем;</w:t>
      </w:r>
    </w:p>
    <w:p w14:paraId="478FC20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принцип сборки электрических схем;</w:t>
      </w:r>
    </w:p>
    <w:p w14:paraId="711393B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сборку электрических схем с использованием электрических устройств и систем;</w:t>
      </w:r>
    </w:p>
    <w:p w14:paraId="171668B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ределять результат работы электрической схемы при использовании различных элементов;</w:t>
      </w:r>
    </w:p>
    <w:p w14:paraId="51BAEAF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программирование автоматизированных систем на основе использования программированных логических реле;</w:t>
      </w:r>
    </w:p>
    <w:p w14:paraId="0AD6284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14:paraId="54D41E5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автоматизированными системами, их востребованность на региональном рынке труда.</w:t>
      </w:r>
    </w:p>
    <w:p w14:paraId="689D7ED8" w14:textId="215B5AFF"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Животноводство».</w:t>
      </w:r>
    </w:p>
    <w:p w14:paraId="7D1812F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8 классах:</w:t>
      </w:r>
    </w:p>
    <w:p w14:paraId="1F9D4AA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новные направления животноводства;</w:t>
      </w:r>
    </w:p>
    <w:p w14:paraId="7046B5D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обенности основных видов сельскохозяйственных животных своего региона;</w:t>
      </w:r>
    </w:p>
    <w:p w14:paraId="63BC22D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исывать полный технологический цикл получения продукции животноводства своего региона;</w:t>
      </w:r>
    </w:p>
    <w:p w14:paraId="4391BBF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сельскохозяйственных животных, характерных для данного региона;</w:t>
      </w:r>
    </w:p>
    <w:p w14:paraId="48E4EA7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условия содержания животных в различных условиях;</w:t>
      </w:r>
    </w:p>
    <w:p w14:paraId="1103BB1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выками оказания первой помощи заболевшим или пораненным животным;</w:t>
      </w:r>
    </w:p>
    <w:p w14:paraId="572DFFE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пособы переработки и хранения продукции животноводства;</w:t>
      </w:r>
    </w:p>
    <w:p w14:paraId="1ABE4B5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пути цифровизации животноводческого производства;</w:t>
      </w:r>
    </w:p>
    <w:p w14:paraId="115DBC2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особенности сельскохозяйственного производства своего региона;</w:t>
      </w:r>
    </w:p>
    <w:p w14:paraId="5406D7D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животноводством, их востребованность на рынке труда.</w:t>
      </w:r>
    </w:p>
    <w:p w14:paraId="25932022" w14:textId="47B9E7DF"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Модуль «Растениеводство».</w:t>
      </w:r>
    </w:p>
    <w:p w14:paraId="184487B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8 классах:</w:t>
      </w:r>
    </w:p>
    <w:p w14:paraId="1816C59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новные направления растениеводства;</w:t>
      </w:r>
    </w:p>
    <w:p w14:paraId="3CA699A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исывать полный технологический цикл получения наиболее распространённой растениеводческой продукции своего региона;</w:t>
      </w:r>
    </w:p>
    <w:p w14:paraId="5E61822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виды и свойства почв данного региона;</w:t>
      </w:r>
    </w:p>
    <w:p w14:paraId="5DCB980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ручные и механизированные инструменты обработки почвы;</w:t>
      </w:r>
    </w:p>
    <w:p w14:paraId="6694B17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культурные растения по различным основаниям;</w:t>
      </w:r>
    </w:p>
    <w:p w14:paraId="7169096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олезные дикорастущие растения и знать их свойства;</w:t>
      </w:r>
    </w:p>
    <w:p w14:paraId="659AB93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вать опасные для человека дикорастущие растения;</w:t>
      </w:r>
    </w:p>
    <w:p w14:paraId="7BBF618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олезные для человека грибы;</w:t>
      </w:r>
    </w:p>
    <w:p w14:paraId="780DFC0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пасные для человека грибы;</w:t>
      </w:r>
    </w:p>
    <w:p w14:paraId="4B8B173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методами сбора, переработки и хранения полезных дикорастущих растений и их плодов;</w:t>
      </w:r>
    </w:p>
    <w:p w14:paraId="3206CED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методами сбора, переработки и хранения полезных для человека грибов;</w:t>
      </w:r>
    </w:p>
    <w:p w14:paraId="4A39952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новные направления цифровизации и роботизации в растениеводстве;</w:t>
      </w:r>
    </w:p>
    <w:p w14:paraId="1E1BAF7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лучить опыт использования цифровых устройств и программных сервисов в технологии растениеводства;</w:t>
      </w:r>
    </w:p>
    <w:p w14:paraId="272842B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растениеводством, их востребованность на рынке труда.</w:t>
      </w:r>
    </w:p>
    <w:p w14:paraId="5E7A4F16" w14:textId="2D5B9DF9" w:rsidR="009B20D2" w:rsidRDefault="009B20D2" w:rsidP="000718E9">
      <w:pPr>
        <w:tabs>
          <w:tab w:val="left" w:pos="2730"/>
        </w:tabs>
        <w:spacing w:line="276" w:lineRule="auto"/>
        <w:ind w:right="6" w:firstLine="0"/>
        <w:rPr>
          <w:color w:val="FF0000"/>
          <w:sz w:val="24"/>
          <w:szCs w:val="24"/>
        </w:rPr>
      </w:pPr>
    </w:p>
    <w:p w14:paraId="1FCA4013" w14:textId="416BC630" w:rsidR="003106FF" w:rsidRPr="003106FF" w:rsidRDefault="003106FF" w:rsidP="003106FF">
      <w:pPr>
        <w:spacing w:line="240" w:lineRule="auto"/>
        <w:ind w:left="540"/>
        <w:contextualSpacing/>
        <w:jc w:val="center"/>
        <w:rPr>
          <w:rFonts w:eastAsia="Calibri" w:cs="Times New Roman"/>
          <w:b/>
          <w:sz w:val="24"/>
          <w:szCs w:val="24"/>
          <w:lang w:eastAsia="en-US"/>
        </w:rPr>
      </w:pPr>
      <w:r>
        <w:rPr>
          <w:color w:val="FF0000"/>
          <w:sz w:val="24"/>
          <w:szCs w:val="24"/>
        </w:rPr>
        <w:tab/>
      </w:r>
      <w:r w:rsidRPr="003106FF">
        <w:rPr>
          <w:rFonts w:eastAsia="Calibri" w:cs="Times New Roman"/>
          <w:b/>
          <w:sz w:val="24"/>
          <w:szCs w:val="24"/>
          <w:lang w:eastAsia="en-US"/>
        </w:rPr>
        <w:t>Тематическое планирование</w:t>
      </w:r>
      <w:r>
        <w:rPr>
          <w:rFonts w:eastAsia="Calibri" w:cs="Times New Roman"/>
          <w:b/>
          <w:sz w:val="24"/>
          <w:szCs w:val="24"/>
          <w:lang w:eastAsia="en-US"/>
        </w:rPr>
        <w:t xml:space="preserve"> учебного предмета «Технология</w:t>
      </w:r>
      <w:r w:rsidRPr="003106FF">
        <w:rPr>
          <w:rFonts w:eastAsia="Calibri" w:cs="Times New Roman"/>
          <w:b/>
          <w:sz w:val="24"/>
          <w:szCs w:val="24"/>
          <w:lang w:eastAsia="en-US"/>
        </w:rPr>
        <w:t>»</w:t>
      </w:r>
    </w:p>
    <w:p w14:paraId="2D08E508" w14:textId="77777777" w:rsidR="003106FF" w:rsidRPr="003106FF" w:rsidRDefault="003106FF" w:rsidP="003106FF">
      <w:pPr>
        <w:spacing w:line="240" w:lineRule="auto"/>
        <w:ind w:left="540" w:firstLine="0"/>
        <w:contextualSpacing/>
        <w:jc w:val="center"/>
        <w:rPr>
          <w:rFonts w:eastAsia="SchoolBookSanPin" w:cs="Times New Roman"/>
          <w:b/>
          <w:sz w:val="24"/>
          <w:szCs w:val="24"/>
          <w:lang w:eastAsia="en-US"/>
        </w:rPr>
      </w:pPr>
    </w:p>
    <w:p w14:paraId="05A998EF" w14:textId="77777777" w:rsidR="000718E9" w:rsidRPr="000718E9" w:rsidRDefault="000718E9" w:rsidP="000718E9">
      <w:pPr>
        <w:spacing w:line="240" w:lineRule="auto"/>
        <w:ind w:firstLine="709"/>
        <w:contextualSpacing/>
        <w:rPr>
          <w:rFonts w:eastAsia="SchoolBookSanPin" w:cs="Times New Roman"/>
          <w:b/>
          <w:sz w:val="24"/>
          <w:szCs w:val="24"/>
          <w:lang w:eastAsia="en-US"/>
        </w:rPr>
      </w:pPr>
      <w:r w:rsidRPr="000718E9">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4539A40A" w14:textId="3CADB0D1" w:rsidR="000718E9" w:rsidRDefault="000718E9" w:rsidP="000718E9">
      <w:pPr>
        <w:widowControl w:val="0"/>
        <w:spacing w:line="240" w:lineRule="auto"/>
        <w:ind w:firstLine="709"/>
        <w:rPr>
          <w:rFonts w:eastAsia="SchoolBookSanPin" w:cs="Times New Roman"/>
          <w:sz w:val="24"/>
          <w:szCs w:val="24"/>
          <w:lang w:eastAsia="en-US"/>
        </w:rPr>
      </w:pPr>
      <w:r w:rsidRPr="000718E9">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718E9">
        <w:rPr>
          <w:rFonts w:eastAsia="SchoolBookSanPin" w:cs="Times New Roman"/>
          <w:b/>
          <w:sz w:val="24"/>
          <w:szCs w:val="24"/>
          <w:lang w:eastAsia="en-US"/>
        </w:rPr>
        <w:t>«рабочей программе учителя»</w:t>
      </w:r>
      <w:r w:rsidRPr="000718E9">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4A7DB810" w14:textId="06855C7C" w:rsidR="003106FF" w:rsidRPr="003106FF" w:rsidRDefault="003106FF" w:rsidP="003106FF">
      <w:pPr>
        <w:widowControl w:val="0"/>
        <w:spacing w:line="240" w:lineRule="auto"/>
        <w:ind w:firstLine="709"/>
        <w:rPr>
          <w:rFonts w:eastAsia="SchoolBookSanPin" w:cs="Times New Roman"/>
          <w:sz w:val="24"/>
          <w:szCs w:val="24"/>
          <w:lang w:eastAsia="en-US"/>
        </w:rPr>
      </w:pPr>
      <w:r w:rsidRPr="003106FF">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3106FF" w:rsidRPr="003106FF" w14:paraId="73601C10" w14:textId="77777777" w:rsidTr="003106FF">
        <w:trPr>
          <w:trHeight w:val="575"/>
        </w:trPr>
        <w:tc>
          <w:tcPr>
            <w:tcW w:w="993" w:type="dxa"/>
          </w:tcPr>
          <w:p w14:paraId="540B1434" w14:textId="77777777" w:rsidR="003106FF" w:rsidRPr="003106FF" w:rsidRDefault="003106FF" w:rsidP="003106FF">
            <w:pPr>
              <w:spacing w:line="240" w:lineRule="auto"/>
              <w:ind w:left="142" w:right="354" w:firstLine="96"/>
              <w:jc w:val="center"/>
              <w:rPr>
                <w:rFonts w:eastAsia="Times New Roman"/>
                <w:szCs w:val="20"/>
                <w:lang w:eastAsia="en-US"/>
              </w:rPr>
            </w:pPr>
            <w:r w:rsidRPr="003106FF">
              <w:rPr>
                <w:rFonts w:eastAsia="Times New Roman"/>
                <w:szCs w:val="20"/>
                <w:lang w:eastAsia="en-US"/>
              </w:rPr>
              <w:t>№</w:t>
            </w:r>
            <w:r w:rsidRPr="003106FF">
              <w:rPr>
                <w:rFonts w:eastAsia="Times New Roman"/>
                <w:spacing w:val="-57"/>
                <w:szCs w:val="20"/>
                <w:lang w:eastAsia="en-US"/>
              </w:rPr>
              <w:t xml:space="preserve"> </w:t>
            </w:r>
            <w:r w:rsidRPr="003106FF">
              <w:rPr>
                <w:rFonts w:eastAsia="Times New Roman"/>
                <w:szCs w:val="20"/>
                <w:lang w:eastAsia="en-US"/>
              </w:rPr>
              <w:t>п/п</w:t>
            </w:r>
          </w:p>
        </w:tc>
        <w:tc>
          <w:tcPr>
            <w:tcW w:w="4394" w:type="dxa"/>
          </w:tcPr>
          <w:p w14:paraId="4812F94A" w14:textId="69E8AA39" w:rsidR="003106FF" w:rsidRPr="000718E9" w:rsidRDefault="000718E9" w:rsidP="003106FF">
            <w:pPr>
              <w:spacing w:line="240" w:lineRule="auto"/>
              <w:ind w:left="142" w:firstLine="0"/>
              <w:jc w:val="center"/>
              <w:rPr>
                <w:rFonts w:eastAsia="Times New Roman"/>
                <w:szCs w:val="20"/>
                <w:lang w:val="ru-RU" w:eastAsia="en-US"/>
              </w:rPr>
            </w:pPr>
            <w:r>
              <w:rPr>
                <w:rFonts w:eastAsia="Times New Roman"/>
                <w:szCs w:val="20"/>
                <w:lang w:val="ru-RU" w:eastAsia="en-US"/>
              </w:rPr>
              <w:t>Модули</w:t>
            </w:r>
          </w:p>
        </w:tc>
        <w:tc>
          <w:tcPr>
            <w:tcW w:w="2126" w:type="dxa"/>
          </w:tcPr>
          <w:p w14:paraId="1AF26307" w14:textId="77777777" w:rsidR="003106FF" w:rsidRPr="003106FF" w:rsidRDefault="003106FF" w:rsidP="003106FF">
            <w:pPr>
              <w:spacing w:line="240" w:lineRule="auto"/>
              <w:ind w:left="142" w:right="27" w:hanging="72"/>
              <w:jc w:val="center"/>
              <w:rPr>
                <w:rFonts w:eastAsia="Times New Roman"/>
                <w:szCs w:val="20"/>
                <w:lang w:val="ru-RU" w:eastAsia="en-US"/>
              </w:rPr>
            </w:pPr>
            <w:r w:rsidRPr="003106FF">
              <w:rPr>
                <w:rFonts w:eastAsia="Times New Roman"/>
                <w:spacing w:val="-1"/>
                <w:szCs w:val="20"/>
                <w:lang w:val="ru-RU" w:eastAsia="en-US"/>
              </w:rPr>
              <w:t>Количество часов, отводимых на освоение каждой темы</w:t>
            </w:r>
          </w:p>
        </w:tc>
        <w:tc>
          <w:tcPr>
            <w:tcW w:w="2126" w:type="dxa"/>
          </w:tcPr>
          <w:p w14:paraId="5FCDC088" w14:textId="77777777" w:rsidR="003106FF" w:rsidRPr="003106FF" w:rsidRDefault="003106FF" w:rsidP="003106FF">
            <w:pPr>
              <w:spacing w:line="240" w:lineRule="auto"/>
              <w:ind w:left="142" w:right="27" w:hanging="72"/>
              <w:jc w:val="center"/>
              <w:rPr>
                <w:rFonts w:eastAsia="Times New Roman"/>
                <w:spacing w:val="-1"/>
                <w:szCs w:val="20"/>
                <w:lang w:eastAsia="en-US"/>
              </w:rPr>
            </w:pPr>
            <w:r w:rsidRPr="003106FF">
              <w:rPr>
                <w:rFonts w:eastAsia="Times New Roman"/>
                <w:spacing w:val="-1"/>
                <w:szCs w:val="20"/>
                <w:lang w:eastAsia="en-US"/>
              </w:rPr>
              <w:t xml:space="preserve">Э(Ц)ОР </w:t>
            </w:r>
          </w:p>
        </w:tc>
      </w:tr>
      <w:tr w:rsidR="004B7DDE" w:rsidRPr="003106FF" w14:paraId="610361DE" w14:textId="77777777" w:rsidTr="0042754A">
        <w:trPr>
          <w:trHeight w:val="7589"/>
        </w:trPr>
        <w:tc>
          <w:tcPr>
            <w:tcW w:w="993" w:type="dxa"/>
          </w:tcPr>
          <w:p w14:paraId="1371DA70" w14:textId="77777777" w:rsidR="004B7DDE" w:rsidRPr="003106FF" w:rsidRDefault="004B7DDE" w:rsidP="003106FF">
            <w:pPr>
              <w:spacing w:line="240" w:lineRule="auto"/>
              <w:ind w:left="142" w:firstLine="0"/>
              <w:jc w:val="left"/>
              <w:rPr>
                <w:rFonts w:eastAsia="Times New Roman"/>
                <w:szCs w:val="20"/>
                <w:lang w:eastAsia="en-US"/>
              </w:rPr>
            </w:pPr>
            <w:r w:rsidRPr="003106FF">
              <w:rPr>
                <w:rFonts w:eastAsia="Times New Roman"/>
                <w:szCs w:val="20"/>
                <w:lang w:eastAsia="en-US"/>
              </w:rPr>
              <w:t>1.</w:t>
            </w:r>
          </w:p>
          <w:p w14:paraId="492178EA" w14:textId="39B8529B" w:rsidR="004B7DDE" w:rsidRPr="003106FF" w:rsidRDefault="004B7DDE" w:rsidP="004B7DDE">
            <w:pPr>
              <w:spacing w:line="240" w:lineRule="auto"/>
              <w:jc w:val="left"/>
              <w:rPr>
                <w:rFonts w:eastAsia="Times New Roman"/>
                <w:szCs w:val="20"/>
                <w:lang w:eastAsia="en-US"/>
              </w:rPr>
            </w:pPr>
          </w:p>
        </w:tc>
        <w:tc>
          <w:tcPr>
            <w:tcW w:w="4394" w:type="dxa"/>
          </w:tcPr>
          <w:p w14:paraId="55CEB546" w14:textId="77777777" w:rsidR="004B7DDE" w:rsidRPr="004B7DDE" w:rsidRDefault="004B7DDE" w:rsidP="003106FF">
            <w:pPr>
              <w:rPr>
                <w:rFonts w:eastAsia="OfficinaSansBoldITC"/>
                <w:b/>
                <w:szCs w:val="20"/>
                <w:lang w:val="ru-RU" w:eastAsia="en-US"/>
              </w:rPr>
            </w:pPr>
            <w:r w:rsidRPr="004B7DDE">
              <w:rPr>
                <w:rFonts w:eastAsia="OfficinaSansBoldITC"/>
                <w:b/>
                <w:szCs w:val="20"/>
                <w:lang w:val="ru-RU" w:eastAsia="en-US"/>
              </w:rPr>
              <w:t>162.3.1. Инвариантные модули.</w:t>
            </w:r>
          </w:p>
          <w:p w14:paraId="760D0FF3" w14:textId="77777777" w:rsidR="004B7DDE" w:rsidRPr="003106FF" w:rsidRDefault="004B7DDE" w:rsidP="003106FF">
            <w:pPr>
              <w:rPr>
                <w:rFonts w:eastAsia="OfficinaSansBoldITC"/>
                <w:szCs w:val="20"/>
                <w:lang w:val="ru-RU" w:eastAsia="en-US"/>
              </w:rPr>
            </w:pPr>
            <w:r w:rsidRPr="003106FF">
              <w:rPr>
                <w:rFonts w:eastAsia="OfficinaSansBoldITC"/>
                <w:szCs w:val="20"/>
                <w:lang w:val="ru-RU" w:eastAsia="en-US"/>
              </w:rPr>
              <w:t>162.3.1.1. Модуль «Производство и технологии».</w:t>
            </w:r>
          </w:p>
          <w:p w14:paraId="7B30816B" w14:textId="41BF7BAC" w:rsidR="004B7DDE" w:rsidRDefault="004B7DDE" w:rsidP="003106FF">
            <w:pPr>
              <w:rPr>
                <w:rFonts w:eastAsia="OfficinaSansBoldITC"/>
                <w:szCs w:val="20"/>
                <w:lang w:val="ru-RU" w:eastAsia="en-US"/>
              </w:rPr>
            </w:pPr>
            <w:r w:rsidRPr="004B7DDE">
              <w:rPr>
                <w:rFonts w:eastAsia="OfficinaSansBoldITC"/>
                <w:szCs w:val="20"/>
                <w:lang w:val="ru-RU" w:eastAsia="en-US"/>
              </w:rPr>
              <w:t>162.2.10.2. Модуль «Технологии обработки материалов и пищевых продуктов».</w:t>
            </w:r>
          </w:p>
          <w:p w14:paraId="69F85684" w14:textId="71FB3720" w:rsidR="004B7DDE" w:rsidRPr="0042754A" w:rsidRDefault="004B7DDE" w:rsidP="004B7DDE">
            <w:pPr>
              <w:rPr>
                <w:rFonts w:eastAsia="OfficinaSansBoldITC"/>
                <w:szCs w:val="20"/>
                <w:lang w:val="ru-RU" w:eastAsia="en-US"/>
              </w:rPr>
            </w:pPr>
            <w:r w:rsidRPr="0042754A">
              <w:rPr>
                <w:rFonts w:eastAsia="OfficinaSansBoldITC"/>
                <w:szCs w:val="20"/>
                <w:lang w:val="ru-RU" w:eastAsia="en-US"/>
              </w:rPr>
              <w:t>162.2.10.3. Модуль «Компьютерная графика. Черчение».</w:t>
            </w:r>
          </w:p>
          <w:p w14:paraId="4D7EB538" w14:textId="051FF80A" w:rsidR="004B7DDE" w:rsidRPr="0042754A" w:rsidRDefault="004B7DDE" w:rsidP="004B7DDE">
            <w:pPr>
              <w:rPr>
                <w:rFonts w:eastAsia="OfficinaSansBoldITC"/>
                <w:szCs w:val="20"/>
                <w:lang w:val="ru-RU" w:eastAsia="en-US"/>
              </w:rPr>
            </w:pPr>
            <w:r w:rsidRPr="0042754A">
              <w:rPr>
                <w:rFonts w:eastAsia="OfficinaSansBoldITC"/>
                <w:szCs w:val="20"/>
                <w:lang w:val="ru-RU" w:eastAsia="en-US"/>
              </w:rPr>
              <w:t>162.2.10.4. Модуль «Робототехника».</w:t>
            </w:r>
          </w:p>
          <w:p w14:paraId="367B5034" w14:textId="08E9D25C" w:rsidR="004B7DDE" w:rsidRDefault="004B7DDE" w:rsidP="004B7DDE">
            <w:pPr>
              <w:rPr>
                <w:rFonts w:eastAsia="OfficinaSansBoldITC"/>
                <w:szCs w:val="20"/>
                <w:lang w:val="ru-RU" w:eastAsia="en-US"/>
              </w:rPr>
            </w:pPr>
            <w:r w:rsidRPr="004B7DDE">
              <w:rPr>
                <w:rFonts w:eastAsia="OfficinaSansBoldITC"/>
                <w:szCs w:val="20"/>
                <w:lang w:val="ru-RU" w:eastAsia="en-US"/>
              </w:rPr>
              <w:t>162.2.10.5. Модуль «3</w:t>
            </w:r>
            <w:r w:rsidRPr="004B7DDE">
              <w:rPr>
                <w:rFonts w:eastAsia="OfficinaSansBoldITC"/>
                <w:szCs w:val="20"/>
                <w:lang w:eastAsia="en-US"/>
              </w:rPr>
              <w:t>D</w:t>
            </w:r>
            <w:r w:rsidRPr="004B7DDE">
              <w:rPr>
                <w:rFonts w:eastAsia="OfficinaSansBoldITC"/>
                <w:szCs w:val="20"/>
                <w:lang w:val="ru-RU" w:eastAsia="en-US"/>
              </w:rPr>
              <w:t>-моделирование, прототипирование, макетирование».</w:t>
            </w:r>
          </w:p>
          <w:p w14:paraId="62023D5B" w14:textId="77777777" w:rsidR="004B7DDE" w:rsidRPr="0042754A" w:rsidRDefault="004B7DDE" w:rsidP="004B7DDE">
            <w:pPr>
              <w:rPr>
                <w:rFonts w:eastAsia="OfficinaSansBoldITC"/>
                <w:szCs w:val="20"/>
                <w:lang w:val="ru-RU" w:eastAsia="en-US"/>
              </w:rPr>
            </w:pPr>
          </w:p>
          <w:p w14:paraId="054B1D51" w14:textId="77777777" w:rsidR="004B7DDE" w:rsidRPr="0042754A" w:rsidRDefault="004B7DDE" w:rsidP="004B7DDE">
            <w:pPr>
              <w:rPr>
                <w:rFonts w:eastAsia="OfficinaSansBoldITC"/>
                <w:szCs w:val="20"/>
                <w:lang w:val="ru-RU" w:eastAsia="en-US"/>
              </w:rPr>
            </w:pPr>
          </w:p>
          <w:p w14:paraId="0D37B944" w14:textId="33B343D6" w:rsidR="004B7DDE" w:rsidRDefault="004B7DDE" w:rsidP="004B7DDE">
            <w:pPr>
              <w:rPr>
                <w:rFonts w:eastAsia="OfficinaSansBoldITC"/>
                <w:szCs w:val="20"/>
                <w:lang w:val="ru-RU" w:eastAsia="en-US"/>
              </w:rPr>
            </w:pPr>
          </w:p>
          <w:p w14:paraId="6DDBB360" w14:textId="77777777" w:rsidR="004B7DDE" w:rsidRPr="004B7DDE" w:rsidRDefault="004B7DDE" w:rsidP="004B7DDE">
            <w:pPr>
              <w:rPr>
                <w:rFonts w:eastAsia="OfficinaSansBoldITC"/>
                <w:b/>
                <w:szCs w:val="20"/>
                <w:lang w:val="ru-RU" w:eastAsia="en-US"/>
              </w:rPr>
            </w:pPr>
            <w:r w:rsidRPr="004B7DDE">
              <w:rPr>
                <w:rFonts w:eastAsia="OfficinaSansBoldITC"/>
                <w:b/>
                <w:szCs w:val="20"/>
                <w:lang w:val="ru-RU" w:eastAsia="en-US"/>
              </w:rPr>
              <w:t>162.2.11. Вариативные модули программы по технологии.</w:t>
            </w:r>
          </w:p>
          <w:p w14:paraId="7F3E3BC2" w14:textId="23F1FF20" w:rsidR="004B7DDE" w:rsidRDefault="004B7DDE" w:rsidP="004B7DDE">
            <w:pPr>
              <w:rPr>
                <w:rFonts w:eastAsia="OfficinaSansBoldITC"/>
                <w:szCs w:val="20"/>
                <w:lang w:val="ru-RU" w:eastAsia="en-US"/>
              </w:rPr>
            </w:pPr>
            <w:r w:rsidRPr="004B7DDE">
              <w:rPr>
                <w:rFonts w:eastAsia="OfficinaSansBoldITC"/>
                <w:szCs w:val="20"/>
                <w:lang w:val="ru-RU" w:eastAsia="en-US"/>
              </w:rPr>
              <w:t>162.2.11.1. Модуль «Автоматизированные системы».</w:t>
            </w:r>
          </w:p>
          <w:p w14:paraId="15D53D61" w14:textId="45ED78C3" w:rsidR="004B7DDE" w:rsidRDefault="004B7DDE" w:rsidP="004B7DDE">
            <w:pPr>
              <w:rPr>
                <w:rFonts w:eastAsia="OfficinaSansBoldITC"/>
                <w:szCs w:val="20"/>
                <w:lang w:val="ru-RU" w:eastAsia="en-US"/>
              </w:rPr>
            </w:pPr>
            <w:r w:rsidRPr="004B7DDE">
              <w:rPr>
                <w:rFonts w:eastAsia="OfficinaSansBoldITC"/>
                <w:szCs w:val="20"/>
                <w:lang w:val="ru-RU" w:eastAsia="en-US"/>
              </w:rPr>
              <w:t>162.2.11.2. Модули «Животноводство» и «Растениеводство».</w:t>
            </w:r>
          </w:p>
          <w:p w14:paraId="423EAFB3" w14:textId="119ECB8B" w:rsidR="004B7DDE" w:rsidRPr="004B7DDE" w:rsidRDefault="004B7DDE" w:rsidP="004B7DDE">
            <w:pPr>
              <w:rPr>
                <w:rFonts w:eastAsia="OfficinaSansBoldITC"/>
                <w:szCs w:val="20"/>
                <w:lang w:val="ru-RU" w:eastAsia="en-US"/>
              </w:rPr>
            </w:pPr>
            <w:r w:rsidRPr="004B7DDE">
              <w:rPr>
                <w:rFonts w:eastAsia="OfficinaSansBoldITC"/>
                <w:szCs w:val="20"/>
                <w:lang w:val="ru-RU" w:eastAsia="en-US"/>
              </w:rPr>
              <w:t>162.2.11.3. В курсе технологии осуществляется реализация межпредметных связей</w:t>
            </w:r>
            <w:r>
              <w:rPr>
                <w:rFonts w:eastAsia="OfficinaSansBoldITC"/>
                <w:szCs w:val="20"/>
                <w:lang w:val="ru-RU" w:eastAsia="en-US"/>
              </w:rPr>
              <w:t>.</w:t>
            </w:r>
          </w:p>
        </w:tc>
        <w:tc>
          <w:tcPr>
            <w:tcW w:w="2126" w:type="dxa"/>
          </w:tcPr>
          <w:p w14:paraId="0EE1D0A6" w14:textId="77777777" w:rsidR="004B7DDE" w:rsidRPr="003106FF" w:rsidRDefault="004B7DDE" w:rsidP="003106FF">
            <w:pPr>
              <w:spacing w:line="240" w:lineRule="auto"/>
              <w:ind w:firstLine="0"/>
              <w:jc w:val="center"/>
              <w:rPr>
                <w:rFonts w:eastAsia="Times New Roman"/>
                <w:i/>
                <w:szCs w:val="20"/>
                <w:lang w:val="ru-RU" w:eastAsia="en-US"/>
              </w:rPr>
            </w:pPr>
            <w:r w:rsidRPr="003106FF">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080E1DA4" w14:textId="77777777" w:rsidR="004B7DDE" w:rsidRPr="003106FF" w:rsidRDefault="004B7DDE" w:rsidP="003106FF">
            <w:pPr>
              <w:spacing w:line="240" w:lineRule="auto"/>
              <w:ind w:firstLine="0"/>
              <w:jc w:val="center"/>
              <w:rPr>
                <w:rFonts w:eastAsia="Times New Roman"/>
                <w:i/>
                <w:szCs w:val="20"/>
                <w:lang w:val="ru-RU" w:eastAsia="en-US"/>
              </w:rPr>
            </w:pPr>
            <w:r w:rsidRPr="003106FF">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2093CBEF" w14:textId="77777777" w:rsidR="004B7DDE" w:rsidRPr="003106FF" w:rsidRDefault="004B7DDE" w:rsidP="003106FF">
            <w:pPr>
              <w:spacing w:line="240" w:lineRule="auto"/>
              <w:ind w:firstLine="0"/>
              <w:jc w:val="center"/>
              <w:rPr>
                <w:rFonts w:eastAsia="Times New Roman"/>
                <w:i/>
                <w:szCs w:val="20"/>
                <w:lang w:val="ru-RU" w:eastAsia="en-US"/>
              </w:rPr>
            </w:pPr>
            <w:r w:rsidRPr="003106FF">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14:paraId="79BC9330" w14:textId="781BA757" w:rsidR="009B20D2" w:rsidRDefault="009B20D2" w:rsidP="003106FF">
      <w:pPr>
        <w:tabs>
          <w:tab w:val="left" w:pos="2730"/>
        </w:tabs>
        <w:spacing w:line="276" w:lineRule="auto"/>
        <w:ind w:right="6" w:firstLine="567"/>
        <w:rPr>
          <w:color w:val="FF0000"/>
          <w:sz w:val="24"/>
          <w:szCs w:val="24"/>
        </w:rPr>
      </w:pPr>
    </w:p>
    <w:p w14:paraId="1AEA5D01" w14:textId="2552AC96" w:rsidR="009B20D2" w:rsidRDefault="009B20D2" w:rsidP="009B20D2">
      <w:pPr>
        <w:tabs>
          <w:tab w:val="left" w:pos="2730"/>
        </w:tabs>
        <w:spacing w:line="276" w:lineRule="auto"/>
        <w:ind w:right="6" w:firstLine="567"/>
        <w:rPr>
          <w:color w:val="FF0000"/>
          <w:sz w:val="24"/>
          <w:szCs w:val="24"/>
        </w:rPr>
      </w:pPr>
    </w:p>
    <w:p w14:paraId="4CDD73A0" w14:textId="787509C5" w:rsidR="006103F1" w:rsidRDefault="004B7DDE" w:rsidP="004B7DDE">
      <w:pPr>
        <w:tabs>
          <w:tab w:val="left" w:pos="2220"/>
        </w:tabs>
        <w:spacing w:line="276" w:lineRule="auto"/>
        <w:ind w:right="6" w:firstLine="567"/>
        <w:jc w:val="center"/>
        <w:rPr>
          <w:b/>
          <w:sz w:val="24"/>
          <w:szCs w:val="24"/>
        </w:rPr>
      </w:pPr>
      <w:r w:rsidRPr="004B7DDE">
        <w:rPr>
          <w:b/>
          <w:sz w:val="24"/>
          <w:szCs w:val="24"/>
        </w:rPr>
        <w:t>2.1.29. Р</w:t>
      </w:r>
      <w:r w:rsidR="006103F1" w:rsidRPr="004B7DDE">
        <w:rPr>
          <w:b/>
          <w:sz w:val="24"/>
          <w:szCs w:val="24"/>
        </w:rPr>
        <w:t>абочая программа по учебному предмету «Ф</w:t>
      </w:r>
      <w:r>
        <w:rPr>
          <w:b/>
          <w:sz w:val="24"/>
          <w:szCs w:val="24"/>
        </w:rPr>
        <w:t>изическая культура»</w:t>
      </w:r>
    </w:p>
    <w:p w14:paraId="3D04D27D" w14:textId="77777777" w:rsidR="004B7DDE" w:rsidRPr="004B7DDE" w:rsidRDefault="004B7DDE" w:rsidP="004B7DDE">
      <w:pPr>
        <w:tabs>
          <w:tab w:val="left" w:pos="2220"/>
        </w:tabs>
        <w:spacing w:line="240" w:lineRule="auto"/>
        <w:ind w:right="6" w:firstLine="567"/>
        <w:jc w:val="center"/>
        <w:rPr>
          <w:b/>
          <w:sz w:val="24"/>
          <w:szCs w:val="24"/>
        </w:rPr>
      </w:pPr>
    </w:p>
    <w:p w14:paraId="30B37933" w14:textId="3B9AC0CC" w:rsidR="004B7DDE" w:rsidRPr="00437CE6" w:rsidRDefault="004B7DDE" w:rsidP="00976D73">
      <w:pPr>
        <w:spacing w:line="240" w:lineRule="auto"/>
        <w:ind w:firstLine="709"/>
        <w:rPr>
          <w:rFonts w:eastAsia="Times New Roman" w:cs="Times New Roman"/>
          <w:sz w:val="24"/>
          <w:szCs w:val="24"/>
          <w:lang w:eastAsia="en-US"/>
        </w:rPr>
      </w:pPr>
      <w:r w:rsidRPr="00976D73">
        <w:rPr>
          <w:sz w:val="24"/>
          <w:szCs w:val="24"/>
        </w:rPr>
        <w:t>Р</w:t>
      </w:r>
      <w:r w:rsidR="006103F1" w:rsidRPr="00976D73">
        <w:rPr>
          <w:sz w:val="24"/>
          <w:szCs w:val="24"/>
        </w:rPr>
        <w:t>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r w:rsidRPr="00976D73">
        <w:rPr>
          <w:rFonts w:eastAsia="Calibri" w:cs="Times New Roman"/>
          <w:sz w:val="24"/>
          <w:szCs w:val="28"/>
          <w:lang w:eastAsia="en-US"/>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3E252F78" w14:textId="1AC866AE" w:rsidR="004B7DDE" w:rsidRPr="00976D73" w:rsidRDefault="004B7DDE" w:rsidP="00976D73">
      <w:pPr>
        <w:spacing w:line="240" w:lineRule="auto"/>
        <w:ind w:firstLine="709"/>
        <w:rPr>
          <w:rFonts w:eastAsia="Times New Roman" w:cs="Times New Roman"/>
          <w:sz w:val="24"/>
          <w:szCs w:val="24"/>
          <w:lang w:eastAsia="en-US"/>
        </w:rPr>
      </w:pPr>
      <w:r w:rsidRPr="004B7DDE">
        <w:rPr>
          <w:rFonts w:eastAsia="Times New Roman" w:cs="Times New Roman"/>
          <w:sz w:val="24"/>
          <w:szCs w:val="24"/>
          <w:lang w:eastAsia="en-US"/>
        </w:rPr>
        <w:t xml:space="preserve">Рабочая программа составлена на основе федеральной рабочей программы по </w:t>
      </w:r>
      <w:r w:rsidR="00F82B55">
        <w:rPr>
          <w:rFonts w:eastAsia="Times New Roman" w:cs="Times New Roman"/>
          <w:sz w:val="24"/>
          <w:szCs w:val="24"/>
          <w:lang w:eastAsia="en-US"/>
        </w:rPr>
        <w:t>физической культуре</w:t>
      </w:r>
      <w:r w:rsidRPr="004B7DDE">
        <w:rPr>
          <w:rFonts w:eastAsia="Times New Roman" w:cs="Times New Roman"/>
          <w:sz w:val="24"/>
          <w:szCs w:val="24"/>
          <w:lang w:eastAsia="en-US"/>
        </w:rPr>
        <w:t>.</w:t>
      </w:r>
    </w:p>
    <w:p w14:paraId="167C46F2" w14:textId="4F311BF9" w:rsidR="006103F1" w:rsidRPr="00976D73" w:rsidRDefault="004B7DDE" w:rsidP="00976D73">
      <w:pPr>
        <w:tabs>
          <w:tab w:val="left" w:pos="2220"/>
        </w:tabs>
        <w:spacing w:line="240" w:lineRule="auto"/>
        <w:ind w:right="6" w:firstLine="567"/>
        <w:jc w:val="center"/>
        <w:rPr>
          <w:b/>
          <w:sz w:val="24"/>
          <w:szCs w:val="24"/>
        </w:rPr>
      </w:pPr>
      <w:r w:rsidRPr="00976D73">
        <w:rPr>
          <w:b/>
          <w:sz w:val="24"/>
          <w:szCs w:val="24"/>
        </w:rPr>
        <w:t>Пояснительная записка</w:t>
      </w:r>
    </w:p>
    <w:p w14:paraId="2A0B04B0" w14:textId="77777777" w:rsidR="004B7DDE" w:rsidRPr="00976D73" w:rsidRDefault="004B7DDE" w:rsidP="00976D73">
      <w:pPr>
        <w:tabs>
          <w:tab w:val="left" w:pos="2220"/>
        </w:tabs>
        <w:spacing w:line="240" w:lineRule="auto"/>
        <w:ind w:right="6" w:firstLine="567"/>
        <w:rPr>
          <w:sz w:val="24"/>
          <w:szCs w:val="24"/>
        </w:rPr>
      </w:pPr>
    </w:p>
    <w:p w14:paraId="38BA665D" w14:textId="68EDFC54"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14:paraId="61F5DD51" w14:textId="01C5D72B"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14:paraId="03F74124" w14:textId="320B931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14:paraId="3F8AA85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14:paraId="4569F10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14:paraId="0C50229D" w14:textId="28A0553B" w:rsidR="006103F1" w:rsidRPr="00976D73" w:rsidRDefault="006103F1" w:rsidP="00976D73">
      <w:pPr>
        <w:tabs>
          <w:tab w:val="left" w:pos="2220"/>
        </w:tabs>
        <w:spacing w:line="240" w:lineRule="auto"/>
        <w:ind w:right="6" w:firstLine="567"/>
        <w:rPr>
          <w:sz w:val="24"/>
          <w:szCs w:val="24"/>
        </w:rPr>
      </w:pPr>
      <w:r w:rsidRPr="00976D73">
        <w:rPr>
          <w:sz w:val="24"/>
          <w:szCs w:val="24"/>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14:paraId="794C93AF" w14:textId="15C196BB" w:rsidR="006103F1" w:rsidRPr="00976D73" w:rsidRDefault="006103F1" w:rsidP="00976D73">
      <w:pPr>
        <w:tabs>
          <w:tab w:val="left" w:pos="2220"/>
        </w:tabs>
        <w:spacing w:line="240" w:lineRule="auto"/>
        <w:ind w:right="6" w:firstLine="567"/>
        <w:rPr>
          <w:sz w:val="24"/>
          <w:szCs w:val="24"/>
        </w:rPr>
      </w:pPr>
      <w:r w:rsidRPr="00976D73">
        <w:rPr>
          <w:sz w:val="24"/>
          <w:szCs w:val="24"/>
        </w:rPr>
        <w:t> 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14:paraId="09CA98B0" w14:textId="2EE89183" w:rsidR="006103F1" w:rsidRPr="00976D73" w:rsidRDefault="006103F1" w:rsidP="00976D73">
      <w:pPr>
        <w:tabs>
          <w:tab w:val="left" w:pos="2220"/>
        </w:tabs>
        <w:spacing w:line="240" w:lineRule="auto"/>
        <w:ind w:right="6" w:firstLine="567"/>
        <w:rPr>
          <w:sz w:val="24"/>
          <w:szCs w:val="24"/>
        </w:rPr>
      </w:pPr>
      <w:r w:rsidRPr="00976D73">
        <w:rPr>
          <w:sz w:val="24"/>
          <w:szCs w:val="24"/>
        </w:rPr>
        <w:t>Инвариантные модули включают в себя содержание базовых видов спорта: гимнастика, лёгкая атлетика, зимние виды спорта (на примере лыжной подготовки), спортивные игры, плавание.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14:paraId="3C505202" w14:textId="6041A436" w:rsidR="006103F1" w:rsidRPr="00976D73" w:rsidRDefault="005677C9" w:rsidP="00976D73">
      <w:pPr>
        <w:tabs>
          <w:tab w:val="left" w:pos="2220"/>
        </w:tabs>
        <w:spacing w:line="240" w:lineRule="auto"/>
        <w:ind w:right="6" w:firstLine="567"/>
        <w:rPr>
          <w:sz w:val="24"/>
          <w:szCs w:val="24"/>
        </w:rPr>
      </w:pPr>
      <w:r w:rsidRPr="00976D73">
        <w:rPr>
          <w:sz w:val="24"/>
          <w:szCs w:val="24"/>
        </w:rPr>
        <w:t>С учётом климатических условий Чеченской Республики</w:t>
      </w:r>
      <w:r w:rsidR="006103F1" w:rsidRPr="00976D73">
        <w:rPr>
          <w:sz w:val="24"/>
          <w:szCs w:val="24"/>
        </w:rPr>
        <w:t xml:space="preserve">, а также отсутствии должных условий </w:t>
      </w:r>
      <w:r w:rsidRPr="00976D73">
        <w:rPr>
          <w:sz w:val="24"/>
          <w:szCs w:val="24"/>
        </w:rPr>
        <w:t>в школе для реализации</w:t>
      </w:r>
      <w:r w:rsidR="006103F1" w:rsidRPr="00976D73">
        <w:rPr>
          <w:sz w:val="24"/>
          <w:szCs w:val="24"/>
        </w:rPr>
        <w:t xml:space="preserve"> инвариантн</w:t>
      </w:r>
      <w:r w:rsidRPr="00976D73">
        <w:rPr>
          <w:sz w:val="24"/>
          <w:szCs w:val="24"/>
        </w:rPr>
        <w:t>ого</w:t>
      </w:r>
      <w:r w:rsidR="006103F1" w:rsidRPr="00976D73">
        <w:rPr>
          <w:sz w:val="24"/>
          <w:szCs w:val="24"/>
        </w:rPr>
        <w:t xml:space="preserve"> модул</w:t>
      </w:r>
      <w:r w:rsidRPr="00976D73">
        <w:rPr>
          <w:sz w:val="24"/>
          <w:szCs w:val="24"/>
        </w:rPr>
        <w:t>я</w:t>
      </w:r>
      <w:r w:rsidR="006103F1" w:rsidRPr="00976D73">
        <w:rPr>
          <w:sz w:val="24"/>
          <w:szCs w:val="24"/>
        </w:rPr>
        <w:t xml:space="preserve"> «Лыжные гонки» </w:t>
      </w:r>
      <w:r w:rsidRPr="00976D73">
        <w:rPr>
          <w:sz w:val="24"/>
          <w:szCs w:val="24"/>
        </w:rPr>
        <w:t>данный модуль заменяется</w:t>
      </w:r>
      <w:r w:rsidR="006103F1" w:rsidRPr="00976D73">
        <w:rPr>
          <w:sz w:val="24"/>
          <w:szCs w:val="24"/>
        </w:rPr>
        <w:t xml:space="preserve"> инвариантны</w:t>
      </w:r>
      <w:r w:rsidRPr="00976D73">
        <w:rPr>
          <w:sz w:val="24"/>
          <w:szCs w:val="24"/>
        </w:rPr>
        <w:t>ми</w:t>
      </w:r>
      <w:r w:rsidR="006103F1" w:rsidRPr="00976D73">
        <w:rPr>
          <w:sz w:val="24"/>
          <w:szCs w:val="24"/>
        </w:rPr>
        <w:t xml:space="preserve"> модул</w:t>
      </w:r>
      <w:r w:rsidRPr="00976D73">
        <w:rPr>
          <w:sz w:val="24"/>
          <w:szCs w:val="24"/>
        </w:rPr>
        <w:t>ями</w:t>
      </w:r>
      <w:r w:rsidR="006103F1" w:rsidRPr="00976D73">
        <w:rPr>
          <w:sz w:val="24"/>
          <w:szCs w:val="24"/>
        </w:rPr>
        <w:t xml:space="preserve"> («Лёгкая атлетика», «Гимнастика», «Спортивные игры»). </w:t>
      </w:r>
    </w:p>
    <w:p w14:paraId="7066E7CC" w14:textId="0121E720"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ариативные модули объединены модулем «Спорт», содержание которого разрабатывается </w:t>
      </w:r>
      <w:r w:rsidR="005677C9" w:rsidRPr="00976D73">
        <w:rPr>
          <w:sz w:val="24"/>
          <w:szCs w:val="24"/>
        </w:rPr>
        <w:t>учителем-предметником</w:t>
      </w:r>
      <w:r w:rsidRPr="00976D73">
        <w:rPr>
          <w:sz w:val="24"/>
          <w:szCs w:val="24"/>
        </w:rPr>
        <w:t xml:space="preserve">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14:paraId="36D76B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2EC6F493" w14:textId="77777777" w:rsidR="004A1DFB" w:rsidRPr="00976D73" w:rsidRDefault="004A1DFB" w:rsidP="00976D73">
      <w:pPr>
        <w:tabs>
          <w:tab w:val="left" w:pos="2220"/>
        </w:tabs>
        <w:spacing w:line="240" w:lineRule="auto"/>
        <w:ind w:right="6" w:firstLine="567"/>
        <w:rPr>
          <w:sz w:val="24"/>
          <w:szCs w:val="24"/>
        </w:rPr>
      </w:pPr>
    </w:p>
    <w:p w14:paraId="05C66E95" w14:textId="1CA1B5B7"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ояснитель</w:t>
      </w:r>
      <w:r w:rsidR="004A1DFB" w:rsidRPr="00976D73">
        <w:rPr>
          <w:b/>
          <w:sz w:val="24"/>
          <w:szCs w:val="24"/>
        </w:rPr>
        <w:t>ная записка</w:t>
      </w:r>
    </w:p>
    <w:p w14:paraId="288D07CC" w14:textId="4AB3D0FD"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рабочей программе воспитания.</w:t>
      </w:r>
    </w:p>
    <w:p w14:paraId="4570EEE4" w14:textId="0F103263"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14:paraId="188969D9" w14:textId="39F64A55"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14:paraId="6AAE70D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14:paraId="412CAF9E" w14:textId="08BB1C6C"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14:paraId="6A5A185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14:paraId="1D658B1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14:paraId="5B94D880" w14:textId="1CA09051" w:rsidR="006103F1" w:rsidRPr="00976D73" w:rsidRDefault="006103F1" w:rsidP="00976D73">
      <w:pPr>
        <w:tabs>
          <w:tab w:val="left" w:pos="2220"/>
        </w:tabs>
        <w:spacing w:line="240" w:lineRule="auto"/>
        <w:ind w:right="6" w:firstLine="567"/>
        <w:rPr>
          <w:sz w:val="24"/>
          <w:szCs w:val="24"/>
        </w:rPr>
      </w:pPr>
      <w:r w:rsidRPr="00976D73">
        <w:rPr>
          <w:sz w:val="24"/>
          <w:szCs w:val="24"/>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14:paraId="784291B8" w14:textId="2281EA5F" w:rsidR="006103F1" w:rsidRPr="00976D73" w:rsidRDefault="006103F1" w:rsidP="00976D73">
      <w:pPr>
        <w:tabs>
          <w:tab w:val="left" w:pos="2220"/>
        </w:tabs>
        <w:spacing w:line="240" w:lineRule="auto"/>
        <w:ind w:right="6" w:firstLine="567"/>
        <w:rPr>
          <w:sz w:val="24"/>
          <w:szCs w:val="24"/>
        </w:rPr>
      </w:pPr>
      <w:r w:rsidRPr="00976D73">
        <w:rPr>
          <w:sz w:val="24"/>
          <w:szCs w:val="24"/>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14:paraId="2CDD3D46" w14:textId="7167DB9C" w:rsidR="006103F1" w:rsidRPr="00976D73" w:rsidRDefault="006103F1" w:rsidP="00976D73">
      <w:pPr>
        <w:tabs>
          <w:tab w:val="left" w:pos="2220"/>
        </w:tabs>
        <w:spacing w:line="240" w:lineRule="auto"/>
        <w:ind w:right="6" w:firstLine="567"/>
        <w:rPr>
          <w:sz w:val="24"/>
          <w:szCs w:val="24"/>
        </w:rPr>
      </w:pPr>
      <w:r w:rsidRPr="00976D73">
        <w:rPr>
          <w:sz w:val="24"/>
          <w:szCs w:val="24"/>
        </w:rPr>
        <w:t>Инвариантные модули включают в себя содержание базовых видов спорта: гимнастика, лёгкая атлетика, зимние виды спорта (</w:t>
      </w:r>
      <w:r w:rsidR="004A1DFB" w:rsidRPr="00976D73">
        <w:rPr>
          <w:sz w:val="24"/>
          <w:szCs w:val="24"/>
        </w:rPr>
        <w:t>теоретическое ознакомление с видами спорта), спортивные игры и др.</w:t>
      </w:r>
      <w:r w:rsidRPr="00976D73">
        <w:rPr>
          <w:sz w:val="24"/>
          <w:szCs w:val="24"/>
        </w:rPr>
        <w:t>.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14:paraId="3E8482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14:paraId="7CA12414" w14:textId="3307A3E0" w:rsidR="006103F1" w:rsidRPr="00976D73" w:rsidRDefault="006103F1" w:rsidP="00976D73">
      <w:pPr>
        <w:tabs>
          <w:tab w:val="left" w:pos="2220"/>
        </w:tabs>
        <w:spacing w:line="240" w:lineRule="auto"/>
        <w:ind w:right="6" w:firstLine="567"/>
        <w:rPr>
          <w:sz w:val="24"/>
          <w:szCs w:val="24"/>
        </w:rPr>
      </w:pPr>
      <w:r w:rsidRPr="00976D73">
        <w:rPr>
          <w:sz w:val="24"/>
          <w:szCs w:val="24"/>
        </w:rPr>
        <w:t>Вариативные модули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ГТО, активное вовлечение их в соревновательную деятельность.</w:t>
      </w:r>
    </w:p>
    <w:p w14:paraId="4CF218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7E93EC52" w14:textId="66AC8EDB"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14:paraId="5CC73368" w14:textId="054DD8ED" w:rsidR="006103F1" w:rsidRPr="00976D73" w:rsidRDefault="006103F1" w:rsidP="00976D73">
      <w:pPr>
        <w:tabs>
          <w:tab w:val="left" w:pos="2220"/>
        </w:tabs>
        <w:spacing w:line="240" w:lineRule="auto"/>
        <w:ind w:right="6" w:firstLine="567"/>
        <w:rPr>
          <w:sz w:val="24"/>
          <w:szCs w:val="24"/>
        </w:rPr>
      </w:pPr>
      <w:r w:rsidRPr="00976D73">
        <w:rPr>
          <w:sz w:val="24"/>
          <w:szCs w:val="24"/>
        </w:rPr>
        <w:t>В программе по физической культуре учитываются личностные и метапредметные результаты, зафиксированные в ФГОС ООО.</w:t>
      </w:r>
    </w:p>
    <w:p w14:paraId="610BF4BF" w14:textId="13EE2852"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5 классе</w:t>
      </w:r>
    </w:p>
    <w:p w14:paraId="22B926AB" w14:textId="33EB40A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зической культуре.</w:t>
      </w:r>
    </w:p>
    <w:p w14:paraId="340D3B7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на уровне основного общего образования: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14:paraId="7AAE6FA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14:paraId="10FD974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14:paraId="6BA181B1" w14:textId="5005A885"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2DF949A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14:paraId="4F8B6A4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14:paraId="3279F59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14:paraId="0BD0B2F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ценивание состояния организма в покое и после физической нагрузки в процессе самостоятельных занятий физической культуры и спортом.</w:t>
      </w:r>
    </w:p>
    <w:p w14:paraId="606DD4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дневника физической культуры.</w:t>
      </w:r>
    </w:p>
    <w:p w14:paraId="706F5372" w14:textId="31AEB467" w:rsidR="006103F1" w:rsidRPr="00976D73" w:rsidRDefault="006103F1" w:rsidP="00976D73">
      <w:pPr>
        <w:tabs>
          <w:tab w:val="left" w:pos="2220"/>
        </w:tabs>
        <w:spacing w:line="240" w:lineRule="auto"/>
        <w:ind w:right="6" w:firstLine="567"/>
        <w:rPr>
          <w:b/>
          <w:sz w:val="24"/>
          <w:szCs w:val="24"/>
        </w:rPr>
      </w:pPr>
      <w:r w:rsidRPr="00976D73">
        <w:rPr>
          <w:b/>
          <w:sz w:val="24"/>
          <w:szCs w:val="24"/>
        </w:rPr>
        <w:t>Физическое совершенствование.</w:t>
      </w:r>
    </w:p>
    <w:p w14:paraId="79E1205D" w14:textId="170A4039"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14:paraId="4CA39BF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14:paraId="3BA399F7" w14:textId="405F34E4" w:rsidR="006103F1" w:rsidRPr="00976D73" w:rsidRDefault="006103F1" w:rsidP="00976D73">
      <w:pPr>
        <w:tabs>
          <w:tab w:val="left" w:pos="2220"/>
        </w:tabs>
        <w:spacing w:line="240" w:lineRule="auto"/>
        <w:ind w:right="6" w:firstLine="567"/>
        <w:rPr>
          <w:b/>
          <w:sz w:val="24"/>
          <w:szCs w:val="24"/>
        </w:rPr>
      </w:pPr>
      <w:r w:rsidRPr="00976D73">
        <w:rPr>
          <w:b/>
          <w:sz w:val="24"/>
          <w:szCs w:val="24"/>
        </w:rPr>
        <w:t>Спортивно-оздоровительная деятельность.</w:t>
      </w:r>
    </w:p>
    <w:p w14:paraId="0E5671E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оль и значение спортивно-оздоровительной деятельности в здоровом образе жизни современного человека.</w:t>
      </w:r>
    </w:p>
    <w:p w14:paraId="255C3DE0" w14:textId="70C692E7"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Гимнастика».</w:t>
      </w:r>
    </w:p>
    <w:p w14:paraId="5EBE927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14:paraId="5006B6A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14:paraId="2C990393" w14:textId="6BA88DB0"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Лёгкая атлетика».</w:t>
      </w:r>
    </w:p>
    <w:p w14:paraId="052AE40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14:paraId="597A17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етание малого мяча с места в вертикальную неподвижную мишень, метание малого мяча на дальность с трёх шагов разбега.</w:t>
      </w:r>
    </w:p>
    <w:p w14:paraId="1B66C5B0" w14:textId="11E75792"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Спортивные игры».</w:t>
      </w:r>
    </w:p>
    <w:p w14:paraId="50BABDA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скетбол.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14:paraId="270AFC9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ямая нижняя подача мяча, приём и передача мяча двумя руками снизу и сверху на месте и в движении, ранее разученные технические действия с мячом. </w:t>
      </w:r>
    </w:p>
    <w:p w14:paraId="6B894B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14:paraId="0D18D60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0CD6B2AB" w14:textId="18717F5F"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Спорт».</w:t>
      </w:r>
    </w:p>
    <w:p w14:paraId="2390F6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18D6366A" w14:textId="77777777" w:rsidR="004A1DFB" w:rsidRPr="00976D73" w:rsidRDefault="004A1DFB" w:rsidP="00976D73">
      <w:pPr>
        <w:tabs>
          <w:tab w:val="left" w:pos="2220"/>
        </w:tabs>
        <w:spacing w:line="240" w:lineRule="auto"/>
        <w:ind w:right="6" w:firstLine="567"/>
        <w:rPr>
          <w:sz w:val="24"/>
          <w:szCs w:val="24"/>
        </w:rPr>
      </w:pPr>
    </w:p>
    <w:p w14:paraId="0B4C948B" w14:textId="4F773C44"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6 классе</w:t>
      </w:r>
    </w:p>
    <w:p w14:paraId="13EB5365" w14:textId="5BDC8B56" w:rsidR="006103F1" w:rsidRPr="00976D73" w:rsidRDefault="006103F1" w:rsidP="00976D73">
      <w:pPr>
        <w:tabs>
          <w:tab w:val="left" w:pos="2220"/>
        </w:tabs>
        <w:spacing w:line="240" w:lineRule="auto"/>
        <w:ind w:right="6" w:firstLine="567"/>
        <w:rPr>
          <w:b/>
          <w:sz w:val="24"/>
          <w:szCs w:val="24"/>
        </w:rPr>
      </w:pPr>
      <w:r w:rsidRPr="00976D73">
        <w:rPr>
          <w:b/>
          <w:sz w:val="24"/>
          <w:szCs w:val="24"/>
        </w:rPr>
        <w:t>Знания о физической культуре.</w:t>
      </w:r>
    </w:p>
    <w:p w14:paraId="45EAF45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14:paraId="61ABFB8D" w14:textId="3301BBE1" w:rsidR="006103F1" w:rsidRPr="00976D73" w:rsidRDefault="006103F1" w:rsidP="00976D73">
      <w:pPr>
        <w:tabs>
          <w:tab w:val="left" w:pos="2220"/>
        </w:tabs>
        <w:spacing w:line="240" w:lineRule="auto"/>
        <w:ind w:right="6" w:firstLine="567"/>
        <w:rPr>
          <w:b/>
          <w:sz w:val="24"/>
          <w:szCs w:val="24"/>
        </w:rPr>
      </w:pPr>
      <w:r w:rsidRPr="00976D73">
        <w:rPr>
          <w:b/>
          <w:sz w:val="24"/>
          <w:szCs w:val="24"/>
        </w:rPr>
        <w:t>Способы самостоятельной деятельности.</w:t>
      </w:r>
    </w:p>
    <w:p w14:paraId="1DDE438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14:paraId="72D1CD8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14:paraId="75C6064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и способы составления плана самостоятельных занятий физической подготовкой.</w:t>
      </w:r>
    </w:p>
    <w:p w14:paraId="48EB12EE" w14:textId="5AA87349" w:rsidR="006103F1" w:rsidRPr="00976D73" w:rsidRDefault="006103F1" w:rsidP="00976D73">
      <w:pPr>
        <w:tabs>
          <w:tab w:val="left" w:pos="2220"/>
        </w:tabs>
        <w:spacing w:line="240" w:lineRule="auto"/>
        <w:ind w:right="6" w:firstLine="567"/>
        <w:rPr>
          <w:b/>
          <w:sz w:val="24"/>
          <w:szCs w:val="24"/>
        </w:rPr>
      </w:pPr>
      <w:r w:rsidRPr="00976D73">
        <w:rPr>
          <w:b/>
          <w:sz w:val="24"/>
          <w:szCs w:val="24"/>
        </w:rPr>
        <w:t>Физическое совершенствование.</w:t>
      </w:r>
    </w:p>
    <w:p w14:paraId="7D41FF29" w14:textId="26B5687D"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14:paraId="67E6CBC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14:paraId="1C2412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14:paraId="2EE36226" w14:textId="5EA15463" w:rsidR="006103F1" w:rsidRPr="00976D73" w:rsidRDefault="006103F1" w:rsidP="00976D73">
      <w:pPr>
        <w:tabs>
          <w:tab w:val="left" w:pos="2220"/>
        </w:tabs>
        <w:spacing w:line="240" w:lineRule="auto"/>
        <w:ind w:right="6" w:firstLine="567"/>
        <w:rPr>
          <w:b/>
          <w:sz w:val="24"/>
          <w:szCs w:val="24"/>
        </w:rPr>
      </w:pPr>
      <w:r w:rsidRPr="00976D73">
        <w:rPr>
          <w:b/>
          <w:sz w:val="24"/>
          <w:szCs w:val="24"/>
        </w:rPr>
        <w:t>Спортивно-оздоровительная деятельность.</w:t>
      </w:r>
    </w:p>
    <w:p w14:paraId="64390606" w14:textId="40986158"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14:paraId="7AA8F32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14:paraId="3E865E9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14:paraId="43E6AA5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орные прыжки через гимнастического козла с разбега способом «согнув ноги» (мальчики) и способом «ноги врозь» (девочки). </w:t>
      </w:r>
    </w:p>
    <w:p w14:paraId="0321479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14:paraId="3F880FC4" w14:textId="20C1705A"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14:paraId="61D195B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14:paraId="40695A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14:paraId="24B67D1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етание малого (теннисного) мяча в подвижную (раскачивающуюся) мишень. </w:t>
      </w:r>
    </w:p>
    <w:p w14:paraId="5A406D11" w14:textId="48A69053"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ые игры».</w:t>
      </w:r>
    </w:p>
    <w:p w14:paraId="74A517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14:paraId="7C7B643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14:paraId="24C0BFB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игры и игровая деятельность по правилам с использованием разученных технических приёмов. </w:t>
      </w:r>
    </w:p>
    <w:p w14:paraId="1188983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14:paraId="404364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14:paraId="7466B3B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14:paraId="230860A0" w14:textId="622F9FA6"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14:paraId="136F8D01" w14:textId="77777777" w:rsidR="006103F1" w:rsidRPr="00976D73" w:rsidRDefault="006103F1" w:rsidP="00976D73">
      <w:pPr>
        <w:tabs>
          <w:tab w:val="left" w:pos="2220"/>
        </w:tabs>
        <w:spacing w:line="240" w:lineRule="auto"/>
        <w:ind w:right="6" w:firstLine="567"/>
        <w:jc w:val="center"/>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14105E38" w14:textId="77777777" w:rsidR="004A1DFB" w:rsidRPr="00976D73" w:rsidRDefault="004A1DFB" w:rsidP="00976D73">
      <w:pPr>
        <w:tabs>
          <w:tab w:val="left" w:pos="2220"/>
        </w:tabs>
        <w:spacing w:line="240" w:lineRule="auto"/>
        <w:ind w:right="6" w:firstLine="567"/>
        <w:jc w:val="center"/>
        <w:rPr>
          <w:b/>
          <w:sz w:val="24"/>
          <w:szCs w:val="24"/>
        </w:rPr>
      </w:pPr>
    </w:p>
    <w:p w14:paraId="39811FA7" w14:textId="468915A6"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7 классе</w:t>
      </w:r>
    </w:p>
    <w:p w14:paraId="29A81DAA" w14:textId="63EBC0DF" w:rsidR="006103F1" w:rsidRPr="00976D73" w:rsidRDefault="006103F1" w:rsidP="00976D73">
      <w:pPr>
        <w:tabs>
          <w:tab w:val="left" w:pos="2220"/>
        </w:tabs>
        <w:spacing w:line="240" w:lineRule="auto"/>
        <w:ind w:right="6" w:firstLine="567"/>
        <w:rPr>
          <w:sz w:val="24"/>
          <w:szCs w:val="24"/>
        </w:rPr>
      </w:pPr>
      <w:r w:rsidRPr="00976D73">
        <w:rPr>
          <w:sz w:val="24"/>
          <w:szCs w:val="24"/>
        </w:rPr>
        <w:t>. Знания о физической культуре.</w:t>
      </w:r>
    </w:p>
    <w:p w14:paraId="3186CDF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14:paraId="1B99247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физической культурой и спортом на воспитание положительных качеств личности современного человека.</w:t>
      </w:r>
    </w:p>
    <w:p w14:paraId="5D190D52" w14:textId="6A04A48D"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2520FB0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14:paraId="7D4BE9A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14:paraId="644F93E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14:paraId="5BE98524" w14:textId="6836776F"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28A5A4D3" w14:textId="1714F7F6" w:rsidR="006103F1" w:rsidRPr="00976D73" w:rsidRDefault="006103F1" w:rsidP="00976D73">
      <w:pPr>
        <w:tabs>
          <w:tab w:val="left" w:pos="2220"/>
        </w:tabs>
        <w:spacing w:line="240" w:lineRule="auto"/>
        <w:ind w:right="6" w:firstLine="567"/>
        <w:rPr>
          <w:sz w:val="24"/>
          <w:szCs w:val="24"/>
        </w:rPr>
      </w:pPr>
      <w:r w:rsidRPr="00976D73">
        <w:rPr>
          <w:sz w:val="24"/>
          <w:szCs w:val="24"/>
        </w:rPr>
        <w:t> Физкультурно-оздоровительная деятельность.</w:t>
      </w:r>
    </w:p>
    <w:p w14:paraId="75B0F7F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здоровительные комплексы для самостоятельных занятий с добавлением ранее разученных упражнений: для коррекции телосложения и профилактики нарушения осанки, дыхательной и зрительной гимнастики в режиме учебного дня. </w:t>
      </w:r>
    </w:p>
    <w:p w14:paraId="212572E2" w14:textId="0A260FFD"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ртивно-оздоровительная деятельность. </w:t>
      </w:r>
    </w:p>
    <w:p w14:paraId="34B50BC3" w14:textId="3922E08A"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14:paraId="2091128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14:paraId="787FB07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14:paraId="55A171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14:paraId="2D83F63B" w14:textId="1E82D669"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14:paraId="3A8A00D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14:paraId="5B4DFB0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етание малого (теннисного) мяча по движущейся (катящейся) с разной скоростью мишени.</w:t>
      </w:r>
    </w:p>
    <w:p w14:paraId="13AD92A2" w14:textId="2CFCAD94"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Спортивные игры». </w:t>
      </w:r>
    </w:p>
    <w:p w14:paraId="04DF0FD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14:paraId="7C70884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лейбол.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14:paraId="0428A9F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утбол.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14:paraId="270E308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666911F8" w14:textId="1D689C6E"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14:paraId="67E350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12313C9E" w14:textId="77777777" w:rsidR="004A1DFB" w:rsidRPr="00976D73" w:rsidRDefault="004A1DFB" w:rsidP="00976D73">
      <w:pPr>
        <w:tabs>
          <w:tab w:val="left" w:pos="2220"/>
        </w:tabs>
        <w:spacing w:line="240" w:lineRule="auto"/>
        <w:ind w:right="6" w:firstLine="567"/>
        <w:rPr>
          <w:sz w:val="24"/>
          <w:szCs w:val="24"/>
        </w:rPr>
      </w:pPr>
    </w:p>
    <w:p w14:paraId="168A9C71" w14:textId="0388DCAC"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8 классе</w:t>
      </w:r>
    </w:p>
    <w:p w14:paraId="5EA051D2" w14:textId="4CEF32F0"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зической культуре.</w:t>
      </w:r>
    </w:p>
    <w:p w14:paraId="476FDD0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14:paraId="297F1310" w14:textId="548882BB"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0B0B052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14:paraId="40D1C02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14:paraId="49C54BDE" w14:textId="18F71D6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ое совершенствование. </w:t>
      </w:r>
    </w:p>
    <w:p w14:paraId="30FC6A3A" w14:textId="0A56CB42"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14:paraId="5E84001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14:paraId="09048E6F" w14:textId="48F48A65"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ртивно-оздоровительная деятельность. </w:t>
      </w:r>
    </w:p>
    <w:p w14:paraId="0ED8F984" w14:textId="4575E021"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14:paraId="34E8F1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14:paraId="6784BBD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14:paraId="6A2653B5" w14:textId="59947A23"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14:paraId="5B66409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россовый бег, прыжок в длину с разбега способом «прогнувшись».</w:t>
      </w:r>
    </w:p>
    <w:p w14:paraId="7CC8A1A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 </w:t>
      </w:r>
    </w:p>
    <w:p w14:paraId="37EEFB88" w14:textId="406CDF4A"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Зимние виды спорта».</w:t>
      </w:r>
    </w:p>
    <w:p w14:paraId="6634652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 </w:t>
      </w:r>
    </w:p>
    <w:p w14:paraId="6DDC390B" w14:textId="6608FC5C"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Спортивные игры». </w:t>
      </w:r>
    </w:p>
    <w:p w14:paraId="3485471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скетбол.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14:paraId="780627E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лейбол.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14:paraId="1F36D41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Удар по мячу с разбега внутренней частью подъёма стопы, остановка мяча внутренней стороной стопы. 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14:paraId="15734F4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14:paraId="03B5E164" w14:textId="51891154"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14:paraId="7394777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20370791" w14:textId="77777777" w:rsidR="004A1DFB" w:rsidRPr="00976D73" w:rsidRDefault="004A1DFB" w:rsidP="00976D73">
      <w:pPr>
        <w:tabs>
          <w:tab w:val="left" w:pos="2220"/>
        </w:tabs>
        <w:spacing w:line="240" w:lineRule="auto"/>
        <w:ind w:right="6" w:firstLine="567"/>
        <w:rPr>
          <w:sz w:val="24"/>
          <w:szCs w:val="24"/>
        </w:rPr>
      </w:pPr>
    </w:p>
    <w:p w14:paraId="21B71A25" w14:textId="07E1AC4E"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9 классе</w:t>
      </w:r>
    </w:p>
    <w:p w14:paraId="5198FD4E" w14:textId="77777777" w:rsidR="00855573" w:rsidRPr="00976D73" w:rsidRDefault="00855573" w:rsidP="00976D73">
      <w:pPr>
        <w:tabs>
          <w:tab w:val="left" w:pos="2220"/>
        </w:tabs>
        <w:spacing w:line="240" w:lineRule="auto"/>
        <w:ind w:right="6" w:firstLine="567"/>
        <w:rPr>
          <w:sz w:val="24"/>
          <w:szCs w:val="24"/>
        </w:rPr>
      </w:pPr>
    </w:p>
    <w:p w14:paraId="0872CD18" w14:textId="3577D7A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зической культуре.</w:t>
      </w:r>
    </w:p>
    <w:p w14:paraId="3732C8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14:paraId="323F7B47" w14:textId="3B1EBC4E"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4869146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14:paraId="02419E4D" w14:textId="337AC3D4"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ое совершенствование. </w:t>
      </w:r>
    </w:p>
    <w:p w14:paraId="2A629763" w14:textId="6E0034E0"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14:paraId="2356794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обучающихся.</w:t>
      </w:r>
    </w:p>
    <w:p w14:paraId="477747C6" w14:textId="33D93BA4"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ртивно-оздоровительная деятельность. </w:t>
      </w:r>
    </w:p>
    <w:p w14:paraId="46094C7F" w14:textId="27AA94E5"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14:paraId="6DC88E9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14:paraId="4213D4C8" w14:textId="6AB1C933"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14:paraId="0DD6DBE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14:paraId="31A317F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расс: подводящие упражнения и плавание в полной координации. Повороты при плавании брассом.</w:t>
      </w:r>
    </w:p>
    <w:p w14:paraId="58DA9DD7" w14:textId="2C35D753"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ые игры».</w:t>
      </w:r>
    </w:p>
    <w:p w14:paraId="55E635C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скетбол. Техническая подготовка в игровых действиях: ведение, передачи, приёмы и броски мяча на месте, в прыжке, после ведения.</w:t>
      </w:r>
    </w:p>
    <w:p w14:paraId="7BA9994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14:paraId="346A73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Техническая подготовка в игровых действиях: ведение, приёмы и передачи, остановки и удары по мячу с места и в движении. </w:t>
      </w:r>
    </w:p>
    <w:p w14:paraId="72E6FAF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2237BA3E" w14:textId="2DD1BAAD"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14:paraId="4EF0999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7F41111D" w14:textId="3C393717" w:rsidR="006103F1" w:rsidRPr="00976D73" w:rsidRDefault="006103F1" w:rsidP="00976D73">
      <w:pPr>
        <w:tabs>
          <w:tab w:val="left" w:pos="2220"/>
        </w:tabs>
        <w:spacing w:line="240" w:lineRule="auto"/>
        <w:ind w:right="6" w:firstLine="567"/>
        <w:rPr>
          <w:b/>
          <w:sz w:val="24"/>
          <w:szCs w:val="24"/>
        </w:rPr>
      </w:pPr>
      <w:r w:rsidRPr="00976D73">
        <w:rPr>
          <w:b/>
          <w:sz w:val="24"/>
          <w:szCs w:val="24"/>
        </w:rPr>
        <w:t>Программа вариативного модуля «Базовая физическая подготовка».</w:t>
      </w:r>
    </w:p>
    <w:p w14:paraId="7E3A8EE0" w14:textId="69FB836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иловых способностей.</w:t>
      </w:r>
    </w:p>
    <w:p w14:paraId="278825A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14:paraId="2D186DE0" w14:textId="7FCBFF4F"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коростных способностей.</w:t>
      </w:r>
    </w:p>
    <w:p w14:paraId="1D3C02C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14:paraId="2243E61D" w14:textId="69CF4DE9" w:rsidR="006103F1" w:rsidRPr="00976D73" w:rsidRDefault="006103F1" w:rsidP="00976D73">
      <w:pPr>
        <w:tabs>
          <w:tab w:val="left" w:pos="2220"/>
        </w:tabs>
        <w:spacing w:line="240" w:lineRule="auto"/>
        <w:ind w:right="6" w:firstLine="567"/>
        <w:rPr>
          <w:sz w:val="24"/>
          <w:szCs w:val="24"/>
        </w:rPr>
      </w:pPr>
      <w:r w:rsidRPr="00976D73">
        <w:rPr>
          <w:sz w:val="24"/>
          <w:szCs w:val="24"/>
        </w:rPr>
        <w:t> Развитие выносливости.</w:t>
      </w:r>
    </w:p>
    <w:p w14:paraId="21DF9B2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14:paraId="1A4F54D3" w14:textId="50D5828B"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координации движений.</w:t>
      </w:r>
    </w:p>
    <w:p w14:paraId="7075E49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14:paraId="75CF48B3" w14:textId="70730A8A"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гибкости.</w:t>
      </w:r>
    </w:p>
    <w:p w14:paraId="2C24DEC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14:paraId="1D828954" w14:textId="6982E746"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культурно-этнической направленности.</w:t>
      </w:r>
    </w:p>
    <w:p w14:paraId="33DB0E9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южетно-образные и обрядовые игры. Технические действия национальных видов спорта. </w:t>
      </w:r>
    </w:p>
    <w:p w14:paraId="75CC9897" w14:textId="2AF69405"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ая физическая подготовка.</w:t>
      </w:r>
    </w:p>
    <w:p w14:paraId="4506C6DA" w14:textId="3B873634"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14:paraId="3007658C" w14:textId="2BA2BA89"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гибкости.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14:paraId="26CF8939" w14:textId="3711E3FB"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координации движений.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14:paraId="02D00FA0" w14:textId="0F779082"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иловых способностей.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14:paraId="02F41E48" w14:textId="26D2E61A"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выносливости.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14:paraId="6A3A69A0" w14:textId="57903949"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14:paraId="5DF31C2D" w14:textId="5F1ADAC3"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Развитие выносливости.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14:paraId="528CC29D" w14:textId="2F4BD49F"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иловых способностей.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14:paraId="7D12D9D2" w14:textId="21EC672B"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коростных способностей.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14:paraId="573B56DB" w14:textId="7BE09004"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координации движений.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14:paraId="2FBDE5F6" w14:textId="02074206"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ые игры».</w:t>
      </w:r>
    </w:p>
    <w:p w14:paraId="232BCCDC" w14:textId="296FA012" w:rsidR="006103F1" w:rsidRPr="00976D73" w:rsidRDefault="006103F1" w:rsidP="00976D73">
      <w:pPr>
        <w:tabs>
          <w:tab w:val="left" w:pos="2220"/>
        </w:tabs>
        <w:spacing w:line="240" w:lineRule="auto"/>
        <w:ind w:right="6" w:firstLine="567"/>
        <w:rPr>
          <w:sz w:val="24"/>
          <w:szCs w:val="24"/>
        </w:rPr>
      </w:pPr>
      <w:r w:rsidRPr="00976D73">
        <w:rPr>
          <w:sz w:val="24"/>
          <w:szCs w:val="24"/>
        </w:rPr>
        <w:t> Баскетбол.</w:t>
      </w:r>
    </w:p>
    <w:p w14:paraId="625EDA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1) развитие скоростных способностей.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14:paraId="6BE305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2) развитие силовых способностей.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14:paraId="7F52D29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3) развитие выносливости.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14:paraId="2767235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4) развитие координации движений.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14:paraId="3AC4552B" w14:textId="4466C803" w:rsidR="006103F1" w:rsidRPr="00976D73" w:rsidRDefault="006103F1" w:rsidP="00976D73">
      <w:pPr>
        <w:tabs>
          <w:tab w:val="left" w:pos="2220"/>
        </w:tabs>
        <w:spacing w:line="240" w:lineRule="auto"/>
        <w:ind w:right="6" w:firstLine="567"/>
        <w:rPr>
          <w:sz w:val="24"/>
          <w:szCs w:val="24"/>
        </w:rPr>
      </w:pPr>
      <w:r w:rsidRPr="00976D73">
        <w:rPr>
          <w:sz w:val="24"/>
          <w:szCs w:val="24"/>
        </w:rPr>
        <w:t>Футбол.</w:t>
      </w:r>
    </w:p>
    <w:p w14:paraId="190416CF" w14:textId="249413F4"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коростных способностей.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14:paraId="4CEBC1EA" w14:textId="4832CEF3"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иловых способностей.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14:paraId="0B7B0920" w14:textId="159F35A9"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выносливости.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14:paraId="48BFBF7E" w14:textId="77777777" w:rsidR="0013797E" w:rsidRPr="00976D73" w:rsidRDefault="0013797E" w:rsidP="00976D73">
      <w:pPr>
        <w:tabs>
          <w:tab w:val="left" w:pos="2220"/>
        </w:tabs>
        <w:spacing w:line="240" w:lineRule="auto"/>
        <w:ind w:right="6" w:firstLine="567"/>
        <w:rPr>
          <w:sz w:val="24"/>
          <w:szCs w:val="24"/>
        </w:rPr>
      </w:pPr>
    </w:p>
    <w:p w14:paraId="0A19BF4F" w14:textId="5EFE6403"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ланируемые результаты освоения программы по физической культуре на уров</w:t>
      </w:r>
      <w:r w:rsidR="0013797E" w:rsidRPr="00976D73">
        <w:rPr>
          <w:b/>
          <w:sz w:val="24"/>
          <w:szCs w:val="24"/>
        </w:rPr>
        <w:t>не основного общего образования</w:t>
      </w:r>
    </w:p>
    <w:p w14:paraId="604FC006" w14:textId="77777777" w:rsidR="0013797E" w:rsidRPr="00976D73" w:rsidRDefault="0013797E" w:rsidP="00976D73">
      <w:pPr>
        <w:tabs>
          <w:tab w:val="left" w:pos="2220"/>
        </w:tabs>
        <w:spacing w:line="240" w:lineRule="auto"/>
        <w:ind w:right="6" w:firstLine="567"/>
        <w:jc w:val="center"/>
        <w:rPr>
          <w:b/>
          <w:sz w:val="24"/>
          <w:szCs w:val="24"/>
        </w:rPr>
      </w:pPr>
    </w:p>
    <w:p w14:paraId="18CCF366" w14:textId="5EF5D764"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14:paraId="09A23E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14:paraId="303C532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14:paraId="154E065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14:paraId="6D54DF0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14:paraId="6BFE44E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14:paraId="14A60E8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14:paraId="418875A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14:paraId="2B16B0B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14:paraId="2085E13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14:paraId="4B1D4C6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14:paraId="3E07D9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14:paraId="4E2E74D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14:paraId="6745F2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14:paraId="017391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14:paraId="499646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14:paraId="2526977D" w14:textId="140CCD2E"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548E6F20" w14:textId="03BB1C38"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познавательные учебные действия:</w:t>
      </w:r>
    </w:p>
    <w:p w14:paraId="7749FAD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6C29BAC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14:paraId="17EEB9F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3C60D4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69BAA84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14:paraId="38D7C67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48E5FF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3A9142E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14:paraId="71BFEC0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6ACDF7FE" w14:textId="7E4D7E29" w:rsidR="006103F1" w:rsidRPr="00976D73" w:rsidRDefault="006103F1" w:rsidP="00976D73">
      <w:pPr>
        <w:tabs>
          <w:tab w:val="left" w:pos="2220"/>
        </w:tabs>
        <w:spacing w:line="240" w:lineRule="auto"/>
        <w:ind w:right="6" w:firstLine="567"/>
        <w:rPr>
          <w:sz w:val="24"/>
          <w:szCs w:val="24"/>
        </w:rPr>
      </w:pPr>
      <w:r w:rsidRPr="00976D73">
        <w:rPr>
          <w:sz w:val="24"/>
          <w:szCs w:val="24"/>
        </w:rPr>
        <w:t> У обучающегося будут сформированы следующие универсальные коммуникативные учебные действия:</w:t>
      </w:r>
    </w:p>
    <w:p w14:paraId="7AAFC1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439CAA6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6C41D44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14:paraId="3478D3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14:paraId="1A5981F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76DB0F0E" w14:textId="22177779"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регулятивные учебные действия:</w:t>
      </w:r>
    </w:p>
    <w:p w14:paraId="4CDD8C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6A6D03D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7339B0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0729142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4DF6F9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14:paraId="4757B05A" w14:textId="77777777" w:rsidR="0013797E" w:rsidRPr="00976D73" w:rsidRDefault="0013797E" w:rsidP="00976D73">
      <w:pPr>
        <w:tabs>
          <w:tab w:val="left" w:pos="2220"/>
        </w:tabs>
        <w:spacing w:line="240" w:lineRule="auto"/>
        <w:ind w:right="6" w:firstLine="567"/>
        <w:jc w:val="center"/>
        <w:rPr>
          <w:b/>
          <w:sz w:val="24"/>
          <w:szCs w:val="24"/>
        </w:rPr>
      </w:pPr>
      <w:bookmarkStart w:id="155" w:name="_Hlk137503817"/>
    </w:p>
    <w:p w14:paraId="16D27632" w14:textId="68E57F76"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ланируемые результаты освоения программы по физической культуре на уров</w:t>
      </w:r>
      <w:r w:rsidR="0013797E" w:rsidRPr="00976D73">
        <w:rPr>
          <w:b/>
          <w:sz w:val="24"/>
          <w:szCs w:val="24"/>
        </w:rPr>
        <w:t>не основного общего образования</w:t>
      </w:r>
    </w:p>
    <w:p w14:paraId="582B971B" w14:textId="77777777" w:rsidR="0013797E" w:rsidRPr="00976D73" w:rsidRDefault="0013797E" w:rsidP="00976D73">
      <w:pPr>
        <w:tabs>
          <w:tab w:val="left" w:pos="2220"/>
        </w:tabs>
        <w:spacing w:line="240" w:lineRule="auto"/>
        <w:ind w:right="6" w:firstLine="567"/>
        <w:rPr>
          <w:sz w:val="24"/>
          <w:szCs w:val="24"/>
        </w:rPr>
      </w:pPr>
    </w:p>
    <w:p w14:paraId="230D0933" w14:textId="1922693A"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14:paraId="4626A35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14:paraId="535656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14:paraId="322FB85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14:paraId="6BC0B5D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14:paraId="5B0D65E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14:paraId="2C0A41F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14:paraId="2091FA7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14:paraId="1B42C7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14:paraId="6BFDA6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14:paraId="7CF77A9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14:paraId="3D2630D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14:paraId="7D2CA7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14:paraId="351F31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14:paraId="08CB0F5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14:paraId="71193A7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14:paraId="6FE43B8B" w14:textId="04C27A34"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21CD47BF" w14:textId="0D21CE03"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познавательные учебные действия:</w:t>
      </w:r>
    </w:p>
    <w:p w14:paraId="5B4634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2F64116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14:paraId="2CFBBA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503F56F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28F80A0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14:paraId="4EA5DFF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4C8E321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0624860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14:paraId="4235B28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210F8B10" w14:textId="02736118"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коммуникативные учебные действия:</w:t>
      </w:r>
    </w:p>
    <w:p w14:paraId="6C56B55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55786E6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082F3EB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14:paraId="178553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14:paraId="70DFA81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4F3F519E" w14:textId="27CB8047"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регулятивные учебные действия:</w:t>
      </w:r>
    </w:p>
    <w:p w14:paraId="4B2AF22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49981D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6BAEC4D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2AC1E31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6B32B12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14:paraId="6CE3F9A0" w14:textId="77777777" w:rsidR="0013797E" w:rsidRPr="00976D73" w:rsidRDefault="0013797E" w:rsidP="00976D73">
      <w:pPr>
        <w:tabs>
          <w:tab w:val="left" w:pos="2220"/>
        </w:tabs>
        <w:spacing w:line="240" w:lineRule="auto"/>
        <w:ind w:right="6" w:firstLine="567"/>
        <w:jc w:val="center"/>
        <w:rPr>
          <w:b/>
          <w:sz w:val="24"/>
          <w:szCs w:val="24"/>
        </w:rPr>
      </w:pPr>
    </w:p>
    <w:p w14:paraId="12C38C1A" w14:textId="75A82726"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редметные результаты освоения программы по физической культуре на уровне основного общего образования</w:t>
      </w:r>
    </w:p>
    <w:p w14:paraId="4EF2C505" w14:textId="77777777" w:rsidR="0013797E" w:rsidRPr="00976D73" w:rsidRDefault="0013797E" w:rsidP="00976D73">
      <w:pPr>
        <w:tabs>
          <w:tab w:val="left" w:pos="2220"/>
        </w:tabs>
        <w:spacing w:line="240" w:lineRule="auto"/>
        <w:ind w:right="6" w:firstLine="567"/>
        <w:jc w:val="center"/>
        <w:rPr>
          <w:sz w:val="24"/>
          <w:szCs w:val="24"/>
        </w:rPr>
      </w:pPr>
    </w:p>
    <w:p w14:paraId="72E26E06" w14:textId="5FF74625" w:rsidR="006103F1" w:rsidRPr="00976D73" w:rsidRDefault="006103F1" w:rsidP="00976D73">
      <w:pPr>
        <w:tabs>
          <w:tab w:val="left" w:pos="2220"/>
        </w:tabs>
        <w:spacing w:line="240" w:lineRule="auto"/>
        <w:ind w:right="6" w:firstLine="567"/>
        <w:rPr>
          <w:b/>
          <w:sz w:val="24"/>
          <w:szCs w:val="24"/>
        </w:rPr>
      </w:pPr>
      <w:r w:rsidRPr="00976D73">
        <w:rPr>
          <w:b/>
          <w:sz w:val="24"/>
          <w:szCs w:val="24"/>
        </w:rPr>
        <w:t> К концу обучения в 5 классе обучающийся научится:</w:t>
      </w:r>
    </w:p>
    <w:p w14:paraId="73A3DF4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14:paraId="70BA886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14:paraId="3F0ED15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14:paraId="3683052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14:paraId="5B69624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комплексы упражнений оздоровительной физической культуры на развитие гибкости, координации и формирование телосложения;</w:t>
      </w:r>
    </w:p>
    <w:p w14:paraId="74EB8DE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опорный прыжок с разбега способом «ноги врозь» (мальчики) и способом «напрыгивания с последующим спрыгиванием» (девочки); </w:t>
      </w:r>
    </w:p>
    <w:p w14:paraId="0BB0213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14:paraId="7EF7720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вигаться по гимнастической стенке приставным шагом, лазать разноимённым способом вверх и по диагонали; </w:t>
      </w:r>
    </w:p>
    <w:p w14:paraId="75DE6D1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бег с равномерной скоростью с высокого старта по учебной дистанции; </w:t>
      </w:r>
    </w:p>
    <w:p w14:paraId="710B7FE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технику прыжка в длину с разбега способом «согнув ноги»; </w:t>
      </w:r>
    </w:p>
    <w:p w14:paraId="61362FC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ередвигаться на лыжах попеременным двухшажным ходом (для бесснежных районов – имитация передвижения);</w:t>
      </w:r>
    </w:p>
    <w:p w14:paraId="76D30EE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19EF7D3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технические действия в спортивных играх: </w:t>
      </w:r>
    </w:p>
    <w:p w14:paraId="13A2D9E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14:paraId="698D6A1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иём и передача мяча двумя руками снизу и сверху с места и в движении, прямая нижняя подача); </w:t>
      </w:r>
    </w:p>
    <w:p w14:paraId="712C275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утбол (ведение мяча с равномерной скоростью в разных направлениях, приём и передача мяча, удар по неподвижному мячу с небольшого разбега).</w:t>
      </w:r>
    </w:p>
    <w:p w14:paraId="45EECBF0" w14:textId="2B5A5EE0" w:rsidR="006103F1" w:rsidRPr="00976D73" w:rsidRDefault="006103F1" w:rsidP="00976D73">
      <w:pPr>
        <w:tabs>
          <w:tab w:val="left" w:pos="2220"/>
        </w:tabs>
        <w:spacing w:line="240" w:lineRule="auto"/>
        <w:ind w:right="6" w:firstLine="567"/>
        <w:rPr>
          <w:b/>
          <w:sz w:val="24"/>
          <w:szCs w:val="24"/>
        </w:rPr>
      </w:pPr>
      <w:r w:rsidRPr="00976D73">
        <w:rPr>
          <w:b/>
          <w:sz w:val="24"/>
          <w:szCs w:val="24"/>
        </w:rPr>
        <w:t>К концу обучения в 6 классе обучающийся научится:</w:t>
      </w:r>
    </w:p>
    <w:p w14:paraId="7512960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14:paraId="651223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14:paraId="03F6E4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14:paraId="31B353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14:paraId="479ED6B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14:paraId="339FF8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14:paraId="1B09840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14:paraId="571AB6A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14:paraId="36DD90F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14:paraId="6D0F0FF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14:paraId="75E49EC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5EACBBC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правила и демонстрировать технические действия в спортивных играх: </w:t>
      </w:r>
    </w:p>
    <w:p w14:paraId="23AC4F4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14:paraId="246B3BE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14:paraId="40E5DB3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14:paraId="4D17C610" w14:textId="27A16249" w:rsidR="006103F1" w:rsidRPr="00976D73" w:rsidRDefault="006103F1" w:rsidP="00976D73">
      <w:pPr>
        <w:tabs>
          <w:tab w:val="left" w:pos="2220"/>
        </w:tabs>
        <w:spacing w:line="240" w:lineRule="auto"/>
        <w:ind w:right="6" w:firstLine="567"/>
        <w:rPr>
          <w:b/>
          <w:sz w:val="24"/>
          <w:szCs w:val="24"/>
        </w:rPr>
      </w:pPr>
      <w:r w:rsidRPr="00976D73">
        <w:rPr>
          <w:b/>
          <w:sz w:val="24"/>
          <w:szCs w:val="24"/>
        </w:rPr>
        <w:t> К концу обучения в 7 классе обучающийся научится:</w:t>
      </w:r>
    </w:p>
    <w:p w14:paraId="2416420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14:paraId="04F00E2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ъяснять положительное влияние занятий физической культурой и спортом на воспитание личностных качеств современных обучающихся, приводить примеры из собственной жизни; </w:t>
      </w:r>
    </w:p>
    <w:p w14:paraId="085C324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14:paraId="5400CF0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14:paraId="3E1299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лазанье по канату в два приёма (юноши) и простейшие акробатические пирамиды в парах и тройках (девушки); </w:t>
      </w:r>
    </w:p>
    <w:p w14:paraId="6A93F32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14:paraId="48E4579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стойку на голове с опорой на руки и включать её в акробатическую комбинацию из ранее освоенных упражнений (юноши); </w:t>
      </w:r>
    </w:p>
    <w:p w14:paraId="7B0030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14:paraId="51458B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метание малого мяча на точность в неподвижную, качающуюся и катящуюся с разной скоростью мишень;</w:t>
      </w:r>
    </w:p>
    <w:p w14:paraId="740408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14:paraId="59CAFAD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5B0731D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и использовать технические действия спортивных игр: </w:t>
      </w:r>
    </w:p>
    <w:p w14:paraId="3E0F4C4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14:paraId="6BEF58A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14:paraId="5829C6D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14:paraId="55BE8983" w14:textId="542D5D46" w:rsidR="006103F1" w:rsidRPr="00976D73" w:rsidRDefault="006103F1" w:rsidP="00976D73">
      <w:pPr>
        <w:tabs>
          <w:tab w:val="left" w:pos="2220"/>
        </w:tabs>
        <w:spacing w:line="240" w:lineRule="auto"/>
        <w:ind w:right="6" w:firstLine="567"/>
        <w:rPr>
          <w:b/>
          <w:sz w:val="24"/>
          <w:szCs w:val="24"/>
        </w:rPr>
      </w:pPr>
      <w:r w:rsidRPr="00976D73">
        <w:rPr>
          <w:b/>
          <w:sz w:val="24"/>
          <w:szCs w:val="24"/>
        </w:rPr>
        <w:t>К концу обучения в 8 классе обучающийся научится:</w:t>
      </w:r>
    </w:p>
    <w:p w14:paraId="09AE4B2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14:paraId="7E859B2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14:paraId="669D7F9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занятия оздоровительной гимнастикой по коррекции индивидуальной формы осанки и избыточной массы тела; </w:t>
      </w:r>
    </w:p>
    <w:p w14:paraId="43353AB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14:paraId="6C1B784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14:paraId="74E1C27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14:paraId="13EE092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14:paraId="2DE1E06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14:paraId="4D69C0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14:paraId="6D090C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блюдать правила безопасности в бассейне при выполнении плавательных упражнений;</w:t>
      </w:r>
    </w:p>
    <w:p w14:paraId="0F3001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рыжки в воду со стартовой тумбы;</w:t>
      </w:r>
    </w:p>
    <w:p w14:paraId="3FB2B4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технические элементы плавания кролем на груди в согласовании с дыханием;</w:t>
      </w:r>
    </w:p>
    <w:p w14:paraId="45B1EBD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55B1EC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и использовать технические действия спортивных игр: </w:t>
      </w:r>
    </w:p>
    <w:p w14:paraId="25CDB03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14:paraId="5EED647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14:paraId="54346EE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14:paraId="7A8F011C" w14:textId="6C6F09EF" w:rsidR="006103F1" w:rsidRPr="00976D73" w:rsidRDefault="006103F1" w:rsidP="00976D73">
      <w:pPr>
        <w:tabs>
          <w:tab w:val="left" w:pos="2220"/>
        </w:tabs>
        <w:spacing w:line="240" w:lineRule="auto"/>
        <w:ind w:right="6" w:firstLine="567"/>
        <w:rPr>
          <w:b/>
          <w:sz w:val="24"/>
          <w:szCs w:val="24"/>
        </w:rPr>
      </w:pPr>
      <w:r w:rsidRPr="00976D73">
        <w:rPr>
          <w:b/>
          <w:sz w:val="24"/>
          <w:szCs w:val="24"/>
        </w:rPr>
        <w:t>К концу обучения в 9 классе обучающийся научится:</w:t>
      </w:r>
    </w:p>
    <w:p w14:paraId="5B2A78A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14:paraId="07642E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14:paraId="2961AA6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14:paraId="22D21B0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14:paraId="7164134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14:paraId="274400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14:paraId="76C999E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14:paraId="2F21C4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14:paraId="3D7A5D1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композицию упражнений черлидинга с построением пирамид, элементами степ-аэробики и акробатики (девушки); </w:t>
      </w:r>
    </w:p>
    <w:p w14:paraId="1A52627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14:paraId="65978B8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14:paraId="01CF906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14:paraId="12E3B6A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блюдать правила безопасности в бассейне при выполнении плавательных упражнений;</w:t>
      </w:r>
    </w:p>
    <w:p w14:paraId="44E217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овороты кувырком, маятником;</w:t>
      </w:r>
    </w:p>
    <w:p w14:paraId="30BDD7D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технические элементы брассом в согласовании с дыханием;</w:t>
      </w:r>
    </w:p>
    <w:p w14:paraId="7E0E11A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14:paraId="7CC8C0A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14:paraId="3C93F0D5" w14:textId="7C6A54C2"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Модули по видам спорта.</w:t>
      </w:r>
    </w:p>
    <w:p w14:paraId="128AE257" w14:textId="74DA61E4"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Самбо».</w:t>
      </w:r>
    </w:p>
    <w:p w14:paraId="7519D79A" w14:textId="765FDDB1"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Самбо».</w:t>
      </w:r>
    </w:p>
    <w:p w14:paraId="7B71316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14:paraId="4080D2A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 и духовному развитию обучающихся.</w:t>
      </w:r>
    </w:p>
    <w:p w14:paraId="291EE86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14:paraId="21C587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14:paraId="31E00DE3" w14:textId="08E62386"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Целью изучения модуля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14:paraId="7B8181F2" w14:textId="4868FDBC"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самбо являются:</w:t>
      </w:r>
    </w:p>
    <w:p w14:paraId="326321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14:paraId="20170C5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14:paraId="2F41B6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жизненно важных навыков самостраховки и самозащиты, а также умения применять его в различных условиях;</w:t>
      </w:r>
    </w:p>
    <w:p w14:paraId="06F7DD1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14:paraId="6DEA241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14:paraId="4A771A3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14:paraId="563568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общей культуры развития личности обучающегося средствами самбо, в том числе для самореализации и самоопределения;</w:t>
      </w:r>
    </w:p>
    <w:p w14:paraId="59FE88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положительной мотивации и устойчивого учебно- познавательного интереса к физической культуре; </w:t>
      </w:r>
    </w:p>
    <w:p w14:paraId="14B8F91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овлетворение индивидуальных потребностей, обучающихся в занятиях физической культурой и спортом средствами самбо;</w:t>
      </w:r>
    </w:p>
    <w:p w14:paraId="1738831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14:paraId="6E0978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7C4F3FC5" w14:textId="312A85D3"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самбо.</w:t>
      </w:r>
    </w:p>
    <w:p w14:paraId="074E597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63CBB9B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199FBEB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2064AFF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14:paraId="51BFCB75" w14:textId="25F97771"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по самбо может быть реализован в следующих вариантах:</w:t>
      </w:r>
    </w:p>
    <w:p w14:paraId="45ED25D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14:paraId="35D176E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56" w:name="_Hlk125551368"/>
      <w:r w:rsidRPr="00976D73">
        <w:rPr>
          <w:sz w:val="24"/>
          <w:szCs w:val="24"/>
        </w:rPr>
        <w:t>5, 6, 7, 8, 9-х классах – по 34 часа</w:t>
      </w:r>
      <w:bookmarkEnd w:id="156"/>
      <w:r w:rsidRPr="00976D73">
        <w:rPr>
          <w:sz w:val="24"/>
          <w:szCs w:val="24"/>
        </w:rPr>
        <w:t>);</w:t>
      </w:r>
    </w:p>
    <w:p w14:paraId="3FCA84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57466E7C" w14:textId="4074581B" w:rsidR="006103F1" w:rsidRPr="00976D73" w:rsidRDefault="006103F1" w:rsidP="00976D73">
      <w:pPr>
        <w:tabs>
          <w:tab w:val="left" w:pos="2220"/>
        </w:tabs>
        <w:spacing w:line="240" w:lineRule="auto"/>
        <w:ind w:right="6" w:firstLine="567"/>
        <w:rPr>
          <w:b/>
          <w:sz w:val="24"/>
          <w:szCs w:val="24"/>
        </w:rPr>
      </w:pPr>
      <w:r w:rsidRPr="00976D73">
        <w:rPr>
          <w:b/>
          <w:sz w:val="24"/>
          <w:szCs w:val="24"/>
        </w:rPr>
        <w:t>Содержание модуля по самбо.</w:t>
      </w:r>
    </w:p>
    <w:p w14:paraId="440969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самбо.</w:t>
      </w:r>
    </w:p>
    <w:p w14:paraId="382821D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азвития самбо на малой родине, в стране и мире.</w:t>
      </w:r>
    </w:p>
    <w:p w14:paraId="76A7D31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оль личности в истории самбо. Последователи и легенды самбо.</w:t>
      </w:r>
    </w:p>
    <w:p w14:paraId="1F5A990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оль самбо в ведении боевых действий. Героизация подвигов.</w:t>
      </w:r>
    </w:p>
    <w:p w14:paraId="71ACD8A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лавные организации и федерации (международные, российские), осуществляющие управление самбо.</w:t>
      </w:r>
    </w:p>
    <w:p w14:paraId="0EFFC9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истика направлений и правила самбо (спортивное, боевое, пляжное, демо).</w:t>
      </w:r>
    </w:p>
    <w:p w14:paraId="05D55C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циальная и личностная успешность выдающихся спортсменов – самбистов.</w:t>
      </w:r>
    </w:p>
    <w:p w14:paraId="65487BD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14:paraId="28C4060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самбо как средство укрепления здоровья, повышения функциональных возможностей основных систем организма. Сведения о физических качествах, необходимых самбисту и способах их развития. Значение занятий самбо на формирование положительных качеств личности человека.</w:t>
      </w:r>
    </w:p>
    <w:p w14:paraId="03281E5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портсмена (самонаблюдение, краткосрочное и долгосрочное планирования, решение поставленных задач).</w:t>
      </w:r>
    </w:p>
    <w:p w14:paraId="352114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итьевой режим. Роль витаминов и микроэлементов в функционировании иммунной системы.</w:t>
      </w:r>
    </w:p>
    <w:p w14:paraId="510BEB4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средства и методы обучения технике и тактике самбо. Основы прикладного самбо и его значение. </w:t>
      </w:r>
    </w:p>
    <w:p w14:paraId="514DF37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Антидопинговые правила и программы в самбо.</w:t>
      </w:r>
    </w:p>
    <w:p w14:paraId="3682BD1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ведения в экстремальных жизненных ситуациях.</w:t>
      </w:r>
    </w:p>
    <w:p w14:paraId="509C8AB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казание первой доврачебной помощи на занятиях самбо и в бытовой деятельности.</w:t>
      </w:r>
    </w:p>
    <w:p w14:paraId="2082A89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Этические нормы и правила поведения самбиста, техника безопасности при занятиях самбо.</w:t>
      </w:r>
    </w:p>
    <w:p w14:paraId="4F8B348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2A69E57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14:paraId="3B94232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личной гигиены, требования к спортивной одежде (экипировке) для занятий самбо. Правильное сбалансированное питание самбиста.</w:t>
      </w:r>
    </w:p>
    <w:p w14:paraId="3D164A3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14:paraId="1B2AFEA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удейство простейших спортивных соревнований по самбо в качестве судьи или помощника судьи. </w:t>
      </w:r>
    </w:p>
    <w:p w14:paraId="5B77DC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14:paraId="205D9A2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самбо. </w:t>
      </w:r>
    </w:p>
    <w:p w14:paraId="41EFBE8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256D449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14:paraId="6BEE39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14:paraId="2D29E76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о-подготовительные упражнения самбо.</w:t>
      </w:r>
    </w:p>
    <w:p w14:paraId="3B9FD31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ёмы самостраховки:</w:t>
      </w:r>
    </w:p>
    <w:p w14:paraId="7D72877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 спину через партнёра, стоящего в упоре на коленях и предплечьях;</w:t>
      </w:r>
    </w:p>
    <w:p w14:paraId="2DC436E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 спину через партнёра, стоящего в упоре на коленях и руках;</w:t>
      </w:r>
    </w:p>
    <w:p w14:paraId="5B7AFED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 бок перекатом через партнёра, стоящего в упоре на коленях и предплечьях, на бок через партнёра, стоящего в упоре на коленях и руках;</w:t>
      </w:r>
    </w:p>
    <w:p w14:paraId="188EECB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 бок кувырком через партнёра, стоящего в упоре на коленях и предплечьях;</w:t>
      </w:r>
    </w:p>
    <w:p w14:paraId="3E1C49A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 бок через партнёра, стоящего в упоре на коленях и руках;</w:t>
      </w:r>
    </w:p>
    <w:p w14:paraId="5E425A5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 бок кувырком, выполняемые прыжком через руку партнёра в стойке; </w:t>
      </w:r>
    </w:p>
    <w:p w14:paraId="3290B12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 бок кувырком в движении, выполняя кувырок-полёт через партнёра, лежащего на ковре или стоящего боком;</w:t>
      </w:r>
    </w:p>
    <w:p w14:paraId="73E9983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перёд на руки при падении на ковер спиной с вращением вокруг продольной оси, из стойки на руках;</w:t>
      </w:r>
    </w:p>
    <w:p w14:paraId="638218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 руки прыжком, то же прыжком назад, на спину прыжком. </w:t>
      </w:r>
    </w:p>
    <w:p w14:paraId="110321E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ециально-подготовительные упражнения для бросков: зацепов, подхватов, через голову, через спину, через бедро. </w:t>
      </w:r>
    </w:p>
    <w:p w14:paraId="4039552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о – тактические основы самбо: стойки, дистанции, захваты, перемещения. </w:t>
      </w:r>
    </w:p>
    <w:p w14:paraId="728524D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14:paraId="78E249B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самбо в положении лёжа:</w:t>
      </w:r>
    </w:p>
    <w:p w14:paraId="1C3362A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арианты удержаний и переворачиваний, рычаг локтя от удержания сбоку, перегибая руку через бедро; </w:t>
      </w:r>
    </w:p>
    <w:p w14:paraId="7A5D554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зел плеча ногой от удержания сбоку;</w:t>
      </w:r>
    </w:p>
    <w:p w14:paraId="699E254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ычаг руки противнику, лежащему на груди (рычаг плеча, рычаг локтя);</w:t>
      </w:r>
    </w:p>
    <w:p w14:paraId="730887D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ычаг локтя захватом руки между ног;</w:t>
      </w:r>
    </w:p>
    <w:p w14:paraId="294FBFF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щемление ахиллова сухожилия при различных взаиморасположениях соперников.</w:t>
      </w:r>
    </w:p>
    <w:p w14:paraId="7384023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14:paraId="2A565E5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актическая подготовка. Игры-задания. Учебные схватки по заданию. </w:t>
      </w:r>
    </w:p>
    <w:p w14:paraId="4E6CE4A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стовые упражнения по физической и технической подготовленности в самбо. Участие в соревновательной деятельности.</w:t>
      </w:r>
    </w:p>
    <w:p w14:paraId="428BA57E" w14:textId="7C2E6CFB"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самбо направлено на достижение обучающимися личностных, метапредметных и предметных результатов обучения.</w:t>
      </w:r>
    </w:p>
    <w:p w14:paraId="0258A4AD" w14:textId="370803F5" w:rsidR="006103F1" w:rsidRPr="00976D73" w:rsidRDefault="006103F1" w:rsidP="00976D73">
      <w:pPr>
        <w:tabs>
          <w:tab w:val="left" w:pos="2220"/>
        </w:tabs>
        <w:spacing w:line="240" w:lineRule="auto"/>
        <w:ind w:right="6" w:firstLine="567"/>
        <w:rPr>
          <w:sz w:val="24"/>
          <w:szCs w:val="24"/>
        </w:rPr>
      </w:pPr>
      <w:bookmarkStart w:id="157" w:name="_Hlk124950343"/>
      <w:r w:rsidRPr="00976D73">
        <w:rPr>
          <w:sz w:val="24"/>
          <w:szCs w:val="24"/>
        </w:rPr>
        <w:t xml:space="preserve">При изучении модуля по самбо на уровне основного общего образования у обучающихся будут сформированы следующие </w:t>
      </w:r>
      <w:bookmarkEnd w:id="157"/>
      <w:r w:rsidRPr="00976D73">
        <w:rPr>
          <w:sz w:val="24"/>
          <w:szCs w:val="24"/>
        </w:rPr>
        <w:t>личностные результаты:</w:t>
      </w:r>
    </w:p>
    <w:p w14:paraId="1DB222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чувства патриотизма, уважения к Отечеству через знание истории и современного состояния развития самбо;</w:t>
      </w:r>
    </w:p>
    <w:p w14:paraId="55DF24B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14:paraId="6C91242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14:paraId="1725B10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14:paraId="1C0656B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ое, уважительное и доброжелательное отношение к сверстникам и педагогам.</w:t>
      </w:r>
    </w:p>
    <w:p w14:paraId="3A391175" w14:textId="602045E4"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амбо на уровне основного общего образования у обучающихся будут сформированы следующие метапредметные результаты:</w:t>
      </w:r>
    </w:p>
    <w:p w14:paraId="3A5F75B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14:paraId="7B33E0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14:paraId="10469A5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14:paraId="7F9CA3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на практике прикладные действия самбо (самостраховка, самозащита) в экстремальных жизненных условиях;</w:t>
      </w:r>
    </w:p>
    <w:p w14:paraId="3727E53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10915184" w14:textId="6F6EF55C"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амбо на уровне основного общего образования у обучающихся будут сформированы следующие предметные результаты:</w:t>
      </w:r>
    </w:p>
    <w:p w14:paraId="31F0E2F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14:paraId="013FBF1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человека; </w:t>
      </w:r>
    </w:p>
    <w:p w14:paraId="05920F3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14:paraId="4F5ED6F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прикладного направления самбо, демонстрация основных способов самозащиты и самостраховки; </w:t>
      </w:r>
    </w:p>
    <w:p w14:paraId="0468F41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14:paraId="4967E4D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е и выполнение тестовых упражнений по физической и технической подготовленности. </w:t>
      </w:r>
    </w:p>
    <w:p w14:paraId="31C34D46" w14:textId="3A5C64C5"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андбол».</w:t>
      </w:r>
    </w:p>
    <w:p w14:paraId="2C78343F" w14:textId="3487E20B"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Гандбол».</w:t>
      </w:r>
    </w:p>
    <w:p w14:paraId="1A79291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352AD0F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 для эффективного физического воспитания обучающихся, для их общего развития.</w:t>
      </w:r>
    </w:p>
    <w:p w14:paraId="469E89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976D73">
        <w:rPr>
          <w:sz w:val="24"/>
          <w:szCs w:val="24"/>
          <w:lang w:val="en-US"/>
        </w:rPr>
        <w:t> </w:t>
      </w:r>
      <w:r w:rsidRPr="00976D73">
        <w:rPr>
          <w:sz w:val="24"/>
          <w:szCs w:val="24"/>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14:paraId="4AFEF606" w14:textId="08D0EDD0"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14:paraId="323131E0" w14:textId="3BBD71CF"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гандболу являются:</w:t>
      </w:r>
    </w:p>
    <w:p w14:paraId="2453353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14:paraId="272D6CD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гандболу;</w:t>
      </w:r>
    </w:p>
    <w:p w14:paraId="14B4BF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гандбола в частности;</w:t>
      </w:r>
    </w:p>
    <w:p w14:paraId="7520C49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14:paraId="0521ADD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7816EF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14:paraId="22F80F5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w:t>
      </w:r>
    </w:p>
    <w:p w14:paraId="2170280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66BCAF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6F9427AA" w14:textId="44BB6AEB"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гандболу.</w:t>
      </w:r>
    </w:p>
    <w:p w14:paraId="21C289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3F20528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5609E22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5435A9FD" w14:textId="4F8B3B8F"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гандболу может быть реализован в следующих вариантах:</w:t>
      </w:r>
    </w:p>
    <w:p w14:paraId="29C735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14:paraId="5A4D6A15" w14:textId="6527B2D8" w:rsidR="0013797E"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p>
    <w:p w14:paraId="7556B8CE" w14:textId="5F9959AC"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гандболу.</w:t>
      </w:r>
    </w:p>
    <w:p w14:paraId="1AFCA35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гандболе.</w:t>
      </w:r>
    </w:p>
    <w:p w14:paraId="6912CE5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14:paraId="1181DC7C" w14:textId="77777777" w:rsidR="006103F1" w:rsidRPr="00976D73" w:rsidRDefault="006103F1" w:rsidP="00976D73">
      <w:pPr>
        <w:tabs>
          <w:tab w:val="left" w:pos="2220"/>
        </w:tabs>
        <w:spacing w:line="240" w:lineRule="auto"/>
        <w:ind w:right="6" w:firstLine="567"/>
        <w:rPr>
          <w:sz w:val="24"/>
          <w:szCs w:val="24"/>
        </w:rPr>
      </w:pPr>
      <w:bookmarkStart w:id="158" w:name="_Hlk125361855"/>
      <w:r w:rsidRPr="00976D73">
        <w:rPr>
          <w:sz w:val="24"/>
          <w:szCs w:val="24"/>
        </w:rPr>
        <w:t>Характеристика спортивных дисциплин гандбола (гандбол, пляжный гандбол, мини-гандбол).</w:t>
      </w:r>
    </w:p>
    <w:bookmarkEnd w:id="158"/>
    <w:p w14:paraId="3DF4397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14:paraId="5D4D81D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14:paraId="017A04D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требования к игровой площадке, её размерам, зонам безопасности, допустимой температуре воздуха. </w:t>
      </w:r>
    </w:p>
    <w:p w14:paraId="41199F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средства и методы обучения технике передвижения с мячом и без мяча, броскам с опоры и в прыжке, игре вратаря. </w:t>
      </w:r>
    </w:p>
    <w:p w14:paraId="0F0CA0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ежим дня при занятиях гандболом. Правила личной гигиены во время занятий гандболом.</w:t>
      </w:r>
    </w:p>
    <w:p w14:paraId="7274485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ведения и техники безопасности при занятиях гандболом. </w:t>
      </w:r>
    </w:p>
    <w:p w14:paraId="72085FB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464DB49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правила их проведения. Организация и проведение игр специальной направленности с элементами гандбола.</w:t>
      </w:r>
    </w:p>
    <w:p w14:paraId="2E160A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14:paraId="1E9BD8D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гандболу в качестве зрителя, болельщика. </w:t>
      </w:r>
    </w:p>
    <w:p w14:paraId="5BD960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14:paraId="3D629B7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14:paraId="0AF40B8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14:paraId="4F6A792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и методы профилактики пагубных привычек, асоциального и созависимого поведения. Антидопинговое поведение.</w:t>
      </w:r>
    </w:p>
    <w:p w14:paraId="42B6C1D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7836DB1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14:paraId="6B803C4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14:paraId="3196374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о-подготовительные упражнения, развивающие основные качества, необходимые для овладения техникой и тактикой игры в гандбол.</w:t>
      </w:r>
    </w:p>
    <w:p w14:paraId="6AD4836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14:paraId="75C0E4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ередача мяча: передача мяча одной рукой хлестом сверху и сбоку, с места, с разбега, с последующим перемещением.</w:t>
      </w:r>
    </w:p>
    <w:p w14:paraId="03FC68F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14:paraId="055438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14:paraId="0B05A63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14:paraId="72C7103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14:paraId="59C594D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14:paraId="0BED24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14:paraId="238FB5C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14:paraId="5B3E023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14:paraId="74E8C1A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гандбол. Малые (упрощенные) игры в технико-тактической подготовке игроков в гандбол. Участие в соревновательной деятельности.</w:t>
      </w:r>
    </w:p>
    <w:p w14:paraId="205A78FE" w14:textId="443AB7AE"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Содержание модуля по гандболу направлено на достижение обучающимися личностных, метапредметных и предметных результатов обучения.</w:t>
      </w:r>
    </w:p>
    <w:p w14:paraId="49E060D8" w14:textId="62E40219"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14:paraId="3FF01DA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14:paraId="79AD77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14:paraId="0EC2542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14:paraId="5022AB8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14:paraId="5D1BAB6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положительных качеств личности и управление своими эмоциями в различных ситуациях и условиях; </w:t>
      </w:r>
    </w:p>
    <w:p w14:paraId="098B088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ое, уважительное и доброжелательное отношение к сверстникам и педагогам.</w:t>
      </w:r>
    </w:p>
    <w:p w14:paraId="35D1E2EE" w14:textId="2D1111AD"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14:paraId="4FFB826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14:paraId="7EC771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14:paraId="4463D10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14:paraId="4455EF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2FDB712B" w14:textId="735DF45F"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14:paraId="10913EF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14:paraId="2F2A248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14:paraId="7EC77CB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14:paraId="4607A0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ческих приемов и тактических действий по гандболу, изученных на уровне начального общего образования;</w:t>
      </w:r>
    </w:p>
    <w:p w14:paraId="2DB6F7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демонстрировать комплексы упражнений на развитие физических качеств, характерные для гандбола;</w:t>
      </w:r>
    </w:p>
    <w:p w14:paraId="5F44A60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14:paraId="67A357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основных средств и методов обучения базовым техническим приемам и тактическим действиям гандбола;</w:t>
      </w:r>
    </w:p>
    <w:p w14:paraId="00572F3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14:paraId="2BBBC36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14:paraId="5D4304A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онтрольно-тестовых упражнений для определения уровня физической и технической подготовленности игроков в гандбол;</w:t>
      </w:r>
    </w:p>
    <w:p w14:paraId="6F166D8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14:paraId="4A74E5B4" w14:textId="0188FD03" w:rsidR="006103F1" w:rsidRPr="00976D73" w:rsidRDefault="006103F1" w:rsidP="00976D73">
      <w:pPr>
        <w:tabs>
          <w:tab w:val="left" w:pos="2220"/>
        </w:tabs>
        <w:spacing w:line="240" w:lineRule="auto"/>
        <w:ind w:right="6" w:firstLine="567"/>
        <w:rPr>
          <w:sz w:val="24"/>
          <w:szCs w:val="24"/>
        </w:rPr>
      </w:pPr>
      <w:r w:rsidRPr="00976D73">
        <w:rPr>
          <w:sz w:val="24"/>
          <w:szCs w:val="24"/>
        </w:rPr>
        <w:t>Модуль «Дзюдо».</w:t>
      </w:r>
    </w:p>
    <w:p w14:paraId="019D086E" w14:textId="37FF10A4"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Дзюдо».</w:t>
      </w:r>
    </w:p>
    <w:p w14:paraId="005915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4A898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зюдо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02DEFF9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14:paraId="4000C4A3" w14:textId="5B7A039D"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дзюдо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14:paraId="78846732" w14:textId="0C64F14E"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дзюдо являются:</w:t>
      </w:r>
    </w:p>
    <w:p w14:paraId="0A77F30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14:paraId="36B35C2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14:paraId="19E289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14:paraId="22C4A49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14:paraId="6CEB2D0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дзюдо, в том числе для самореализации и самоопределения;</w:t>
      </w:r>
    </w:p>
    <w:p w14:paraId="152BBFF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4A70066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14:paraId="46B3571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14:paraId="69200E5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0DD3711C" w14:textId="0092E8FA"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дзюдо.</w:t>
      </w:r>
    </w:p>
    <w:p w14:paraId="03A6ED8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35F424C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дзюдо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72337EA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3C8E5B0E" w14:textId="0EB31823"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дзюдо может быть реализован в следующих вариантах:</w:t>
      </w:r>
    </w:p>
    <w:p w14:paraId="3C47FD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14:paraId="53028FF4" w14:textId="74823762"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bookmarkStart w:id="159" w:name="_Hlk125026825"/>
      <w:r w:rsidR="0013797E" w:rsidRPr="00976D73">
        <w:rPr>
          <w:sz w:val="24"/>
          <w:szCs w:val="24"/>
        </w:rPr>
        <w:t>различных интересов обучающихся.</w:t>
      </w:r>
    </w:p>
    <w:bookmarkEnd w:id="159"/>
    <w:p w14:paraId="24596041" w14:textId="11778F27"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дзюдо.</w:t>
      </w:r>
    </w:p>
    <w:p w14:paraId="13CE64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борьбе дзюдо.</w:t>
      </w:r>
    </w:p>
    <w:p w14:paraId="6FF50F6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развития отечественных и зарубежных борцовских клубов. Ведущие борцы региона и Российской Федерации. </w:t>
      </w:r>
    </w:p>
    <w:p w14:paraId="275CBE8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звания и роль главных организаций, федераций (международные, российские), осуществляющих управление и развитие дзюдо. </w:t>
      </w:r>
    </w:p>
    <w:p w14:paraId="2C053DD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орцовские клубы, их история и традиции. Известные отечественные борцы-дзюдоисты и тренеры. </w:t>
      </w:r>
    </w:p>
    <w:p w14:paraId="60225F4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14:paraId="21AE48D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ебования безопасности при организации занятий дзюдо. Характерные травмы борцов и мероприятия по их предупреждению. </w:t>
      </w:r>
    </w:p>
    <w:p w14:paraId="362E1BD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ловарь (глоссарий) терминов и определений по дзюдо. </w:t>
      </w:r>
    </w:p>
    <w:p w14:paraId="21EF64A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соревнований по дзюдо. Судейская коллегия, обслуживающая соревнования по дзюдо. Жесты судьи. </w:t>
      </w:r>
    </w:p>
    <w:p w14:paraId="77F5D23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дбора физических упражнений для развития физических качеств борца. </w:t>
      </w:r>
    </w:p>
    <w:p w14:paraId="2C8F00A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ятия и характеристика технических и тактических элементов и приёмов в дзюдо, их название и техника выполнения.</w:t>
      </w:r>
    </w:p>
    <w:p w14:paraId="051974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3CA52CD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дзюдо в качестве зрителя, болельщика (фаната). </w:t>
      </w:r>
    </w:p>
    <w:p w14:paraId="27B5CC7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w:t>
      </w:r>
    </w:p>
    <w:p w14:paraId="04717F9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ервые внешние признаки утомления. Средства восстановления организма после физической нагрузки. Правильное сбалансированное питание борца.</w:t>
      </w:r>
    </w:p>
    <w:p w14:paraId="1139A57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личной гигиены, требования к спортивной одежде и обуви для занятий дзюдо. Правила ухода за спортивным инвентарем и оборудованием. </w:t>
      </w:r>
    </w:p>
    <w:p w14:paraId="6B8CC01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дзюдо. </w:t>
      </w:r>
    </w:p>
    <w:p w14:paraId="11B2C6C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развития физических качеств и состояния здоровья.</w:t>
      </w:r>
    </w:p>
    <w:p w14:paraId="128029E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59D3DDC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2FEF0B5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14:paraId="00937E8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14:paraId="356993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приёмы и тактические действия в дзюдо, изученные на уровне начального общего образования.</w:t>
      </w:r>
    </w:p>
    <w:p w14:paraId="2E541CA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технические действия и передвижения: различные виды ходьбы и бега.</w:t>
      </w:r>
    </w:p>
    <w:p w14:paraId="6BDB59A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Акробатические элементы: перекаты, различные виды кувырков, перевороты боком, перевороты разгибом и другие элементы.</w:t>
      </w:r>
    </w:p>
    <w:p w14:paraId="590B3D9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ые упражнения из арсенала дзюдо: борцовский и гимнастический мост, передвижения на мосту, забегания на борцовском мосту, перевороты и другие упражнения.</w:t>
      </w:r>
    </w:p>
    <w:p w14:paraId="1F47000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14:paraId="01D8160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стойке: броски, согласно российской квалификационной системы КЮ и ДАН, Федерации дзюдо России, защиты и контрприёмы, а также другие приёмы в стойке из арсенала КАТА и КАТА-группы. Связки и комбинации технических действий в стойке.</w:t>
      </w:r>
    </w:p>
    <w:p w14:paraId="59D116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 и так далее).</w:t>
      </w:r>
    </w:p>
    <w:p w14:paraId="456977E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е, тренировочные и контрольные поединки, игры с элементами единоборств. Участие в соревновательной деятельности.</w:t>
      </w:r>
    </w:p>
    <w:p w14:paraId="7A291E9F" w14:textId="3C67DA27"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дзюдо направлено на достижение обучающимися личностных, метапредметных и предметных результатов обучения.</w:t>
      </w:r>
    </w:p>
    <w:p w14:paraId="1688ADD4" w14:textId="1FF97EE1"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При изучении модуля по дзюдо на уровне основного общего образования у обучающихся будут сформированы следующие личностные результаты:</w:t>
      </w:r>
    </w:p>
    <w:p w14:paraId="14815F6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дзюдо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борьбы дзюдо в современном обществе;</w:t>
      </w:r>
    </w:p>
    <w:p w14:paraId="4236C86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14:paraId="4AB27E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 и мирового уровней, отечественных и зарубежных борцовских клубов, а также школьных спортивных клубов; </w:t>
      </w:r>
    </w:p>
    <w:p w14:paraId="3CAA88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754E033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4CDD8B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14:paraId="6A33FA4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715627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дзюдо.</w:t>
      </w:r>
    </w:p>
    <w:p w14:paraId="3A6E4B10" w14:textId="2C142FC4"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дзюдо на уровне основного общего образования у обучающихся будут сформированы следующие метапредметные результаты:</w:t>
      </w:r>
    </w:p>
    <w:p w14:paraId="34427FA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7626FCA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дзюдо;</w:t>
      </w:r>
    </w:p>
    <w:p w14:paraId="50B7A9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30F13FA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322395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1A2E13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74A278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180790D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 применять различные методы и инструмент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754C84B5" w14:textId="3E6B081A"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дзюдо на уровне основного общего образования у обучающихся будут сформированы следующие предметные результаты:</w:t>
      </w:r>
    </w:p>
    <w:p w14:paraId="138C169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14:paraId="004B0B4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роли главных организаций по дзюдо регионального, всероссийского 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14:paraId="59FD532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правил соревнований по виду спорта дзюдо, знания состава судейской 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666BD24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516E4D6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14:paraId="0F9D167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демонстрировать технику базовых технические действия в стойке и партере; </w:t>
      </w:r>
    </w:p>
    <w:p w14:paraId="1873416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14:paraId="18A0B70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изученных технических и тактических приёмов в учебной, игровой и досуговой деятельности;</w:t>
      </w:r>
    </w:p>
    <w:p w14:paraId="689B55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14:paraId="2A1D79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14:paraId="47CDEB2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выполнения приёмов борьбы дзюдо;</w:t>
      </w:r>
    </w:p>
    <w:p w14:paraId="41C2D6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14:paraId="6A9CF10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 и соревновательной деятельности;</w:t>
      </w:r>
    </w:p>
    <w:p w14:paraId="21D8436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облюдать правила личной гигиены и ухода за борцовским спортивным инвентарем и оборудованием; </w:t>
      </w:r>
    </w:p>
    <w:p w14:paraId="009DE14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одбирать спортивную одежду и обувь для занятий дзюдо;</w:t>
      </w:r>
    </w:p>
    <w:p w14:paraId="43D7BF4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46D2BF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1E05638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4FC70F39" w14:textId="52B64199"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эг-регби».</w:t>
      </w:r>
    </w:p>
    <w:p w14:paraId="229FE2DD" w14:textId="694FF75A"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к модулю «Тэг-регби».</w:t>
      </w:r>
    </w:p>
    <w:p w14:paraId="6ACEF40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20739B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14:paraId="0E191FF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эг-регби позволяет избирательно решать задачи обучения: в основе начального обучения лежит игровая деятельность с</w:t>
      </w:r>
      <w:r w:rsidRPr="00976D73">
        <w:rPr>
          <w:sz w:val="24"/>
          <w:szCs w:val="24"/>
          <w:lang w:val="en-US"/>
        </w:rPr>
        <w:t> </w:t>
      </w:r>
      <w:r w:rsidRPr="00976D73">
        <w:rPr>
          <w:sz w:val="24"/>
          <w:szCs w:val="24"/>
        </w:rPr>
        <w:t>элементами регби (игровые упражнения, эстафеты, игры), осуществляется общая физическая подготовка обучающихся с</w:t>
      </w:r>
      <w:r w:rsidRPr="00976D73">
        <w:rPr>
          <w:sz w:val="24"/>
          <w:szCs w:val="24"/>
          <w:lang w:val="en-US"/>
        </w:rPr>
        <w:t> </w:t>
      </w:r>
      <w:r w:rsidRPr="00976D73">
        <w:rPr>
          <w:sz w:val="24"/>
          <w:szCs w:val="24"/>
        </w:rPr>
        <w:t>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14:paraId="74EBA4B6" w14:textId="464DD8F1"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тэг-регби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14:paraId="0F1AC87D" w14:textId="3DCD0FEA"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тэг-регби являются:</w:t>
      </w:r>
    </w:p>
    <w:p w14:paraId="118A2C5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14:paraId="7CD2EF2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14:paraId="432D68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14:paraId="401BA01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тэг-регби;</w:t>
      </w:r>
    </w:p>
    <w:p w14:paraId="7ED9CE6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04D1024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средствами тэг-регби;</w:t>
      </w:r>
    </w:p>
    <w:p w14:paraId="6151B0D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14:paraId="15FB024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59931829" w14:textId="1470243A"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тэг-регби.</w:t>
      </w:r>
    </w:p>
    <w:p w14:paraId="7B12C9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й материал по тэг-регби доступен для освоения всеми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1AD61AF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содержании </w:t>
      </w:r>
      <w:bookmarkStart w:id="160" w:name="_Hlk125540625"/>
      <w:r w:rsidRPr="00976D73">
        <w:rPr>
          <w:sz w:val="24"/>
          <w:szCs w:val="24"/>
        </w:rPr>
        <w:t xml:space="preserve">модуля по тэг-регби </w:t>
      </w:r>
      <w:bookmarkEnd w:id="160"/>
      <w:r w:rsidRPr="00976D73">
        <w:rPr>
          <w:sz w:val="24"/>
          <w:szCs w:val="24"/>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22D64C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124870DA" w14:textId="1D4BAF63"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тэг-регби может быть реализован в следующих вариантах:</w:t>
      </w:r>
    </w:p>
    <w:p w14:paraId="001E13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14:paraId="4517DF5D" w14:textId="64D9926C" w:rsidR="006103F1" w:rsidRPr="00976D73" w:rsidRDefault="006103F1" w:rsidP="00976D73">
      <w:pPr>
        <w:tabs>
          <w:tab w:val="left" w:pos="2220"/>
        </w:tabs>
        <w:spacing w:line="240" w:lineRule="auto"/>
        <w:ind w:right="6" w:firstLine="567"/>
        <w:rPr>
          <w:sz w:val="24"/>
          <w:szCs w:val="24"/>
        </w:rPr>
      </w:pPr>
      <w:bookmarkStart w:id="161" w:name="_Hlk125020853"/>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p>
    <w:bookmarkEnd w:id="161"/>
    <w:p w14:paraId="3FE0BF83" w14:textId="38D03198"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тэг-регби.</w:t>
      </w:r>
    </w:p>
    <w:p w14:paraId="2C1FDE6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тэг-регби.</w:t>
      </w:r>
    </w:p>
    <w:p w14:paraId="5DA4F3A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егби. Техника безопасности на занятиях тэг-регби. Правила игры в тэг-регби. Развитие регби в России. Судейская терминология тэг-регби.</w:t>
      </w:r>
    </w:p>
    <w:p w14:paraId="1C23673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ребования безопасности при организации занятий тэг-регби, в том числе самостоятельных. Форма и экипировка занимающегося тэг-регби. Гигиена и самоконтроль при занятиях тэг-регби.</w:t>
      </w:r>
    </w:p>
    <w:p w14:paraId="153C83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дбора физических упражнений регбиста. Комплексы упражнений для развития различных физических качеств регбиста.</w:t>
      </w:r>
    </w:p>
    <w:p w14:paraId="4D97288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ятие о спортивной этике и взаимоотношениях между обучающимися. Знание игровых амплуа</w:t>
      </w:r>
    </w:p>
    <w:p w14:paraId="3AF9A8D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морально-волевых качеств в процессе занятий тэг-регби: сознательность, смелость, выдержка, решительность, настойчивость.</w:t>
      </w:r>
    </w:p>
    <w:p w14:paraId="16CF20F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23315E6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14:paraId="3800779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ценка техники осваиваемых упражнений, способы выявления и устранения технических ошибок. Составление планов и самостоятельное проведение занятий по тэг-регби. Тестирование уровня физической подготовленности в тэг-регби.</w:t>
      </w:r>
    </w:p>
    <w:p w14:paraId="04F9406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6927EF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подготовительных и специальных упражнений, формирующих двигательные умения и навыки во время занятий тэг-регби.</w:t>
      </w:r>
    </w:p>
    <w:p w14:paraId="3C2D43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технические действия:</w:t>
      </w:r>
    </w:p>
    <w:p w14:paraId="2F79BF6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владения регбийным мячом:</w:t>
      </w:r>
    </w:p>
    <w:p w14:paraId="6CB07B0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ойки и перемещения;</w:t>
      </w:r>
    </w:p>
    <w:p w14:paraId="496CA69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ержание мяча, бег с мячом, розыгрыш мяча, прием мяча, подбор и приземление мяча;</w:t>
      </w:r>
    </w:p>
    <w:p w14:paraId="6840C4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нты; </w:t>
      </w:r>
    </w:p>
    <w:p w14:paraId="17C3338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ередвижения с мячом по площадке;</w:t>
      </w:r>
    </w:p>
    <w:p w14:paraId="369D2F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ередачи мяча в парах (сбоку, снизу) стоя на месте и в движении;</w:t>
      </w:r>
    </w:p>
    <w:p w14:paraId="472280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ередачи в колоннах с перемещениями;</w:t>
      </w:r>
    </w:p>
    <w:p w14:paraId="11B32C9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ередача и ловля высоко летящего мяча;</w:t>
      </w:r>
    </w:p>
    <w:p w14:paraId="21C225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бор неподвижного мяча, катящегося мяча.</w:t>
      </w:r>
    </w:p>
    <w:p w14:paraId="301BC8E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взаимодействия:</w:t>
      </w:r>
    </w:p>
    <w:p w14:paraId="34F789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парах, в тройках, кресты, забегания, смещения, линия защиты;</w:t>
      </w:r>
    </w:p>
    <w:p w14:paraId="176210A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с учетом игровых амплуа в команде;</w:t>
      </w:r>
    </w:p>
    <w:p w14:paraId="282659E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ыстрые переключения в действиях - от нападения к защите и от защиты к нападению.</w:t>
      </w:r>
    </w:p>
    <w:p w14:paraId="6254787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тэг-регби по упрощенным правилам.</w:t>
      </w:r>
    </w:p>
    <w:p w14:paraId="5D9F57BB" w14:textId="3534030A"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тэг-регби направлено на достижение обучающимися личностных, метапредметных и предметных результатов обучения.</w:t>
      </w:r>
    </w:p>
    <w:p w14:paraId="44F59898" w14:textId="3D192282" w:rsidR="006103F1" w:rsidRPr="00976D73" w:rsidRDefault="006103F1" w:rsidP="00976D73">
      <w:pPr>
        <w:tabs>
          <w:tab w:val="left" w:pos="2220"/>
        </w:tabs>
        <w:spacing w:line="240" w:lineRule="auto"/>
        <w:ind w:right="6" w:firstLine="567"/>
        <w:rPr>
          <w:sz w:val="24"/>
          <w:szCs w:val="24"/>
        </w:rPr>
      </w:pPr>
      <w:bookmarkStart w:id="162" w:name="_Hlk124958952"/>
      <w:r w:rsidRPr="00976D73">
        <w:rPr>
          <w:sz w:val="24"/>
          <w:szCs w:val="24"/>
        </w:rPr>
        <w:t>При изучении модуля по тэг-регби на уровне основного общего образования у обучающихся будут сформированы следующие личностные результаты</w:t>
      </w:r>
      <w:bookmarkEnd w:id="162"/>
      <w:r w:rsidRPr="00976D73">
        <w:rPr>
          <w:sz w:val="24"/>
          <w:szCs w:val="24"/>
        </w:rPr>
        <w:t>:</w:t>
      </w:r>
    </w:p>
    <w:p w14:paraId="1CEBDC2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уважительного отношения к сверстникам, культуры общения и взаимодействия в достижении общих целей при совместной деятельности в процессе занятий физической культурой, игровой и соревновательной деятельности по тэг-регби на принципах доброжелательности и взаимопомощи;</w:t>
      </w:r>
    </w:p>
    <w:p w14:paraId="1F68C0D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14:paraId="10BA02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14:paraId="4AF209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го принятия решений и командного игрового взаимодействия;</w:t>
      </w:r>
    </w:p>
    <w:p w14:paraId="42580B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46ADA30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казание бескорыстной помощи своим сверстникам, нахождение с ними общего языка и общих интересов;</w:t>
      </w:r>
    </w:p>
    <w:p w14:paraId="0E55310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14:paraId="75474E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максимально проявлять физические способности (качества) при выполнении тестовых упражнений по физической культуре.</w:t>
      </w:r>
    </w:p>
    <w:p w14:paraId="4B9ABC92" w14:textId="6C4D6426"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14:paraId="0A40F87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риятие тэг-регби как средства организации здорового образа жизни, профилактики вредных привычек и ассоциального поведения;</w:t>
      </w:r>
    </w:p>
    <w:p w14:paraId="7989D03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14:paraId="3706A58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14:paraId="1508FF2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пределение общей цели и путей ее достижения, умение договариваться о распределении функций в учебной, игровой и соревновательной деятельности, по тэг-регби;</w:t>
      </w:r>
    </w:p>
    <w:p w14:paraId="1530CC6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14:paraId="0C1ECB2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14:paraId="1464B6C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14:paraId="76C452FE" w14:textId="1DAD7361"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эг-регби на уровне основного общего образования у обучающихся будут сформированы следующие предметные результаты:</w:t>
      </w:r>
    </w:p>
    <w:p w14:paraId="64B0D9A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истории и развития регби, их положительного влияния на укрепление мира и дружбы между народами;</w:t>
      </w:r>
    </w:p>
    <w:p w14:paraId="6F9AAD6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14:paraId="1BFB9B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рганизовывать самостоятельные занятия по формированию культуры движений, подбирать упражнения различной направленности;</w:t>
      </w:r>
    </w:p>
    <w:p w14:paraId="1E975DE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вести наблюдения за динамикой показателей физического развития, объективно оценивать их;</w:t>
      </w:r>
    </w:p>
    <w:p w14:paraId="2FFA40F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интересно и доступно излагать знания о физической культуре и тэг-регби, грамотно пользоваться понятийным аппаратом;</w:t>
      </w:r>
    </w:p>
    <w:p w14:paraId="2E9BC3C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существлять судейство соревнований по тэг-регби, владеть информационными жестами судьи.</w:t>
      </w:r>
    </w:p>
    <w:p w14:paraId="28B1DC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14:paraId="4A72FFF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физические упражнения для развития физических качеств, освоения технических действий в тэг-регби, применять их в игровой и соревновательной деятельности;</w:t>
      </w:r>
    </w:p>
    <w:p w14:paraId="38D3C1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14:paraId="2EA7295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14:paraId="5DE93BA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основ организации самостоятельных занятий тэг-регби со сверстниками, организации и проведения со сверстниками подвижных игр средствами тэг-регби;</w:t>
      </w:r>
    </w:p>
    <w:p w14:paraId="57A2621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14:paraId="0B99DFD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существлять судейство соревнований по тэг-регби, владеть информационными жестами судьи.</w:t>
      </w:r>
    </w:p>
    <w:p w14:paraId="1AA1F7FF" w14:textId="3CC7C93B"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Модуль «Футбол».</w:t>
      </w:r>
    </w:p>
    <w:p w14:paraId="52B3AAA8" w14:textId="319BE95A"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утбол».</w:t>
      </w:r>
    </w:p>
    <w:p w14:paraId="51A6D1A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07C5358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33A44C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14:paraId="410B07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14:paraId="5F3273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14:paraId="2D964382" w14:textId="624786B5" w:rsidR="006103F1" w:rsidRPr="00976D73" w:rsidRDefault="006103F1" w:rsidP="00976D73">
      <w:pPr>
        <w:tabs>
          <w:tab w:val="left" w:pos="2220"/>
        </w:tabs>
        <w:spacing w:line="240" w:lineRule="auto"/>
        <w:ind w:right="6" w:firstLine="567"/>
        <w:rPr>
          <w:sz w:val="24"/>
          <w:szCs w:val="24"/>
        </w:rPr>
      </w:pPr>
      <w:r w:rsidRPr="00976D73">
        <w:rPr>
          <w:sz w:val="24"/>
          <w:szCs w:val="24"/>
        </w:rPr>
        <w:t>Целями изучения модуля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14:paraId="78A8A817" w14:textId="2F3978B8" w:rsidR="006103F1" w:rsidRPr="00976D73" w:rsidRDefault="006103F1" w:rsidP="00976D73">
      <w:pPr>
        <w:tabs>
          <w:tab w:val="left" w:pos="2220"/>
        </w:tabs>
        <w:spacing w:line="240" w:lineRule="auto"/>
        <w:ind w:right="6" w:firstLine="567"/>
        <w:rPr>
          <w:sz w:val="24"/>
          <w:szCs w:val="24"/>
        </w:rPr>
      </w:pPr>
      <w:bookmarkStart w:id="163" w:name="_Hlk125550293"/>
      <w:bookmarkStart w:id="164" w:name="_Hlk125544518"/>
      <w:r w:rsidRPr="00976D73">
        <w:rPr>
          <w:sz w:val="24"/>
          <w:szCs w:val="24"/>
        </w:rPr>
        <w:t>Задачами изучения модуля по футболу являются</w:t>
      </w:r>
      <w:bookmarkEnd w:id="163"/>
      <w:r w:rsidRPr="00976D73">
        <w:rPr>
          <w:sz w:val="24"/>
          <w:szCs w:val="24"/>
        </w:rPr>
        <w:t>:</w:t>
      </w:r>
    </w:p>
    <w:bookmarkEnd w:id="164"/>
    <w:p w14:paraId="794580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14:paraId="7A67471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14:paraId="671F25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14:paraId="30E052D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14:paraId="28D77CA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14:paraId="6DD66F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14:paraId="5674275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14:paraId="41169A6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овлетворение индивидуальных потребностей обучающихся в занятиях физической культурой и спортом средствами футбола;</w:t>
      </w:r>
    </w:p>
    <w:p w14:paraId="1B2E8B8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14:paraId="63AABA2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27B3CE99" w14:textId="02768588"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утболу.</w:t>
      </w:r>
    </w:p>
    <w:p w14:paraId="38097D0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w:t>
      </w:r>
      <w:bookmarkStart w:id="165" w:name="_Hlk125550350"/>
      <w:r w:rsidRPr="00976D73">
        <w:rPr>
          <w:sz w:val="24"/>
          <w:szCs w:val="24"/>
        </w:rPr>
        <w:t xml:space="preserve">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65"/>
      <w:r w:rsidRPr="00976D73">
        <w:rPr>
          <w:sz w:val="24"/>
          <w:szCs w:val="24"/>
        </w:rPr>
        <w:t>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14:paraId="5F0F41C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14:paraId="675B31E7" w14:textId="4731B78E"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может быть реализован в следующих вариантах:</w:t>
      </w:r>
    </w:p>
    <w:p w14:paraId="3096571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14:paraId="0CB51A69" w14:textId="3003DDAC"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w:t>
      </w:r>
    </w:p>
    <w:p w14:paraId="1AC2E512" w14:textId="4D5561A0"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w:t>
      </w:r>
    </w:p>
    <w:p w14:paraId="41DA9C7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утболе.</w:t>
      </w:r>
    </w:p>
    <w:p w14:paraId="7AB21C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ведения о ведущих отечественных и зарубежных футбольных клубах, их традициях.</w:t>
      </w:r>
    </w:p>
    <w:p w14:paraId="1E03450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дающиеся отечественные и зарубежные игроки, тренеры, внесшие общий вклад в развитие и становление современного футбола.</w:t>
      </w:r>
    </w:p>
    <w:p w14:paraId="7E7C2DA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14:paraId="7CEF5EA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14:paraId="060E9BD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ухода за инвентарем, спортивным оборудованием, футбольным полем.</w:t>
      </w:r>
    </w:p>
    <w:p w14:paraId="797C33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безопасного поведения на занятиях футболом и стадионе во время просмотра игры в качестве зрителя, болельщика.</w:t>
      </w:r>
    </w:p>
    <w:p w14:paraId="2CC27E8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ные травмы футболистов, методы и меры предупреждения травматизма во время занятий.</w:t>
      </w:r>
    </w:p>
    <w:p w14:paraId="3C7C357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ы правильного питания и суточного пищевого рациона футболистов. </w:t>
      </w:r>
    </w:p>
    <w:p w14:paraId="041AFF5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футболом на укрепление здоровья, развитие физических качеств и физической подготовленности организма.</w:t>
      </w:r>
    </w:p>
    <w:p w14:paraId="1AC1F3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ы организации здорового образа жизни средствами футбола, методы профилактики вредных привычек и асоциального поведения.</w:t>
      </w:r>
    </w:p>
    <w:p w14:paraId="1DB0524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футболом на формирование положительных качеств личности человека.</w:t>
      </w:r>
    </w:p>
    <w:p w14:paraId="105260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ратегии, системы, тактика и стили игры футбол.</w:t>
      </w:r>
    </w:p>
    <w:p w14:paraId="434B7EC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424CB34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14:paraId="138669B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личной гигиены, требования к спортивной одежде и обуви для занятий футболом. Правила ухода за спортивным инвентарем и оборудованием.</w:t>
      </w:r>
    </w:p>
    <w:p w14:paraId="26931A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бор и составление комплексов общеразвивающих и корригирующих упражнений. Закаливающие процедуры.</w:t>
      </w:r>
    </w:p>
    <w:p w14:paraId="747DCB5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14:paraId="18EDE9F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етоды предупреждения и нивелирования конфликтных ситуации во время занятий футболом.</w:t>
      </w:r>
    </w:p>
    <w:p w14:paraId="7A35BF8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 элементами футбола. Контроль за физической нагрузкой, физическим развития и состоянием здоровья.</w:t>
      </w:r>
    </w:p>
    <w:p w14:paraId="7B02C37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стирование уровня физической и технической подготовленности в футболе.</w:t>
      </w:r>
    </w:p>
    <w:p w14:paraId="34108E8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7A37DD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бор и составление комплексов общеразвивающих упражнений с футбольным мячом.</w:t>
      </w:r>
    </w:p>
    <w:p w14:paraId="4C3C542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специальных упражнений для развития физических качеств, упражнения на частоту движений ног и специально-беговые упражнения.</w:t>
      </w:r>
    </w:p>
    <w:p w14:paraId="4174360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пециальной направленности с элементами и техническими приемами футбола.</w:t>
      </w:r>
    </w:p>
    <w:p w14:paraId="224A762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дивидуальные технические действия с мячом: </w:t>
      </w:r>
    </w:p>
    <w:p w14:paraId="1DA473F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14:paraId="4900A4F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тановка мяча ногой – внутренней стороной стопы, подошвой, средней частью подъема, с переводом в стороны;</w:t>
      </w:r>
    </w:p>
    <w:p w14:paraId="38C65FD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ары по мячу ногой – внутренней стороной стопы, внутренней частью подъема, средней частью подъема, внешней частью подъема;</w:t>
      </w:r>
    </w:p>
    <w:p w14:paraId="2D57A47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ар по мячу головой – серединой лба;</w:t>
      </w:r>
    </w:p>
    <w:p w14:paraId="164CDED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бманные движения («финты») – «остановка» мяча ногой, «уход» выпадом, «уход» в сторону, «уход» с переносом ноги через мяч, «удар» по мячу ногой;</w:t>
      </w:r>
    </w:p>
    <w:p w14:paraId="1E0CC8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тбор мяча – выбиванием, перехватом;</w:t>
      </w:r>
    </w:p>
    <w:p w14:paraId="6B6B0E4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брасывание мяча.</w:t>
      </w:r>
    </w:p>
    <w:p w14:paraId="05106BA7" w14:textId="77777777" w:rsidR="006103F1" w:rsidRPr="00976D73" w:rsidRDefault="006103F1" w:rsidP="00976D73">
      <w:pPr>
        <w:tabs>
          <w:tab w:val="left" w:pos="2220"/>
        </w:tabs>
        <w:spacing w:line="240" w:lineRule="auto"/>
        <w:ind w:right="6" w:firstLine="567"/>
        <w:rPr>
          <w:sz w:val="24"/>
          <w:szCs w:val="24"/>
        </w:rPr>
      </w:pPr>
      <w:bookmarkStart w:id="166" w:name="_Hlk120008384"/>
      <w:r w:rsidRPr="00976D73">
        <w:rPr>
          <w:sz w:val="24"/>
          <w:szCs w:val="24"/>
        </w:rPr>
        <w:t>Игровые комбинации и упражнения в парах, тройках, группах, тактические действия</w:t>
      </w:r>
      <w:bookmarkEnd w:id="166"/>
      <w:r w:rsidRPr="00976D73">
        <w:rPr>
          <w:sz w:val="24"/>
          <w:szCs w:val="24"/>
        </w:rPr>
        <w:t xml:space="preserve"> (в процессе учебной игры и (или) соревновательной деятельности). Игра в футбол по упрощенным правилам.</w:t>
      </w:r>
    </w:p>
    <w:p w14:paraId="61FEAAD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футбол. Участие в фестивалях и соревнованиях по футболу.</w:t>
      </w:r>
    </w:p>
    <w:p w14:paraId="01EC539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стовые упражнения по физической и технической подготовленности обучающихся в футболе.</w:t>
      </w:r>
    </w:p>
    <w:p w14:paraId="624FBA1F" w14:textId="1C42D335"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14:paraId="27A4112E" w14:textId="0A32BE76" w:rsidR="006103F1" w:rsidRPr="00976D73" w:rsidRDefault="006103F1" w:rsidP="00976D73">
      <w:pPr>
        <w:tabs>
          <w:tab w:val="left" w:pos="2220"/>
        </w:tabs>
        <w:spacing w:line="240" w:lineRule="auto"/>
        <w:ind w:right="6" w:firstLine="567"/>
        <w:rPr>
          <w:sz w:val="24"/>
          <w:szCs w:val="24"/>
        </w:rPr>
      </w:pPr>
      <w:bookmarkStart w:id="167" w:name="_Hlk125030020"/>
      <w:r w:rsidRPr="00976D73">
        <w:rPr>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67"/>
    <w:p w14:paraId="5C33DAF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атриотизма, уважения к Отечеству через знания истории и современного состояния развития футбола;</w:t>
      </w:r>
    </w:p>
    <w:p w14:paraId="4C650E7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14:paraId="5BE92DB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сознанного, уважительного и доброжелательного отношения в команде, со сверстниками и педагогами;</w:t>
      </w:r>
    </w:p>
    <w:p w14:paraId="1B8CC08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равственного поведения, осознанного и ответственного отношения к собственным поступкам, положительных качеств личности;</w:t>
      </w:r>
    </w:p>
    <w:p w14:paraId="01C36B4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ральной компетентности в решении проблем в процессе занятий физической культурой, игровой и соревновательной деятельности по футболу;</w:t>
      </w:r>
    </w:p>
    <w:p w14:paraId="40F6D03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579EB6E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ценности здорового и безопасного образа жизни;</w:t>
      </w:r>
    </w:p>
    <w:p w14:paraId="7EDAD1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2BB5F71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14:paraId="7ED487F6" w14:textId="25D38369"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3A70F6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14:paraId="1AAAC2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14:paraId="23FF774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14:paraId="1A8FCB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19908F2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w:t>
      </w:r>
    </w:p>
    <w:p w14:paraId="59D0D5D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ходить общее решение и разрешать конфликтные ситуации на основе согласования позиций и учёта интересов;</w:t>
      </w:r>
    </w:p>
    <w:p w14:paraId="3BA93B1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улировать, аргументировать и отстаивать своё мнение;</w:t>
      </w:r>
    </w:p>
    <w:p w14:paraId="664C462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172C48D9" w14:textId="69E887B2"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предметные результаты:</w:t>
      </w:r>
    </w:p>
    <w:p w14:paraId="18F357E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14:paraId="4A8096D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футбол, состава судейской бригады их роли, обязанностей, основных функций и жесты;</w:t>
      </w:r>
    </w:p>
    <w:p w14:paraId="42282A2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блюдать правила игры футбол в учебных играх в качестве судьи, помощника судьи, секретаря;</w:t>
      </w:r>
    </w:p>
    <w:p w14:paraId="19E5BE7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безопасности при занятиях футболом, правомерного поведения во время соревнований по футболу в качестве зрителя, болельщика;</w:t>
      </w:r>
    </w:p>
    <w:p w14:paraId="1DC77E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14:paraId="095ADCA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основные методы обучения техническим приемам;</w:t>
      </w:r>
    </w:p>
    <w:p w14:paraId="7DCE8EA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14:paraId="7843CD7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изученные технические приемы в учебной, игровой, соревновательной и досуговой деятельности;</w:t>
      </w:r>
    </w:p>
    <w:p w14:paraId="5C2F74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анализировать выполнение технических приемов в футболе и находить способы устранения ошибок;</w:t>
      </w:r>
    </w:p>
    <w:p w14:paraId="239ECE1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14:paraId="1E54B76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казывать первую помощь при травмах и повреждениях во время занятий футболом;</w:t>
      </w:r>
    </w:p>
    <w:p w14:paraId="330D822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14:paraId="2845E1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14:paraId="1BF985A3" w14:textId="77777777" w:rsidR="006103F1" w:rsidRPr="00976D73" w:rsidRDefault="006103F1" w:rsidP="00976D73">
      <w:pPr>
        <w:tabs>
          <w:tab w:val="left" w:pos="2220"/>
        </w:tabs>
        <w:spacing w:line="240" w:lineRule="auto"/>
        <w:ind w:right="6" w:firstLine="567"/>
        <w:rPr>
          <w:sz w:val="24"/>
          <w:szCs w:val="24"/>
        </w:rPr>
      </w:pPr>
      <w:bookmarkStart w:id="168" w:name="_Hlk124934898"/>
      <w:r w:rsidRPr="00976D73">
        <w:rPr>
          <w:sz w:val="24"/>
          <w:szCs w:val="24"/>
        </w:rPr>
        <w:t>участие в соревновательной деятельности на внутришкольном, районном, муниципальном, городском, региональном, всероссийском уровнях;</w:t>
      </w:r>
    </w:p>
    <w:bookmarkEnd w:id="168"/>
    <w:p w14:paraId="4E8882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660AE79D" w14:textId="499B8E24"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итнес-аэробика».</w:t>
      </w:r>
    </w:p>
    <w:p w14:paraId="4B646307" w14:textId="178F3EB0"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итнес-аэробика».</w:t>
      </w:r>
    </w:p>
    <w:p w14:paraId="2AB64F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14:paraId="2F2685A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14:paraId="73E15597" w14:textId="310556AE"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14:paraId="269D7579" w14:textId="39021273"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итнес-аэробике являются:</w:t>
      </w:r>
    </w:p>
    <w:p w14:paraId="01B060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14:paraId="66831FE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фитнес-аэробики в частности;</w:t>
      </w:r>
    </w:p>
    <w:p w14:paraId="4F6B45B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14:paraId="615E972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14:paraId="04D9C84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14:paraId="31E5111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14:paraId="3BCDECF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14:paraId="66085D0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14:paraId="69E5B03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у обучающихся творческих способностей;</w:t>
      </w:r>
    </w:p>
    <w:p w14:paraId="2BA5B2D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0ECB279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22BBAABF" w14:textId="5369F544"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итнес-аэробике.</w:t>
      </w:r>
    </w:p>
    <w:p w14:paraId="14922CC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46CC2AB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218F0A8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07933C9A" w14:textId="719CF22B" w:rsidR="006103F1" w:rsidRPr="00976D73" w:rsidRDefault="006103F1" w:rsidP="00976D73">
      <w:pPr>
        <w:tabs>
          <w:tab w:val="left" w:pos="2220"/>
        </w:tabs>
        <w:spacing w:line="240" w:lineRule="auto"/>
        <w:ind w:right="6" w:firstLine="567"/>
        <w:rPr>
          <w:sz w:val="24"/>
          <w:szCs w:val="24"/>
        </w:rPr>
      </w:pPr>
      <w:r w:rsidRPr="00976D73">
        <w:rPr>
          <w:sz w:val="24"/>
          <w:szCs w:val="24"/>
        </w:rPr>
        <w:t>.</w:t>
      </w:r>
      <w:r w:rsidRPr="00976D73">
        <w:rPr>
          <w:sz w:val="24"/>
          <w:szCs w:val="24"/>
          <w:lang w:val="en-US"/>
        </w:rPr>
        <w:t> </w:t>
      </w:r>
      <w:r w:rsidRPr="00976D73">
        <w:rPr>
          <w:sz w:val="24"/>
          <w:szCs w:val="24"/>
        </w:rPr>
        <w:t>Модуль по фитнес-аэробике может быть реализован в следующих вариантах:</w:t>
      </w:r>
    </w:p>
    <w:p w14:paraId="3688A0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14:paraId="328EF0C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30B7131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7A649100" w14:textId="574F5B68"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итнес-аэробика».</w:t>
      </w:r>
    </w:p>
    <w:p w14:paraId="7F1BB4EB" w14:textId="3A789571"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итнес-аэробика».</w:t>
      </w:r>
    </w:p>
    <w:p w14:paraId="64F8886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2D95494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14:paraId="5328362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14:paraId="48B25374" w14:textId="0CC2B339"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14:paraId="7C386872" w14:textId="59D537D0"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итнес-аэробике являются:</w:t>
      </w:r>
    </w:p>
    <w:p w14:paraId="1B0BDF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14:paraId="3186C5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фитнес-аэробики в частности;</w:t>
      </w:r>
    </w:p>
    <w:p w14:paraId="1A42012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14:paraId="7133EE7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14:paraId="704F4FB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14:paraId="2DB3456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14:paraId="517A535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14:paraId="5CDCF38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14:paraId="237816C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у обучающихся творческих способностей;</w:t>
      </w:r>
    </w:p>
    <w:p w14:paraId="510DBC3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16FB26A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3C05F0B7" w14:textId="496288DA"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итнес-аэробике.</w:t>
      </w:r>
    </w:p>
    <w:p w14:paraId="4AF06A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0431CDE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05B4A28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7DCC1B29" w14:textId="4B93027A"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итнес-аэробике может быть реализован в следующих вариантах:</w:t>
      </w:r>
    </w:p>
    <w:p w14:paraId="1A3AF95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14:paraId="373F7DB8" w14:textId="16152A42"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r w:rsidR="009512B2" w:rsidRPr="00976D73">
        <w:rPr>
          <w:sz w:val="24"/>
          <w:szCs w:val="24"/>
        </w:rPr>
        <w:t>.</w:t>
      </w:r>
    </w:p>
    <w:p w14:paraId="76BE1B4F" w14:textId="77777777" w:rsidR="009512B2" w:rsidRPr="00976D73" w:rsidRDefault="009512B2" w:rsidP="00976D73">
      <w:pPr>
        <w:tabs>
          <w:tab w:val="left" w:pos="2220"/>
        </w:tabs>
        <w:spacing w:line="240" w:lineRule="auto"/>
        <w:ind w:right="6" w:firstLine="567"/>
        <w:rPr>
          <w:sz w:val="24"/>
          <w:szCs w:val="24"/>
        </w:rPr>
      </w:pPr>
    </w:p>
    <w:p w14:paraId="19C6E02D" w14:textId="2CAFFE5E"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итнес-аэробике.</w:t>
      </w:r>
    </w:p>
    <w:p w14:paraId="7D92DA2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тнес-аэробике.</w:t>
      </w:r>
    </w:p>
    <w:p w14:paraId="05C76EF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14:paraId="4EF8FC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ребования безопасности при организации занятий фитнес-аэробикой (в спортивном и хореографическом залах) в том числе самостоятельных. Гигиена и самоконтроль при занятиях фитнес-аэробикой. Специальное оборудование для фитнес-занятий.</w:t>
      </w:r>
    </w:p>
    <w:p w14:paraId="40FAD31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морально-волевых качеств во время занятий фитнес-аэробикой.</w:t>
      </w:r>
    </w:p>
    <w:p w14:paraId="71814CC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14:paraId="086C7C2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тория возникновения и развития хип-хоп аэробики в Америке, Европе и России. Особенности данного танцевального стиля.</w:t>
      </w:r>
      <w:r w:rsidRPr="00976D73">
        <w:rPr>
          <w:sz w:val="24"/>
          <w:szCs w:val="24"/>
          <w:lang w:val="en-US"/>
        </w:rPr>
        <w:t> </w:t>
      </w:r>
    </w:p>
    <w:p w14:paraId="44E41E8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становки позиции ног, корпуса.</w:t>
      </w:r>
    </w:p>
    <w:p w14:paraId="7E737DD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2FAEF99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готовка места занятий, выбор одежды и обуви для занятий фитнес-аэробикой. </w:t>
      </w:r>
    </w:p>
    <w:p w14:paraId="66AB06E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бор упражнений фитнес-аэробики, определение последовательности их выполнения, дозировка в соответствии с возрастными особенностями и физической подготовленностью обучающихся.</w:t>
      </w:r>
    </w:p>
    <w:p w14:paraId="4A33AF7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планов и самостоятельное проведение занятий фитнес-аэробикой.</w:t>
      </w:r>
    </w:p>
    <w:p w14:paraId="3BDF5E3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фитнес-аэробики. </w:t>
      </w:r>
    </w:p>
    <w:p w14:paraId="032F4D9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вижения рук в фитнес-аэробике. Подача вербальных и визуальных команд. </w:t>
      </w:r>
    </w:p>
    <w:p w14:paraId="48C03DE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строение урока (разминка, аэробная часть, силовая часть, заминка).</w:t>
      </w:r>
    </w:p>
    <w:p w14:paraId="1213623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0CAAE72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упражнений для развития физических качеств (гибкости, силы, выносливости, быстроты и скоростных способностей).</w:t>
      </w:r>
    </w:p>
    <w:p w14:paraId="137214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14:paraId="1A94528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лассическая аэробика:</w:t>
      </w:r>
    </w:p>
    <w:p w14:paraId="472E503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руктурные элементы высокой интенсивности, выполнение различных элементов без смены и со сменой лидирующей ноги, движения руками (в том числе в сочетании с движениями ног);</w:t>
      </w:r>
    </w:p>
    <w:p w14:paraId="56C84C0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и комбинации базовых шагов и элементов различной сложности, в том числе для самостоятельных занятий под музыкальное сопровождение и без него с учетом интенсивности и ритма движений;</w:t>
      </w:r>
    </w:p>
    <w:p w14:paraId="5D18D67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четания маршевых и синкопированных элементов, сочетание маршевых и лифтовых элементов, комплексы и комбинации классической аэробики на развитие выносливости, гибкости, координации и силы;</w:t>
      </w:r>
    </w:p>
    <w:p w14:paraId="1CE9A3F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бор элементов, движений и связок классической аэробики.</w:t>
      </w:r>
    </w:p>
    <w:p w14:paraId="4A4364A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еп-аэробика:</w:t>
      </w:r>
    </w:p>
    <w:p w14:paraId="1678A65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элементы со сменой лидирующей ноги (билатеральные);</w:t>
      </w:r>
    </w:p>
    <w:p w14:paraId="2D9346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шаги и различные элементы без смены и со сменой лидирующей ноги, движения руками (в том числе в сочетании с движениями ног);</w:t>
      </w:r>
    </w:p>
    <w:p w14:paraId="05FA165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14:paraId="6638817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четание маршевых и синкопированных элементов, сочетание маршевых и лифтовых элементов, комплексы и комбинации на воспитание общей выносливости, координации и силы.</w:t>
      </w:r>
    </w:p>
    <w:p w14:paraId="20CC8FD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Хип-хоп аэробика:</w:t>
      </w:r>
    </w:p>
    <w:p w14:paraId="62B73F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элементы танцевальных движений, базовые движения хип-хопа;</w:t>
      </w:r>
    </w:p>
    <w:p w14:paraId="2B18E3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элементы хип-хоп танца на середине и в партере в разнообразных вариациях; выразительность танцевальных движений;</w:t>
      </w:r>
    </w:p>
    <w:p w14:paraId="74ED36F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бинации танцевальных движений хип-хопа.</w:t>
      </w:r>
    </w:p>
    <w:p w14:paraId="4B61A3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Хореографическая подготовка:</w:t>
      </w:r>
    </w:p>
    <w:p w14:paraId="7BD1F67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вторение танцевальных шагов, основных элементов танцевальных движений: (шаги с подскоками вперед и с поворотом, шаги галопа);</w:t>
      </w:r>
    </w:p>
    <w:p w14:paraId="40E86D3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ранцузская классическая балетная постановка позиции рук;</w:t>
      </w:r>
    </w:p>
    <w:p w14:paraId="2FB3F13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зиции рук классического танца;</w:t>
      </w:r>
    </w:p>
    <w:p w14:paraId="253990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в паре, синхронность, распределение движений и фигур в пространстве, внешнее воздействие на зрителей и судей, артистизм и эмоциональность.</w:t>
      </w:r>
    </w:p>
    <w:p w14:paraId="2C7B203C" w14:textId="4AE9F042"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итнес-аэробике направлен на достижение обучающимися личностных, метапредметных и предметных результатов обучения.</w:t>
      </w:r>
    </w:p>
    <w:p w14:paraId="0A9062BC" w14:textId="2090EAF9"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14:paraId="60287DF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ародный уровни;</w:t>
      </w:r>
    </w:p>
    <w:p w14:paraId="0C756B5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14:paraId="0FA4813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ценивать ситуацию и оперативно принимать решения, находить способы взаимодействия с партнерами во время занятий фитнес-аэробикой, а также в учебной и игровой деятельности;</w:t>
      </w:r>
    </w:p>
    <w:p w14:paraId="34FDD7D3" w14:textId="77777777" w:rsidR="006103F1" w:rsidRPr="00976D73" w:rsidRDefault="006103F1" w:rsidP="00976D73">
      <w:pPr>
        <w:tabs>
          <w:tab w:val="left" w:pos="2220"/>
        </w:tabs>
        <w:spacing w:line="240" w:lineRule="auto"/>
        <w:ind w:right="6" w:firstLine="567"/>
        <w:rPr>
          <w:sz w:val="24"/>
          <w:szCs w:val="24"/>
        </w:rPr>
      </w:pPr>
      <w:bookmarkStart w:id="169" w:name="_Hlk97293301"/>
      <w:bookmarkEnd w:id="169"/>
      <w:r w:rsidRPr="00976D73">
        <w:rPr>
          <w:sz w:val="24"/>
          <w:szCs w:val="24"/>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14:paraId="094D800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14:paraId="7D34BC1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спользованием средств фитнес-аэробики;</w:t>
      </w:r>
    </w:p>
    <w:p w14:paraId="6B1FD5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14:paraId="3F4418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14:paraId="32698E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итнес-аэробики.</w:t>
      </w:r>
    </w:p>
    <w:p w14:paraId="168F5EBE" w14:textId="762BA6B1"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14:paraId="1532617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14:paraId="48D2B04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14:paraId="55C28D8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14:paraId="23BB80A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 </w:t>
      </w:r>
    </w:p>
    <w:p w14:paraId="6B436AF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ести дискуссию, обсуждать содержание и результаты совместной деятельности, формулировать, аргументировать и отстаивать своё мнение;</w:t>
      </w:r>
    </w:p>
    <w:p w14:paraId="146C9AC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14:paraId="257B35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14:paraId="02CB4A46" w14:textId="680063E3"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14:paraId="4BED024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идуального здоровья;</w:t>
      </w:r>
    </w:p>
    <w:p w14:paraId="5E7CFCA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тнес-аэробикой;</w:t>
      </w:r>
    </w:p>
    <w:p w14:paraId="7BF5F04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современных правил организации и проведения соревнований 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14:paraId="2510C5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14:paraId="0F724E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классификацию видов фитнес-аэробики;</w:t>
      </w:r>
    </w:p>
    <w:p w14:paraId="2F41DEA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понимание техники и последовательности выполнения упражнений по фитнес-аэробике;</w:t>
      </w:r>
    </w:p>
    <w:p w14:paraId="0D086E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ение базовых элементов классической и степ-аэробики низкой и высокой интенсивности со сменой (и без смены) лидирующей ноги;</w:t>
      </w:r>
    </w:p>
    <w:p w14:paraId="178EE9F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четать маршевые и лифтовые элементы;</w:t>
      </w:r>
    </w:p>
    <w:p w14:paraId="60B3680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одбирать музыку для комплексов упражнений фитнес-аэробики с учетом интенсивности и ритма;</w:t>
      </w:r>
    </w:p>
    <w:p w14:paraId="5DA9A0B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14:paraId="4F8768B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снов музыкальных знаний грамоты (музыкальный квадрат, музыкальная фраза);</w:t>
      </w:r>
    </w:p>
    <w:p w14:paraId="18C9255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чувства ритма, понимание взаимосвязи музыки и движений;</w:t>
      </w:r>
    </w:p>
    <w:p w14:paraId="77A9A9C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14:paraId="42E251B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фитнес-аэробики во время самостоятельных занятий и досуговой деятельности со сверстниками;</w:t>
      </w:r>
    </w:p>
    <w:p w14:paraId="7F64C17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14:paraId="575E43EC" w14:textId="53AEEA0E"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ая борьба».</w:t>
      </w:r>
    </w:p>
    <w:p w14:paraId="5660AB58" w14:textId="26FA6B8E"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Спортивная борьба».</w:t>
      </w:r>
    </w:p>
    <w:p w14:paraId="559A3D6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1932DB4F" w14:textId="77777777" w:rsidR="006103F1" w:rsidRPr="00976D73" w:rsidRDefault="006103F1" w:rsidP="00976D73">
      <w:pPr>
        <w:tabs>
          <w:tab w:val="left" w:pos="2220"/>
        </w:tabs>
        <w:spacing w:line="240" w:lineRule="auto"/>
        <w:ind w:right="6" w:firstLine="567"/>
        <w:rPr>
          <w:sz w:val="24"/>
          <w:szCs w:val="24"/>
        </w:rPr>
      </w:pPr>
      <w:bookmarkStart w:id="170" w:name="_Hlk125539978"/>
      <w:r w:rsidRPr="00976D73">
        <w:rPr>
          <w:sz w:val="24"/>
          <w:szCs w:val="24"/>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4F142A5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bookmarkEnd w:id="170"/>
    <w:p w14:paraId="53A8E767" w14:textId="5CD06244"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14:paraId="11C2432C" w14:textId="12BFAA4F" w:rsidR="006103F1" w:rsidRPr="00976D73" w:rsidRDefault="006103F1" w:rsidP="00976D73">
      <w:pPr>
        <w:tabs>
          <w:tab w:val="left" w:pos="2220"/>
        </w:tabs>
        <w:spacing w:line="240" w:lineRule="auto"/>
        <w:ind w:right="6" w:firstLine="567"/>
        <w:rPr>
          <w:sz w:val="24"/>
          <w:szCs w:val="24"/>
        </w:rPr>
      </w:pPr>
      <w:bookmarkStart w:id="171" w:name="_Hlk125544081"/>
      <w:r w:rsidRPr="00976D73">
        <w:rPr>
          <w:sz w:val="24"/>
          <w:szCs w:val="24"/>
        </w:rPr>
        <w:t>Задачами изучения модуля по спортивной борьбе являются:</w:t>
      </w:r>
    </w:p>
    <w:bookmarkEnd w:id="171"/>
    <w:p w14:paraId="64979FE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14:paraId="27DE9E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14:paraId="2284293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14:paraId="432EF10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14:paraId="7AE0D07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спортивной борьбы, в том числе для самореализации и самоопределения;</w:t>
      </w:r>
    </w:p>
    <w:p w14:paraId="1DAB216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492E408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14:paraId="0E6DF3B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14:paraId="2B2AFB8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2AFF9021" w14:textId="3B9604F6"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спортивной борьбе.</w:t>
      </w:r>
    </w:p>
    <w:p w14:paraId="29491D07" w14:textId="77777777" w:rsidR="006103F1" w:rsidRPr="00976D73" w:rsidRDefault="006103F1" w:rsidP="00976D73">
      <w:pPr>
        <w:tabs>
          <w:tab w:val="left" w:pos="2220"/>
        </w:tabs>
        <w:spacing w:line="240" w:lineRule="auto"/>
        <w:ind w:right="6" w:firstLine="567"/>
        <w:rPr>
          <w:sz w:val="24"/>
          <w:szCs w:val="24"/>
        </w:rPr>
      </w:pPr>
      <w:bookmarkStart w:id="172" w:name="_Hlk125544138"/>
      <w:r w:rsidRPr="00976D73">
        <w:rPr>
          <w:sz w:val="24"/>
          <w:szCs w:val="24"/>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74EB639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14:paraId="05598895" w14:textId="77777777" w:rsidR="006103F1" w:rsidRPr="00976D73" w:rsidRDefault="006103F1" w:rsidP="00976D73">
      <w:pPr>
        <w:tabs>
          <w:tab w:val="left" w:pos="2220"/>
        </w:tabs>
        <w:spacing w:line="240" w:lineRule="auto"/>
        <w:ind w:right="6" w:firstLine="567"/>
        <w:rPr>
          <w:sz w:val="24"/>
          <w:szCs w:val="24"/>
        </w:rPr>
      </w:pPr>
      <w:bookmarkStart w:id="173" w:name="_Hlk125541125"/>
      <w:r w:rsidRPr="00976D73">
        <w:rPr>
          <w:sz w:val="24"/>
          <w:szCs w:val="24"/>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173"/>
      <w:r w:rsidRPr="00976D73">
        <w:rPr>
          <w:sz w:val="24"/>
          <w:szCs w:val="24"/>
        </w:rPr>
        <w:t>.</w:t>
      </w:r>
    </w:p>
    <w:bookmarkEnd w:id="172"/>
    <w:p w14:paraId="56D96A0F" w14:textId="4C6375A1"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спортивной борьбе может быть реализован в следующих вариантах:</w:t>
      </w:r>
    </w:p>
    <w:p w14:paraId="6DC6A88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14:paraId="344F52B3" w14:textId="53A8FB34"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9512B2" w:rsidRPr="00976D73">
        <w:rPr>
          <w:sz w:val="24"/>
          <w:szCs w:val="24"/>
        </w:rPr>
        <w:t>.</w:t>
      </w:r>
    </w:p>
    <w:p w14:paraId="622467E1" w14:textId="6E77A7A4"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спортивной борьбе.</w:t>
      </w:r>
    </w:p>
    <w:p w14:paraId="29B20E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спортивной борьбе.</w:t>
      </w:r>
    </w:p>
    <w:p w14:paraId="2ED70D0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развития отечественных и зарубежных борцовских клубов. Ведущие борцы региона и Российской Федерации. </w:t>
      </w:r>
    </w:p>
    <w:p w14:paraId="0B1C556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звания и роль главных организаций, федераций (международные, российские), осуществляющих управление и развитие спортивной борьбой.</w:t>
      </w:r>
    </w:p>
    <w:p w14:paraId="59046A2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орцовские клубы, их история и традиции. Известные отечественные борцы и тренеры.</w:t>
      </w:r>
    </w:p>
    <w:p w14:paraId="1968C33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14:paraId="6316E50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ребования безопасности при организации занятий спортивной борьбой. Характерные травмы борцов и мероприятия по их предупреждению.</w:t>
      </w:r>
    </w:p>
    <w:p w14:paraId="005D570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ловарь терминов и определений по спортивной борьбе. </w:t>
      </w:r>
    </w:p>
    <w:p w14:paraId="17DF4E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соревнований по спортивной борьбе. Судейская коллегия, обслуживающая соревнования по спортивной борьбе. Жесты судьи. </w:t>
      </w:r>
    </w:p>
    <w:p w14:paraId="6CD26FF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дбора физических упражнений для развития физических качеств борца. </w:t>
      </w:r>
    </w:p>
    <w:p w14:paraId="601F4B0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ятия и характеристика технических и тактических элементов и приёмов в спортивной борьбе, их название и техника выполнения.</w:t>
      </w:r>
    </w:p>
    <w:p w14:paraId="2B8E433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0BB4FEC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спортивной борьбе в качестве зрителя, болельщика (фаната). </w:t>
      </w:r>
    </w:p>
    <w:p w14:paraId="399FE14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w:t>
      </w:r>
    </w:p>
    <w:p w14:paraId="4593373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14:paraId="3BBA169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14:paraId="6D008D7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спортивной борьбе. </w:t>
      </w:r>
    </w:p>
    <w:p w14:paraId="49410C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развития физических качеств и состояния здоровья.</w:t>
      </w:r>
    </w:p>
    <w:p w14:paraId="5F8153E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7F7D1A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7D6D14A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14:paraId="5CBD56C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14:paraId="66B6041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приёмы и тактические действия в спортивной борьбе, изученные на уровне начального общего образования.</w:t>
      </w:r>
    </w:p>
    <w:p w14:paraId="6FC8390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технические действия и передвижения: различные виды ходьбы и бега.</w:t>
      </w:r>
    </w:p>
    <w:p w14:paraId="6F419F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Акробатические элементы: перекаты, различные виды кувырков, перевороты боком, перевороты разгибом и другие элементы.</w:t>
      </w:r>
    </w:p>
    <w:p w14:paraId="43868FD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14:paraId="1C49439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14:paraId="41B29D7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14:paraId="7C4FE57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20234DD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е, тренировочные и контрольные поединки, игры с элементами единоборств. Участие в соревновательной деятельности.</w:t>
      </w:r>
    </w:p>
    <w:p w14:paraId="056E06C1" w14:textId="1349CBA8"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спортивной борьбе направлено на достижение обучающимися личностных, метапредметных и предметных результатов обучения.</w:t>
      </w:r>
    </w:p>
    <w:p w14:paraId="6905BED3" w14:textId="30497DD5"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14:paraId="1C76A50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14:paraId="0EA4F6F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14:paraId="69A37F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14:paraId="40632C4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37A6B1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10E9ED9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14:paraId="794B91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32AA23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14:paraId="759E05E6" w14:textId="7239AB85"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14:paraId="4A55344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41C44F9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14:paraId="232EBAC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52C083D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3E8DB7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5DCF1DE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6DBA5E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21D51BA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0791818D" w14:textId="709B282C"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14:paraId="7423A91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14:paraId="171A60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14:paraId="69F7A81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5CF764A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19DD114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14:paraId="50ED2D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демонстрировать технику базовых технических действий в стойке и партере; </w:t>
      </w:r>
    </w:p>
    <w:p w14:paraId="35FE585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798F92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изученных технических и тактических приёмов в учебной, игровой и досуговой деятельности;</w:t>
      </w:r>
    </w:p>
    <w:p w14:paraId="140113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14:paraId="085233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14:paraId="548AE03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выполнения приёмов борьбы;</w:t>
      </w:r>
    </w:p>
    <w:p w14:paraId="6EC88A1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14:paraId="1E66E5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14:paraId="6C7B983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облюдать правила личной гигиены и ухода за борцовским спортивным инвентарем и оборудованием; </w:t>
      </w:r>
    </w:p>
    <w:p w14:paraId="5C8BD3E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одбирать спортивную одежду и обувь для занятий спортивной борьбой;</w:t>
      </w:r>
    </w:p>
    <w:p w14:paraId="7B4DB91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6FC33FB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307104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7AB786E7" w14:textId="0E76CEDB"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лорбол».</w:t>
      </w:r>
    </w:p>
    <w:p w14:paraId="6DBF38DC" w14:textId="20E899CA"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лорбол».</w:t>
      </w:r>
    </w:p>
    <w:p w14:paraId="5BF5545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6DB0A6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2CE21F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14:paraId="79E8C19E" w14:textId="3BC2D2AC"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флор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14:paraId="7158C56E" w14:textId="3B229FAE"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лорболу являются:</w:t>
      </w:r>
    </w:p>
    <w:p w14:paraId="759AF0B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14:paraId="5410872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14:paraId="191D965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14:paraId="1F1D8A2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14:paraId="4B48FDD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флорбола, в том числе для самореализации и самоопределения;</w:t>
      </w:r>
    </w:p>
    <w:p w14:paraId="4A3FD40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0DB550E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14:paraId="7FEE8C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14:paraId="7D82CD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1E1BC053" w14:textId="58E9E211"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лорболу.</w:t>
      </w:r>
    </w:p>
    <w:p w14:paraId="29AE02F3" w14:textId="77777777" w:rsidR="006103F1" w:rsidRPr="00976D73" w:rsidRDefault="006103F1" w:rsidP="00976D73">
      <w:pPr>
        <w:tabs>
          <w:tab w:val="left" w:pos="2220"/>
        </w:tabs>
        <w:spacing w:line="240" w:lineRule="auto"/>
        <w:ind w:right="6" w:firstLine="567"/>
        <w:rPr>
          <w:sz w:val="24"/>
          <w:szCs w:val="24"/>
        </w:rPr>
      </w:pPr>
      <w:bookmarkStart w:id="174" w:name="_Hlk125548010"/>
      <w:r w:rsidRPr="00976D73">
        <w:rPr>
          <w:sz w:val="24"/>
          <w:szCs w:val="24"/>
        </w:rPr>
        <w:t xml:space="preserve">Модуль по флор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bookmarkEnd w:id="174"/>
    <w:p w14:paraId="13B3F31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14:paraId="798209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 в спортивных соревнованиях.</w:t>
      </w:r>
    </w:p>
    <w:p w14:paraId="0CB66A81" w14:textId="423DFE13"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лорболу может быть реализован в следующих вариантах:</w:t>
      </w:r>
    </w:p>
    <w:p w14:paraId="4D20948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14:paraId="75EEEBB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69D4A74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1E2382F4" w14:textId="2569F0F9"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лорболу.</w:t>
      </w:r>
    </w:p>
    <w:p w14:paraId="53638A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лорболе.</w:t>
      </w:r>
    </w:p>
    <w:p w14:paraId="2CCFE0B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развития отечественных и зарубежных флорбольных клубов. Ведущие игроки флорбольных клубов региона и Российской Федерации. </w:t>
      </w:r>
    </w:p>
    <w:p w14:paraId="3DEC9FF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звания и роль главных флорбольных организаций, федераций (международные, российские), осуществляющих управление флорболом. </w:t>
      </w:r>
    </w:p>
    <w:p w14:paraId="39C114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лорбольные клубы, их история и традиции. Известные отечественные флорболисты и тренеры. </w:t>
      </w:r>
    </w:p>
    <w:p w14:paraId="3F3A848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остижения отечественной сборной команды страны и российских клубов на мировых первенствах и международных соревнованиях. </w:t>
      </w:r>
    </w:p>
    <w:p w14:paraId="42FBE9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ебования безопасности при организации занятий флорболом. Характерные травмы флорболистов и мероприятия по их предупреждению. </w:t>
      </w:r>
    </w:p>
    <w:p w14:paraId="554B934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лорбольный словарь терминов и определений. </w:t>
      </w:r>
    </w:p>
    <w:p w14:paraId="4F5DEFD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соревнований игры во флорбол. Судейская коллегия, обслуживающая соревнования по флорболу. Жесты судьи. </w:t>
      </w:r>
    </w:p>
    <w:p w14:paraId="61C819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мплуа полевых игроков при игре во флорбол. </w:t>
      </w:r>
    </w:p>
    <w:p w14:paraId="5478B5A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дбора физических упражнений для развития физических качеств флорболистов. </w:t>
      </w:r>
    </w:p>
    <w:p w14:paraId="35DE41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ятия и характеристика технических и тактических элементов флорбола, их название и методика выполнения.</w:t>
      </w:r>
    </w:p>
    <w:p w14:paraId="2A77564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3F36CAF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флорболу в качестве зрителя, болельщика (фаната). </w:t>
      </w:r>
    </w:p>
    <w:p w14:paraId="3414933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w:t>
      </w:r>
    </w:p>
    <w:p w14:paraId="14613F2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14:paraId="71C0E3F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личной гигиены, требования к спортивной одежде и обуви для занятий флорболом. Правила ухода за спортивным инвентарем и оборудованием. </w:t>
      </w:r>
    </w:p>
    <w:p w14:paraId="0FF6F71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о флорболе. </w:t>
      </w:r>
    </w:p>
    <w:p w14:paraId="1071FE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развития физических качеств и состояния здоровья.</w:t>
      </w:r>
    </w:p>
    <w:p w14:paraId="0031EA5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15F87A4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7876D73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формирующие двигательные умения и навыки технических и тактических действий флорболиста: общеподготовительных и специально-подготовительных упражнений. </w:t>
      </w:r>
    </w:p>
    <w:p w14:paraId="022C669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14:paraId="7C6928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ие приемы и тактические действия во флорболе, изученные на уровне начального общего образования. </w:t>
      </w:r>
    </w:p>
    <w:p w14:paraId="694CD21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Элементы техники передвижения по игровой площадке полевого игрока во флорболе. </w:t>
      </w:r>
    </w:p>
    <w:p w14:paraId="4324E82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дение мяча: </w:t>
      </w:r>
    </w:p>
    <w:p w14:paraId="79EB805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личными способами дриблинга (с перекладыванием, способом «пятка-носок»); </w:t>
      </w:r>
    </w:p>
    <w:p w14:paraId="5AA7E88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ез отрыва мяча от крюка клюшки; </w:t>
      </w:r>
    </w:p>
    <w:p w14:paraId="768FF87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дение мяча толками (ударами), ведение, прикрывая мяч корпусом; </w:t>
      </w:r>
    </w:p>
    <w:p w14:paraId="0C3C49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мешанный способ ведения мяча. </w:t>
      </w:r>
    </w:p>
    <w:p w14:paraId="7FCC0EF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 </w:t>
      </w:r>
    </w:p>
    <w:p w14:paraId="52678C0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ача мяча: ударом, броском, верхом, по полу, неудобной стороной. </w:t>
      </w:r>
    </w:p>
    <w:p w14:paraId="697492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росок мяча: заметающий, кистевой, с дуги, с неудобной стороны. </w:t>
      </w:r>
    </w:p>
    <w:p w14:paraId="382C13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дар по мячу: заметающий, удар-щелчок, прямой удар, удар с неудобной стороны, удар по летному мячу. </w:t>
      </w:r>
    </w:p>
    <w:p w14:paraId="0DFE6D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14:paraId="74C98B3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тбор мяча</w:t>
      </w:r>
      <w:r w:rsidRPr="00976D73">
        <w:rPr>
          <w:sz w:val="24"/>
          <w:szCs w:val="24"/>
        </w:rPr>
        <w:tab/>
        <w:t xml:space="preserve"> (в момент приема и во время ведения): выбивание или вытаскивание. </w:t>
      </w:r>
    </w:p>
    <w:p w14:paraId="72EE348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ерехват мяча: клюшкой, ногой, корпусом.</w:t>
      </w:r>
    </w:p>
    <w:p w14:paraId="376171B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озыгрыш спорного мяча: выигрыш носком пера клюшки на себя, выбивание, продавливание. </w:t>
      </w:r>
    </w:p>
    <w:p w14:paraId="3054312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а игры вратаря: </w:t>
      </w:r>
    </w:p>
    <w:p w14:paraId="28EE7D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тойка (высокая, средняя, низкая); </w:t>
      </w:r>
    </w:p>
    <w:p w14:paraId="604EE4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14:paraId="4D920F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14:paraId="7772B26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элементы техники нападения (передача мяча рукой).</w:t>
      </w:r>
    </w:p>
    <w:p w14:paraId="0632229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14:paraId="4C6584F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актика нападения: </w:t>
      </w:r>
    </w:p>
    <w:p w14:paraId="6DAB0B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14:paraId="55F5DA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взаимодействия и комбинации (в парах, тройках, группах, при стандартных положениях);</w:t>
      </w:r>
    </w:p>
    <w:p w14:paraId="53DE1B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14:paraId="0ACE514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защиты:</w:t>
      </w:r>
    </w:p>
    <w:p w14:paraId="2810EB3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14:paraId="2C1D197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14:paraId="7367AF3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 в неравночисленных составах (игра в численном меньшинстве).</w:t>
      </w:r>
    </w:p>
    <w:p w14:paraId="6BB8E26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о флорбол. Малые (упрощенные) игры в технико-тактической подготовке флорболистов. Участие в соревновательной деятельности.</w:t>
      </w:r>
    </w:p>
    <w:p w14:paraId="2ED1C5E9" w14:textId="1179FE90"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лорболу направлено на достижение обучающимися личностных, метапредметных и предметных результатов обучения.</w:t>
      </w:r>
    </w:p>
    <w:p w14:paraId="40A23C4F" w14:textId="2C55D0A1"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лорболу на уровне основного общего образования у обучающихся будут сформированы следующие личностные результаты:</w:t>
      </w:r>
    </w:p>
    <w:p w14:paraId="2AF073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естве;</w:t>
      </w:r>
    </w:p>
    <w:p w14:paraId="657F3BF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14:paraId="5D2C82E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14:paraId="0FA650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7A7C583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14:paraId="0F51ED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14:paraId="550F7E7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4E746B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лорбола.</w:t>
      </w:r>
    </w:p>
    <w:p w14:paraId="6341BC60" w14:textId="43CD1E4A"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14:paraId="6BE48CD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39FBBF0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лорболу;</w:t>
      </w:r>
    </w:p>
    <w:p w14:paraId="09DCBF9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74AFFA3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1E1E3C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08FB9A8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376511D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3B6AB0F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071496C1" w14:textId="20DD4616"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лорболу на уровне основного общего образования у обучающихся будут сформированы следующие предметные результаты:</w:t>
      </w:r>
    </w:p>
    <w:p w14:paraId="3BE8307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14:paraId="55985A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роли главных флорбольных организаций регионального, всероссийского и мирового уровней, общих сведений о развитии отечественных и зарубежных флорбольных клубов, игроках ведущих флорбольных клубов региона и Российской Федерации;</w:t>
      </w:r>
    </w:p>
    <w:p w14:paraId="50E57FE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14:paraId="0F67BAA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14:paraId="197038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во флорболе, основные методы обучения техническим приемам;</w:t>
      </w:r>
    </w:p>
    <w:p w14:paraId="01461A3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досуговой деятельности;</w:t>
      </w:r>
    </w:p>
    <w:p w14:paraId="7968C2E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14:paraId="430A6C6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14:paraId="01EE08F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14:paraId="23DB634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14:paraId="327D137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14:paraId="0361415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14:paraId="45151A9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14:paraId="55A93D1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5898697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14:paraId="6A133EE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7F618FCA" w14:textId="44EAE1FF" w:rsidR="006103F1" w:rsidRPr="00976D73" w:rsidRDefault="006103F1" w:rsidP="00976D73">
      <w:pPr>
        <w:tabs>
          <w:tab w:val="left" w:pos="2220"/>
        </w:tabs>
        <w:spacing w:line="240" w:lineRule="auto"/>
        <w:ind w:right="6" w:firstLine="567"/>
        <w:rPr>
          <w:sz w:val="24"/>
          <w:szCs w:val="24"/>
        </w:rPr>
      </w:pPr>
      <w:r w:rsidRPr="00976D73">
        <w:rPr>
          <w:sz w:val="24"/>
          <w:szCs w:val="24"/>
        </w:rPr>
        <w:t>Модуль «Легкая атлетика».</w:t>
      </w:r>
    </w:p>
    <w:p w14:paraId="5CD63117" w14:textId="4A54534D"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Легкая атлетика».</w:t>
      </w:r>
    </w:p>
    <w:p w14:paraId="202631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4393B7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14:paraId="52AA9C2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14:paraId="76350A89" w14:textId="412EB645"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14:paraId="6BE21477" w14:textId="0D628541"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адачами изучения модуля по легкой атлетике являются: </w:t>
      </w:r>
    </w:p>
    <w:p w14:paraId="5B380C3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14:paraId="103A9F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14:paraId="34128B2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технических навыков бега, прыжков, метаний и умения применять их в различных условиях;</w:t>
      </w:r>
    </w:p>
    <w:p w14:paraId="4670B8F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14:paraId="6D74FA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14:paraId="3BBDDC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14:paraId="7DC4DBE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общей культуры развития личности обучающегося средствами легкой атлетики, в том числе, для самореализации и самоопределения;</w:t>
      </w:r>
    </w:p>
    <w:p w14:paraId="043442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14:paraId="63D785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14:paraId="5E3409F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енных детей в области спорта.</w:t>
      </w:r>
    </w:p>
    <w:p w14:paraId="0D6E5CE9" w14:textId="2938DBBD"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легкой атлетике.</w:t>
      </w:r>
    </w:p>
    <w:p w14:paraId="5DEF21D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39F34F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14:paraId="464E818E" w14:textId="3BE25D1A"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легкой атлетике может быть реализован в следующих вариантах:</w:t>
      </w:r>
    </w:p>
    <w:p w14:paraId="4CCCF6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14:paraId="45C9F10C" w14:textId="125E9F1C"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r w:rsidR="009512B2" w:rsidRPr="00976D73">
        <w:rPr>
          <w:sz w:val="24"/>
          <w:szCs w:val="24"/>
        </w:rPr>
        <w:t>различных интересов обучающихся.</w:t>
      </w:r>
    </w:p>
    <w:p w14:paraId="6F31264F" w14:textId="751FA989"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егкой атлетике.</w:t>
      </w:r>
    </w:p>
    <w:p w14:paraId="4B97937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легкой атлетике.</w:t>
      </w:r>
    </w:p>
    <w:p w14:paraId="110041E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азвития легкой атлетики как вида спорта в мире, в Российской Федерации, в регионе.</w:t>
      </w:r>
    </w:p>
    <w:p w14:paraId="51EBF0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истика различных видов легкой атлетики (бега, прыжков, метаний, спортивной ходьбы).</w:t>
      </w:r>
    </w:p>
    <w:p w14:paraId="6374C0A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остижения отечественных легкоатлетов на мировых первенствах и Олимпийских играх.</w:t>
      </w:r>
    </w:p>
    <w:p w14:paraId="110F7BB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лавные организации и федерации (международные, российские), осуществляющие управление легкой атлетикой.</w:t>
      </w:r>
    </w:p>
    <w:p w14:paraId="1A0A0C6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14:paraId="0E8A74A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удейская коллегия, обслуживающая соревнования по легкой атлетике (основные функции).</w:t>
      </w:r>
    </w:p>
    <w:p w14:paraId="70A91A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ловарь терминов и определений по легкой атлетике.</w:t>
      </w:r>
    </w:p>
    <w:p w14:paraId="226D94A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14:paraId="60ECB24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ведения о физических качествах, необходимых в различных видах легкой атлетики и способах их развития с учетом сенситивных периодов.</w:t>
      </w:r>
    </w:p>
    <w:p w14:paraId="7380C91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чение занятий различными видами легкой атлетики на формирование положительных качеств личности человека.</w:t>
      </w:r>
    </w:p>
    <w:p w14:paraId="2EAFCCD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14:paraId="2951A78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средства и методы обучения технике различных видов легкой атлетики.</w:t>
      </w:r>
    </w:p>
    <w:p w14:paraId="3C94969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ы прикладного значения различных видов легкой атлетики.</w:t>
      </w:r>
    </w:p>
    <w:p w14:paraId="2B623A0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гры и развлечения при занятиях различными видами легкой атлетики.</w:t>
      </w:r>
    </w:p>
    <w:p w14:paraId="7259259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14:paraId="6102EB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2)</w:t>
      </w:r>
      <w:r w:rsidRPr="00976D73">
        <w:rPr>
          <w:sz w:val="24"/>
          <w:szCs w:val="24"/>
          <w:lang w:val="en-US"/>
        </w:rPr>
        <w:t> </w:t>
      </w:r>
      <w:r w:rsidRPr="00976D73">
        <w:rPr>
          <w:sz w:val="24"/>
          <w:szCs w:val="24"/>
        </w:rPr>
        <w:t>Способы самостоятельной деятельности.</w:t>
      </w:r>
    </w:p>
    <w:p w14:paraId="480957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14:paraId="29806FA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личной гигиены, требования к спортивной одежде, кроссовой и специальной обуви для занятий легкой атлетикой.</w:t>
      </w:r>
    </w:p>
    <w:p w14:paraId="3F483A1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ьное сбалансированное питание в различных видах легкой атлетики.</w:t>
      </w:r>
    </w:p>
    <w:p w14:paraId="50E9C88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14:paraId="33BE5E5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стоятельное освоение двигательных действий. </w:t>
      </w:r>
    </w:p>
    <w:p w14:paraId="29355EF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удейство простейших спортивных соревнований по различным видам легкой атлетики в качестве судьи.</w:t>
      </w:r>
    </w:p>
    <w:p w14:paraId="7F89B24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ные травмы во время занятий различными видами легкой атлетики и мероприятия по их профилактике.</w:t>
      </w:r>
    </w:p>
    <w:p w14:paraId="608A1C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чины возникновения ошибок при выполнении технических приёмов в беге, прыжках и метаниях.</w:t>
      </w:r>
    </w:p>
    <w:p w14:paraId="2D65BDA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стирование уровня физической подготовленности в беге, прыжках и метаниях.</w:t>
      </w:r>
    </w:p>
    <w:p w14:paraId="332AB60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3)</w:t>
      </w:r>
      <w:r w:rsidRPr="00976D73">
        <w:rPr>
          <w:sz w:val="24"/>
          <w:szCs w:val="24"/>
          <w:lang w:val="en-US"/>
        </w:rPr>
        <w:t> </w:t>
      </w:r>
      <w:r w:rsidRPr="00976D73">
        <w:rPr>
          <w:sz w:val="24"/>
          <w:szCs w:val="24"/>
        </w:rPr>
        <w:t>Физическое совершенствование.</w:t>
      </w:r>
    </w:p>
    <w:p w14:paraId="0896AB2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общеразвивающих, специальных и имитационных упражнений в различных видах легкой атлетики.</w:t>
      </w:r>
    </w:p>
    <w:p w14:paraId="1731956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упражнений на развитие физических качеств, характерных для различных видов легкой атлетики.</w:t>
      </w:r>
    </w:p>
    <w:p w14:paraId="643D18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с использованием вспомогательных средств (барьеров и конусов различной высоты, медболов).</w:t>
      </w:r>
    </w:p>
    <w:p w14:paraId="16DF44E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ег со старта из различных положений, бег со сменой темпа и направлений бега, многоскоки (прыжки с ноги на ногу), метание медбола с партнером.</w:t>
      </w:r>
    </w:p>
    <w:p w14:paraId="0E62041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бегание учебных дистанций с низкого и высокого старта, с хода, в группах и в парах с фиксацией результата.</w:t>
      </w:r>
    </w:p>
    <w:p w14:paraId="6143C1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с элементами бега, прыжков и метаний (с элементами соревнования, не имеющие сюжета, игры сюжетного характера, командные игры).</w:t>
      </w:r>
    </w:p>
    <w:p w14:paraId="7F61EDA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14:paraId="6AE6664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кладные виды легкой атлетики (кросс).</w:t>
      </w:r>
    </w:p>
    <w:p w14:paraId="23EE602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стовые упражнения по физической подготовленности в беге, прыжках и метаниях.</w:t>
      </w:r>
    </w:p>
    <w:p w14:paraId="0AEC629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14:paraId="298FC05B" w14:textId="13B69B36"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егкой атлетике направлено на достижение обучающимися личностных, метапредметных и предметных результатов обучения.</w:t>
      </w:r>
    </w:p>
    <w:p w14:paraId="0AD33A0E" w14:textId="067C6BDE"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14:paraId="6466DA2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14:paraId="58CB739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14:paraId="101F346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14:paraId="182998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14:paraId="0ECA4F7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14:paraId="025854D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11BB7B3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14:paraId="607204C2" w14:textId="3F6C920F"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14:paraId="112D5DE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14:paraId="1478D93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7B32BCF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14:paraId="64885EB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5EA59C04" w14:textId="3E974793"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14:paraId="125F3EF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14:paraId="6B003B3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14:paraId="02EC758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иды легкой атлетики (бег, прыжки, метания, соревнования на стадионе, в манеже, пробеги по шоссе, кросс, спортивная ходьба);</w:t>
      </w:r>
    </w:p>
    <w:p w14:paraId="4464F5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14:paraId="7037E50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14:paraId="2B59A5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14:paraId="293D003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14:paraId="243D9A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14:paraId="6A5B9D5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14:paraId="57AF47A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14:paraId="7A5D9F78" w14:textId="32AF06A9" w:rsidR="006103F1" w:rsidRPr="00976D73" w:rsidRDefault="006103F1" w:rsidP="00976D73">
      <w:pPr>
        <w:tabs>
          <w:tab w:val="left" w:pos="2220"/>
        </w:tabs>
        <w:spacing w:line="240" w:lineRule="auto"/>
        <w:ind w:right="6" w:firstLine="567"/>
        <w:rPr>
          <w:sz w:val="24"/>
          <w:szCs w:val="24"/>
        </w:rPr>
      </w:pPr>
      <w:r w:rsidRPr="00976D73">
        <w:rPr>
          <w:sz w:val="24"/>
          <w:szCs w:val="24"/>
        </w:rPr>
        <w:t>Модуль «Бадминтон».</w:t>
      </w:r>
    </w:p>
    <w:p w14:paraId="74BBC6CF" w14:textId="6566BDB1" w:rsidR="006103F1" w:rsidRPr="00976D73" w:rsidRDefault="006103F1" w:rsidP="00976D73">
      <w:pPr>
        <w:tabs>
          <w:tab w:val="left" w:pos="2220"/>
        </w:tabs>
        <w:spacing w:line="240" w:lineRule="auto"/>
        <w:ind w:right="6" w:firstLine="567"/>
        <w:rPr>
          <w:sz w:val="24"/>
          <w:szCs w:val="24"/>
        </w:rPr>
      </w:pPr>
      <w:bookmarkStart w:id="175" w:name="_Hlk125549813"/>
      <w:r w:rsidRPr="00976D73">
        <w:rPr>
          <w:sz w:val="24"/>
          <w:szCs w:val="24"/>
        </w:rPr>
        <w:t>Пояснительная записка</w:t>
      </w:r>
      <w:bookmarkEnd w:id="175"/>
      <w:r w:rsidRPr="00976D73">
        <w:rPr>
          <w:sz w:val="24"/>
          <w:szCs w:val="24"/>
        </w:rPr>
        <w:t xml:space="preserve"> модуля «Бадминтон».</w:t>
      </w:r>
    </w:p>
    <w:p w14:paraId="5A808EE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14:paraId="10F8360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14:paraId="1D3D5DCC" w14:textId="67BA87AF"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14:paraId="564417E0" w14:textId="719926D1"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бадминтону являются:</w:t>
      </w:r>
    </w:p>
    <w:p w14:paraId="0D54D22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14:paraId="0A0E091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и развитие физического, нравственного, психологического 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14:paraId="577F8DA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14:paraId="536AE2E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14:paraId="4690064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14:paraId="1E4D680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14:paraId="1A9D6C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14:paraId="244BCFB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подростков в области спорта.</w:t>
      </w:r>
    </w:p>
    <w:p w14:paraId="0B6B8EDF" w14:textId="38A25FB9"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бадминтону.</w:t>
      </w:r>
    </w:p>
    <w:p w14:paraId="3854C5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14:paraId="271B146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14:paraId="54E95FBF" w14:textId="4CC582CA"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бадминтону может быть реализован в следующих вариантах:</w:t>
      </w:r>
    </w:p>
    <w:p w14:paraId="180AF70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14:paraId="77B4B7A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6AF6DD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1BADDABF" w14:textId="227AAD91"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держание модуля по бадминтону. </w:t>
      </w:r>
    </w:p>
    <w:p w14:paraId="77AD83A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бадминтоне.</w:t>
      </w:r>
    </w:p>
    <w:p w14:paraId="56A0E60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14:paraId="75A569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14:paraId="65C5386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14:paraId="5A12102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бадминтоном на воспитание положительных качеств личности современного человека.</w:t>
      </w:r>
    </w:p>
    <w:p w14:paraId="020273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14:paraId="330C11E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дминтон и здоровье. Организация здорового образа жизни, профилактика вредных привычек средствами бадминтона.</w:t>
      </w:r>
    </w:p>
    <w:p w14:paraId="71169DF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0BB7B4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14:paraId="219BFD1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14:paraId="784908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14:paraId="24D67E0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14:paraId="53AE4A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14:paraId="606C2C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техники безопасности и гигиены мест занятий в процессе выполнения физических упражнений </w:t>
      </w:r>
      <w:r w:rsidRPr="00976D73">
        <w:rPr>
          <w:sz w:val="24"/>
          <w:szCs w:val="24"/>
          <w:lang w:val="en-US"/>
        </w:rPr>
        <w:t>c</w:t>
      </w:r>
      <w:r w:rsidRPr="00976D73">
        <w:rPr>
          <w:sz w:val="24"/>
          <w:szCs w:val="24"/>
        </w:rPr>
        <w:t xml:space="preserve"> элементами бадминтона на открытых площадках. </w:t>
      </w:r>
    </w:p>
    <w:p w14:paraId="30F005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14:paraId="0301355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бадминтона. Способы учёта индивидуальных особенностей при составлении планов самостоятельных тренировочных занятий.</w:t>
      </w:r>
    </w:p>
    <w:p w14:paraId="6068954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14:paraId="2733F85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14:paraId="0FCA5AB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61074B7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14:paraId="6FE7E3E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 средствами бадминтона.</w:t>
      </w:r>
    </w:p>
    <w:p w14:paraId="2E1F31E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14:paraId="7DC9E65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филактика перенапряжения систем организма средствами бадминтона: упражнения для профилактики общего утомления и остроты зрения.</w:t>
      </w:r>
    </w:p>
    <w:p w14:paraId="4596BB1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14:paraId="4294951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14:paraId="592923A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14:paraId="1A494DE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14:paraId="093F66E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ие и тактические действия: удары в задней зоне площадки, защитные действия игрока, прием и выполнение атакующих ударов. </w:t>
      </w:r>
    </w:p>
    <w:p w14:paraId="605B4B5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о-тактические действия в нападении. Тактика одиночной игры. Тактика парной игры. </w:t>
      </w:r>
    </w:p>
    <w:p w14:paraId="29651A0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14:paraId="26A429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гровая деятельность по правилам с использованием ранее разученных технических приёмов.</w:t>
      </w:r>
    </w:p>
    <w:p w14:paraId="02D80A3C" w14:textId="0347EF02"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бадминтону способствует достижению обучающимися личностных, метапредметных и предметных результатов обучения.</w:t>
      </w:r>
    </w:p>
    <w:p w14:paraId="350D5C44" w14:textId="31015F26"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бадминтону на уровне основного общего образования у обучающихся будут сформированы следующие личностные результаты:</w:t>
      </w:r>
    </w:p>
    <w:p w14:paraId="5C99669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14:paraId="040156B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14:paraId="42689C9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сознанного, уважительного и доброжелательного общения в команде, со сверстниками и педагогами;</w:t>
      </w:r>
    </w:p>
    <w:p w14:paraId="424C658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07E0FF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14:paraId="5DC362E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2BB5E733" w14:textId="2743FA3A"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14:paraId="7C735A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7067C64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14:paraId="582F314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2582E27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2935B48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14:paraId="0C5AC68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117FFB9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75E2DC8A" w14:textId="12976484"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бадминтону на уровне основного общего образования у обучающихся будут сформированы следующие предметные результаты:</w:t>
      </w:r>
    </w:p>
    <w:p w14:paraId="1B3385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14:paraId="2292AB0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развития бадминтона как олимпийского вида спорта;</w:t>
      </w:r>
    </w:p>
    <w:p w14:paraId="6FB6D0E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основные направления и формы организации бадминтона в современном обществе;</w:t>
      </w:r>
    </w:p>
    <w:p w14:paraId="537906B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14:paraId="6503310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игры в бадминтон, основных терминов и понятий, правил организации соревнований;</w:t>
      </w:r>
    </w:p>
    <w:p w14:paraId="467CF39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14:paraId="4299F97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самостоятельно комплексы физических упражнений с элементами бадминтона с коррекционной направленностью;</w:t>
      </w:r>
    </w:p>
    <w:p w14:paraId="28033B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едение самостоятельных занятий бадминтоном на открытых площадках и в домашних условиях; </w:t>
      </w:r>
    </w:p>
    <w:p w14:paraId="1EFFCA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14:paraId="56002AE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14:paraId="5F7BF98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14:paraId="322171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14:paraId="4800058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казывать первую помощь на самостоятельных занятиях бадминтоном и во время активного отдыха;</w:t>
      </w:r>
    </w:p>
    <w:p w14:paraId="43E18DC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14:paraId="3F099E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пользование в игре технико-тактические действия в нападении и защите, при одиночной и парной игре; </w:t>
      </w:r>
    </w:p>
    <w:p w14:paraId="6F23DA4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уществление игровой деятельности по правилам с использованием ранее разученных технических приёмов.</w:t>
      </w:r>
    </w:p>
    <w:bookmarkEnd w:id="155"/>
    <w:p w14:paraId="4D7A5F6A" w14:textId="44778901"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риатлон».</w:t>
      </w:r>
    </w:p>
    <w:p w14:paraId="6AAB3C33" w14:textId="33A7A411"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Триатлон».</w:t>
      </w:r>
    </w:p>
    <w:p w14:paraId="463150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6CE79F5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14:paraId="0CD8D7D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14:paraId="75DC8002" w14:textId="0453CF06"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циклических видов спорта триатлона.</w:t>
      </w:r>
    </w:p>
    <w:p w14:paraId="2727BC12" w14:textId="0E2EE476"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адачами изучения модуля по триатлону являются: </w:t>
      </w:r>
    </w:p>
    <w:p w14:paraId="3A66D56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14:paraId="1614D81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14:paraId="38B2826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 о триатлоне в частности;</w:t>
      </w:r>
    </w:p>
    <w:p w14:paraId="3341B56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14:paraId="7AD8562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586D0E8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14:paraId="6AD3F3B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w:t>
      </w:r>
    </w:p>
    <w:p w14:paraId="603897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760C9D7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14:paraId="5D01012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0A96B80C" w14:textId="4F7DCBE2"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триатлону.</w:t>
      </w:r>
    </w:p>
    <w:p w14:paraId="531F6DA3" w14:textId="77777777" w:rsidR="006103F1" w:rsidRPr="00976D73" w:rsidRDefault="006103F1" w:rsidP="00976D73">
      <w:pPr>
        <w:tabs>
          <w:tab w:val="left" w:pos="2220"/>
        </w:tabs>
        <w:spacing w:line="240" w:lineRule="auto"/>
        <w:ind w:right="6" w:firstLine="567"/>
        <w:rPr>
          <w:sz w:val="24"/>
          <w:szCs w:val="24"/>
        </w:rPr>
      </w:pPr>
      <w:bookmarkStart w:id="176" w:name="_Hlk125555906"/>
      <w:r w:rsidRPr="00976D73">
        <w:rPr>
          <w:sz w:val="24"/>
          <w:szCs w:val="24"/>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77BDF8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14:paraId="4DFDE01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76"/>
    <w:p w14:paraId="1F8A4DCA" w14:textId="7A7EC9E9"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триатлону может быть реализован в следующих вариантах:</w:t>
      </w:r>
    </w:p>
    <w:p w14:paraId="17D6EE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14:paraId="5404E917" w14:textId="658EB588"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p>
    <w:p w14:paraId="5B6EFC95" w14:textId="5B59368C"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Содержание модуля по триатлону.</w:t>
      </w:r>
    </w:p>
    <w:p w14:paraId="4BDCC9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триатлоне.</w:t>
      </w:r>
    </w:p>
    <w:p w14:paraId="701EB68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звания и роль главных организаций мира, Европы, страны, региона занимающихся развитием триатлона.</w:t>
      </w:r>
    </w:p>
    <w:p w14:paraId="654CA0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дающиеся отечественные и зарубежные триатлонисты, тренеры, внесшие общий вклад в развитие и становление современного триатлона.</w:t>
      </w:r>
    </w:p>
    <w:p w14:paraId="47B2369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14:paraId="1AE5B2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направления спортивного менеджмента и маркетинга в триатлоне.</w:t>
      </w:r>
    </w:p>
    <w:p w14:paraId="78ED4D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14:paraId="42C710D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14:paraId="69DD162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дорожного движения, относящихся к велосипедистам и пешеходам.</w:t>
      </w:r>
    </w:p>
    <w:p w14:paraId="61A7325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14:paraId="6643874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ы правильного питания и суточного пищевого рациона триатлонистов.</w:t>
      </w:r>
    </w:p>
    <w:p w14:paraId="47A98DC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триатлоном на индивидуальные особенности физического развития и физической подготовленности организма.</w:t>
      </w:r>
    </w:p>
    <w:p w14:paraId="4EB1D79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14:paraId="17A8F88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14:paraId="485314C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етоды предупреждения и нивелирования конфликтных ситуации во время занятий триатлоном.</w:t>
      </w:r>
    </w:p>
    <w:p w14:paraId="365015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лассификация физических упражнений, применяемых в триатлоне: подготовительные, общеразвивающие, специальные и корригирующие.</w:t>
      </w:r>
    </w:p>
    <w:p w14:paraId="3952738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истика средств общей и специальной физической подготовки, применяемых в учебных занятиях с юными триатлонистами.</w:t>
      </w:r>
    </w:p>
    <w:p w14:paraId="2B26CAB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14:paraId="0A3BFC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3A4E525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14:paraId="69BA58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техники безопасности во время учебных и тренировочных занятий по 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14:paraId="2CE518B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индивидуальных планов (траектории роста) физической подготовленности. План индивидуальных занятий триатлоном.</w:t>
      </w:r>
    </w:p>
    <w:p w14:paraId="6BF1A3A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ведение общеразвивающих упражнений с элементами триатлона и включение их в разминку.</w:t>
      </w:r>
    </w:p>
    <w:p w14:paraId="30203DF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комплексы общеразвивающих, оздоровительных и корригирующих упражнений.</w:t>
      </w:r>
    </w:p>
    <w:p w14:paraId="5FF5458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14:paraId="5F7A2DD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 элементами триатлона.</w:t>
      </w:r>
    </w:p>
    <w:p w14:paraId="6D3DF92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нтрольно-тестовые упражнения уровня физической подготовленности по модулю «Триатлон».</w:t>
      </w:r>
    </w:p>
    <w:p w14:paraId="7D8C62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физического развития, развития физических качеств и состояния здоровья.</w:t>
      </w:r>
    </w:p>
    <w:p w14:paraId="0D9D435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14:paraId="652E03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313F9E7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14:paraId="70B0255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и тактические действия в триатлоне, изученные на уровне начального общего образования.</w:t>
      </w:r>
    </w:p>
    <w:p w14:paraId="30960F3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а передвижения в воде: </w:t>
      </w:r>
    </w:p>
    <w:p w14:paraId="07D388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14:paraId="592F35C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14:paraId="032FFB5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бассейна), плавание с выходом на берег (бортик бассейна), постепенное увеличение дистанции плавания.</w:t>
      </w:r>
    </w:p>
    <w:p w14:paraId="62C970A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передвижения на велосипеде:</w:t>
      </w:r>
    </w:p>
    <w:p w14:paraId="64F4684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14:paraId="0F523F7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14:paraId="6158BA5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14:paraId="23F1E28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а передвижения бегом (беговая подготовка): </w:t>
      </w:r>
    </w:p>
    <w:p w14:paraId="118CAB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14:paraId="5CA72E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14:paraId="14A3BE0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бега в триатлоне: бег после езды на велосипеде, чередование бега и езды на велосипеде.</w:t>
      </w:r>
    </w:p>
    <w:p w14:paraId="68BEF80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14:paraId="013DEF5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14:paraId="40130145" w14:textId="6A748572"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триатлону направлено на достижение обучающимися личностных, метапредметных и предметных результатов обучения.</w:t>
      </w:r>
    </w:p>
    <w:p w14:paraId="34247DCC" w14:textId="6CD8C725"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риатлону на уровне основного общего образования у обучающихся будут сформированы следующие личностные результаты:</w:t>
      </w:r>
    </w:p>
    <w:p w14:paraId="76FAD63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14:paraId="0FF91DC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14:paraId="62F72EE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14:paraId="3FCE6FA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6D9EA53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14:paraId="7A364F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14:paraId="1097DDF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2D2B610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14:paraId="74359BD5" w14:textId="272A5723"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14:paraId="47A8423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1D016AB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14:paraId="5A669D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2DB8271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0CC035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44C51CC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58EDA375" w14:textId="7B71C0B7"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риатлону на уровне основного общего образования у обучающихся будут сформированы следующие предметные результаты:</w:t>
      </w:r>
    </w:p>
    <w:p w14:paraId="2FA49CF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14:paraId="592590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нимание роли главных спортивных организаций, занимающихся развитием триатлона в мире, в Европе, в России и в своем регионе; </w:t>
      </w:r>
    </w:p>
    <w:p w14:paraId="1122C5B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14:paraId="7E08040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14:paraId="1490494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особенностей стратегии и тактики прохождения дистанций триатлона различной длины и сложности;</w:t>
      </w:r>
    </w:p>
    <w:p w14:paraId="7E57170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основных направлений развития спортивного маркетинга в триатлоне, развитие интереса в области спортивного маркетинга;</w:t>
      </w:r>
    </w:p>
    <w:p w14:paraId="6E1C69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я основ современных правил организации и проведения соревнований по триатлону; </w:t>
      </w:r>
    </w:p>
    <w:p w14:paraId="52F9BFF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14:paraId="52469B1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14:paraId="79B856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14:paraId="2FDAB56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14:paraId="746F03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14:paraId="61E4E98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14:paraId="25DF15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устройства и назначения основных узлов спортивного велосипеда, овладение навыками технического обслуживания велосипеда;</w:t>
      </w:r>
    </w:p>
    <w:p w14:paraId="7A37014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14:paraId="2B3959D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и тактике движений в различных дисциплинах триатлона;</w:t>
      </w:r>
    </w:p>
    <w:p w14:paraId="52392F0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14:paraId="76CD0A4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блюдать требования к местам проведения занятий триатлоном, правила ухода за спортивным оборудованием, инвентарем;</w:t>
      </w:r>
    </w:p>
    <w:p w14:paraId="331072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снов правил дорожного движения, относящихся к велосипедистам и пешеходам;</w:t>
      </w:r>
    </w:p>
    <w:p w14:paraId="1916CB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14:paraId="1A94D35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14:paraId="5A7D35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14:paraId="106C227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14:paraId="1F73AD5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14:paraId="33CCADBB" w14:textId="26170C1D" w:rsidR="006103F1" w:rsidRPr="00976D73" w:rsidRDefault="006103F1" w:rsidP="00976D73">
      <w:pPr>
        <w:tabs>
          <w:tab w:val="left" w:pos="2220"/>
        </w:tabs>
        <w:spacing w:line="240" w:lineRule="auto"/>
        <w:ind w:right="6" w:firstLine="567"/>
        <w:rPr>
          <w:sz w:val="24"/>
          <w:szCs w:val="24"/>
        </w:rPr>
      </w:pPr>
      <w:r w:rsidRPr="00976D73">
        <w:rPr>
          <w:sz w:val="24"/>
          <w:szCs w:val="24"/>
        </w:rPr>
        <w:t>Модуль «Лапта».</w:t>
      </w:r>
    </w:p>
    <w:p w14:paraId="4E31A657" w14:textId="18B35658"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Лапта».</w:t>
      </w:r>
    </w:p>
    <w:p w14:paraId="61C7356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w:t>
      </w:r>
      <w:bookmarkStart w:id="177" w:name="_Hlk125118941"/>
      <w:r w:rsidRPr="00976D73">
        <w:rPr>
          <w:sz w:val="24"/>
          <w:szCs w:val="24"/>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77"/>
    <w:p w14:paraId="32590D3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14:paraId="1D5D759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14:paraId="2574DD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14:paraId="0F65215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14:paraId="35BC4D96" w14:textId="1956BA9D"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лапт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14:paraId="13F94491" w14:textId="4470D1B5"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лапте являются:</w:t>
      </w:r>
    </w:p>
    <w:p w14:paraId="5CC836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14:paraId="07E6A06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14:paraId="35A47E8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лапты в частности;</w:t>
      </w:r>
    </w:p>
    <w:p w14:paraId="029735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14:paraId="7DFC64A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56ADD37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14:paraId="6596CF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w:t>
      </w:r>
    </w:p>
    <w:p w14:paraId="65A170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14:paraId="7D6D81E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6D1C826E" w14:textId="3CD73082"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лапте.</w:t>
      </w:r>
    </w:p>
    <w:p w14:paraId="79C4B32A" w14:textId="77777777" w:rsidR="006103F1" w:rsidRPr="00976D73" w:rsidRDefault="006103F1" w:rsidP="00976D73">
      <w:pPr>
        <w:tabs>
          <w:tab w:val="left" w:pos="2220"/>
        </w:tabs>
        <w:spacing w:line="240" w:lineRule="auto"/>
        <w:ind w:right="6" w:firstLine="567"/>
        <w:rPr>
          <w:sz w:val="24"/>
          <w:szCs w:val="24"/>
        </w:rPr>
      </w:pPr>
      <w:bookmarkStart w:id="178" w:name="_Hlk125559056"/>
      <w:r w:rsidRPr="00976D73">
        <w:rPr>
          <w:sz w:val="24"/>
          <w:szCs w:val="24"/>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0A1A40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78"/>
    <w:p w14:paraId="2C1CEA2C" w14:textId="7C909285"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лапте может быть реализован в следующих вариантах:</w:t>
      </w:r>
    </w:p>
    <w:p w14:paraId="6C505C1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14:paraId="61E9005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42BE254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13A8E651" w14:textId="22861C7B"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апте.</w:t>
      </w:r>
    </w:p>
    <w:p w14:paraId="51987CE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лапте.</w:t>
      </w:r>
    </w:p>
    <w:p w14:paraId="61FB9A3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14:paraId="0C57AE4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фициальные правила соревнований по лапте. Регионы Российской Федерации, развивающие лапту, команды - победители всероссийских соревнований.</w:t>
      </w:r>
    </w:p>
    <w:p w14:paraId="1AC4ED0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14:paraId="0FC4D65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новидности лапты. Основные понятия о спортивных сооружениях и инвентаре.</w:t>
      </w:r>
    </w:p>
    <w:p w14:paraId="0D60A4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Амплуа полевых игроков при игре в лапту.</w:t>
      </w:r>
    </w:p>
    <w:p w14:paraId="4FA3C4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безопасного поведения во время занятий лаптой. Характерные травмы игроки в лапту и мероприятия по их предупреждению.</w:t>
      </w:r>
    </w:p>
    <w:p w14:paraId="58ABE4B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Режим дня при занятиях лаптой. Правила личной гигиены во время занятий лаптой.</w:t>
      </w:r>
    </w:p>
    <w:p w14:paraId="5573610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14:paraId="465D59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0643348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правила их проведения. Организация и проведение игр специальной направленности с элементами лапты.</w:t>
      </w:r>
    </w:p>
    <w:p w14:paraId="5B43C34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14:paraId="51A6CA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безопасного, правомерного поведения во время соревнований по лапте в качестве зрителя, болельщика.</w:t>
      </w:r>
    </w:p>
    <w:p w14:paraId="06B20B0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14:paraId="775CDBA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14:paraId="4064BCD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14:paraId="73AE408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и методы профилактики пагубных привычек, асоциального и созависимого поведения. Антидопинговое поведение.</w:t>
      </w:r>
    </w:p>
    <w:p w14:paraId="7EEE578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189FCF6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14:paraId="45E4464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о-подготовительные упражнения, развивающие основные качества, необходимые для овладения техникой и тактикой игры в лапту.</w:t>
      </w:r>
    </w:p>
    <w:p w14:paraId="616A1EC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14:paraId="3F2B05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14:paraId="707BA6E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актика нападения. </w:t>
      </w:r>
    </w:p>
    <w:p w14:paraId="52BE94E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14:paraId="7463498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сбоку  и перебежчиков, находящихся за линией кона. Методика обучения.</w:t>
      </w:r>
    </w:p>
    <w:p w14:paraId="20093B5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14:paraId="1D36CE3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ействия команды, проигрывающей в конце встречи от 1 до 12 очков. Действия команды, выигрывающей в ходе встречи: с небольшим преимуществом, с большим 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14:paraId="5A925B7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защиты:</w:t>
      </w:r>
    </w:p>
    <w:p w14:paraId="3BCAC5C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дивидуальные действия. Выбор места для ловли мяча при ударах (сверху, сбоку, «свечой»). </w:t>
      </w:r>
    </w:p>
    <w:p w14:paraId="6D1176C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ействия защитника при:</w:t>
      </w:r>
    </w:p>
    <w:p w14:paraId="5207495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пуске мяча, летящего в его сторону;</w:t>
      </w:r>
    </w:p>
    <w:p w14:paraId="7C95C20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раховке своих партнеров при ударе сверху;</w:t>
      </w:r>
    </w:p>
    <w:p w14:paraId="1842946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оре места для того, чтобы осалить перебежчика; </w:t>
      </w:r>
    </w:p>
    <w:p w14:paraId="4D446DC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оре места для получения мяча от партнера; </w:t>
      </w:r>
    </w:p>
    <w:p w14:paraId="5533C8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осаливании (обратном осаливании); </w:t>
      </w:r>
    </w:p>
    <w:p w14:paraId="3E8F72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сположении нападающих в пригороде и за линией кона; </w:t>
      </w:r>
    </w:p>
    <w:p w14:paraId="2036930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бежках нападающих. </w:t>
      </w:r>
    </w:p>
    <w:p w14:paraId="68B442D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йствия подающего при выносе мяча за линию дома. </w:t>
      </w:r>
    </w:p>
    <w:p w14:paraId="667552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14:paraId="3DEEBAA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14:paraId="0A7AA6C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ействия команды защиты при:</w:t>
      </w:r>
    </w:p>
    <w:p w14:paraId="1E5CF68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аре сверху (в правую, левую зоны и по центру);</w:t>
      </w:r>
    </w:p>
    <w:p w14:paraId="6F6AC23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аре сбоку и «свечой»;</w:t>
      </w:r>
    </w:p>
    <w:p w14:paraId="6DAA30D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игрывающей по ходу игры;</w:t>
      </w:r>
    </w:p>
    <w:p w14:paraId="351FA49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лучае, когда у нападающих остался один игрок, имеющий право на удар;</w:t>
      </w:r>
    </w:p>
    <w:p w14:paraId="19FAB0B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диночных перебежках соперника, групповых перебежках соперника;</w:t>
      </w:r>
    </w:p>
    <w:p w14:paraId="41593CB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аре, после которого мяч улетает за боковую линию;</w:t>
      </w:r>
    </w:p>
    <w:p w14:paraId="177BC8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амоосаливание соперника, переосаливание соперника.</w:t>
      </w:r>
    </w:p>
    <w:p w14:paraId="02BDEB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14:paraId="4AFEC7C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лапту. Малые (упрощенные) игры в технико-тактической подготовке игроков в лапту. Участие в соревновательной деятельности.</w:t>
      </w:r>
    </w:p>
    <w:p w14:paraId="2B435386" w14:textId="0244B66B"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апте направлено на достижение обучающимися личностных, метапредметных и предметных результатов обучения.</w:t>
      </w:r>
    </w:p>
    <w:p w14:paraId="50E7FC91" w14:textId="47309B30"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14:paraId="6ED12C0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знание истории и современного состояния развития лапты;</w:t>
      </w:r>
    </w:p>
    <w:p w14:paraId="6993E5B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14:paraId="69E03BA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14:paraId="5A5E3D6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C66854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положительных качеств личности и управление своими эмоциями в различных ситуациях и условиях; </w:t>
      </w:r>
    </w:p>
    <w:p w14:paraId="34143EC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ое, уважительное и доброжелательное отношение к сверстникам и педагогам.</w:t>
      </w:r>
    </w:p>
    <w:p w14:paraId="07BA0CED" w14:textId="6EAAB99D"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14:paraId="078E9A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стратегию и тактику в различных ситуациях;</w:t>
      </w:r>
    </w:p>
    <w:p w14:paraId="04C5D44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14:paraId="346E965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118A77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08277D4B" w14:textId="4FAF4861"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14:paraId="6DFE50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14:paraId="50662FA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14:paraId="7B3F1D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и демонстрация базовых технических приемов техники игры, знание, демонстрация базовых тактических действий игроков в лапту;</w:t>
      </w:r>
    </w:p>
    <w:p w14:paraId="3F5A4B7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основных средств и методов обучения базовым техническим приемам и тактическим действиям лапты;</w:t>
      </w:r>
    </w:p>
    <w:p w14:paraId="060E5AD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блюдение правил личной гигиены и ухода за спортивным инвентарем и оборудованием, подбора спортивной одежды и обуви для занятий по лапте;</w:t>
      </w:r>
    </w:p>
    <w:p w14:paraId="6FC0BE6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50565C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онтрольно-тестовых упражнений для определения уровня физической и технической подготовленности игроков в лапту;</w:t>
      </w:r>
    </w:p>
    <w:p w14:paraId="1C1DD87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14:paraId="4005550C" w14:textId="44B26851" w:rsidR="006103F1" w:rsidRPr="00976D73" w:rsidRDefault="006103F1" w:rsidP="00976D73">
      <w:pPr>
        <w:tabs>
          <w:tab w:val="left" w:pos="2220"/>
        </w:tabs>
        <w:spacing w:line="240" w:lineRule="auto"/>
        <w:ind w:right="6" w:firstLine="567"/>
        <w:rPr>
          <w:sz w:val="24"/>
          <w:szCs w:val="24"/>
        </w:rPr>
      </w:pPr>
      <w:r w:rsidRPr="00976D73">
        <w:rPr>
          <w:sz w:val="24"/>
          <w:szCs w:val="24"/>
        </w:rPr>
        <w:t>Модуль «Футбол для всех».</w:t>
      </w:r>
    </w:p>
    <w:p w14:paraId="279C79B7" w14:textId="0C2BAFA8"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утбол для всех».</w:t>
      </w:r>
    </w:p>
    <w:p w14:paraId="38F618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5415E69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14:paraId="673C531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14:paraId="104CC5E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14:paraId="6C51880F" w14:textId="7093BD9A"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14:paraId="0EDD906D" w14:textId="47360EA3"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утболу являются:</w:t>
      </w:r>
    </w:p>
    <w:p w14:paraId="64FA6B8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14:paraId="75FB1FC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общение обучающихся к здоровому образу жизни и гармонии тела средствами футбола;</w:t>
      </w:r>
    </w:p>
    <w:p w14:paraId="3DFE44E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и сохранения здоровья, развитие основных физических качеств и повышение функциональных способностей организма;</w:t>
      </w:r>
    </w:p>
    <w:p w14:paraId="5EA5E2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14:paraId="1CFF80DB" w14:textId="2BDB1D62"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утболу.</w:t>
      </w:r>
    </w:p>
    <w:p w14:paraId="10FF147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14:paraId="24C1214D" w14:textId="77777777" w:rsidR="006103F1" w:rsidRPr="00976D73" w:rsidRDefault="006103F1" w:rsidP="00976D73">
      <w:pPr>
        <w:tabs>
          <w:tab w:val="left" w:pos="2220"/>
        </w:tabs>
        <w:spacing w:line="240" w:lineRule="auto"/>
        <w:ind w:right="6" w:firstLine="567"/>
        <w:rPr>
          <w:sz w:val="24"/>
          <w:szCs w:val="24"/>
        </w:rPr>
      </w:pPr>
      <w:bookmarkStart w:id="179" w:name="_Hlk125464980"/>
      <w:r w:rsidRPr="00976D73">
        <w:rPr>
          <w:sz w:val="24"/>
          <w:szCs w:val="24"/>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79"/>
    <w:p w14:paraId="20275B6B" w14:textId="4675AAC3"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может быть реализован в следующих вариантах:</w:t>
      </w:r>
    </w:p>
    <w:p w14:paraId="20EAE68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14:paraId="6E9B580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588E111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5D3175F1" w14:textId="15ACCAF3"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w:t>
      </w:r>
    </w:p>
    <w:p w14:paraId="4D86844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утболе.</w:t>
      </w:r>
    </w:p>
    <w:p w14:paraId="3C8E717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14:paraId="3FA2AC0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14:paraId="5EAD85C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рачебный контроль и самоконтроль. Оказание первой медицинской помощи.</w:t>
      </w:r>
    </w:p>
    <w:p w14:paraId="41F2980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упражнений для развития основных физических качеств футболиста.</w:t>
      </w:r>
    </w:p>
    <w:p w14:paraId="12BE67B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14:paraId="2D9D629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09DB506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14:paraId="3DA795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14:paraId="61127D1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1D55DFD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подготовительных и специальных упражнений, формирующих двигательные умения и навыки футболиста.</w:t>
      </w:r>
    </w:p>
    <w:p w14:paraId="0278A74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в игре.</w:t>
      </w:r>
    </w:p>
    <w:p w14:paraId="69B516E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передвижения: бег обычный, спиной вперед, скрестным и приставным шагом, по прямой, дугами, с изменением направления и скорости.</w:t>
      </w:r>
    </w:p>
    <w:p w14:paraId="633D18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14:paraId="39F322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14:paraId="3F7E9A5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ары на точность: в определенную цель на поле, в ворота, в ноги партнеру, на ход двигающемуся партнеру.</w:t>
      </w:r>
    </w:p>
    <w:p w14:paraId="76F46E7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14:paraId="1A3E000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14:paraId="5792F2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14:paraId="3B5F34E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тбор мяча: при единоборстве с соперником, находящимся на месте, движущимся навстречу или сбоку, применяя выбивание мяча ногой в выпаде.</w:t>
      </w:r>
    </w:p>
    <w:p w14:paraId="4E7C564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брасывание мяча: из-за боковой линии, с места из положения ноги вместе и шага, на точность: в ноги или на ход партнеру.</w:t>
      </w:r>
    </w:p>
    <w:p w14:paraId="1305F68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игры вратаря: основная стойка вратаря. Передвижение в воротах без мяча в сторону скрестным, приставным шагом и скачками.</w:t>
      </w:r>
    </w:p>
    <w:p w14:paraId="66CE3B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14:paraId="10D832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14:paraId="511F304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в нападении.</w:t>
      </w:r>
    </w:p>
    <w:p w14:paraId="348C40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без мяча. Выбор месторасположения на футбольном поле.</w:t>
      </w:r>
    </w:p>
    <w:p w14:paraId="0385032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14:paraId="20D624B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14:paraId="524A5F0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защиты.</w:t>
      </w:r>
    </w:p>
    <w:p w14:paraId="0A2BBF3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14:paraId="4B53ABF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Противодействие комбинации «стенка». Взаимодействие игроков при розыгрыше противником «стандартных» комбинаций.</w:t>
      </w:r>
    </w:p>
    <w:p w14:paraId="63F947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14:paraId="6D2A5E07" w14:textId="3256585D"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14:paraId="0D6636B8" w14:textId="40FC07A4"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p w14:paraId="254DF4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и способность обучающихся к саморазвитию и самообразованию;</w:t>
      </w:r>
    </w:p>
    <w:p w14:paraId="3A9E54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доброжелательности и эмоционально-нравственной отзывчивости, понимания во время игры в футбол;</w:t>
      </w:r>
    </w:p>
    <w:p w14:paraId="670B0C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14:paraId="2DDB2C3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14:paraId="4C3B0DD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эстетических потребностей, ценностей и чувств;</w:t>
      </w:r>
    </w:p>
    <w:p w14:paraId="108FF51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установки на безопасный, здоровый образ жизни.</w:t>
      </w:r>
    </w:p>
    <w:p w14:paraId="7DBA14FF" w14:textId="184897D2"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66C469D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14:paraId="181CD92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14:paraId="25C2D58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14:paraId="3E857BC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способностью использовать знаки, символы, схемы в игровой и соревновательной деятельности по футболу;</w:t>
      </w:r>
    </w:p>
    <w:p w14:paraId="21EA20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14:paraId="2DEC3E49" w14:textId="5A1194FD"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14:paraId="5B1E54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первоначальных представлений о развитии футбола, олимпийского движения, истории возникновения и развития игры в России и мире;</w:t>
      </w:r>
    </w:p>
    <w:p w14:paraId="3590448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различными приемами владения мячом;</w:t>
      </w:r>
    </w:p>
    <w:p w14:paraId="7AA0A98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тактических и стратегических приемов организации игры в футбол в быстро меняющейся игровой обстановке;</w:t>
      </w:r>
    </w:p>
    <w:p w14:paraId="0094A7B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14:paraId="61F3D5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14:paraId="625A1E4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рганизация соревнований по футболу для обучающихся младшего школьного возраста;</w:t>
      </w:r>
    </w:p>
    <w:p w14:paraId="36485E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14:paraId="115CB87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14:paraId="2D1CD69D" w14:textId="2B705CDB" w:rsidR="006103F1" w:rsidRPr="00976D73" w:rsidRDefault="006103F1" w:rsidP="00976D73">
      <w:pPr>
        <w:tabs>
          <w:tab w:val="left" w:pos="2220"/>
        </w:tabs>
        <w:spacing w:line="240" w:lineRule="auto"/>
        <w:ind w:right="6" w:firstLine="567"/>
        <w:rPr>
          <w:sz w:val="24"/>
          <w:szCs w:val="24"/>
        </w:rPr>
      </w:pPr>
      <w:r w:rsidRPr="00976D73">
        <w:rPr>
          <w:sz w:val="24"/>
          <w:szCs w:val="24"/>
        </w:rPr>
        <w:t>Модуль «Шахматы в школе».</w:t>
      </w:r>
    </w:p>
    <w:p w14:paraId="46621FC6" w14:textId="4F672E15"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Шахматы в школе».</w:t>
      </w:r>
    </w:p>
    <w:p w14:paraId="3D69C77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1E17217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14:paraId="786A98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14:paraId="2C65BC01" w14:textId="1FF8CF84"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14:paraId="55EA2D55" w14:textId="64B5BFBA"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Задачами изучения модуля «Шахматы в школе» являются:</w:t>
      </w:r>
    </w:p>
    <w:p w14:paraId="13D9EDD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щение обучающихся основной школы к шахматной культуре; </w:t>
      </w:r>
    </w:p>
    <w:p w14:paraId="2A865A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новых знаний, умений и навыков игры в шахматы; </w:t>
      </w:r>
    </w:p>
    <w:p w14:paraId="7F5445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14:paraId="5EEAD52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ретение знаний из истории развития шахмат; </w:t>
      </w:r>
    </w:p>
    <w:p w14:paraId="71FF03C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глубление знаний в области шахматной игры, получение представлений о различных тактических приёмах; </w:t>
      </w:r>
    </w:p>
    <w:p w14:paraId="5F40598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принципов игры в дебюте, миттельшпиле и эндшпиле; </w:t>
      </w:r>
    </w:p>
    <w:p w14:paraId="42B897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зучение приёмов и методов шахматной борьбы;</w:t>
      </w:r>
    </w:p>
    <w:p w14:paraId="3E94CC5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редставлений об интеллектуальной культуре вообще и о культуре шахмат в частности; </w:t>
      </w:r>
    </w:p>
    <w:p w14:paraId="6D71015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ервоначальных умений саморегуляции интеллектуальных и эмоциональных проявлений; </w:t>
      </w:r>
    </w:p>
    <w:p w14:paraId="234D8CF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стремления вести здоровый образ жизни;</w:t>
      </w:r>
    </w:p>
    <w:p w14:paraId="712503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щение подростков к самостоятельным занятиям интеллектуальными играми и использованию их в свободное время; </w:t>
      </w:r>
    </w:p>
    <w:p w14:paraId="33F2A2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14:paraId="7E5A6CF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у подростков устойчивой мотивации к интеллектуальным занятиям; </w:t>
      </w:r>
    </w:p>
    <w:p w14:paraId="6E147D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выдержки, собранности, внимательности; </w:t>
      </w:r>
    </w:p>
    <w:p w14:paraId="231601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эстетического восприятия действительности; </w:t>
      </w:r>
    </w:p>
    <w:p w14:paraId="1E55B14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уважения к чужому мнению.</w:t>
      </w:r>
    </w:p>
    <w:p w14:paraId="587FB1A2" w14:textId="5957A51C"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Шахматы в школе».</w:t>
      </w:r>
    </w:p>
    <w:p w14:paraId="35CE8BD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4FD67CF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14:paraId="7285A1E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14:paraId="0BA09993" w14:textId="432B69A8" w:rsidR="006103F1" w:rsidRPr="00976D73" w:rsidRDefault="006103F1" w:rsidP="00976D73">
      <w:pPr>
        <w:tabs>
          <w:tab w:val="left" w:pos="2220"/>
        </w:tabs>
        <w:spacing w:line="240" w:lineRule="auto"/>
        <w:ind w:right="6" w:firstLine="567"/>
        <w:rPr>
          <w:sz w:val="24"/>
          <w:szCs w:val="24"/>
        </w:rPr>
      </w:pPr>
      <w:r w:rsidRPr="00976D73">
        <w:rPr>
          <w:sz w:val="24"/>
          <w:szCs w:val="24"/>
        </w:rPr>
        <w:t>Модуль «Шахматы в школе» может быть реализован в следующих вариантах:</w:t>
      </w:r>
    </w:p>
    <w:p w14:paraId="2B3045B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14:paraId="75EE4DF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80" w:name="_Hlk125562537"/>
      <w:r w:rsidRPr="00976D73">
        <w:rPr>
          <w:sz w:val="24"/>
          <w:szCs w:val="24"/>
        </w:rPr>
        <w:t>5, 6, 7-х классах – по 34 часа)</w:t>
      </w:r>
      <w:bookmarkEnd w:id="180"/>
      <w:r w:rsidRPr="00976D73">
        <w:rPr>
          <w:sz w:val="24"/>
          <w:szCs w:val="24"/>
        </w:rPr>
        <w:t>;</w:t>
      </w:r>
    </w:p>
    <w:p w14:paraId="5233206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14:paraId="0E6EF77F" w14:textId="4D6FFB17"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Шахматы в школе».</w:t>
      </w:r>
    </w:p>
    <w:p w14:paraId="521982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б игре в шахматы.</w:t>
      </w:r>
    </w:p>
    <w:p w14:paraId="37A002E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оретические основы и правила шахматной игры. </w:t>
      </w:r>
    </w:p>
    <w:p w14:paraId="109CE0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шахмат. </w:t>
      </w:r>
    </w:p>
    <w:p w14:paraId="6D5A23B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14:paraId="3618075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зовые понятия шахматной игры. </w:t>
      </w:r>
    </w:p>
    <w:p w14:paraId="52DE0D0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14:paraId="2BA7053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14:paraId="417FB48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физкультурной деятельности.</w:t>
      </w:r>
    </w:p>
    <w:p w14:paraId="5B3D2C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ктико-ориентированная соревновательная деятельность.</w:t>
      </w:r>
    </w:p>
    <w:p w14:paraId="54D6AC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анный вид деятельности включает в себя конкурсы решения позиций, спарринги, соревнования, шахматные праздники.</w:t>
      </w:r>
    </w:p>
    <w:p w14:paraId="4A942A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сты и контрольные точки на все пройденные тактические приемы и шахматные комбинации, стратегические приемы.</w:t>
      </w:r>
    </w:p>
    <w:p w14:paraId="3122A896" w14:textId="14AF95C5"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Шахматы в школе» направлено на достижение обучающимися личностных, метапредметных и предметных результатов обучения.</w:t>
      </w:r>
    </w:p>
    <w:p w14:paraId="19AA4ABA" w14:textId="740E8C91"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14:paraId="350178F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основ российской, гражданской идентичности; </w:t>
      </w:r>
    </w:p>
    <w:p w14:paraId="1489984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иентация на моральные нормы и их выполнение; </w:t>
      </w:r>
    </w:p>
    <w:p w14:paraId="7DA4D19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основ шахматной культуры и наличие чувства прекрасного; </w:t>
      </w:r>
    </w:p>
    <w:p w14:paraId="370A2F6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нимание важности бережного отношения к собственному здоровью; </w:t>
      </w:r>
    </w:p>
    <w:p w14:paraId="1CC870A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личие мотивации к творческому труду, работе на результат; </w:t>
      </w:r>
    </w:p>
    <w:p w14:paraId="5097B8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и способность к саморазвитию и самообучению; </w:t>
      </w:r>
    </w:p>
    <w:p w14:paraId="67843E7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важительное отношение к иному мнению; </w:t>
      </w:r>
    </w:p>
    <w:p w14:paraId="575C9B6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ретение основных навыков сотрудничества со взрослыми людьми и сверстниками; </w:t>
      </w:r>
    </w:p>
    <w:p w14:paraId="16C22E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14:paraId="327D244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управлять своими эмоциями, дисциплинированность, внимательность, трудолюбие и упорство в достижении поставленных целей; </w:t>
      </w:r>
    </w:p>
    <w:p w14:paraId="05E4C51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навыков творческого подхода при решении различных задач, стремление к работе на результат. </w:t>
      </w:r>
    </w:p>
    <w:p w14:paraId="34696696" w14:textId="73989469"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14:paraId="4A91458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 помощью педагога и самостоятельно выделять и формулировать познавательную цель деятельности в области шахматной игры; </w:t>
      </w:r>
    </w:p>
    <w:p w14:paraId="42265A3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ладение способом структурирования шахматных знаний; </w:t>
      </w:r>
    </w:p>
    <w:p w14:paraId="545FAC9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выбрать наиболее эффективный способ решения учебной задачи в конкретных условиях; </w:t>
      </w:r>
    </w:p>
    <w:p w14:paraId="756D41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находить необходимую информацию; </w:t>
      </w:r>
    </w:p>
    <w:p w14:paraId="7B72BB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14:paraId="7B8C0DB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моделировать, владение широким спектром логических действий и операций, включая общие приёмы решения задач; </w:t>
      </w:r>
    </w:p>
    <w:p w14:paraId="46F657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14:paraId="737B60B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находить компромиссы и общие решения, разрешать конфликты на основе согласования различных позиций; </w:t>
      </w:r>
    </w:p>
    <w:p w14:paraId="5F3B3B7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14:paraId="7E65AB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14:paraId="1D66F69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14:paraId="120DBD2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14:paraId="341EDFB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14:paraId="1F78E85D" w14:textId="59B73389"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14:paraId="7C7707C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е правил техники безопасности во время занятий шахматами; </w:t>
      </w:r>
    </w:p>
    <w:p w14:paraId="7D7369B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возникновения и развития шахматной игры;</w:t>
      </w:r>
    </w:p>
    <w:p w14:paraId="4FAC53E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чемпионов мира по шахматам, их вклада в развитие шахмат;</w:t>
      </w:r>
    </w:p>
    <w:p w14:paraId="211B691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14:paraId="339C26B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развития шахматной культуры и спорта в России, выдающихся шахматных деятелей России;</w:t>
      </w:r>
    </w:p>
    <w:p w14:paraId="0887437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правил разыгрывания дебюта;</w:t>
      </w:r>
    </w:p>
    <w:p w14:paraId="483494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техники расчета вариантов;</w:t>
      </w:r>
    </w:p>
    <w:p w14:paraId="24269CE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основ стратегического преимущества;</w:t>
      </w:r>
    </w:p>
    <w:p w14:paraId="785D459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специфики открытых и полуоткрытых линий, специфики «хороших» и «плохих» фигур;</w:t>
      </w:r>
    </w:p>
    <w:p w14:paraId="2D43BA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иск и решение различные шахматные комбинации;</w:t>
      </w:r>
    </w:p>
    <w:p w14:paraId="1A5A6C7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обретение навыков разыгрывания пешечных окончаний;</w:t>
      </w:r>
    </w:p>
    <w:p w14:paraId="19FF750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лительно концентрировать внимание во время шахматной партии;</w:t>
      </w:r>
    </w:p>
    <w:p w14:paraId="783A8EE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возникновения шахматных дебютов;</w:t>
      </w:r>
    </w:p>
    <w:p w14:paraId="7988EE3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основ начала шахматной партии и его особенности;</w:t>
      </w:r>
    </w:p>
    <w:p w14:paraId="152773B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приемов развития атаки на короля в разных стадиях шахматной партии;</w:t>
      </w:r>
    </w:p>
    <w:p w14:paraId="259030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специфики «сильных» и «слабых» фигур, понимание «форпоста»;</w:t>
      </w:r>
    </w:p>
    <w:p w14:paraId="278FDE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на практике приемов подключения ладьи к атаке на короля соперника;</w:t>
      </w:r>
    </w:p>
    <w:p w14:paraId="555E740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обретение элементарных навыков разыгрывания слоновых окончаний;</w:t>
      </w:r>
    </w:p>
    <w:p w14:paraId="239620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на практике тактических и стратегических средств шахматной борьбы;</w:t>
      </w:r>
    </w:p>
    <w:p w14:paraId="517A5C5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находить и решать различные шахматные комбинации;</w:t>
      </w:r>
    </w:p>
    <w:p w14:paraId="5E358EE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стратегическими особенностями разыгрывания дебюта;</w:t>
      </w:r>
    </w:p>
    <w:p w14:paraId="47B84C8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различным пешечным формациям;</w:t>
      </w:r>
    </w:p>
    <w:p w14:paraId="045D70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ценить классическое шахматное наследие;</w:t>
      </w:r>
    </w:p>
    <w:p w14:paraId="0FBC34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лючевых шахматных компетенций;</w:t>
      </w:r>
    </w:p>
    <w:p w14:paraId="42399A4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элементарных навыков разыгрывания коневых окончаний;</w:t>
      </w:r>
    </w:p>
    <w:p w14:paraId="36E1974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фундаментального стратегического подхода в шахматах;</w:t>
      </w:r>
    </w:p>
    <w:p w14:paraId="07762D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анализировать, разбирать шахматные партии.</w:t>
      </w:r>
    </w:p>
    <w:p w14:paraId="5BB101A0" w14:textId="77777777" w:rsidR="006103F1" w:rsidRPr="006103F1" w:rsidRDefault="006103F1" w:rsidP="006103F1">
      <w:pPr>
        <w:tabs>
          <w:tab w:val="left" w:pos="2220"/>
        </w:tabs>
        <w:spacing w:line="276" w:lineRule="auto"/>
        <w:ind w:right="6" w:firstLine="567"/>
        <w:rPr>
          <w:color w:val="FF0000"/>
          <w:sz w:val="24"/>
          <w:szCs w:val="24"/>
        </w:rPr>
      </w:pPr>
    </w:p>
    <w:p w14:paraId="571E9408" w14:textId="47ABB80B" w:rsidR="006103F1" w:rsidRPr="006103F1" w:rsidRDefault="006103F1" w:rsidP="006103F1">
      <w:pPr>
        <w:spacing w:line="240" w:lineRule="auto"/>
        <w:ind w:left="540"/>
        <w:contextualSpacing/>
        <w:jc w:val="center"/>
        <w:rPr>
          <w:rFonts w:eastAsia="Calibri" w:cs="Times New Roman"/>
          <w:b/>
          <w:sz w:val="24"/>
          <w:szCs w:val="24"/>
          <w:lang w:eastAsia="en-US"/>
        </w:rPr>
      </w:pPr>
      <w:r>
        <w:rPr>
          <w:color w:val="FF0000"/>
          <w:sz w:val="24"/>
          <w:szCs w:val="24"/>
        </w:rPr>
        <w:tab/>
      </w:r>
      <w:r w:rsidRPr="006103F1">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ческая культура</w:t>
      </w:r>
      <w:r w:rsidRPr="006103F1">
        <w:rPr>
          <w:rFonts w:eastAsia="Calibri" w:cs="Times New Roman"/>
          <w:b/>
          <w:sz w:val="24"/>
          <w:szCs w:val="24"/>
          <w:lang w:eastAsia="en-US"/>
        </w:rPr>
        <w:t>»</w:t>
      </w:r>
    </w:p>
    <w:p w14:paraId="4B21E5CD" w14:textId="26516F06" w:rsidR="006103F1" w:rsidRDefault="006103F1" w:rsidP="006103F1">
      <w:pPr>
        <w:spacing w:line="240" w:lineRule="auto"/>
        <w:ind w:left="540" w:firstLine="0"/>
        <w:contextualSpacing/>
        <w:jc w:val="center"/>
        <w:rPr>
          <w:rFonts w:eastAsia="SchoolBookSanPin" w:cs="Times New Roman"/>
          <w:b/>
          <w:sz w:val="24"/>
          <w:szCs w:val="24"/>
          <w:lang w:eastAsia="en-US"/>
        </w:rPr>
      </w:pPr>
    </w:p>
    <w:p w14:paraId="29783040" w14:textId="77777777" w:rsidR="00976D73" w:rsidRPr="00976D73" w:rsidRDefault="00976D73" w:rsidP="00F82B55">
      <w:pPr>
        <w:spacing w:line="240" w:lineRule="auto"/>
        <w:ind w:firstLine="426"/>
        <w:contextualSpacing/>
        <w:rPr>
          <w:rFonts w:eastAsia="SchoolBookSanPin" w:cs="Times New Roman"/>
          <w:b/>
          <w:sz w:val="24"/>
          <w:szCs w:val="24"/>
          <w:lang w:eastAsia="en-US"/>
        </w:rPr>
      </w:pPr>
      <w:r>
        <w:rPr>
          <w:rFonts w:eastAsia="SchoolBookSanPin" w:cs="Times New Roman"/>
          <w:b/>
          <w:sz w:val="24"/>
          <w:szCs w:val="24"/>
          <w:lang w:eastAsia="en-US"/>
        </w:rPr>
        <w:tab/>
      </w:r>
      <w:r w:rsidRPr="00976D7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0EB8AF86" w14:textId="54A57DAE" w:rsidR="00976D73" w:rsidRPr="00976D73" w:rsidRDefault="00976D73" w:rsidP="00976D73">
      <w:pPr>
        <w:widowControl w:val="0"/>
        <w:spacing w:line="240" w:lineRule="auto"/>
        <w:ind w:firstLine="709"/>
        <w:rPr>
          <w:rFonts w:eastAsia="SchoolBookSanPin" w:cs="Times New Roman"/>
          <w:sz w:val="24"/>
          <w:szCs w:val="24"/>
          <w:lang w:eastAsia="en-US"/>
        </w:rPr>
      </w:pPr>
      <w:r w:rsidRPr="00976D7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976D73">
        <w:rPr>
          <w:rFonts w:eastAsia="SchoolBookSanPin" w:cs="Times New Roman"/>
          <w:b/>
          <w:sz w:val="24"/>
          <w:szCs w:val="24"/>
          <w:lang w:eastAsia="en-US"/>
        </w:rPr>
        <w:t>«рабочей программе учителя»</w:t>
      </w:r>
      <w:r w:rsidRPr="00976D73">
        <w:rPr>
          <w:rFonts w:eastAsia="SchoolBookSanPin" w:cs="Times New Roman"/>
          <w:sz w:val="24"/>
          <w:szCs w:val="24"/>
          <w:lang w:eastAsia="en-US"/>
        </w:rPr>
        <w:t xml:space="preserve"> на основании распределённых часов по учебному плану на текущий учебный год</w:t>
      </w:r>
      <w:r w:rsidR="008E588F">
        <w:rPr>
          <w:rFonts w:eastAsia="SchoolBookSanPin" w:cs="Times New Roman"/>
          <w:sz w:val="24"/>
          <w:szCs w:val="24"/>
          <w:lang w:eastAsia="en-US"/>
        </w:rPr>
        <w:t xml:space="preserve"> и в зависимости от, выбранного учителем модуля</w:t>
      </w:r>
      <w:r w:rsidRPr="00976D73">
        <w:rPr>
          <w:rFonts w:eastAsia="SchoolBookSanPin" w:cs="Times New Roman"/>
          <w:sz w:val="24"/>
          <w:szCs w:val="24"/>
          <w:lang w:eastAsia="en-US"/>
        </w:rPr>
        <w:t>.</w:t>
      </w:r>
    </w:p>
    <w:p w14:paraId="4F49B11D" w14:textId="50853614" w:rsidR="006103F1" w:rsidRPr="006103F1" w:rsidRDefault="006103F1" w:rsidP="006103F1">
      <w:pPr>
        <w:widowControl w:val="0"/>
        <w:spacing w:line="240" w:lineRule="auto"/>
        <w:ind w:firstLine="709"/>
        <w:rPr>
          <w:rFonts w:eastAsia="SchoolBookSanPin" w:cs="Times New Roman"/>
          <w:sz w:val="24"/>
          <w:szCs w:val="24"/>
          <w:lang w:eastAsia="en-US"/>
        </w:rPr>
      </w:pPr>
      <w:r w:rsidRPr="006103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6103F1" w:rsidRPr="006103F1" w14:paraId="5B17BC34" w14:textId="77777777" w:rsidTr="006103F1">
        <w:trPr>
          <w:trHeight w:val="575"/>
        </w:trPr>
        <w:tc>
          <w:tcPr>
            <w:tcW w:w="993" w:type="dxa"/>
          </w:tcPr>
          <w:p w14:paraId="591C9075" w14:textId="77777777" w:rsidR="006103F1" w:rsidRPr="006103F1" w:rsidRDefault="006103F1" w:rsidP="006103F1">
            <w:pPr>
              <w:spacing w:line="240" w:lineRule="auto"/>
              <w:ind w:left="142" w:right="354" w:firstLine="96"/>
              <w:jc w:val="center"/>
              <w:rPr>
                <w:rFonts w:eastAsia="Times New Roman"/>
                <w:szCs w:val="20"/>
                <w:lang w:eastAsia="en-US"/>
              </w:rPr>
            </w:pPr>
            <w:r w:rsidRPr="006103F1">
              <w:rPr>
                <w:rFonts w:eastAsia="Times New Roman"/>
                <w:szCs w:val="20"/>
                <w:lang w:eastAsia="en-US"/>
              </w:rPr>
              <w:t>№</w:t>
            </w:r>
            <w:r w:rsidRPr="006103F1">
              <w:rPr>
                <w:rFonts w:eastAsia="Times New Roman"/>
                <w:spacing w:val="-57"/>
                <w:szCs w:val="20"/>
                <w:lang w:eastAsia="en-US"/>
              </w:rPr>
              <w:t xml:space="preserve"> </w:t>
            </w:r>
            <w:r w:rsidRPr="006103F1">
              <w:rPr>
                <w:rFonts w:eastAsia="Times New Roman"/>
                <w:szCs w:val="20"/>
                <w:lang w:eastAsia="en-US"/>
              </w:rPr>
              <w:t>п/п</w:t>
            </w:r>
          </w:p>
        </w:tc>
        <w:tc>
          <w:tcPr>
            <w:tcW w:w="4394" w:type="dxa"/>
          </w:tcPr>
          <w:p w14:paraId="37DEBA10" w14:textId="4C9C0733" w:rsidR="006103F1" w:rsidRPr="00976D73" w:rsidRDefault="00D11B79" w:rsidP="006103F1">
            <w:pPr>
              <w:spacing w:line="240" w:lineRule="auto"/>
              <w:ind w:left="142" w:firstLine="0"/>
              <w:jc w:val="center"/>
              <w:rPr>
                <w:rFonts w:eastAsia="Times New Roman"/>
                <w:szCs w:val="20"/>
                <w:lang w:val="ru-RU" w:eastAsia="en-US"/>
              </w:rPr>
            </w:pPr>
            <w:r>
              <w:rPr>
                <w:rFonts w:eastAsia="Times New Roman"/>
                <w:szCs w:val="20"/>
                <w:lang w:val="ru-RU" w:eastAsia="en-US"/>
              </w:rPr>
              <w:t xml:space="preserve">Класс/ </w:t>
            </w:r>
            <w:r w:rsidR="0088621A">
              <w:rPr>
                <w:rFonts w:eastAsia="Times New Roman"/>
                <w:szCs w:val="20"/>
                <w:lang w:val="ru-RU" w:eastAsia="en-US"/>
              </w:rPr>
              <w:t xml:space="preserve">Тема/ </w:t>
            </w:r>
            <w:r w:rsidR="00976D73">
              <w:rPr>
                <w:rFonts w:eastAsia="Times New Roman"/>
                <w:szCs w:val="20"/>
                <w:lang w:val="ru-RU" w:eastAsia="en-US"/>
              </w:rPr>
              <w:t>Модуль</w:t>
            </w:r>
          </w:p>
        </w:tc>
        <w:tc>
          <w:tcPr>
            <w:tcW w:w="2126" w:type="dxa"/>
          </w:tcPr>
          <w:p w14:paraId="7694BE51" w14:textId="77777777" w:rsidR="006103F1" w:rsidRPr="006103F1" w:rsidRDefault="006103F1" w:rsidP="006103F1">
            <w:pPr>
              <w:spacing w:line="240" w:lineRule="auto"/>
              <w:ind w:left="142" w:right="27" w:hanging="72"/>
              <w:jc w:val="center"/>
              <w:rPr>
                <w:rFonts w:eastAsia="Times New Roman"/>
                <w:szCs w:val="20"/>
                <w:lang w:val="ru-RU" w:eastAsia="en-US"/>
              </w:rPr>
            </w:pPr>
            <w:r w:rsidRPr="006103F1">
              <w:rPr>
                <w:rFonts w:eastAsia="Times New Roman"/>
                <w:spacing w:val="-1"/>
                <w:szCs w:val="20"/>
                <w:lang w:val="ru-RU" w:eastAsia="en-US"/>
              </w:rPr>
              <w:t>Количество часов, отводимых на освоение каждой темы</w:t>
            </w:r>
          </w:p>
        </w:tc>
        <w:tc>
          <w:tcPr>
            <w:tcW w:w="2126" w:type="dxa"/>
          </w:tcPr>
          <w:p w14:paraId="435626B5" w14:textId="77777777" w:rsidR="006103F1" w:rsidRPr="006103F1" w:rsidRDefault="006103F1" w:rsidP="006103F1">
            <w:pPr>
              <w:spacing w:line="240" w:lineRule="auto"/>
              <w:ind w:left="142" w:right="27" w:hanging="72"/>
              <w:jc w:val="center"/>
              <w:rPr>
                <w:rFonts w:eastAsia="Times New Roman"/>
                <w:spacing w:val="-1"/>
                <w:szCs w:val="20"/>
                <w:lang w:eastAsia="en-US"/>
              </w:rPr>
            </w:pPr>
            <w:r w:rsidRPr="006103F1">
              <w:rPr>
                <w:rFonts w:eastAsia="Times New Roman"/>
                <w:spacing w:val="-1"/>
                <w:szCs w:val="20"/>
                <w:lang w:eastAsia="en-US"/>
              </w:rPr>
              <w:t xml:space="preserve">Э(Ц)ОР </w:t>
            </w:r>
          </w:p>
        </w:tc>
      </w:tr>
      <w:tr w:rsidR="006103F1" w:rsidRPr="006103F1" w14:paraId="5A7859B6" w14:textId="77777777" w:rsidTr="006103F1">
        <w:trPr>
          <w:trHeight w:val="2227"/>
        </w:trPr>
        <w:tc>
          <w:tcPr>
            <w:tcW w:w="993" w:type="dxa"/>
          </w:tcPr>
          <w:p w14:paraId="389BF78D" w14:textId="77777777" w:rsidR="006103F1" w:rsidRPr="006103F1" w:rsidRDefault="006103F1" w:rsidP="006103F1">
            <w:pPr>
              <w:spacing w:line="240" w:lineRule="auto"/>
              <w:ind w:left="142" w:firstLine="0"/>
              <w:jc w:val="left"/>
              <w:rPr>
                <w:rFonts w:eastAsia="Times New Roman"/>
                <w:szCs w:val="20"/>
                <w:lang w:eastAsia="en-US"/>
              </w:rPr>
            </w:pPr>
            <w:r w:rsidRPr="006103F1">
              <w:rPr>
                <w:rFonts w:eastAsia="Times New Roman"/>
                <w:szCs w:val="20"/>
                <w:lang w:eastAsia="en-US"/>
              </w:rPr>
              <w:t>1.</w:t>
            </w:r>
          </w:p>
        </w:tc>
        <w:tc>
          <w:tcPr>
            <w:tcW w:w="4394" w:type="dxa"/>
          </w:tcPr>
          <w:p w14:paraId="2C040377" w14:textId="3001DC43" w:rsidR="00D11B79" w:rsidRDefault="00892857" w:rsidP="006103F1">
            <w:pPr>
              <w:rPr>
                <w:rFonts w:eastAsia="OfficinaSansBoldITC"/>
                <w:szCs w:val="20"/>
                <w:lang w:val="ru-RU" w:eastAsia="en-US"/>
              </w:rPr>
            </w:pPr>
            <w:r>
              <w:rPr>
                <w:rFonts w:eastAsia="OfficinaSansBoldITC"/>
                <w:szCs w:val="20"/>
                <w:lang w:val="ru-RU" w:eastAsia="en-US"/>
              </w:rPr>
              <w:t>5 класс</w:t>
            </w:r>
          </w:p>
          <w:p w14:paraId="526BCB02" w14:textId="15D7131C" w:rsidR="00D11B79" w:rsidRPr="00D11B79" w:rsidRDefault="00D11B79" w:rsidP="00D11B79">
            <w:pPr>
              <w:rPr>
                <w:rFonts w:eastAsia="OfficinaSansBoldITC"/>
                <w:szCs w:val="20"/>
                <w:lang w:val="ru-RU" w:eastAsia="en-US"/>
              </w:rPr>
            </w:pPr>
            <w:r w:rsidRPr="00D11B79">
              <w:rPr>
                <w:rFonts w:eastAsia="OfficinaSansBoldITC"/>
                <w:szCs w:val="20"/>
                <w:lang w:val="ru-RU" w:eastAsia="en-US"/>
              </w:rPr>
              <w:t>163.3.1. Знания о физической культуре.</w:t>
            </w:r>
          </w:p>
          <w:p w14:paraId="7704E0BA" w14:textId="15898321" w:rsidR="00D11B79" w:rsidRPr="00D11B79" w:rsidRDefault="00D11B79" w:rsidP="00D11B79">
            <w:pPr>
              <w:rPr>
                <w:rFonts w:eastAsia="OfficinaSansBoldITC"/>
                <w:szCs w:val="20"/>
                <w:lang w:val="ru-RU" w:eastAsia="en-US"/>
              </w:rPr>
            </w:pPr>
            <w:r w:rsidRPr="00D11B79">
              <w:rPr>
                <w:rFonts w:eastAsia="OfficinaSansBoldITC"/>
                <w:szCs w:val="20"/>
                <w:lang w:val="ru-RU" w:eastAsia="en-US"/>
              </w:rPr>
              <w:t>163.3.2. Способы самостоятельной деятельности.</w:t>
            </w:r>
          </w:p>
          <w:p w14:paraId="5951D18A" w14:textId="77777777"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 Физическое совершенствование.</w:t>
            </w:r>
          </w:p>
          <w:p w14:paraId="577837E4" w14:textId="608E4025"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1. Физкультурно-оздоровительная деятельность.</w:t>
            </w:r>
          </w:p>
          <w:p w14:paraId="4C3FB6E1" w14:textId="0382EEF4"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 Спортивно-оздоровительная деятельность.</w:t>
            </w:r>
          </w:p>
          <w:p w14:paraId="5115A67C" w14:textId="0DF9D446"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1. Модуль «Гимнастика».</w:t>
            </w:r>
          </w:p>
          <w:p w14:paraId="44514251" w14:textId="52B0C2CF"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2. Модуль «Лёгкая атлетика».</w:t>
            </w:r>
          </w:p>
          <w:p w14:paraId="622E50DF" w14:textId="2EF774C6"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4. Модуль «Спортивные игры».</w:t>
            </w:r>
          </w:p>
          <w:p w14:paraId="3EC80E8D" w14:textId="2F508C5C" w:rsidR="00D11B79" w:rsidRPr="00ED318F" w:rsidRDefault="00D11B79" w:rsidP="00D11B79">
            <w:pPr>
              <w:tabs>
                <w:tab w:val="left" w:pos="666"/>
              </w:tabs>
              <w:rPr>
                <w:rFonts w:eastAsia="OfficinaSansBoldITC"/>
                <w:szCs w:val="20"/>
                <w:lang w:val="ru-RU" w:eastAsia="en-US"/>
              </w:rPr>
            </w:pPr>
            <w:r w:rsidRPr="00ED318F">
              <w:rPr>
                <w:rFonts w:eastAsia="OfficinaSansBoldITC"/>
                <w:szCs w:val="20"/>
                <w:lang w:val="ru-RU" w:eastAsia="en-US"/>
              </w:rPr>
              <w:t>163.3.3.2.5. Модуль «Спорт».</w:t>
            </w:r>
          </w:p>
          <w:p w14:paraId="40257C6A" w14:textId="7B2A75A0" w:rsidR="00D11B79" w:rsidRPr="00ED318F" w:rsidRDefault="00D11B79" w:rsidP="00D11B79">
            <w:pPr>
              <w:rPr>
                <w:rFonts w:eastAsia="OfficinaSansBoldITC"/>
                <w:szCs w:val="20"/>
                <w:lang w:val="ru-RU" w:eastAsia="en-US"/>
              </w:rPr>
            </w:pPr>
          </w:p>
          <w:p w14:paraId="06FFE1F5" w14:textId="77777777" w:rsidR="006103F1" w:rsidRDefault="00D11B79" w:rsidP="00D11B79">
            <w:pPr>
              <w:rPr>
                <w:rFonts w:eastAsia="OfficinaSansBoldITC"/>
                <w:szCs w:val="20"/>
                <w:lang w:val="ru-RU" w:eastAsia="en-US"/>
              </w:rPr>
            </w:pPr>
            <w:r>
              <w:rPr>
                <w:rFonts w:eastAsia="OfficinaSansBoldITC"/>
                <w:szCs w:val="20"/>
                <w:lang w:val="ru-RU" w:eastAsia="en-US"/>
              </w:rPr>
              <w:t>6 класс</w:t>
            </w:r>
          </w:p>
          <w:p w14:paraId="26EF6FF1" w14:textId="4403AD14" w:rsidR="0088621A" w:rsidRDefault="0088621A" w:rsidP="00D11B79">
            <w:pPr>
              <w:rPr>
                <w:rFonts w:eastAsia="OfficinaSansBoldITC"/>
                <w:szCs w:val="20"/>
                <w:lang w:val="ru-RU" w:eastAsia="en-US"/>
              </w:rPr>
            </w:pPr>
            <w:r w:rsidRPr="0088621A">
              <w:rPr>
                <w:rFonts w:eastAsia="OfficinaSansBoldITC"/>
                <w:szCs w:val="20"/>
                <w:lang w:val="ru-RU" w:eastAsia="en-US"/>
              </w:rPr>
              <w:t>163.4.1. Знания о физической культуре.</w:t>
            </w:r>
          </w:p>
          <w:p w14:paraId="5C13AE48" w14:textId="748DD570" w:rsidR="0088621A" w:rsidRDefault="0088621A" w:rsidP="0088621A">
            <w:pPr>
              <w:rPr>
                <w:rFonts w:eastAsia="OfficinaSansBoldITC"/>
                <w:szCs w:val="20"/>
                <w:lang w:val="ru-RU" w:eastAsia="en-US"/>
              </w:rPr>
            </w:pPr>
            <w:r w:rsidRPr="0088621A">
              <w:rPr>
                <w:rFonts w:eastAsia="OfficinaSansBoldITC"/>
                <w:szCs w:val="20"/>
                <w:lang w:val="ru-RU" w:eastAsia="en-US"/>
              </w:rPr>
              <w:t>163.4.2. Способы самостоятельной деятельности.</w:t>
            </w:r>
          </w:p>
          <w:p w14:paraId="3461E750" w14:textId="77777777" w:rsidR="0088621A" w:rsidRPr="0088621A" w:rsidRDefault="0088621A" w:rsidP="0088621A">
            <w:pPr>
              <w:rPr>
                <w:rFonts w:eastAsia="OfficinaSansBoldITC"/>
                <w:szCs w:val="20"/>
                <w:lang w:val="ru-RU" w:eastAsia="en-US"/>
              </w:rPr>
            </w:pPr>
            <w:r w:rsidRPr="0088621A">
              <w:rPr>
                <w:rFonts w:eastAsia="OfficinaSansBoldITC"/>
                <w:szCs w:val="20"/>
                <w:lang w:val="ru-RU" w:eastAsia="en-US"/>
              </w:rPr>
              <w:t>163.4.3. Физическое совершенствование.</w:t>
            </w:r>
          </w:p>
          <w:p w14:paraId="00423150" w14:textId="61151BDC" w:rsidR="0088621A" w:rsidRDefault="0088621A" w:rsidP="0088621A">
            <w:pPr>
              <w:rPr>
                <w:rFonts w:eastAsia="OfficinaSansBoldITC"/>
                <w:szCs w:val="20"/>
                <w:lang w:val="ru-RU" w:eastAsia="en-US"/>
              </w:rPr>
            </w:pPr>
            <w:r w:rsidRPr="0088621A">
              <w:rPr>
                <w:rFonts w:eastAsia="OfficinaSansBoldITC"/>
                <w:szCs w:val="20"/>
                <w:lang w:val="ru-RU" w:eastAsia="en-US"/>
              </w:rPr>
              <w:t>163.4.3.1. Физкультурно-оздоровительная деятельность.</w:t>
            </w:r>
          </w:p>
          <w:p w14:paraId="5F59193D" w14:textId="77777777" w:rsidR="0088621A" w:rsidRPr="0088621A" w:rsidRDefault="0088621A" w:rsidP="0088621A">
            <w:pPr>
              <w:rPr>
                <w:rFonts w:eastAsia="OfficinaSansBoldITC"/>
                <w:szCs w:val="20"/>
                <w:lang w:val="ru-RU" w:eastAsia="en-US"/>
              </w:rPr>
            </w:pPr>
            <w:r w:rsidRPr="0088621A">
              <w:rPr>
                <w:rFonts w:eastAsia="OfficinaSansBoldITC"/>
                <w:szCs w:val="20"/>
                <w:lang w:val="ru-RU" w:eastAsia="en-US"/>
              </w:rPr>
              <w:t>163.4.3.2. Спортивно-оздоровительная деятельность.</w:t>
            </w:r>
          </w:p>
          <w:p w14:paraId="76924E42" w14:textId="77777777" w:rsidR="0088621A" w:rsidRDefault="0088621A" w:rsidP="0088621A">
            <w:pPr>
              <w:rPr>
                <w:rFonts w:eastAsia="OfficinaSansBoldITC"/>
                <w:szCs w:val="20"/>
                <w:lang w:val="ru-RU" w:eastAsia="en-US"/>
              </w:rPr>
            </w:pPr>
            <w:r w:rsidRPr="0088621A">
              <w:rPr>
                <w:rFonts w:eastAsia="OfficinaSansBoldITC"/>
                <w:szCs w:val="20"/>
                <w:lang w:val="ru-RU" w:eastAsia="en-US"/>
              </w:rPr>
              <w:t>163.4.3.2.1. Модуль «Гимнастика».</w:t>
            </w:r>
          </w:p>
          <w:p w14:paraId="01DABCDD" w14:textId="496B184D" w:rsidR="0088621A" w:rsidRDefault="0088621A" w:rsidP="0088621A">
            <w:pPr>
              <w:rPr>
                <w:rFonts w:eastAsia="OfficinaSansBoldITC"/>
                <w:szCs w:val="20"/>
                <w:lang w:val="ru-RU" w:eastAsia="en-US"/>
              </w:rPr>
            </w:pPr>
            <w:r w:rsidRPr="0088621A">
              <w:rPr>
                <w:rFonts w:eastAsia="OfficinaSansBoldITC"/>
                <w:szCs w:val="20"/>
                <w:lang w:val="ru-RU" w:eastAsia="en-US"/>
              </w:rPr>
              <w:t>163.4.3.2.2. Модуль «Лёгкая атлетика».</w:t>
            </w:r>
          </w:p>
          <w:p w14:paraId="2C901213" w14:textId="10BBD3FC" w:rsidR="0088621A" w:rsidRDefault="0088621A" w:rsidP="0088621A">
            <w:pPr>
              <w:rPr>
                <w:rFonts w:eastAsia="OfficinaSansBoldITC"/>
                <w:szCs w:val="20"/>
                <w:lang w:val="ru-RU" w:eastAsia="en-US"/>
              </w:rPr>
            </w:pPr>
            <w:r w:rsidRPr="0088621A">
              <w:rPr>
                <w:rFonts w:eastAsia="OfficinaSansBoldITC"/>
                <w:szCs w:val="20"/>
                <w:lang w:val="ru-RU" w:eastAsia="en-US"/>
              </w:rPr>
              <w:t>163.4.3.2.4. Модуль «Спортивные игры».</w:t>
            </w:r>
          </w:p>
          <w:p w14:paraId="10C02332" w14:textId="7CD48669" w:rsidR="0088621A" w:rsidRDefault="0088621A" w:rsidP="0088621A">
            <w:pPr>
              <w:rPr>
                <w:rFonts w:eastAsia="OfficinaSansBoldITC"/>
                <w:szCs w:val="20"/>
                <w:lang w:val="ru-RU" w:eastAsia="en-US"/>
              </w:rPr>
            </w:pPr>
            <w:r w:rsidRPr="0088621A">
              <w:rPr>
                <w:rFonts w:eastAsia="OfficinaSansBoldITC"/>
                <w:szCs w:val="20"/>
                <w:lang w:val="ru-RU" w:eastAsia="en-US"/>
              </w:rPr>
              <w:t>163.4.3.2.5. Модуль «Спорт».</w:t>
            </w:r>
          </w:p>
          <w:p w14:paraId="00355512" w14:textId="71F51EB9" w:rsidR="0088621A" w:rsidRDefault="0088621A" w:rsidP="0088621A">
            <w:pPr>
              <w:rPr>
                <w:rFonts w:eastAsia="OfficinaSansBoldITC"/>
                <w:szCs w:val="20"/>
                <w:lang w:val="ru-RU" w:eastAsia="en-US"/>
              </w:rPr>
            </w:pPr>
          </w:p>
          <w:p w14:paraId="63A88987" w14:textId="0E33592D" w:rsidR="00865A2F" w:rsidRDefault="0088621A" w:rsidP="0088621A">
            <w:pPr>
              <w:rPr>
                <w:rFonts w:eastAsia="OfficinaSansBoldITC"/>
                <w:szCs w:val="20"/>
                <w:lang w:val="ru-RU" w:eastAsia="en-US"/>
              </w:rPr>
            </w:pPr>
            <w:r>
              <w:rPr>
                <w:rFonts w:eastAsia="OfficinaSansBoldITC"/>
                <w:szCs w:val="20"/>
                <w:lang w:val="ru-RU" w:eastAsia="en-US"/>
              </w:rPr>
              <w:t>7 класс</w:t>
            </w:r>
          </w:p>
          <w:p w14:paraId="62F0CEFD" w14:textId="1C6B51B5" w:rsidR="00865A2F" w:rsidRDefault="00865A2F" w:rsidP="00865A2F">
            <w:pPr>
              <w:rPr>
                <w:rFonts w:eastAsia="OfficinaSansBoldITC"/>
                <w:szCs w:val="20"/>
                <w:lang w:val="ru-RU" w:eastAsia="en-US"/>
              </w:rPr>
            </w:pPr>
            <w:r w:rsidRPr="00865A2F">
              <w:rPr>
                <w:rFonts w:eastAsia="OfficinaSansBoldITC"/>
                <w:szCs w:val="20"/>
                <w:lang w:val="ru-RU" w:eastAsia="en-US"/>
              </w:rPr>
              <w:t>163.5.1. Знания о физической культуре.</w:t>
            </w:r>
          </w:p>
          <w:p w14:paraId="748790D0" w14:textId="77777777" w:rsidR="0088621A" w:rsidRDefault="00865A2F" w:rsidP="00865A2F">
            <w:pPr>
              <w:rPr>
                <w:rFonts w:eastAsia="OfficinaSansBoldITC"/>
                <w:szCs w:val="20"/>
                <w:lang w:val="ru-RU" w:eastAsia="en-US"/>
              </w:rPr>
            </w:pPr>
            <w:r w:rsidRPr="00865A2F">
              <w:rPr>
                <w:rFonts w:eastAsia="OfficinaSansBoldITC"/>
                <w:szCs w:val="20"/>
                <w:lang w:val="ru-RU" w:eastAsia="en-US"/>
              </w:rPr>
              <w:t>163.5.2. Способы самостоятельной деятельности.</w:t>
            </w:r>
          </w:p>
          <w:p w14:paraId="66BBBA71" w14:textId="77777777" w:rsidR="00865A2F" w:rsidRPr="00865A2F" w:rsidRDefault="00865A2F" w:rsidP="00865A2F">
            <w:pPr>
              <w:rPr>
                <w:rFonts w:eastAsia="OfficinaSansBoldITC"/>
                <w:szCs w:val="20"/>
                <w:lang w:val="ru-RU" w:eastAsia="en-US"/>
              </w:rPr>
            </w:pPr>
            <w:r w:rsidRPr="00865A2F">
              <w:rPr>
                <w:rFonts w:eastAsia="OfficinaSansBoldITC"/>
                <w:szCs w:val="20"/>
                <w:lang w:val="ru-RU" w:eastAsia="en-US"/>
              </w:rPr>
              <w:t xml:space="preserve">163.5.3.2. Спортивно-оздоровительная деятельность. </w:t>
            </w:r>
          </w:p>
          <w:p w14:paraId="53FF1497" w14:textId="4AEC5C77" w:rsidR="00865A2F" w:rsidRDefault="00865A2F" w:rsidP="00865A2F">
            <w:pPr>
              <w:rPr>
                <w:rFonts w:eastAsia="OfficinaSansBoldITC"/>
                <w:szCs w:val="20"/>
                <w:lang w:val="ru-RU" w:eastAsia="en-US"/>
              </w:rPr>
            </w:pPr>
            <w:r w:rsidRPr="00865A2F">
              <w:rPr>
                <w:rFonts w:eastAsia="OfficinaSansBoldITC"/>
                <w:szCs w:val="20"/>
                <w:lang w:val="ru-RU" w:eastAsia="en-US"/>
              </w:rPr>
              <w:t>163.5.3.2.1. Модуль «Гимнастика».</w:t>
            </w:r>
          </w:p>
          <w:p w14:paraId="4565A8DB" w14:textId="4441B3E5" w:rsidR="00865A2F" w:rsidRDefault="00865A2F" w:rsidP="00865A2F">
            <w:pPr>
              <w:rPr>
                <w:rFonts w:eastAsia="OfficinaSansBoldITC"/>
                <w:szCs w:val="20"/>
                <w:lang w:val="ru-RU" w:eastAsia="en-US"/>
              </w:rPr>
            </w:pPr>
            <w:r w:rsidRPr="00865A2F">
              <w:rPr>
                <w:rFonts w:eastAsia="OfficinaSansBoldITC"/>
                <w:szCs w:val="20"/>
                <w:lang w:val="ru-RU" w:eastAsia="en-US"/>
              </w:rPr>
              <w:t>163.5.3.2.2. Модуль «Лёгкая атлетика».</w:t>
            </w:r>
          </w:p>
          <w:p w14:paraId="2D4832CD" w14:textId="77777777" w:rsidR="00865A2F" w:rsidRDefault="00865A2F" w:rsidP="00865A2F">
            <w:pPr>
              <w:rPr>
                <w:rFonts w:eastAsia="OfficinaSansBoldITC"/>
                <w:szCs w:val="20"/>
                <w:lang w:val="ru-RU" w:eastAsia="en-US"/>
              </w:rPr>
            </w:pPr>
            <w:r w:rsidRPr="00865A2F">
              <w:rPr>
                <w:rFonts w:eastAsia="OfficinaSansBoldITC"/>
                <w:szCs w:val="20"/>
                <w:lang w:val="ru-RU" w:eastAsia="en-US"/>
              </w:rPr>
              <w:t>163.5.3.2.4. Модуль «Спортивные игры».</w:t>
            </w:r>
          </w:p>
          <w:p w14:paraId="7639021D" w14:textId="26912364" w:rsidR="00865A2F" w:rsidRDefault="00865A2F" w:rsidP="00865A2F">
            <w:pPr>
              <w:rPr>
                <w:rFonts w:eastAsia="OfficinaSansBoldITC"/>
                <w:szCs w:val="20"/>
                <w:lang w:val="ru-RU" w:eastAsia="en-US"/>
              </w:rPr>
            </w:pPr>
            <w:r w:rsidRPr="00865A2F">
              <w:rPr>
                <w:rFonts w:eastAsia="OfficinaSansBoldITC"/>
                <w:szCs w:val="20"/>
                <w:lang w:val="ru-RU" w:eastAsia="en-US"/>
              </w:rPr>
              <w:t>163.5.3.2.5. Модуль «Спорт».</w:t>
            </w:r>
          </w:p>
          <w:p w14:paraId="12991A34" w14:textId="77777777" w:rsidR="00865A2F" w:rsidRDefault="00865A2F" w:rsidP="00865A2F">
            <w:pPr>
              <w:rPr>
                <w:rFonts w:eastAsia="OfficinaSansBoldITC"/>
                <w:szCs w:val="20"/>
                <w:lang w:val="ru-RU" w:eastAsia="en-US"/>
              </w:rPr>
            </w:pPr>
          </w:p>
          <w:p w14:paraId="13AE5703" w14:textId="77777777" w:rsidR="00865A2F" w:rsidRDefault="00865A2F" w:rsidP="00865A2F">
            <w:pPr>
              <w:rPr>
                <w:rFonts w:eastAsia="OfficinaSansBoldITC"/>
                <w:szCs w:val="20"/>
                <w:lang w:val="ru-RU" w:eastAsia="en-US"/>
              </w:rPr>
            </w:pPr>
            <w:r>
              <w:rPr>
                <w:rFonts w:eastAsia="OfficinaSansBoldITC"/>
                <w:szCs w:val="20"/>
                <w:lang w:val="ru-RU" w:eastAsia="en-US"/>
              </w:rPr>
              <w:t>8 класс</w:t>
            </w:r>
          </w:p>
          <w:p w14:paraId="28C61D6F" w14:textId="77777777" w:rsidR="00865A2F" w:rsidRDefault="00865A2F" w:rsidP="00865A2F">
            <w:pPr>
              <w:rPr>
                <w:rFonts w:eastAsia="OfficinaSansBoldITC"/>
                <w:szCs w:val="20"/>
                <w:lang w:val="ru-RU" w:eastAsia="en-US"/>
              </w:rPr>
            </w:pPr>
            <w:r w:rsidRPr="00865A2F">
              <w:rPr>
                <w:rFonts w:eastAsia="OfficinaSansBoldITC"/>
                <w:szCs w:val="20"/>
                <w:lang w:val="ru-RU" w:eastAsia="en-US"/>
              </w:rPr>
              <w:t>163.6.1. Знания о физической культуре.</w:t>
            </w:r>
          </w:p>
          <w:p w14:paraId="6CBC9FAD" w14:textId="1CCA6835" w:rsidR="00865A2F" w:rsidRDefault="00865A2F" w:rsidP="00865A2F">
            <w:pPr>
              <w:rPr>
                <w:rFonts w:eastAsia="OfficinaSansBoldITC"/>
                <w:szCs w:val="20"/>
                <w:lang w:val="ru-RU" w:eastAsia="en-US"/>
              </w:rPr>
            </w:pPr>
            <w:r w:rsidRPr="00865A2F">
              <w:rPr>
                <w:rFonts w:eastAsia="OfficinaSansBoldITC"/>
                <w:szCs w:val="20"/>
                <w:lang w:val="ru-RU" w:eastAsia="en-US"/>
              </w:rPr>
              <w:t>163.6.2. Способы самостоятельной деятельности.</w:t>
            </w:r>
          </w:p>
          <w:p w14:paraId="0E075C06" w14:textId="77777777" w:rsidR="00865A2F" w:rsidRPr="00865A2F" w:rsidRDefault="00865A2F" w:rsidP="00865A2F">
            <w:pPr>
              <w:rPr>
                <w:rFonts w:eastAsia="OfficinaSansBoldITC"/>
                <w:szCs w:val="20"/>
                <w:lang w:val="ru-RU" w:eastAsia="en-US"/>
              </w:rPr>
            </w:pPr>
            <w:r w:rsidRPr="00865A2F">
              <w:rPr>
                <w:rFonts w:eastAsia="OfficinaSansBoldITC"/>
                <w:szCs w:val="20"/>
                <w:lang w:val="ru-RU" w:eastAsia="en-US"/>
              </w:rPr>
              <w:t xml:space="preserve">163.6.3. Физическое совершенствование. </w:t>
            </w:r>
          </w:p>
          <w:p w14:paraId="3EF93108" w14:textId="44EF81EB" w:rsidR="008B456E" w:rsidRDefault="00865A2F" w:rsidP="008B456E">
            <w:pPr>
              <w:rPr>
                <w:rFonts w:eastAsia="OfficinaSansBoldITC"/>
                <w:szCs w:val="20"/>
                <w:lang w:val="ru-RU" w:eastAsia="en-US"/>
              </w:rPr>
            </w:pPr>
            <w:r w:rsidRPr="00865A2F">
              <w:rPr>
                <w:rFonts w:eastAsia="OfficinaSansBoldITC"/>
                <w:szCs w:val="20"/>
                <w:lang w:val="ru-RU" w:eastAsia="en-US"/>
              </w:rPr>
              <w:t>163.6.3.1. Физкультурно-оздоровительная деятельность</w:t>
            </w:r>
            <w:r w:rsidR="008B456E">
              <w:rPr>
                <w:rFonts w:eastAsia="OfficinaSansBoldITC"/>
                <w:szCs w:val="20"/>
                <w:lang w:val="ru-RU" w:eastAsia="en-US"/>
              </w:rPr>
              <w:t>.</w:t>
            </w:r>
          </w:p>
          <w:p w14:paraId="317B65C2" w14:textId="77777777" w:rsidR="008B456E" w:rsidRPr="008B456E" w:rsidRDefault="008B456E" w:rsidP="008B456E">
            <w:pPr>
              <w:rPr>
                <w:rFonts w:eastAsia="OfficinaSansBoldITC"/>
                <w:szCs w:val="20"/>
                <w:lang w:val="ru-RU" w:eastAsia="en-US"/>
              </w:rPr>
            </w:pPr>
            <w:r w:rsidRPr="008B456E">
              <w:rPr>
                <w:rFonts w:eastAsia="OfficinaSansBoldITC"/>
                <w:szCs w:val="20"/>
                <w:lang w:val="ru-RU" w:eastAsia="en-US"/>
              </w:rPr>
              <w:t xml:space="preserve">163.6.3.2. Спортивно-оздоровительная деятельность. </w:t>
            </w:r>
          </w:p>
          <w:p w14:paraId="3357FD92" w14:textId="65FB8496" w:rsidR="008B456E" w:rsidRDefault="008B456E" w:rsidP="008B456E">
            <w:pPr>
              <w:rPr>
                <w:rFonts w:eastAsia="OfficinaSansBoldITC"/>
                <w:szCs w:val="20"/>
                <w:lang w:val="ru-RU" w:eastAsia="en-US"/>
              </w:rPr>
            </w:pPr>
            <w:r w:rsidRPr="008B456E">
              <w:rPr>
                <w:rFonts w:eastAsia="OfficinaSansBoldITC"/>
                <w:szCs w:val="20"/>
                <w:lang w:val="ru-RU" w:eastAsia="en-US"/>
              </w:rPr>
              <w:t>163.6.3.2.1. Модуль «Гимнастика».</w:t>
            </w:r>
          </w:p>
          <w:p w14:paraId="7C4415EB" w14:textId="4A9FEE9C" w:rsidR="00865A2F" w:rsidRDefault="008B456E" w:rsidP="00865A2F">
            <w:pPr>
              <w:rPr>
                <w:rFonts w:eastAsia="OfficinaSansBoldITC"/>
                <w:szCs w:val="20"/>
                <w:lang w:val="ru-RU" w:eastAsia="en-US"/>
              </w:rPr>
            </w:pPr>
            <w:r w:rsidRPr="008B456E">
              <w:rPr>
                <w:rFonts w:eastAsia="OfficinaSansBoldITC"/>
                <w:szCs w:val="20"/>
                <w:lang w:val="ru-RU" w:eastAsia="en-US"/>
              </w:rPr>
              <w:t>163.6.3.2.2. Модуль «Лёгкая атлетика».</w:t>
            </w:r>
          </w:p>
          <w:p w14:paraId="57451BE8" w14:textId="21D029EF" w:rsidR="008B456E" w:rsidRDefault="008B456E" w:rsidP="00865A2F">
            <w:pPr>
              <w:rPr>
                <w:rFonts w:eastAsia="OfficinaSansBoldITC"/>
                <w:szCs w:val="20"/>
                <w:lang w:val="ru-RU" w:eastAsia="en-US"/>
              </w:rPr>
            </w:pPr>
            <w:r w:rsidRPr="008B456E">
              <w:rPr>
                <w:rFonts w:eastAsia="OfficinaSansBoldITC"/>
                <w:szCs w:val="20"/>
                <w:lang w:val="ru-RU" w:eastAsia="en-US"/>
              </w:rPr>
              <w:t xml:space="preserve">163.6.3.2.5. Модуль «Спортивные игры». </w:t>
            </w:r>
          </w:p>
          <w:p w14:paraId="5266B072" w14:textId="7F018203" w:rsidR="008B456E" w:rsidRDefault="008B456E" w:rsidP="00865A2F">
            <w:pPr>
              <w:rPr>
                <w:rFonts w:eastAsia="OfficinaSansBoldITC"/>
                <w:szCs w:val="20"/>
                <w:lang w:val="ru-RU" w:eastAsia="en-US"/>
              </w:rPr>
            </w:pPr>
            <w:r w:rsidRPr="008B456E">
              <w:rPr>
                <w:rFonts w:eastAsia="OfficinaSansBoldITC"/>
                <w:szCs w:val="20"/>
                <w:lang w:val="ru-RU" w:eastAsia="en-US"/>
              </w:rPr>
              <w:t>163.6.3.2.6. Модуль «Спорт».</w:t>
            </w:r>
          </w:p>
          <w:p w14:paraId="77E5B23C" w14:textId="0B2B4D94" w:rsidR="008B456E" w:rsidRDefault="008B456E" w:rsidP="00865A2F">
            <w:pPr>
              <w:rPr>
                <w:rFonts w:eastAsia="OfficinaSansBoldITC"/>
                <w:szCs w:val="20"/>
                <w:lang w:val="ru-RU" w:eastAsia="en-US"/>
              </w:rPr>
            </w:pPr>
          </w:p>
          <w:p w14:paraId="174BD214" w14:textId="4EA46EC8" w:rsidR="008B456E" w:rsidRDefault="008B456E" w:rsidP="00865A2F">
            <w:pPr>
              <w:rPr>
                <w:rFonts w:eastAsia="OfficinaSansBoldITC"/>
                <w:szCs w:val="20"/>
                <w:lang w:val="ru-RU" w:eastAsia="en-US"/>
              </w:rPr>
            </w:pPr>
            <w:r>
              <w:rPr>
                <w:rFonts w:eastAsia="OfficinaSansBoldITC"/>
                <w:szCs w:val="20"/>
                <w:lang w:val="ru-RU" w:eastAsia="en-US"/>
              </w:rPr>
              <w:t>9 класс</w:t>
            </w:r>
          </w:p>
          <w:p w14:paraId="153ABBFC" w14:textId="1D445173" w:rsidR="008B456E" w:rsidRDefault="008B456E" w:rsidP="00865A2F">
            <w:pPr>
              <w:rPr>
                <w:rFonts w:eastAsia="OfficinaSansBoldITC"/>
                <w:szCs w:val="20"/>
                <w:lang w:val="ru-RU" w:eastAsia="en-US"/>
              </w:rPr>
            </w:pPr>
            <w:r w:rsidRPr="008B456E">
              <w:rPr>
                <w:rFonts w:eastAsia="OfficinaSansBoldITC"/>
                <w:szCs w:val="20"/>
                <w:lang w:val="ru-RU" w:eastAsia="en-US"/>
              </w:rPr>
              <w:t>163.7.1. Знания о физической культуре.</w:t>
            </w:r>
          </w:p>
          <w:p w14:paraId="60F55F79" w14:textId="698B6627" w:rsidR="008B456E" w:rsidRDefault="008B456E" w:rsidP="00865A2F">
            <w:pPr>
              <w:rPr>
                <w:rFonts w:eastAsia="OfficinaSansBoldITC"/>
                <w:szCs w:val="20"/>
                <w:lang w:val="ru-RU" w:eastAsia="en-US"/>
              </w:rPr>
            </w:pPr>
            <w:r w:rsidRPr="008B456E">
              <w:rPr>
                <w:rFonts w:eastAsia="OfficinaSansBoldITC"/>
                <w:szCs w:val="20"/>
                <w:lang w:val="ru-RU" w:eastAsia="en-US"/>
              </w:rPr>
              <w:t>163.7.2. Способы самостоятельной деятельности.</w:t>
            </w:r>
          </w:p>
          <w:p w14:paraId="23DAD451" w14:textId="70B8543D" w:rsidR="008B456E" w:rsidRDefault="008B456E" w:rsidP="00865A2F">
            <w:pPr>
              <w:rPr>
                <w:rFonts w:eastAsia="OfficinaSansBoldITC"/>
                <w:szCs w:val="20"/>
                <w:lang w:val="ru-RU" w:eastAsia="en-US"/>
              </w:rPr>
            </w:pPr>
            <w:r w:rsidRPr="008B456E">
              <w:rPr>
                <w:rFonts w:eastAsia="OfficinaSansBoldITC"/>
                <w:szCs w:val="20"/>
                <w:lang w:val="ru-RU" w:eastAsia="en-US"/>
              </w:rPr>
              <w:t>163.7.3. Физическое совершенствование.</w:t>
            </w:r>
          </w:p>
          <w:p w14:paraId="013A0D40" w14:textId="4E5D30E5" w:rsidR="008B456E" w:rsidRDefault="008B456E" w:rsidP="00865A2F">
            <w:pPr>
              <w:rPr>
                <w:rFonts w:eastAsia="OfficinaSansBoldITC"/>
                <w:szCs w:val="20"/>
                <w:lang w:val="ru-RU" w:eastAsia="en-US"/>
              </w:rPr>
            </w:pPr>
            <w:r w:rsidRPr="008B456E">
              <w:rPr>
                <w:rFonts w:eastAsia="OfficinaSansBoldITC"/>
                <w:szCs w:val="20"/>
                <w:lang w:val="ru-RU" w:eastAsia="en-US"/>
              </w:rPr>
              <w:t>163.7.3.1. Физкультурно-оздоровительная деятельность.</w:t>
            </w:r>
          </w:p>
          <w:p w14:paraId="25B097F8" w14:textId="77777777" w:rsidR="008B456E" w:rsidRPr="008B456E" w:rsidRDefault="008B456E" w:rsidP="008B456E">
            <w:pPr>
              <w:rPr>
                <w:rFonts w:eastAsia="OfficinaSansBoldITC"/>
                <w:szCs w:val="20"/>
                <w:lang w:val="ru-RU" w:eastAsia="en-US"/>
              </w:rPr>
            </w:pPr>
            <w:r w:rsidRPr="008B456E">
              <w:rPr>
                <w:rFonts w:eastAsia="OfficinaSansBoldITC"/>
                <w:szCs w:val="20"/>
                <w:lang w:val="ru-RU" w:eastAsia="en-US"/>
              </w:rPr>
              <w:t xml:space="preserve">163.7.3.2. Спортивно-оздоровительная деятельность. </w:t>
            </w:r>
          </w:p>
          <w:p w14:paraId="57C9C7D9" w14:textId="77777777" w:rsidR="00865A2F" w:rsidRDefault="008B456E" w:rsidP="008B456E">
            <w:pPr>
              <w:rPr>
                <w:rFonts w:eastAsia="OfficinaSansBoldITC"/>
                <w:szCs w:val="20"/>
                <w:lang w:val="ru-RU" w:eastAsia="en-US"/>
              </w:rPr>
            </w:pPr>
            <w:r w:rsidRPr="008B456E">
              <w:rPr>
                <w:rFonts w:eastAsia="OfficinaSansBoldITC"/>
                <w:szCs w:val="20"/>
                <w:lang w:val="ru-RU" w:eastAsia="en-US"/>
              </w:rPr>
              <w:t>163.7.3.2.1. Модуль «Гимнастика».</w:t>
            </w:r>
          </w:p>
          <w:p w14:paraId="11D92083" w14:textId="0FAE5D1B" w:rsidR="008B456E" w:rsidRDefault="008B456E" w:rsidP="008B456E">
            <w:pPr>
              <w:rPr>
                <w:rFonts w:eastAsia="OfficinaSansBoldITC"/>
                <w:szCs w:val="20"/>
                <w:lang w:val="ru-RU" w:eastAsia="en-US"/>
              </w:rPr>
            </w:pPr>
            <w:r w:rsidRPr="008B456E">
              <w:rPr>
                <w:rFonts w:eastAsia="OfficinaSansBoldITC"/>
                <w:szCs w:val="20"/>
                <w:lang w:val="ru-RU" w:eastAsia="en-US"/>
              </w:rPr>
              <w:t>163.7.3.2.2. Модуль «Лёгкая атлетика».</w:t>
            </w:r>
          </w:p>
          <w:p w14:paraId="3EEE81AA" w14:textId="5F12DC50" w:rsidR="008B456E" w:rsidRDefault="008B456E" w:rsidP="008B456E">
            <w:pPr>
              <w:tabs>
                <w:tab w:val="left" w:pos="734"/>
              </w:tabs>
              <w:rPr>
                <w:rFonts w:eastAsia="OfficinaSansBoldITC"/>
                <w:szCs w:val="20"/>
                <w:lang w:val="ru-RU" w:eastAsia="en-US"/>
              </w:rPr>
            </w:pPr>
            <w:r w:rsidRPr="008B456E">
              <w:rPr>
                <w:rFonts w:eastAsia="OfficinaSansBoldITC"/>
                <w:szCs w:val="20"/>
                <w:lang w:val="ru-RU" w:eastAsia="en-US"/>
              </w:rPr>
              <w:t>163.7.3.2.5. Модуль «Спортивные игры».</w:t>
            </w:r>
          </w:p>
          <w:p w14:paraId="538AB41B" w14:textId="51AA9837" w:rsidR="008B456E" w:rsidRDefault="008B456E" w:rsidP="008B456E">
            <w:pPr>
              <w:rPr>
                <w:rFonts w:eastAsia="OfficinaSansBoldITC"/>
                <w:szCs w:val="20"/>
                <w:lang w:val="ru-RU" w:eastAsia="en-US"/>
              </w:rPr>
            </w:pPr>
            <w:r w:rsidRPr="008B456E">
              <w:rPr>
                <w:rFonts w:eastAsia="OfficinaSansBoldITC"/>
                <w:szCs w:val="20"/>
                <w:lang w:val="ru-RU" w:eastAsia="en-US"/>
              </w:rPr>
              <w:t>163.7.3.2.6. Модуль «Спорт».</w:t>
            </w:r>
          </w:p>
          <w:p w14:paraId="5C2A50B6" w14:textId="3EC62BCA" w:rsidR="008B456E" w:rsidRPr="00865A2F" w:rsidRDefault="008B456E" w:rsidP="008B456E">
            <w:pPr>
              <w:rPr>
                <w:rFonts w:eastAsia="OfficinaSansBoldITC"/>
                <w:szCs w:val="20"/>
                <w:lang w:val="ru-RU" w:eastAsia="en-US"/>
              </w:rPr>
            </w:pPr>
          </w:p>
        </w:tc>
        <w:tc>
          <w:tcPr>
            <w:tcW w:w="2126" w:type="dxa"/>
            <w:vMerge w:val="restart"/>
          </w:tcPr>
          <w:p w14:paraId="3105BA28" w14:textId="77777777"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43C366C6" w14:textId="77777777"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3A4A9664" w14:textId="77777777"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14:paraId="4C2534A4" w14:textId="11D4995F" w:rsidR="009B20D2" w:rsidRPr="00436783" w:rsidRDefault="009B20D2" w:rsidP="008B456E">
      <w:pPr>
        <w:tabs>
          <w:tab w:val="left" w:pos="2730"/>
        </w:tabs>
        <w:spacing w:line="276" w:lineRule="auto"/>
        <w:ind w:right="6" w:firstLine="0"/>
        <w:rPr>
          <w:b/>
          <w:color w:val="FF0000"/>
          <w:sz w:val="24"/>
          <w:szCs w:val="24"/>
        </w:rPr>
      </w:pPr>
    </w:p>
    <w:p w14:paraId="1A90FF08" w14:textId="77777777" w:rsidR="00436783" w:rsidRPr="00FF3867" w:rsidRDefault="006103F1" w:rsidP="00FF3867">
      <w:pPr>
        <w:tabs>
          <w:tab w:val="left" w:pos="2730"/>
        </w:tabs>
        <w:spacing w:line="240" w:lineRule="auto"/>
        <w:ind w:right="6" w:firstLine="567"/>
        <w:jc w:val="center"/>
        <w:rPr>
          <w:b/>
          <w:sz w:val="24"/>
          <w:szCs w:val="24"/>
        </w:rPr>
      </w:pPr>
      <w:r w:rsidRPr="00FF3867">
        <w:rPr>
          <w:b/>
          <w:sz w:val="24"/>
          <w:szCs w:val="24"/>
        </w:rPr>
        <w:t xml:space="preserve">Федеральная рабочая программа по учебному предмету </w:t>
      </w:r>
    </w:p>
    <w:p w14:paraId="05D518E4" w14:textId="3D44B892" w:rsidR="006103F1" w:rsidRPr="00FF3867" w:rsidRDefault="006103F1" w:rsidP="00FF3867">
      <w:pPr>
        <w:tabs>
          <w:tab w:val="left" w:pos="2730"/>
        </w:tabs>
        <w:spacing w:line="240" w:lineRule="auto"/>
        <w:ind w:right="6" w:firstLine="567"/>
        <w:jc w:val="center"/>
        <w:rPr>
          <w:b/>
          <w:sz w:val="24"/>
          <w:szCs w:val="24"/>
        </w:rPr>
      </w:pPr>
      <w:r w:rsidRPr="00FF3867">
        <w:rPr>
          <w:b/>
          <w:sz w:val="24"/>
          <w:szCs w:val="24"/>
        </w:rPr>
        <w:t>«Основы б</w:t>
      </w:r>
      <w:r w:rsidR="00436783" w:rsidRPr="00FF3867">
        <w:rPr>
          <w:b/>
          <w:sz w:val="24"/>
          <w:szCs w:val="24"/>
        </w:rPr>
        <w:t>езопасности жизнедеятельности»</w:t>
      </w:r>
    </w:p>
    <w:p w14:paraId="10698372" w14:textId="77777777" w:rsidR="00436783" w:rsidRPr="00436783" w:rsidRDefault="00436783" w:rsidP="00436783">
      <w:pPr>
        <w:tabs>
          <w:tab w:val="left" w:pos="2730"/>
        </w:tabs>
        <w:spacing w:line="276" w:lineRule="auto"/>
        <w:ind w:right="6" w:firstLine="567"/>
        <w:jc w:val="center"/>
        <w:rPr>
          <w:b/>
          <w:color w:val="FF0000"/>
          <w:sz w:val="24"/>
          <w:szCs w:val="24"/>
        </w:rPr>
      </w:pPr>
    </w:p>
    <w:p w14:paraId="5B2887D7" w14:textId="1FCF5E4E" w:rsidR="006103F1" w:rsidRPr="00FF3867" w:rsidRDefault="00FF3867" w:rsidP="00FF3867">
      <w:pPr>
        <w:tabs>
          <w:tab w:val="left" w:pos="2730"/>
        </w:tabs>
        <w:spacing w:line="240" w:lineRule="auto"/>
        <w:ind w:right="6" w:firstLine="709"/>
        <w:rPr>
          <w:sz w:val="24"/>
          <w:szCs w:val="24"/>
        </w:rPr>
      </w:pPr>
      <w:r w:rsidRPr="00FF3867">
        <w:rPr>
          <w:sz w:val="24"/>
          <w:szCs w:val="24"/>
        </w:rPr>
        <w:t>Р</w:t>
      </w:r>
      <w:r w:rsidR="006103F1" w:rsidRPr="00FF3867">
        <w:rPr>
          <w:sz w:val="24"/>
          <w:szCs w:val="24"/>
        </w:rPr>
        <w:t>абочая программа по учебному предмету «Основы безопасности жизнедеятельности» (предметная область «Физическая культура и основы безопасности жизнедеятельности») (далее соответственно – программа ОБЖ, ОБЖ) включает пояснительную записку, содержание обучения, планируемые результаты освоения программы по ОБЖ</w:t>
      </w:r>
      <w:r w:rsidR="00436783" w:rsidRPr="00FF3867">
        <w:rPr>
          <w:sz w:val="24"/>
          <w:szCs w:val="24"/>
        </w:rPr>
        <w:t xml:space="preserve"> и общее тематическое планирование</w:t>
      </w:r>
      <w:r w:rsidR="006103F1" w:rsidRPr="00FF3867">
        <w:rPr>
          <w:sz w:val="24"/>
          <w:szCs w:val="24"/>
        </w:rPr>
        <w:t>.</w:t>
      </w:r>
    </w:p>
    <w:p w14:paraId="71619832" w14:textId="21994896" w:rsidR="00FF3867" w:rsidRPr="00FF3867" w:rsidRDefault="00FF3867" w:rsidP="00FF3867">
      <w:pPr>
        <w:tabs>
          <w:tab w:val="left" w:pos="2730"/>
        </w:tabs>
        <w:spacing w:line="240" w:lineRule="auto"/>
        <w:ind w:right="6" w:firstLine="709"/>
        <w:rPr>
          <w:sz w:val="24"/>
          <w:szCs w:val="24"/>
        </w:rPr>
      </w:pPr>
      <w:r w:rsidRPr="00FF3867">
        <w:rPr>
          <w:sz w:val="24"/>
          <w:szCs w:val="24"/>
        </w:rPr>
        <w:t>Рабочая программа разработана на основе федеральной рабочей программы по ОБЖ.</w:t>
      </w:r>
    </w:p>
    <w:p w14:paraId="46C4CA35" w14:textId="542219DC" w:rsidR="00436783" w:rsidRDefault="00436783" w:rsidP="00436783">
      <w:pPr>
        <w:tabs>
          <w:tab w:val="left" w:pos="2730"/>
        </w:tabs>
        <w:spacing w:line="276" w:lineRule="auto"/>
        <w:ind w:right="6" w:firstLine="567"/>
        <w:jc w:val="center"/>
        <w:rPr>
          <w:color w:val="FF0000"/>
          <w:sz w:val="24"/>
          <w:szCs w:val="24"/>
        </w:rPr>
      </w:pPr>
    </w:p>
    <w:p w14:paraId="3B46E08B" w14:textId="62012758" w:rsidR="00FF3867" w:rsidRDefault="00FF3867" w:rsidP="00436783">
      <w:pPr>
        <w:tabs>
          <w:tab w:val="left" w:pos="2730"/>
        </w:tabs>
        <w:spacing w:line="276" w:lineRule="auto"/>
        <w:ind w:right="6" w:firstLine="567"/>
        <w:jc w:val="center"/>
        <w:rPr>
          <w:color w:val="FF0000"/>
          <w:sz w:val="24"/>
          <w:szCs w:val="24"/>
        </w:rPr>
      </w:pPr>
    </w:p>
    <w:p w14:paraId="614F54A7" w14:textId="3A693D1B" w:rsidR="00FF3867" w:rsidRDefault="00FF3867" w:rsidP="00436783">
      <w:pPr>
        <w:tabs>
          <w:tab w:val="left" w:pos="2730"/>
        </w:tabs>
        <w:spacing w:line="276" w:lineRule="auto"/>
        <w:ind w:right="6" w:firstLine="567"/>
        <w:jc w:val="center"/>
        <w:rPr>
          <w:color w:val="FF0000"/>
          <w:sz w:val="24"/>
          <w:szCs w:val="24"/>
        </w:rPr>
      </w:pPr>
    </w:p>
    <w:p w14:paraId="7259FA7D" w14:textId="77777777" w:rsidR="00FF3867" w:rsidRDefault="00FF3867" w:rsidP="00436783">
      <w:pPr>
        <w:tabs>
          <w:tab w:val="left" w:pos="2730"/>
        </w:tabs>
        <w:spacing w:line="276" w:lineRule="auto"/>
        <w:ind w:right="6" w:firstLine="567"/>
        <w:jc w:val="center"/>
        <w:rPr>
          <w:color w:val="FF0000"/>
          <w:sz w:val="24"/>
          <w:szCs w:val="24"/>
        </w:rPr>
      </w:pPr>
    </w:p>
    <w:p w14:paraId="34C04A67" w14:textId="19BEA1C7" w:rsidR="00436783" w:rsidRPr="00FF3867" w:rsidRDefault="00436783" w:rsidP="00FF3867">
      <w:pPr>
        <w:tabs>
          <w:tab w:val="left" w:pos="2730"/>
        </w:tabs>
        <w:spacing w:line="240" w:lineRule="auto"/>
        <w:ind w:right="6" w:firstLine="567"/>
        <w:jc w:val="center"/>
        <w:rPr>
          <w:b/>
          <w:sz w:val="24"/>
          <w:szCs w:val="24"/>
        </w:rPr>
      </w:pPr>
      <w:r w:rsidRPr="00FF3867">
        <w:rPr>
          <w:b/>
          <w:sz w:val="24"/>
          <w:szCs w:val="24"/>
        </w:rPr>
        <w:t>Пояснительная записка</w:t>
      </w:r>
    </w:p>
    <w:p w14:paraId="66C65137" w14:textId="1621284C"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Программа ОБЖ разработана на основе требований к результатам освоения программы основного общего образования, представленных в ФГОС ООО, федеральной </w:t>
      </w:r>
      <w:r w:rsidRPr="00FF3867">
        <w:rPr>
          <w:bCs/>
          <w:sz w:val="24"/>
          <w:szCs w:val="24"/>
        </w:rPr>
        <w:t>рабочей</w:t>
      </w:r>
      <w:r w:rsidRPr="00FF3867">
        <w:rPr>
          <w:sz w:val="24"/>
          <w:szCs w:val="24"/>
        </w:rPr>
        <w:t xml:space="preserve">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ООО. </w:t>
      </w:r>
    </w:p>
    <w:p w14:paraId="226E082A" w14:textId="4120E199" w:rsidR="006103F1" w:rsidRPr="00FF3867" w:rsidRDefault="006103F1" w:rsidP="00FF3867">
      <w:pPr>
        <w:tabs>
          <w:tab w:val="left" w:pos="2730"/>
        </w:tabs>
        <w:spacing w:line="240" w:lineRule="auto"/>
        <w:ind w:right="6" w:firstLine="567"/>
        <w:rPr>
          <w:sz w:val="24"/>
          <w:szCs w:val="24"/>
        </w:rPr>
      </w:pPr>
      <w:r w:rsidRPr="00FF3867">
        <w:rPr>
          <w:sz w:val="24"/>
          <w:szCs w:val="24"/>
        </w:rPr>
        <w:t>Программа ОБЖ обеспечивает:</w:t>
      </w:r>
    </w:p>
    <w:p w14:paraId="723BF24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14:paraId="00CA380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14:paraId="68D535A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озможность выработки и закрепления у обучающихся умений и навыков, необходимых для последующей жизни;</w:t>
      </w:r>
    </w:p>
    <w:p w14:paraId="5677DC8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ыработку практико-ориентированных компетенций, соответствующих потребностям современности;</w:t>
      </w:r>
    </w:p>
    <w:p w14:paraId="4F52EC7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14:paraId="3B46ACDB" w14:textId="5F4C5049" w:rsidR="006103F1" w:rsidRPr="00FF3867" w:rsidRDefault="006103F1" w:rsidP="00FF3867">
      <w:pPr>
        <w:tabs>
          <w:tab w:val="left" w:pos="2730"/>
        </w:tabs>
        <w:spacing w:line="240" w:lineRule="auto"/>
        <w:ind w:right="6" w:firstLine="567"/>
        <w:rPr>
          <w:sz w:val="24"/>
          <w:szCs w:val="24"/>
        </w:rPr>
      </w:pPr>
      <w:r w:rsidRPr="00FF3867">
        <w:rPr>
          <w:sz w:val="24"/>
          <w:szCs w:val="24"/>
        </w:rPr>
        <w:t>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14:paraId="216231A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1 «Культура безопасности жизнедеятельности в современном обществе»;</w:t>
      </w:r>
    </w:p>
    <w:p w14:paraId="4F18140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2 «Безопасность в быту»;</w:t>
      </w:r>
    </w:p>
    <w:p w14:paraId="69C474F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3 «Безопасность на транспорте»;</w:t>
      </w:r>
    </w:p>
    <w:p w14:paraId="30C89C5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4 «Безопасность в общественных местах»;</w:t>
      </w:r>
    </w:p>
    <w:p w14:paraId="1B23C48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5 «Безопасность в природной среде»;</w:t>
      </w:r>
    </w:p>
    <w:p w14:paraId="4637249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6 «Здоровье и как его сохранить. Основы медицинских знаний»;</w:t>
      </w:r>
    </w:p>
    <w:p w14:paraId="4C84965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7 «Безопасность в социуме»;</w:t>
      </w:r>
    </w:p>
    <w:p w14:paraId="15896D3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8 «Безопасность в информационном пространстве»;</w:t>
      </w:r>
    </w:p>
    <w:p w14:paraId="543095E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9 «Основы противодействия экстремизму и терроризму»;</w:t>
      </w:r>
    </w:p>
    <w:p w14:paraId="66F28E9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10 «Взаимодействие личности, общества и государства в обеспечении безопасности жизни и здоровья населения».</w:t>
      </w:r>
    </w:p>
    <w:p w14:paraId="0255E785" w14:textId="1959526F" w:rsidR="006103F1" w:rsidRPr="00FF3867" w:rsidRDefault="006103F1" w:rsidP="00FF3867">
      <w:pPr>
        <w:tabs>
          <w:tab w:val="left" w:pos="2730"/>
        </w:tabs>
        <w:spacing w:line="240" w:lineRule="auto"/>
        <w:ind w:right="6" w:firstLine="567"/>
        <w:rPr>
          <w:sz w:val="24"/>
          <w:szCs w:val="24"/>
        </w:rPr>
      </w:pPr>
      <w:r w:rsidRPr="00FF3867">
        <w:rPr>
          <w:sz w:val="24"/>
          <w:szCs w:val="24"/>
        </w:rPr>
        <w:t>В целях обеспечения системного подхода в изучении учебного предмета ОБЖ на уровне основного общего образования 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 по возможности её избегать → при необходимости действовать».</w:t>
      </w:r>
    </w:p>
    <w:p w14:paraId="349F7B8F" w14:textId="3B74FE38" w:rsidR="006103F1" w:rsidRPr="00FF3867" w:rsidRDefault="006103F1" w:rsidP="00FF3867">
      <w:pPr>
        <w:tabs>
          <w:tab w:val="left" w:pos="2730"/>
        </w:tabs>
        <w:spacing w:line="240" w:lineRule="auto"/>
        <w:ind w:right="6" w:firstLine="567"/>
        <w:rPr>
          <w:sz w:val="24"/>
          <w:szCs w:val="24"/>
        </w:rPr>
      </w:pPr>
      <w:r w:rsidRPr="00FF3867">
        <w:rPr>
          <w:sz w:val="24"/>
          <w:szCs w:val="24"/>
        </w:rPr>
        <w:t> Учебный материал систематизирован по сферам возможных проявлений рисков и опасностей:</w:t>
      </w:r>
    </w:p>
    <w:p w14:paraId="6553F72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мещения и бытовые условия; улица и общественные места;</w:t>
      </w:r>
    </w:p>
    <w:p w14:paraId="613DEB6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родные условия; коммуникационные связи и каналы; объекты и учреждения культуры и другие.</w:t>
      </w:r>
    </w:p>
    <w:p w14:paraId="1F7CFD3A" w14:textId="2461F4FD" w:rsidR="006103F1" w:rsidRPr="00FF3867" w:rsidRDefault="006103F1" w:rsidP="00FF3867">
      <w:pPr>
        <w:tabs>
          <w:tab w:val="left" w:pos="2730"/>
        </w:tabs>
        <w:spacing w:line="240" w:lineRule="auto"/>
        <w:ind w:right="6" w:firstLine="567"/>
        <w:rPr>
          <w:sz w:val="24"/>
          <w:szCs w:val="24"/>
        </w:rPr>
      </w:pPr>
      <w:r w:rsidRPr="00FF3867">
        <w:rPr>
          <w:sz w:val="24"/>
          <w:szCs w:val="24"/>
        </w:rPr>
        <w:t>Программой ОБЖ предусматривается использование практико-ориентированных интерактивных форм организации учебных занятий с возможностью применения тренажё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14:paraId="190B6AFF" w14:textId="05DD95C3" w:rsidR="006103F1" w:rsidRPr="00FF3867" w:rsidRDefault="006103F1" w:rsidP="00FF3867">
      <w:pPr>
        <w:tabs>
          <w:tab w:val="left" w:pos="2730"/>
        </w:tabs>
        <w:spacing w:line="240" w:lineRule="auto"/>
        <w:ind w:right="6" w:firstLine="567"/>
        <w:rPr>
          <w:sz w:val="24"/>
          <w:szCs w:val="24"/>
        </w:rPr>
      </w:pPr>
      <w:r w:rsidRPr="00FF3867">
        <w:rPr>
          <w:sz w:val="24"/>
          <w:szCs w:val="24"/>
        </w:rPr>
        <w:t>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14:paraId="661472B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 утвержденная Указом Президента Российской Федерации от 2 июля 2021 г. № 400, Доктрина информационной безопасности Российской Федерации, утвержденная Указом Президента Российской Федерации от 5 декабря 2016 г. № 646, Национальные цели развития Российской Федерациина период до 2030 года, утвержденные Указом Президента Российской Федерации от 21 июля 2020 г. № 474), государственная программа Российской Федерации «Развитие образования», утвержденная постановлением Правительства Российской Федерации от 26 декабря 2017 г. № 1642.</w:t>
      </w:r>
    </w:p>
    <w:p w14:paraId="39815AD4" w14:textId="0C6032E8" w:rsidR="006103F1" w:rsidRPr="00FF3867" w:rsidRDefault="006103F1" w:rsidP="00FF3867">
      <w:pPr>
        <w:tabs>
          <w:tab w:val="left" w:pos="2730"/>
        </w:tabs>
        <w:spacing w:line="240" w:lineRule="auto"/>
        <w:ind w:right="6" w:firstLine="567"/>
        <w:rPr>
          <w:sz w:val="24"/>
          <w:szCs w:val="24"/>
        </w:rPr>
      </w:pPr>
      <w:r w:rsidRPr="00FF3867">
        <w:rPr>
          <w:sz w:val="24"/>
          <w:szCs w:val="24"/>
        </w:rPr>
        <w:t>ОБЖ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14:paraId="32863F06" w14:textId="091C44AB" w:rsidR="006103F1" w:rsidRPr="00FF3867" w:rsidRDefault="006103F1" w:rsidP="00FF3867">
      <w:pPr>
        <w:tabs>
          <w:tab w:val="left" w:pos="2730"/>
        </w:tabs>
        <w:spacing w:line="240" w:lineRule="auto"/>
        <w:ind w:right="6" w:firstLine="567"/>
        <w:rPr>
          <w:sz w:val="24"/>
          <w:szCs w:val="24"/>
        </w:rPr>
      </w:pPr>
      <w:r w:rsidRPr="00FF3867">
        <w:rPr>
          <w:sz w:val="24"/>
          <w:szCs w:val="24"/>
        </w:rPr>
        <w:t>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w:t>
      </w:r>
    </w:p>
    <w:p w14:paraId="632C9202" w14:textId="229D89B8" w:rsidR="006103F1" w:rsidRPr="00FF3867" w:rsidRDefault="006103F1" w:rsidP="00FF3867">
      <w:pPr>
        <w:tabs>
          <w:tab w:val="left" w:pos="2730"/>
        </w:tabs>
        <w:spacing w:line="240" w:lineRule="auto"/>
        <w:ind w:right="6" w:firstLine="567"/>
        <w:rPr>
          <w:sz w:val="24"/>
          <w:szCs w:val="24"/>
        </w:rPr>
      </w:pPr>
      <w:r w:rsidRPr="00FF3867">
        <w:rPr>
          <w:sz w:val="24"/>
          <w:szCs w:val="24"/>
        </w:rPr>
        <w:t>Изучение ОБЖ направлено на обеспечение формирования базового уровня культуры безопасности жизнедеятельности, что способствует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14:paraId="3FEA45D8" w14:textId="26DE1B43" w:rsidR="006103F1" w:rsidRPr="00FF3867" w:rsidRDefault="006103F1" w:rsidP="00FF3867">
      <w:pPr>
        <w:tabs>
          <w:tab w:val="left" w:pos="2730"/>
        </w:tabs>
        <w:spacing w:line="240" w:lineRule="auto"/>
        <w:ind w:right="6" w:firstLine="567"/>
        <w:rPr>
          <w:sz w:val="24"/>
          <w:szCs w:val="24"/>
        </w:rPr>
      </w:pPr>
      <w:r w:rsidRPr="00FF3867">
        <w:rPr>
          <w:sz w:val="24"/>
          <w:szCs w:val="24"/>
        </w:rPr>
        <w:t>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14:paraId="1986579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14:paraId="51DC34A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14:paraId="07DD700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14:paraId="551F38DF" w14:textId="1897FEBC" w:rsidR="006103F1" w:rsidRPr="00FF3867" w:rsidRDefault="006103F1" w:rsidP="00FF3867">
      <w:pPr>
        <w:tabs>
          <w:tab w:val="left" w:pos="2730"/>
        </w:tabs>
        <w:spacing w:line="240" w:lineRule="auto"/>
        <w:ind w:right="6" w:firstLine="567"/>
        <w:rPr>
          <w:sz w:val="24"/>
          <w:szCs w:val="24"/>
        </w:rPr>
      </w:pPr>
      <w:r w:rsidRPr="00FF3867">
        <w:rPr>
          <w:sz w:val="24"/>
          <w:szCs w:val="24"/>
        </w:rPr>
        <w:t>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Ж может изучаться в 5-7 классах из расчета 1 час в неделю за счет использования части учебного плана, формируемого участниками образовательных отношений (всего 102 часа).</w:t>
      </w:r>
    </w:p>
    <w:p w14:paraId="0381C247" w14:textId="08E66821" w:rsidR="006103F1" w:rsidRPr="00FF3867" w:rsidRDefault="00436783" w:rsidP="00FF3867">
      <w:pPr>
        <w:tabs>
          <w:tab w:val="left" w:pos="2730"/>
        </w:tabs>
        <w:spacing w:line="240" w:lineRule="auto"/>
        <w:ind w:right="6" w:firstLine="567"/>
        <w:rPr>
          <w:sz w:val="24"/>
          <w:szCs w:val="24"/>
        </w:rPr>
      </w:pPr>
      <w:r w:rsidRPr="00FF3867">
        <w:rPr>
          <w:sz w:val="24"/>
          <w:szCs w:val="24"/>
        </w:rPr>
        <w:t>Учитель-предметник</w:t>
      </w:r>
      <w:r w:rsidR="006103F1" w:rsidRPr="00FF3867">
        <w:rPr>
          <w:sz w:val="24"/>
          <w:szCs w:val="24"/>
        </w:rPr>
        <w:t xml:space="preserve">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w:t>
      </w:r>
    </w:p>
    <w:p w14:paraId="3024733B" w14:textId="77777777" w:rsidR="00CA334A" w:rsidRPr="00FF3867" w:rsidRDefault="00CA334A" w:rsidP="00FF3867">
      <w:pPr>
        <w:tabs>
          <w:tab w:val="left" w:pos="2730"/>
        </w:tabs>
        <w:spacing w:line="240" w:lineRule="auto"/>
        <w:ind w:right="6" w:firstLine="567"/>
        <w:rPr>
          <w:sz w:val="24"/>
          <w:szCs w:val="24"/>
        </w:rPr>
      </w:pPr>
    </w:p>
    <w:p w14:paraId="2406BE77" w14:textId="69DE4130" w:rsidR="006103F1" w:rsidRPr="00FF3867" w:rsidRDefault="00CA334A" w:rsidP="00FF3867">
      <w:pPr>
        <w:tabs>
          <w:tab w:val="left" w:pos="2730"/>
        </w:tabs>
        <w:spacing w:line="240" w:lineRule="auto"/>
        <w:ind w:right="6" w:firstLine="567"/>
        <w:jc w:val="center"/>
        <w:rPr>
          <w:b/>
          <w:sz w:val="24"/>
          <w:szCs w:val="24"/>
        </w:rPr>
      </w:pPr>
      <w:r w:rsidRPr="00FF3867">
        <w:rPr>
          <w:b/>
          <w:sz w:val="24"/>
          <w:szCs w:val="24"/>
        </w:rPr>
        <w:t>Содержание обучения</w:t>
      </w:r>
    </w:p>
    <w:p w14:paraId="0E77BFA8" w14:textId="77777777" w:rsidR="00CA334A" w:rsidRPr="00FF3867" w:rsidRDefault="00CA334A" w:rsidP="00FF3867">
      <w:pPr>
        <w:tabs>
          <w:tab w:val="left" w:pos="2730"/>
        </w:tabs>
        <w:spacing w:line="240" w:lineRule="auto"/>
        <w:ind w:right="6" w:firstLine="567"/>
        <w:jc w:val="center"/>
        <w:rPr>
          <w:b/>
          <w:sz w:val="24"/>
          <w:szCs w:val="24"/>
        </w:rPr>
      </w:pPr>
    </w:p>
    <w:p w14:paraId="31C59633" w14:textId="3FA05A41" w:rsidR="006103F1" w:rsidRPr="00FF3867" w:rsidRDefault="006103F1" w:rsidP="00FF3867">
      <w:pPr>
        <w:tabs>
          <w:tab w:val="left" w:pos="2730"/>
        </w:tabs>
        <w:spacing w:line="240" w:lineRule="auto"/>
        <w:ind w:right="6" w:firstLine="567"/>
        <w:rPr>
          <w:sz w:val="24"/>
          <w:szCs w:val="24"/>
        </w:rPr>
      </w:pPr>
      <w:r w:rsidRPr="00FF3867">
        <w:rPr>
          <w:sz w:val="24"/>
          <w:szCs w:val="24"/>
        </w:rPr>
        <w:t>Модуль № 1 «Культура безопасности жизнедеятельности в современном обществе»:</w:t>
      </w:r>
    </w:p>
    <w:p w14:paraId="041FFA7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цель и задачи учебного предмета ОБЖ, его ключевые понятия и значение для человека;</w:t>
      </w:r>
    </w:p>
    <w:p w14:paraId="59D9970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мысл понятий «опасность», «безопасность», «риск», «культура безопасности жизнедеятельности»;</w:t>
      </w:r>
    </w:p>
    <w:p w14:paraId="0B84C16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источники и факторы опасности, их классификация;</w:t>
      </w:r>
    </w:p>
    <w:p w14:paraId="7EFCC45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щие принципы безопасного поведения;</w:t>
      </w:r>
    </w:p>
    <w:p w14:paraId="4206213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иды чрезвычайных ситуаций, сходство и различия опасной, экстремальной и чрезвычайной ситуаций;</w:t>
      </w:r>
    </w:p>
    <w:p w14:paraId="0035178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ровни взаимодействия человека и окружающей среды;</w:t>
      </w:r>
    </w:p>
    <w:p w14:paraId="0FD4094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еханизм перерастания повседневной ситуации в чрезвычайную ситуацию, правила поведения в опасных и чрезвычайных ситуациях.</w:t>
      </w:r>
    </w:p>
    <w:p w14:paraId="5475D3D2" w14:textId="158926AA" w:rsidR="006103F1" w:rsidRPr="00FF3867" w:rsidRDefault="006103F1" w:rsidP="00FF3867">
      <w:pPr>
        <w:tabs>
          <w:tab w:val="left" w:pos="2730"/>
        </w:tabs>
        <w:spacing w:line="240" w:lineRule="auto"/>
        <w:ind w:right="6" w:firstLine="567"/>
        <w:rPr>
          <w:sz w:val="24"/>
          <w:szCs w:val="24"/>
        </w:rPr>
      </w:pPr>
      <w:r w:rsidRPr="00FF3867">
        <w:rPr>
          <w:sz w:val="24"/>
          <w:szCs w:val="24"/>
        </w:rPr>
        <w:t>Модуль № 2 «Безопасность в быту»:</w:t>
      </w:r>
    </w:p>
    <w:p w14:paraId="474C095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сновные источники опасности в быту и их классификация;</w:t>
      </w:r>
    </w:p>
    <w:p w14:paraId="4B1044A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защита прав потребителя, сроки годности и состав продуктов питания;</w:t>
      </w:r>
    </w:p>
    <w:p w14:paraId="4A26648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ытовые отравления и причины их возникновения, классификация ядовитых веществ и их опасности;</w:t>
      </w:r>
    </w:p>
    <w:p w14:paraId="3DEC63A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знаки отравления, приёмы и правила оказания первой помощи;</w:t>
      </w:r>
    </w:p>
    <w:p w14:paraId="30B866E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комплектования и хранения домашней аптечки;</w:t>
      </w:r>
    </w:p>
    <w:p w14:paraId="2D51305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ытовые травмы и правила их предупреждения, приёмы и правила оказания первой помощи;</w:t>
      </w:r>
    </w:p>
    <w:p w14:paraId="1EB96EA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обращения с газовыми и электрическими приборами, приёмы и правила оказания первой помощи;</w:t>
      </w:r>
    </w:p>
    <w:p w14:paraId="4AD7A53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в подъезде и лифте, а также при входе и выходе из них;</w:t>
      </w:r>
    </w:p>
    <w:p w14:paraId="4DEAC61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жар и факторы его развития;</w:t>
      </w:r>
    </w:p>
    <w:p w14:paraId="42BE2B4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словия и причины возникновения пожаров, их возможные последствия, приёмы и правила оказания первой помощи;</w:t>
      </w:r>
    </w:p>
    <w:p w14:paraId="148F5B9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ервичные средства пожаротушения;</w:t>
      </w:r>
    </w:p>
    <w:p w14:paraId="5AB8D7E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вызова экстренных служб и порядок взаимодействия с ними, ответственность за ложные сообщения;</w:t>
      </w:r>
    </w:p>
    <w:p w14:paraId="003F163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а, обязанности и ответственность граждан в области пожарной безопасности;</w:t>
      </w:r>
    </w:p>
    <w:p w14:paraId="0F44851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итуации криминального характера, правила поведения с малознакомыми людьми;</w:t>
      </w:r>
    </w:p>
    <w:p w14:paraId="52B28AE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еры по предотвращению проникновения злоумышленников в дом, правила поведения при попытке проникновения в дом посторонних;</w:t>
      </w:r>
    </w:p>
    <w:p w14:paraId="268806C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кация аварийных ситуаций в коммунальных системах жизнеобеспечения;</w:t>
      </w:r>
    </w:p>
    <w:p w14:paraId="4B78250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дготовки к возможным авариям на коммунальных системах, порядок действий при авариях на коммунальных системах.</w:t>
      </w:r>
    </w:p>
    <w:p w14:paraId="5B31749A" w14:textId="477234D4" w:rsidR="006103F1" w:rsidRPr="00FF3867" w:rsidRDefault="006103F1" w:rsidP="00FF3867">
      <w:pPr>
        <w:tabs>
          <w:tab w:val="left" w:pos="2730"/>
        </w:tabs>
        <w:spacing w:line="240" w:lineRule="auto"/>
        <w:ind w:right="6" w:firstLine="567"/>
        <w:rPr>
          <w:sz w:val="24"/>
          <w:szCs w:val="24"/>
        </w:rPr>
      </w:pPr>
      <w:r w:rsidRPr="00FF3867">
        <w:rPr>
          <w:sz w:val="24"/>
          <w:szCs w:val="24"/>
        </w:rPr>
        <w:t>Модуль № 3 «Безопасность на транспорте»:</w:t>
      </w:r>
    </w:p>
    <w:p w14:paraId="135329D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дорожного движения и их значение, условия обеспечения безопасности участников дорожного движения;</w:t>
      </w:r>
    </w:p>
    <w:p w14:paraId="7878D42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дорожного движения и дорожные знаки для пешеходов;</w:t>
      </w:r>
    </w:p>
    <w:p w14:paraId="4E70AF9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дорожные ловушки» и правила их предупреждения; световозвращающие элементы и правила их применения; правила дорожного движения для пассажиров;</w:t>
      </w:r>
    </w:p>
    <w:p w14:paraId="540D2DC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язанности пассажиров маршрутных транспортных средств, ремень безопасности и правила его применения;</w:t>
      </w:r>
    </w:p>
    <w:p w14:paraId="18A17FF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ассажиров при различных происшествиях в маршрутных транспортных средствах, в том числе вызванных террористическим актом;</w:t>
      </w:r>
    </w:p>
    <w:p w14:paraId="06B7C0D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пассажира мотоцикла;</w:t>
      </w:r>
    </w:p>
    <w:p w14:paraId="526DA6D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w:t>
      </w:r>
    </w:p>
    <w:p w14:paraId="53A72CF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дорожные знаки для водителя велосипеда, сигналы велосипедиста;</w:t>
      </w:r>
    </w:p>
    <w:p w14:paraId="4F7436C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дготовки велосипеда к пользованию;</w:t>
      </w:r>
    </w:p>
    <w:p w14:paraId="386540B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дорожно-транспортные происшествия и причины их возникновения;</w:t>
      </w:r>
    </w:p>
    <w:p w14:paraId="1F71561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сновные факторы риска возникновения дорожно-транспортных происшествий;</w:t>
      </w:r>
    </w:p>
    <w:p w14:paraId="5A00C2D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очевидца дорожно-транспортного происшествия;</w:t>
      </w:r>
    </w:p>
    <w:p w14:paraId="6A3F901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пожаре на транспорте;</w:t>
      </w:r>
    </w:p>
    <w:p w14:paraId="2386AD7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собенности различных видов транспорта (подземного, железнодорожного, водного, воздушного);</w:t>
      </w:r>
    </w:p>
    <w:p w14:paraId="00B9D7D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14:paraId="749B427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ервая помощь и последовательность её оказания;</w:t>
      </w:r>
    </w:p>
    <w:p w14:paraId="0352329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и приёмы оказания первой помощи при различных травмах в результате чрезвычайных ситуаций на транспорте.</w:t>
      </w:r>
    </w:p>
    <w:p w14:paraId="036AA771" w14:textId="42AB71D1" w:rsidR="006103F1" w:rsidRPr="00FF3867" w:rsidRDefault="006103F1" w:rsidP="00FF3867">
      <w:pPr>
        <w:tabs>
          <w:tab w:val="left" w:pos="2730"/>
        </w:tabs>
        <w:spacing w:line="240" w:lineRule="auto"/>
        <w:ind w:right="6" w:firstLine="567"/>
        <w:rPr>
          <w:sz w:val="24"/>
          <w:szCs w:val="24"/>
        </w:rPr>
      </w:pPr>
      <w:r w:rsidRPr="00FF3867">
        <w:rPr>
          <w:sz w:val="24"/>
          <w:szCs w:val="24"/>
        </w:rPr>
        <w:t>Модуль № 4 «Безопасность в общественных местах»:</w:t>
      </w:r>
    </w:p>
    <w:p w14:paraId="2DA6477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щественные места и их характеристики, потенциальные источники опасности в общественных местах;</w:t>
      </w:r>
    </w:p>
    <w:p w14:paraId="5F10472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вызова экстренных служб и порядок взаимодействия с ними;</w:t>
      </w:r>
    </w:p>
    <w:p w14:paraId="0E87B20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ассовые мероприятия и правила подготовки к ним, оборудование мест массового пребывания людей;</w:t>
      </w:r>
    </w:p>
    <w:p w14:paraId="06C661F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беспорядках в местах массового пребывания людей;</w:t>
      </w:r>
    </w:p>
    <w:p w14:paraId="03A8C78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попадании в толпу и давку;</w:t>
      </w:r>
    </w:p>
    <w:p w14:paraId="7CFC340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бнаружении угрозы возникновения пожара;</w:t>
      </w:r>
    </w:p>
    <w:p w14:paraId="7263E4A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эвакуации из общественных мест и зданий;</w:t>
      </w:r>
    </w:p>
    <w:p w14:paraId="7D47AFD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пасности криминогенного и антиобщественного характера в общественных местах, порядок действий при их возникновении;</w:t>
      </w:r>
    </w:p>
    <w:p w14:paraId="423278F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14:paraId="25587BA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взаимодействии с правоохранительными органами.</w:t>
      </w:r>
    </w:p>
    <w:p w14:paraId="4E8D2F54" w14:textId="27D8A690" w:rsidR="006103F1" w:rsidRPr="00FF3867" w:rsidRDefault="006103F1" w:rsidP="00FF3867">
      <w:pPr>
        <w:tabs>
          <w:tab w:val="left" w:pos="2730"/>
        </w:tabs>
        <w:spacing w:line="240" w:lineRule="auto"/>
        <w:ind w:right="6" w:firstLine="567"/>
        <w:rPr>
          <w:sz w:val="24"/>
          <w:szCs w:val="24"/>
        </w:rPr>
      </w:pPr>
      <w:r w:rsidRPr="00FF3867">
        <w:rPr>
          <w:sz w:val="24"/>
          <w:szCs w:val="24"/>
        </w:rPr>
        <w:t>Модуль № 5 «Безопасность в природной среде»:</w:t>
      </w:r>
    </w:p>
    <w:p w14:paraId="195D8C0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чрезвычайные ситуации природного характера и их классификация;</w:t>
      </w:r>
    </w:p>
    <w:p w14:paraId="34D27CB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необходимые для снижения риска встречи с дикими животными, порядок действий при встрече с ними; порядок действий при укусах диких животных, змей, пауков, клещей и насекомых;</w:t>
      </w:r>
    </w:p>
    <w:p w14:paraId="0A07D9A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14:paraId="6A353BE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автономные условия, их особенности и опасности, правила подготовки к длительному автономному существованию;</w:t>
      </w:r>
    </w:p>
    <w:p w14:paraId="1747BFC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автономном существовании в природной среде;</w:t>
      </w:r>
    </w:p>
    <w:p w14:paraId="3695B56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ориентирования на местности, способы подачи сигналов бедствия;</w:t>
      </w:r>
    </w:p>
    <w:p w14:paraId="285CDE0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родные пожары, их виды и опасности, факторы и причины их возникновения, порядок действий при нахождении в зоне природного пожара;</w:t>
      </w:r>
    </w:p>
    <w:p w14:paraId="0DBF63F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горы и классификация горных пород, правила безопасного поведения в горах;</w:t>
      </w:r>
    </w:p>
    <w:p w14:paraId="026A493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нежные лавины, их характеристики и опасности, порядок действий при попадании в лавину;</w:t>
      </w:r>
    </w:p>
    <w:p w14:paraId="4287274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камнепады, их характеристики и опасности, порядок действий, необходимых для снижения риска попадания под камнепад;</w:t>
      </w:r>
    </w:p>
    <w:p w14:paraId="55F9E0E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ели, их характеристики и опасности, порядок действий при попадании в зону селя;</w:t>
      </w:r>
    </w:p>
    <w:p w14:paraId="6E34D04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ползни, их характеристики и опасности, порядок действий при начале оползня;</w:t>
      </w:r>
    </w:p>
    <w:p w14:paraId="7B2845D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щие правила безопасного поведения на водоёмах, правила купания в подготовленных и неподготовленных местах;</w:t>
      </w:r>
    </w:p>
    <w:p w14:paraId="530CD6C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 при обнаружении человека в полынье;</w:t>
      </w:r>
    </w:p>
    <w:p w14:paraId="2E98394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наводнения, их характеристики и опасности, порядок действий при наводнении;</w:t>
      </w:r>
    </w:p>
    <w:p w14:paraId="20DA405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цунами, их характеристики и опасности, порядок действий при нахождении в зоне цунами;</w:t>
      </w:r>
    </w:p>
    <w:p w14:paraId="6FE34AD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раганы, бури, смерчи, их характеристики и опасности, порядок действий при ураганах, бурях и смерчах;</w:t>
      </w:r>
    </w:p>
    <w:p w14:paraId="7DBB9A0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грозы, их характеристики и опасности, порядок действий при попадании в грозу;</w:t>
      </w:r>
    </w:p>
    <w:p w14:paraId="21121DD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землетрясения и извержения вулканов, их характеристики и опасности, порядок действий при землетрясении, в том числе при попадании под завал, при нахождении в зоне извержения вулкана;</w:t>
      </w:r>
    </w:p>
    <w:p w14:paraId="4F10C78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мысл понятий «экология» и «экологическая культура», значение экологии для устойчивого развития общества;</w:t>
      </w:r>
    </w:p>
    <w:p w14:paraId="51C480B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безопасного поведения при неблагоприятной экологической обстановке.</w:t>
      </w:r>
    </w:p>
    <w:p w14:paraId="7A8B6038" w14:textId="18DC0F32" w:rsidR="006103F1" w:rsidRPr="00FF3867" w:rsidRDefault="006103F1" w:rsidP="00FF3867">
      <w:pPr>
        <w:tabs>
          <w:tab w:val="left" w:pos="2730"/>
        </w:tabs>
        <w:spacing w:line="240" w:lineRule="auto"/>
        <w:ind w:right="6" w:firstLine="567"/>
        <w:rPr>
          <w:sz w:val="24"/>
          <w:szCs w:val="24"/>
        </w:rPr>
      </w:pPr>
      <w:r w:rsidRPr="00FF3867">
        <w:rPr>
          <w:sz w:val="24"/>
          <w:szCs w:val="24"/>
        </w:rPr>
        <w:t>Модуль № 6 «Здоровье и как его сохранить. Основы медицинских знаний»:</w:t>
      </w:r>
    </w:p>
    <w:p w14:paraId="4FF73FD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мысл понятий «здоровье» и «здоровый образ жизни», их содержание и значение для человека;</w:t>
      </w:r>
    </w:p>
    <w:p w14:paraId="5B5868A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14:paraId="69B4ABA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элементы здорового образа жизни, ответственность за сохранение здоровья;</w:t>
      </w:r>
    </w:p>
    <w:p w14:paraId="532B358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инфекционные заболевания», причины их возникновения;</w:t>
      </w:r>
    </w:p>
    <w:p w14:paraId="3BB298C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еханизм распространения инфекционных заболеваний, меры их профилактики и защиты от них;</w:t>
      </w:r>
    </w:p>
    <w:p w14:paraId="4D9AC38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w:t>
      </w:r>
    </w:p>
    <w:p w14:paraId="454B303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неинфекционные заболевания» и их классификация, факторы риска неинфекционных заболеваний;</w:t>
      </w:r>
    </w:p>
    <w:p w14:paraId="708472B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еры профилактики неинфекционных заболеваний и защиты от них;</w:t>
      </w:r>
    </w:p>
    <w:p w14:paraId="2432733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диспансеризация и её задачи;</w:t>
      </w:r>
    </w:p>
    <w:p w14:paraId="3E7A9B1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ятия «психическое здоровье» и «психологическое благополучие», современные модели психического здоровья и здоровой личности;</w:t>
      </w:r>
    </w:p>
    <w:p w14:paraId="009C64E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тресс и его влияние на человека, меры профилактики стресса, способы самоконтроля и саморегуляции эмоциональных состояний;</w:t>
      </w:r>
    </w:p>
    <w:p w14:paraId="0AD69C9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первая помощь» и обязанность по её оказанию, универсальный алгоритм оказания первой помощи;</w:t>
      </w:r>
    </w:p>
    <w:p w14:paraId="66426E6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назначение и состав аптечки первой помощи;</w:t>
      </w:r>
    </w:p>
    <w:p w14:paraId="1D923C1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казании первой помощи в различных ситуациях, приёмы психологической поддержки пострадавшего.</w:t>
      </w:r>
    </w:p>
    <w:p w14:paraId="0E176E30" w14:textId="70467939" w:rsidR="006103F1" w:rsidRPr="00FF3867" w:rsidRDefault="006103F1" w:rsidP="00FF3867">
      <w:pPr>
        <w:tabs>
          <w:tab w:val="left" w:pos="2730"/>
        </w:tabs>
        <w:spacing w:line="240" w:lineRule="auto"/>
        <w:ind w:right="6" w:firstLine="567"/>
        <w:rPr>
          <w:sz w:val="24"/>
          <w:szCs w:val="24"/>
        </w:rPr>
      </w:pPr>
      <w:r w:rsidRPr="00FF3867">
        <w:rPr>
          <w:sz w:val="24"/>
          <w:szCs w:val="24"/>
        </w:rPr>
        <w:t> Модуль № 7 «Безопасность в социуме»:</w:t>
      </w:r>
    </w:p>
    <w:p w14:paraId="33EACD4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щение и его значение для человека, способы организации эффективного и позитивного общения;</w:t>
      </w:r>
    </w:p>
    <w:p w14:paraId="51D1EC3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14:paraId="7D5FE87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конфликт» и стадии его развития, факторы и причины развития конфликта;</w:t>
      </w:r>
    </w:p>
    <w:p w14:paraId="63674D4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14:paraId="0D0C10B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для снижения риска конфликта и порядок действий при его опасных проявлениях;</w:t>
      </w:r>
    </w:p>
    <w:p w14:paraId="22EAA66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пособ разрешения конфликта с помощью третьей стороны (модератора);</w:t>
      </w:r>
    </w:p>
    <w:p w14:paraId="1EFEC0C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пасные формы проявления конфликта: агрессия, домашнее насилие и буллинг;</w:t>
      </w:r>
    </w:p>
    <w:p w14:paraId="2E36090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анипуляции в ходе межличностного общения, приёмы распознавания манипуляций и способы противостояния им;</w:t>
      </w:r>
    </w:p>
    <w:p w14:paraId="6A04311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14:paraId="3DDD503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временные молодёжные увлечения и опасности, связанные с ними, правила безопасного поведения;</w:t>
      </w:r>
    </w:p>
    <w:p w14:paraId="6E5B6C0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безопасной коммуникации с незнакомыми людьми.</w:t>
      </w:r>
    </w:p>
    <w:p w14:paraId="444B3F46" w14:textId="2D6298B4" w:rsidR="006103F1" w:rsidRPr="00FF3867" w:rsidRDefault="006103F1" w:rsidP="00FF3867">
      <w:pPr>
        <w:tabs>
          <w:tab w:val="left" w:pos="2730"/>
        </w:tabs>
        <w:spacing w:line="240" w:lineRule="auto"/>
        <w:ind w:right="6" w:firstLine="567"/>
        <w:rPr>
          <w:sz w:val="24"/>
          <w:szCs w:val="24"/>
        </w:rPr>
      </w:pPr>
      <w:r w:rsidRPr="00FF3867">
        <w:rPr>
          <w:sz w:val="24"/>
          <w:szCs w:val="24"/>
        </w:rPr>
        <w:t>Модуль № 8 «Безопасность в информационном пространстве»:</w:t>
      </w:r>
    </w:p>
    <w:p w14:paraId="15C7434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ятие «цифровая среда», её характеристики и примеры информационных и компьютерных угроз, положительные возможности цифровой среды;</w:t>
      </w:r>
    </w:p>
    <w:p w14:paraId="186C2B3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иски и угрозы при использовании Интернета электронных изделий бытового назначения (игровых приставок, мобильных телефонов сотовой связи и другие);</w:t>
      </w:r>
    </w:p>
    <w:p w14:paraId="08C2E0E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14:paraId="373BDF4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пасные явления цифровой среды: вредоносные программы и приложения и их разновидности;</w:t>
      </w:r>
    </w:p>
    <w:p w14:paraId="0EF1985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кибергигиены, необходимые для предупреждения возникновения сложных и опасных ситуаций в цифровой среде; основные виды опасного и запрещённого контента в Интернете и его признаки, приёмы распознавания опасностей при использовании Интернета;</w:t>
      </w:r>
    </w:p>
    <w:p w14:paraId="656CEFA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отивоправные действия в Интернете;</w:t>
      </w:r>
    </w:p>
    <w:p w14:paraId="1F32DB8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цифрового поведения, необходимого для предотвращения рисков и угроз при использовании Интернета (кибербуллинга, вербовки в различные организации и группы);</w:t>
      </w:r>
    </w:p>
    <w:p w14:paraId="7D1C4ED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14:paraId="4209598F" w14:textId="1A9A87F7" w:rsidR="006103F1" w:rsidRPr="00FF3867" w:rsidRDefault="006103F1" w:rsidP="00FF3867">
      <w:pPr>
        <w:tabs>
          <w:tab w:val="left" w:pos="2730"/>
        </w:tabs>
        <w:spacing w:line="240" w:lineRule="auto"/>
        <w:ind w:right="6" w:firstLine="567"/>
        <w:rPr>
          <w:sz w:val="24"/>
          <w:szCs w:val="24"/>
        </w:rPr>
      </w:pPr>
      <w:r w:rsidRPr="00FF3867">
        <w:rPr>
          <w:sz w:val="24"/>
          <w:szCs w:val="24"/>
        </w:rPr>
        <w:t>Модуль № 9 «Основы противодействия экстремизму и терроризму»:</w:t>
      </w:r>
    </w:p>
    <w:p w14:paraId="7BBD997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ятия «экстремизм» и «терроризм», их содержание, причины, возможные варианты проявления и последствия;</w:t>
      </w:r>
    </w:p>
    <w:p w14:paraId="33B648B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цели и формы проявления террористических актов, их последствия, уровни террористической опасности;</w:t>
      </w:r>
    </w:p>
    <w:p w14:paraId="7311966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сновы общественно-государственной системы противодействия экстремизму и терроризму, контртеррористическая операция и её цели;</w:t>
      </w:r>
    </w:p>
    <w:p w14:paraId="04C5125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знаки вовлечения в террористическую деятельность, правила антитеррористического поведения;</w:t>
      </w:r>
    </w:p>
    <w:p w14:paraId="175E654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знаки угроз и подготовки различных форм терактов, порядок действий при их обнаружении;</w:t>
      </w:r>
    </w:p>
    <w:p w14:paraId="1B61544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безопасного поведения в условиях совершения теракта;</w:t>
      </w:r>
    </w:p>
    <w:p w14:paraId="7FEAF3B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14:paraId="7393CD93" w14:textId="1A57AE94" w:rsidR="006103F1" w:rsidRPr="00FF3867" w:rsidRDefault="006103F1" w:rsidP="00FF3867">
      <w:pPr>
        <w:tabs>
          <w:tab w:val="left" w:pos="2730"/>
        </w:tabs>
        <w:spacing w:line="240" w:lineRule="auto"/>
        <w:ind w:right="6" w:firstLine="567"/>
        <w:rPr>
          <w:sz w:val="24"/>
          <w:szCs w:val="24"/>
        </w:rPr>
      </w:pPr>
      <w:r w:rsidRPr="00FF3867">
        <w:rPr>
          <w:sz w:val="24"/>
          <w:szCs w:val="24"/>
        </w:rPr>
        <w:t>Модуль № 10 «Взаимодействие личности, общества и государства в обеспечении безопасности жизни и здоровья населения»:</w:t>
      </w:r>
    </w:p>
    <w:p w14:paraId="08427F6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кация чрезвычайных ситуаций природного и техногенного характера;</w:t>
      </w:r>
    </w:p>
    <w:p w14:paraId="7A1E8E1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единая государственная система предупреждения и ликвидации чрезвычайных ситуаций (РСЧС), её задачи, структура, режимы функционирования;</w:t>
      </w:r>
    </w:p>
    <w:p w14:paraId="013F373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государственные службы обеспечения безопасности, их роль и сфера ответственности, порядок взаимодействия с ними;</w:t>
      </w:r>
    </w:p>
    <w:p w14:paraId="71353D6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щественные институты и их место в системе обеспечения безопасности жизни и здоровья населения;</w:t>
      </w:r>
    </w:p>
    <w:p w14:paraId="2282444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а, обязанности и роль граждан Российской Федерации в области защиты населения от чрезвычайных ситуаций;</w:t>
      </w:r>
    </w:p>
    <w:p w14:paraId="7A8260A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антикоррупционное поведение как элемент общественной и государственной безопасности;</w:t>
      </w:r>
    </w:p>
    <w:p w14:paraId="76C4144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информирование и оповещение населения о чрезвычайных ситуациях, система ОКСИОН;</w:t>
      </w:r>
    </w:p>
    <w:p w14:paraId="5B4BE28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игнал «Внимание всем!», порядок действий населения при его получении, в том числе при авариях с выбросом химических и радиоактивных веществ;</w:t>
      </w:r>
    </w:p>
    <w:p w14:paraId="093F42E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редства индивидуальной и коллективной защиты населения, порядок пользования фильтрующим противогазом;</w:t>
      </w:r>
    </w:p>
    <w:p w14:paraId="5AF7095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эвакуация населения в условиях чрезвычайных ситуаций, порядок действий населения при объявлении эвакуации.</w:t>
      </w:r>
    </w:p>
    <w:p w14:paraId="4BB600E0" w14:textId="77777777" w:rsidR="00CA334A" w:rsidRPr="00FF3867" w:rsidRDefault="00CA334A" w:rsidP="00FF3867">
      <w:pPr>
        <w:tabs>
          <w:tab w:val="left" w:pos="2730"/>
        </w:tabs>
        <w:spacing w:line="240" w:lineRule="auto"/>
        <w:ind w:right="6" w:firstLine="567"/>
        <w:jc w:val="center"/>
        <w:rPr>
          <w:sz w:val="24"/>
          <w:szCs w:val="24"/>
        </w:rPr>
      </w:pPr>
    </w:p>
    <w:p w14:paraId="522E0B85" w14:textId="769A6729" w:rsidR="006103F1" w:rsidRPr="00FF3867" w:rsidRDefault="006103F1" w:rsidP="00FF3867">
      <w:pPr>
        <w:tabs>
          <w:tab w:val="left" w:pos="2730"/>
        </w:tabs>
        <w:spacing w:line="240" w:lineRule="auto"/>
        <w:ind w:right="6" w:firstLine="567"/>
        <w:jc w:val="center"/>
        <w:rPr>
          <w:b/>
          <w:sz w:val="24"/>
          <w:szCs w:val="24"/>
        </w:rPr>
      </w:pPr>
      <w:r w:rsidRPr="00FF3867">
        <w:rPr>
          <w:b/>
          <w:sz w:val="24"/>
          <w:szCs w:val="24"/>
        </w:rPr>
        <w:t>Планируемые ре</w:t>
      </w:r>
      <w:r w:rsidR="00CA334A" w:rsidRPr="00FF3867">
        <w:rPr>
          <w:b/>
          <w:sz w:val="24"/>
          <w:szCs w:val="24"/>
        </w:rPr>
        <w:t>зультаты освоения программы ОБЖ</w:t>
      </w:r>
    </w:p>
    <w:p w14:paraId="1C7499B1" w14:textId="77777777" w:rsidR="00CA334A" w:rsidRPr="00FF3867" w:rsidRDefault="00CA334A" w:rsidP="00FF3867">
      <w:pPr>
        <w:tabs>
          <w:tab w:val="left" w:pos="2730"/>
        </w:tabs>
        <w:spacing w:line="240" w:lineRule="auto"/>
        <w:ind w:right="6" w:firstLine="567"/>
        <w:jc w:val="center"/>
        <w:rPr>
          <w:sz w:val="24"/>
          <w:szCs w:val="24"/>
        </w:rPr>
      </w:pPr>
    </w:p>
    <w:p w14:paraId="4B7CE101" w14:textId="4EE9C256" w:rsidR="006103F1" w:rsidRPr="00FF3867" w:rsidRDefault="006103F1" w:rsidP="00FF3867">
      <w:pPr>
        <w:tabs>
          <w:tab w:val="left" w:pos="2730"/>
        </w:tabs>
        <w:spacing w:line="240" w:lineRule="auto"/>
        <w:ind w:right="6" w:firstLine="567"/>
        <w:rPr>
          <w:sz w:val="24"/>
          <w:szCs w:val="24"/>
        </w:rPr>
      </w:pPr>
      <w:r w:rsidRPr="00FF3867">
        <w:rPr>
          <w:sz w:val="24"/>
          <w:szCs w:val="24"/>
        </w:rPr>
        <w:t>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14:paraId="10D0CE97" w14:textId="1748907F" w:rsidR="006103F1" w:rsidRPr="00FF3867" w:rsidRDefault="006103F1" w:rsidP="00FF3867">
      <w:pPr>
        <w:tabs>
          <w:tab w:val="left" w:pos="2730"/>
        </w:tabs>
        <w:spacing w:line="240" w:lineRule="auto"/>
        <w:ind w:right="6" w:firstLine="567"/>
        <w:rPr>
          <w:sz w:val="24"/>
          <w:szCs w:val="24"/>
        </w:rPr>
      </w:pPr>
      <w:r w:rsidRPr="00FF3867">
        <w:rPr>
          <w:sz w:val="24"/>
          <w:szCs w:val="24"/>
        </w:rPr>
        <w:t>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14:paraId="3592278F" w14:textId="1929717A" w:rsidR="006103F1" w:rsidRPr="00FF3867" w:rsidRDefault="006103F1" w:rsidP="00FF3867">
      <w:pPr>
        <w:tabs>
          <w:tab w:val="left" w:pos="2730"/>
        </w:tabs>
        <w:spacing w:line="240" w:lineRule="auto"/>
        <w:ind w:right="6" w:firstLine="567"/>
        <w:rPr>
          <w:sz w:val="24"/>
          <w:szCs w:val="24"/>
        </w:rPr>
      </w:pPr>
      <w:r w:rsidRPr="00FF3867">
        <w:rPr>
          <w:sz w:val="24"/>
          <w:szCs w:val="24"/>
        </w:rPr>
        <w:t>Личностные результаты изучения ОБЖ включают:</w:t>
      </w:r>
    </w:p>
    <w:p w14:paraId="4304755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1) патриотическое воспитание:</w:t>
      </w:r>
    </w:p>
    <w:p w14:paraId="1D163CA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921DFC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чувства гордости за свою Родину, ответственного отношения к выполнению конституционного долга – защите Отечества;</w:t>
      </w:r>
    </w:p>
    <w:p w14:paraId="2391F07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2) гражданское воспитание:</w:t>
      </w:r>
    </w:p>
    <w:p w14:paraId="30C1E64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19AD349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24C6B70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имание и признание особой роли России в обеспечении государственной и международной безопасности, обороны стра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14:paraId="766785C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14:paraId="7C83995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3) духовно-нравственное воспитание:</w:t>
      </w:r>
    </w:p>
    <w:p w14:paraId="5F9DFF5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4B5A502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14:paraId="62C1B8F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личности безопасного типа, осознанного и ответственного отношения к личной безопасности и безопасности других людей;</w:t>
      </w:r>
    </w:p>
    <w:p w14:paraId="3CE0C80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4) эстетическое воспитание:</w:t>
      </w:r>
    </w:p>
    <w:p w14:paraId="16674DA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гармоничной личности, развитие способности воспринимать, ценить и создавать прекрасное в повседневной жизни;</w:t>
      </w:r>
    </w:p>
    <w:p w14:paraId="141BAD1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имание взаимозависимости счастливого юношества и безопасного личного поведения в повседневной жизни;</w:t>
      </w:r>
    </w:p>
    <w:p w14:paraId="04CCB4B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5) ценности научного познания:</w:t>
      </w:r>
    </w:p>
    <w:p w14:paraId="3C3C692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49BC7C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174AF9E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14:paraId="3260DA3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6) физическое воспитание, формирование культуры здоровья и эмоционального благополучия:</w:t>
      </w:r>
    </w:p>
    <w:p w14:paraId="48A07A0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имание личностного смысла изучения учебного предмета ОБЖ, его значения для безопасной и продуктивной жизнедеятельности человека, общества и государства;</w:t>
      </w:r>
    </w:p>
    <w:p w14:paraId="4F751BC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14:paraId="5AB8847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мение принимать себя и других, не осуждая;</w:t>
      </w:r>
    </w:p>
    <w:p w14:paraId="73BE2F1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мение осознавать эмоциональное состояние своё и других, уметь управлять собственным эмоциональным состоянием;</w:t>
      </w:r>
    </w:p>
    <w:p w14:paraId="6221036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нность навыка рефлексии, признание своего права на ошибку и такого же права другого человека;</w:t>
      </w:r>
    </w:p>
    <w:p w14:paraId="278C916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7) трудовое воспитание:</w:t>
      </w:r>
    </w:p>
    <w:p w14:paraId="56B340C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35CA32F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14:paraId="291231E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3A1154A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14:paraId="45E8FCB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8) экологическое воспитание:</w:t>
      </w:r>
    </w:p>
    <w:p w14:paraId="1634740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75538E5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14:paraId="2189D94F" w14:textId="00D6BE40" w:rsidR="006103F1" w:rsidRPr="00FF3867" w:rsidRDefault="006103F1" w:rsidP="00FF3867">
      <w:pPr>
        <w:tabs>
          <w:tab w:val="left" w:pos="2730"/>
        </w:tabs>
        <w:spacing w:line="240" w:lineRule="auto"/>
        <w:ind w:right="6" w:firstLine="567"/>
        <w:rPr>
          <w:bCs/>
          <w:sz w:val="24"/>
          <w:szCs w:val="24"/>
        </w:rPr>
      </w:pPr>
      <w:r w:rsidRPr="00FF3867">
        <w:rPr>
          <w:sz w:val="24"/>
          <w:szCs w:val="24"/>
        </w:rPr>
        <w:t xml:space="preserve">В результате изучения ОБЖ на уровне основного общего образования у обучающегося будут сформированы </w:t>
      </w:r>
      <w:r w:rsidRPr="00FF3867">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40627CD9" w14:textId="651F20E2"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следующие базовые логические действия как часть </w:t>
      </w:r>
      <w:r w:rsidRPr="00FF3867">
        <w:rPr>
          <w:bCs/>
          <w:sz w:val="24"/>
          <w:szCs w:val="24"/>
        </w:rPr>
        <w:t>познавательных универсальных учебных действий</w:t>
      </w:r>
      <w:r w:rsidRPr="00FF3867">
        <w:rPr>
          <w:sz w:val="24"/>
          <w:szCs w:val="24"/>
        </w:rPr>
        <w:t>:</w:t>
      </w:r>
    </w:p>
    <w:p w14:paraId="1D5C5FC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и характеризовать существенные признаки объектов (явлений);</w:t>
      </w:r>
    </w:p>
    <w:p w14:paraId="7BD44CE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станавливать существенный признак классификации, основания для обобщения и сравнения, критерии проводимого анализа;</w:t>
      </w:r>
    </w:p>
    <w:p w14:paraId="1A974FC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39DC438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дефициты информации, данных, необходимых для решения поставленной задачи;</w:t>
      </w:r>
    </w:p>
    <w:p w14:paraId="52189C9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53D20C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65205CA5" w14:textId="1743EBBC"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 У обучающегося будут сформированы следующие базовые исследовательские действия как часть </w:t>
      </w:r>
      <w:r w:rsidRPr="00FF3867">
        <w:rPr>
          <w:bCs/>
          <w:sz w:val="24"/>
          <w:szCs w:val="24"/>
        </w:rPr>
        <w:t>познавательных универсальных учебных действий</w:t>
      </w:r>
      <w:r w:rsidRPr="00FF3867">
        <w:rPr>
          <w:sz w:val="24"/>
          <w:szCs w:val="24"/>
        </w:rPr>
        <w:t>:</w:t>
      </w:r>
    </w:p>
    <w:p w14:paraId="258F0FA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14:paraId="7C58D1E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общать, анализировать и оценивать получаемую информацию, выдвигать гипотезы, аргументировать свою точку зрения, проводить обоснованные выводы по результатам исследования;</w:t>
      </w:r>
    </w:p>
    <w:p w14:paraId="7679B9B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оводить (принимать участие) небольшое самостоятельное исследование заданного объекта (явления), устанавливать причинно-следственные связи;</w:t>
      </w:r>
    </w:p>
    <w:p w14:paraId="36D6E59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D31D326" w14:textId="1DBC4124"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работать с информацией как часть </w:t>
      </w:r>
      <w:r w:rsidRPr="00FF3867">
        <w:rPr>
          <w:bCs/>
          <w:sz w:val="24"/>
          <w:szCs w:val="24"/>
        </w:rPr>
        <w:t>познавательных универсальных учебных действий</w:t>
      </w:r>
      <w:r w:rsidRPr="00FF3867">
        <w:rPr>
          <w:sz w:val="24"/>
          <w:szCs w:val="24"/>
        </w:rPr>
        <w:t>:</w:t>
      </w:r>
    </w:p>
    <w:p w14:paraId="2B7E531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28465D9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ыбирать, анализировать, систематизировать и интерпретировать информацию различных видов и форм представления;</w:t>
      </w:r>
    </w:p>
    <w:p w14:paraId="2E823C1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5547C89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3DE8512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ценивать надёжность информации по критериям, предложенным педагогическим работником или сформулированным самостоятельно;</w:t>
      </w:r>
    </w:p>
    <w:p w14:paraId="147F2E4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эффективно запоминать и систематизировать информацию;</w:t>
      </w:r>
    </w:p>
    <w:p w14:paraId="6E1E0D3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владение системой универсальных познавательных действий обеспечивает сформированность когнитивных навыков обучающихся.</w:t>
      </w:r>
    </w:p>
    <w:p w14:paraId="11EEBBA6" w14:textId="3536E2BE"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общения как часть </w:t>
      </w:r>
      <w:r w:rsidRPr="00FF3867">
        <w:rPr>
          <w:bCs/>
          <w:sz w:val="24"/>
          <w:szCs w:val="24"/>
        </w:rPr>
        <w:t>коммуникативных универсальных учебных действий</w:t>
      </w:r>
      <w:r w:rsidRPr="00FF3867">
        <w:rPr>
          <w:sz w:val="24"/>
          <w:szCs w:val="24"/>
        </w:rPr>
        <w:t>:</w:t>
      </w:r>
    </w:p>
    <w:p w14:paraId="0EA184B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14:paraId="656DC0F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14:paraId="3E90A51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поставлять свои суждения с суждениями других участников диалога, обнаруживать различие и сходство позиций;</w:t>
      </w:r>
    </w:p>
    <w:p w14:paraId="4E192EC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14:paraId="37246B9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14:paraId="0B3FB3BB" w14:textId="79454A7E"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самоорганизации как части </w:t>
      </w:r>
      <w:r w:rsidRPr="00FF3867">
        <w:rPr>
          <w:bCs/>
          <w:sz w:val="24"/>
          <w:szCs w:val="24"/>
        </w:rPr>
        <w:t>регулятивных универсальных учебных действий</w:t>
      </w:r>
      <w:r w:rsidRPr="00FF3867">
        <w:rPr>
          <w:sz w:val="24"/>
          <w:szCs w:val="24"/>
        </w:rPr>
        <w:t>:</w:t>
      </w:r>
    </w:p>
    <w:p w14:paraId="25DED1C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проблемные вопросы, требующие решения в жизненных и учебных ситуациях;</w:t>
      </w:r>
    </w:p>
    <w:p w14:paraId="70232FC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14:paraId="10EE1AF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14:paraId="198CB4C5" w14:textId="79D2DD42"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самоконтроля, эмоционального интеллекта как части </w:t>
      </w:r>
      <w:r w:rsidRPr="00FF3867">
        <w:rPr>
          <w:bCs/>
          <w:sz w:val="24"/>
          <w:szCs w:val="24"/>
        </w:rPr>
        <w:t>регулятивных универсальных учебных действий</w:t>
      </w:r>
      <w:r w:rsidRPr="00FF3867">
        <w:rPr>
          <w:sz w:val="24"/>
          <w:szCs w:val="24"/>
        </w:rPr>
        <w:t>:</w:t>
      </w:r>
    </w:p>
    <w:p w14:paraId="45FFB0E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14:paraId="7D323E6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0B90968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ценивать соответствие результата цели и условиям;</w:t>
      </w:r>
    </w:p>
    <w:p w14:paraId="44EBEAB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правлять собственными эмоциями и не поддаваться эмоциям других, выявлять и анализировать их причины;</w:t>
      </w:r>
    </w:p>
    <w:p w14:paraId="2997A23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тавить себя на место другого человека, понимать мотивы и намерения другого, регулировать способ выражения эмоций;</w:t>
      </w:r>
    </w:p>
    <w:p w14:paraId="3936822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сознанно относиться к другому человеку, его мнению, признавать право на ошибку свою и чужую;</w:t>
      </w:r>
    </w:p>
    <w:p w14:paraId="7B2CD7A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ыть открытым себе и другим, осознавать невозможность контроля всего вокруг.</w:t>
      </w:r>
    </w:p>
    <w:p w14:paraId="025A23AC" w14:textId="0D518B2F" w:rsidR="006103F1" w:rsidRPr="00FF3867" w:rsidRDefault="006103F1" w:rsidP="00FF3867">
      <w:pPr>
        <w:tabs>
          <w:tab w:val="left" w:pos="2730"/>
        </w:tabs>
        <w:spacing w:line="240" w:lineRule="auto"/>
        <w:ind w:right="6" w:firstLine="567"/>
        <w:rPr>
          <w:sz w:val="24"/>
          <w:szCs w:val="24"/>
        </w:rPr>
      </w:pPr>
      <w:r w:rsidRPr="00FF3867">
        <w:rPr>
          <w:sz w:val="24"/>
          <w:szCs w:val="24"/>
        </w:rPr>
        <w:t>У обучающегося будут сформированы умения совместной деятельности:</w:t>
      </w:r>
    </w:p>
    <w:p w14:paraId="571736A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имать и использовать преимущества командной и индивидуальной работы при решении конкретной учебной задачи;</w:t>
      </w:r>
    </w:p>
    <w:p w14:paraId="3098953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14:paraId="68A122B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14:paraId="08BDA81E" w14:textId="3165B8C2" w:rsidR="006103F1" w:rsidRPr="00FF3867" w:rsidRDefault="006103F1" w:rsidP="00FF3867">
      <w:pPr>
        <w:tabs>
          <w:tab w:val="left" w:pos="2730"/>
        </w:tabs>
        <w:spacing w:line="240" w:lineRule="auto"/>
        <w:ind w:right="6" w:firstLine="567"/>
        <w:rPr>
          <w:b/>
          <w:sz w:val="24"/>
          <w:szCs w:val="24"/>
        </w:rPr>
      </w:pPr>
      <w:r w:rsidRPr="00FF3867">
        <w:rPr>
          <w:b/>
          <w:bCs/>
          <w:sz w:val="24"/>
          <w:szCs w:val="24"/>
        </w:rPr>
        <w:t xml:space="preserve">Предметные результаты освоения программы по ОБЖ на уровне основного общего образования </w:t>
      </w:r>
    </w:p>
    <w:p w14:paraId="6EE72E02" w14:textId="751C4147" w:rsidR="006103F1" w:rsidRPr="00FF3867" w:rsidRDefault="006103F1" w:rsidP="00FF3867">
      <w:pPr>
        <w:tabs>
          <w:tab w:val="left" w:pos="2730"/>
        </w:tabs>
        <w:spacing w:line="240" w:lineRule="auto"/>
        <w:ind w:right="6" w:firstLine="567"/>
        <w:rPr>
          <w:sz w:val="24"/>
          <w:szCs w:val="24"/>
        </w:rPr>
      </w:pPr>
      <w:r w:rsidRPr="00FF3867">
        <w:rPr>
          <w:sz w:val="24"/>
          <w:szCs w:val="24"/>
        </w:rPr>
        <w:t>Предметные результаты характеризуют сформированностью у обучающихся основ культуры безопасности жизнедеятельности и проявляются в способности построения и следования модели индивидуального безопасного поведения и опыте её применения в повседневной жизни.</w:t>
      </w:r>
    </w:p>
    <w:p w14:paraId="35DCFBE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14:paraId="79B8025C" w14:textId="593C523A" w:rsidR="006103F1" w:rsidRPr="00FF3867" w:rsidRDefault="006103F1" w:rsidP="00FF3867">
      <w:pPr>
        <w:tabs>
          <w:tab w:val="left" w:pos="2730"/>
        </w:tabs>
        <w:spacing w:line="240" w:lineRule="auto"/>
        <w:ind w:right="6" w:firstLine="567"/>
        <w:rPr>
          <w:sz w:val="24"/>
          <w:szCs w:val="24"/>
        </w:rPr>
      </w:pPr>
      <w:r w:rsidRPr="00FF3867">
        <w:rPr>
          <w:sz w:val="24"/>
          <w:szCs w:val="24"/>
        </w:rPr>
        <w:t>Предметные результаты по ОБЖ должны обеспечивать:</w:t>
      </w:r>
    </w:p>
    <w:p w14:paraId="233F8DE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14:paraId="5833311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14:paraId="3EEEB08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65F6B98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14:paraId="453765E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5) сформированность чувства гордости за свою Родину, ответственного отношения к выполнению конституционного долга – защите Отечества;</w:t>
      </w:r>
    </w:p>
    <w:p w14:paraId="794C1E4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14:paraId="7833B80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7)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7327E42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8) овладение знаниями и умениями применять меры и средства индивидуальной защиты, приёмы рационального и безопасного поведения в опасных и чрезвычайных ситуациях;</w:t>
      </w:r>
    </w:p>
    <w:p w14:paraId="5C68462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2758BAA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10) 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14:paraId="11FDB37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11) 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14:paraId="4CDAE6C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12) овладение знаниями и умениями предупреждения опасных 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04D40E27" w14:textId="6C6D8F96" w:rsidR="006103F1" w:rsidRPr="00FF3867" w:rsidRDefault="006103F1" w:rsidP="00FF3867">
      <w:pPr>
        <w:tabs>
          <w:tab w:val="left" w:pos="2730"/>
        </w:tabs>
        <w:spacing w:line="240" w:lineRule="auto"/>
        <w:ind w:right="6" w:firstLine="567"/>
        <w:rPr>
          <w:sz w:val="24"/>
          <w:szCs w:val="24"/>
        </w:rPr>
      </w:pPr>
      <w:r w:rsidRPr="00FF3867">
        <w:rPr>
          <w:sz w:val="24"/>
          <w:szCs w:val="24"/>
        </w:rPr>
        <w:t>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14:paraId="562FA7F0" w14:textId="63295AB3" w:rsidR="006103F1" w:rsidRPr="00FF3867" w:rsidRDefault="00CA334A" w:rsidP="00FF3867">
      <w:pPr>
        <w:tabs>
          <w:tab w:val="left" w:pos="2730"/>
        </w:tabs>
        <w:spacing w:line="240" w:lineRule="auto"/>
        <w:ind w:right="6" w:firstLine="567"/>
        <w:rPr>
          <w:sz w:val="24"/>
          <w:szCs w:val="24"/>
        </w:rPr>
      </w:pPr>
      <w:r w:rsidRPr="00FF3867">
        <w:rPr>
          <w:sz w:val="24"/>
          <w:szCs w:val="24"/>
        </w:rPr>
        <w:t>Учитель-предметник</w:t>
      </w:r>
      <w:r w:rsidR="006103F1" w:rsidRPr="00FF3867">
        <w:rPr>
          <w:sz w:val="24"/>
          <w:szCs w:val="24"/>
        </w:rPr>
        <w:t xml:space="preserve"> вправе самостоятельно определять последовательность для освоения обучающимися модулей ОБЖ.</w:t>
      </w:r>
    </w:p>
    <w:p w14:paraId="7D4A7DBF" w14:textId="339316C5" w:rsidR="006103F1" w:rsidRPr="00FF3867" w:rsidRDefault="00CA334A" w:rsidP="00FF3867">
      <w:pPr>
        <w:tabs>
          <w:tab w:val="left" w:pos="2730"/>
        </w:tabs>
        <w:spacing w:line="240" w:lineRule="auto"/>
        <w:ind w:right="6" w:firstLine="567"/>
        <w:rPr>
          <w:sz w:val="24"/>
          <w:szCs w:val="24"/>
        </w:rPr>
      </w:pPr>
      <w:r w:rsidRPr="00FF3867">
        <w:rPr>
          <w:sz w:val="24"/>
          <w:szCs w:val="24"/>
        </w:rPr>
        <w:t>ФОП ООО п</w:t>
      </w:r>
      <w:r w:rsidR="006103F1" w:rsidRPr="00FF3867">
        <w:rPr>
          <w:sz w:val="24"/>
          <w:szCs w:val="24"/>
        </w:rPr>
        <w:t>редлагается распределение предметных результатов, формируемых в ходе изучения учебного предмета ОБЖ, сгруппировать по учебным модулям:</w:t>
      </w:r>
    </w:p>
    <w:p w14:paraId="2DC7073E" w14:textId="198D3F8E" w:rsidR="006103F1" w:rsidRPr="00FF3867" w:rsidRDefault="006103F1" w:rsidP="00FF3867">
      <w:pPr>
        <w:tabs>
          <w:tab w:val="left" w:pos="2730"/>
        </w:tabs>
        <w:spacing w:line="240" w:lineRule="auto"/>
        <w:ind w:right="6" w:firstLine="567"/>
        <w:rPr>
          <w:sz w:val="24"/>
          <w:szCs w:val="24"/>
        </w:rPr>
      </w:pPr>
      <w:r w:rsidRPr="00FF3867">
        <w:rPr>
          <w:sz w:val="24"/>
          <w:szCs w:val="24"/>
        </w:rPr>
        <w:t>Модуль № 1 «Культура безопасности жизнедеятельности в современном обществе»:</w:t>
      </w:r>
    </w:p>
    <w:p w14:paraId="476D9CE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онятия «опасная ситуация» и «чрезвычайная ситуация», анализировать, в чём их сходство и различия (виды чрезвычайных ситуаций, в том числе террористического характера);</w:t>
      </w:r>
    </w:p>
    <w:p w14:paraId="532A344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смысл понятия «культура безопасности» (как способности предвидеть, по возможности избегать, действовать в опасных ситуациях);</w:t>
      </w:r>
    </w:p>
    <w:p w14:paraId="152424C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14:paraId="26A43E8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 в том числе техногенного происхождения;</w:t>
      </w:r>
    </w:p>
    <w:p w14:paraId="05FFEFD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общие принципы безопасного поведения;</w:t>
      </w:r>
    </w:p>
    <w:p w14:paraId="46A14F1E" w14:textId="6BBEE4E8" w:rsidR="006103F1" w:rsidRPr="00FF3867" w:rsidRDefault="006103F1" w:rsidP="00FF3867">
      <w:pPr>
        <w:tabs>
          <w:tab w:val="left" w:pos="2730"/>
        </w:tabs>
        <w:spacing w:line="240" w:lineRule="auto"/>
        <w:ind w:right="6" w:firstLine="567"/>
        <w:rPr>
          <w:sz w:val="24"/>
          <w:szCs w:val="24"/>
        </w:rPr>
      </w:pPr>
      <w:r w:rsidRPr="00FF3867">
        <w:rPr>
          <w:sz w:val="24"/>
          <w:szCs w:val="24"/>
        </w:rPr>
        <w:t>Модуль № 2 «Безопасность в быту»:</w:t>
      </w:r>
    </w:p>
    <w:p w14:paraId="3565125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особенности жизнеобеспечения жилища;</w:t>
      </w:r>
    </w:p>
    <w:p w14:paraId="017D17F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цировать источники опасности в быту (пожароопасные предметы, электроприборы, газовое оборудование, бытовая химия, медикаменты);</w:t>
      </w:r>
    </w:p>
    <w:p w14:paraId="370CB3A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знать права, обязанности и ответственность граждан в области пожарной безопасности;</w:t>
      </w:r>
    </w:p>
    <w:p w14:paraId="7D54B02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поведения, позволяющие предупредить возникновение опасных ситуаций в быту;</w:t>
      </w:r>
    </w:p>
    <w:p w14:paraId="34F602E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ситуации криминального характера;</w:t>
      </w:r>
    </w:p>
    <w:p w14:paraId="5CDB6AF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знать о правилах вызова экстренных служб и ответственности за ложные сообщения;</w:t>
      </w:r>
    </w:p>
    <w:p w14:paraId="68A3149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возникновении аварийных ситуаций техногенного происхождения в коммунальных системах жизнеобеспечения (водо- и газоснабжение, канализация, электроэнергетические и тепловые сети);</w:t>
      </w:r>
    </w:p>
    <w:p w14:paraId="5358D72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итуациях криминального характера;</w:t>
      </w:r>
    </w:p>
    <w:p w14:paraId="124353F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пожаре в жилых и общественных зданиях, в том числе правильно использовать первичные средства пожаротушения;</w:t>
      </w:r>
    </w:p>
    <w:p w14:paraId="3BF88E7C" w14:textId="44AC9D0A" w:rsidR="006103F1" w:rsidRPr="00FF3867" w:rsidRDefault="006103F1" w:rsidP="00FF3867">
      <w:pPr>
        <w:tabs>
          <w:tab w:val="left" w:pos="2730"/>
        </w:tabs>
        <w:spacing w:line="240" w:lineRule="auto"/>
        <w:ind w:right="6" w:firstLine="567"/>
        <w:rPr>
          <w:sz w:val="24"/>
          <w:szCs w:val="24"/>
        </w:rPr>
      </w:pPr>
      <w:r w:rsidRPr="00FF3867">
        <w:rPr>
          <w:sz w:val="24"/>
          <w:szCs w:val="24"/>
        </w:rPr>
        <w:t>Модуль № 3 «Безопасность на транспорте»:</w:t>
      </w:r>
    </w:p>
    <w:p w14:paraId="497EF28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цировать виды опасностей на транспорте (наземный, подземный, железнодорожный, водный, воздушный);</w:t>
      </w:r>
    </w:p>
    <w:p w14:paraId="262B09D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дорожного движения, установленные для пешехода, пассажира, водителя велосипеда и иных средств передвижения;</w:t>
      </w:r>
    </w:p>
    <w:p w14:paraId="5C24A2E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едупреждать возникновение сложных и опасных ситуаций на транспорте, в том числе криминогенного характера и ситуации угрозы террористического акта;</w:t>
      </w:r>
    </w:p>
    <w:p w14:paraId="0489EA5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14:paraId="39F0839E" w14:textId="4790BD2A" w:rsidR="006103F1" w:rsidRPr="00FF3867" w:rsidRDefault="006103F1" w:rsidP="00FF3867">
      <w:pPr>
        <w:tabs>
          <w:tab w:val="left" w:pos="2730"/>
        </w:tabs>
        <w:spacing w:line="240" w:lineRule="auto"/>
        <w:ind w:right="6" w:firstLine="567"/>
        <w:rPr>
          <w:sz w:val="24"/>
          <w:szCs w:val="24"/>
        </w:rPr>
      </w:pPr>
      <w:r w:rsidRPr="00FF3867">
        <w:rPr>
          <w:sz w:val="24"/>
          <w:szCs w:val="24"/>
        </w:rPr>
        <w:t>Модуль № 4 «Безопасность в общественных местах»:</w:t>
      </w:r>
    </w:p>
    <w:p w14:paraId="5AF6271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ёж, мошенничество, хулиганство, ксенофобия);</w:t>
      </w:r>
    </w:p>
    <w:p w14:paraId="30460C9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поведения в местах массового пребывания людей (в толпе);</w:t>
      </w:r>
    </w:p>
    <w:p w14:paraId="0A5D22D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знать правила информирования экстренных служб;</w:t>
      </w:r>
    </w:p>
    <w:p w14:paraId="320F72B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обнаружении в общественных местах бесхозных (потенциально опасных) вещей и предметов;</w:t>
      </w:r>
    </w:p>
    <w:p w14:paraId="15B0CF0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эвакуироваться из общественных мест и зданий;</w:t>
      </w:r>
    </w:p>
    <w:p w14:paraId="3B03967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возникновении пожара и происшествиях в общественных местах;</w:t>
      </w:r>
    </w:p>
    <w:p w14:paraId="13AF1E6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условиях совершения террористического акта, в том числе при захвате и освобождении заложников;</w:t>
      </w:r>
    </w:p>
    <w:p w14:paraId="402F305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итуациях криминогенного и антиобщественного характера;</w:t>
      </w:r>
    </w:p>
    <w:p w14:paraId="6D5E2CEE" w14:textId="7DD91BA1" w:rsidR="006103F1" w:rsidRPr="00FF3867" w:rsidRDefault="006103F1" w:rsidP="00FF3867">
      <w:pPr>
        <w:tabs>
          <w:tab w:val="left" w:pos="2730"/>
        </w:tabs>
        <w:spacing w:line="240" w:lineRule="auto"/>
        <w:ind w:right="6" w:firstLine="567"/>
        <w:rPr>
          <w:sz w:val="24"/>
          <w:szCs w:val="24"/>
        </w:rPr>
      </w:pPr>
      <w:r w:rsidRPr="00FF3867">
        <w:rPr>
          <w:sz w:val="24"/>
          <w:szCs w:val="24"/>
        </w:rPr>
        <w:t>Модуль № 5 «Безопасность в природной среде»:</w:t>
      </w:r>
    </w:p>
    <w:p w14:paraId="50EE908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смысл понятия экологии, экологической культуры, значение экологии для устойчивого развития общества;</w:t>
      </w:r>
    </w:p>
    <w:p w14:paraId="6B2C9F9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мнить и выполнять правила безопасного поведения при неблагоприятной экологической обстановке;</w:t>
      </w:r>
    </w:p>
    <w:p w14:paraId="29F2E49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поведения на природе;</w:t>
      </w:r>
    </w:p>
    <w:p w14:paraId="6638E14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равила безопасного поведения на водоёмах в различное время года;</w:t>
      </w:r>
    </w:p>
    <w:p w14:paraId="2F26576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14:paraId="6CF2D2C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правила само- и взаимопомощи терпящим бедствие на воде;</w:t>
      </w:r>
    </w:p>
    <w:p w14:paraId="3A8CA1B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 и растениями;</w:t>
      </w:r>
    </w:p>
    <w:p w14:paraId="4023B9C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знать и применять способы подачи сигнала о помощи;</w:t>
      </w:r>
    </w:p>
    <w:p w14:paraId="359ABCCB" w14:textId="20177823" w:rsidR="006103F1" w:rsidRPr="00FF3867" w:rsidRDefault="006103F1" w:rsidP="00FF3867">
      <w:pPr>
        <w:tabs>
          <w:tab w:val="left" w:pos="2730"/>
        </w:tabs>
        <w:spacing w:line="240" w:lineRule="auto"/>
        <w:ind w:right="6" w:firstLine="567"/>
        <w:rPr>
          <w:sz w:val="24"/>
          <w:szCs w:val="24"/>
        </w:rPr>
      </w:pPr>
      <w:r w:rsidRPr="00FF3867">
        <w:rPr>
          <w:sz w:val="24"/>
          <w:szCs w:val="24"/>
        </w:rPr>
        <w:t>Модуль № 6 «Здоровье и как его сохранить. Основы медицинских знаний»:</w:t>
      </w:r>
    </w:p>
    <w:p w14:paraId="0C4985C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смысл понятий здоровья (физического и психического) и здорового образа жизни;</w:t>
      </w:r>
    </w:p>
    <w:p w14:paraId="7B9CCD9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факторы, влияющие на здоровье человека;</w:t>
      </w:r>
    </w:p>
    <w:p w14:paraId="49883EE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понятия заболеваний, зависящих от образа жизни (физических нагрузок, режима труда и отдыха, питания, психического здоровья и психологического благополучия);</w:t>
      </w:r>
    </w:p>
    <w:p w14:paraId="0AE2C39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негативно относиться к вредным привычкам (табакокурение, алкоголизм, наркомания, игровая зависимость);</w:t>
      </w:r>
    </w:p>
    <w:p w14:paraId="387577B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мер защиты от инфекционных и неинфекционных заболеваний;</w:t>
      </w:r>
    </w:p>
    <w:p w14:paraId="0D7F038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лучае возникновения чрезвычайных ситуаций биолого-социального происхождения (эпидемии, пандемии);</w:t>
      </w:r>
    </w:p>
    <w:p w14:paraId="5CB7D7B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14:paraId="13DA863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казывать первую помощь и самопомощь при неотложных состояниях;</w:t>
      </w:r>
    </w:p>
    <w:p w14:paraId="415C529C" w14:textId="68415C64" w:rsidR="006103F1" w:rsidRPr="00FF3867" w:rsidRDefault="006103F1" w:rsidP="00FF3867">
      <w:pPr>
        <w:tabs>
          <w:tab w:val="left" w:pos="2730"/>
        </w:tabs>
        <w:spacing w:line="240" w:lineRule="auto"/>
        <w:ind w:right="6" w:firstLine="567"/>
        <w:rPr>
          <w:sz w:val="24"/>
          <w:szCs w:val="24"/>
        </w:rPr>
      </w:pPr>
      <w:r w:rsidRPr="00FF3867">
        <w:rPr>
          <w:sz w:val="24"/>
          <w:szCs w:val="24"/>
        </w:rPr>
        <w:t>Модуль № 7 «Безопасность в социуме»:</w:t>
      </w:r>
    </w:p>
    <w:p w14:paraId="0DDA07F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межличностного и группового конфликта;</w:t>
      </w:r>
    </w:p>
    <w:p w14:paraId="0070215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способы избегания и разрешения конфликтных ситуаций;</w:t>
      </w:r>
    </w:p>
    <w:p w14:paraId="68BAD5B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опасные проявления конфликтов (в том числе насилие, буллинг (травля);</w:t>
      </w:r>
    </w:p>
    <w:p w14:paraId="62A5137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манипуляций (в том числе в целях вовлечения в экстремистскую, террористическую и иную деструктивную деятельность, в субкультуры и формируемые на их основе сообщества экстремистской и суицидальной направленности) и способов противостоять манипуляциям;</w:t>
      </w:r>
    </w:p>
    <w:p w14:paraId="71E9711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коммуникации с незнакомыми людьми (в том числе с подозрительными людьми, у которых могут иметься преступные намерения);</w:t>
      </w:r>
    </w:p>
    <w:p w14:paraId="23A4283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14:paraId="6BA6B97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опасности и соблюдать правила безопасного поведения в практике современных молодёжных увлечений;</w:t>
      </w:r>
    </w:p>
    <w:p w14:paraId="7626DA8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опасных проявлениях конфликта и при возможных манипуляциях;</w:t>
      </w:r>
    </w:p>
    <w:p w14:paraId="4B998EDC" w14:textId="372D74DD" w:rsidR="006103F1" w:rsidRPr="00FF3867" w:rsidRDefault="006103F1" w:rsidP="00FF3867">
      <w:pPr>
        <w:tabs>
          <w:tab w:val="left" w:pos="2730"/>
        </w:tabs>
        <w:spacing w:line="240" w:lineRule="auto"/>
        <w:ind w:right="6" w:firstLine="567"/>
        <w:rPr>
          <w:sz w:val="24"/>
          <w:szCs w:val="24"/>
        </w:rPr>
      </w:pPr>
      <w:r w:rsidRPr="00FF3867">
        <w:rPr>
          <w:sz w:val="24"/>
          <w:szCs w:val="24"/>
        </w:rPr>
        <w:t>Модуль № 8 «Безопасность в информационном пространстве»:</w:t>
      </w:r>
    </w:p>
    <w:p w14:paraId="5D0A5B7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информационных и компьютерных угроз; характеризовать потенциальные риски и угрозы при использовании сети Интернет, предупреждать риски и угрозы в Интернете (в том числе вовлечения в экстремистские, террористические и иные деструктивные Интернетсообщества);</w:t>
      </w:r>
    </w:p>
    <w:p w14:paraId="71640AB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ладеть принципами безопасного использования Интернета, электронных изделий бытового назначения (игровые приставки, мобильные телефоны сотовой связи и другие);</w:t>
      </w:r>
    </w:p>
    <w:p w14:paraId="25FC25E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едупреждать возникновение сложных и опасных ситуаций;</w:t>
      </w:r>
    </w:p>
    <w:p w14:paraId="5547393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и предотвращать потенциальные риски и угрозы при использовании Интернета (например: мошенничество, игромания, деструктивные сообщества в социальных сетях);</w:t>
      </w:r>
    </w:p>
    <w:p w14:paraId="286B6141" w14:textId="35A88701" w:rsidR="006103F1" w:rsidRPr="00FF3867" w:rsidRDefault="006103F1" w:rsidP="00FF3867">
      <w:pPr>
        <w:tabs>
          <w:tab w:val="left" w:pos="2730"/>
        </w:tabs>
        <w:spacing w:line="240" w:lineRule="auto"/>
        <w:ind w:right="6" w:firstLine="567"/>
        <w:rPr>
          <w:sz w:val="24"/>
          <w:szCs w:val="24"/>
        </w:rPr>
      </w:pPr>
      <w:r w:rsidRPr="00FF3867">
        <w:rPr>
          <w:sz w:val="24"/>
          <w:szCs w:val="24"/>
        </w:rPr>
        <w:t>Модуль № 9 «Основы противодействия экстремизму и терроризму»:</w:t>
      </w:r>
    </w:p>
    <w:p w14:paraId="3A7EC5C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онятия экстремизма, терроризма, их причины и последствия;</w:t>
      </w:r>
    </w:p>
    <w:p w14:paraId="2C75D12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ть негативное отношение к экстремистской и террористической деятельности;</w:t>
      </w:r>
    </w:p>
    <w:p w14:paraId="3EE5ED6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организационные основы системы противодействия терроризму и экстремизму в Российской Федерации;</w:t>
      </w:r>
    </w:p>
    <w:p w14:paraId="15D09A2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ситуации угрозы террористического акта в доме, в общественном месте;</w:t>
      </w:r>
    </w:p>
    <w:p w14:paraId="7EB5891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обнаружении в общественных местах бесхозных (или опасных) вещей и предметов;</w:t>
      </w:r>
    </w:p>
    <w:p w14:paraId="15589AB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условиях совершения террористического акта, в том числе при захвате и освобождении заложников;</w:t>
      </w:r>
    </w:p>
    <w:p w14:paraId="0334E974" w14:textId="07A8173D" w:rsidR="006103F1" w:rsidRPr="00FF3867" w:rsidRDefault="006103F1" w:rsidP="00FF3867">
      <w:pPr>
        <w:tabs>
          <w:tab w:val="left" w:pos="2730"/>
        </w:tabs>
        <w:spacing w:line="240" w:lineRule="auto"/>
        <w:ind w:right="6" w:firstLine="567"/>
        <w:rPr>
          <w:sz w:val="24"/>
          <w:szCs w:val="24"/>
        </w:rPr>
      </w:pPr>
      <w:r w:rsidRPr="00FF3867">
        <w:rPr>
          <w:sz w:val="24"/>
          <w:szCs w:val="24"/>
        </w:rPr>
        <w:t>Модуль № 10 «Взаимодействие личности, общества и государства в обеспечении безопасности жизни и здоровья населения»:</w:t>
      </w:r>
    </w:p>
    <w:p w14:paraId="1FECC1B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роль человека, общества и государства при обеспечении безопасности жизни и здоровья населения в Российской Федерации;</w:t>
      </w:r>
    </w:p>
    <w:p w14:paraId="58D124C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роль государственных служб Российской Федерации по защите населения при возникновении и ликвидации последствий чрезвычайных ситуаций в современных условиях; 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различного характера;</w:t>
      </w:r>
    </w:p>
    <w:p w14:paraId="6A7D1B8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равила оповещения и эвакуации населения в условиях чрезвычайных ситуаций;</w:t>
      </w:r>
    </w:p>
    <w:p w14:paraId="5C968C3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мнить и объяснять права и обязанности граждан Российской Федерации в области безопасности в условиях чрезвычайных ситуаций мирного и военного времени;</w:t>
      </w:r>
    </w:p>
    <w:p w14:paraId="168F242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ладеть правилами безопасного поведения и безопасно действовать в различных ситуациях;</w:t>
      </w:r>
    </w:p>
    <w:p w14:paraId="0C6BC3A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ладеть способами антикоррупционного поведения с учётом возрастных обязанностей;</w:t>
      </w:r>
    </w:p>
    <w:p w14:paraId="1D3D36A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информировать население и соответствующие органы о возникновении опасных ситуаций.</w:t>
      </w:r>
    </w:p>
    <w:p w14:paraId="53D537EC" w14:textId="7623840F" w:rsidR="006103F1" w:rsidRPr="00FF3867" w:rsidRDefault="006103F1" w:rsidP="00FF3867">
      <w:pPr>
        <w:tabs>
          <w:tab w:val="left" w:pos="2730"/>
        </w:tabs>
        <w:spacing w:line="240" w:lineRule="auto"/>
        <w:ind w:right="6" w:firstLine="0"/>
        <w:rPr>
          <w:sz w:val="24"/>
          <w:szCs w:val="24"/>
        </w:rPr>
      </w:pPr>
    </w:p>
    <w:p w14:paraId="6BCA0DB5" w14:textId="1D005DD4" w:rsidR="006103F1" w:rsidRPr="00FF3867" w:rsidRDefault="006103F1" w:rsidP="00FF3867">
      <w:pPr>
        <w:tabs>
          <w:tab w:val="left" w:pos="2730"/>
        </w:tabs>
        <w:spacing w:line="240" w:lineRule="auto"/>
        <w:ind w:right="6" w:firstLine="567"/>
        <w:rPr>
          <w:sz w:val="24"/>
          <w:szCs w:val="24"/>
        </w:rPr>
      </w:pPr>
    </w:p>
    <w:p w14:paraId="5717FF8B" w14:textId="77777777" w:rsidR="006103F1" w:rsidRDefault="006103F1" w:rsidP="006103F1">
      <w:pPr>
        <w:spacing w:line="240" w:lineRule="auto"/>
        <w:ind w:left="540"/>
        <w:contextualSpacing/>
        <w:jc w:val="center"/>
        <w:rPr>
          <w:rFonts w:eastAsia="Calibri" w:cs="Times New Roman"/>
          <w:b/>
          <w:sz w:val="24"/>
          <w:szCs w:val="24"/>
          <w:lang w:eastAsia="en-US"/>
        </w:rPr>
      </w:pPr>
      <w:r w:rsidRPr="006103F1">
        <w:rPr>
          <w:rFonts w:eastAsia="Calibri" w:cs="Times New Roman"/>
          <w:b/>
          <w:sz w:val="24"/>
          <w:szCs w:val="24"/>
          <w:lang w:eastAsia="en-US"/>
        </w:rPr>
        <w:t>Тематическое планирование учебного предмета</w:t>
      </w:r>
    </w:p>
    <w:p w14:paraId="1624B367" w14:textId="77AD86C4" w:rsidR="006103F1" w:rsidRPr="006103F1" w:rsidRDefault="006103F1" w:rsidP="006103F1">
      <w:pPr>
        <w:spacing w:line="240" w:lineRule="auto"/>
        <w:ind w:left="540"/>
        <w:contextualSpacing/>
        <w:jc w:val="center"/>
        <w:rPr>
          <w:rFonts w:eastAsia="Calibri" w:cs="Times New Roman"/>
          <w:b/>
          <w:sz w:val="24"/>
          <w:szCs w:val="24"/>
          <w:lang w:eastAsia="en-US"/>
        </w:rPr>
      </w:pPr>
      <w:r w:rsidRPr="006103F1">
        <w:rPr>
          <w:rFonts w:eastAsia="Calibri" w:cs="Times New Roman"/>
          <w:b/>
          <w:sz w:val="24"/>
          <w:szCs w:val="24"/>
          <w:lang w:eastAsia="en-US"/>
        </w:rPr>
        <w:t xml:space="preserve"> «</w:t>
      </w:r>
      <w:r>
        <w:rPr>
          <w:rFonts w:eastAsia="Calibri" w:cs="Times New Roman"/>
          <w:b/>
          <w:sz w:val="24"/>
          <w:szCs w:val="24"/>
          <w:lang w:eastAsia="en-US"/>
        </w:rPr>
        <w:t>Основы безопасности жизнедеятельности</w:t>
      </w:r>
      <w:r w:rsidRPr="006103F1">
        <w:rPr>
          <w:rFonts w:eastAsia="Calibri" w:cs="Times New Roman"/>
          <w:b/>
          <w:sz w:val="24"/>
          <w:szCs w:val="24"/>
          <w:lang w:eastAsia="en-US"/>
        </w:rPr>
        <w:t>»</w:t>
      </w:r>
    </w:p>
    <w:p w14:paraId="19033AFB" w14:textId="7CA94F0A" w:rsidR="006103F1" w:rsidRDefault="006103F1" w:rsidP="006103F1">
      <w:pPr>
        <w:spacing w:line="240" w:lineRule="auto"/>
        <w:ind w:left="540" w:firstLine="0"/>
        <w:contextualSpacing/>
        <w:jc w:val="center"/>
        <w:rPr>
          <w:rFonts w:eastAsia="SchoolBookSanPin" w:cs="Times New Roman"/>
          <w:b/>
          <w:sz w:val="24"/>
          <w:szCs w:val="24"/>
          <w:lang w:eastAsia="en-US"/>
        </w:rPr>
      </w:pPr>
    </w:p>
    <w:p w14:paraId="55D05722" w14:textId="77777777" w:rsidR="00FF3867" w:rsidRPr="00FF3867" w:rsidRDefault="00FF3867" w:rsidP="00FF3867">
      <w:pPr>
        <w:spacing w:line="240" w:lineRule="auto"/>
        <w:ind w:firstLine="709"/>
        <w:contextualSpacing/>
        <w:rPr>
          <w:rFonts w:eastAsia="SchoolBookSanPin" w:cs="Times New Roman"/>
          <w:b/>
          <w:sz w:val="24"/>
          <w:szCs w:val="24"/>
          <w:lang w:eastAsia="en-US"/>
        </w:rPr>
      </w:pPr>
      <w:r w:rsidRPr="00FF386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6548B379" w14:textId="75D63A6D" w:rsidR="00FF3867" w:rsidRPr="00FF3867" w:rsidRDefault="00FF3867" w:rsidP="00FF3867">
      <w:pPr>
        <w:widowControl w:val="0"/>
        <w:spacing w:line="240" w:lineRule="auto"/>
        <w:ind w:firstLine="709"/>
        <w:rPr>
          <w:rFonts w:eastAsia="SchoolBookSanPin" w:cs="Times New Roman"/>
          <w:sz w:val="24"/>
          <w:szCs w:val="24"/>
          <w:lang w:eastAsia="en-US"/>
        </w:rPr>
      </w:pPr>
      <w:r w:rsidRPr="00FF386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F3867">
        <w:rPr>
          <w:rFonts w:eastAsia="SchoolBookSanPin" w:cs="Times New Roman"/>
          <w:b/>
          <w:sz w:val="24"/>
          <w:szCs w:val="24"/>
          <w:lang w:eastAsia="en-US"/>
        </w:rPr>
        <w:t>«рабочей программе учителя»</w:t>
      </w:r>
      <w:r w:rsidRPr="00FF386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40CFD1BF" w14:textId="1765EB54" w:rsidR="006103F1" w:rsidRPr="006103F1" w:rsidRDefault="006103F1" w:rsidP="006103F1">
      <w:pPr>
        <w:widowControl w:val="0"/>
        <w:spacing w:line="240" w:lineRule="auto"/>
        <w:ind w:firstLine="709"/>
        <w:rPr>
          <w:rFonts w:eastAsia="SchoolBookSanPin" w:cs="Times New Roman"/>
          <w:sz w:val="24"/>
          <w:szCs w:val="24"/>
          <w:lang w:eastAsia="en-US"/>
        </w:rPr>
      </w:pPr>
      <w:r w:rsidRPr="006103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6103F1" w:rsidRPr="006103F1" w14:paraId="48DCB4B3" w14:textId="77777777" w:rsidTr="006103F1">
        <w:trPr>
          <w:trHeight w:val="575"/>
        </w:trPr>
        <w:tc>
          <w:tcPr>
            <w:tcW w:w="993" w:type="dxa"/>
          </w:tcPr>
          <w:p w14:paraId="7FAE634D" w14:textId="77777777" w:rsidR="006103F1" w:rsidRPr="006103F1" w:rsidRDefault="006103F1" w:rsidP="006103F1">
            <w:pPr>
              <w:spacing w:line="240" w:lineRule="auto"/>
              <w:ind w:left="142" w:right="354" w:firstLine="96"/>
              <w:jc w:val="center"/>
              <w:rPr>
                <w:rFonts w:eastAsia="Times New Roman"/>
                <w:szCs w:val="20"/>
                <w:lang w:eastAsia="en-US"/>
              </w:rPr>
            </w:pPr>
            <w:r w:rsidRPr="006103F1">
              <w:rPr>
                <w:rFonts w:eastAsia="Times New Roman"/>
                <w:szCs w:val="20"/>
                <w:lang w:eastAsia="en-US"/>
              </w:rPr>
              <w:t>№</w:t>
            </w:r>
            <w:r w:rsidRPr="006103F1">
              <w:rPr>
                <w:rFonts w:eastAsia="Times New Roman"/>
                <w:spacing w:val="-57"/>
                <w:szCs w:val="20"/>
                <w:lang w:eastAsia="en-US"/>
              </w:rPr>
              <w:t xml:space="preserve"> </w:t>
            </w:r>
            <w:r w:rsidRPr="006103F1">
              <w:rPr>
                <w:rFonts w:eastAsia="Times New Roman"/>
                <w:szCs w:val="20"/>
                <w:lang w:eastAsia="en-US"/>
              </w:rPr>
              <w:t>п/п</w:t>
            </w:r>
          </w:p>
        </w:tc>
        <w:tc>
          <w:tcPr>
            <w:tcW w:w="4394" w:type="dxa"/>
          </w:tcPr>
          <w:p w14:paraId="602475C9" w14:textId="77777777" w:rsidR="006103F1" w:rsidRPr="006103F1" w:rsidRDefault="006103F1" w:rsidP="006103F1">
            <w:pPr>
              <w:spacing w:line="240" w:lineRule="auto"/>
              <w:ind w:left="142" w:firstLine="0"/>
              <w:jc w:val="center"/>
              <w:rPr>
                <w:rFonts w:eastAsia="Times New Roman"/>
                <w:szCs w:val="20"/>
                <w:lang w:eastAsia="en-US"/>
              </w:rPr>
            </w:pPr>
            <w:r w:rsidRPr="006103F1">
              <w:rPr>
                <w:rFonts w:eastAsia="Times New Roman"/>
                <w:szCs w:val="20"/>
                <w:lang w:eastAsia="en-US"/>
              </w:rPr>
              <w:t>Тема</w:t>
            </w:r>
          </w:p>
        </w:tc>
        <w:tc>
          <w:tcPr>
            <w:tcW w:w="2126" w:type="dxa"/>
          </w:tcPr>
          <w:p w14:paraId="71C780C0" w14:textId="77777777" w:rsidR="006103F1" w:rsidRPr="006103F1" w:rsidRDefault="006103F1" w:rsidP="006103F1">
            <w:pPr>
              <w:spacing w:line="240" w:lineRule="auto"/>
              <w:ind w:left="142" w:right="27" w:hanging="72"/>
              <w:jc w:val="center"/>
              <w:rPr>
                <w:rFonts w:eastAsia="Times New Roman"/>
                <w:szCs w:val="20"/>
                <w:lang w:val="ru-RU" w:eastAsia="en-US"/>
              </w:rPr>
            </w:pPr>
            <w:r w:rsidRPr="006103F1">
              <w:rPr>
                <w:rFonts w:eastAsia="Times New Roman"/>
                <w:spacing w:val="-1"/>
                <w:szCs w:val="20"/>
                <w:lang w:val="ru-RU" w:eastAsia="en-US"/>
              </w:rPr>
              <w:t>Количество часов, отводимых на освоение каждой темы</w:t>
            </w:r>
          </w:p>
        </w:tc>
        <w:tc>
          <w:tcPr>
            <w:tcW w:w="2126" w:type="dxa"/>
          </w:tcPr>
          <w:p w14:paraId="0DA332B3" w14:textId="77777777" w:rsidR="006103F1" w:rsidRPr="006103F1" w:rsidRDefault="006103F1" w:rsidP="006103F1">
            <w:pPr>
              <w:spacing w:line="240" w:lineRule="auto"/>
              <w:ind w:left="142" w:right="27" w:hanging="72"/>
              <w:jc w:val="center"/>
              <w:rPr>
                <w:rFonts w:eastAsia="Times New Roman"/>
                <w:spacing w:val="-1"/>
                <w:szCs w:val="20"/>
                <w:lang w:eastAsia="en-US"/>
              </w:rPr>
            </w:pPr>
            <w:r w:rsidRPr="006103F1">
              <w:rPr>
                <w:rFonts w:eastAsia="Times New Roman"/>
                <w:spacing w:val="-1"/>
                <w:szCs w:val="20"/>
                <w:lang w:eastAsia="en-US"/>
              </w:rPr>
              <w:t xml:space="preserve">Э(Ц)ОР </w:t>
            </w:r>
          </w:p>
        </w:tc>
      </w:tr>
      <w:tr w:rsidR="006103F1" w:rsidRPr="006103F1" w14:paraId="7C715463" w14:textId="77777777" w:rsidTr="000B2DB9">
        <w:trPr>
          <w:trHeight w:val="812"/>
        </w:trPr>
        <w:tc>
          <w:tcPr>
            <w:tcW w:w="993" w:type="dxa"/>
          </w:tcPr>
          <w:p w14:paraId="560D0F4B" w14:textId="77777777" w:rsidR="006103F1" w:rsidRPr="006103F1" w:rsidRDefault="006103F1" w:rsidP="006103F1">
            <w:pPr>
              <w:spacing w:line="240" w:lineRule="auto"/>
              <w:ind w:left="142" w:firstLine="0"/>
              <w:jc w:val="left"/>
              <w:rPr>
                <w:rFonts w:eastAsia="Times New Roman"/>
                <w:szCs w:val="20"/>
                <w:lang w:eastAsia="en-US"/>
              </w:rPr>
            </w:pPr>
            <w:r w:rsidRPr="006103F1">
              <w:rPr>
                <w:rFonts w:eastAsia="Times New Roman"/>
                <w:szCs w:val="20"/>
                <w:lang w:eastAsia="en-US"/>
              </w:rPr>
              <w:t>1.</w:t>
            </w:r>
          </w:p>
        </w:tc>
        <w:tc>
          <w:tcPr>
            <w:tcW w:w="4394" w:type="dxa"/>
          </w:tcPr>
          <w:p w14:paraId="2825AAA8" w14:textId="77777777" w:rsidR="006103F1" w:rsidRDefault="00404264" w:rsidP="006103F1">
            <w:pPr>
              <w:rPr>
                <w:rFonts w:eastAsia="OfficinaSansBoldITC"/>
                <w:szCs w:val="20"/>
                <w:lang w:val="ru-RU" w:eastAsia="en-US"/>
              </w:rPr>
            </w:pPr>
            <w:r w:rsidRPr="00404264">
              <w:rPr>
                <w:rFonts w:eastAsia="OfficinaSansBoldITC"/>
                <w:szCs w:val="20"/>
                <w:lang w:val="ru-RU" w:eastAsia="en-US"/>
              </w:rPr>
              <w:t>164.3.1. Модуль № 1 «Культура безопасности жизнедеятельности в современном обществе»</w:t>
            </w:r>
          </w:p>
          <w:p w14:paraId="47F325A2" w14:textId="77777777" w:rsidR="00404264" w:rsidRDefault="00404264" w:rsidP="006103F1">
            <w:pPr>
              <w:rPr>
                <w:rFonts w:eastAsia="OfficinaSansBoldITC"/>
                <w:szCs w:val="20"/>
                <w:lang w:val="ru-RU" w:eastAsia="en-US"/>
              </w:rPr>
            </w:pPr>
            <w:r w:rsidRPr="00404264">
              <w:rPr>
                <w:rFonts w:eastAsia="OfficinaSansBoldITC"/>
                <w:szCs w:val="20"/>
                <w:lang w:val="ru-RU" w:eastAsia="en-US"/>
              </w:rPr>
              <w:t>164.3.2. Модуль № 2 «Безопасность в быту»</w:t>
            </w:r>
          </w:p>
          <w:p w14:paraId="44BE23A2" w14:textId="77777777" w:rsidR="00404264" w:rsidRDefault="00404264" w:rsidP="006103F1">
            <w:pPr>
              <w:rPr>
                <w:rFonts w:eastAsia="OfficinaSansBoldITC"/>
                <w:szCs w:val="20"/>
                <w:lang w:val="ru-RU" w:eastAsia="en-US"/>
              </w:rPr>
            </w:pPr>
            <w:r w:rsidRPr="00404264">
              <w:rPr>
                <w:rFonts w:eastAsia="OfficinaSansBoldITC"/>
                <w:szCs w:val="20"/>
                <w:lang w:val="ru-RU" w:eastAsia="en-US"/>
              </w:rPr>
              <w:t>164.3.3. Модуль № 3 «Безопасность на транспорте»</w:t>
            </w:r>
          </w:p>
          <w:p w14:paraId="45A608E1" w14:textId="77777777" w:rsidR="00404264" w:rsidRDefault="00404264" w:rsidP="006103F1">
            <w:pPr>
              <w:rPr>
                <w:rFonts w:eastAsia="OfficinaSansBoldITC"/>
                <w:szCs w:val="20"/>
                <w:lang w:val="ru-RU" w:eastAsia="en-US"/>
              </w:rPr>
            </w:pPr>
            <w:r w:rsidRPr="00404264">
              <w:rPr>
                <w:rFonts w:eastAsia="OfficinaSansBoldITC"/>
                <w:szCs w:val="20"/>
                <w:lang w:val="ru-RU" w:eastAsia="en-US"/>
              </w:rPr>
              <w:t>164.3.4. Модуль № 4 «Безопасность в общественных местах»</w:t>
            </w:r>
          </w:p>
          <w:p w14:paraId="50F249E5" w14:textId="77777777" w:rsidR="00404264" w:rsidRDefault="00404264" w:rsidP="006103F1">
            <w:pPr>
              <w:rPr>
                <w:rFonts w:eastAsia="OfficinaSansBoldITC"/>
                <w:szCs w:val="20"/>
                <w:lang w:val="ru-RU" w:eastAsia="en-US"/>
              </w:rPr>
            </w:pPr>
            <w:r w:rsidRPr="00404264">
              <w:rPr>
                <w:rFonts w:eastAsia="OfficinaSansBoldITC"/>
                <w:szCs w:val="20"/>
                <w:lang w:val="ru-RU" w:eastAsia="en-US"/>
              </w:rPr>
              <w:t>164.3.5. Модуль № 5 «Безопасность в природной среде»</w:t>
            </w:r>
          </w:p>
          <w:p w14:paraId="33BA4A3D" w14:textId="77777777" w:rsidR="00404264" w:rsidRDefault="00404264" w:rsidP="006103F1">
            <w:pPr>
              <w:rPr>
                <w:rFonts w:eastAsia="OfficinaSansBoldITC"/>
                <w:szCs w:val="20"/>
                <w:lang w:val="ru-RU" w:eastAsia="en-US"/>
              </w:rPr>
            </w:pPr>
            <w:r w:rsidRPr="00404264">
              <w:rPr>
                <w:rFonts w:eastAsia="OfficinaSansBoldITC"/>
                <w:szCs w:val="20"/>
                <w:lang w:val="ru-RU" w:eastAsia="en-US"/>
              </w:rPr>
              <w:t>164.3.6. Модуль № 6 «Здоровье и как его сохранить. Основы медицинских знаний»</w:t>
            </w:r>
          </w:p>
          <w:p w14:paraId="07DA4302" w14:textId="77777777" w:rsidR="00404264" w:rsidRDefault="00404264" w:rsidP="006103F1">
            <w:pPr>
              <w:rPr>
                <w:rFonts w:eastAsia="OfficinaSansBoldITC"/>
                <w:szCs w:val="20"/>
                <w:lang w:val="ru-RU" w:eastAsia="en-US"/>
              </w:rPr>
            </w:pPr>
            <w:r w:rsidRPr="00404264">
              <w:rPr>
                <w:rFonts w:eastAsia="OfficinaSansBoldITC"/>
                <w:szCs w:val="20"/>
                <w:lang w:val="ru-RU" w:eastAsia="en-US"/>
              </w:rPr>
              <w:t>164.3.7. Модуль № 7 «Безопасность в социуме»</w:t>
            </w:r>
          </w:p>
          <w:p w14:paraId="1B292BC5" w14:textId="77777777" w:rsidR="00404264" w:rsidRDefault="00404264" w:rsidP="006103F1">
            <w:pPr>
              <w:rPr>
                <w:rFonts w:eastAsia="OfficinaSansBoldITC"/>
                <w:szCs w:val="20"/>
                <w:lang w:val="ru-RU" w:eastAsia="en-US"/>
              </w:rPr>
            </w:pPr>
            <w:r w:rsidRPr="00404264">
              <w:rPr>
                <w:rFonts w:eastAsia="OfficinaSansBoldITC"/>
                <w:szCs w:val="20"/>
                <w:lang w:val="ru-RU" w:eastAsia="en-US"/>
              </w:rPr>
              <w:t>164.3.8. Модуль № 8 «Безопасность в информационном пространстве»</w:t>
            </w:r>
          </w:p>
          <w:p w14:paraId="144DC14E" w14:textId="77777777" w:rsidR="00404264" w:rsidRDefault="00404264" w:rsidP="006103F1">
            <w:pPr>
              <w:rPr>
                <w:rFonts w:eastAsia="OfficinaSansBoldITC"/>
                <w:szCs w:val="20"/>
                <w:lang w:val="ru-RU" w:eastAsia="en-US"/>
              </w:rPr>
            </w:pPr>
            <w:r w:rsidRPr="00404264">
              <w:rPr>
                <w:rFonts w:eastAsia="OfficinaSansBoldITC"/>
                <w:szCs w:val="20"/>
                <w:lang w:val="ru-RU" w:eastAsia="en-US"/>
              </w:rPr>
              <w:t>164.3.9. Модуль № 9 «Основы противодействия экстремизму и терроризму»</w:t>
            </w:r>
          </w:p>
          <w:p w14:paraId="15F211A8" w14:textId="5AD78ADE" w:rsidR="00404264" w:rsidRPr="006103F1" w:rsidRDefault="00404264" w:rsidP="006103F1">
            <w:pPr>
              <w:rPr>
                <w:rFonts w:eastAsia="OfficinaSansBoldITC"/>
                <w:szCs w:val="20"/>
                <w:lang w:val="ru-RU" w:eastAsia="en-US"/>
              </w:rPr>
            </w:pPr>
            <w:r w:rsidRPr="00404264">
              <w:rPr>
                <w:rFonts w:eastAsia="OfficinaSansBoldITC"/>
                <w:szCs w:val="20"/>
                <w:lang w:val="ru-RU" w:eastAsia="en-US"/>
              </w:rPr>
              <w:t>164.3.10. Модуль № 10 «Взаимодействие личности, общества и государства в обеспечении безопасности жизни и здоровья населения»</w:t>
            </w:r>
          </w:p>
        </w:tc>
        <w:tc>
          <w:tcPr>
            <w:tcW w:w="2126" w:type="dxa"/>
            <w:vMerge w:val="restart"/>
          </w:tcPr>
          <w:p w14:paraId="029C2484" w14:textId="77777777"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3B317E32" w14:textId="77777777"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74C31E61" w14:textId="77777777"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14:paraId="321C4EFB" w14:textId="1F875111" w:rsidR="006103F1" w:rsidRDefault="006103F1" w:rsidP="009B20D2">
      <w:pPr>
        <w:tabs>
          <w:tab w:val="left" w:pos="2730"/>
        </w:tabs>
        <w:spacing w:line="276" w:lineRule="auto"/>
        <w:ind w:right="6" w:firstLine="567"/>
        <w:rPr>
          <w:color w:val="FF0000"/>
          <w:sz w:val="24"/>
          <w:szCs w:val="24"/>
        </w:rPr>
      </w:pPr>
    </w:p>
    <w:p w14:paraId="78F0B232" w14:textId="6E8EEDD3" w:rsidR="009B20D2" w:rsidRDefault="009B20D2" w:rsidP="00AF2DF3">
      <w:pPr>
        <w:tabs>
          <w:tab w:val="left" w:pos="2730"/>
        </w:tabs>
        <w:spacing w:line="276" w:lineRule="auto"/>
        <w:ind w:right="6" w:firstLine="0"/>
        <w:jc w:val="center"/>
        <w:rPr>
          <w:color w:val="FF0000"/>
          <w:sz w:val="24"/>
          <w:szCs w:val="24"/>
        </w:rPr>
      </w:pPr>
    </w:p>
    <w:p w14:paraId="6E609902" w14:textId="77777777" w:rsidR="006C0FB3" w:rsidRPr="00C22E85" w:rsidRDefault="006C0FB3" w:rsidP="007C4065">
      <w:pPr>
        <w:spacing w:line="276" w:lineRule="auto"/>
        <w:ind w:right="6" w:firstLine="567"/>
        <w:rPr>
          <w:color w:val="FF0000"/>
          <w:sz w:val="24"/>
          <w:szCs w:val="24"/>
        </w:rPr>
      </w:pPr>
    </w:p>
    <w:p w14:paraId="7841D518" w14:textId="77777777" w:rsidR="00AF2DF3" w:rsidRPr="00AF2DF3" w:rsidRDefault="00FB252B" w:rsidP="00AF2DF3">
      <w:pPr>
        <w:pStyle w:val="2"/>
        <w:numPr>
          <w:ilvl w:val="1"/>
          <w:numId w:val="145"/>
        </w:numPr>
        <w:spacing w:line="276" w:lineRule="auto"/>
        <w:ind w:left="0" w:firstLine="0"/>
        <w:jc w:val="center"/>
        <w:rPr>
          <w:rFonts w:ascii="Times New Roman" w:hAnsi="Times New Roman" w:cs="Times New Roman"/>
          <w:b/>
          <w:color w:val="auto"/>
          <w:sz w:val="24"/>
        </w:rPr>
      </w:pPr>
      <w:bookmarkStart w:id="181" w:name="_Toc133230102"/>
      <w:r w:rsidRPr="00AF2DF3">
        <w:rPr>
          <w:rFonts w:ascii="Times New Roman" w:hAnsi="Times New Roman" w:cs="Times New Roman"/>
          <w:b/>
          <w:color w:val="auto"/>
          <w:sz w:val="24"/>
        </w:rPr>
        <w:t xml:space="preserve">Программа формирования универсальных учебных действий </w:t>
      </w:r>
    </w:p>
    <w:p w14:paraId="7FF47956" w14:textId="1EFF677D" w:rsidR="008011CC" w:rsidRPr="00AF2DF3" w:rsidRDefault="00FB252B" w:rsidP="00AF2DF3">
      <w:pPr>
        <w:pStyle w:val="2"/>
        <w:spacing w:line="276" w:lineRule="auto"/>
        <w:ind w:firstLine="0"/>
        <w:jc w:val="center"/>
        <w:rPr>
          <w:rFonts w:ascii="Times New Roman" w:hAnsi="Times New Roman" w:cs="Times New Roman"/>
          <w:b/>
          <w:color w:val="auto"/>
          <w:sz w:val="24"/>
        </w:rPr>
      </w:pPr>
      <w:r w:rsidRPr="00AF2DF3">
        <w:rPr>
          <w:rFonts w:ascii="Times New Roman" w:hAnsi="Times New Roman" w:cs="Times New Roman"/>
          <w:b/>
          <w:color w:val="auto"/>
          <w:sz w:val="24"/>
        </w:rPr>
        <w:t>у обучающихся</w:t>
      </w:r>
      <w:bookmarkEnd w:id="181"/>
      <w:r w:rsidR="00AF2DF3" w:rsidRPr="00AF2DF3">
        <w:rPr>
          <w:rFonts w:ascii="Times New Roman" w:hAnsi="Times New Roman" w:cs="Times New Roman"/>
          <w:b/>
          <w:color w:val="auto"/>
          <w:sz w:val="24"/>
        </w:rPr>
        <w:t xml:space="preserve"> на уровне основного общего образования</w:t>
      </w:r>
    </w:p>
    <w:p w14:paraId="3F3CCAB8" w14:textId="77777777" w:rsidR="00AF2DF3" w:rsidRDefault="00AF2DF3" w:rsidP="00FB252B">
      <w:pPr>
        <w:pStyle w:val="2"/>
        <w:ind w:firstLine="709"/>
        <w:jc w:val="center"/>
        <w:rPr>
          <w:rFonts w:ascii="Times New Roman" w:hAnsi="Times New Roman" w:cs="Times New Roman"/>
          <w:b/>
          <w:color w:val="auto"/>
          <w:sz w:val="24"/>
          <w:szCs w:val="24"/>
        </w:rPr>
      </w:pPr>
      <w:bookmarkStart w:id="182" w:name="_Toc133230103"/>
    </w:p>
    <w:p w14:paraId="582F0183" w14:textId="08B26797" w:rsidR="007309D6" w:rsidRPr="00B73B23" w:rsidRDefault="007309D6" w:rsidP="00FB252B">
      <w:pPr>
        <w:pStyle w:val="2"/>
        <w:ind w:firstLine="709"/>
        <w:jc w:val="center"/>
        <w:rPr>
          <w:rFonts w:ascii="Times New Roman" w:hAnsi="Times New Roman" w:cs="Times New Roman"/>
          <w:sz w:val="24"/>
          <w:szCs w:val="24"/>
        </w:rPr>
      </w:pPr>
      <w:r w:rsidRPr="00FB252B">
        <w:rPr>
          <w:rFonts w:ascii="Times New Roman" w:hAnsi="Times New Roman" w:cs="Times New Roman"/>
          <w:b/>
          <w:color w:val="auto"/>
          <w:sz w:val="24"/>
          <w:szCs w:val="24"/>
        </w:rPr>
        <w:t>Пояснительная записка</w:t>
      </w:r>
      <w:bookmarkEnd w:id="182"/>
    </w:p>
    <w:p w14:paraId="1B0137EF" w14:textId="6B3FF165" w:rsidR="008011CC" w:rsidRDefault="00853E44" w:rsidP="00AF2DF3">
      <w:pPr>
        <w:spacing w:line="240" w:lineRule="auto"/>
        <w:ind w:right="6" w:firstLine="709"/>
        <w:rPr>
          <w:bCs/>
          <w:sz w:val="24"/>
          <w:szCs w:val="24"/>
        </w:rPr>
      </w:pPr>
      <w:r>
        <w:rPr>
          <w:bCs/>
          <w:sz w:val="24"/>
          <w:szCs w:val="24"/>
        </w:rPr>
        <w:t xml:space="preserve">В соответствии с требованиями федерального государственного образовательного стандарта основного общего образования </w:t>
      </w:r>
      <w:r w:rsidR="00054AE1">
        <w:rPr>
          <w:bCs/>
          <w:sz w:val="24"/>
          <w:szCs w:val="24"/>
        </w:rPr>
        <w:t xml:space="preserve">обучающийся при освоении программы основного общего образования должен овладеть универсальными учебными действиями. </w:t>
      </w:r>
    </w:p>
    <w:p w14:paraId="5BB2B7B1" w14:textId="1413F91F" w:rsidR="00054AE1" w:rsidRDefault="00054AE1" w:rsidP="00AF2DF3">
      <w:pPr>
        <w:spacing w:line="240" w:lineRule="auto"/>
        <w:ind w:right="6" w:firstLine="709"/>
        <w:rPr>
          <w:bCs/>
          <w:sz w:val="24"/>
          <w:szCs w:val="24"/>
        </w:rPr>
      </w:pPr>
      <w:r>
        <w:rPr>
          <w:bCs/>
          <w:sz w:val="24"/>
          <w:szCs w:val="24"/>
        </w:rPr>
        <w:t>Универсальные учебные действия представляют собой три группы:</w:t>
      </w:r>
    </w:p>
    <w:p w14:paraId="5D48CCC3" w14:textId="506387C2" w:rsidR="00054AE1" w:rsidRP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познавательные</w:t>
      </w:r>
      <w:r w:rsidR="00054AE1" w:rsidRPr="00054AE1">
        <w:rPr>
          <w:bCs/>
          <w:sz w:val="24"/>
          <w:szCs w:val="24"/>
        </w:rPr>
        <w:t xml:space="preserve"> действия</w:t>
      </w:r>
      <w:r>
        <w:rPr>
          <w:bCs/>
          <w:sz w:val="24"/>
          <w:szCs w:val="24"/>
        </w:rPr>
        <w:t>.</w:t>
      </w:r>
      <w:r w:rsidR="00054AE1" w:rsidRPr="00054AE1">
        <w:rPr>
          <w:bCs/>
          <w:sz w:val="24"/>
          <w:szCs w:val="24"/>
        </w:rPr>
        <w:t xml:space="preserve"> </w:t>
      </w:r>
      <w:r w:rsidRPr="00500560">
        <w:rPr>
          <w:rFonts w:cs="Times New Roman"/>
          <w:sz w:val="24"/>
          <w:szCs w:val="24"/>
          <w:shd w:val="clear" w:color="auto" w:fill="FFFFFF"/>
        </w:rPr>
        <w:t>Овладение системой универсальных учебных познавательных действий обеспечивает сформированность когнитивных навыков у обучающихся.</w:t>
      </w:r>
    </w:p>
    <w:p w14:paraId="4B28C14C" w14:textId="02C18066" w:rsidR="00054AE1" w:rsidRPr="00500560" w:rsidRDefault="00500560" w:rsidP="00AF2DF3">
      <w:pPr>
        <w:pStyle w:val="ac"/>
        <w:numPr>
          <w:ilvl w:val="0"/>
          <w:numId w:val="9"/>
        </w:numPr>
        <w:spacing w:line="240" w:lineRule="auto"/>
        <w:ind w:left="0" w:right="6" w:firstLine="709"/>
        <w:rPr>
          <w:rFonts w:cs="Times New Roman"/>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коммуникативные</w:t>
      </w:r>
      <w:r w:rsidR="00054AE1" w:rsidRPr="00054AE1">
        <w:rPr>
          <w:bCs/>
          <w:sz w:val="24"/>
          <w:szCs w:val="24"/>
        </w:rPr>
        <w:t xml:space="preserve"> действия</w:t>
      </w:r>
      <w:r>
        <w:rPr>
          <w:bCs/>
          <w:sz w:val="24"/>
          <w:szCs w:val="24"/>
        </w:rPr>
        <w:t xml:space="preserve">. </w:t>
      </w:r>
      <w:r w:rsidRPr="00500560">
        <w:rPr>
          <w:rFonts w:cs="Times New Roman"/>
          <w:sz w:val="24"/>
          <w:szCs w:val="24"/>
          <w:shd w:val="clear" w:color="auto" w:fill="FFFFFF"/>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66E75942" w14:textId="1E63DEA3" w:rsid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регулятивные</w:t>
      </w:r>
      <w:r w:rsidR="00054AE1" w:rsidRPr="00054AE1">
        <w:rPr>
          <w:bCs/>
          <w:sz w:val="24"/>
          <w:szCs w:val="24"/>
        </w:rPr>
        <w:t xml:space="preserve"> действия</w:t>
      </w:r>
      <w:r w:rsidR="00054AE1">
        <w:rPr>
          <w:bCs/>
          <w:sz w:val="24"/>
          <w:szCs w:val="24"/>
        </w:rPr>
        <w:t xml:space="preserve">. </w:t>
      </w:r>
      <w:r w:rsidRPr="00500560">
        <w:rPr>
          <w:rFonts w:cs="Times New Roman"/>
          <w:bCs/>
          <w:sz w:val="24"/>
          <w:szCs w:val="24"/>
        </w:rPr>
        <w:t>О</w:t>
      </w:r>
      <w:r w:rsidRPr="00500560">
        <w:rPr>
          <w:rFonts w:cs="Times New Roman"/>
          <w:sz w:val="24"/>
          <w:szCs w:val="24"/>
          <w:shd w:val="clear" w:color="auto" w:fill="FFFFFF"/>
        </w:rPr>
        <w:t>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3847C533" w14:textId="32FB58B1" w:rsidR="00500560" w:rsidRDefault="00500560" w:rsidP="00AF2DF3">
      <w:pPr>
        <w:spacing w:line="240" w:lineRule="auto"/>
        <w:ind w:firstLine="709"/>
        <w:rPr>
          <w:sz w:val="24"/>
          <w:szCs w:val="24"/>
        </w:rPr>
      </w:pPr>
      <w:r w:rsidRPr="00500560">
        <w:rPr>
          <w:sz w:val="24"/>
          <w:szCs w:val="24"/>
        </w:rPr>
        <w:t>Универсальные учебные действия позволяют решать круг задач в различных предметных областях и являю</w:t>
      </w:r>
      <w:r>
        <w:rPr>
          <w:sz w:val="24"/>
          <w:szCs w:val="24"/>
        </w:rPr>
        <w:t>тся</w:t>
      </w:r>
      <w:r w:rsidRPr="00500560">
        <w:rPr>
          <w:sz w:val="24"/>
          <w:szCs w:val="24"/>
        </w:rPr>
        <w:t xml:space="preserve"> результатами освоения обучающимися основной образовательной программы основного общего образования.</w:t>
      </w:r>
    </w:p>
    <w:p w14:paraId="216AFA12" w14:textId="157DB702" w:rsidR="00125D51" w:rsidRDefault="00F014DA" w:rsidP="00AF2DF3">
      <w:pPr>
        <w:spacing w:line="240" w:lineRule="auto"/>
        <w:ind w:firstLine="709"/>
        <w:rPr>
          <w:sz w:val="24"/>
          <w:szCs w:val="24"/>
        </w:rPr>
      </w:pPr>
      <w:r w:rsidRPr="00125D51">
        <w:rPr>
          <w:sz w:val="24"/>
          <w:szCs w:val="24"/>
        </w:rPr>
        <w:t xml:space="preserve">Основной </w:t>
      </w:r>
      <w:r w:rsidRPr="00125D51">
        <w:rPr>
          <w:b/>
          <w:bCs/>
          <w:sz w:val="24"/>
          <w:szCs w:val="24"/>
        </w:rPr>
        <w:t>целью</w:t>
      </w:r>
      <w:r w:rsidRPr="00125D51">
        <w:rPr>
          <w:sz w:val="24"/>
          <w:szCs w:val="24"/>
        </w:rPr>
        <w:t xml:space="preserve"> программы формирования УУД у обучающихся </w:t>
      </w:r>
      <w:r w:rsidR="00125D51" w:rsidRPr="00125D51">
        <w:rPr>
          <w:sz w:val="24"/>
          <w:szCs w:val="24"/>
        </w:rPr>
        <w:t>является создание системы для формирования способности обучающихся на практике использовать универсальные учебные действия, составляющие умение овладевать учебными знаково-символическими средствами</w:t>
      </w:r>
      <w:r w:rsidR="007309D6">
        <w:rPr>
          <w:sz w:val="24"/>
          <w:szCs w:val="24"/>
        </w:rPr>
        <w:t xml:space="preserve">. </w:t>
      </w:r>
    </w:p>
    <w:p w14:paraId="24B4AACD" w14:textId="6833371D"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обеспечивает</w:t>
      </w:r>
      <w:r w:rsidRPr="007309D6">
        <w:rPr>
          <w:rFonts w:ascii="Times New Roman" w:eastAsia="Times New Roman" w:hAnsi="Times New Roman" w:cs="Times New Roman"/>
          <w:sz w:val="24"/>
          <w:szCs w:val="24"/>
          <w:lang w:eastAsia="ru-RU"/>
        </w:rPr>
        <w:t>:</w:t>
      </w:r>
    </w:p>
    <w:p w14:paraId="42093C43"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развитие способности к саморазвитию и самосовершенствованию;</w:t>
      </w:r>
    </w:p>
    <w:p w14:paraId="77599C3F"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внутренней позиции личности, регулятивных, познавательных, коммуникативных универсальных учебных действий у обучающихся;</w:t>
      </w:r>
    </w:p>
    <w:p w14:paraId="43CC08C9"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опыта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14:paraId="0579D014"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14:paraId="2D304690"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14:paraId="300FDE1A"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14:paraId="6BC8527A"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и развитие компетенций обучающихся в области использования ИКТ 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формационно-телекоммуникационной сети «Интернет» (далее - сеть Интернет), формирование культуры пользования ИКТ;</w:t>
      </w:r>
    </w:p>
    <w:p w14:paraId="7F10F3A6" w14:textId="0FD6546A" w:rsidR="007309D6" w:rsidRPr="007309D6" w:rsidRDefault="007309D6" w:rsidP="00AF2DF3">
      <w:pPr>
        <w:pStyle w:val="ae"/>
        <w:numPr>
          <w:ilvl w:val="0"/>
          <w:numId w:val="10"/>
        </w:numPr>
        <w:ind w:left="0" w:firstLine="709"/>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знаний и навыков в области финансовой грамотности и устойчивого развития общества.</w:t>
      </w:r>
    </w:p>
    <w:p w14:paraId="3E673E69" w14:textId="6BFBE099"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содержит</w:t>
      </w:r>
      <w:r w:rsidRPr="007309D6">
        <w:rPr>
          <w:rFonts w:ascii="Times New Roman" w:eastAsia="Times New Roman" w:hAnsi="Times New Roman" w:cs="Times New Roman"/>
          <w:sz w:val="24"/>
          <w:szCs w:val="24"/>
          <w:lang w:eastAsia="ru-RU"/>
        </w:rPr>
        <w:t>:</w:t>
      </w:r>
    </w:p>
    <w:p w14:paraId="19D20D27" w14:textId="77777777"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взаимосвязи универсальных учебных действий с содержанием учебных предметов;</w:t>
      </w:r>
    </w:p>
    <w:p w14:paraId="2A4F3DD4" w14:textId="77777777"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p>
    <w:p w14:paraId="2C712A2B" w14:textId="77777777" w:rsidR="007309D6" w:rsidRPr="007309D6" w:rsidRDefault="007309D6" w:rsidP="00AF2DF3">
      <w:pPr>
        <w:pStyle w:val="ae"/>
        <w:ind w:firstLine="709"/>
        <w:jc w:val="both"/>
        <w:rPr>
          <w:rFonts w:ascii="Times New Roman" w:eastAsia="Times New Roman" w:hAnsi="Times New Roman" w:cs="Times New Roman"/>
          <w:sz w:val="24"/>
          <w:szCs w:val="24"/>
          <w:lang w:eastAsia="ru-RU"/>
        </w:rPr>
      </w:pPr>
    </w:p>
    <w:p w14:paraId="33B4148E" w14:textId="0E5E8397" w:rsidR="00B9277B" w:rsidRDefault="007309D6" w:rsidP="00AF2DF3">
      <w:pPr>
        <w:pStyle w:val="2"/>
        <w:spacing w:line="240" w:lineRule="auto"/>
        <w:ind w:firstLine="709"/>
        <w:jc w:val="center"/>
        <w:rPr>
          <w:rFonts w:ascii="Times New Roman" w:hAnsi="Times New Roman" w:cs="Times New Roman"/>
          <w:b/>
          <w:color w:val="auto"/>
          <w:sz w:val="24"/>
          <w:szCs w:val="24"/>
        </w:rPr>
      </w:pPr>
      <w:bookmarkStart w:id="183" w:name="_Toc133230104"/>
      <w:r w:rsidRPr="00FB252B">
        <w:rPr>
          <w:rFonts w:ascii="Times New Roman" w:hAnsi="Times New Roman" w:cs="Times New Roman"/>
          <w:b/>
          <w:color w:val="auto"/>
          <w:sz w:val="24"/>
          <w:szCs w:val="24"/>
        </w:rPr>
        <w:t xml:space="preserve">Описание взаимосвязи универсальных учебных действий </w:t>
      </w:r>
      <w:r w:rsidR="00B9277B" w:rsidRPr="00FB252B">
        <w:rPr>
          <w:rFonts w:ascii="Times New Roman" w:hAnsi="Times New Roman" w:cs="Times New Roman"/>
          <w:b/>
          <w:color w:val="auto"/>
          <w:sz w:val="24"/>
          <w:szCs w:val="24"/>
        </w:rPr>
        <w:t>с содержанием учебных предметов</w:t>
      </w:r>
      <w:bookmarkEnd w:id="183"/>
    </w:p>
    <w:p w14:paraId="5AEAF4C5" w14:textId="77777777" w:rsidR="00AF2DF3" w:rsidRPr="00AF2DF3" w:rsidRDefault="00AF2DF3" w:rsidP="00AF2DF3"/>
    <w:p w14:paraId="7D72F43E" w14:textId="7FDF37F9" w:rsidR="00B9277B" w:rsidRDefault="00B9277B" w:rsidP="00AF2DF3">
      <w:pPr>
        <w:spacing w:line="240" w:lineRule="auto"/>
        <w:ind w:firstLine="709"/>
        <w:rPr>
          <w:sz w:val="24"/>
          <w:szCs w:val="24"/>
        </w:rPr>
      </w:pPr>
      <w:r w:rsidRPr="00B9277B">
        <w:rPr>
          <w:sz w:val="24"/>
          <w:szCs w:val="24"/>
        </w:rPr>
        <w:t>Разработанные по всем учебным предметам рабочие программы</w:t>
      </w:r>
      <w:r>
        <w:rPr>
          <w:sz w:val="24"/>
          <w:szCs w:val="24"/>
        </w:rPr>
        <w:t xml:space="preserve"> </w:t>
      </w:r>
      <w:r w:rsidRPr="00B9277B">
        <w:rPr>
          <w:sz w:val="24"/>
          <w:szCs w:val="24"/>
        </w:rPr>
        <w:t xml:space="preserve">отражают определенные во ФГОС ООО универсальные учебные действия: </w:t>
      </w:r>
    </w:p>
    <w:p w14:paraId="65FE9819" w14:textId="77777777"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14:paraId="52C04A33" w14:textId="21B38AC4"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в соотнесении с предметными результатами по основным разделам и темам учебного содержания</w:t>
      </w:r>
      <w:r>
        <w:rPr>
          <w:sz w:val="24"/>
          <w:szCs w:val="24"/>
        </w:rPr>
        <w:t>.</w:t>
      </w:r>
    </w:p>
    <w:p w14:paraId="4B609320" w14:textId="55085AD6" w:rsidR="00007AE4" w:rsidRPr="00007AE4" w:rsidRDefault="00007AE4" w:rsidP="00AF2DF3">
      <w:pPr>
        <w:pStyle w:val="af4"/>
        <w:ind w:firstLine="709"/>
        <w:jc w:val="both"/>
        <w:rPr>
          <w:rFonts w:ascii="Times New Roman" w:hAnsi="Times New Roman" w:cs="Times New Roman"/>
          <w:b w:val="0"/>
          <w:bCs/>
          <w:sz w:val="24"/>
          <w:szCs w:val="24"/>
        </w:rPr>
      </w:pPr>
      <w:bookmarkStart w:id="184" w:name="bookmark1889"/>
      <w:r w:rsidRPr="00007AE4">
        <w:rPr>
          <w:rFonts w:ascii="Times New Roman" w:hAnsi="Times New Roman" w:cs="Times New Roman"/>
          <w:b w:val="0"/>
          <w:bCs/>
          <w:sz w:val="24"/>
          <w:szCs w:val="24"/>
        </w:rPr>
        <w:t>Представленные ниже взаимосвязи УУД с содержанием учебных предметов представлены по предметным областям, данные взаимосвязи служат основой при разработке рабочих программ по</w:t>
      </w:r>
      <w:r>
        <w:rPr>
          <w:rFonts w:ascii="Times New Roman" w:hAnsi="Times New Roman" w:cs="Times New Roman"/>
          <w:b w:val="0"/>
          <w:bCs/>
          <w:sz w:val="24"/>
          <w:szCs w:val="24"/>
        </w:rPr>
        <w:t xml:space="preserve"> отдельным</w:t>
      </w:r>
      <w:r w:rsidRPr="00007AE4">
        <w:rPr>
          <w:rFonts w:ascii="Times New Roman" w:hAnsi="Times New Roman" w:cs="Times New Roman"/>
          <w:b w:val="0"/>
          <w:bCs/>
          <w:sz w:val="24"/>
          <w:szCs w:val="24"/>
        </w:rPr>
        <w:t xml:space="preserve"> предметам</w:t>
      </w:r>
      <w:r>
        <w:rPr>
          <w:rFonts w:ascii="Times New Roman" w:hAnsi="Times New Roman" w:cs="Times New Roman"/>
          <w:b w:val="0"/>
          <w:bCs/>
          <w:sz w:val="24"/>
          <w:szCs w:val="24"/>
        </w:rPr>
        <w:t>, курсам (в том числе внеурочной деятельности), модулям.</w:t>
      </w:r>
    </w:p>
    <w:p w14:paraId="186B056F" w14:textId="77777777" w:rsidR="00AF2DF3" w:rsidRDefault="00AF2DF3" w:rsidP="001F4A01">
      <w:pPr>
        <w:pStyle w:val="af4"/>
        <w:spacing w:line="276" w:lineRule="auto"/>
        <w:ind w:firstLine="567"/>
        <w:jc w:val="center"/>
        <w:rPr>
          <w:rFonts w:ascii="Times New Roman" w:hAnsi="Times New Roman" w:cs="Times New Roman"/>
          <w:sz w:val="24"/>
          <w:szCs w:val="24"/>
        </w:rPr>
      </w:pPr>
    </w:p>
    <w:p w14:paraId="5CEC1DFD" w14:textId="7B8E2D41" w:rsidR="00B9277B" w:rsidRPr="001F4A01" w:rsidRDefault="00B9277B" w:rsidP="001A08EB">
      <w:pPr>
        <w:pStyle w:val="af4"/>
        <w:ind w:firstLine="567"/>
        <w:jc w:val="center"/>
        <w:rPr>
          <w:rFonts w:ascii="Times New Roman" w:hAnsi="Times New Roman" w:cs="Times New Roman"/>
          <w:sz w:val="24"/>
          <w:szCs w:val="24"/>
        </w:rPr>
      </w:pPr>
      <w:r w:rsidRPr="001F4A01">
        <w:rPr>
          <w:rFonts w:ascii="Times New Roman" w:hAnsi="Times New Roman" w:cs="Times New Roman"/>
          <w:sz w:val="24"/>
          <w:szCs w:val="24"/>
        </w:rPr>
        <w:t>РУССКИЙ ЯЗЫК И ЛИТЕРАТУРА</w:t>
      </w:r>
      <w:bookmarkEnd w:id="184"/>
    </w:p>
    <w:p w14:paraId="7340866A" w14:textId="77777777" w:rsidR="00B9277B" w:rsidRPr="001F4A01" w:rsidRDefault="00B9277B" w:rsidP="001A08EB">
      <w:pPr>
        <w:pStyle w:val="15"/>
        <w:ind w:firstLine="567"/>
        <w:rPr>
          <w:rFonts w:ascii="Times New Roman" w:hAnsi="Times New Roman" w:cs="Times New Roman"/>
          <w:sz w:val="24"/>
          <w:szCs w:val="24"/>
        </w:rPr>
      </w:pPr>
      <w:bookmarkStart w:id="185" w:name="bookmark1891"/>
      <w:r w:rsidRPr="001F4A01">
        <w:rPr>
          <w:rFonts w:ascii="Times New Roman" w:hAnsi="Times New Roman" w:cs="Times New Roman"/>
          <w:sz w:val="24"/>
          <w:szCs w:val="24"/>
        </w:rPr>
        <w:t>Формирование универсальных учебных познавательных действий</w:t>
      </w:r>
      <w:bookmarkEnd w:id="185"/>
    </w:p>
    <w:p w14:paraId="0D718194"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14:paraId="5684C1FD"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14:paraId="3E12DBBB" w14:textId="623376BE"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w:t>
      </w:r>
      <w:r w:rsidR="00A637A6">
        <w:rPr>
          <w:color w:val="auto"/>
          <w:sz w:val="24"/>
          <w:szCs w:val="24"/>
        </w:rPr>
        <w:t>-</w:t>
      </w:r>
      <w:r w:rsidRPr="001F4A01">
        <w:rPr>
          <w:color w:val="auto"/>
          <w:sz w:val="24"/>
          <w:szCs w:val="24"/>
        </w:rPr>
        <w:t>смысловых типов речи и жанров.</w:t>
      </w:r>
    </w:p>
    <w:p w14:paraId="74846015"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14:paraId="15670CF4"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комментирова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14:paraId="2D68A1EB" w14:textId="77777777" w:rsidR="00B9277B" w:rsidRPr="001F4A01" w:rsidRDefault="00B9277B" w:rsidP="001A08EB">
      <w:pPr>
        <w:pStyle w:val="14"/>
        <w:numPr>
          <w:ilvl w:val="0"/>
          <w:numId w:val="12"/>
        </w:numPr>
        <w:spacing w:after="60" w:line="240" w:lineRule="auto"/>
        <w:ind w:left="0" w:firstLine="567"/>
        <w:jc w:val="both"/>
        <w:rPr>
          <w:color w:val="auto"/>
          <w:sz w:val="24"/>
          <w:szCs w:val="24"/>
        </w:rPr>
      </w:pPr>
      <w:r w:rsidRPr="001F4A01">
        <w:rPr>
          <w:color w:val="auto"/>
          <w:sz w:val="24"/>
          <w:szCs w:val="24"/>
        </w:rPr>
        <w:t>Самостоятельно выбирать способ решения учебной задачи при работе с разными единицами языка, разными типами</w:t>
      </w:r>
    </w:p>
    <w:p w14:paraId="22186D78"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текстов, сравнивая варианты решения и выбирая оптимальный вариант с учётом самостоятельно выделенных критериев.</w:t>
      </w:r>
    </w:p>
    <w:p w14:paraId="0F98F793"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14:paraId="7A5E8C47"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дефицит литературной и другой информации, данных, необходимых для решения поставленной учебной задачи.</w:t>
      </w:r>
    </w:p>
    <w:p w14:paraId="183883BF"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причинно-следственные связи при изучении литературных явлений и процессов, формулировать гипотезы об их взаимосвязях.</w:t>
      </w:r>
    </w:p>
    <w:p w14:paraId="4B22E4EB"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14:paraId="14B4DD7F"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14:paraId="79A2079B"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14:paraId="580AC788"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14:paraId="3095A0EC"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т. п.</w:t>
      </w:r>
    </w:p>
    <w:p w14:paraId="774B4284"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14:paraId="1D43B86B"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14:paraId="4A069B17"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Овладеть инструментами оценки достоверности полученных выводов и обобщений.</w:t>
      </w:r>
    </w:p>
    <w:p w14:paraId="7A78A05C"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25DB4808"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w:t>
      </w:r>
    </w:p>
    <w:p w14:paraId="68671CFE"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56D01E0E"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бирать, анализировать, обобщать, систематизировать интерпретировать и коммен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14:paraId="091DDA81"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14:paraId="59542B0D"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14:paraId="0D0487AA"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 процессе чтения текста прогнозировать его содержание (по названию, ключевым словам, по первому и последнему абзацу и т. п.), выдвигать предположения о дальнейшем развитии мысли автора и проверять их в процессе чтения текста, вести диалог с текстом.</w:t>
      </w:r>
    </w:p>
    <w:p w14:paraId="01D5347E"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14:paraId="6B4B6DEF"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14:paraId="47C55174"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14:paraId="77D2A1A2"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25FF67DB"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14:paraId="523FF8BA"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14:paraId="7B35CBF0"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14:paraId="59DDA442"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14:paraId="26F34B60"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Управлять собственными эмоциями, корректно выражать их в процессе речевого общения.</w:t>
      </w:r>
    </w:p>
    <w:p w14:paraId="5E9F5BB8"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228E8460" w14:textId="77777777" w:rsidR="00B9277B" w:rsidRPr="001F4A01"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14:paraId="50792B3E" w14:textId="49660927" w:rsidR="00B9277B"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14:paraId="6A79F13C" w14:textId="6328835B" w:rsidR="00DF43BF" w:rsidRDefault="00DF43BF" w:rsidP="001A08EB">
      <w:pPr>
        <w:pStyle w:val="14"/>
        <w:spacing w:line="240" w:lineRule="auto"/>
        <w:jc w:val="both"/>
        <w:rPr>
          <w:color w:val="auto"/>
          <w:sz w:val="24"/>
          <w:szCs w:val="24"/>
        </w:rPr>
      </w:pPr>
    </w:p>
    <w:p w14:paraId="24441DDD" w14:textId="517F4F9F" w:rsidR="00DF43BF" w:rsidRPr="00FB252B" w:rsidRDefault="00DF43BF" w:rsidP="001A08EB">
      <w:pPr>
        <w:pStyle w:val="14"/>
        <w:spacing w:line="240" w:lineRule="auto"/>
        <w:jc w:val="center"/>
        <w:rPr>
          <w:b/>
          <w:bCs/>
          <w:color w:val="auto"/>
          <w:sz w:val="24"/>
          <w:szCs w:val="24"/>
        </w:rPr>
      </w:pPr>
      <w:r w:rsidRPr="00FB252B">
        <w:rPr>
          <w:b/>
          <w:bCs/>
          <w:color w:val="auto"/>
          <w:sz w:val="24"/>
          <w:szCs w:val="24"/>
        </w:rPr>
        <w:t>РОДНОЙ ЯЗЫК</w:t>
      </w:r>
      <w:r w:rsidR="00007AE4" w:rsidRPr="00FB252B">
        <w:rPr>
          <w:b/>
          <w:bCs/>
          <w:color w:val="auto"/>
          <w:sz w:val="24"/>
          <w:szCs w:val="24"/>
        </w:rPr>
        <w:t xml:space="preserve"> И РОДНАЯ ЛИТЕРАТУРА</w:t>
      </w:r>
    </w:p>
    <w:p w14:paraId="21998BFD"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познавательными действиями. </w:t>
      </w:r>
    </w:p>
    <w:p w14:paraId="75D6A725"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логические действия: </w:t>
      </w:r>
    </w:p>
    <w:p w14:paraId="498BE75C" w14:textId="77777777" w:rsidR="00DF43BF" w:rsidRPr="00DF43BF" w:rsidRDefault="00DF43BF" w:rsidP="001A08EB">
      <w:pPr>
        <w:pStyle w:val="ac"/>
        <w:numPr>
          <w:ilvl w:val="0"/>
          <w:numId w:val="35"/>
        </w:numPr>
        <w:spacing w:line="240" w:lineRule="auto"/>
        <w:rPr>
          <w:sz w:val="24"/>
          <w:szCs w:val="24"/>
        </w:rPr>
      </w:pPr>
      <w:r w:rsidRPr="00DF43BF">
        <w:rPr>
          <w:sz w:val="24"/>
          <w:szCs w:val="24"/>
        </w:rPr>
        <w:t xml:space="preserve">выявлять и характеризовать существенные признаки языковых единиц, языковых явлений и процессов; </w:t>
      </w:r>
    </w:p>
    <w:p w14:paraId="4AB5425D" w14:textId="77777777" w:rsidR="00DF43BF" w:rsidRPr="00DF43BF" w:rsidRDefault="00DF43BF" w:rsidP="001A08EB">
      <w:pPr>
        <w:pStyle w:val="ac"/>
        <w:numPr>
          <w:ilvl w:val="0"/>
          <w:numId w:val="35"/>
        </w:numPr>
        <w:spacing w:line="240" w:lineRule="auto"/>
        <w:rPr>
          <w:sz w:val="24"/>
          <w:szCs w:val="24"/>
        </w:rPr>
      </w:pPr>
      <w:r w:rsidRPr="00DF43BF">
        <w:rPr>
          <w:sz w:val="24"/>
          <w:szCs w:val="24"/>
        </w:rPr>
        <w:t xml:space="preserve">устанавливать существенный признак классификации языковых единиц (явлений), основания для обобщения и сравнения, критерии проводимого анализа; </w:t>
      </w:r>
    </w:p>
    <w:p w14:paraId="248337F6" w14:textId="77777777" w:rsidR="00DF43BF" w:rsidRDefault="00DF43BF" w:rsidP="001A08EB">
      <w:pPr>
        <w:pStyle w:val="ac"/>
        <w:numPr>
          <w:ilvl w:val="0"/>
          <w:numId w:val="35"/>
        </w:numPr>
        <w:spacing w:line="240" w:lineRule="auto"/>
        <w:rPr>
          <w:sz w:val="24"/>
          <w:szCs w:val="24"/>
        </w:rPr>
      </w:pPr>
      <w:r w:rsidRPr="00DF43BF">
        <w:rPr>
          <w:sz w:val="24"/>
          <w:szCs w:val="24"/>
        </w:rPr>
        <w:t xml:space="preserve">классифицировать языковые единицы по существенному признаку; </w:t>
      </w:r>
    </w:p>
    <w:p w14:paraId="70097745" w14:textId="77777777" w:rsidR="00DF43BF" w:rsidRDefault="00DF43BF" w:rsidP="001A08EB">
      <w:pPr>
        <w:pStyle w:val="ac"/>
        <w:numPr>
          <w:ilvl w:val="0"/>
          <w:numId w:val="35"/>
        </w:numPr>
        <w:spacing w:line="240" w:lineRule="auto"/>
        <w:rPr>
          <w:sz w:val="24"/>
          <w:szCs w:val="24"/>
        </w:rPr>
      </w:pPr>
      <w:r w:rsidRPr="00DF43BF">
        <w:rPr>
          <w:sz w:val="24"/>
          <w:szCs w:val="24"/>
        </w:rPr>
        <w:t xml:space="preserve">выявлять закономерности и противоречия в рассматриваемых фактах, данных и наблюдениях; </w:t>
      </w:r>
    </w:p>
    <w:p w14:paraId="245E0E7E" w14:textId="77777777" w:rsidR="00DF43BF" w:rsidRDefault="00DF43BF" w:rsidP="001A08EB">
      <w:pPr>
        <w:pStyle w:val="ac"/>
        <w:numPr>
          <w:ilvl w:val="0"/>
          <w:numId w:val="35"/>
        </w:numPr>
        <w:spacing w:line="240" w:lineRule="auto"/>
        <w:rPr>
          <w:sz w:val="24"/>
          <w:szCs w:val="24"/>
        </w:rPr>
      </w:pPr>
      <w:r w:rsidRPr="00DF43BF">
        <w:rPr>
          <w:sz w:val="24"/>
          <w:szCs w:val="24"/>
        </w:rPr>
        <w:t xml:space="preserve">предлагать критерии для выявления закономерностей и противоречий; </w:t>
      </w:r>
    </w:p>
    <w:p w14:paraId="16C55D73" w14:textId="77777777" w:rsidR="00DF43BF" w:rsidRDefault="00DF43BF" w:rsidP="001A08EB">
      <w:pPr>
        <w:pStyle w:val="ac"/>
        <w:numPr>
          <w:ilvl w:val="0"/>
          <w:numId w:val="35"/>
        </w:numPr>
        <w:spacing w:line="240" w:lineRule="auto"/>
        <w:rPr>
          <w:sz w:val="24"/>
          <w:szCs w:val="24"/>
        </w:rPr>
      </w:pPr>
      <w:r w:rsidRPr="00DF43BF">
        <w:rPr>
          <w:sz w:val="24"/>
          <w:szCs w:val="24"/>
        </w:rPr>
        <w:t xml:space="preserve">выявлять дефицит информации, необходимой для решения поставленной учебной задачи; </w:t>
      </w:r>
    </w:p>
    <w:p w14:paraId="61B5F446" w14:textId="77777777" w:rsidR="00DF43BF" w:rsidRDefault="00DF43BF" w:rsidP="001A08EB">
      <w:pPr>
        <w:pStyle w:val="ac"/>
        <w:numPr>
          <w:ilvl w:val="0"/>
          <w:numId w:val="35"/>
        </w:numPr>
        <w:spacing w:line="240" w:lineRule="auto"/>
        <w:rPr>
          <w:sz w:val="24"/>
          <w:szCs w:val="24"/>
        </w:rPr>
      </w:pPr>
      <w:r w:rsidRPr="00DF43BF">
        <w:rPr>
          <w:sz w:val="24"/>
          <w:szCs w:val="24"/>
        </w:rPr>
        <w:t>выявлять причинно-следственные связи при изучении языковых процессов;</w:t>
      </w:r>
    </w:p>
    <w:p w14:paraId="79068E01" w14:textId="77777777" w:rsidR="00DF43BF" w:rsidRDefault="00DF43BF" w:rsidP="001A08EB">
      <w:pPr>
        <w:pStyle w:val="ac"/>
        <w:numPr>
          <w:ilvl w:val="0"/>
          <w:numId w:val="35"/>
        </w:numPr>
        <w:spacing w:line="240" w:lineRule="auto"/>
        <w:rPr>
          <w:sz w:val="24"/>
          <w:szCs w:val="24"/>
        </w:rPr>
      </w:pPr>
      <w:r w:rsidRPr="00DF43BF">
        <w:rPr>
          <w:sz w:val="24"/>
          <w:szCs w:val="24"/>
        </w:rPr>
        <w:t xml:space="preserve">делать выводы с использованием дедуктивных и индуктивных умозаключений, умозаключений по аналогии, формулировать гипотезы о взаимосвязях; </w:t>
      </w:r>
    </w:p>
    <w:p w14:paraId="428ADB7A" w14:textId="77777777" w:rsidR="00DF43BF" w:rsidRDefault="00DF43BF" w:rsidP="001A08EB">
      <w:pPr>
        <w:pStyle w:val="ac"/>
        <w:numPr>
          <w:ilvl w:val="0"/>
          <w:numId w:val="35"/>
        </w:numPr>
        <w:spacing w:line="240" w:lineRule="auto"/>
        <w:rPr>
          <w:sz w:val="24"/>
          <w:szCs w:val="24"/>
        </w:rPr>
      </w:pPr>
      <w:r w:rsidRPr="00DF43BF">
        <w:rPr>
          <w:sz w:val="24"/>
          <w:szCs w:val="24"/>
        </w:rPr>
        <w:t xml:space="preserve">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 </w:t>
      </w:r>
    </w:p>
    <w:p w14:paraId="0F1E7F56"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исследовательские действия: </w:t>
      </w:r>
    </w:p>
    <w:p w14:paraId="16C93100" w14:textId="77777777" w:rsidR="00DF43BF" w:rsidRDefault="00DF43BF" w:rsidP="001A08EB">
      <w:pPr>
        <w:pStyle w:val="ac"/>
        <w:numPr>
          <w:ilvl w:val="0"/>
          <w:numId w:val="36"/>
        </w:numPr>
        <w:spacing w:line="240" w:lineRule="auto"/>
        <w:rPr>
          <w:sz w:val="24"/>
          <w:szCs w:val="24"/>
        </w:rPr>
      </w:pPr>
      <w:r w:rsidRPr="00DF43BF">
        <w:rPr>
          <w:sz w:val="24"/>
          <w:szCs w:val="24"/>
        </w:rPr>
        <w:t xml:space="preserve">использовать вопросы как исследовательский инструмент познания в языковом образовании; </w:t>
      </w:r>
    </w:p>
    <w:p w14:paraId="4ECE6A58" w14:textId="77777777" w:rsidR="00DF43BF" w:rsidRDefault="00DF43BF" w:rsidP="001A08EB">
      <w:pPr>
        <w:pStyle w:val="ac"/>
        <w:numPr>
          <w:ilvl w:val="0"/>
          <w:numId w:val="36"/>
        </w:numPr>
        <w:spacing w:line="240" w:lineRule="auto"/>
        <w:rPr>
          <w:sz w:val="24"/>
          <w:szCs w:val="24"/>
        </w:rPr>
      </w:pPr>
      <w:r w:rsidRPr="00DF43BF">
        <w:rPr>
          <w:sz w:val="24"/>
          <w:szCs w:val="24"/>
        </w:rPr>
        <w:t xml:space="preserve">формулировать вопросы, фиксирующие несоответствие между реальным и желательным состоянием ситуации, и самостоятельно устанавливать искомое и данное; </w:t>
      </w:r>
    </w:p>
    <w:p w14:paraId="2B3BF685" w14:textId="77777777" w:rsidR="00DF43BF" w:rsidRDefault="00DF43BF" w:rsidP="001A08EB">
      <w:pPr>
        <w:pStyle w:val="ac"/>
        <w:numPr>
          <w:ilvl w:val="0"/>
          <w:numId w:val="36"/>
        </w:numPr>
        <w:spacing w:line="240" w:lineRule="auto"/>
        <w:rPr>
          <w:sz w:val="24"/>
          <w:szCs w:val="24"/>
        </w:rPr>
      </w:pPr>
      <w:r w:rsidRPr="00DF43BF">
        <w:rPr>
          <w:sz w:val="24"/>
          <w:szCs w:val="24"/>
        </w:rPr>
        <w:t xml:space="preserve">формировать гипотезу об истинности собственных суждений и суждений других, аргументировать свою позицию, мнение; </w:t>
      </w:r>
    </w:p>
    <w:p w14:paraId="2FB72D60" w14:textId="5FD28B6E" w:rsidR="00DF43BF" w:rsidRPr="00DF43BF" w:rsidRDefault="00DF43BF" w:rsidP="001A08EB">
      <w:pPr>
        <w:pStyle w:val="ac"/>
        <w:numPr>
          <w:ilvl w:val="0"/>
          <w:numId w:val="36"/>
        </w:numPr>
        <w:spacing w:line="240" w:lineRule="auto"/>
        <w:rPr>
          <w:sz w:val="24"/>
          <w:szCs w:val="24"/>
        </w:rPr>
      </w:pPr>
      <w:r w:rsidRPr="00DF43BF">
        <w:rPr>
          <w:sz w:val="24"/>
          <w:szCs w:val="24"/>
        </w:rPr>
        <w:t xml:space="preserve">составлять алгоритм действий и использовать его для решения учебных задач; </w:t>
      </w:r>
    </w:p>
    <w:p w14:paraId="3BC98260" w14:textId="77777777" w:rsidR="00DF43BF" w:rsidRDefault="00DF43BF" w:rsidP="001A08EB">
      <w:pPr>
        <w:pStyle w:val="ac"/>
        <w:numPr>
          <w:ilvl w:val="0"/>
          <w:numId w:val="35"/>
        </w:numPr>
        <w:spacing w:line="240" w:lineRule="auto"/>
        <w:rPr>
          <w:sz w:val="24"/>
          <w:szCs w:val="24"/>
        </w:rPr>
      </w:pPr>
      <w:r w:rsidRPr="00DF43BF">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30269EAF" w14:textId="77777777" w:rsidR="00DF43BF" w:rsidRDefault="00DF43BF" w:rsidP="001A08EB">
      <w:pPr>
        <w:pStyle w:val="ac"/>
        <w:numPr>
          <w:ilvl w:val="0"/>
          <w:numId w:val="35"/>
        </w:numPr>
        <w:spacing w:line="240" w:lineRule="auto"/>
        <w:rPr>
          <w:sz w:val="24"/>
          <w:szCs w:val="24"/>
        </w:rPr>
      </w:pPr>
      <w:r w:rsidRPr="00DF43BF">
        <w:rPr>
          <w:sz w:val="24"/>
          <w:szCs w:val="24"/>
        </w:rPr>
        <w:t xml:space="preserve">оценивать на применимость и достоверность информацию, полученную в ходе лингвистического исследования (эксперимента); </w:t>
      </w:r>
    </w:p>
    <w:p w14:paraId="7632DF08" w14:textId="77777777" w:rsidR="00DF43BF" w:rsidRDefault="00DF43BF" w:rsidP="001A08EB">
      <w:pPr>
        <w:pStyle w:val="ac"/>
        <w:numPr>
          <w:ilvl w:val="0"/>
          <w:numId w:val="35"/>
        </w:numPr>
        <w:spacing w:line="240" w:lineRule="auto"/>
        <w:rPr>
          <w:sz w:val="24"/>
          <w:szCs w:val="24"/>
        </w:rPr>
      </w:pPr>
      <w:r w:rsidRPr="00DF43BF">
        <w:rPr>
          <w:sz w:val="24"/>
          <w:szCs w:val="24"/>
        </w:rPr>
        <w:t xml:space="preserve">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 </w:t>
      </w:r>
    </w:p>
    <w:p w14:paraId="49317867" w14:textId="77777777" w:rsidR="00DF43BF" w:rsidRDefault="00DF43BF" w:rsidP="001A08EB">
      <w:pPr>
        <w:pStyle w:val="ac"/>
        <w:numPr>
          <w:ilvl w:val="0"/>
          <w:numId w:val="35"/>
        </w:numPr>
        <w:spacing w:line="240" w:lineRule="auto"/>
        <w:rPr>
          <w:sz w:val="24"/>
          <w:szCs w:val="24"/>
        </w:rPr>
      </w:pPr>
      <w:r w:rsidRPr="00DF43BF">
        <w:rPr>
          <w:sz w:val="24"/>
          <w:szCs w:val="24"/>
        </w:rPr>
        <w:t xml:space="preserve">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w:t>
      </w:r>
    </w:p>
    <w:p w14:paraId="52D918D7"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Работа с информацией: </w:t>
      </w:r>
    </w:p>
    <w:p w14:paraId="52A8277F" w14:textId="77777777" w:rsidR="00DF43BF" w:rsidRDefault="00DF43BF" w:rsidP="001A08EB">
      <w:pPr>
        <w:pStyle w:val="ac"/>
        <w:numPr>
          <w:ilvl w:val="0"/>
          <w:numId w:val="37"/>
        </w:numPr>
        <w:spacing w:line="240" w:lineRule="auto"/>
        <w:rPr>
          <w:sz w:val="24"/>
          <w:szCs w:val="24"/>
        </w:rPr>
      </w:pPr>
      <w:r w:rsidRPr="00DF43BF">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14:paraId="5374D635" w14:textId="77777777" w:rsidR="00DF43BF" w:rsidRDefault="00DF43BF" w:rsidP="001A08EB">
      <w:pPr>
        <w:pStyle w:val="ac"/>
        <w:numPr>
          <w:ilvl w:val="0"/>
          <w:numId w:val="37"/>
        </w:numPr>
        <w:spacing w:line="240" w:lineRule="auto"/>
        <w:rPr>
          <w:sz w:val="24"/>
          <w:szCs w:val="24"/>
        </w:rPr>
      </w:pPr>
      <w:r w:rsidRPr="00DF43BF">
        <w:rPr>
          <w:sz w:val="24"/>
          <w:szCs w:val="24"/>
        </w:rPr>
        <w:t xml:space="preserve">выбирать, анализировать, интерпретировать, обобщать и систематизировать информацию, представленную в текстах, таблицах, схемах; </w:t>
      </w:r>
    </w:p>
    <w:p w14:paraId="7E87E0B3" w14:textId="77777777" w:rsidR="00DF43BF" w:rsidRDefault="00DF43BF" w:rsidP="001A08EB">
      <w:pPr>
        <w:pStyle w:val="ac"/>
        <w:numPr>
          <w:ilvl w:val="0"/>
          <w:numId w:val="37"/>
        </w:numPr>
        <w:spacing w:line="240" w:lineRule="auto"/>
        <w:rPr>
          <w:sz w:val="24"/>
          <w:szCs w:val="24"/>
        </w:rPr>
      </w:pPr>
      <w:r w:rsidRPr="00DF43BF">
        <w:rPr>
          <w:sz w:val="24"/>
          <w:szCs w:val="24"/>
        </w:rPr>
        <w:t xml:space="preserve">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 использовать смысловое чтение для извлечения, обобщения и систематизации информации из одного или нескольких источников с учётом поставленных целей; </w:t>
      </w:r>
    </w:p>
    <w:p w14:paraId="0E1BAD3C" w14:textId="77777777" w:rsidR="00DF43BF" w:rsidRDefault="00DF43BF" w:rsidP="001A08EB">
      <w:pPr>
        <w:pStyle w:val="ac"/>
        <w:numPr>
          <w:ilvl w:val="0"/>
          <w:numId w:val="37"/>
        </w:numPr>
        <w:spacing w:line="240" w:lineRule="auto"/>
        <w:rPr>
          <w:sz w:val="24"/>
          <w:szCs w:val="24"/>
        </w:rPr>
      </w:pPr>
      <w:r w:rsidRPr="00DF43BF">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14:paraId="2C21C26B" w14:textId="262C573E" w:rsidR="00DF43BF" w:rsidRDefault="00DF43BF" w:rsidP="001A08EB">
      <w:pPr>
        <w:pStyle w:val="ac"/>
        <w:numPr>
          <w:ilvl w:val="0"/>
          <w:numId w:val="37"/>
        </w:numPr>
        <w:spacing w:line="240" w:lineRule="auto"/>
        <w:rPr>
          <w:sz w:val="24"/>
          <w:szCs w:val="24"/>
        </w:rPr>
      </w:pPr>
      <w:r w:rsidRPr="00DF43BF">
        <w:rPr>
          <w:sz w:val="24"/>
          <w:szCs w:val="24"/>
        </w:rPr>
        <w:t xml:space="preserve">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 </w:t>
      </w:r>
    </w:p>
    <w:p w14:paraId="3D3CA1ED" w14:textId="77777777" w:rsidR="00007AE4" w:rsidRDefault="00DF43BF" w:rsidP="001A08EB">
      <w:pPr>
        <w:pStyle w:val="ac"/>
        <w:numPr>
          <w:ilvl w:val="0"/>
          <w:numId w:val="37"/>
        </w:numPr>
        <w:spacing w:line="240" w:lineRule="auto"/>
        <w:rPr>
          <w:sz w:val="24"/>
          <w:szCs w:val="24"/>
        </w:rPr>
      </w:pPr>
      <w:r w:rsidRPr="00DF43BF">
        <w:rPr>
          <w:sz w:val="24"/>
          <w:szCs w:val="24"/>
        </w:rPr>
        <w:t xml:space="preserve">оценивать надёжность информации по критериям, предложенным учителем или сформулированным самостоятельно; </w:t>
      </w:r>
    </w:p>
    <w:p w14:paraId="3EB85C5A" w14:textId="3C91B795" w:rsidR="00DF43BF" w:rsidRDefault="00DF43BF" w:rsidP="001A08EB">
      <w:pPr>
        <w:pStyle w:val="ac"/>
        <w:numPr>
          <w:ilvl w:val="0"/>
          <w:numId w:val="37"/>
        </w:numPr>
        <w:spacing w:line="240" w:lineRule="auto"/>
        <w:rPr>
          <w:sz w:val="24"/>
          <w:szCs w:val="24"/>
        </w:rPr>
      </w:pPr>
      <w:r w:rsidRPr="00DF43BF">
        <w:rPr>
          <w:sz w:val="24"/>
          <w:szCs w:val="24"/>
        </w:rPr>
        <w:t xml:space="preserve">эффективно запоминать и систематизировать информацию. </w:t>
      </w:r>
    </w:p>
    <w:p w14:paraId="5844CC37"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коммуникативными действиями. </w:t>
      </w:r>
    </w:p>
    <w:p w14:paraId="62B4305E" w14:textId="77777777" w:rsidR="00DF43BF" w:rsidRDefault="00DF43BF" w:rsidP="001A08EB">
      <w:pPr>
        <w:spacing w:line="240" w:lineRule="auto"/>
        <w:ind w:firstLine="567"/>
        <w:rPr>
          <w:sz w:val="24"/>
          <w:szCs w:val="24"/>
        </w:rPr>
      </w:pPr>
      <w:r w:rsidRPr="00DF43BF">
        <w:rPr>
          <w:b/>
          <w:bCs/>
          <w:i/>
          <w:iCs/>
          <w:sz w:val="24"/>
          <w:szCs w:val="24"/>
        </w:rPr>
        <w:t>Общение</w:t>
      </w:r>
      <w:r w:rsidRPr="00DF43BF">
        <w:rPr>
          <w:sz w:val="24"/>
          <w:szCs w:val="24"/>
        </w:rPr>
        <w:t xml:space="preserve">: </w:t>
      </w:r>
    </w:p>
    <w:p w14:paraId="3A8A2778" w14:textId="77777777" w:rsidR="00DF43BF" w:rsidRDefault="00DF43BF" w:rsidP="001A08EB">
      <w:pPr>
        <w:pStyle w:val="ac"/>
        <w:numPr>
          <w:ilvl w:val="0"/>
          <w:numId w:val="38"/>
        </w:numPr>
        <w:spacing w:line="240" w:lineRule="auto"/>
        <w:rPr>
          <w:sz w:val="24"/>
          <w:szCs w:val="24"/>
        </w:rPr>
      </w:pPr>
      <w:r w:rsidRPr="00DF43BF">
        <w:rPr>
          <w:sz w:val="24"/>
          <w:szCs w:val="24"/>
        </w:rPr>
        <w:t xml:space="preserve">воспринимать и формулировать суждения, выражать эмоции в соответствии с условиями и целями общения; </w:t>
      </w:r>
    </w:p>
    <w:p w14:paraId="18D6211E" w14:textId="77777777" w:rsidR="00DF43BF" w:rsidRDefault="00DF43BF" w:rsidP="001A08EB">
      <w:pPr>
        <w:pStyle w:val="ac"/>
        <w:numPr>
          <w:ilvl w:val="0"/>
          <w:numId w:val="38"/>
        </w:numPr>
        <w:spacing w:line="240" w:lineRule="auto"/>
        <w:rPr>
          <w:sz w:val="24"/>
          <w:szCs w:val="24"/>
        </w:rPr>
      </w:pPr>
      <w:r w:rsidRPr="00DF43BF">
        <w:rPr>
          <w:sz w:val="24"/>
          <w:szCs w:val="24"/>
        </w:rPr>
        <w:t xml:space="preserve">выражать себя (свою точку зрения) в диалогах и дискуссиях, в устной монологической речи и в письменных текстах; распознавать невербальные средства общения, понимать значение социальных знаков; </w:t>
      </w:r>
    </w:p>
    <w:p w14:paraId="3503B35F" w14:textId="77777777" w:rsidR="00DF43BF" w:rsidRDefault="00DF43BF" w:rsidP="001A08EB">
      <w:pPr>
        <w:pStyle w:val="ac"/>
        <w:numPr>
          <w:ilvl w:val="0"/>
          <w:numId w:val="38"/>
        </w:numPr>
        <w:spacing w:line="240" w:lineRule="auto"/>
        <w:rPr>
          <w:sz w:val="24"/>
          <w:szCs w:val="24"/>
        </w:rPr>
      </w:pPr>
      <w:r w:rsidRPr="00DF43BF">
        <w:rPr>
          <w:sz w:val="24"/>
          <w:szCs w:val="24"/>
        </w:rPr>
        <w:t xml:space="preserve">знать и распознавать предпосылки конфликтных ситуаций и смягчать конфликты, вести переговоры; </w:t>
      </w:r>
    </w:p>
    <w:p w14:paraId="6297081B" w14:textId="77777777" w:rsidR="00DF43BF" w:rsidRDefault="00DF43BF" w:rsidP="001A08EB">
      <w:pPr>
        <w:pStyle w:val="ac"/>
        <w:numPr>
          <w:ilvl w:val="0"/>
          <w:numId w:val="38"/>
        </w:numPr>
        <w:spacing w:line="240" w:lineRule="auto"/>
        <w:rPr>
          <w:sz w:val="24"/>
          <w:szCs w:val="24"/>
        </w:rPr>
      </w:pPr>
      <w:r w:rsidRPr="00DF43BF">
        <w:rPr>
          <w:sz w:val="24"/>
          <w:szCs w:val="24"/>
        </w:rPr>
        <w:t xml:space="preserve">понимать намерения других, проявлять уважительное отношение к собеседнику и в корректной форме формулировать свои возражения; </w:t>
      </w:r>
    </w:p>
    <w:p w14:paraId="55901649" w14:textId="77777777" w:rsidR="00DF43BF" w:rsidRDefault="00DF43BF" w:rsidP="001A08EB">
      <w:pPr>
        <w:pStyle w:val="ac"/>
        <w:numPr>
          <w:ilvl w:val="0"/>
          <w:numId w:val="38"/>
        </w:numPr>
        <w:spacing w:line="240" w:lineRule="auto"/>
        <w:rPr>
          <w:sz w:val="24"/>
          <w:szCs w:val="24"/>
        </w:rPr>
      </w:pPr>
      <w:r w:rsidRPr="00DF43BF">
        <w:rPr>
          <w:sz w:val="24"/>
          <w:szCs w:val="24"/>
        </w:rPr>
        <w:t xml:space="preserve">в ходе диалога/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14:paraId="71F51048" w14:textId="77777777" w:rsidR="00DF43BF" w:rsidRDefault="00DF43BF" w:rsidP="001A08EB">
      <w:pPr>
        <w:pStyle w:val="ac"/>
        <w:numPr>
          <w:ilvl w:val="0"/>
          <w:numId w:val="38"/>
        </w:numPr>
        <w:spacing w:line="240" w:lineRule="auto"/>
        <w:rPr>
          <w:sz w:val="24"/>
          <w:szCs w:val="24"/>
        </w:rPr>
      </w:pPr>
      <w:r w:rsidRPr="00DF43BF">
        <w:rPr>
          <w:sz w:val="24"/>
          <w:szCs w:val="24"/>
        </w:rPr>
        <w:t xml:space="preserve">сопоставлять свои суждения с суждениями других участников диалога, обнаруживать различие и сходство позиций; </w:t>
      </w:r>
    </w:p>
    <w:p w14:paraId="1A53116A" w14:textId="77777777" w:rsidR="00007AE4" w:rsidRDefault="00DF43BF" w:rsidP="001A08EB">
      <w:pPr>
        <w:pStyle w:val="ac"/>
        <w:numPr>
          <w:ilvl w:val="0"/>
          <w:numId w:val="38"/>
        </w:numPr>
        <w:spacing w:line="240" w:lineRule="auto"/>
        <w:rPr>
          <w:sz w:val="24"/>
          <w:szCs w:val="24"/>
        </w:rPr>
      </w:pPr>
      <w:r w:rsidRPr="00DF43BF">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 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5D97E5E9" w14:textId="77777777" w:rsidR="00007AE4" w:rsidRPr="00007AE4" w:rsidRDefault="00DF43BF" w:rsidP="001A08EB">
      <w:pPr>
        <w:spacing w:line="240" w:lineRule="auto"/>
        <w:ind w:firstLine="426"/>
        <w:rPr>
          <w:b/>
          <w:bCs/>
          <w:i/>
          <w:iCs/>
          <w:sz w:val="24"/>
          <w:szCs w:val="24"/>
        </w:rPr>
      </w:pPr>
      <w:r w:rsidRPr="00007AE4">
        <w:rPr>
          <w:sz w:val="24"/>
          <w:szCs w:val="24"/>
        </w:rPr>
        <w:t xml:space="preserve"> </w:t>
      </w:r>
      <w:r w:rsidRPr="00007AE4">
        <w:rPr>
          <w:b/>
          <w:bCs/>
          <w:i/>
          <w:iCs/>
          <w:sz w:val="24"/>
          <w:szCs w:val="24"/>
        </w:rPr>
        <w:t xml:space="preserve">Совместная деятельность: </w:t>
      </w:r>
    </w:p>
    <w:p w14:paraId="1E68C6B9" w14:textId="77777777" w:rsidR="00007AE4" w:rsidRDefault="00DF43BF" w:rsidP="001A08EB">
      <w:pPr>
        <w:pStyle w:val="ac"/>
        <w:numPr>
          <w:ilvl w:val="0"/>
          <w:numId w:val="39"/>
        </w:numPr>
        <w:spacing w:line="240" w:lineRule="auto"/>
        <w:rPr>
          <w:sz w:val="24"/>
          <w:szCs w:val="24"/>
        </w:rPr>
      </w:pPr>
      <w:r w:rsidRPr="00007AE4">
        <w:rPr>
          <w:sz w:val="24"/>
          <w:szCs w:val="24"/>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14:paraId="6D38BE47" w14:textId="77777777" w:rsidR="00007AE4" w:rsidRDefault="00DF43BF" w:rsidP="001A08EB">
      <w:pPr>
        <w:pStyle w:val="ac"/>
        <w:numPr>
          <w:ilvl w:val="0"/>
          <w:numId w:val="39"/>
        </w:numPr>
        <w:spacing w:line="240" w:lineRule="auto"/>
        <w:rPr>
          <w:sz w:val="24"/>
          <w:szCs w:val="24"/>
        </w:rPr>
      </w:pPr>
      <w:r w:rsidRPr="00007AE4">
        <w:rPr>
          <w:sz w:val="24"/>
          <w:szCs w:val="24"/>
        </w:rPr>
        <w:t xml:space="preserve">принимать цель совместной деятельности, коллективно планировать и выполнять действия по её достижению: распределять роли, договариваться, обсуждать процесс и результат совместной работы; </w:t>
      </w:r>
    </w:p>
    <w:p w14:paraId="5BEE3778" w14:textId="77777777" w:rsidR="00007AE4" w:rsidRDefault="00DF43BF" w:rsidP="001A08EB">
      <w:pPr>
        <w:pStyle w:val="ac"/>
        <w:numPr>
          <w:ilvl w:val="0"/>
          <w:numId w:val="39"/>
        </w:numPr>
        <w:spacing w:line="240" w:lineRule="auto"/>
        <w:rPr>
          <w:sz w:val="24"/>
          <w:szCs w:val="24"/>
        </w:rPr>
      </w:pPr>
      <w:r w:rsidRPr="00007AE4">
        <w:rPr>
          <w:sz w:val="24"/>
          <w:szCs w:val="24"/>
        </w:rPr>
        <w:t xml:space="preserve">уметь обобщать мнения нескольких людей, проявлять готовность руководить, выполнять поручения, подчиняться; 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 </w:t>
      </w:r>
    </w:p>
    <w:p w14:paraId="77630EBE" w14:textId="77777777" w:rsidR="00007AE4" w:rsidRDefault="00DF43BF" w:rsidP="001A08EB">
      <w:pPr>
        <w:pStyle w:val="ac"/>
        <w:numPr>
          <w:ilvl w:val="0"/>
          <w:numId w:val="39"/>
        </w:numPr>
        <w:spacing w:line="240" w:lineRule="auto"/>
        <w:rPr>
          <w:sz w:val="24"/>
          <w:szCs w:val="24"/>
        </w:rPr>
      </w:pPr>
      <w:r w:rsidRPr="00007AE4">
        <w:rPr>
          <w:sz w:val="24"/>
          <w:szCs w:val="24"/>
        </w:rPr>
        <w:t xml:space="preserve">выполнять свою часть работы, достигать качественный результат по своему направлению и координировать свои действия с действиями других членов команды; оценивать качество своего вклада в общий продукт по критериям, самостоятельно сформулированным участниками взаимодействия; </w:t>
      </w:r>
    </w:p>
    <w:p w14:paraId="7049E079" w14:textId="77777777" w:rsidR="00007AE4" w:rsidRDefault="00DF43BF" w:rsidP="001A08EB">
      <w:pPr>
        <w:pStyle w:val="ac"/>
        <w:numPr>
          <w:ilvl w:val="0"/>
          <w:numId w:val="39"/>
        </w:numPr>
        <w:spacing w:line="240" w:lineRule="auto"/>
        <w:rPr>
          <w:sz w:val="24"/>
          <w:szCs w:val="24"/>
        </w:rPr>
      </w:pPr>
      <w:r w:rsidRPr="00007AE4">
        <w:rPr>
          <w:sz w:val="24"/>
          <w:szCs w:val="24"/>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 </w:t>
      </w:r>
    </w:p>
    <w:p w14:paraId="41142B89" w14:textId="77777777" w:rsidR="00007AE4" w:rsidRPr="00007AE4" w:rsidRDefault="00DF43BF" w:rsidP="001A08EB">
      <w:pPr>
        <w:spacing w:line="240" w:lineRule="auto"/>
        <w:ind w:firstLine="567"/>
        <w:rPr>
          <w:b/>
          <w:bCs/>
          <w:i/>
          <w:iCs/>
          <w:sz w:val="24"/>
          <w:szCs w:val="24"/>
        </w:rPr>
      </w:pPr>
      <w:r w:rsidRPr="00007AE4">
        <w:rPr>
          <w:b/>
          <w:bCs/>
          <w:i/>
          <w:iCs/>
          <w:sz w:val="24"/>
          <w:szCs w:val="24"/>
        </w:rPr>
        <w:t>Овладение универсальными учебными регулятивными действиями.</w:t>
      </w:r>
    </w:p>
    <w:p w14:paraId="7A4B08D8" w14:textId="2B9F3A62" w:rsidR="00007AE4" w:rsidRPr="00007AE4" w:rsidRDefault="00DF43BF" w:rsidP="001A08EB">
      <w:pPr>
        <w:spacing w:line="240" w:lineRule="auto"/>
        <w:ind w:firstLine="567"/>
        <w:rPr>
          <w:b/>
          <w:bCs/>
          <w:i/>
          <w:iCs/>
          <w:sz w:val="24"/>
          <w:szCs w:val="24"/>
        </w:rPr>
      </w:pPr>
      <w:r w:rsidRPr="00007AE4">
        <w:rPr>
          <w:b/>
          <w:bCs/>
          <w:i/>
          <w:iCs/>
          <w:sz w:val="24"/>
          <w:szCs w:val="24"/>
        </w:rPr>
        <w:t xml:space="preserve">Самоорганизация: </w:t>
      </w:r>
    </w:p>
    <w:p w14:paraId="1495604A" w14:textId="77777777" w:rsidR="00007AE4" w:rsidRDefault="00DF43BF" w:rsidP="001A08EB">
      <w:pPr>
        <w:pStyle w:val="ac"/>
        <w:numPr>
          <w:ilvl w:val="0"/>
          <w:numId w:val="40"/>
        </w:numPr>
        <w:spacing w:line="240" w:lineRule="auto"/>
        <w:rPr>
          <w:sz w:val="24"/>
          <w:szCs w:val="24"/>
        </w:rPr>
      </w:pPr>
      <w:r w:rsidRPr="00007AE4">
        <w:rPr>
          <w:sz w:val="24"/>
          <w:szCs w:val="24"/>
        </w:rPr>
        <w:t xml:space="preserve">выявлять проблемы для решения в учебных и жизненных ситуациях; </w:t>
      </w:r>
    </w:p>
    <w:p w14:paraId="1A9BDC53" w14:textId="77777777" w:rsidR="00007AE4" w:rsidRDefault="00DF43BF" w:rsidP="001A08EB">
      <w:pPr>
        <w:pStyle w:val="ac"/>
        <w:numPr>
          <w:ilvl w:val="0"/>
          <w:numId w:val="40"/>
        </w:numPr>
        <w:spacing w:line="240" w:lineRule="auto"/>
        <w:rPr>
          <w:sz w:val="24"/>
          <w:szCs w:val="24"/>
        </w:rPr>
      </w:pPr>
      <w:r w:rsidRPr="00007AE4">
        <w:rPr>
          <w:sz w:val="24"/>
          <w:szCs w:val="24"/>
        </w:rPr>
        <w:t>ориентироваться в различных подходах к принятию решений (индивидуальное, принятие решения в группе, принятие решения группой);</w:t>
      </w:r>
    </w:p>
    <w:p w14:paraId="41D72025" w14:textId="77777777" w:rsidR="00007AE4" w:rsidRDefault="00DF43BF" w:rsidP="001A08EB">
      <w:pPr>
        <w:pStyle w:val="ac"/>
        <w:numPr>
          <w:ilvl w:val="0"/>
          <w:numId w:val="40"/>
        </w:numPr>
        <w:spacing w:line="240" w:lineRule="auto"/>
        <w:rPr>
          <w:sz w:val="24"/>
          <w:szCs w:val="24"/>
        </w:rPr>
      </w:pPr>
      <w:r w:rsidRPr="00007AE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14:paraId="1132627C" w14:textId="77777777" w:rsidR="00007AE4" w:rsidRDefault="00DF43BF" w:rsidP="001A08EB">
      <w:pPr>
        <w:pStyle w:val="ac"/>
        <w:numPr>
          <w:ilvl w:val="0"/>
          <w:numId w:val="40"/>
        </w:numPr>
        <w:spacing w:line="240" w:lineRule="auto"/>
        <w:rPr>
          <w:sz w:val="24"/>
          <w:szCs w:val="24"/>
        </w:rPr>
      </w:pPr>
      <w:r w:rsidRPr="00007AE4">
        <w:rPr>
          <w:sz w:val="24"/>
          <w:szCs w:val="24"/>
        </w:rPr>
        <w:t xml:space="preserve">самостоятельно составлять план действий, вносить необходимые коррективы в ходе его реализации; </w:t>
      </w:r>
    </w:p>
    <w:p w14:paraId="7AEB0F8D" w14:textId="74F90B46" w:rsidR="00007AE4" w:rsidRDefault="00DF43BF" w:rsidP="001A08EB">
      <w:pPr>
        <w:pStyle w:val="ac"/>
        <w:numPr>
          <w:ilvl w:val="0"/>
          <w:numId w:val="40"/>
        </w:numPr>
        <w:spacing w:line="240" w:lineRule="auto"/>
        <w:rPr>
          <w:sz w:val="24"/>
          <w:szCs w:val="24"/>
        </w:rPr>
      </w:pPr>
      <w:r w:rsidRPr="00007AE4">
        <w:rPr>
          <w:sz w:val="24"/>
          <w:szCs w:val="24"/>
        </w:rPr>
        <w:t>делать выбор и брать ответственность за решение</w:t>
      </w:r>
      <w:r w:rsidR="00007AE4">
        <w:rPr>
          <w:sz w:val="24"/>
          <w:szCs w:val="24"/>
        </w:rPr>
        <w:t>.</w:t>
      </w:r>
    </w:p>
    <w:p w14:paraId="6D6165F7" w14:textId="77777777" w:rsidR="00007AE4" w:rsidRPr="00007AE4" w:rsidRDefault="00DF43BF" w:rsidP="001A08EB">
      <w:pPr>
        <w:spacing w:line="240" w:lineRule="auto"/>
        <w:ind w:firstLine="567"/>
        <w:rPr>
          <w:b/>
          <w:bCs/>
          <w:sz w:val="24"/>
          <w:szCs w:val="24"/>
        </w:rPr>
      </w:pPr>
      <w:r w:rsidRPr="00007AE4">
        <w:rPr>
          <w:b/>
          <w:bCs/>
          <w:sz w:val="24"/>
          <w:szCs w:val="24"/>
        </w:rPr>
        <w:t xml:space="preserve">Самоконтроль: </w:t>
      </w:r>
    </w:p>
    <w:p w14:paraId="0D4441A9" w14:textId="77777777" w:rsidR="00007AE4" w:rsidRPr="00007AE4" w:rsidRDefault="00DF43BF" w:rsidP="001A08EB">
      <w:pPr>
        <w:pStyle w:val="ac"/>
        <w:numPr>
          <w:ilvl w:val="0"/>
          <w:numId w:val="41"/>
        </w:numPr>
        <w:spacing w:line="240" w:lineRule="auto"/>
        <w:rPr>
          <w:sz w:val="24"/>
          <w:szCs w:val="24"/>
        </w:rPr>
      </w:pPr>
      <w:r w:rsidRPr="00007AE4">
        <w:rPr>
          <w:sz w:val="24"/>
          <w:szCs w:val="24"/>
        </w:rPr>
        <w:t>владеть разными способами самоконтроля (в том числе речевого), самомотивации и рефлексии; давать адекватную оценку учебной ситуации и предлагать план её изменения;</w:t>
      </w:r>
    </w:p>
    <w:p w14:paraId="3FA1770B"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14:paraId="0ABB6C1B"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объяснять причины достижения (недостижения) результата деятельности; </w:t>
      </w:r>
    </w:p>
    <w:p w14:paraId="4DE0A061"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понимать причины коммуникативных неудач и уметь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 </w:t>
      </w:r>
    </w:p>
    <w:p w14:paraId="6054E662" w14:textId="77777777" w:rsidR="00007AE4" w:rsidRPr="00007AE4" w:rsidRDefault="00DF43BF" w:rsidP="001A08EB">
      <w:pPr>
        <w:spacing w:line="240" w:lineRule="auto"/>
        <w:ind w:firstLine="567"/>
        <w:rPr>
          <w:b/>
          <w:bCs/>
          <w:sz w:val="24"/>
          <w:szCs w:val="24"/>
        </w:rPr>
      </w:pPr>
      <w:r w:rsidRPr="00007AE4">
        <w:rPr>
          <w:b/>
          <w:bCs/>
          <w:sz w:val="24"/>
          <w:szCs w:val="24"/>
        </w:rPr>
        <w:t xml:space="preserve">Эмоциональный интеллект: </w:t>
      </w:r>
    </w:p>
    <w:p w14:paraId="78F02D6C" w14:textId="77777777" w:rsidR="00007AE4" w:rsidRPr="00007AE4" w:rsidRDefault="00DF43BF" w:rsidP="001A08EB">
      <w:pPr>
        <w:pStyle w:val="ac"/>
        <w:numPr>
          <w:ilvl w:val="0"/>
          <w:numId w:val="41"/>
        </w:numPr>
        <w:spacing w:line="240" w:lineRule="auto"/>
        <w:rPr>
          <w:sz w:val="24"/>
          <w:szCs w:val="24"/>
        </w:rPr>
      </w:pPr>
      <w:r w:rsidRPr="00007AE4">
        <w:rPr>
          <w:sz w:val="24"/>
          <w:szCs w:val="24"/>
        </w:rPr>
        <w:t>развивать способность управлять собственными эмоциями и эмоциями других;</w:t>
      </w:r>
    </w:p>
    <w:p w14:paraId="752CF6EC"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выявлять и анализировать причины эмоций; </w:t>
      </w:r>
    </w:p>
    <w:p w14:paraId="612629DA"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понимать мотивы и намерения другого человека, анализируя речевую ситуацию; </w:t>
      </w:r>
    </w:p>
    <w:p w14:paraId="4A36E2E9"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регулировать способ выражения собственных эмоций. </w:t>
      </w:r>
    </w:p>
    <w:p w14:paraId="7AF327AC" w14:textId="77777777" w:rsidR="00007AE4" w:rsidRPr="00007AE4" w:rsidRDefault="00DF43BF" w:rsidP="001A08EB">
      <w:pPr>
        <w:spacing w:line="240" w:lineRule="auto"/>
        <w:ind w:firstLine="567"/>
        <w:rPr>
          <w:b/>
          <w:bCs/>
          <w:sz w:val="24"/>
          <w:szCs w:val="24"/>
        </w:rPr>
      </w:pPr>
      <w:r w:rsidRPr="00007AE4">
        <w:rPr>
          <w:b/>
          <w:bCs/>
          <w:sz w:val="24"/>
          <w:szCs w:val="24"/>
        </w:rPr>
        <w:t xml:space="preserve">Принятие себя и других: </w:t>
      </w:r>
    </w:p>
    <w:p w14:paraId="5E2DABEE"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осознанно относиться к другому человеку и его мнению; </w:t>
      </w:r>
    </w:p>
    <w:p w14:paraId="6DB82F26"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признавать своё и чужое право на ошибку; </w:t>
      </w:r>
    </w:p>
    <w:p w14:paraId="69150994"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принимать себя и других не осуждая; </w:t>
      </w:r>
    </w:p>
    <w:p w14:paraId="23C3CEF0"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проявлять открытость; </w:t>
      </w:r>
    </w:p>
    <w:p w14:paraId="2A7EFB8A" w14:textId="6AF3BDC3" w:rsidR="00DF43BF" w:rsidRPr="00007AE4" w:rsidRDefault="00DF43BF" w:rsidP="001A08EB">
      <w:pPr>
        <w:pStyle w:val="ac"/>
        <w:numPr>
          <w:ilvl w:val="0"/>
          <w:numId w:val="41"/>
        </w:numPr>
        <w:spacing w:line="240" w:lineRule="auto"/>
        <w:rPr>
          <w:sz w:val="24"/>
          <w:szCs w:val="24"/>
        </w:rPr>
      </w:pPr>
      <w:r w:rsidRPr="00007AE4">
        <w:rPr>
          <w:sz w:val="24"/>
          <w:szCs w:val="24"/>
        </w:rPr>
        <w:t>осознавать невозможность контролировать всё вокруг.</w:t>
      </w:r>
    </w:p>
    <w:p w14:paraId="4713F1CD" w14:textId="77777777" w:rsidR="00DF43BF" w:rsidRPr="00DF43BF" w:rsidRDefault="00DF43BF" w:rsidP="001A08EB">
      <w:pPr>
        <w:pStyle w:val="14"/>
        <w:spacing w:line="240" w:lineRule="auto"/>
        <w:jc w:val="center"/>
        <w:rPr>
          <w:b/>
          <w:bCs/>
          <w:color w:val="auto"/>
          <w:sz w:val="24"/>
          <w:szCs w:val="24"/>
        </w:rPr>
      </w:pPr>
    </w:p>
    <w:p w14:paraId="66378603" w14:textId="03972B1C" w:rsidR="00B9277B" w:rsidRPr="001F4A01" w:rsidRDefault="00B9277B" w:rsidP="001A08EB">
      <w:pPr>
        <w:pStyle w:val="af4"/>
        <w:ind w:left="567"/>
        <w:jc w:val="center"/>
        <w:rPr>
          <w:rFonts w:ascii="Times New Roman" w:hAnsi="Times New Roman" w:cs="Times New Roman"/>
          <w:sz w:val="24"/>
          <w:szCs w:val="24"/>
        </w:rPr>
      </w:pPr>
      <w:r w:rsidRPr="001F4A01">
        <w:rPr>
          <w:rFonts w:ascii="Times New Roman" w:hAnsi="Times New Roman" w:cs="Times New Roman"/>
          <w:sz w:val="24"/>
          <w:szCs w:val="24"/>
        </w:rPr>
        <w:t>ИНОСТРАНН</w:t>
      </w:r>
      <w:r w:rsidR="002D00C9">
        <w:rPr>
          <w:rFonts w:ascii="Times New Roman" w:hAnsi="Times New Roman" w:cs="Times New Roman"/>
          <w:sz w:val="24"/>
          <w:szCs w:val="24"/>
        </w:rPr>
        <w:t>ЫЕ</w:t>
      </w:r>
      <w:r w:rsidRPr="001F4A01">
        <w:rPr>
          <w:rFonts w:ascii="Times New Roman" w:hAnsi="Times New Roman" w:cs="Times New Roman"/>
          <w:sz w:val="24"/>
          <w:szCs w:val="24"/>
        </w:rPr>
        <w:t xml:space="preserve"> ЯЗЫК</w:t>
      </w:r>
      <w:r w:rsidR="002D00C9">
        <w:rPr>
          <w:rFonts w:ascii="Times New Roman" w:hAnsi="Times New Roman" w:cs="Times New Roman"/>
          <w:sz w:val="24"/>
          <w:szCs w:val="24"/>
        </w:rPr>
        <w:t>И</w:t>
      </w:r>
      <w:bookmarkStart w:id="186" w:name="bookmark1895"/>
    </w:p>
    <w:p w14:paraId="7B1D18C0" w14:textId="77777777" w:rsidR="00B9277B" w:rsidRPr="001F4A01" w:rsidRDefault="00B9277B" w:rsidP="001A08EB">
      <w:pPr>
        <w:pStyle w:val="15"/>
        <w:ind w:left="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bookmarkEnd w:id="186"/>
    </w:p>
    <w:p w14:paraId="264B6621" w14:textId="77777777" w:rsidR="00B9277B" w:rsidRPr="001F4A01" w:rsidRDefault="00B9277B" w:rsidP="001A08EB">
      <w:pPr>
        <w:pStyle w:val="14"/>
        <w:spacing w:line="240" w:lineRule="auto"/>
        <w:ind w:left="567" w:firstLine="0"/>
        <w:jc w:val="both"/>
        <w:rPr>
          <w:color w:val="auto"/>
          <w:sz w:val="24"/>
          <w:szCs w:val="24"/>
        </w:rPr>
      </w:pPr>
      <w:r w:rsidRPr="001F4A01">
        <w:rPr>
          <w:b/>
          <w:bCs/>
          <w:i/>
          <w:iCs/>
          <w:color w:val="auto"/>
          <w:sz w:val="24"/>
          <w:szCs w:val="24"/>
        </w:rPr>
        <w:t>Формирование базовых логических действий</w:t>
      </w:r>
    </w:p>
    <w:p w14:paraId="3C3AB3F1"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являть признаки и свойства языковых единиц и языковых явлений иностранного языка; применять изученные правила, алгоритмы.</w:t>
      </w:r>
    </w:p>
    <w:p w14:paraId="3315E956"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Анализировать, устанавливать аналогии, между способами выражения мысли средствами родного и иностранного языков.</w:t>
      </w:r>
    </w:p>
    <w:p w14:paraId="6AA55857"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языковые единицы и языковые явления иностранного языка, разные типы высказывания.</w:t>
      </w:r>
    </w:p>
    <w:p w14:paraId="643AE21C"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членами предложения, структурными единицами диалога и др.).</w:t>
      </w:r>
    </w:p>
    <w:p w14:paraId="42014A93"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Использовать информацию, извлеченную из несплошных текстов (таблицы, диаграммы), в собственных устных и письменных высказываниях.</w:t>
      </w:r>
    </w:p>
    <w:p w14:paraId="4696D3A7"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двигать гипотезы (например, об употреблении глагола-связки в иностранном языке); обосновывать, аргументировать свои суждения, выводы.</w:t>
      </w:r>
    </w:p>
    <w:p w14:paraId="234276E0"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Распознавать свойства и признаки языковых единиц и языковых явлений (например, с помощью словообразовательных элементов).</w:t>
      </w:r>
    </w:p>
    <w:p w14:paraId="47D7349C"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языковые единицы разного уровня (звуки, буквы, слова, речевые клише, грамматические явления, тексты и т. п.).</w:t>
      </w:r>
    </w:p>
    <w:p w14:paraId="260A1838"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Пользоваться классификациями (по типу чтения, по типу высказывания и т. п.).</w:t>
      </w:r>
    </w:p>
    <w:p w14:paraId="6C4FE41F"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14:paraId="4FEF79EA"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3124DB34" w14:textId="77777777"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14:paraId="6DFA2185" w14:textId="77777777"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14:paraId="2FE4DE08" w14:textId="77777777"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w:t>
      </w:r>
    </w:p>
    <w:p w14:paraId="7A26B657" w14:textId="77777777"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нешние формальные элементы текста (подзаголовки, иллюстрации, сноски) для понимания его содержания.</w:t>
      </w:r>
    </w:p>
    <w:p w14:paraId="32CF3047" w14:textId="77777777" w:rsidR="001F4A01"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Фиксировать информацию доступными средствами (в виде</w:t>
      </w:r>
      <w:r w:rsidR="001F4A01" w:rsidRPr="001F4A01">
        <w:rPr>
          <w:color w:val="auto"/>
          <w:sz w:val="24"/>
          <w:szCs w:val="24"/>
        </w:rPr>
        <w:t xml:space="preserve"> ключевых слов, плана).</w:t>
      </w:r>
    </w:p>
    <w:p w14:paraId="517BEB29" w14:textId="77777777"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Оценивать достоверность информации, полученной из иноязычных источников.</w:t>
      </w:r>
    </w:p>
    <w:p w14:paraId="19F955CB" w14:textId="77777777"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Находить аргументы, подтверждающие или опровергающие одну и ту же идею, в различных информационных источниках;</w:t>
      </w:r>
    </w:p>
    <w:p w14:paraId="0D5D14AE" w14:textId="77777777"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выдвигать предположения (например, о значении слова в контексте) и аргументировать его.</w:t>
      </w:r>
    </w:p>
    <w:p w14:paraId="46EF1913"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5DA1BAC7"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14:paraId="20874C12"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14:paraId="017E17F9"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Анализировать и восстанавливать текст с опущенными в учебных целях фрагментами.</w:t>
      </w:r>
    </w:p>
    <w:p w14:paraId="5D6A5F3B"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14:paraId="54D447FB"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w:t>
      </w:r>
    </w:p>
    <w:p w14:paraId="6EDA3C8D"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4551DB4B" w14:textId="77777777"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Удерживать цель деятельности; планировать выполнение учебной задачи, выбирать и аргументировать способ деятельности.</w:t>
      </w:r>
    </w:p>
    <w:p w14:paraId="70569FA3" w14:textId="77777777"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14:paraId="463736C9" w14:textId="77777777"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Оказывать влияние на речевое поведение партнера (например, поощряя его продолжать поиск совместного решения поставленной задачи).</w:t>
      </w:r>
    </w:p>
    <w:p w14:paraId="4F3D9F8D" w14:textId="77777777"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14:paraId="0A1EB898" w14:textId="77777777" w:rsidR="001F4A01" w:rsidRPr="001F4A01" w:rsidRDefault="001F4A01" w:rsidP="001A08EB">
      <w:pPr>
        <w:pStyle w:val="14"/>
        <w:numPr>
          <w:ilvl w:val="0"/>
          <w:numId w:val="20"/>
        </w:numPr>
        <w:spacing w:after="160" w:line="240" w:lineRule="auto"/>
        <w:ind w:left="0" w:firstLine="567"/>
        <w:jc w:val="both"/>
        <w:rPr>
          <w:color w:val="auto"/>
          <w:sz w:val="24"/>
          <w:szCs w:val="24"/>
        </w:rPr>
      </w:pPr>
      <w:r w:rsidRPr="001F4A01">
        <w:rPr>
          <w:color w:val="auto"/>
          <w:sz w:val="24"/>
          <w:szCs w:val="24"/>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пр.</w:t>
      </w:r>
    </w:p>
    <w:p w14:paraId="579C66ED" w14:textId="77777777" w:rsidR="001F4A01" w:rsidRPr="001F4A01" w:rsidRDefault="001F4A01" w:rsidP="001A08EB">
      <w:pPr>
        <w:pStyle w:val="af4"/>
        <w:ind w:firstLine="567"/>
        <w:jc w:val="center"/>
        <w:rPr>
          <w:rFonts w:ascii="Times New Roman" w:hAnsi="Times New Roman" w:cs="Times New Roman"/>
          <w:sz w:val="24"/>
          <w:szCs w:val="24"/>
        </w:rPr>
      </w:pPr>
      <w:bookmarkStart w:id="187" w:name="bookmark1897"/>
      <w:r w:rsidRPr="001F4A01">
        <w:rPr>
          <w:rFonts w:ascii="Times New Roman" w:hAnsi="Times New Roman" w:cs="Times New Roman"/>
          <w:sz w:val="24"/>
          <w:szCs w:val="24"/>
        </w:rPr>
        <w:t>МАТЕМАТИКА И ИНФОРМАТИКА</w:t>
      </w:r>
      <w:bookmarkEnd w:id="187"/>
    </w:p>
    <w:p w14:paraId="3C2133C8" w14:textId="77777777" w:rsidR="001F4A01" w:rsidRPr="001F4A01" w:rsidRDefault="001F4A01" w:rsidP="001A08EB">
      <w:pPr>
        <w:pStyle w:val="15"/>
        <w:ind w:firstLine="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p>
    <w:p w14:paraId="60CC43B1"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14:paraId="174DB472"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являть качества, свойства, характеристики математических объектов.</w:t>
      </w:r>
    </w:p>
    <w:p w14:paraId="1B103669"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свойства и признаки объектов.</w:t>
      </w:r>
    </w:p>
    <w:p w14:paraId="58040813"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числа, величины, выражения, формулы, графики, геометрические фигуры и т. п.</w:t>
      </w:r>
    </w:p>
    <w:p w14:paraId="2DB6A801"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связи и отношения, проводить аналогии, распознавать зависимости между объектами.</w:t>
      </w:r>
    </w:p>
    <w:p w14:paraId="535805CE"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Анализировать изменения и находить закономерности.</w:t>
      </w:r>
    </w:p>
    <w:p w14:paraId="72E388B3"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Формулировать и использовать определения понятий, теоремы; выводить следствия, строить отрицания, формулировать обратные теоремы.</w:t>
      </w:r>
    </w:p>
    <w:p w14:paraId="1E002534"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 xml:space="preserve">Использовать логические связки «и», «или», </w:t>
      </w:r>
      <w:r w:rsidRPr="001F4A01">
        <w:rPr>
          <w:i/>
          <w:iCs/>
          <w:color w:val="auto"/>
          <w:sz w:val="24"/>
          <w:szCs w:val="24"/>
        </w:rPr>
        <w:t>«</w:t>
      </w:r>
      <w:r w:rsidRPr="001F4A01">
        <w:rPr>
          <w:color w:val="auto"/>
          <w:sz w:val="24"/>
          <w:szCs w:val="24"/>
        </w:rPr>
        <w:t>если ..., то ...».</w:t>
      </w:r>
    </w:p>
    <w:p w14:paraId="069FFE35"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Обобщать и конкретизировать; строить заключения от общего к частному и от частного к общему.</w:t>
      </w:r>
    </w:p>
    <w:p w14:paraId="42E7E137"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Использовать кванторы «все», «всякий», «любой», «некоторый», «существует»; приводить пример и контрпример.</w:t>
      </w:r>
    </w:p>
    <w:p w14:paraId="54B7CA07"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распознавать верные и неверные утверждения.</w:t>
      </w:r>
    </w:p>
    <w:p w14:paraId="29CE6096"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ражать отношения, зависимости, правила, закономерности с помощью формул.</w:t>
      </w:r>
    </w:p>
    <w:p w14:paraId="6D5C1F80"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использовать символьные и графические модели.</w:t>
      </w:r>
    </w:p>
    <w:p w14:paraId="02315682"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оспроизводить и строить логические цепочки утверждений, прямые и от противного.</w:t>
      </w:r>
    </w:p>
    <w:p w14:paraId="39D06702"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противоречия в рассуждениях.</w:t>
      </w:r>
    </w:p>
    <w:p w14:paraId="0B0C90E6"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оздавать, применять и преобразовывать знаки и символы, модели и схемы для решения учебных и познавательных задач.</w:t>
      </w:r>
    </w:p>
    <w:p w14:paraId="7C1F7183"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5D52A400"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14:paraId="466A861E" w14:textId="77777777"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14:paraId="7FA7F8DF" w14:textId="77777777"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казывать, обосновывать, аргументировать свои суждения, выводы, закономерности и результаты.</w:t>
      </w:r>
    </w:p>
    <w:p w14:paraId="5A4F64F5" w14:textId="77777777"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писывать выводы, результаты опытов, экспериментов, исследований, используя математический язык и символику.</w:t>
      </w:r>
    </w:p>
    <w:p w14:paraId="32E0F7BA" w14:textId="77777777"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 xml:space="preserve">Оценивать надежность информации по критериям, предложенным учителем или сформулированным самостоятельно. </w:t>
      </w:r>
    </w:p>
    <w:p w14:paraId="7B8C638C"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53D3EEEA"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Использовать таблицы и схемы для структурированного представления информации, графические способы представления данных.</w:t>
      </w:r>
    </w:p>
    <w:p w14:paraId="048166FF"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ереводить вербальную информацию в графическую форму и наоборот.</w:t>
      </w:r>
    </w:p>
    <w:p w14:paraId="7358EBE5"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являть недостаточность и избыточность информации, данных, необходимых для решения учебной или практической задачи.</w:t>
      </w:r>
    </w:p>
    <w:p w14:paraId="355EB74A"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Распознавать неверную информацию, данные, утверждения; устанавливать противоречия в фактах, данных.</w:t>
      </w:r>
    </w:p>
    <w:p w14:paraId="0DAA588B"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Находить ошибки в неверных утверждениях и исправлять их.</w:t>
      </w:r>
    </w:p>
    <w:p w14:paraId="5B138AFC"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надежность информации по критериям, предложенным учителем или сформулированным самостоятельно.</w:t>
      </w:r>
    </w:p>
    <w:p w14:paraId="17C7D21F"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67D4AA4E"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14:paraId="64965145"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14:paraId="75B8A339"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475AB5C5"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ринимать цель совместной информационной деятельности по сбору, обработке, передаче, формализации информации.</w:t>
      </w:r>
    </w:p>
    <w:p w14:paraId="7DFC2E57"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Коллективно строить действия по ее достижению: распределять роли, договариваться, обсуждать процесс и результат совместной работы.</w:t>
      </w:r>
    </w:p>
    <w:p w14:paraId="4E8AAF66"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3977B632"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40956359"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3E11163D"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Удерживать цель деятельности.</w:t>
      </w:r>
    </w:p>
    <w:p w14:paraId="308EF1E3" w14:textId="77777777"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Планировать выполнение учебной задачи, выбирать и аргументировать способ деятельности.</w:t>
      </w:r>
    </w:p>
    <w:p w14:paraId="76E24F21" w14:textId="77777777"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14:paraId="630291A2" w14:textId="77777777" w:rsidR="001F4A01" w:rsidRPr="001F4A01" w:rsidRDefault="001F4A01" w:rsidP="001A08EB">
      <w:pPr>
        <w:pStyle w:val="14"/>
        <w:numPr>
          <w:ilvl w:val="0"/>
          <w:numId w:val="24"/>
        </w:numPr>
        <w:spacing w:after="160" w:line="240" w:lineRule="auto"/>
        <w:ind w:left="240" w:hanging="240"/>
        <w:jc w:val="both"/>
        <w:rPr>
          <w:color w:val="auto"/>
          <w:sz w:val="24"/>
          <w:szCs w:val="24"/>
        </w:rPr>
      </w:pPr>
      <w:r w:rsidRPr="001F4A01">
        <w:rPr>
          <w:color w:val="auto"/>
          <w:sz w:val="24"/>
          <w:szCs w:val="24"/>
        </w:rPr>
        <w:t>Анализировать и оценивать собственную работу: меру собственной самостоятельности, затруднения, дефициты, ошибки и пр.</w:t>
      </w:r>
    </w:p>
    <w:p w14:paraId="198E34C9" w14:textId="77777777" w:rsidR="001F4A01" w:rsidRPr="001F4A01" w:rsidRDefault="001F4A01" w:rsidP="001A08EB">
      <w:pPr>
        <w:pStyle w:val="af4"/>
        <w:ind w:firstLine="567"/>
        <w:jc w:val="center"/>
        <w:rPr>
          <w:rFonts w:ascii="Times New Roman" w:hAnsi="Times New Roman" w:cs="Times New Roman"/>
          <w:sz w:val="24"/>
          <w:szCs w:val="24"/>
        </w:rPr>
      </w:pPr>
      <w:bookmarkStart w:id="188" w:name="bookmark1905"/>
      <w:r w:rsidRPr="001F4A01">
        <w:rPr>
          <w:rFonts w:ascii="Times New Roman" w:hAnsi="Times New Roman" w:cs="Times New Roman"/>
          <w:sz w:val="24"/>
          <w:szCs w:val="24"/>
        </w:rPr>
        <w:t>ОБЩЕСТВЕННО-НАУЧНЫЕ ПРЕДМЕТЫ</w:t>
      </w:r>
      <w:bookmarkEnd w:id="188"/>
    </w:p>
    <w:p w14:paraId="32882DE6" w14:textId="77777777" w:rsidR="001F4A01" w:rsidRPr="001F4A01" w:rsidRDefault="001F4A01" w:rsidP="001A08EB">
      <w:pPr>
        <w:pStyle w:val="15"/>
        <w:ind w:firstLine="567"/>
        <w:rPr>
          <w:rFonts w:ascii="Times New Roman" w:hAnsi="Times New Roman" w:cs="Times New Roman"/>
          <w:sz w:val="24"/>
          <w:szCs w:val="24"/>
        </w:rPr>
      </w:pPr>
      <w:bookmarkStart w:id="189" w:name="bookmark1907"/>
      <w:r w:rsidRPr="001F4A01">
        <w:rPr>
          <w:rFonts w:ascii="Times New Roman" w:hAnsi="Times New Roman" w:cs="Times New Roman"/>
          <w:sz w:val="24"/>
          <w:szCs w:val="24"/>
        </w:rPr>
        <w:t>Формирование универсальных учебных познавательных действий</w:t>
      </w:r>
      <w:bookmarkEnd w:id="189"/>
    </w:p>
    <w:p w14:paraId="2D55AAB2"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14:paraId="4A8235D8"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истематизировать, классифицировать и обобщать исторические факты.</w:t>
      </w:r>
    </w:p>
    <w:p w14:paraId="00588EBE"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оставлять синхронистические и систематические таблицы.</w:t>
      </w:r>
    </w:p>
    <w:p w14:paraId="6068B862"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и характеризовать существенные признаки исторических явлений, процессов.</w:t>
      </w:r>
    </w:p>
    <w:p w14:paraId="42ADFA30"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равнивать исторические явления, процессы (политическое устройство государств, социально-экономические отношения, пути модернизации и др.) по горизонтали (существовавшие синхронно в разных сообществах) и в динамике («было — стало») по заданным или самостоятельно определенным основаниям.</w:t>
      </w:r>
    </w:p>
    <w:p w14:paraId="2763D111"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Использовать понятия и категории современного исторического знания (эпоха, цивилизация, исторический источник, исторический факт, историзм и др.).</w:t>
      </w:r>
    </w:p>
    <w:p w14:paraId="3B58338C"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причины и следствия исторических событий и процессов.</w:t>
      </w:r>
    </w:p>
    <w:p w14:paraId="41BE4871"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Осуществлять по самостоятельно составленному плану учебный исследовательский проект по истории (например, по истории своего края, города, села), привлекая материалы музеев, библиотек, средств массовой информации.</w:t>
      </w:r>
    </w:p>
    <w:p w14:paraId="3BEDF4F0"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оотносить результаты своего исследования с уже имеющимися данными, оценивать их значимость.</w:t>
      </w:r>
    </w:p>
    <w:p w14:paraId="32DA6584"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14:paraId="7F7559FB"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14:paraId="5409FB00"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пределять конструктивные модели поведения в конфликтной ситуации, находить конструктивное разрешение конфликта.</w:t>
      </w:r>
    </w:p>
    <w:p w14:paraId="1DEF22EB"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Преобразовывать статистическую и визуальную информацию о достижениях России в текст.</w:t>
      </w:r>
    </w:p>
    <w:p w14:paraId="7A1B44C5"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носить коррективы в моделируемую экономическую деятельность на основе изменившихся ситуаций.</w:t>
      </w:r>
    </w:p>
    <w:p w14:paraId="032A2AA3"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Использовать полученные знания для публичного представления результатов своей деятельности в сфере духовной культуры.</w:t>
      </w:r>
    </w:p>
    <w:p w14:paraId="03B26671"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ыступать с сообщениями в соответствии с особенностями аудитории и регламентом.</w:t>
      </w:r>
    </w:p>
    <w:p w14:paraId="6E10AB82"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и объяснять взаимосвязи между правами человека и гражданина и обязанностями граждан.</w:t>
      </w:r>
    </w:p>
    <w:p w14:paraId="10907C60"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бъяснять причины смены дня и ночи и времен года.</w:t>
      </w:r>
    </w:p>
    <w:p w14:paraId="0CB818BB"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14:paraId="0D996726"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формы рельефа суши по высоте и по внешнему облику.</w:t>
      </w:r>
    </w:p>
    <w:p w14:paraId="5116CC89"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острова по происхождению.</w:t>
      </w:r>
    </w:p>
    <w:p w14:paraId="72B1724B"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14:paraId="1C7A8EE0"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амостоятельно составлять план решения учебной географической задачи.</w:t>
      </w:r>
    </w:p>
    <w:p w14:paraId="24C7E2F2"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14:paraId="235A20E7"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14:paraId="53AD003B"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14:paraId="2EEEA7C2"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14:paraId="14A68C87"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по самостоятельно составленному плану небольшое исследование роли традиций в обществе.</w:t>
      </w:r>
    </w:p>
    <w:p w14:paraId="5469E2B8"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Исследовать несложные практические ситуации, связанные с использованием различных способов повышения эффективности производства.</w:t>
      </w:r>
    </w:p>
    <w:p w14:paraId="7D2B9836"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0C7B5AFD"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14:paraId="735E49B0"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14:paraId="033DE478"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14:paraId="49E467B2"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w:t>
      </w:r>
    </w:p>
    <w:p w14:paraId="5A6AEC68"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14:paraId="52FC3C54"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14:paraId="31A34798"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14:paraId="5FFE6D54"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14:paraId="3EB52AEC"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пределять информацию, недостающую для решения той или иной задачи.</w:t>
      </w:r>
    </w:p>
    <w:p w14:paraId="473C7FCB"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Извлекать информацию о правах и обязанностях учащегося из разных адаптированных источников (в том числе учебных материалов): заполнять таблицу и составлять план.</w:t>
      </w:r>
    </w:p>
    <w:p w14:paraId="76FF6356"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14:paraId="3E92DD38"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Представлять информацию в виде кратких выводов и обобщений.</w:t>
      </w:r>
    </w:p>
    <w:p w14:paraId="233D744E"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14:paraId="07A38857"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27B22755"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пределять характер отношений между людьми в различных исторических и современных ситуациях, событиях.</w:t>
      </w:r>
    </w:p>
    <w:p w14:paraId="789BA46B"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скрывать значение совместной деятельности, сотрудничества людей в разных сферах в различные исторические эпохи.</w:t>
      </w:r>
    </w:p>
    <w:p w14:paraId="05FF9416"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нимать участие в обсуждении открытых (в том числе дискуссионных) вопросов истории, высказывая и аргументируя свои суждения.</w:t>
      </w:r>
    </w:p>
    <w:p w14:paraId="0E491AE0"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презентацию выполненной самостоятельной работы по истории, проявляя способность к диалогу с аудиторией.</w:t>
      </w:r>
    </w:p>
    <w:p w14:paraId="2598C9CF"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ценивать собственные поступки и поведение других людей с точки зрения их соответствия правовым и нравственным нормам.</w:t>
      </w:r>
    </w:p>
    <w:p w14:paraId="7182DA25"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Анализировать причины социальных и межличностных конфликтов, моделировать варианты выхода из конфликтной ситуации.</w:t>
      </w:r>
    </w:p>
    <w:p w14:paraId="43F7B660"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Выражать свою точку зрения, участвовать в дискуссии.</w:t>
      </w:r>
    </w:p>
    <w:p w14:paraId="111C6150"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14:paraId="08CDE4C6"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14:paraId="5DCE47EF"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14:paraId="4DAA8B04"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14:paraId="22A40793"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14:paraId="09C35431"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зделять сферу ответственности.</w:t>
      </w:r>
    </w:p>
    <w:p w14:paraId="2581A1B6"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792588A6" w14:textId="77777777"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 и общества в целом (при характеристике целей и задач социальных движений, реформ и революций и т. д.).</w:t>
      </w:r>
    </w:p>
    <w:p w14:paraId="2FF837B9" w14:textId="77777777"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14:paraId="607E91F1" w14:textId="77777777"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14:paraId="72B1AD4E" w14:textId="77777777" w:rsidR="001F4A01" w:rsidRPr="001F4A01" w:rsidRDefault="001F4A01" w:rsidP="001A08EB">
      <w:pPr>
        <w:pStyle w:val="14"/>
        <w:numPr>
          <w:ilvl w:val="0"/>
          <w:numId w:val="34"/>
        </w:numPr>
        <w:spacing w:after="140" w:line="240" w:lineRule="auto"/>
        <w:ind w:firstLine="567"/>
        <w:jc w:val="both"/>
        <w:rPr>
          <w:color w:val="auto"/>
          <w:sz w:val="24"/>
          <w:szCs w:val="24"/>
        </w:rPr>
      </w:pPr>
      <w:r w:rsidRPr="001F4A01">
        <w:rPr>
          <w:color w:val="auto"/>
          <w:sz w:val="24"/>
          <w:szCs w:val="24"/>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14:paraId="3C2DCA02" w14:textId="77777777" w:rsidR="002D00C9" w:rsidRPr="001F4A01" w:rsidRDefault="002D00C9" w:rsidP="001A08EB">
      <w:pPr>
        <w:pStyle w:val="af4"/>
        <w:ind w:firstLine="567"/>
        <w:jc w:val="center"/>
        <w:rPr>
          <w:rFonts w:ascii="Times New Roman" w:hAnsi="Times New Roman" w:cs="Times New Roman"/>
          <w:sz w:val="24"/>
          <w:szCs w:val="24"/>
        </w:rPr>
      </w:pPr>
      <w:bookmarkStart w:id="190" w:name="bookmark1901"/>
      <w:r w:rsidRPr="001F4A01">
        <w:rPr>
          <w:rFonts w:ascii="Times New Roman" w:hAnsi="Times New Roman" w:cs="Times New Roman"/>
          <w:sz w:val="24"/>
          <w:szCs w:val="24"/>
        </w:rPr>
        <w:t>ЕСТЕСТВЕННО-НАУЧНЫЕ ПРЕДМЕТЫ</w:t>
      </w:r>
      <w:bookmarkEnd w:id="190"/>
    </w:p>
    <w:p w14:paraId="43AB7EFA" w14:textId="77777777" w:rsidR="002D00C9" w:rsidRPr="001F4A01" w:rsidRDefault="002D00C9" w:rsidP="001A08EB">
      <w:pPr>
        <w:pStyle w:val="15"/>
        <w:ind w:firstLine="567"/>
        <w:rPr>
          <w:rFonts w:ascii="Times New Roman" w:hAnsi="Times New Roman" w:cs="Times New Roman"/>
          <w:sz w:val="24"/>
          <w:szCs w:val="24"/>
        </w:rPr>
      </w:pPr>
      <w:bookmarkStart w:id="191" w:name="bookmark1903"/>
      <w:r w:rsidRPr="001F4A01">
        <w:rPr>
          <w:rFonts w:ascii="Times New Roman" w:hAnsi="Times New Roman" w:cs="Times New Roman"/>
          <w:sz w:val="24"/>
          <w:szCs w:val="24"/>
        </w:rPr>
        <w:t>Формирование универсальных учебных познавательных действий</w:t>
      </w:r>
      <w:bookmarkEnd w:id="191"/>
    </w:p>
    <w:p w14:paraId="253304E7"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14:paraId="314FE1B8" w14:textId="77777777"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Выдвигать гипотезы, объясняющие простые явления, например:</w:t>
      </w:r>
    </w:p>
    <w:p w14:paraId="6093147A" w14:textId="77777777"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останавливается движущееся по горизонтальной поверхности тело;</w:t>
      </w:r>
    </w:p>
    <w:p w14:paraId="058574D9" w14:textId="77777777"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в жаркую погоду в светлой одежде прохладнее, чем в темной.</w:t>
      </w:r>
    </w:p>
    <w:p w14:paraId="6BE06B37" w14:textId="77777777"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Строить простейшие модели физических явлений (в виде рисунков или схем), например: падение предмета; отражение света от зеркальной поверхности.</w:t>
      </w:r>
    </w:p>
    <w:p w14:paraId="1B7E1AA3" w14:textId="77777777"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Прогнозировать свойства веществ на основе общих химических свойств изученных классов/групп веществ, к которым они относятся.</w:t>
      </w:r>
    </w:p>
    <w:p w14:paraId="4FD0AA38" w14:textId="77777777"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Объяснять общности происхождения и эволюции систематических групп растений на примере сопоставления биологических растительных объектов.</w:t>
      </w:r>
    </w:p>
    <w:p w14:paraId="131EF95E"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14:paraId="26514884" w14:textId="77777777"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явления теплообмена при смешивании холодной и горячей воды.</w:t>
      </w:r>
    </w:p>
    <w:p w14:paraId="1757C0BB" w14:textId="77777777"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процесса испарения различных жидкостей.</w:t>
      </w:r>
    </w:p>
    <w:p w14:paraId="1C897212" w14:textId="77777777"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имодействие разбавленной серной кислоты с цинком.</w:t>
      </w:r>
    </w:p>
    <w:p w14:paraId="5FE9CF7D"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27C9DC08" w14:textId="77777777"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оригинальный текст, посвященный использованию звука (или ультразвука) в технике (эхолокация, ультразвук в медицине и др.).</w:t>
      </w:r>
    </w:p>
    <w:p w14:paraId="060AEEC9" w14:textId="77777777"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Выполнять задания по тексту (смысловое чтение).</w:t>
      </w:r>
    </w:p>
    <w:p w14:paraId="6C773A42" w14:textId="77777777"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14:paraId="3502DA62" w14:textId="77777777"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14:paraId="4980A45D"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672E578E"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14:paraId="77E1BF45"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Выражать свою точку зрения на решение естественно-научной задачи в устных и письменных текстах.</w:t>
      </w:r>
    </w:p>
    <w:p w14:paraId="2A73AE5B"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Публично представлять результаты выполненного естественно- научного исследования или проекта, физического или химического опыта, биологического наблюдения.</w:t>
      </w:r>
    </w:p>
    <w:p w14:paraId="32F4AF4D"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людей.</w:t>
      </w:r>
    </w:p>
    <w:p w14:paraId="6FF5F96E"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Координировать свои действия с другими членами команды при решении задачи, выполнении естественно-научного исследования или проекта.</w:t>
      </w:r>
    </w:p>
    <w:p w14:paraId="4A6EF6B5"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ценивать свой вклад в решение естественно-научной проблемы по критериям, самостоятельно сформулированным участниками команды.</w:t>
      </w:r>
    </w:p>
    <w:p w14:paraId="1DFB6070"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4FAF64A1"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явление проблем в жизненных и учебных ситуациях, требующих для решения проявлений естественно-научной грамотности.</w:t>
      </w:r>
    </w:p>
    <w:p w14:paraId="16B45A52"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14:paraId="1FF9A97F"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14:paraId="47E83F55"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работка адекватной оценки ситуации, возникшей при решении естественно-научной задачи, и при выдвижении плана изменения ситуации в случае необходимости.</w:t>
      </w:r>
    </w:p>
    <w:p w14:paraId="33D283AF"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14:paraId="2E12A851"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ценка соответствия результата решения естественно-научной проблемы поставленным целям и условиям.</w:t>
      </w:r>
    </w:p>
    <w:p w14:paraId="1CCFF9CE" w14:textId="77777777" w:rsidR="002D00C9" w:rsidRPr="001F4A01" w:rsidRDefault="002D00C9" w:rsidP="001A08EB">
      <w:pPr>
        <w:pStyle w:val="14"/>
        <w:numPr>
          <w:ilvl w:val="0"/>
          <w:numId w:val="29"/>
        </w:numPr>
        <w:spacing w:after="160" w:line="240" w:lineRule="auto"/>
        <w:ind w:left="240" w:hanging="240"/>
        <w:jc w:val="both"/>
        <w:rPr>
          <w:color w:val="auto"/>
          <w:sz w:val="24"/>
          <w:szCs w:val="24"/>
        </w:rPr>
      </w:pPr>
      <w:r w:rsidRPr="001F4A01">
        <w:rPr>
          <w:color w:val="auto"/>
          <w:sz w:val="24"/>
          <w:szCs w:val="24"/>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14:paraId="09FBDD1C" w14:textId="2552729D" w:rsidR="00B9277B" w:rsidRPr="00B9277B" w:rsidRDefault="00B9277B" w:rsidP="001A08EB">
      <w:pPr>
        <w:pStyle w:val="14"/>
        <w:spacing w:line="240" w:lineRule="auto"/>
        <w:ind w:left="720" w:firstLine="0"/>
        <w:jc w:val="both"/>
        <w:rPr>
          <w:color w:val="auto"/>
        </w:rPr>
      </w:pPr>
    </w:p>
    <w:p w14:paraId="62B299FE" w14:textId="799CF6BF" w:rsidR="002D00C9"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ОСНОВЫ ДУХОВНО-НРАВСТВЕННОЙ КУЛЬТУРЫ НАРОДОВ РОССИИ</w:t>
      </w:r>
    </w:p>
    <w:p w14:paraId="14E4E639" w14:textId="77777777" w:rsidR="003C5903" w:rsidRPr="003C5903" w:rsidRDefault="003C5903" w:rsidP="001A08EB">
      <w:pPr>
        <w:spacing w:line="240" w:lineRule="auto"/>
        <w:ind w:firstLine="567"/>
        <w:rPr>
          <w:b/>
          <w:bCs/>
          <w:i/>
          <w:iCs/>
          <w:sz w:val="24"/>
          <w:szCs w:val="24"/>
        </w:rPr>
      </w:pPr>
      <w:r w:rsidRPr="003C5903">
        <w:rPr>
          <w:b/>
          <w:bCs/>
          <w:i/>
          <w:iCs/>
          <w:sz w:val="24"/>
          <w:szCs w:val="24"/>
        </w:rPr>
        <w:t xml:space="preserve">Познавательные универсальные учебные действия </w:t>
      </w:r>
    </w:p>
    <w:p w14:paraId="17A5C2D6" w14:textId="77777777" w:rsidR="003C5903" w:rsidRDefault="003C5903" w:rsidP="001A08EB">
      <w:pPr>
        <w:spacing w:line="240" w:lineRule="auto"/>
        <w:ind w:firstLine="567"/>
        <w:rPr>
          <w:sz w:val="24"/>
          <w:szCs w:val="24"/>
        </w:rPr>
      </w:pPr>
      <w:r w:rsidRPr="003C5903">
        <w:rPr>
          <w:sz w:val="24"/>
          <w:szCs w:val="24"/>
        </w:rPr>
        <w:t xml:space="preserve">Познавательные универсальные учебные действия включают: </w:t>
      </w:r>
    </w:p>
    <w:p w14:paraId="30B51DD1"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логические УУД); </w:t>
      </w:r>
    </w:p>
    <w:p w14:paraId="45EAA28B"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создавать, применять и преобразовывать знаки и символы, модели и схемы для решения учебных и познавательных задач (знаково- символические / моделирование); </w:t>
      </w:r>
    </w:p>
    <w:p w14:paraId="2FD8562B"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смысловое чтение; </w:t>
      </w:r>
    </w:p>
    <w:p w14:paraId="5F9F7185"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развитие мотивации к овладению культурой активного использования словарей и других поисковых систем. </w:t>
      </w:r>
    </w:p>
    <w:p w14:paraId="59541704" w14:textId="77777777" w:rsidR="003C5903" w:rsidRPr="003C5903" w:rsidRDefault="003C5903" w:rsidP="001A08EB">
      <w:pPr>
        <w:spacing w:line="240" w:lineRule="auto"/>
        <w:ind w:firstLine="567"/>
        <w:rPr>
          <w:b/>
          <w:bCs/>
          <w:i/>
          <w:iCs/>
          <w:sz w:val="24"/>
          <w:szCs w:val="24"/>
        </w:rPr>
      </w:pPr>
      <w:r w:rsidRPr="003C5903">
        <w:rPr>
          <w:b/>
          <w:bCs/>
          <w:i/>
          <w:iCs/>
          <w:sz w:val="24"/>
          <w:szCs w:val="24"/>
        </w:rPr>
        <w:t xml:space="preserve">Коммуникативные универсальные учебные действия </w:t>
      </w:r>
    </w:p>
    <w:p w14:paraId="5191C7F3" w14:textId="77777777" w:rsidR="003C5903" w:rsidRDefault="003C5903" w:rsidP="001A08EB">
      <w:pPr>
        <w:spacing w:line="240" w:lineRule="auto"/>
        <w:ind w:firstLine="567"/>
        <w:rPr>
          <w:sz w:val="24"/>
          <w:szCs w:val="24"/>
        </w:rPr>
      </w:pPr>
      <w:r w:rsidRPr="003C5903">
        <w:rPr>
          <w:sz w:val="24"/>
          <w:szCs w:val="24"/>
        </w:rPr>
        <w:t xml:space="preserve">Коммуникативные универсальные учебные действия включают: </w:t>
      </w:r>
    </w:p>
    <w:p w14:paraId="09D58F8F"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учебное сотрудничество); </w:t>
      </w:r>
    </w:p>
    <w:p w14:paraId="03E35929"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коммуникация); </w:t>
      </w:r>
    </w:p>
    <w:p w14:paraId="5102306D"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формирование и развитие компетентности в области использования информационно-коммуникационных технологий (ИКТ-компетентность). </w:t>
      </w:r>
    </w:p>
    <w:p w14:paraId="32F87392" w14:textId="77777777" w:rsidR="003C5903" w:rsidRPr="003C5903" w:rsidRDefault="003C5903" w:rsidP="001A08EB">
      <w:pPr>
        <w:spacing w:line="240" w:lineRule="auto"/>
        <w:ind w:firstLine="567"/>
        <w:rPr>
          <w:b/>
          <w:bCs/>
          <w:i/>
          <w:iCs/>
          <w:sz w:val="24"/>
          <w:szCs w:val="24"/>
        </w:rPr>
      </w:pPr>
      <w:r w:rsidRPr="003C5903">
        <w:rPr>
          <w:b/>
          <w:bCs/>
          <w:i/>
          <w:iCs/>
          <w:sz w:val="24"/>
          <w:szCs w:val="24"/>
        </w:rPr>
        <w:t xml:space="preserve">Регулятивные универсальные учебные действия </w:t>
      </w:r>
    </w:p>
    <w:p w14:paraId="5D392838" w14:textId="77777777" w:rsidR="003C5903" w:rsidRDefault="003C5903" w:rsidP="001A08EB">
      <w:pPr>
        <w:spacing w:line="240" w:lineRule="auto"/>
        <w:ind w:firstLine="567"/>
        <w:rPr>
          <w:sz w:val="24"/>
          <w:szCs w:val="24"/>
        </w:rPr>
      </w:pPr>
      <w:r w:rsidRPr="003C5903">
        <w:rPr>
          <w:sz w:val="24"/>
          <w:szCs w:val="24"/>
        </w:rPr>
        <w:t xml:space="preserve">Регулятивные универсальные учебные действия включают: </w:t>
      </w:r>
    </w:p>
    <w:p w14:paraId="15B2FC78" w14:textId="583C359E" w:rsidR="003C5903" w:rsidRPr="003C5903" w:rsidRDefault="003C5903" w:rsidP="001A08EB">
      <w:pPr>
        <w:pStyle w:val="ac"/>
        <w:numPr>
          <w:ilvl w:val="0"/>
          <w:numId w:val="43"/>
        </w:numPr>
        <w:spacing w:line="240" w:lineRule="auto"/>
        <w:rPr>
          <w:sz w:val="24"/>
          <w:szCs w:val="24"/>
        </w:rPr>
      </w:pPr>
      <w:r w:rsidRPr="003C590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14:paraId="4DCED699" w14:textId="77777777"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 </w:t>
      </w:r>
    </w:p>
    <w:p w14:paraId="2F0A4D6C" w14:textId="77777777"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 </w:t>
      </w:r>
    </w:p>
    <w:p w14:paraId="50EA1AA7" w14:textId="77777777"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оценивать правильность выполнения учебной задачи, собственные возможности её решения (оценка); </w:t>
      </w:r>
    </w:p>
    <w:p w14:paraId="079E5CC0" w14:textId="5AC40FA8" w:rsidR="003C5903" w:rsidRPr="003C5903" w:rsidRDefault="003C5903" w:rsidP="001A08EB">
      <w:pPr>
        <w:pStyle w:val="ac"/>
        <w:numPr>
          <w:ilvl w:val="0"/>
          <w:numId w:val="43"/>
        </w:numPr>
        <w:spacing w:line="240" w:lineRule="auto"/>
        <w:rPr>
          <w:sz w:val="24"/>
          <w:szCs w:val="24"/>
        </w:rPr>
      </w:pPr>
      <w:r w:rsidRPr="003C590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14:paraId="76615D7B" w14:textId="7C3BC822" w:rsidR="003C5903"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ИСКУССТВО</w:t>
      </w:r>
    </w:p>
    <w:p w14:paraId="21F1BE96" w14:textId="60986E86" w:rsidR="00DB6673" w:rsidRPr="004D4859" w:rsidRDefault="00DB6673" w:rsidP="001A08EB">
      <w:pPr>
        <w:spacing w:line="240" w:lineRule="auto"/>
        <w:ind w:firstLine="567"/>
        <w:rPr>
          <w:b/>
          <w:bCs/>
          <w:sz w:val="24"/>
          <w:szCs w:val="24"/>
        </w:rPr>
      </w:pPr>
      <w:r w:rsidRPr="004D4859">
        <w:rPr>
          <w:b/>
          <w:bCs/>
          <w:sz w:val="24"/>
          <w:szCs w:val="24"/>
        </w:rPr>
        <w:t>«Изобразительное искусство»:</w:t>
      </w:r>
    </w:p>
    <w:p w14:paraId="2DF07857" w14:textId="77777777" w:rsidR="00DB6673"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познавательными действиями </w:t>
      </w:r>
    </w:p>
    <w:p w14:paraId="36B7D6C8"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Формирование пространственных представлений и сенсорных способностей: </w:t>
      </w:r>
    </w:p>
    <w:p w14:paraId="3C14128F"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сравнивать предметные и пространственные объекты по заданным основаниям; </w:t>
      </w:r>
    </w:p>
    <w:p w14:paraId="3ACB2560"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характеризовать форму предмета, конструкции; </w:t>
      </w:r>
    </w:p>
    <w:p w14:paraId="36CBC998"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выявлять положение предметной формы в пространстве; </w:t>
      </w:r>
    </w:p>
    <w:p w14:paraId="741CF114"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обобщать форму составной конструкции; </w:t>
      </w:r>
    </w:p>
    <w:p w14:paraId="0BD923D7"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анализировать структуру предмета, конструкции, пространства, зрительного образа; </w:t>
      </w:r>
    </w:p>
    <w:p w14:paraId="2BB67B68"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структурировать предметно-пространственные явления; </w:t>
      </w:r>
    </w:p>
    <w:p w14:paraId="44B4E1DA"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сопоставлять пропорциональное соотношение частей внутри целого и предметов между собой; </w:t>
      </w:r>
    </w:p>
    <w:p w14:paraId="3DC36686"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абстрагировать образ реальности в построении плоской или пространственной композиции. </w:t>
      </w:r>
    </w:p>
    <w:p w14:paraId="167F2FC5" w14:textId="654FB443" w:rsidR="00DB6673" w:rsidRPr="004D4859" w:rsidRDefault="00DB6673" w:rsidP="001A08EB">
      <w:pPr>
        <w:spacing w:line="240" w:lineRule="auto"/>
        <w:ind w:firstLine="567"/>
        <w:rPr>
          <w:b/>
          <w:bCs/>
          <w:sz w:val="24"/>
          <w:szCs w:val="24"/>
        </w:rPr>
      </w:pPr>
      <w:r w:rsidRPr="004D4859">
        <w:rPr>
          <w:b/>
          <w:bCs/>
          <w:sz w:val="24"/>
          <w:szCs w:val="24"/>
        </w:rPr>
        <w:t xml:space="preserve">Базовые логические и исследовательские действия: </w:t>
      </w:r>
    </w:p>
    <w:p w14:paraId="3629B4B6"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выявлять и характеризовать существенные признаки явлений художественной культуры; </w:t>
      </w:r>
    </w:p>
    <w:p w14:paraId="3E44734B"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сопоставлять, анализировать, сравнивать и оценивать с позиций эстетических категорий явления искусства и действительности; </w:t>
      </w:r>
    </w:p>
    <w:p w14:paraId="71331DD3"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классифицировать произведения искусства по видам и, соответственно, по назначению в жизни людей; </w:t>
      </w:r>
    </w:p>
    <w:p w14:paraId="49BF84D8"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ставить и использовать вопросы как исследовательский инструмент познания; </w:t>
      </w:r>
    </w:p>
    <w:p w14:paraId="66551607"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вести исследовательскую работу по сбору информационного материала по установленной или выбранной теме; </w:t>
      </w:r>
    </w:p>
    <w:p w14:paraId="145DE982"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самостоятельно формулировать выводы и обобщения по результатам наблюдения или исследования, аргументированно защищать свои позиции. </w:t>
      </w:r>
    </w:p>
    <w:p w14:paraId="67A6C3F7" w14:textId="77777777" w:rsidR="00DB6673" w:rsidRPr="004D4859" w:rsidRDefault="00DB6673" w:rsidP="001A08EB">
      <w:pPr>
        <w:spacing w:line="240" w:lineRule="auto"/>
        <w:ind w:firstLine="567"/>
        <w:rPr>
          <w:b/>
          <w:bCs/>
          <w:sz w:val="24"/>
          <w:szCs w:val="24"/>
        </w:rPr>
      </w:pPr>
      <w:r w:rsidRPr="004D4859">
        <w:rPr>
          <w:b/>
          <w:bCs/>
          <w:sz w:val="24"/>
          <w:szCs w:val="24"/>
        </w:rPr>
        <w:t xml:space="preserve">Работа с информацией: </w:t>
      </w:r>
    </w:p>
    <w:p w14:paraId="3D1DEFA7" w14:textId="77777777"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различные методы, в том числе электронные технологии, для поиска и отбора информации на основе образовательных задач и заданных критериев; </w:t>
      </w:r>
    </w:p>
    <w:p w14:paraId="0BA15063" w14:textId="77777777"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электронные образовательные ресурсы; </w:t>
      </w:r>
    </w:p>
    <w:p w14:paraId="335D87C9" w14:textId="77777777" w:rsidR="00DB6673" w:rsidRPr="004D4859" w:rsidRDefault="00DB6673" w:rsidP="001A08EB">
      <w:pPr>
        <w:pStyle w:val="ac"/>
        <w:numPr>
          <w:ilvl w:val="0"/>
          <w:numId w:val="46"/>
        </w:numPr>
        <w:spacing w:line="240" w:lineRule="auto"/>
        <w:rPr>
          <w:sz w:val="24"/>
          <w:szCs w:val="24"/>
        </w:rPr>
      </w:pPr>
      <w:r w:rsidRPr="004D4859">
        <w:rPr>
          <w:sz w:val="24"/>
          <w:szCs w:val="24"/>
        </w:rPr>
        <w:t xml:space="preserve">уметь работать с электронными учебными пособиями и учебниками; </w:t>
      </w:r>
    </w:p>
    <w:p w14:paraId="7D0AC53E" w14:textId="77777777" w:rsidR="004D4859" w:rsidRPr="004D4859" w:rsidRDefault="00DB6673" w:rsidP="001A08EB">
      <w:pPr>
        <w:pStyle w:val="ac"/>
        <w:numPr>
          <w:ilvl w:val="0"/>
          <w:numId w:val="46"/>
        </w:numPr>
        <w:spacing w:line="240" w:lineRule="auto"/>
        <w:rPr>
          <w:sz w:val="24"/>
          <w:szCs w:val="24"/>
        </w:rPr>
      </w:pPr>
      <w:r w:rsidRPr="004D4859">
        <w:rPr>
          <w:sz w:val="24"/>
          <w:szCs w:val="24"/>
        </w:rPr>
        <w:t xml:space="preserve">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 </w:t>
      </w:r>
    </w:p>
    <w:p w14:paraId="1C79C833" w14:textId="5BE42E99" w:rsidR="003C5903" w:rsidRPr="004D4859" w:rsidRDefault="00DB6673" w:rsidP="001A08EB">
      <w:pPr>
        <w:pStyle w:val="ac"/>
        <w:numPr>
          <w:ilvl w:val="0"/>
          <w:numId w:val="46"/>
        </w:numPr>
        <w:spacing w:line="240" w:lineRule="auto"/>
        <w:rPr>
          <w:sz w:val="24"/>
          <w:szCs w:val="24"/>
        </w:rPr>
      </w:pPr>
      <w:r w:rsidRPr="004D4859">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14:paraId="34430FBA" w14:textId="77777777"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коммуникативными действиями </w:t>
      </w:r>
    </w:p>
    <w:p w14:paraId="3F11F596" w14:textId="77777777" w:rsidR="004D4859" w:rsidRPr="004D4859" w:rsidRDefault="00DB6673" w:rsidP="001A08EB">
      <w:pPr>
        <w:pStyle w:val="ac"/>
        <w:numPr>
          <w:ilvl w:val="0"/>
          <w:numId w:val="47"/>
        </w:numPr>
        <w:spacing w:line="240" w:lineRule="auto"/>
        <w:rPr>
          <w:sz w:val="24"/>
          <w:szCs w:val="24"/>
        </w:rPr>
      </w:pPr>
      <w:r w:rsidRPr="004D4859">
        <w:rPr>
          <w:sz w:val="24"/>
          <w:szCs w:val="24"/>
        </w:rPr>
        <w:t xml:space="preserve">Понимать искусство в качестве особого языка общения  — межличностного (автор — зритель), между поколениями, между народами; </w:t>
      </w:r>
    </w:p>
    <w:p w14:paraId="234B8959" w14:textId="77777777" w:rsidR="004D4859" w:rsidRPr="004D4859" w:rsidRDefault="00DB6673" w:rsidP="001A08EB">
      <w:pPr>
        <w:pStyle w:val="ac"/>
        <w:numPr>
          <w:ilvl w:val="0"/>
          <w:numId w:val="47"/>
        </w:numPr>
        <w:spacing w:line="240" w:lineRule="auto"/>
        <w:rPr>
          <w:sz w:val="24"/>
          <w:szCs w:val="24"/>
        </w:rPr>
      </w:pPr>
      <w:r w:rsidRPr="004D4859">
        <w:rPr>
          <w:sz w:val="24"/>
          <w:szCs w:val="24"/>
        </w:rPr>
        <w:t xml:space="preserve">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 6 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 </w:t>
      </w:r>
    </w:p>
    <w:p w14:paraId="3DF965BA" w14:textId="23E0D1A8" w:rsidR="004D4859" w:rsidRPr="004D4859" w:rsidRDefault="00DB6673" w:rsidP="001A08EB">
      <w:pPr>
        <w:pStyle w:val="ac"/>
        <w:numPr>
          <w:ilvl w:val="0"/>
          <w:numId w:val="47"/>
        </w:numPr>
        <w:spacing w:line="240" w:lineRule="auto"/>
        <w:rPr>
          <w:sz w:val="24"/>
          <w:szCs w:val="24"/>
        </w:rPr>
      </w:pPr>
      <w:r w:rsidRPr="004D4859">
        <w:rPr>
          <w:sz w:val="24"/>
          <w:szCs w:val="24"/>
        </w:rPr>
        <w:t xml:space="preserve">публично представлять и объяснять результаты своего творческого, художественного или исследовательского опыта; </w:t>
      </w:r>
    </w:p>
    <w:p w14:paraId="22FA1DD4" w14:textId="2640C105" w:rsidR="00DB6673" w:rsidRPr="004D4859" w:rsidRDefault="00DB6673" w:rsidP="001A08EB">
      <w:pPr>
        <w:pStyle w:val="ac"/>
        <w:numPr>
          <w:ilvl w:val="0"/>
          <w:numId w:val="47"/>
        </w:numPr>
        <w:spacing w:line="240" w:lineRule="auto"/>
        <w:rPr>
          <w:sz w:val="24"/>
          <w:szCs w:val="24"/>
        </w:rPr>
      </w:pPr>
      <w:r w:rsidRPr="004D4859">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14:paraId="2FEA783F" w14:textId="77777777"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регулятивными действиями </w:t>
      </w:r>
    </w:p>
    <w:p w14:paraId="03527DB9" w14:textId="77777777" w:rsidR="004D4859" w:rsidRPr="004D4859" w:rsidRDefault="00DB6673" w:rsidP="001A08EB">
      <w:pPr>
        <w:spacing w:line="240" w:lineRule="auto"/>
        <w:ind w:firstLine="567"/>
        <w:rPr>
          <w:b/>
          <w:bCs/>
          <w:sz w:val="24"/>
          <w:szCs w:val="24"/>
        </w:rPr>
      </w:pPr>
      <w:r w:rsidRPr="004D4859">
        <w:rPr>
          <w:b/>
          <w:bCs/>
          <w:sz w:val="24"/>
          <w:szCs w:val="24"/>
        </w:rPr>
        <w:t xml:space="preserve">Самоорганизация: </w:t>
      </w:r>
    </w:p>
    <w:p w14:paraId="38015781" w14:textId="77777777" w:rsidR="004D4859" w:rsidRPr="004D4859" w:rsidRDefault="00DB6673" w:rsidP="001A08EB">
      <w:pPr>
        <w:pStyle w:val="ac"/>
        <w:numPr>
          <w:ilvl w:val="0"/>
          <w:numId w:val="48"/>
        </w:numPr>
        <w:spacing w:line="240" w:lineRule="auto"/>
        <w:rPr>
          <w:sz w:val="24"/>
          <w:szCs w:val="24"/>
        </w:rPr>
      </w:pPr>
      <w:r w:rsidRPr="004D4859">
        <w:rPr>
          <w:sz w:val="24"/>
          <w:szCs w:val="24"/>
        </w:rPr>
        <w:t xml:space="preserve">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 </w:t>
      </w:r>
    </w:p>
    <w:p w14:paraId="38073E59" w14:textId="77777777" w:rsidR="004D4859" w:rsidRPr="004D4859" w:rsidRDefault="00DB6673" w:rsidP="001A08EB">
      <w:pPr>
        <w:pStyle w:val="ac"/>
        <w:numPr>
          <w:ilvl w:val="0"/>
          <w:numId w:val="48"/>
        </w:numPr>
        <w:spacing w:line="240" w:lineRule="auto"/>
        <w:rPr>
          <w:sz w:val="24"/>
          <w:szCs w:val="24"/>
        </w:rPr>
      </w:pPr>
      <w:r w:rsidRPr="004D4859">
        <w:rPr>
          <w:sz w:val="24"/>
          <w:szCs w:val="24"/>
        </w:rPr>
        <w:t xml:space="preserve">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 </w:t>
      </w:r>
    </w:p>
    <w:p w14:paraId="02E9B354" w14:textId="77777777" w:rsidR="004D4859" w:rsidRPr="004D4859" w:rsidRDefault="00DB6673" w:rsidP="001A08EB">
      <w:pPr>
        <w:pStyle w:val="ac"/>
        <w:numPr>
          <w:ilvl w:val="0"/>
          <w:numId w:val="48"/>
        </w:numPr>
        <w:spacing w:line="240" w:lineRule="auto"/>
        <w:rPr>
          <w:sz w:val="24"/>
          <w:szCs w:val="24"/>
        </w:rPr>
      </w:pPr>
      <w:r w:rsidRPr="004D4859">
        <w:rPr>
          <w:sz w:val="24"/>
          <w:szCs w:val="24"/>
        </w:rPr>
        <w:t xml:space="preserve">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 </w:t>
      </w:r>
    </w:p>
    <w:p w14:paraId="15E25AAC" w14:textId="77777777" w:rsidR="004D4859" w:rsidRPr="004D4859" w:rsidRDefault="00DB6673" w:rsidP="001A08EB">
      <w:pPr>
        <w:spacing w:line="240" w:lineRule="auto"/>
        <w:ind w:firstLine="567"/>
        <w:rPr>
          <w:b/>
          <w:bCs/>
          <w:sz w:val="24"/>
          <w:szCs w:val="24"/>
        </w:rPr>
      </w:pPr>
      <w:r w:rsidRPr="004D4859">
        <w:rPr>
          <w:b/>
          <w:bCs/>
          <w:sz w:val="24"/>
          <w:szCs w:val="24"/>
        </w:rPr>
        <w:t xml:space="preserve">Самоконтроль: </w:t>
      </w:r>
    </w:p>
    <w:p w14:paraId="546DB190" w14:textId="77777777" w:rsidR="004D4859" w:rsidRPr="004D4859" w:rsidRDefault="00DB6673" w:rsidP="001A08EB">
      <w:pPr>
        <w:pStyle w:val="ac"/>
        <w:numPr>
          <w:ilvl w:val="0"/>
          <w:numId w:val="49"/>
        </w:numPr>
        <w:spacing w:line="240" w:lineRule="auto"/>
        <w:rPr>
          <w:sz w:val="24"/>
          <w:szCs w:val="24"/>
        </w:rPr>
      </w:pPr>
      <w:r w:rsidRPr="004D4859">
        <w:rPr>
          <w:sz w:val="24"/>
          <w:szCs w:val="24"/>
        </w:rPr>
        <w:t xml:space="preserve">соотносить свои действия с планируемыми результатами, осуществлять контроль своей деятельности в процессе достижения результата; </w:t>
      </w:r>
    </w:p>
    <w:p w14:paraId="30EBD5AB" w14:textId="77777777" w:rsidR="004D4859" w:rsidRPr="004D4859" w:rsidRDefault="00DB6673" w:rsidP="001A08EB">
      <w:pPr>
        <w:pStyle w:val="ac"/>
        <w:numPr>
          <w:ilvl w:val="0"/>
          <w:numId w:val="49"/>
        </w:numPr>
        <w:spacing w:line="240" w:lineRule="auto"/>
        <w:rPr>
          <w:sz w:val="24"/>
          <w:szCs w:val="24"/>
        </w:rPr>
      </w:pPr>
      <w:r w:rsidRPr="004D4859">
        <w:rPr>
          <w:sz w:val="24"/>
          <w:szCs w:val="24"/>
        </w:rPr>
        <w:t xml:space="preserve">владеть основами самоконтроля, рефлексии, самооценки на основе соответствующих целям критериев. </w:t>
      </w:r>
    </w:p>
    <w:p w14:paraId="1B6AE520" w14:textId="77777777" w:rsidR="004D4859" w:rsidRPr="004D4859" w:rsidRDefault="00DB6673" w:rsidP="001A08EB">
      <w:pPr>
        <w:spacing w:line="240" w:lineRule="auto"/>
        <w:ind w:firstLine="567"/>
        <w:rPr>
          <w:b/>
          <w:bCs/>
          <w:sz w:val="24"/>
          <w:szCs w:val="24"/>
        </w:rPr>
      </w:pPr>
      <w:r w:rsidRPr="004D4859">
        <w:rPr>
          <w:b/>
          <w:bCs/>
          <w:sz w:val="24"/>
          <w:szCs w:val="24"/>
        </w:rPr>
        <w:t xml:space="preserve">Эмоциональный интеллект: </w:t>
      </w:r>
    </w:p>
    <w:p w14:paraId="426747B9" w14:textId="77777777" w:rsidR="004D4859" w:rsidRPr="004D4859" w:rsidRDefault="00DB6673" w:rsidP="001A08EB">
      <w:pPr>
        <w:pStyle w:val="ac"/>
        <w:numPr>
          <w:ilvl w:val="0"/>
          <w:numId w:val="50"/>
        </w:numPr>
        <w:spacing w:line="240" w:lineRule="auto"/>
        <w:rPr>
          <w:sz w:val="24"/>
          <w:szCs w:val="24"/>
        </w:rPr>
      </w:pPr>
      <w:r w:rsidRPr="004D4859">
        <w:rPr>
          <w:sz w:val="24"/>
          <w:szCs w:val="24"/>
        </w:rPr>
        <w:t xml:space="preserve">развивать способность управлять собственными эмоциями, стремиться к пониманию эмоций других; </w:t>
      </w:r>
    </w:p>
    <w:p w14:paraId="5C27B90F" w14:textId="77777777" w:rsidR="004D4859" w:rsidRPr="004D4859" w:rsidRDefault="00DB6673" w:rsidP="001A08EB">
      <w:pPr>
        <w:pStyle w:val="ac"/>
        <w:numPr>
          <w:ilvl w:val="0"/>
          <w:numId w:val="50"/>
        </w:numPr>
        <w:spacing w:line="240" w:lineRule="auto"/>
        <w:rPr>
          <w:sz w:val="24"/>
          <w:szCs w:val="24"/>
        </w:rPr>
      </w:pPr>
      <w:r w:rsidRPr="004D4859">
        <w:rPr>
          <w:sz w:val="24"/>
          <w:szCs w:val="24"/>
        </w:rPr>
        <w:t xml:space="preserve">уметь рефлексировать эмоции как основание для художественного восприятия искусства и собственной художественной деятельности; </w:t>
      </w:r>
    </w:p>
    <w:p w14:paraId="086135AB" w14:textId="77777777" w:rsidR="004D4859" w:rsidRPr="004D4859" w:rsidRDefault="00DB6673" w:rsidP="001A08EB">
      <w:pPr>
        <w:pStyle w:val="ac"/>
        <w:numPr>
          <w:ilvl w:val="0"/>
          <w:numId w:val="50"/>
        </w:numPr>
        <w:spacing w:line="240" w:lineRule="auto"/>
        <w:rPr>
          <w:sz w:val="24"/>
          <w:szCs w:val="24"/>
        </w:rPr>
      </w:pPr>
      <w:r w:rsidRPr="004D4859">
        <w:rPr>
          <w:sz w:val="24"/>
          <w:szCs w:val="24"/>
        </w:rPr>
        <w:t xml:space="preserve">развивать свои эмпатические способности, способность сопереживать, понимать намерения и переживания свои и других; </w:t>
      </w:r>
    </w:p>
    <w:p w14:paraId="09FBC479" w14:textId="77777777" w:rsidR="004D4859" w:rsidRPr="004D4859" w:rsidRDefault="00DB6673" w:rsidP="001A08EB">
      <w:pPr>
        <w:pStyle w:val="ac"/>
        <w:numPr>
          <w:ilvl w:val="0"/>
          <w:numId w:val="50"/>
        </w:numPr>
        <w:spacing w:line="240" w:lineRule="auto"/>
        <w:rPr>
          <w:sz w:val="24"/>
          <w:szCs w:val="24"/>
        </w:rPr>
      </w:pPr>
      <w:r w:rsidRPr="004D4859">
        <w:rPr>
          <w:sz w:val="24"/>
          <w:szCs w:val="24"/>
        </w:rPr>
        <w:t xml:space="preserve">признавать своё и чужое право на ошибку; </w:t>
      </w:r>
    </w:p>
    <w:p w14:paraId="49B35827" w14:textId="4CB8977D" w:rsidR="00DB6673" w:rsidRPr="004D4859" w:rsidRDefault="00DB6673" w:rsidP="001A08EB">
      <w:pPr>
        <w:pStyle w:val="ac"/>
        <w:numPr>
          <w:ilvl w:val="0"/>
          <w:numId w:val="50"/>
        </w:numPr>
        <w:spacing w:line="240" w:lineRule="auto"/>
        <w:rPr>
          <w:sz w:val="24"/>
          <w:szCs w:val="24"/>
        </w:rPr>
      </w:pPr>
      <w:r w:rsidRPr="004D4859">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14:paraId="1CE1A8ED" w14:textId="7E7E38BE" w:rsidR="00DB6673" w:rsidRPr="00DB6673" w:rsidRDefault="00DB6673" w:rsidP="001A08EB">
      <w:pPr>
        <w:spacing w:line="240" w:lineRule="auto"/>
        <w:ind w:firstLine="567"/>
        <w:rPr>
          <w:sz w:val="24"/>
          <w:szCs w:val="24"/>
        </w:rPr>
      </w:pPr>
    </w:p>
    <w:p w14:paraId="4B53CE01" w14:textId="73D777A1" w:rsidR="00DB6673" w:rsidRPr="00DB6673" w:rsidRDefault="00DB6673" w:rsidP="001A08EB">
      <w:pPr>
        <w:spacing w:line="240" w:lineRule="auto"/>
        <w:ind w:firstLine="567"/>
        <w:rPr>
          <w:sz w:val="24"/>
          <w:szCs w:val="24"/>
        </w:rPr>
      </w:pPr>
      <w:r w:rsidRPr="00DB6673">
        <w:rPr>
          <w:sz w:val="24"/>
          <w:szCs w:val="24"/>
        </w:rPr>
        <w:t xml:space="preserve"> «Музыка»:</w:t>
      </w:r>
    </w:p>
    <w:p w14:paraId="490CB6D3" w14:textId="77777777"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познавательными действиями </w:t>
      </w:r>
    </w:p>
    <w:p w14:paraId="1D057F36" w14:textId="77777777" w:rsidR="004D4859" w:rsidRPr="00F94EA4" w:rsidRDefault="00DB6673" w:rsidP="001A08EB">
      <w:pPr>
        <w:spacing w:line="240" w:lineRule="auto"/>
        <w:ind w:firstLine="567"/>
        <w:rPr>
          <w:b/>
          <w:bCs/>
          <w:sz w:val="24"/>
          <w:szCs w:val="24"/>
        </w:rPr>
      </w:pPr>
      <w:r w:rsidRPr="00F94EA4">
        <w:rPr>
          <w:b/>
          <w:bCs/>
          <w:sz w:val="24"/>
          <w:szCs w:val="24"/>
        </w:rPr>
        <w:t xml:space="preserve">Базовые логические действия: </w:t>
      </w:r>
    </w:p>
    <w:p w14:paraId="25AAC8A7" w14:textId="77777777" w:rsidR="004D4859" w:rsidRPr="00F94EA4" w:rsidRDefault="00DB6673" w:rsidP="001A08EB">
      <w:pPr>
        <w:pStyle w:val="ac"/>
        <w:numPr>
          <w:ilvl w:val="0"/>
          <w:numId w:val="51"/>
        </w:numPr>
        <w:spacing w:line="240" w:lineRule="auto"/>
        <w:rPr>
          <w:sz w:val="24"/>
          <w:szCs w:val="24"/>
        </w:rPr>
      </w:pPr>
      <w:r w:rsidRPr="00F94EA4">
        <w:rPr>
          <w:sz w:val="24"/>
          <w:szCs w:val="24"/>
        </w:rPr>
        <w:t xml:space="preserve">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 </w:t>
      </w:r>
    </w:p>
    <w:p w14:paraId="6EE4A8D4" w14:textId="77777777" w:rsidR="00F94EA4" w:rsidRDefault="00DB6673" w:rsidP="001A08EB">
      <w:pPr>
        <w:pStyle w:val="ac"/>
        <w:numPr>
          <w:ilvl w:val="0"/>
          <w:numId w:val="51"/>
        </w:numPr>
        <w:spacing w:line="240" w:lineRule="auto"/>
        <w:rPr>
          <w:sz w:val="24"/>
          <w:szCs w:val="24"/>
        </w:rPr>
      </w:pPr>
      <w:r w:rsidRPr="00F94EA4">
        <w:rPr>
          <w:sz w:val="24"/>
          <w:szCs w:val="24"/>
        </w:rPr>
        <w:t xml:space="preserve">сопоставлять, сравнивать на основании существенных признаков произведения, жанры и стили музыкального и других видов искусства; </w:t>
      </w:r>
    </w:p>
    <w:p w14:paraId="761B8954" w14:textId="56B81403" w:rsidR="004D4859" w:rsidRPr="00F94EA4" w:rsidRDefault="00DB6673" w:rsidP="001A08EB">
      <w:pPr>
        <w:pStyle w:val="ac"/>
        <w:numPr>
          <w:ilvl w:val="0"/>
          <w:numId w:val="51"/>
        </w:numPr>
        <w:spacing w:line="240" w:lineRule="auto"/>
        <w:rPr>
          <w:sz w:val="24"/>
          <w:szCs w:val="24"/>
        </w:rPr>
      </w:pPr>
      <w:r w:rsidRPr="00F94EA4">
        <w:rPr>
          <w:sz w:val="24"/>
          <w:szCs w:val="24"/>
        </w:rPr>
        <w:t xml:space="preserve">обнаруживать взаимные влияния отдельных видов, жанров и стилей музыки друг на друга, формулировать гипотезы о взаимосвязях; </w:t>
      </w:r>
    </w:p>
    <w:p w14:paraId="0641F62E" w14:textId="77777777" w:rsidR="004D4859" w:rsidRPr="00F94EA4" w:rsidRDefault="00DB6673" w:rsidP="001A08EB">
      <w:pPr>
        <w:pStyle w:val="ac"/>
        <w:numPr>
          <w:ilvl w:val="0"/>
          <w:numId w:val="51"/>
        </w:numPr>
        <w:spacing w:line="240" w:lineRule="auto"/>
        <w:rPr>
          <w:sz w:val="24"/>
          <w:szCs w:val="24"/>
        </w:rPr>
      </w:pPr>
      <w:r w:rsidRPr="00F94EA4">
        <w:rPr>
          <w:sz w:val="24"/>
          <w:szCs w:val="24"/>
        </w:rPr>
        <w:t xml:space="preserve">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 </w:t>
      </w:r>
    </w:p>
    <w:p w14:paraId="1AE177A7" w14:textId="77777777" w:rsidR="00F94EA4" w:rsidRDefault="00DB6673" w:rsidP="001A08EB">
      <w:pPr>
        <w:pStyle w:val="ac"/>
        <w:numPr>
          <w:ilvl w:val="0"/>
          <w:numId w:val="51"/>
        </w:numPr>
        <w:spacing w:line="240" w:lineRule="auto"/>
        <w:rPr>
          <w:sz w:val="24"/>
          <w:szCs w:val="24"/>
        </w:rPr>
      </w:pPr>
      <w:r w:rsidRPr="00F94EA4">
        <w:rPr>
          <w:sz w:val="24"/>
          <w:szCs w:val="24"/>
        </w:rPr>
        <w:t xml:space="preserve">выявлять и характеризовать существенные признаки конкретного музыкального звучания; </w:t>
      </w:r>
    </w:p>
    <w:p w14:paraId="01FEEC09" w14:textId="43011077" w:rsidR="004D4859" w:rsidRPr="00F94EA4" w:rsidRDefault="00DB6673" w:rsidP="001A08EB">
      <w:pPr>
        <w:pStyle w:val="ac"/>
        <w:numPr>
          <w:ilvl w:val="0"/>
          <w:numId w:val="51"/>
        </w:numPr>
        <w:spacing w:line="240" w:lineRule="auto"/>
        <w:rPr>
          <w:sz w:val="24"/>
          <w:szCs w:val="24"/>
        </w:rPr>
      </w:pPr>
      <w:r w:rsidRPr="00F94EA4">
        <w:rPr>
          <w:sz w:val="24"/>
          <w:szCs w:val="24"/>
        </w:rPr>
        <w:t xml:space="preserve">самостоятельно обобщать и формулировать выводы по результатам проведённого слухового наблюдения-исследования. </w:t>
      </w:r>
    </w:p>
    <w:p w14:paraId="5B6F9B97" w14:textId="77777777" w:rsidR="004D4859" w:rsidRPr="00F94EA4" w:rsidRDefault="00DB6673" w:rsidP="001A08EB">
      <w:pPr>
        <w:spacing w:line="240" w:lineRule="auto"/>
        <w:ind w:firstLine="567"/>
        <w:rPr>
          <w:b/>
          <w:bCs/>
          <w:sz w:val="24"/>
          <w:szCs w:val="24"/>
        </w:rPr>
      </w:pPr>
      <w:r w:rsidRPr="00F94EA4">
        <w:rPr>
          <w:b/>
          <w:bCs/>
          <w:sz w:val="24"/>
          <w:szCs w:val="24"/>
        </w:rPr>
        <w:t xml:space="preserve">Базовые исследовательские действия: </w:t>
      </w:r>
    </w:p>
    <w:p w14:paraId="11C3317E"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следовать внутренним слухом за развитием музыкального процесса, «наблюдать» звучание музыки; </w:t>
      </w:r>
    </w:p>
    <w:p w14:paraId="430D780F"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использовать вопросы как исследовательский инструмент познания; </w:t>
      </w:r>
    </w:p>
    <w:p w14:paraId="4C4177E2" w14:textId="77777777" w:rsidR="004D4859" w:rsidRPr="00F94EA4" w:rsidRDefault="00DB6673" w:rsidP="001A08EB">
      <w:pPr>
        <w:pStyle w:val="ac"/>
        <w:numPr>
          <w:ilvl w:val="0"/>
          <w:numId w:val="52"/>
        </w:numPr>
        <w:spacing w:line="240" w:lineRule="auto"/>
        <w:rPr>
          <w:sz w:val="24"/>
          <w:szCs w:val="24"/>
        </w:rPr>
      </w:pPr>
      <w:r w:rsidRPr="00F94EA4">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14:paraId="195DAD79"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составлять алгоритм действий и использовать его для решения учебных, в том числе исполнительских и творческих задач; </w:t>
      </w:r>
    </w:p>
    <w:p w14:paraId="30F7F5B1"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 </w:t>
      </w:r>
    </w:p>
    <w:p w14:paraId="16CFAB30" w14:textId="39D4BA32" w:rsidR="00DB6673" w:rsidRPr="00F94EA4" w:rsidRDefault="00DB6673" w:rsidP="001A08EB">
      <w:pPr>
        <w:pStyle w:val="ac"/>
        <w:numPr>
          <w:ilvl w:val="0"/>
          <w:numId w:val="52"/>
        </w:numPr>
        <w:spacing w:line="240" w:lineRule="auto"/>
        <w:rPr>
          <w:sz w:val="24"/>
          <w:szCs w:val="24"/>
        </w:rPr>
      </w:pPr>
      <w:r w:rsidRPr="00F94EA4">
        <w:rPr>
          <w:sz w:val="24"/>
          <w:szCs w:val="24"/>
        </w:rPr>
        <w:t>самостоятельно формулировать обобщения и выводы по результатам проведённого наблюдения, слухового исследования.</w:t>
      </w:r>
    </w:p>
    <w:p w14:paraId="1EE58B9B" w14:textId="77777777" w:rsidR="004D4859" w:rsidRPr="00F94EA4" w:rsidRDefault="00DB6673" w:rsidP="001A08EB">
      <w:pPr>
        <w:spacing w:line="240" w:lineRule="auto"/>
        <w:ind w:firstLine="567"/>
        <w:rPr>
          <w:b/>
          <w:bCs/>
          <w:sz w:val="24"/>
          <w:szCs w:val="24"/>
        </w:rPr>
      </w:pPr>
      <w:r w:rsidRPr="00F94EA4">
        <w:rPr>
          <w:b/>
          <w:bCs/>
          <w:sz w:val="24"/>
          <w:szCs w:val="24"/>
        </w:rPr>
        <w:t xml:space="preserve">Работа с информацией: </w:t>
      </w:r>
    </w:p>
    <w:p w14:paraId="3C83FE14"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14:paraId="6BD7C953"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понимать специфику работы с аудиоинформацией, музыкальными записями; использовать интонирование для запоминания звуковой информации, музыкальных произведений; </w:t>
      </w:r>
    </w:p>
    <w:p w14:paraId="2CC43611" w14:textId="77777777" w:rsidR="004D4859" w:rsidRPr="00F94EA4" w:rsidRDefault="00DB6673" w:rsidP="001A08EB">
      <w:pPr>
        <w:pStyle w:val="ac"/>
        <w:numPr>
          <w:ilvl w:val="0"/>
          <w:numId w:val="52"/>
        </w:numPr>
        <w:spacing w:line="240" w:lineRule="auto"/>
        <w:rPr>
          <w:sz w:val="24"/>
          <w:szCs w:val="24"/>
        </w:rPr>
      </w:pPr>
      <w:r w:rsidRPr="00F94EA4">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14:paraId="1F995C88" w14:textId="77777777" w:rsidR="004D4859" w:rsidRPr="00F94EA4" w:rsidRDefault="00DB6673" w:rsidP="001A08EB">
      <w:pPr>
        <w:pStyle w:val="ac"/>
        <w:numPr>
          <w:ilvl w:val="0"/>
          <w:numId w:val="52"/>
        </w:numPr>
        <w:spacing w:line="240" w:lineRule="auto"/>
        <w:rPr>
          <w:sz w:val="24"/>
          <w:szCs w:val="24"/>
        </w:rPr>
      </w:pPr>
      <w:r w:rsidRPr="00F94EA4">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5C7AD591"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оценивать надёжность информации по критериям, предложенным учителем или сформулированным самостоятельно; </w:t>
      </w:r>
    </w:p>
    <w:p w14:paraId="512685EF"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различать тексты информационного и художественного содержания, трансформировать, интерпретировать их в соответствии с учебной задачей; </w:t>
      </w:r>
    </w:p>
    <w:p w14:paraId="1660075D"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самостоятельно выбирать оптимальную форму представления информации (текст, таблица, схема, презентация, театрализация и др.) в зависимости от коммуникативной установки. </w:t>
      </w:r>
    </w:p>
    <w:p w14:paraId="1BB9A1A5" w14:textId="77777777" w:rsidR="004D4859" w:rsidRDefault="00DB6673" w:rsidP="001A08EB">
      <w:pPr>
        <w:spacing w:line="240" w:lineRule="auto"/>
        <w:ind w:firstLine="567"/>
        <w:rPr>
          <w:sz w:val="24"/>
          <w:szCs w:val="24"/>
        </w:rPr>
      </w:pPr>
      <w:r w:rsidRPr="00DB6673">
        <w:rPr>
          <w:sz w:val="24"/>
          <w:szCs w:val="24"/>
        </w:rPr>
        <w:t xml:space="preserve">Овладение системой универсальных познаватель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 </w:t>
      </w:r>
    </w:p>
    <w:p w14:paraId="743F9680" w14:textId="77777777"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коммуникативными действиями </w:t>
      </w:r>
    </w:p>
    <w:p w14:paraId="5A2CD70B" w14:textId="77777777" w:rsidR="004D4859" w:rsidRPr="00F94EA4" w:rsidRDefault="00DB6673" w:rsidP="001A08EB">
      <w:pPr>
        <w:spacing w:line="240" w:lineRule="auto"/>
        <w:ind w:firstLine="567"/>
        <w:rPr>
          <w:b/>
          <w:bCs/>
          <w:sz w:val="24"/>
          <w:szCs w:val="24"/>
        </w:rPr>
      </w:pPr>
      <w:r w:rsidRPr="00F94EA4">
        <w:rPr>
          <w:b/>
          <w:bCs/>
          <w:sz w:val="24"/>
          <w:szCs w:val="24"/>
        </w:rPr>
        <w:t xml:space="preserve">Невербальная коммуникация: </w:t>
      </w:r>
    </w:p>
    <w:p w14:paraId="6651FFE3" w14:textId="77777777" w:rsidR="004D4859" w:rsidRPr="00F94EA4" w:rsidRDefault="00DB6673" w:rsidP="001A08EB">
      <w:pPr>
        <w:pStyle w:val="ac"/>
        <w:numPr>
          <w:ilvl w:val="0"/>
          <w:numId w:val="52"/>
        </w:numPr>
        <w:spacing w:line="240" w:lineRule="auto"/>
        <w:rPr>
          <w:sz w:val="24"/>
          <w:szCs w:val="24"/>
        </w:rPr>
      </w:pPr>
      <w:r w:rsidRPr="00F94EA4">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14:paraId="74DCAC98"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передавать в собственном исполнении музыки художественное содержание, выражать настроение, чувства, личное отношение к исполняемому произведению; </w:t>
      </w:r>
    </w:p>
    <w:p w14:paraId="4305A4AC"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осознанно пользоваться интонационной выразительностью в обыденной речи, понимать культурные нормы и значение интонации в повседневном общении; </w:t>
      </w:r>
    </w:p>
    <w:p w14:paraId="5BC1AA89"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эффективно использовать интонационно-выразительные возможности в ситуации публичного выступления; </w:t>
      </w:r>
    </w:p>
    <w:p w14:paraId="48153401"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распознавать невербальные средства общения (интонация, мимика, жесты), расценивать их как полноценные элементы коммуникации, адекватно включаться в соответствующий уровень общения. </w:t>
      </w:r>
    </w:p>
    <w:p w14:paraId="6A5B7F1A" w14:textId="77777777" w:rsidR="004D4859" w:rsidRPr="00F94EA4" w:rsidRDefault="00DB6673" w:rsidP="001A08EB">
      <w:pPr>
        <w:spacing w:line="240" w:lineRule="auto"/>
        <w:ind w:firstLine="567"/>
        <w:rPr>
          <w:b/>
          <w:bCs/>
          <w:sz w:val="24"/>
          <w:szCs w:val="24"/>
        </w:rPr>
      </w:pPr>
      <w:r w:rsidRPr="00F94EA4">
        <w:rPr>
          <w:b/>
          <w:bCs/>
          <w:sz w:val="24"/>
          <w:szCs w:val="24"/>
        </w:rPr>
        <w:t xml:space="preserve">Вербальное общение: </w:t>
      </w:r>
    </w:p>
    <w:p w14:paraId="3EEF7BDC" w14:textId="77777777" w:rsidR="004D4859" w:rsidRPr="00F94EA4" w:rsidRDefault="00DB6673" w:rsidP="001A08EB">
      <w:pPr>
        <w:pStyle w:val="ac"/>
        <w:numPr>
          <w:ilvl w:val="0"/>
          <w:numId w:val="53"/>
        </w:numPr>
        <w:spacing w:line="240" w:lineRule="auto"/>
        <w:rPr>
          <w:sz w:val="24"/>
          <w:szCs w:val="24"/>
        </w:rPr>
      </w:pPr>
      <w:r w:rsidRPr="00F94EA4">
        <w:rPr>
          <w:sz w:val="24"/>
          <w:szCs w:val="24"/>
        </w:rPr>
        <w:t xml:space="preserve">воспринимать и формулировать суждения, выражать эмоции в соответствии с условиями и целями общения; </w:t>
      </w:r>
    </w:p>
    <w:p w14:paraId="456F01B8" w14:textId="77777777" w:rsidR="004D4859" w:rsidRPr="00F94EA4" w:rsidRDefault="00DB6673" w:rsidP="001A08EB">
      <w:pPr>
        <w:pStyle w:val="ac"/>
        <w:numPr>
          <w:ilvl w:val="0"/>
          <w:numId w:val="53"/>
        </w:numPr>
        <w:spacing w:line="240" w:lineRule="auto"/>
        <w:rPr>
          <w:sz w:val="24"/>
          <w:szCs w:val="24"/>
        </w:rPr>
      </w:pPr>
      <w:r w:rsidRPr="00F94EA4">
        <w:rPr>
          <w:sz w:val="24"/>
          <w:szCs w:val="24"/>
        </w:rPr>
        <w:t xml:space="preserve">выражать своё мнение, в том числе впечатления от общения с музыкальным искусством в устных и письменных текстах; понимать намерения других, проявлять уважительное отношение к собеседнику и в корректной форме формулировать свои возражения; </w:t>
      </w:r>
    </w:p>
    <w:p w14:paraId="2DF16533" w14:textId="77777777" w:rsidR="004D4859" w:rsidRPr="00F94EA4" w:rsidRDefault="00DB6673" w:rsidP="001A08EB">
      <w:pPr>
        <w:pStyle w:val="ac"/>
        <w:numPr>
          <w:ilvl w:val="0"/>
          <w:numId w:val="53"/>
        </w:numPr>
        <w:spacing w:line="240" w:lineRule="auto"/>
        <w:rPr>
          <w:sz w:val="24"/>
          <w:szCs w:val="24"/>
        </w:rPr>
      </w:pPr>
      <w:r w:rsidRPr="00F94EA4">
        <w:rPr>
          <w:sz w:val="24"/>
          <w:szCs w:val="24"/>
        </w:rPr>
        <w:t xml:space="preserve">вести диалог, дискуссию, задавать вопросы по существу обсуждаемой темы, поддерживать благожелательный тон диалога; публично представлять результаты учебной и творческой деятельности. </w:t>
      </w:r>
    </w:p>
    <w:p w14:paraId="1DD9232C" w14:textId="77777777" w:rsidR="004D4859" w:rsidRPr="00F94EA4" w:rsidRDefault="00DB6673" w:rsidP="001A08EB">
      <w:pPr>
        <w:spacing w:line="240" w:lineRule="auto"/>
        <w:ind w:firstLine="567"/>
        <w:rPr>
          <w:b/>
          <w:bCs/>
          <w:sz w:val="24"/>
          <w:szCs w:val="24"/>
        </w:rPr>
      </w:pPr>
      <w:r w:rsidRPr="00F94EA4">
        <w:rPr>
          <w:b/>
          <w:bCs/>
          <w:sz w:val="24"/>
          <w:szCs w:val="24"/>
        </w:rPr>
        <w:t xml:space="preserve">Совместная деятельность (сотрудничество): </w:t>
      </w:r>
    </w:p>
    <w:p w14:paraId="2C7BD92D"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Развивать навыки эстетически опосредованного сотрудничества, соучастия, сопереживания в процессе исполнения и восприятия музыки; </w:t>
      </w:r>
    </w:p>
    <w:p w14:paraId="19074C39"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ценность такого социальнопсихологического опыта, экстраполировать его на другие сферы взаимодействия; </w:t>
      </w:r>
    </w:p>
    <w:p w14:paraId="568B521C"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 </w:t>
      </w:r>
    </w:p>
    <w:p w14:paraId="73B2113E"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3DB6AB06"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уметь обобщать мнения нескольких людей, проявлять готовность руководить, выполнять поручения, подчиняться; </w:t>
      </w:r>
    </w:p>
    <w:p w14:paraId="60035E3D" w14:textId="114C787A" w:rsidR="00DB6673" w:rsidRPr="00F94EA4" w:rsidRDefault="00DB6673" w:rsidP="001A08EB">
      <w:pPr>
        <w:pStyle w:val="ac"/>
        <w:numPr>
          <w:ilvl w:val="0"/>
          <w:numId w:val="54"/>
        </w:numPr>
        <w:spacing w:line="240" w:lineRule="auto"/>
        <w:rPr>
          <w:sz w:val="24"/>
          <w:szCs w:val="24"/>
        </w:rPr>
      </w:pPr>
      <w:r w:rsidRPr="00F94EA4">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00699DDD" w14:textId="77777777"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регулятивными действиями </w:t>
      </w:r>
    </w:p>
    <w:p w14:paraId="3881A74E" w14:textId="77777777" w:rsidR="004D4859" w:rsidRPr="00F94EA4" w:rsidRDefault="00DB6673" w:rsidP="001A08EB">
      <w:pPr>
        <w:spacing w:line="240" w:lineRule="auto"/>
        <w:ind w:firstLine="567"/>
        <w:rPr>
          <w:b/>
          <w:bCs/>
          <w:sz w:val="24"/>
          <w:szCs w:val="24"/>
        </w:rPr>
      </w:pPr>
      <w:r w:rsidRPr="00F94EA4">
        <w:rPr>
          <w:b/>
          <w:bCs/>
          <w:sz w:val="24"/>
          <w:szCs w:val="24"/>
        </w:rPr>
        <w:t xml:space="preserve">Самоорганизация: </w:t>
      </w:r>
    </w:p>
    <w:p w14:paraId="451B21D5" w14:textId="77777777" w:rsidR="004D4859" w:rsidRPr="00F94EA4" w:rsidRDefault="00DB6673" w:rsidP="001A08EB">
      <w:pPr>
        <w:pStyle w:val="ac"/>
        <w:numPr>
          <w:ilvl w:val="0"/>
          <w:numId w:val="55"/>
        </w:numPr>
        <w:spacing w:line="240" w:lineRule="auto"/>
        <w:rPr>
          <w:sz w:val="24"/>
          <w:szCs w:val="24"/>
        </w:rPr>
      </w:pPr>
      <w:r w:rsidRPr="00F94EA4">
        <w:rPr>
          <w:sz w:val="24"/>
          <w:szCs w:val="24"/>
        </w:rPr>
        <w:t xml:space="preserve">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 </w:t>
      </w:r>
    </w:p>
    <w:p w14:paraId="07FBB320" w14:textId="77777777" w:rsidR="004D4859" w:rsidRPr="00F94EA4" w:rsidRDefault="00DB6673" w:rsidP="001A08EB">
      <w:pPr>
        <w:pStyle w:val="ac"/>
        <w:numPr>
          <w:ilvl w:val="0"/>
          <w:numId w:val="55"/>
        </w:numPr>
        <w:spacing w:line="240" w:lineRule="auto"/>
        <w:rPr>
          <w:sz w:val="24"/>
          <w:szCs w:val="24"/>
        </w:rPr>
      </w:pPr>
      <w:r w:rsidRPr="00F94EA4">
        <w:rPr>
          <w:sz w:val="24"/>
          <w:szCs w:val="24"/>
        </w:rPr>
        <w:t xml:space="preserve">планировать достижение целей через решение ряда последовательных задач частного характера; </w:t>
      </w:r>
    </w:p>
    <w:p w14:paraId="2B8E41D4" w14:textId="77777777"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план действий, вносить необходимые коррективы в ходе его реализации; </w:t>
      </w:r>
    </w:p>
    <w:p w14:paraId="50939D18" w14:textId="77777777" w:rsidR="004D4859" w:rsidRPr="00F94EA4" w:rsidRDefault="00DB6673" w:rsidP="001A08EB">
      <w:pPr>
        <w:pStyle w:val="ac"/>
        <w:numPr>
          <w:ilvl w:val="0"/>
          <w:numId w:val="55"/>
        </w:numPr>
        <w:spacing w:line="240" w:lineRule="auto"/>
        <w:rPr>
          <w:sz w:val="24"/>
          <w:szCs w:val="24"/>
        </w:rPr>
      </w:pPr>
      <w:r w:rsidRPr="00F94EA4">
        <w:rPr>
          <w:sz w:val="24"/>
          <w:szCs w:val="24"/>
        </w:rPr>
        <w:t>выявлять наиболее важные проблемы для решения в учебных и жизненных ситуациях;</w:t>
      </w:r>
    </w:p>
    <w:p w14:paraId="60339E7E" w14:textId="77777777"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делать выбор и брать за него ответственность на себя. </w:t>
      </w:r>
    </w:p>
    <w:p w14:paraId="35F2C3A9" w14:textId="77777777" w:rsidR="004D4859" w:rsidRPr="00F94EA4" w:rsidRDefault="00DB6673" w:rsidP="001A08EB">
      <w:pPr>
        <w:spacing w:line="240" w:lineRule="auto"/>
        <w:ind w:firstLine="567"/>
        <w:rPr>
          <w:b/>
          <w:bCs/>
          <w:sz w:val="24"/>
          <w:szCs w:val="24"/>
        </w:rPr>
      </w:pPr>
      <w:r w:rsidRPr="00F94EA4">
        <w:rPr>
          <w:b/>
          <w:bCs/>
          <w:sz w:val="24"/>
          <w:szCs w:val="24"/>
        </w:rPr>
        <w:t xml:space="preserve">Самоконтроль (рефлексия): </w:t>
      </w:r>
    </w:p>
    <w:p w14:paraId="31D8CA23" w14:textId="77777777" w:rsidR="004D4859" w:rsidRPr="00F94EA4" w:rsidRDefault="00DB6673" w:rsidP="001A08EB">
      <w:pPr>
        <w:pStyle w:val="ac"/>
        <w:numPr>
          <w:ilvl w:val="0"/>
          <w:numId w:val="56"/>
        </w:numPr>
        <w:spacing w:line="240" w:lineRule="auto"/>
        <w:rPr>
          <w:sz w:val="24"/>
          <w:szCs w:val="24"/>
        </w:rPr>
      </w:pPr>
      <w:r w:rsidRPr="00F94EA4">
        <w:rPr>
          <w:sz w:val="24"/>
          <w:szCs w:val="24"/>
        </w:rPr>
        <w:t xml:space="preserve">владеть способами самоконтроля, самомотивации и рефлексии; </w:t>
      </w:r>
    </w:p>
    <w:p w14:paraId="073B8426" w14:textId="77777777" w:rsidR="004D4859" w:rsidRPr="00F94EA4" w:rsidRDefault="00DB6673" w:rsidP="001A08EB">
      <w:pPr>
        <w:pStyle w:val="ac"/>
        <w:numPr>
          <w:ilvl w:val="0"/>
          <w:numId w:val="56"/>
        </w:numPr>
        <w:spacing w:line="240" w:lineRule="auto"/>
        <w:rPr>
          <w:sz w:val="24"/>
          <w:szCs w:val="24"/>
        </w:rPr>
      </w:pPr>
      <w:r w:rsidRPr="00F94EA4">
        <w:rPr>
          <w:sz w:val="24"/>
          <w:szCs w:val="24"/>
        </w:rPr>
        <w:t>давать адекватную оценку учебной ситуации и предлагать план её изменения;</w:t>
      </w:r>
    </w:p>
    <w:p w14:paraId="3D54C3EC" w14:textId="77777777" w:rsidR="004D4859" w:rsidRPr="00F94EA4" w:rsidRDefault="00DB6673" w:rsidP="001A08EB">
      <w:pPr>
        <w:pStyle w:val="ac"/>
        <w:numPr>
          <w:ilvl w:val="0"/>
          <w:numId w:val="56"/>
        </w:numPr>
        <w:spacing w:line="240" w:lineRule="auto"/>
        <w:rPr>
          <w:sz w:val="24"/>
          <w:szCs w:val="24"/>
        </w:rPr>
      </w:pPr>
      <w:r w:rsidRPr="00F94EA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14:paraId="5CE4A89B" w14:textId="77777777" w:rsidR="004D4859" w:rsidRPr="00F94EA4" w:rsidRDefault="00DB6673" w:rsidP="001A08EB">
      <w:pPr>
        <w:pStyle w:val="ac"/>
        <w:numPr>
          <w:ilvl w:val="0"/>
          <w:numId w:val="56"/>
        </w:numPr>
        <w:spacing w:line="240" w:lineRule="auto"/>
        <w:rPr>
          <w:sz w:val="24"/>
          <w:szCs w:val="24"/>
        </w:rPr>
      </w:pPr>
      <w:r w:rsidRPr="00F94EA4">
        <w:rPr>
          <w:sz w:val="24"/>
          <w:szCs w:val="24"/>
        </w:rPr>
        <w:t xml:space="preserve">объяснять причины достижения (недостижения) результатов деятельности; </w:t>
      </w:r>
    </w:p>
    <w:p w14:paraId="6D42069B" w14:textId="77777777" w:rsidR="004D4859" w:rsidRPr="00F94EA4" w:rsidRDefault="00DB6673" w:rsidP="001A08EB">
      <w:pPr>
        <w:pStyle w:val="ac"/>
        <w:numPr>
          <w:ilvl w:val="0"/>
          <w:numId w:val="56"/>
        </w:numPr>
        <w:spacing w:line="240" w:lineRule="auto"/>
        <w:rPr>
          <w:sz w:val="24"/>
          <w:szCs w:val="24"/>
        </w:rPr>
      </w:pPr>
      <w:r w:rsidRPr="00F94EA4">
        <w:rPr>
          <w:sz w:val="24"/>
          <w:szCs w:val="24"/>
        </w:rPr>
        <w:t xml:space="preserve">понимать причины неудач и уметь предупреждать их, давать оценку приобретённому опыту; </w:t>
      </w:r>
    </w:p>
    <w:p w14:paraId="6E7AE09D"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 и т. д. </w:t>
      </w:r>
    </w:p>
    <w:p w14:paraId="79E59967" w14:textId="77777777" w:rsidR="00F94EA4" w:rsidRPr="00F94EA4" w:rsidRDefault="00DB6673" w:rsidP="001A08EB">
      <w:pPr>
        <w:spacing w:line="240" w:lineRule="auto"/>
        <w:ind w:firstLine="567"/>
        <w:rPr>
          <w:b/>
          <w:bCs/>
          <w:sz w:val="24"/>
          <w:szCs w:val="24"/>
        </w:rPr>
      </w:pPr>
      <w:r w:rsidRPr="00F94EA4">
        <w:rPr>
          <w:b/>
          <w:bCs/>
          <w:sz w:val="24"/>
          <w:szCs w:val="24"/>
        </w:rPr>
        <w:t xml:space="preserve">Эмоциональный интеллект: </w:t>
      </w:r>
    </w:p>
    <w:p w14:paraId="0AD6DD64"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 </w:t>
      </w:r>
    </w:p>
    <w:p w14:paraId="66820CEE" w14:textId="783B025F" w:rsidR="00DB6673" w:rsidRPr="00F94EA4" w:rsidRDefault="00DB6673" w:rsidP="001A08EB">
      <w:pPr>
        <w:pStyle w:val="ac"/>
        <w:numPr>
          <w:ilvl w:val="0"/>
          <w:numId w:val="56"/>
        </w:numPr>
        <w:spacing w:line="240" w:lineRule="auto"/>
        <w:rPr>
          <w:sz w:val="24"/>
          <w:szCs w:val="24"/>
        </w:rPr>
      </w:pPr>
      <w:r w:rsidRPr="00F94EA4">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14:paraId="19556E63"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выявлять и анализировать причины эмоций; </w:t>
      </w:r>
    </w:p>
    <w:p w14:paraId="14675096"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понимать мотивы и намерения другого человека, анализируя коммуникативно-интонационную ситуацию; регулировать способ выражения собственных эмоций. </w:t>
      </w:r>
    </w:p>
    <w:p w14:paraId="2B5F1E8F" w14:textId="77777777" w:rsidR="00F94EA4" w:rsidRPr="00F94EA4" w:rsidRDefault="00DB6673" w:rsidP="001A08EB">
      <w:pPr>
        <w:spacing w:line="240" w:lineRule="auto"/>
        <w:ind w:firstLine="567"/>
        <w:rPr>
          <w:b/>
          <w:bCs/>
          <w:sz w:val="24"/>
          <w:szCs w:val="24"/>
        </w:rPr>
      </w:pPr>
      <w:r w:rsidRPr="00F94EA4">
        <w:rPr>
          <w:b/>
          <w:bCs/>
          <w:sz w:val="24"/>
          <w:szCs w:val="24"/>
        </w:rPr>
        <w:t xml:space="preserve">Принятие себя и других: </w:t>
      </w:r>
    </w:p>
    <w:p w14:paraId="35063B2D"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уважительно и осознанно относиться к другому человеку и его мнению, эстетическим предпочтениям и вкусам; признавать своё и чужое право на ошибку, при обнаружении ошибки фокусироваться не на ней самой, а на способе улучшения результатов деятельности; принимать себя и других, не осуждая; проявлять открытость; </w:t>
      </w:r>
    </w:p>
    <w:p w14:paraId="1B82FF1C"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осознавать невозможность контролировать всё вокруг. </w:t>
      </w:r>
    </w:p>
    <w:p w14:paraId="0F6A15A4" w14:textId="4B190FE1" w:rsidR="00DB6673" w:rsidRPr="00DB6673" w:rsidRDefault="00DB6673" w:rsidP="001A08EB">
      <w:pPr>
        <w:spacing w:line="240" w:lineRule="auto"/>
        <w:ind w:firstLine="567"/>
        <w:rPr>
          <w:sz w:val="24"/>
          <w:szCs w:val="24"/>
        </w:rPr>
      </w:pPr>
      <w:r w:rsidRPr="00DB6673">
        <w:rPr>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 и т. д.).</w:t>
      </w:r>
    </w:p>
    <w:p w14:paraId="14513FB8" w14:textId="77777777" w:rsidR="00DB6673" w:rsidRDefault="00DB6673" w:rsidP="001A08EB">
      <w:pPr>
        <w:pStyle w:val="af4"/>
        <w:rPr>
          <w:rFonts w:ascii="Times New Roman" w:hAnsi="Times New Roman" w:cs="Times New Roman"/>
          <w:sz w:val="24"/>
          <w:szCs w:val="24"/>
        </w:rPr>
      </w:pPr>
    </w:p>
    <w:p w14:paraId="7498A315" w14:textId="4C3C92BB" w:rsidR="003C5903"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ТЕХНОЛОГИЯ</w:t>
      </w:r>
    </w:p>
    <w:p w14:paraId="72973C3B" w14:textId="77777777" w:rsidR="00F94EA4" w:rsidRPr="0058088C" w:rsidRDefault="00F94EA4" w:rsidP="001A08EB">
      <w:pPr>
        <w:spacing w:line="240" w:lineRule="auto"/>
        <w:ind w:firstLine="567"/>
        <w:rPr>
          <w:b/>
          <w:bCs/>
          <w:sz w:val="24"/>
          <w:szCs w:val="24"/>
        </w:rPr>
      </w:pPr>
      <w:r w:rsidRPr="0058088C">
        <w:rPr>
          <w:b/>
          <w:bCs/>
          <w:sz w:val="24"/>
          <w:szCs w:val="24"/>
        </w:rPr>
        <w:t xml:space="preserve">Овладение универсальными познавательными действиями </w:t>
      </w:r>
    </w:p>
    <w:p w14:paraId="2840FF70" w14:textId="77777777" w:rsidR="0058088C" w:rsidRPr="0058088C" w:rsidRDefault="00F94EA4" w:rsidP="001A08EB">
      <w:pPr>
        <w:spacing w:line="240" w:lineRule="auto"/>
        <w:ind w:firstLine="567"/>
        <w:rPr>
          <w:b/>
          <w:bCs/>
          <w:sz w:val="24"/>
          <w:szCs w:val="24"/>
        </w:rPr>
      </w:pPr>
      <w:r w:rsidRPr="0058088C">
        <w:rPr>
          <w:b/>
          <w:bCs/>
          <w:sz w:val="24"/>
          <w:szCs w:val="24"/>
        </w:rPr>
        <w:t xml:space="preserve">Базовые логические действия: </w:t>
      </w:r>
    </w:p>
    <w:p w14:paraId="10C11BBA" w14:textId="32DA621D"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и характеризовать существенные признаки природных и рукотворных объектов; </w:t>
      </w:r>
    </w:p>
    <w:p w14:paraId="1E3BAD99" w14:textId="77777777" w:rsidR="00F94EA4" w:rsidRPr="0058088C" w:rsidRDefault="00F94EA4" w:rsidP="001A08EB">
      <w:pPr>
        <w:pStyle w:val="ac"/>
        <w:numPr>
          <w:ilvl w:val="0"/>
          <w:numId w:val="57"/>
        </w:numPr>
        <w:spacing w:line="240" w:lineRule="auto"/>
        <w:rPr>
          <w:sz w:val="24"/>
          <w:szCs w:val="24"/>
        </w:rPr>
      </w:pPr>
      <w:r w:rsidRPr="0058088C">
        <w:rPr>
          <w:sz w:val="24"/>
          <w:szCs w:val="24"/>
        </w:rPr>
        <w:t xml:space="preserve">устанавливать существенный признак классификации, основание для обобщения и сравнения; </w:t>
      </w:r>
    </w:p>
    <w:p w14:paraId="0C07BE31" w14:textId="77777777"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закономерности и противоречия в рассматриваемых фактах, данных и наблюдениях, относящихся к внешнему миру; </w:t>
      </w:r>
    </w:p>
    <w:p w14:paraId="389B7012" w14:textId="77777777"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причинно-следственные связи при изучении природных явлений и процессов, а также процессов, происходящих в техносфере; </w:t>
      </w:r>
    </w:p>
    <w:p w14:paraId="1FAA0E33" w14:textId="77777777" w:rsidR="00F94EA4" w:rsidRPr="0058088C" w:rsidRDefault="00F94EA4" w:rsidP="001A08EB">
      <w:pPr>
        <w:pStyle w:val="ac"/>
        <w:numPr>
          <w:ilvl w:val="0"/>
          <w:numId w:val="57"/>
        </w:numPr>
        <w:spacing w:line="240" w:lineRule="auto"/>
        <w:rPr>
          <w:sz w:val="24"/>
          <w:szCs w:val="24"/>
        </w:rPr>
      </w:pPr>
      <w:r w:rsidRPr="0058088C">
        <w:rPr>
          <w:sz w:val="24"/>
          <w:szCs w:val="24"/>
        </w:rPr>
        <w:t xml:space="preserve">самостоятельно выбирать способ решения поставленной задачи, используя для этого необходимые материалы, инструменты и технологии. </w:t>
      </w:r>
    </w:p>
    <w:p w14:paraId="09F8E816" w14:textId="77777777" w:rsidR="00F94EA4" w:rsidRPr="0058088C" w:rsidRDefault="00F94EA4" w:rsidP="001A08EB">
      <w:pPr>
        <w:spacing w:line="240" w:lineRule="auto"/>
        <w:ind w:firstLine="567"/>
        <w:rPr>
          <w:b/>
          <w:bCs/>
          <w:sz w:val="24"/>
          <w:szCs w:val="24"/>
        </w:rPr>
      </w:pPr>
      <w:r w:rsidRPr="0058088C">
        <w:rPr>
          <w:b/>
          <w:bCs/>
          <w:sz w:val="24"/>
          <w:szCs w:val="24"/>
        </w:rPr>
        <w:t xml:space="preserve">Базовые исследовательские действия: </w:t>
      </w:r>
    </w:p>
    <w:p w14:paraId="52086646" w14:textId="7E568595" w:rsidR="00F94EA4" w:rsidRPr="0058088C" w:rsidRDefault="00F94EA4" w:rsidP="001A08EB">
      <w:pPr>
        <w:pStyle w:val="ac"/>
        <w:numPr>
          <w:ilvl w:val="0"/>
          <w:numId w:val="58"/>
        </w:numPr>
        <w:spacing w:line="240" w:lineRule="auto"/>
        <w:rPr>
          <w:sz w:val="24"/>
          <w:szCs w:val="24"/>
        </w:rPr>
      </w:pPr>
      <w:r w:rsidRPr="0058088C">
        <w:rPr>
          <w:sz w:val="24"/>
          <w:szCs w:val="24"/>
        </w:rPr>
        <w:t xml:space="preserve">использовать вопросы как исследовательский инструмент познания; </w:t>
      </w:r>
    </w:p>
    <w:p w14:paraId="72733650"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формировать запросы к информационной системе с целью получения необходимой информации; </w:t>
      </w:r>
    </w:p>
    <w:p w14:paraId="0AECF995"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оценивать полноту, достоверность и актуальность полученной информации; </w:t>
      </w:r>
    </w:p>
    <w:p w14:paraId="41CBD3AE"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опытным путём изучать свойства различных материалов; </w:t>
      </w:r>
    </w:p>
    <w:p w14:paraId="3410A5CA"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 </w:t>
      </w:r>
    </w:p>
    <w:p w14:paraId="26BC9A22"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строить и оценивать модели объектов, явлений и процессов; </w:t>
      </w:r>
    </w:p>
    <w:p w14:paraId="14682926"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создавать, применять и преобразовывать знаки и символы, модели и схемы для решения учебных и познавательных задач; </w:t>
      </w:r>
    </w:p>
    <w:p w14:paraId="4D916E03"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оценивать правильность выполнения учебной задачи, собственные возможности её решения; </w:t>
      </w:r>
    </w:p>
    <w:p w14:paraId="70B4C321"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прогнозировать поведение технической системы, в том числе с учётом синергетических эффектов. </w:t>
      </w:r>
    </w:p>
    <w:p w14:paraId="02D41C36" w14:textId="77777777" w:rsidR="00F94EA4" w:rsidRPr="0058088C" w:rsidRDefault="00F94EA4" w:rsidP="001A08EB">
      <w:pPr>
        <w:spacing w:line="240" w:lineRule="auto"/>
        <w:ind w:firstLine="567"/>
        <w:rPr>
          <w:b/>
          <w:bCs/>
          <w:sz w:val="24"/>
          <w:szCs w:val="24"/>
        </w:rPr>
      </w:pPr>
      <w:r w:rsidRPr="0058088C">
        <w:rPr>
          <w:b/>
          <w:bCs/>
          <w:sz w:val="24"/>
          <w:szCs w:val="24"/>
        </w:rPr>
        <w:t xml:space="preserve">Работа с информацией: </w:t>
      </w:r>
    </w:p>
    <w:p w14:paraId="66EB5008"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выбирать форму представления информации в зависимости от поставленной задачи; </w:t>
      </w:r>
    </w:p>
    <w:p w14:paraId="722831D1"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Понимать различие между данными, информацией и знаниями; </w:t>
      </w:r>
    </w:p>
    <w:p w14:paraId="70EF2642"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начальными навыками работы с «большими данными»; </w:t>
      </w:r>
    </w:p>
    <w:p w14:paraId="65967B7E"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технологией трансформации данных в информацию, информации в знания. </w:t>
      </w:r>
    </w:p>
    <w:p w14:paraId="4E5FA3D1" w14:textId="77777777" w:rsidR="00F94EA4" w:rsidRPr="0058088C" w:rsidRDefault="00F94EA4" w:rsidP="001A08EB">
      <w:pPr>
        <w:spacing w:line="240" w:lineRule="auto"/>
        <w:ind w:firstLine="567"/>
        <w:rPr>
          <w:b/>
          <w:bCs/>
          <w:sz w:val="24"/>
          <w:szCs w:val="24"/>
        </w:rPr>
      </w:pPr>
      <w:r w:rsidRPr="0058088C">
        <w:rPr>
          <w:b/>
          <w:bCs/>
          <w:sz w:val="24"/>
          <w:szCs w:val="24"/>
        </w:rPr>
        <w:t xml:space="preserve">Овладение универсальными учебными регулятивными действиями </w:t>
      </w:r>
    </w:p>
    <w:p w14:paraId="52F2FB7C" w14:textId="77777777" w:rsidR="00925631" w:rsidRPr="0058088C" w:rsidRDefault="00F94EA4" w:rsidP="001A08EB">
      <w:pPr>
        <w:spacing w:line="240" w:lineRule="auto"/>
        <w:ind w:firstLine="567"/>
        <w:rPr>
          <w:b/>
          <w:bCs/>
          <w:sz w:val="24"/>
          <w:szCs w:val="24"/>
        </w:rPr>
      </w:pPr>
      <w:r w:rsidRPr="0058088C">
        <w:rPr>
          <w:b/>
          <w:bCs/>
          <w:sz w:val="24"/>
          <w:szCs w:val="24"/>
        </w:rPr>
        <w:t xml:space="preserve">Самоорганизация: </w:t>
      </w:r>
    </w:p>
    <w:p w14:paraId="03C5048F" w14:textId="77777777" w:rsidR="00925631" w:rsidRPr="0058088C" w:rsidRDefault="00F94EA4" w:rsidP="001A08EB">
      <w:pPr>
        <w:pStyle w:val="ac"/>
        <w:numPr>
          <w:ilvl w:val="0"/>
          <w:numId w:val="58"/>
        </w:numPr>
        <w:spacing w:line="240" w:lineRule="auto"/>
        <w:rPr>
          <w:sz w:val="24"/>
          <w:szCs w:val="24"/>
        </w:rPr>
      </w:pPr>
      <w:r w:rsidRPr="0058088C">
        <w:rPr>
          <w:sz w:val="24"/>
          <w:szCs w:val="24"/>
        </w:rPr>
        <w:t xml:space="preserve">уметь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14:paraId="67A4F4CB" w14:textId="77777777" w:rsidR="00925631" w:rsidRPr="0058088C" w:rsidRDefault="00F94EA4" w:rsidP="001A08EB">
      <w:pPr>
        <w:pStyle w:val="ac"/>
        <w:numPr>
          <w:ilvl w:val="0"/>
          <w:numId w:val="58"/>
        </w:numPr>
        <w:spacing w:line="240" w:lineRule="auto"/>
        <w:rPr>
          <w:sz w:val="24"/>
          <w:szCs w:val="24"/>
        </w:rPr>
      </w:pPr>
      <w:r w:rsidRPr="0058088C">
        <w:rPr>
          <w:sz w:val="24"/>
          <w:szCs w:val="24"/>
        </w:rPr>
        <w:t xml:space="preserve">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14:paraId="67D4F91D" w14:textId="77777777" w:rsidR="00925631" w:rsidRPr="0058088C" w:rsidRDefault="00F94EA4" w:rsidP="001A08EB">
      <w:pPr>
        <w:pStyle w:val="ac"/>
        <w:numPr>
          <w:ilvl w:val="0"/>
          <w:numId w:val="58"/>
        </w:numPr>
        <w:spacing w:line="240" w:lineRule="auto"/>
        <w:rPr>
          <w:sz w:val="24"/>
          <w:szCs w:val="24"/>
        </w:rPr>
      </w:pPr>
      <w:r w:rsidRPr="0058088C">
        <w:rPr>
          <w:sz w:val="24"/>
          <w:szCs w:val="24"/>
        </w:rPr>
        <w:t xml:space="preserve">делать выбор и брать ответственность за решение. </w:t>
      </w:r>
    </w:p>
    <w:p w14:paraId="0998DF9B" w14:textId="77777777" w:rsidR="00925631" w:rsidRPr="0058088C" w:rsidRDefault="00F94EA4" w:rsidP="001A08EB">
      <w:pPr>
        <w:spacing w:line="240" w:lineRule="auto"/>
        <w:ind w:firstLine="567"/>
        <w:rPr>
          <w:b/>
          <w:bCs/>
          <w:sz w:val="24"/>
          <w:szCs w:val="24"/>
        </w:rPr>
      </w:pPr>
      <w:r w:rsidRPr="0058088C">
        <w:rPr>
          <w:b/>
          <w:bCs/>
          <w:sz w:val="24"/>
          <w:szCs w:val="24"/>
        </w:rPr>
        <w:t xml:space="preserve">Самоконтроль (рефлексия): </w:t>
      </w:r>
    </w:p>
    <w:p w14:paraId="139946FA"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давать адекватную оценку ситуации и предлагать план её изменения; </w:t>
      </w:r>
    </w:p>
    <w:p w14:paraId="686404E6"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объяснять причины достижения (недостижения) результатов преобразовательной деятельности; </w:t>
      </w:r>
    </w:p>
    <w:p w14:paraId="3D56CFA5"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носить необходимые коррективы в деятельность по решению задачи или по осуществлению проекта; </w:t>
      </w:r>
    </w:p>
    <w:p w14:paraId="71880114"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оценивать соответствие результата цели и условиям и при необходимости корректировать цель и процесс её достижения. </w:t>
      </w:r>
    </w:p>
    <w:p w14:paraId="1B3CFA1E" w14:textId="77777777" w:rsidR="00925631" w:rsidRPr="0058088C" w:rsidRDefault="00F94EA4" w:rsidP="001A08EB">
      <w:pPr>
        <w:spacing w:line="240" w:lineRule="auto"/>
        <w:ind w:firstLine="567"/>
        <w:rPr>
          <w:b/>
          <w:bCs/>
          <w:sz w:val="24"/>
          <w:szCs w:val="24"/>
        </w:rPr>
      </w:pPr>
      <w:r w:rsidRPr="0058088C">
        <w:rPr>
          <w:b/>
          <w:bCs/>
          <w:sz w:val="24"/>
          <w:szCs w:val="24"/>
        </w:rPr>
        <w:t xml:space="preserve">Принятие себя и других: </w:t>
      </w:r>
    </w:p>
    <w:p w14:paraId="4AD5E20E" w14:textId="6FE7529E" w:rsidR="003C5903" w:rsidRPr="0058088C" w:rsidRDefault="00F94EA4" w:rsidP="001A08EB">
      <w:pPr>
        <w:pStyle w:val="ac"/>
        <w:numPr>
          <w:ilvl w:val="0"/>
          <w:numId w:val="59"/>
        </w:numPr>
        <w:spacing w:line="240" w:lineRule="auto"/>
        <w:rPr>
          <w:sz w:val="24"/>
          <w:szCs w:val="24"/>
        </w:rPr>
      </w:pPr>
      <w:r w:rsidRPr="0058088C">
        <w:rPr>
          <w:sz w:val="24"/>
          <w:szCs w:val="24"/>
        </w:rPr>
        <w:t>признавать своё право на ошибку при решении задач или при реализации проекта, такое же право другого на подобные ошибки.</w:t>
      </w:r>
    </w:p>
    <w:p w14:paraId="36AAF62E" w14:textId="77777777" w:rsidR="00925631" w:rsidRPr="0058088C" w:rsidRDefault="00F94EA4" w:rsidP="001A08EB">
      <w:pPr>
        <w:spacing w:line="240" w:lineRule="auto"/>
        <w:ind w:firstLine="567"/>
        <w:rPr>
          <w:b/>
          <w:bCs/>
          <w:sz w:val="24"/>
          <w:szCs w:val="24"/>
        </w:rPr>
      </w:pPr>
      <w:r w:rsidRPr="0058088C">
        <w:rPr>
          <w:b/>
          <w:bCs/>
          <w:sz w:val="24"/>
          <w:szCs w:val="24"/>
        </w:rPr>
        <w:t xml:space="preserve">Овладение универсальными коммуникативными действиями. </w:t>
      </w:r>
    </w:p>
    <w:p w14:paraId="0BBA51A6" w14:textId="77777777" w:rsidR="00925631" w:rsidRDefault="00F94EA4" w:rsidP="001A08EB">
      <w:pPr>
        <w:spacing w:line="240" w:lineRule="auto"/>
        <w:ind w:firstLine="567"/>
        <w:rPr>
          <w:sz w:val="24"/>
          <w:szCs w:val="24"/>
        </w:rPr>
      </w:pPr>
      <w:r w:rsidRPr="0058088C">
        <w:rPr>
          <w:b/>
          <w:bCs/>
          <w:sz w:val="24"/>
          <w:szCs w:val="24"/>
        </w:rPr>
        <w:t>Общение:</w:t>
      </w:r>
      <w:r w:rsidRPr="00F94EA4">
        <w:rPr>
          <w:sz w:val="24"/>
          <w:szCs w:val="24"/>
        </w:rPr>
        <w:t xml:space="preserve"> </w:t>
      </w:r>
    </w:p>
    <w:p w14:paraId="4A0F0A1B"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суждения учебного материала, планирования и осуществления учебного проекта; </w:t>
      </w:r>
    </w:p>
    <w:p w14:paraId="12D72C98" w14:textId="77777777" w:rsidR="00925631" w:rsidRPr="0058088C" w:rsidRDefault="00F94EA4" w:rsidP="001A08EB">
      <w:pPr>
        <w:pStyle w:val="ac"/>
        <w:numPr>
          <w:ilvl w:val="0"/>
          <w:numId w:val="59"/>
        </w:numPr>
        <w:spacing w:line="240" w:lineRule="auto"/>
        <w:rPr>
          <w:sz w:val="24"/>
          <w:szCs w:val="24"/>
        </w:rPr>
      </w:pPr>
      <w:r w:rsidRPr="0058088C">
        <w:rPr>
          <w:sz w:val="24"/>
          <w:szCs w:val="24"/>
        </w:rPr>
        <w:t>в рамках публичного представления результатов проектной деятельности;</w:t>
      </w:r>
    </w:p>
    <w:p w14:paraId="36A8B71C"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совместного решения задачи с использованием облачных сервисов; </w:t>
      </w:r>
    </w:p>
    <w:p w14:paraId="2AC4D40B"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щения с представителями других культур, в частности в социальных сетях. </w:t>
      </w:r>
    </w:p>
    <w:p w14:paraId="25B8AD2B" w14:textId="77777777" w:rsidR="00925631" w:rsidRPr="0058088C" w:rsidRDefault="00F94EA4" w:rsidP="001A08EB">
      <w:pPr>
        <w:spacing w:line="240" w:lineRule="auto"/>
        <w:ind w:firstLine="567"/>
        <w:rPr>
          <w:b/>
          <w:bCs/>
          <w:sz w:val="24"/>
          <w:szCs w:val="24"/>
        </w:rPr>
      </w:pPr>
      <w:r w:rsidRPr="0058088C">
        <w:rPr>
          <w:b/>
          <w:bCs/>
          <w:sz w:val="24"/>
          <w:szCs w:val="24"/>
        </w:rPr>
        <w:t xml:space="preserve">Совместная деятельность: </w:t>
      </w:r>
    </w:p>
    <w:p w14:paraId="655EF5FB"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и использовать преимущества командной работы при реализации учебного проекта; </w:t>
      </w:r>
    </w:p>
    <w:p w14:paraId="7890436F"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необходимость выработки знаково-символических средств как необходимого условия успешной проектной деятельности; </w:t>
      </w:r>
    </w:p>
    <w:p w14:paraId="7185FB77"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уметь адекватно интерпретировать высказывания собеседника  — участника совместной деятельности; </w:t>
      </w:r>
    </w:p>
    <w:p w14:paraId="31983978"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ладеть навыками отстаивания своей точки зрения, используя при этом законы логики; </w:t>
      </w:r>
    </w:p>
    <w:p w14:paraId="6A91B8C0" w14:textId="63602C4B" w:rsidR="00F94EA4" w:rsidRPr="0058088C" w:rsidRDefault="00F94EA4" w:rsidP="001A08EB">
      <w:pPr>
        <w:pStyle w:val="ac"/>
        <w:numPr>
          <w:ilvl w:val="0"/>
          <w:numId w:val="59"/>
        </w:numPr>
        <w:spacing w:line="240" w:lineRule="auto"/>
        <w:rPr>
          <w:sz w:val="24"/>
          <w:szCs w:val="24"/>
        </w:rPr>
      </w:pPr>
      <w:r w:rsidRPr="0058088C">
        <w:rPr>
          <w:sz w:val="24"/>
          <w:szCs w:val="24"/>
        </w:rPr>
        <w:t>уметь распознавать некорректную аргументацию.</w:t>
      </w:r>
    </w:p>
    <w:p w14:paraId="4C2EAE91" w14:textId="77777777" w:rsidR="0058088C" w:rsidRDefault="0058088C" w:rsidP="001A08EB">
      <w:pPr>
        <w:pStyle w:val="af4"/>
        <w:ind w:firstLine="567"/>
        <w:jc w:val="center"/>
        <w:rPr>
          <w:rFonts w:ascii="Times New Roman" w:hAnsi="Times New Roman" w:cs="Times New Roman"/>
          <w:sz w:val="24"/>
          <w:szCs w:val="24"/>
        </w:rPr>
      </w:pPr>
    </w:p>
    <w:p w14:paraId="6FC5AC98" w14:textId="1066A0AC" w:rsidR="003C5903" w:rsidRPr="001F4A01"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ФИЗИЧЕСКАЯ КУЛЬТУРА И ОСНОВЫ БЕЗОПАСНОСТИ ЖИЗНЕДЕЯТЕЛЬНОСТИ</w:t>
      </w:r>
    </w:p>
    <w:p w14:paraId="5A4711DE" w14:textId="77777777" w:rsidR="0058088C" w:rsidRDefault="0058088C" w:rsidP="001A08EB">
      <w:pPr>
        <w:spacing w:line="240" w:lineRule="auto"/>
        <w:ind w:right="6" w:firstLine="567"/>
      </w:pPr>
    </w:p>
    <w:p w14:paraId="3C4D1219" w14:textId="77777777" w:rsidR="0058088C" w:rsidRPr="00555A3E" w:rsidRDefault="0058088C" w:rsidP="001A08EB">
      <w:pPr>
        <w:spacing w:line="240" w:lineRule="auto"/>
        <w:ind w:right="6" w:firstLine="567"/>
        <w:rPr>
          <w:b/>
          <w:bCs/>
          <w:sz w:val="24"/>
          <w:szCs w:val="24"/>
        </w:rPr>
      </w:pPr>
      <w:r w:rsidRPr="00555A3E">
        <w:rPr>
          <w:b/>
          <w:bCs/>
          <w:sz w:val="24"/>
          <w:szCs w:val="24"/>
        </w:rPr>
        <w:t>«Физическая культура»</w:t>
      </w:r>
    </w:p>
    <w:p w14:paraId="6069F627" w14:textId="77777777" w:rsidR="008126EF" w:rsidRPr="00555A3E" w:rsidRDefault="0058088C" w:rsidP="001A08EB">
      <w:pPr>
        <w:spacing w:line="240" w:lineRule="auto"/>
        <w:ind w:right="6" w:firstLine="567"/>
        <w:rPr>
          <w:b/>
          <w:bCs/>
          <w:sz w:val="24"/>
          <w:szCs w:val="24"/>
        </w:rPr>
      </w:pPr>
      <w:r w:rsidRPr="00555A3E">
        <w:rPr>
          <w:b/>
          <w:bCs/>
          <w:sz w:val="24"/>
          <w:szCs w:val="24"/>
        </w:rPr>
        <w:t xml:space="preserve">Универсальные познавательные действия: </w:t>
      </w:r>
    </w:p>
    <w:p w14:paraId="709B74BE" w14:textId="77777777"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30CC8E14" w14:textId="77777777"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 </w:t>
      </w:r>
    </w:p>
    <w:p w14:paraId="20C19D02" w14:textId="77777777"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3D650DC4" w14:textId="77777777"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0C9D25A9" w14:textId="3D222052" w:rsidR="00054AE1" w:rsidRPr="00555A3E" w:rsidRDefault="0058088C" w:rsidP="001A08EB">
      <w:pPr>
        <w:pStyle w:val="ac"/>
        <w:numPr>
          <w:ilvl w:val="0"/>
          <w:numId w:val="60"/>
        </w:numPr>
        <w:spacing w:line="240" w:lineRule="auto"/>
        <w:ind w:right="6"/>
        <w:rPr>
          <w:sz w:val="24"/>
          <w:szCs w:val="24"/>
        </w:rPr>
      </w:pPr>
      <w:r w:rsidRPr="00555A3E">
        <w:rPr>
          <w:sz w:val="24"/>
          <w:szCs w:val="24"/>
        </w:rPr>
        <w:t>устанавливать причинно-следственную связь между планированием режима дня и изменениями показателей работоспособности;</w:t>
      </w:r>
    </w:p>
    <w:p w14:paraId="3CB64DC3" w14:textId="77777777"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4B835688" w14:textId="77777777"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439B67BF" w14:textId="77777777"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 </w:t>
      </w:r>
    </w:p>
    <w:p w14:paraId="140EE132" w14:textId="77777777"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0F8C2D37" w14:textId="77777777" w:rsidR="008126EF" w:rsidRPr="00555A3E" w:rsidRDefault="0058088C" w:rsidP="001A08EB">
      <w:pPr>
        <w:spacing w:line="240" w:lineRule="auto"/>
        <w:ind w:right="6" w:firstLine="567"/>
        <w:rPr>
          <w:b/>
          <w:bCs/>
          <w:sz w:val="24"/>
          <w:szCs w:val="24"/>
        </w:rPr>
      </w:pPr>
      <w:r w:rsidRPr="00555A3E">
        <w:rPr>
          <w:b/>
          <w:bCs/>
          <w:sz w:val="24"/>
          <w:szCs w:val="24"/>
        </w:rPr>
        <w:t xml:space="preserve">Универсальные коммуникативные действия: </w:t>
      </w:r>
    </w:p>
    <w:p w14:paraId="4D145200"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26DE8A7D"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1F75D983"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w:t>
      </w:r>
    </w:p>
    <w:p w14:paraId="5F819054"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оценивать эффективность обучения посредством сравнения с эталонным образцом; </w:t>
      </w:r>
    </w:p>
    <w:p w14:paraId="5B12BF84"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наблюдать, анализировать и контролировать технику выполнения физических упражнений другими учащимися, сравнивать её с эталонным образцом, выявлять ошибки и предлагать способы их устранения;</w:t>
      </w:r>
    </w:p>
    <w:p w14:paraId="0662678D"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0131CFCC" w14:textId="77777777" w:rsidR="00AF14D5" w:rsidRPr="00555A3E" w:rsidRDefault="0058088C" w:rsidP="001A08EB">
      <w:pPr>
        <w:spacing w:line="240" w:lineRule="auto"/>
        <w:ind w:right="6" w:firstLine="567"/>
        <w:rPr>
          <w:b/>
          <w:bCs/>
          <w:sz w:val="24"/>
          <w:szCs w:val="24"/>
        </w:rPr>
      </w:pPr>
      <w:r w:rsidRPr="00555A3E">
        <w:rPr>
          <w:b/>
          <w:bCs/>
          <w:sz w:val="24"/>
          <w:szCs w:val="24"/>
        </w:rPr>
        <w:t xml:space="preserve">Универсальные учебные регулятивные действия: </w:t>
      </w:r>
    </w:p>
    <w:p w14:paraId="63320001"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187D0EED"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26D7A9BA"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0CF144E8"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06C805F4" w14:textId="0E1BA77A" w:rsidR="0058088C" w:rsidRPr="00555A3E" w:rsidRDefault="0058088C" w:rsidP="001A08EB">
      <w:pPr>
        <w:pStyle w:val="ac"/>
        <w:numPr>
          <w:ilvl w:val="0"/>
          <w:numId w:val="61"/>
        </w:numPr>
        <w:spacing w:line="240" w:lineRule="auto"/>
        <w:ind w:right="6"/>
        <w:rPr>
          <w:sz w:val="24"/>
          <w:szCs w:val="24"/>
        </w:rPr>
      </w:pPr>
      <w:r w:rsidRPr="00555A3E">
        <w:rPr>
          <w:sz w:val="24"/>
          <w:szCs w:val="24"/>
        </w:rPr>
        <w:t>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w:t>
      </w:r>
    </w:p>
    <w:p w14:paraId="2BFD5C11" w14:textId="77777777" w:rsidR="00AF14D5" w:rsidRDefault="00AF14D5" w:rsidP="001A08EB">
      <w:pPr>
        <w:spacing w:line="240" w:lineRule="auto"/>
        <w:ind w:right="6" w:firstLine="567"/>
        <w:rPr>
          <w:bCs/>
          <w:sz w:val="24"/>
          <w:szCs w:val="24"/>
        </w:rPr>
      </w:pPr>
    </w:p>
    <w:p w14:paraId="4177DEB1" w14:textId="70CE0E09" w:rsidR="0058088C" w:rsidRPr="00555A3E" w:rsidRDefault="00AF14D5" w:rsidP="001A08EB">
      <w:pPr>
        <w:spacing w:line="240" w:lineRule="auto"/>
        <w:ind w:right="6" w:firstLine="567"/>
        <w:rPr>
          <w:b/>
          <w:bCs/>
          <w:sz w:val="24"/>
          <w:szCs w:val="24"/>
        </w:rPr>
      </w:pPr>
      <w:r w:rsidRPr="00555A3E">
        <w:rPr>
          <w:b/>
          <w:bCs/>
          <w:sz w:val="24"/>
          <w:szCs w:val="24"/>
        </w:rPr>
        <w:t>«Основы безопасности жизнедеятельности»</w:t>
      </w:r>
    </w:p>
    <w:p w14:paraId="6665B769" w14:textId="77777777" w:rsidR="00AF14D5" w:rsidRPr="00555A3E" w:rsidRDefault="00AF14D5" w:rsidP="001A08EB">
      <w:pPr>
        <w:spacing w:line="240" w:lineRule="auto"/>
        <w:ind w:firstLine="567"/>
        <w:rPr>
          <w:b/>
          <w:bCs/>
          <w:sz w:val="24"/>
          <w:szCs w:val="24"/>
        </w:rPr>
      </w:pPr>
      <w:r w:rsidRPr="00555A3E">
        <w:rPr>
          <w:b/>
          <w:bCs/>
          <w:sz w:val="24"/>
          <w:szCs w:val="24"/>
        </w:rPr>
        <w:t xml:space="preserve">Овладение универсальными познавательными действиями. </w:t>
      </w:r>
    </w:p>
    <w:p w14:paraId="3E78ADDE" w14:textId="77777777" w:rsidR="00AF14D5" w:rsidRPr="00555A3E" w:rsidRDefault="00AF14D5" w:rsidP="001A08EB">
      <w:pPr>
        <w:spacing w:line="240" w:lineRule="auto"/>
        <w:ind w:firstLine="567"/>
        <w:rPr>
          <w:b/>
          <w:bCs/>
          <w:sz w:val="24"/>
          <w:szCs w:val="24"/>
        </w:rPr>
      </w:pPr>
      <w:r w:rsidRPr="00555A3E">
        <w:rPr>
          <w:b/>
          <w:bCs/>
          <w:sz w:val="24"/>
          <w:szCs w:val="24"/>
        </w:rPr>
        <w:t xml:space="preserve">Базовые логические действия: </w:t>
      </w:r>
    </w:p>
    <w:p w14:paraId="0ADE874F" w14:textId="77777777" w:rsidR="00AF14D5" w:rsidRPr="00555A3E" w:rsidRDefault="00AF14D5" w:rsidP="001A08EB">
      <w:pPr>
        <w:pStyle w:val="ac"/>
        <w:numPr>
          <w:ilvl w:val="0"/>
          <w:numId w:val="62"/>
        </w:numPr>
        <w:spacing w:line="240" w:lineRule="auto"/>
        <w:rPr>
          <w:sz w:val="24"/>
          <w:szCs w:val="24"/>
        </w:rPr>
      </w:pPr>
      <w:r w:rsidRPr="00555A3E">
        <w:rPr>
          <w:sz w:val="24"/>
          <w:szCs w:val="24"/>
        </w:rPr>
        <w:t>выявлять и характеризовать существенные признаки объектов (явлений);</w:t>
      </w:r>
    </w:p>
    <w:p w14:paraId="57E8B2F6" w14:textId="77777777" w:rsidR="00AF14D5" w:rsidRPr="00555A3E" w:rsidRDefault="00AF14D5" w:rsidP="001A08EB">
      <w:pPr>
        <w:pStyle w:val="ac"/>
        <w:numPr>
          <w:ilvl w:val="0"/>
          <w:numId w:val="62"/>
        </w:numPr>
        <w:spacing w:line="240" w:lineRule="auto"/>
        <w:rPr>
          <w:sz w:val="24"/>
          <w:szCs w:val="24"/>
        </w:rPr>
      </w:pPr>
      <w:r w:rsidRPr="00555A3E">
        <w:rPr>
          <w:sz w:val="24"/>
          <w:szCs w:val="24"/>
        </w:rPr>
        <w:t xml:space="preserve">устанавливать существенный признак классификации, основания для обобщения и сравнения, критерии проводимого анализа; </w:t>
      </w:r>
    </w:p>
    <w:p w14:paraId="7ED04460" w14:textId="77777777" w:rsidR="00AF14D5" w:rsidRPr="00555A3E" w:rsidRDefault="00AF14D5" w:rsidP="001A08EB">
      <w:pPr>
        <w:pStyle w:val="ac"/>
        <w:numPr>
          <w:ilvl w:val="0"/>
          <w:numId w:val="62"/>
        </w:numPr>
        <w:spacing w:line="240" w:lineRule="auto"/>
        <w:rPr>
          <w:sz w:val="24"/>
          <w:szCs w:val="24"/>
        </w:rPr>
      </w:pPr>
      <w:r w:rsidRPr="00555A3E">
        <w:rPr>
          <w:sz w:val="24"/>
          <w:szCs w:val="24"/>
        </w:rPr>
        <w:t xml:space="preserve">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 </w:t>
      </w:r>
    </w:p>
    <w:p w14:paraId="2B36CFC9" w14:textId="1526712B" w:rsidR="00AF14D5" w:rsidRPr="00555A3E" w:rsidRDefault="00AF14D5" w:rsidP="001A08EB">
      <w:pPr>
        <w:pStyle w:val="ac"/>
        <w:numPr>
          <w:ilvl w:val="0"/>
          <w:numId w:val="62"/>
        </w:numPr>
        <w:spacing w:line="240" w:lineRule="auto"/>
        <w:rPr>
          <w:sz w:val="24"/>
          <w:szCs w:val="24"/>
        </w:rPr>
      </w:pPr>
      <w:r w:rsidRPr="00555A3E">
        <w:rPr>
          <w:sz w:val="24"/>
          <w:szCs w:val="24"/>
        </w:rPr>
        <w:t>выявлять дефициты информации, данных, необходимых для решения поставленной задачи;</w:t>
      </w:r>
    </w:p>
    <w:p w14:paraId="150C44FA" w14:textId="77777777" w:rsidR="00AF14D5" w:rsidRPr="00555A3E" w:rsidRDefault="00AF14D5" w:rsidP="001A08EB">
      <w:pPr>
        <w:pStyle w:val="ac"/>
        <w:numPr>
          <w:ilvl w:val="0"/>
          <w:numId w:val="62"/>
        </w:numPr>
        <w:spacing w:line="240" w:lineRule="auto"/>
        <w:rPr>
          <w:sz w:val="24"/>
          <w:szCs w:val="24"/>
        </w:rPr>
      </w:pPr>
      <w:r w:rsidRPr="00555A3E">
        <w:rPr>
          <w:sz w:val="24"/>
          <w:szCs w:val="24"/>
        </w:rPr>
        <w:t xml:space="preserve">выявлять причинно-следственные связи при изучении явлений и процессов; </w:t>
      </w:r>
    </w:p>
    <w:p w14:paraId="41EF5DED" w14:textId="77777777" w:rsidR="00AF14D5" w:rsidRPr="00555A3E" w:rsidRDefault="00AF14D5" w:rsidP="001A08EB">
      <w:pPr>
        <w:pStyle w:val="ac"/>
        <w:numPr>
          <w:ilvl w:val="0"/>
          <w:numId w:val="62"/>
        </w:numPr>
        <w:spacing w:line="240" w:lineRule="auto"/>
        <w:rPr>
          <w:sz w:val="24"/>
          <w:szCs w:val="24"/>
        </w:rPr>
      </w:pPr>
      <w:r w:rsidRPr="00555A3E">
        <w:rPr>
          <w:sz w:val="24"/>
          <w:szCs w:val="24"/>
        </w:rPr>
        <w:t xml:space="preserve">делать выводы с использованием дедуктивных и индуктивных умозаключений, умозаключений по аналогии, формулировать гипотезы о взаимосвязях; 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 </w:t>
      </w:r>
    </w:p>
    <w:p w14:paraId="06E2111E" w14:textId="77777777" w:rsidR="00AF14D5" w:rsidRPr="00555A3E" w:rsidRDefault="00AF14D5" w:rsidP="001A08EB">
      <w:pPr>
        <w:spacing w:line="240" w:lineRule="auto"/>
        <w:ind w:firstLine="567"/>
        <w:rPr>
          <w:b/>
          <w:bCs/>
          <w:sz w:val="24"/>
          <w:szCs w:val="24"/>
        </w:rPr>
      </w:pPr>
      <w:r w:rsidRPr="00555A3E">
        <w:rPr>
          <w:b/>
          <w:bCs/>
          <w:sz w:val="24"/>
          <w:szCs w:val="24"/>
        </w:rPr>
        <w:t xml:space="preserve">Базовые исследовательские действия: </w:t>
      </w:r>
    </w:p>
    <w:p w14:paraId="79A4E51F"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 </w:t>
      </w:r>
    </w:p>
    <w:p w14:paraId="2B183330"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 </w:t>
      </w:r>
    </w:p>
    <w:p w14:paraId="27784FB5"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проводить (принимать участие) небольшое самостоятельное исследование заданного объекта (явления), устанавливать причинно-следственные связи; </w:t>
      </w:r>
    </w:p>
    <w:p w14:paraId="22FBB35B"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Работа с информацией: 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14:paraId="394208A2"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выбирать, анализировать, систематизировать и интерпретировать информацию различных видов и форм представления; </w:t>
      </w:r>
    </w:p>
    <w:p w14:paraId="26F921EA"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14:paraId="3BFBFC04"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14:paraId="14001146"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оценивать надёжность информации по критериям, предложенным педагогическим работником или сформулированным самостоятельно; </w:t>
      </w:r>
    </w:p>
    <w:p w14:paraId="55EE6114"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эффективно запоминать и систематизировать информацию. </w:t>
      </w:r>
    </w:p>
    <w:p w14:paraId="4A86A42C" w14:textId="77777777" w:rsidR="00AF14D5" w:rsidRDefault="00AF14D5" w:rsidP="001A08EB">
      <w:pPr>
        <w:spacing w:line="240" w:lineRule="auto"/>
        <w:ind w:firstLine="567"/>
        <w:rPr>
          <w:sz w:val="24"/>
          <w:szCs w:val="24"/>
        </w:rPr>
      </w:pPr>
      <w:r w:rsidRPr="00AF14D5">
        <w:rPr>
          <w:sz w:val="24"/>
          <w:szCs w:val="24"/>
        </w:rPr>
        <w:t xml:space="preserve">Овладение системой универсальных познавательных действий обеспечивает сформированность когнитивных навыков обучающихся. </w:t>
      </w:r>
    </w:p>
    <w:p w14:paraId="0410B9A4" w14:textId="7D9EA757" w:rsidR="00AF14D5" w:rsidRPr="00555A3E" w:rsidRDefault="00AF14D5" w:rsidP="001A08EB">
      <w:pPr>
        <w:spacing w:line="240" w:lineRule="auto"/>
        <w:ind w:firstLine="567"/>
        <w:rPr>
          <w:b/>
          <w:bCs/>
          <w:sz w:val="24"/>
          <w:szCs w:val="24"/>
        </w:rPr>
      </w:pPr>
      <w:r w:rsidRPr="00555A3E">
        <w:rPr>
          <w:b/>
          <w:bCs/>
          <w:sz w:val="24"/>
          <w:szCs w:val="24"/>
        </w:rPr>
        <w:t>Овладение универсальными коммуникативными действиями.</w:t>
      </w:r>
    </w:p>
    <w:p w14:paraId="1FCFAFF9" w14:textId="77777777" w:rsidR="00AF14D5" w:rsidRPr="00555A3E" w:rsidRDefault="00AF14D5" w:rsidP="001A08EB">
      <w:pPr>
        <w:spacing w:line="240" w:lineRule="auto"/>
        <w:ind w:firstLine="567"/>
        <w:rPr>
          <w:b/>
          <w:bCs/>
          <w:sz w:val="24"/>
          <w:szCs w:val="24"/>
        </w:rPr>
      </w:pPr>
      <w:r w:rsidRPr="00555A3E">
        <w:rPr>
          <w:b/>
          <w:bCs/>
          <w:sz w:val="24"/>
          <w:szCs w:val="24"/>
        </w:rPr>
        <w:t xml:space="preserve">Общение: </w:t>
      </w:r>
    </w:p>
    <w:p w14:paraId="1D79628C" w14:textId="77777777" w:rsidR="00AF14D5" w:rsidRPr="00555A3E" w:rsidRDefault="00AF14D5" w:rsidP="001A08EB">
      <w:pPr>
        <w:pStyle w:val="ac"/>
        <w:numPr>
          <w:ilvl w:val="0"/>
          <w:numId w:val="64"/>
        </w:numPr>
        <w:spacing w:line="240" w:lineRule="auto"/>
        <w:rPr>
          <w:sz w:val="24"/>
          <w:szCs w:val="24"/>
        </w:rPr>
      </w:pPr>
      <w:r w:rsidRPr="00555A3E">
        <w:rPr>
          <w:sz w:val="24"/>
          <w:szCs w:val="24"/>
        </w:rPr>
        <w:t xml:space="preserve">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 </w:t>
      </w:r>
    </w:p>
    <w:p w14:paraId="583EC0FA" w14:textId="77777777" w:rsidR="00AF14D5" w:rsidRPr="00555A3E" w:rsidRDefault="00AF14D5" w:rsidP="001A08EB">
      <w:pPr>
        <w:pStyle w:val="ac"/>
        <w:numPr>
          <w:ilvl w:val="0"/>
          <w:numId w:val="64"/>
        </w:numPr>
        <w:spacing w:line="240" w:lineRule="auto"/>
        <w:rPr>
          <w:sz w:val="24"/>
          <w:szCs w:val="24"/>
        </w:rPr>
      </w:pPr>
      <w:r w:rsidRPr="00555A3E">
        <w:rPr>
          <w:sz w:val="24"/>
          <w:szCs w:val="24"/>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14:paraId="7AC5AE9C" w14:textId="77777777" w:rsidR="00AF14D5" w:rsidRPr="00555A3E" w:rsidRDefault="00AF14D5" w:rsidP="001A08EB">
      <w:pPr>
        <w:pStyle w:val="ac"/>
        <w:numPr>
          <w:ilvl w:val="0"/>
          <w:numId w:val="64"/>
        </w:numPr>
        <w:spacing w:line="240" w:lineRule="auto"/>
        <w:rPr>
          <w:sz w:val="24"/>
          <w:szCs w:val="24"/>
        </w:rPr>
      </w:pPr>
      <w:r w:rsidRPr="00555A3E">
        <w:rPr>
          <w:sz w:val="24"/>
          <w:szCs w:val="24"/>
        </w:rPr>
        <w:t xml:space="preserve">сопоставлять свои суждения с суждениями других участников диалога, обнаруживать различие и сходство позиций; </w:t>
      </w:r>
    </w:p>
    <w:p w14:paraId="04261A29" w14:textId="77777777" w:rsidR="00AF14D5" w:rsidRPr="00555A3E" w:rsidRDefault="00AF14D5" w:rsidP="001A08EB">
      <w:pPr>
        <w:pStyle w:val="ac"/>
        <w:numPr>
          <w:ilvl w:val="0"/>
          <w:numId w:val="64"/>
        </w:numPr>
        <w:spacing w:line="240" w:lineRule="auto"/>
        <w:rPr>
          <w:sz w:val="24"/>
          <w:szCs w:val="24"/>
        </w:rPr>
      </w:pPr>
      <w:r w:rsidRPr="00555A3E">
        <w:rPr>
          <w:sz w:val="24"/>
          <w:szCs w:val="24"/>
        </w:rPr>
        <w:t xml:space="preserve">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 </w:t>
      </w:r>
    </w:p>
    <w:p w14:paraId="069B8AA0" w14:textId="77777777" w:rsidR="00AF14D5" w:rsidRPr="00555A3E" w:rsidRDefault="00AF14D5" w:rsidP="001A08EB">
      <w:pPr>
        <w:pStyle w:val="ac"/>
        <w:numPr>
          <w:ilvl w:val="0"/>
          <w:numId w:val="64"/>
        </w:numPr>
        <w:spacing w:line="240" w:lineRule="auto"/>
        <w:rPr>
          <w:sz w:val="24"/>
          <w:szCs w:val="24"/>
        </w:rPr>
      </w:pPr>
      <w:r w:rsidRPr="00555A3E">
        <w:rPr>
          <w:sz w:val="24"/>
          <w:szCs w:val="24"/>
        </w:rPr>
        <w:t xml:space="preserve">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 </w:t>
      </w:r>
    </w:p>
    <w:p w14:paraId="6645602C" w14:textId="77777777" w:rsidR="00AF14D5" w:rsidRPr="00555A3E" w:rsidRDefault="00AF14D5" w:rsidP="001A08EB">
      <w:pPr>
        <w:spacing w:line="240" w:lineRule="auto"/>
        <w:ind w:firstLine="567"/>
        <w:rPr>
          <w:b/>
          <w:bCs/>
          <w:sz w:val="24"/>
          <w:szCs w:val="24"/>
        </w:rPr>
      </w:pPr>
      <w:r w:rsidRPr="00555A3E">
        <w:rPr>
          <w:b/>
          <w:bCs/>
          <w:sz w:val="24"/>
          <w:szCs w:val="24"/>
        </w:rPr>
        <w:t>Совместная деятельность (сотрудничество):</w:t>
      </w:r>
    </w:p>
    <w:p w14:paraId="0374C22B" w14:textId="77777777" w:rsidR="00AF14D5" w:rsidRPr="00555A3E" w:rsidRDefault="00AF14D5" w:rsidP="001A08EB">
      <w:pPr>
        <w:pStyle w:val="ac"/>
        <w:numPr>
          <w:ilvl w:val="0"/>
          <w:numId w:val="65"/>
        </w:numPr>
        <w:spacing w:line="240" w:lineRule="auto"/>
        <w:rPr>
          <w:sz w:val="24"/>
          <w:szCs w:val="24"/>
        </w:rPr>
      </w:pPr>
      <w:r w:rsidRPr="00555A3E">
        <w:rPr>
          <w:sz w:val="24"/>
          <w:szCs w:val="24"/>
        </w:rPr>
        <w:t xml:space="preserve">понимать и использовать преимущества командной и индивидуальной работы при решении конкретной учебной задачи; </w:t>
      </w:r>
    </w:p>
    <w:p w14:paraId="71214B79" w14:textId="77777777" w:rsidR="00AF14D5" w:rsidRPr="00555A3E" w:rsidRDefault="00AF14D5" w:rsidP="001A08EB">
      <w:pPr>
        <w:pStyle w:val="ac"/>
        <w:numPr>
          <w:ilvl w:val="0"/>
          <w:numId w:val="65"/>
        </w:numPr>
        <w:spacing w:line="240" w:lineRule="auto"/>
        <w:rPr>
          <w:sz w:val="24"/>
          <w:szCs w:val="24"/>
        </w:rPr>
      </w:pPr>
      <w:r w:rsidRPr="00555A3E">
        <w:rPr>
          <w:sz w:val="24"/>
          <w:szCs w:val="24"/>
        </w:rPr>
        <w:t xml:space="preserve">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 </w:t>
      </w:r>
    </w:p>
    <w:p w14:paraId="7197EC23" w14:textId="77777777" w:rsidR="00AF14D5" w:rsidRPr="00555A3E" w:rsidRDefault="00AF14D5" w:rsidP="001A08EB">
      <w:pPr>
        <w:pStyle w:val="ac"/>
        <w:numPr>
          <w:ilvl w:val="0"/>
          <w:numId w:val="65"/>
        </w:numPr>
        <w:spacing w:line="240" w:lineRule="auto"/>
        <w:rPr>
          <w:sz w:val="24"/>
          <w:szCs w:val="24"/>
        </w:rPr>
      </w:pPr>
      <w:r w:rsidRPr="00555A3E">
        <w:rPr>
          <w:sz w:val="24"/>
          <w:szCs w:val="24"/>
        </w:rPr>
        <w:t xml:space="preserve">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 </w:t>
      </w:r>
    </w:p>
    <w:p w14:paraId="132FBF0E" w14:textId="77777777" w:rsidR="00AF14D5" w:rsidRDefault="00AF14D5" w:rsidP="001A08EB">
      <w:pPr>
        <w:spacing w:line="240" w:lineRule="auto"/>
        <w:ind w:firstLine="567"/>
        <w:rPr>
          <w:sz w:val="24"/>
          <w:szCs w:val="24"/>
        </w:rPr>
      </w:pPr>
      <w:r w:rsidRPr="00AF14D5">
        <w:rPr>
          <w:sz w:val="24"/>
          <w:szCs w:val="24"/>
        </w:rPr>
        <w:t xml:space="preserve">Овладение системой универсальных коммуникативных действий обеспечивает сформированность социальных навыков и эмоционального интеллекта обучающихся. </w:t>
      </w:r>
    </w:p>
    <w:p w14:paraId="7521E3C6" w14:textId="77777777" w:rsidR="00AF14D5" w:rsidRPr="00555A3E" w:rsidRDefault="00AF14D5" w:rsidP="001A08EB">
      <w:pPr>
        <w:spacing w:line="240" w:lineRule="auto"/>
        <w:ind w:firstLine="567"/>
        <w:rPr>
          <w:b/>
          <w:bCs/>
          <w:sz w:val="24"/>
          <w:szCs w:val="24"/>
        </w:rPr>
      </w:pPr>
      <w:r w:rsidRPr="00555A3E">
        <w:rPr>
          <w:b/>
          <w:bCs/>
          <w:sz w:val="24"/>
          <w:szCs w:val="24"/>
        </w:rPr>
        <w:t>Овладение универсальными учебными регулятивными действиями.</w:t>
      </w:r>
    </w:p>
    <w:p w14:paraId="038CDDE6" w14:textId="77777777" w:rsidR="00210DA4" w:rsidRPr="00555A3E" w:rsidRDefault="00AF14D5" w:rsidP="001A08EB">
      <w:pPr>
        <w:spacing w:line="240" w:lineRule="auto"/>
        <w:ind w:firstLine="567"/>
        <w:rPr>
          <w:b/>
          <w:bCs/>
          <w:sz w:val="24"/>
          <w:szCs w:val="24"/>
        </w:rPr>
      </w:pPr>
      <w:r w:rsidRPr="00555A3E">
        <w:rPr>
          <w:b/>
          <w:bCs/>
          <w:sz w:val="24"/>
          <w:szCs w:val="24"/>
        </w:rPr>
        <w:t xml:space="preserve">Самоорганизация: </w:t>
      </w:r>
    </w:p>
    <w:p w14:paraId="727A2ED4" w14:textId="546360FE" w:rsidR="00210DA4" w:rsidRPr="00555A3E" w:rsidRDefault="00AF14D5" w:rsidP="001A08EB">
      <w:pPr>
        <w:pStyle w:val="ac"/>
        <w:numPr>
          <w:ilvl w:val="0"/>
          <w:numId w:val="65"/>
        </w:numPr>
        <w:spacing w:line="240" w:lineRule="auto"/>
        <w:rPr>
          <w:sz w:val="24"/>
          <w:szCs w:val="24"/>
        </w:rPr>
      </w:pPr>
      <w:r w:rsidRPr="00555A3E">
        <w:rPr>
          <w:sz w:val="24"/>
          <w:szCs w:val="24"/>
        </w:rPr>
        <w:t xml:space="preserve">выявлять проблемные вопросы, требующие решения в жизненных и учебных ситуациях; 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 </w:t>
      </w:r>
    </w:p>
    <w:p w14:paraId="25D6D9C8" w14:textId="77777777" w:rsidR="00210DA4" w:rsidRPr="00555A3E" w:rsidRDefault="00AF14D5" w:rsidP="001A08EB">
      <w:pPr>
        <w:pStyle w:val="ac"/>
        <w:numPr>
          <w:ilvl w:val="0"/>
          <w:numId w:val="65"/>
        </w:numPr>
        <w:spacing w:line="240" w:lineRule="auto"/>
        <w:rPr>
          <w:sz w:val="24"/>
          <w:szCs w:val="24"/>
        </w:rPr>
      </w:pPr>
      <w:r w:rsidRPr="00555A3E">
        <w:rPr>
          <w:sz w:val="24"/>
          <w:szCs w:val="24"/>
        </w:rPr>
        <w:t xml:space="preserve">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 </w:t>
      </w:r>
    </w:p>
    <w:p w14:paraId="0B9514CB" w14:textId="77777777" w:rsidR="00210DA4" w:rsidRPr="00555A3E" w:rsidRDefault="00AF14D5" w:rsidP="001A08EB">
      <w:pPr>
        <w:spacing w:line="240" w:lineRule="auto"/>
        <w:ind w:firstLine="567"/>
        <w:rPr>
          <w:b/>
          <w:bCs/>
          <w:sz w:val="24"/>
          <w:szCs w:val="24"/>
        </w:rPr>
      </w:pPr>
      <w:r w:rsidRPr="00555A3E">
        <w:rPr>
          <w:b/>
          <w:bCs/>
          <w:sz w:val="24"/>
          <w:szCs w:val="24"/>
        </w:rPr>
        <w:t xml:space="preserve">Самоконтроль (рефлексия): </w:t>
      </w:r>
    </w:p>
    <w:p w14:paraId="73417DDA" w14:textId="77777777" w:rsidR="00210DA4" w:rsidRPr="00555A3E" w:rsidRDefault="00AF14D5" w:rsidP="001A08EB">
      <w:pPr>
        <w:pStyle w:val="ac"/>
        <w:numPr>
          <w:ilvl w:val="0"/>
          <w:numId w:val="65"/>
        </w:numPr>
        <w:spacing w:line="240" w:lineRule="auto"/>
        <w:rPr>
          <w:sz w:val="24"/>
          <w:szCs w:val="24"/>
        </w:rPr>
      </w:pPr>
      <w:r w:rsidRPr="00555A3E">
        <w:rPr>
          <w:sz w:val="24"/>
          <w:szCs w:val="24"/>
        </w:rPr>
        <w:t xml:space="preserve">давать адекватную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 </w:t>
      </w:r>
    </w:p>
    <w:p w14:paraId="5B03333C" w14:textId="77777777" w:rsidR="00210DA4" w:rsidRPr="00555A3E" w:rsidRDefault="00AF14D5" w:rsidP="001A08EB">
      <w:pPr>
        <w:pStyle w:val="ac"/>
        <w:numPr>
          <w:ilvl w:val="0"/>
          <w:numId w:val="65"/>
        </w:numPr>
        <w:spacing w:line="240" w:lineRule="auto"/>
        <w:rPr>
          <w:sz w:val="24"/>
          <w:szCs w:val="24"/>
        </w:rPr>
      </w:pPr>
      <w:r w:rsidRPr="00555A3E">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0FFA3B73" w14:textId="2AA83BAD" w:rsidR="00210DA4" w:rsidRPr="00555A3E" w:rsidRDefault="00AF14D5" w:rsidP="001A08EB">
      <w:pPr>
        <w:pStyle w:val="ac"/>
        <w:numPr>
          <w:ilvl w:val="0"/>
          <w:numId w:val="65"/>
        </w:numPr>
        <w:spacing w:line="240" w:lineRule="auto"/>
        <w:rPr>
          <w:sz w:val="24"/>
          <w:szCs w:val="24"/>
        </w:rPr>
      </w:pPr>
      <w:r w:rsidRPr="00555A3E">
        <w:rPr>
          <w:sz w:val="24"/>
          <w:szCs w:val="24"/>
        </w:rPr>
        <w:t xml:space="preserve">оценивать соответствие результата цели и условиям. </w:t>
      </w:r>
    </w:p>
    <w:p w14:paraId="354F4B96" w14:textId="77777777" w:rsidR="00210DA4" w:rsidRPr="00555A3E" w:rsidRDefault="00AF14D5" w:rsidP="001A08EB">
      <w:pPr>
        <w:spacing w:line="240" w:lineRule="auto"/>
        <w:ind w:firstLine="567"/>
        <w:rPr>
          <w:b/>
          <w:bCs/>
          <w:sz w:val="24"/>
          <w:szCs w:val="24"/>
        </w:rPr>
      </w:pPr>
      <w:r w:rsidRPr="00555A3E">
        <w:rPr>
          <w:b/>
          <w:bCs/>
          <w:sz w:val="24"/>
          <w:szCs w:val="24"/>
        </w:rPr>
        <w:t xml:space="preserve">Эмоциональный интеллект: </w:t>
      </w:r>
    </w:p>
    <w:p w14:paraId="0FA35A15" w14:textId="77777777" w:rsidR="00210DA4" w:rsidRPr="00555A3E" w:rsidRDefault="00AF14D5" w:rsidP="001A08EB">
      <w:pPr>
        <w:pStyle w:val="ac"/>
        <w:numPr>
          <w:ilvl w:val="0"/>
          <w:numId w:val="66"/>
        </w:numPr>
        <w:spacing w:line="240" w:lineRule="auto"/>
        <w:rPr>
          <w:sz w:val="24"/>
          <w:szCs w:val="24"/>
        </w:rPr>
      </w:pPr>
      <w:r w:rsidRPr="00555A3E">
        <w:rPr>
          <w:sz w:val="24"/>
          <w:szCs w:val="24"/>
        </w:rPr>
        <w:t xml:space="preserve">управлять собственными эмоциями и не поддаваться эмоциям других, выявлять и анализировать их причины; </w:t>
      </w:r>
    </w:p>
    <w:p w14:paraId="4F498D2A" w14:textId="77777777" w:rsidR="00210DA4" w:rsidRPr="00555A3E" w:rsidRDefault="00AF14D5" w:rsidP="001A08EB">
      <w:pPr>
        <w:pStyle w:val="ac"/>
        <w:numPr>
          <w:ilvl w:val="0"/>
          <w:numId w:val="66"/>
        </w:numPr>
        <w:spacing w:line="240" w:lineRule="auto"/>
        <w:rPr>
          <w:sz w:val="24"/>
          <w:szCs w:val="24"/>
        </w:rPr>
      </w:pPr>
      <w:r w:rsidRPr="00555A3E">
        <w:rPr>
          <w:sz w:val="24"/>
          <w:szCs w:val="24"/>
        </w:rPr>
        <w:t xml:space="preserve">ставить себя на место другого человека, понимать мотивы и намерения другого, регулировать способ выражения эмоций. </w:t>
      </w:r>
    </w:p>
    <w:p w14:paraId="0878A0F9" w14:textId="77777777" w:rsidR="00210DA4" w:rsidRDefault="00AF14D5" w:rsidP="001A08EB">
      <w:pPr>
        <w:spacing w:line="240" w:lineRule="auto"/>
        <w:ind w:firstLine="567"/>
        <w:rPr>
          <w:sz w:val="24"/>
          <w:szCs w:val="24"/>
        </w:rPr>
      </w:pPr>
      <w:r w:rsidRPr="00AF14D5">
        <w:rPr>
          <w:sz w:val="24"/>
          <w:szCs w:val="24"/>
        </w:rPr>
        <w:t xml:space="preserve">Принятие себя и других: осознанно относиться к другому человеку, его мнению, признавать право на ошибку свою и чужую; быть открытым себе и другим, осознавать невозможность контроля всего вокруг. </w:t>
      </w:r>
    </w:p>
    <w:p w14:paraId="74B8D173" w14:textId="28BF3DE9" w:rsidR="00AF14D5" w:rsidRDefault="00AF14D5" w:rsidP="001A08EB">
      <w:pPr>
        <w:spacing w:line="240" w:lineRule="auto"/>
        <w:ind w:firstLine="567"/>
        <w:rPr>
          <w:sz w:val="24"/>
          <w:szCs w:val="24"/>
        </w:rPr>
      </w:pPr>
      <w:r w:rsidRPr="00AF14D5">
        <w:rPr>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4BB6D13C" w14:textId="3D229928" w:rsidR="00B61606" w:rsidRDefault="002C0C86" w:rsidP="001A08EB">
      <w:pPr>
        <w:spacing w:line="240" w:lineRule="auto"/>
        <w:ind w:firstLine="567"/>
        <w:jc w:val="center"/>
        <w:rPr>
          <w:b/>
          <w:bCs/>
          <w:sz w:val="24"/>
          <w:szCs w:val="24"/>
        </w:rPr>
      </w:pPr>
      <w:r w:rsidRPr="00B61606">
        <w:rPr>
          <w:b/>
          <w:bCs/>
          <w:sz w:val="24"/>
          <w:szCs w:val="24"/>
        </w:rPr>
        <w:t>Курсы внеурочной деятельности</w:t>
      </w:r>
    </w:p>
    <w:p w14:paraId="02F26FAF" w14:textId="77777777" w:rsidR="003D595B" w:rsidRDefault="003D595B" w:rsidP="001A08EB">
      <w:pPr>
        <w:spacing w:line="240" w:lineRule="auto"/>
        <w:ind w:firstLine="567"/>
        <w:jc w:val="center"/>
        <w:rPr>
          <w:b/>
          <w:bCs/>
          <w:sz w:val="24"/>
          <w:szCs w:val="24"/>
        </w:rPr>
      </w:pPr>
    </w:p>
    <w:p w14:paraId="768EDCFC" w14:textId="0CA04A41" w:rsidR="00B61606" w:rsidRPr="00B61606" w:rsidRDefault="00B61606" w:rsidP="001A08EB">
      <w:pPr>
        <w:spacing w:line="240" w:lineRule="auto"/>
        <w:ind w:firstLine="567"/>
        <w:rPr>
          <w:sz w:val="24"/>
          <w:szCs w:val="24"/>
        </w:rPr>
      </w:pPr>
      <w:r w:rsidRPr="00B61606">
        <w:rPr>
          <w:sz w:val="24"/>
          <w:szCs w:val="24"/>
        </w:rPr>
        <w:t>Рабочие программы курсов внеурочной деятельности содержат конкретизированные требования к формированию УУД на основе общих требований, отраженных в стандартах</w:t>
      </w:r>
      <w:r w:rsidR="003D595B">
        <w:rPr>
          <w:sz w:val="24"/>
          <w:szCs w:val="24"/>
        </w:rPr>
        <w:t xml:space="preserve"> и являются приложением к данной ООП</w:t>
      </w:r>
      <w:r w:rsidRPr="00B61606">
        <w:rPr>
          <w:sz w:val="24"/>
          <w:szCs w:val="24"/>
        </w:rPr>
        <w:t>.</w:t>
      </w:r>
      <w:r w:rsidR="003D595B">
        <w:rPr>
          <w:sz w:val="24"/>
          <w:szCs w:val="24"/>
        </w:rPr>
        <w:t xml:space="preserve"> Рабочие программы по курсам «Разговоры о важном», «Профориентация» и «Функциональная грамотность: учимся для жизни» являются приложением к программе.</w:t>
      </w:r>
      <w:r w:rsidRPr="00B61606">
        <w:rPr>
          <w:sz w:val="24"/>
          <w:szCs w:val="24"/>
        </w:rPr>
        <w:t xml:space="preserve"> </w:t>
      </w:r>
    </w:p>
    <w:p w14:paraId="0A96D00D" w14:textId="44700D4C"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познавательными действиями:</w:t>
      </w:r>
    </w:p>
    <w:p w14:paraId="56B834B3"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1) базовые логические действия:</w:t>
      </w:r>
    </w:p>
    <w:p w14:paraId="73CA96C8" w14:textId="77777777"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выявлять и характеризовать существенные признаки объектов (явлений);</w:t>
      </w:r>
    </w:p>
    <w:p w14:paraId="3E077C1B" w14:textId="77777777"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устанавливать существенный признак классификации, основания для обобщения и сравнения, критерии проводимого анализа;</w:t>
      </w:r>
    </w:p>
    <w:p w14:paraId="4030DE9E" w14:textId="77777777"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с учетом предложенной задачи выявлять закономерности и противоречия в рассматриваемых фактах, данных и наблюдениях;</w:t>
      </w:r>
    </w:p>
    <w:p w14:paraId="2DD91FD4" w14:textId="77777777"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предлагать критерии для выявления закономерностей и противоречий;</w:t>
      </w:r>
    </w:p>
    <w:p w14:paraId="7DA6C5FA" w14:textId="77777777"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выявлять дефициты информации, данных, необходимых для решения поставленной задачи;</w:t>
      </w:r>
    </w:p>
    <w:p w14:paraId="02061058" w14:textId="77777777"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выявлять причинно-следственные связи при изучении явлений и процессов;</w:t>
      </w:r>
    </w:p>
    <w:p w14:paraId="3DADB1A6" w14:textId="77777777"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делать выводы с использованием дедуктивных и индуктивных умозаключений, умозаключений по аналогии, формулировать гипотезы о взаимосвязях;</w:t>
      </w:r>
    </w:p>
    <w:p w14:paraId="4B84F131" w14:textId="77777777"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14:paraId="4625C502"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2) базовые исследовательские действия:</w:t>
      </w:r>
    </w:p>
    <w:p w14:paraId="3203C042" w14:textId="77777777"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использовать вопросы как исследовательский инструмент познания;</w:t>
      </w:r>
    </w:p>
    <w:p w14:paraId="54F37858" w14:textId="77777777"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1B5CB60A" w14:textId="77777777"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формировать гипотезу об истинности собственных суждений и суждений других, аргументировать свою позицию, мнение;</w:t>
      </w:r>
    </w:p>
    <w:p w14:paraId="4EC070F4" w14:textId="77777777"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47BA19E1" w14:textId="77777777"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оценивать на применимость и достоверность информации, полученной в ходе исследования (эксперимента);</w:t>
      </w:r>
    </w:p>
    <w:p w14:paraId="497FB364" w14:textId="77777777"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4311D753" w14:textId="77777777"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1E7E5662"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3) работа с информацией:</w:t>
      </w:r>
    </w:p>
    <w:p w14:paraId="6FC4AF29" w14:textId="77777777"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6780B59F" w14:textId="77777777"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выбирать, анализировать, систематизировать и интерпретировать информацию различных видов и форм представления;</w:t>
      </w:r>
    </w:p>
    <w:p w14:paraId="4FC48D2C" w14:textId="77777777"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4268A6DA" w14:textId="77777777"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43D5D92E" w14:textId="77777777"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оценивать надежность информации по критериям, предложенным педагогическим работником или сформулированным самостоятельно;</w:t>
      </w:r>
    </w:p>
    <w:p w14:paraId="7DF98755" w14:textId="77777777"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эффективно запоминать и систематизировать информацию.</w:t>
      </w:r>
    </w:p>
    <w:p w14:paraId="2116137B" w14:textId="7E764725"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коммуникативными действиями:</w:t>
      </w:r>
    </w:p>
    <w:p w14:paraId="66F6142C"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1) общение:</w:t>
      </w:r>
    </w:p>
    <w:p w14:paraId="0970C88F" w14:textId="77777777"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воспринимать и формулировать суждения, выражать эмоции в соответствии с целями и условиями общения;</w:t>
      </w:r>
    </w:p>
    <w:p w14:paraId="46CAD0FE" w14:textId="77777777"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выражать себя (свою точку зрения) в устных и письменных текстах;</w:t>
      </w:r>
    </w:p>
    <w:p w14:paraId="6DC07F35" w14:textId="77777777"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14:paraId="0CDCF36B" w14:textId="77777777"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1372F75D" w14:textId="77777777"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C8853B2" w14:textId="77777777"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сопоставлять свои суждения с суждениями других участников диалога, обнаруживать различие и сходство позиций;</w:t>
      </w:r>
    </w:p>
    <w:p w14:paraId="54FFB43F" w14:textId="77777777"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публично представлять результаты выполненного опыта (эксперимента, исследования, проекта);</w:t>
      </w:r>
    </w:p>
    <w:p w14:paraId="70B2B3E5" w14:textId="77777777"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2AC3E52"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овместная деятельность:</w:t>
      </w:r>
    </w:p>
    <w:p w14:paraId="74DF9971" w14:textId="77777777"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410E7318" w14:textId="77777777"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6262410C" w14:textId="77777777"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уметь обобщать мнения нескольких людей, проявлять готовность руководить, выполнять поручения, подчиняться;</w:t>
      </w:r>
    </w:p>
    <w:p w14:paraId="6E6667B0" w14:textId="77777777"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69A4AE37" w14:textId="77777777"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6DBC67BE" w14:textId="77777777"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6FE4D636" w14:textId="77777777"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14:paraId="08E136F0" w14:textId="69F2383B"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регулятивными действиями:</w:t>
      </w:r>
    </w:p>
    <w:p w14:paraId="43054AB0"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1) самоорганизация:</w:t>
      </w:r>
    </w:p>
    <w:p w14:paraId="3D0F0FF0" w14:textId="77777777"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выявлять проблемы для решения в жизненных и учебных ситуациях;</w:t>
      </w:r>
    </w:p>
    <w:p w14:paraId="05E34767" w14:textId="77777777"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14:paraId="7B36EC64" w14:textId="77777777"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0517BE74" w14:textId="77777777"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14:paraId="7AF22102" w14:textId="77777777"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делать выбор и брать ответственность за решение;</w:t>
      </w:r>
    </w:p>
    <w:p w14:paraId="35E944C3"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амоконтроль:</w:t>
      </w:r>
    </w:p>
    <w:p w14:paraId="50FFAA35" w14:textId="77777777"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владеть способами самоконтроля, самомотивации и рефлексии;</w:t>
      </w:r>
    </w:p>
    <w:p w14:paraId="7B318406" w14:textId="77777777"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давать адекватную оценку ситуации и предлагать план ее изменения;</w:t>
      </w:r>
    </w:p>
    <w:p w14:paraId="35A2D30A" w14:textId="77777777"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42870006" w14:textId="77777777"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14:paraId="5018B467" w14:textId="77777777"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5ECDC588" w14:textId="77777777"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оценивать соответствие результата цели и условиям;</w:t>
      </w:r>
    </w:p>
    <w:p w14:paraId="171FE4C0"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3) эмоциональный интеллект:</w:t>
      </w:r>
    </w:p>
    <w:p w14:paraId="3D975445" w14:textId="77777777"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различать, называть и управлять собственными эмоциями и эмоциями других;</w:t>
      </w:r>
    </w:p>
    <w:p w14:paraId="7188AF95" w14:textId="77777777"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выявлять и анализировать причины эмоций;</w:t>
      </w:r>
    </w:p>
    <w:p w14:paraId="23C4E323" w14:textId="77777777"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ставить себя на место другого человека, понимать мотивы и намерения другого;</w:t>
      </w:r>
    </w:p>
    <w:p w14:paraId="534A80DE" w14:textId="77777777"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регулировать способ выражения эмоций;</w:t>
      </w:r>
    </w:p>
    <w:p w14:paraId="6C3EA59A"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4) принятие себя и других:</w:t>
      </w:r>
    </w:p>
    <w:p w14:paraId="3A6406CC" w14:textId="77777777"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осознанно относиться к другому человеку, его мнению;</w:t>
      </w:r>
    </w:p>
    <w:p w14:paraId="2A6591B5" w14:textId="77777777"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признавать свое право на ошибку и такое же право другого;</w:t>
      </w:r>
    </w:p>
    <w:p w14:paraId="15939F2E" w14:textId="77777777"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принимать себя и других, не осуждая;</w:t>
      </w:r>
    </w:p>
    <w:p w14:paraId="5B4E53B1" w14:textId="77777777"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открытость себе и другим;</w:t>
      </w:r>
    </w:p>
    <w:p w14:paraId="66ED9F0A" w14:textId="77777777"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осознавать невозможность контролировать все вокруг.</w:t>
      </w:r>
    </w:p>
    <w:p w14:paraId="357CC905" w14:textId="599177AC" w:rsidR="00B61606" w:rsidRDefault="00B61606" w:rsidP="001A08EB">
      <w:pPr>
        <w:spacing w:line="240" w:lineRule="auto"/>
        <w:ind w:firstLine="567"/>
        <w:jc w:val="center"/>
        <w:rPr>
          <w:b/>
          <w:bCs/>
          <w:sz w:val="24"/>
          <w:szCs w:val="24"/>
        </w:rPr>
      </w:pPr>
    </w:p>
    <w:p w14:paraId="346BB6E7" w14:textId="251793F6" w:rsidR="00FB2376" w:rsidRPr="003D595B" w:rsidRDefault="00FB2376" w:rsidP="001A08EB">
      <w:pPr>
        <w:pStyle w:val="2"/>
        <w:spacing w:line="240" w:lineRule="auto"/>
        <w:jc w:val="center"/>
        <w:rPr>
          <w:rFonts w:ascii="Times New Roman" w:hAnsi="Times New Roman" w:cs="Times New Roman"/>
          <w:b/>
          <w:color w:val="auto"/>
          <w:sz w:val="24"/>
          <w:szCs w:val="24"/>
        </w:rPr>
      </w:pPr>
      <w:bookmarkStart w:id="192" w:name="_Toc133230105"/>
      <w:r w:rsidRPr="003D595B">
        <w:rPr>
          <w:rFonts w:ascii="Times New Roman" w:hAnsi="Times New Roman" w:cs="Times New Roman"/>
          <w:b/>
          <w:color w:val="auto"/>
          <w:sz w:val="24"/>
          <w:szCs w:val="24"/>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bookmarkEnd w:id="192"/>
    </w:p>
    <w:p w14:paraId="3AC6381E" w14:textId="1493FF90" w:rsidR="00FB2376" w:rsidRDefault="00FB2376" w:rsidP="001A08EB">
      <w:pPr>
        <w:spacing w:line="240" w:lineRule="auto"/>
        <w:ind w:firstLine="0"/>
        <w:rPr>
          <w:b/>
          <w:bCs/>
          <w:sz w:val="24"/>
          <w:szCs w:val="24"/>
        </w:rPr>
      </w:pPr>
    </w:p>
    <w:p w14:paraId="2F3B94AF" w14:textId="5C2BA7EC" w:rsidR="00AC5EC0" w:rsidRDefault="00AC5EC0" w:rsidP="001A08EB">
      <w:pPr>
        <w:pStyle w:val="14"/>
        <w:spacing w:line="240" w:lineRule="auto"/>
        <w:ind w:firstLine="567"/>
        <w:jc w:val="both"/>
        <w:rPr>
          <w:color w:val="auto"/>
          <w:sz w:val="24"/>
          <w:szCs w:val="24"/>
        </w:rPr>
      </w:pPr>
      <w:r>
        <w:rPr>
          <w:color w:val="auto"/>
          <w:sz w:val="24"/>
          <w:szCs w:val="24"/>
        </w:rPr>
        <w:t xml:space="preserve">На базе образовательной организации в обязательном порядке организована учебно-исследовательская и проектная деятельность. </w:t>
      </w:r>
    </w:p>
    <w:p w14:paraId="55BFFBF6" w14:textId="063920D0" w:rsidR="00954F29" w:rsidRPr="00FB2376" w:rsidRDefault="00954F29" w:rsidP="001A08EB">
      <w:pPr>
        <w:pStyle w:val="14"/>
        <w:spacing w:line="240" w:lineRule="auto"/>
        <w:ind w:firstLine="567"/>
        <w:jc w:val="both"/>
        <w:rPr>
          <w:color w:val="auto"/>
          <w:sz w:val="24"/>
          <w:szCs w:val="24"/>
        </w:rPr>
      </w:pPr>
      <w:r>
        <w:rPr>
          <w:color w:val="auto"/>
          <w:sz w:val="24"/>
          <w:szCs w:val="24"/>
        </w:rPr>
        <w:t xml:space="preserve">Базовые навыки учебно-исследовательской и проектной деятельности закладываются в начальной школе, при переходе обучающихся в основную школу педагогическим коллективом в рамках урочной и внеурочной деятельности реализуется </w:t>
      </w:r>
      <w:r w:rsidR="00FB2376" w:rsidRPr="00FB2376">
        <w:rPr>
          <w:color w:val="auto"/>
          <w:sz w:val="24"/>
          <w:szCs w:val="24"/>
        </w:rPr>
        <w:t>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14:paraId="796A3123" w14:textId="701F2185" w:rsid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FB2376" w:rsidRPr="00FB2376">
        <w:rPr>
          <w:color w:val="auto"/>
          <w:sz w:val="24"/>
          <w:szCs w:val="24"/>
        </w:rPr>
        <w:t xml:space="preserve"> обучающихся ориентирована на формирование и развитие у школьников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14:paraId="79EBF5A9" w14:textId="2D5EF42D" w:rsidR="00FB2376" w:rsidRP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FB2376" w:rsidRPr="00FB2376">
        <w:rPr>
          <w:color w:val="auto"/>
          <w:sz w:val="24"/>
          <w:szCs w:val="24"/>
        </w:rPr>
        <w:t xml:space="preserve"> </w:t>
      </w:r>
      <w:r w:rsidR="0007629D">
        <w:rPr>
          <w:color w:val="auto"/>
          <w:sz w:val="24"/>
          <w:szCs w:val="24"/>
        </w:rPr>
        <w:t xml:space="preserve">в </w:t>
      </w:r>
      <w:r w:rsidR="003D595B">
        <w:rPr>
          <w:color w:val="auto"/>
          <w:sz w:val="24"/>
          <w:szCs w:val="24"/>
        </w:rPr>
        <w:t>школы</w:t>
      </w:r>
      <w:r w:rsidR="0007629D">
        <w:rPr>
          <w:color w:val="auto"/>
          <w:sz w:val="24"/>
          <w:szCs w:val="24"/>
        </w:rPr>
        <w:t xml:space="preserve"> </w:t>
      </w:r>
      <w:r w:rsidR="00FB2376" w:rsidRPr="00FB2376">
        <w:rPr>
          <w:color w:val="auto"/>
          <w:sz w:val="24"/>
          <w:szCs w:val="24"/>
        </w:rPr>
        <w:t>осуществля</w:t>
      </w:r>
      <w:r w:rsidR="0007629D">
        <w:rPr>
          <w:color w:val="auto"/>
          <w:sz w:val="24"/>
          <w:szCs w:val="24"/>
        </w:rPr>
        <w:t>ется</w:t>
      </w:r>
      <w:r w:rsidR="00FB2376" w:rsidRPr="00FB2376">
        <w:rPr>
          <w:color w:val="auto"/>
          <w:sz w:val="24"/>
          <w:szCs w:val="24"/>
        </w:rPr>
        <w:t xml:space="preserve"> обучающимися индивидуально и коллективно (в составе малых групп, класса).</w:t>
      </w:r>
    </w:p>
    <w:p w14:paraId="6C3C4E9A" w14:textId="16045749" w:rsidR="00FB2376" w:rsidRDefault="00FB2376" w:rsidP="001A08EB">
      <w:pPr>
        <w:pStyle w:val="14"/>
        <w:spacing w:line="240" w:lineRule="auto"/>
        <w:ind w:firstLine="567"/>
        <w:jc w:val="both"/>
        <w:rPr>
          <w:color w:val="auto"/>
          <w:sz w:val="24"/>
          <w:szCs w:val="24"/>
        </w:rPr>
      </w:pPr>
      <w:r w:rsidRPr="00FB2376">
        <w:rPr>
          <w:color w:val="auto"/>
          <w:sz w:val="24"/>
          <w:szCs w:val="24"/>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школьников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14:paraId="3F954AC2" w14:textId="7A76EE9F" w:rsidR="0007629D" w:rsidRPr="00AF6E76" w:rsidRDefault="0007629D" w:rsidP="001A08EB">
      <w:pPr>
        <w:pStyle w:val="14"/>
        <w:spacing w:line="240" w:lineRule="auto"/>
        <w:ind w:firstLine="567"/>
        <w:jc w:val="both"/>
        <w:rPr>
          <w:color w:val="FF0000"/>
          <w:sz w:val="24"/>
          <w:szCs w:val="24"/>
        </w:rPr>
      </w:pPr>
      <w:r>
        <w:rPr>
          <w:color w:val="auto"/>
          <w:sz w:val="24"/>
          <w:szCs w:val="24"/>
        </w:rPr>
        <w:t xml:space="preserve">Для формирования </w:t>
      </w:r>
      <w:r w:rsidRPr="00FB2376">
        <w:rPr>
          <w:color w:val="auto"/>
          <w:sz w:val="24"/>
          <w:szCs w:val="24"/>
        </w:rPr>
        <w:t>опыта применения УУД в жизненных ситуациях, навыков учебного сотрудничества и социального взаимодействия со сверстниками,</w:t>
      </w:r>
      <w:r w:rsidR="00500F07">
        <w:rPr>
          <w:color w:val="auto"/>
          <w:sz w:val="24"/>
          <w:szCs w:val="24"/>
        </w:rPr>
        <w:t xml:space="preserve"> </w:t>
      </w:r>
      <w:r w:rsidRPr="00FB2376">
        <w:rPr>
          <w:color w:val="auto"/>
          <w:sz w:val="24"/>
          <w:szCs w:val="24"/>
        </w:rPr>
        <w:t>взрослыми</w:t>
      </w:r>
      <w:r w:rsidR="00500F07">
        <w:rPr>
          <w:color w:val="auto"/>
          <w:sz w:val="24"/>
          <w:szCs w:val="24"/>
        </w:rPr>
        <w:t xml:space="preserve"> каждый обучающий образовательной организации в течение учебного года осуществляет защиту своей работы на внутренних конференциях школьного уровня. Работы, получившие </w:t>
      </w:r>
      <w:r w:rsidR="006D0CBC">
        <w:rPr>
          <w:color w:val="auto"/>
          <w:sz w:val="24"/>
          <w:szCs w:val="24"/>
        </w:rPr>
        <w:t>высокую оценку экспертов,</w:t>
      </w:r>
      <w:r w:rsidR="00500F07">
        <w:rPr>
          <w:color w:val="auto"/>
          <w:sz w:val="24"/>
          <w:szCs w:val="24"/>
        </w:rPr>
        <w:t xml:space="preserve"> рекомендуются к защите на конференциях муниципального, регионального и </w:t>
      </w:r>
      <w:r w:rsidR="00500F07" w:rsidRPr="00500F07">
        <w:rPr>
          <w:color w:val="auto"/>
          <w:sz w:val="24"/>
          <w:szCs w:val="24"/>
        </w:rPr>
        <w:t>федерального уровн</w:t>
      </w:r>
      <w:r w:rsidR="006D0CBC">
        <w:rPr>
          <w:color w:val="auto"/>
          <w:sz w:val="24"/>
          <w:szCs w:val="24"/>
        </w:rPr>
        <w:t>ей</w:t>
      </w:r>
      <w:r w:rsidR="00500F07" w:rsidRPr="00500F07">
        <w:rPr>
          <w:color w:val="auto"/>
          <w:sz w:val="24"/>
          <w:szCs w:val="24"/>
        </w:rPr>
        <w:t xml:space="preserve">. </w:t>
      </w:r>
    </w:p>
    <w:p w14:paraId="00D0B6B3" w14:textId="4D3CA404" w:rsidR="00FB2376" w:rsidRDefault="00FB2376" w:rsidP="001A08EB">
      <w:pPr>
        <w:pStyle w:val="14"/>
        <w:spacing w:line="240" w:lineRule="auto"/>
        <w:ind w:firstLine="567"/>
        <w:jc w:val="both"/>
        <w:rPr>
          <w:color w:val="auto"/>
          <w:sz w:val="24"/>
          <w:szCs w:val="24"/>
        </w:rPr>
      </w:pPr>
      <w:r w:rsidRPr="00FB2376">
        <w:rPr>
          <w:color w:val="auto"/>
          <w:sz w:val="24"/>
          <w:szCs w:val="24"/>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чебно-исследовательская и проектная деятельность обучающихся реализ</w:t>
      </w:r>
      <w:r w:rsidR="006D0CBC">
        <w:rPr>
          <w:color w:val="auto"/>
          <w:sz w:val="24"/>
          <w:szCs w:val="24"/>
        </w:rPr>
        <w:t>уется</w:t>
      </w:r>
      <w:r w:rsidRPr="00FB2376">
        <w:rPr>
          <w:color w:val="auto"/>
          <w:sz w:val="24"/>
          <w:szCs w:val="24"/>
        </w:rPr>
        <w:t xml:space="preserve"> в дистанционном </w:t>
      </w:r>
      <w:r w:rsidRPr="006D0CBC">
        <w:rPr>
          <w:color w:val="auto"/>
          <w:sz w:val="24"/>
          <w:szCs w:val="24"/>
        </w:rPr>
        <w:t>формате</w:t>
      </w:r>
      <w:r w:rsidR="003D595B">
        <w:rPr>
          <w:color w:val="auto"/>
          <w:sz w:val="24"/>
          <w:szCs w:val="24"/>
        </w:rPr>
        <w:t>.</w:t>
      </w:r>
    </w:p>
    <w:p w14:paraId="2A6D1D8C" w14:textId="77777777" w:rsidR="003D595B" w:rsidRPr="00FB2376" w:rsidRDefault="003D595B" w:rsidP="001A08EB">
      <w:pPr>
        <w:pStyle w:val="14"/>
        <w:spacing w:line="240" w:lineRule="auto"/>
        <w:ind w:firstLine="567"/>
        <w:jc w:val="both"/>
        <w:rPr>
          <w:color w:val="auto"/>
          <w:sz w:val="24"/>
          <w:szCs w:val="24"/>
        </w:rPr>
      </w:pPr>
    </w:p>
    <w:p w14:paraId="1440C52E" w14:textId="77777777" w:rsidR="003529EC" w:rsidRDefault="003529EC" w:rsidP="001A08EB">
      <w:pPr>
        <w:pStyle w:val="14"/>
        <w:spacing w:line="240" w:lineRule="auto"/>
        <w:ind w:firstLine="567"/>
        <w:jc w:val="center"/>
        <w:rPr>
          <w:b/>
          <w:bCs/>
          <w:i/>
          <w:iCs/>
          <w:color w:val="auto"/>
          <w:sz w:val="24"/>
          <w:szCs w:val="24"/>
        </w:rPr>
      </w:pPr>
    </w:p>
    <w:p w14:paraId="00036EE1" w14:textId="3EA3C562" w:rsidR="00FB2376" w:rsidRPr="003D595B" w:rsidRDefault="00FB2376" w:rsidP="001A08EB">
      <w:pPr>
        <w:pStyle w:val="14"/>
        <w:spacing w:line="240" w:lineRule="auto"/>
        <w:ind w:firstLine="567"/>
        <w:jc w:val="center"/>
        <w:rPr>
          <w:color w:val="auto"/>
          <w:sz w:val="24"/>
          <w:szCs w:val="24"/>
        </w:rPr>
      </w:pPr>
      <w:r w:rsidRPr="003D595B">
        <w:rPr>
          <w:b/>
          <w:bCs/>
          <w:iCs/>
          <w:color w:val="auto"/>
          <w:sz w:val="24"/>
          <w:szCs w:val="24"/>
        </w:rPr>
        <w:t>Особенности организации учебно-исследовательской</w:t>
      </w:r>
      <w:r w:rsidR="003529EC" w:rsidRPr="003D595B">
        <w:rPr>
          <w:b/>
          <w:bCs/>
          <w:iCs/>
          <w:color w:val="auto"/>
          <w:sz w:val="24"/>
          <w:szCs w:val="24"/>
        </w:rPr>
        <w:t xml:space="preserve"> и проектной</w:t>
      </w:r>
      <w:r w:rsidRPr="003D595B">
        <w:rPr>
          <w:b/>
          <w:bCs/>
          <w:iCs/>
          <w:color w:val="auto"/>
          <w:sz w:val="24"/>
          <w:szCs w:val="24"/>
        </w:rPr>
        <w:t xml:space="preserve"> деятельности в рамках урочной деятельности</w:t>
      </w:r>
    </w:p>
    <w:p w14:paraId="1EC16902" w14:textId="789DBD5C" w:rsidR="00FB2376" w:rsidRDefault="003529EC" w:rsidP="001A08EB">
      <w:pPr>
        <w:pStyle w:val="14"/>
        <w:spacing w:line="240" w:lineRule="auto"/>
        <w:ind w:firstLine="567"/>
        <w:jc w:val="both"/>
        <w:rPr>
          <w:color w:val="auto"/>
          <w:sz w:val="24"/>
          <w:szCs w:val="24"/>
        </w:rPr>
      </w:pPr>
      <w:r>
        <w:rPr>
          <w:color w:val="auto"/>
          <w:sz w:val="24"/>
          <w:szCs w:val="24"/>
        </w:rPr>
        <w:t xml:space="preserve">В рамках урочной деятельности организация </w:t>
      </w:r>
      <w:r w:rsidR="00AC5EC0">
        <w:rPr>
          <w:color w:val="auto"/>
          <w:sz w:val="24"/>
          <w:szCs w:val="24"/>
        </w:rPr>
        <w:t>учебно-исследовательской</w:t>
      </w:r>
      <w:r>
        <w:rPr>
          <w:color w:val="auto"/>
          <w:sz w:val="24"/>
          <w:szCs w:val="24"/>
        </w:rPr>
        <w:t xml:space="preserve"> и проектной</w:t>
      </w:r>
      <w:r w:rsidR="00AC5EC0">
        <w:rPr>
          <w:color w:val="auto"/>
          <w:sz w:val="24"/>
          <w:szCs w:val="24"/>
        </w:rPr>
        <w:t xml:space="preserve"> деятельности </w:t>
      </w:r>
      <w:r w:rsidR="00FB2376" w:rsidRPr="00FB2376">
        <w:rPr>
          <w:color w:val="auto"/>
          <w:sz w:val="24"/>
          <w:szCs w:val="24"/>
        </w:rPr>
        <w:t>обучающихся</w:t>
      </w:r>
      <w:r>
        <w:rPr>
          <w:color w:val="auto"/>
          <w:sz w:val="24"/>
          <w:szCs w:val="24"/>
        </w:rPr>
        <w:t xml:space="preserve"> осуществляется в формах мини-проектов и исследований, время на выполнение таких работ не превышает 90 минут (парный урок либо урок+ домашнее задание). </w:t>
      </w:r>
    </w:p>
    <w:p w14:paraId="114F06F1" w14:textId="7E35CDF4" w:rsidR="00FB2376" w:rsidRPr="00FB2376" w:rsidRDefault="003529EC" w:rsidP="001A08EB">
      <w:pPr>
        <w:pStyle w:val="14"/>
        <w:spacing w:line="240" w:lineRule="auto"/>
        <w:ind w:firstLine="567"/>
        <w:jc w:val="both"/>
        <w:rPr>
          <w:color w:val="auto"/>
          <w:sz w:val="24"/>
          <w:szCs w:val="24"/>
        </w:rPr>
      </w:pPr>
      <w:r>
        <w:rPr>
          <w:color w:val="auto"/>
          <w:sz w:val="24"/>
          <w:szCs w:val="24"/>
        </w:rPr>
        <w:t>В содержании урока учитель планирует п</w:t>
      </w:r>
      <w:r w:rsidR="00FB2376" w:rsidRPr="00FB2376">
        <w:rPr>
          <w:color w:val="auto"/>
          <w:sz w:val="24"/>
          <w:szCs w:val="24"/>
        </w:rPr>
        <w:t>редметные учебные исследования</w:t>
      </w:r>
      <w:r>
        <w:rPr>
          <w:color w:val="auto"/>
          <w:sz w:val="24"/>
          <w:szCs w:val="24"/>
        </w:rPr>
        <w:t xml:space="preserve">, возможны </w:t>
      </w:r>
      <w:r w:rsidR="00FB2376" w:rsidRPr="00FB2376">
        <w:rPr>
          <w:color w:val="auto"/>
          <w:sz w:val="24"/>
          <w:szCs w:val="24"/>
        </w:rPr>
        <w:t>междисциплинарные учебные исследования</w:t>
      </w:r>
      <w:r w:rsidR="00541245">
        <w:rPr>
          <w:color w:val="auto"/>
          <w:sz w:val="24"/>
          <w:szCs w:val="24"/>
        </w:rPr>
        <w:t xml:space="preserve"> в рамках предметной области. </w:t>
      </w:r>
    </w:p>
    <w:p w14:paraId="0E9B04FA" w14:textId="024862FF" w:rsidR="00FB2376" w:rsidRPr="00FB2376" w:rsidRDefault="00DB63BA" w:rsidP="001A08EB">
      <w:pPr>
        <w:pStyle w:val="14"/>
        <w:spacing w:line="240" w:lineRule="auto"/>
        <w:ind w:firstLine="567"/>
        <w:jc w:val="both"/>
        <w:rPr>
          <w:color w:val="auto"/>
          <w:sz w:val="24"/>
          <w:szCs w:val="24"/>
        </w:rPr>
      </w:pPr>
      <w:r>
        <w:rPr>
          <w:color w:val="auto"/>
          <w:sz w:val="24"/>
          <w:szCs w:val="24"/>
        </w:rPr>
        <w:t>Учебно-исследовательская</w:t>
      </w:r>
      <w:r w:rsidR="00541245">
        <w:rPr>
          <w:color w:val="auto"/>
          <w:sz w:val="24"/>
          <w:szCs w:val="24"/>
        </w:rPr>
        <w:t xml:space="preserve"> и проектная</w:t>
      </w:r>
      <w:r>
        <w:rPr>
          <w:color w:val="auto"/>
          <w:sz w:val="24"/>
          <w:szCs w:val="24"/>
        </w:rPr>
        <w:t xml:space="preserve"> деятельность</w:t>
      </w:r>
      <w:r w:rsidR="00FB2376" w:rsidRPr="00FB2376">
        <w:rPr>
          <w:color w:val="auto"/>
          <w:sz w:val="24"/>
          <w:szCs w:val="24"/>
        </w:rPr>
        <w:t xml:space="preserve"> в рамках уро</w:t>
      </w:r>
      <w:r w:rsidR="00541245">
        <w:rPr>
          <w:color w:val="auto"/>
          <w:sz w:val="24"/>
          <w:szCs w:val="24"/>
        </w:rPr>
        <w:t xml:space="preserve">ка </w:t>
      </w:r>
      <w:r w:rsidR="00FB2376" w:rsidRPr="00FB2376">
        <w:rPr>
          <w:color w:val="auto"/>
          <w:sz w:val="24"/>
          <w:szCs w:val="24"/>
        </w:rPr>
        <w:t>выполняется обучающимся</w:t>
      </w:r>
      <w:r w:rsidR="00541245">
        <w:rPr>
          <w:color w:val="auto"/>
          <w:sz w:val="24"/>
          <w:szCs w:val="24"/>
        </w:rPr>
        <w:t xml:space="preserve"> </w:t>
      </w:r>
      <w:r w:rsidR="00FB2376" w:rsidRPr="00FB2376">
        <w:rPr>
          <w:color w:val="auto"/>
          <w:sz w:val="24"/>
          <w:szCs w:val="24"/>
        </w:rPr>
        <w:t>под руководством учителя по выбранной теме</w:t>
      </w:r>
      <w:r w:rsidR="00541245">
        <w:rPr>
          <w:color w:val="auto"/>
          <w:sz w:val="24"/>
          <w:szCs w:val="24"/>
        </w:rPr>
        <w:t xml:space="preserve"> индивидуально и/или в группах, парах. Работа в данном направлении на уроке является обучающим элементом и готовит к выполнению задач, требующих более высокой затраты времени. </w:t>
      </w:r>
    </w:p>
    <w:p w14:paraId="6C1AAF27" w14:textId="2E0A7E9B"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Формы организации</w:t>
      </w:r>
      <w:r w:rsidRPr="00FB2376">
        <w:rPr>
          <w:color w:val="auto"/>
          <w:sz w:val="24"/>
          <w:szCs w:val="24"/>
        </w:rPr>
        <w:t>:</w:t>
      </w:r>
    </w:p>
    <w:p w14:paraId="56BE5E2F" w14:textId="77777777" w:rsidR="00FB2376" w:rsidRPr="00FB2376" w:rsidRDefault="00FB2376" w:rsidP="001A08EB">
      <w:pPr>
        <w:pStyle w:val="14"/>
        <w:numPr>
          <w:ilvl w:val="0"/>
          <w:numId w:val="76"/>
        </w:numPr>
        <w:spacing w:after="40" w:line="240" w:lineRule="auto"/>
        <w:ind w:left="0" w:firstLine="567"/>
        <w:jc w:val="both"/>
        <w:rPr>
          <w:color w:val="auto"/>
          <w:sz w:val="24"/>
          <w:szCs w:val="24"/>
        </w:rPr>
      </w:pPr>
      <w:r w:rsidRPr="00FB2376">
        <w:rPr>
          <w:color w:val="auto"/>
          <w:sz w:val="24"/>
          <w:szCs w:val="24"/>
        </w:rPr>
        <w:t>урок-исследование;</w:t>
      </w:r>
    </w:p>
    <w:p w14:paraId="60300405" w14:textId="77777777" w:rsidR="00FB2376" w:rsidRPr="00FB2376" w:rsidRDefault="00FB2376" w:rsidP="001A08EB">
      <w:pPr>
        <w:pStyle w:val="14"/>
        <w:numPr>
          <w:ilvl w:val="0"/>
          <w:numId w:val="76"/>
        </w:numPr>
        <w:spacing w:line="240" w:lineRule="auto"/>
        <w:ind w:left="0" w:firstLine="567"/>
        <w:jc w:val="both"/>
        <w:rPr>
          <w:color w:val="auto"/>
          <w:sz w:val="24"/>
          <w:szCs w:val="24"/>
        </w:rPr>
      </w:pPr>
      <w:r w:rsidRPr="00FB2376">
        <w:rPr>
          <w:color w:val="auto"/>
          <w:sz w:val="24"/>
          <w:szCs w:val="24"/>
        </w:rPr>
        <w:t>урок с использованием интерактивной беседы в исследовательском ключе;</w:t>
      </w:r>
    </w:p>
    <w:p w14:paraId="2D171094" w14:textId="63A7D7B7" w:rsidR="00FB2376" w:rsidRDefault="00FB2376" w:rsidP="001A08EB">
      <w:pPr>
        <w:pStyle w:val="14"/>
        <w:numPr>
          <w:ilvl w:val="0"/>
          <w:numId w:val="76"/>
        </w:numPr>
        <w:spacing w:line="240" w:lineRule="auto"/>
        <w:ind w:left="0" w:firstLine="567"/>
        <w:jc w:val="both"/>
        <w:rPr>
          <w:color w:val="auto"/>
          <w:sz w:val="24"/>
          <w:szCs w:val="24"/>
        </w:rPr>
      </w:pPr>
      <w:r w:rsidRPr="00FB2376">
        <w:rPr>
          <w:color w:val="auto"/>
          <w:sz w:val="24"/>
          <w:szCs w:val="24"/>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14:paraId="390B60AF" w14:textId="19B8E053" w:rsidR="00541245" w:rsidRPr="00FB2376" w:rsidRDefault="00541245" w:rsidP="001A08EB">
      <w:pPr>
        <w:pStyle w:val="14"/>
        <w:numPr>
          <w:ilvl w:val="0"/>
          <w:numId w:val="76"/>
        </w:numPr>
        <w:spacing w:line="240" w:lineRule="auto"/>
        <w:ind w:left="0" w:firstLine="567"/>
        <w:jc w:val="both"/>
        <w:rPr>
          <w:color w:val="auto"/>
          <w:sz w:val="24"/>
          <w:szCs w:val="24"/>
        </w:rPr>
      </w:pPr>
      <w:r>
        <w:rPr>
          <w:color w:val="auto"/>
          <w:sz w:val="24"/>
          <w:szCs w:val="24"/>
        </w:rPr>
        <w:t>лабораторная работа;</w:t>
      </w:r>
    </w:p>
    <w:p w14:paraId="68E3D2A8" w14:textId="77777777" w:rsidR="00FB2376" w:rsidRPr="00FB2376" w:rsidRDefault="00FB2376" w:rsidP="001A08EB">
      <w:pPr>
        <w:pStyle w:val="14"/>
        <w:numPr>
          <w:ilvl w:val="0"/>
          <w:numId w:val="76"/>
        </w:numPr>
        <w:spacing w:after="40" w:line="240" w:lineRule="auto"/>
        <w:ind w:left="0" w:firstLine="567"/>
        <w:jc w:val="both"/>
        <w:rPr>
          <w:color w:val="auto"/>
          <w:sz w:val="24"/>
          <w:szCs w:val="24"/>
        </w:rPr>
      </w:pPr>
      <w:r w:rsidRPr="00FB2376">
        <w:rPr>
          <w:color w:val="auto"/>
          <w:sz w:val="24"/>
          <w:szCs w:val="24"/>
        </w:rPr>
        <w:t>урок-консультация;</w:t>
      </w:r>
    </w:p>
    <w:p w14:paraId="07156F85" w14:textId="0E1DC593" w:rsidR="00FB2376" w:rsidRPr="00FB2376" w:rsidRDefault="00FB2376" w:rsidP="001A08EB">
      <w:pPr>
        <w:pStyle w:val="14"/>
        <w:numPr>
          <w:ilvl w:val="0"/>
          <w:numId w:val="76"/>
        </w:numPr>
        <w:spacing w:after="40" w:line="240" w:lineRule="auto"/>
        <w:ind w:left="0" w:firstLine="567"/>
        <w:jc w:val="both"/>
        <w:rPr>
          <w:color w:val="auto"/>
          <w:sz w:val="24"/>
          <w:szCs w:val="24"/>
        </w:rPr>
      </w:pPr>
      <w:r w:rsidRPr="00FB2376">
        <w:rPr>
          <w:color w:val="auto"/>
          <w:sz w:val="24"/>
          <w:szCs w:val="24"/>
        </w:rPr>
        <w:t>мини-исследование в рамках домашнего задания</w:t>
      </w:r>
      <w:r w:rsidR="00541245">
        <w:rPr>
          <w:color w:val="auto"/>
          <w:sz w:val="24"/>
          <w:szCs w:val="24"/>
        </w:rPr>
        <w:t xml:space="preserve"> и другие формы по выбору учителя. </w:t>
      </w:r>
    </w:p>
    <w:p w14:paraId="2D3E2683" w14:textId="77777777" w:rsidR="001A08EB" w:rsidRDefault="001A08EB" w:rsidP="001A08EB">
      <w:pPr>
        <w:pStyle w:val="14"/>
        <w:spacing w:line="240" w:lineRule="auto"/>
        <w:ind w:firstLine="567"/>
        <w:jc w:val="both"/>
        <w:rPr>
          <w:b/>
          <w:bCs/>
          <w:color w:val="auto"/>
          <w:sz w:val="24"/>
          <w:szCs w:val="24"/>
        </w:rPr>
      </w:pPr>
    </w:p>
    <w:p w14:paraId="6986692F" w14:textId="3D02BDF5" w:rsidR="00FB2376" w:rsidRPr="00FB2376" w:rsidRDefault="00541245" w:rsidP="001A08EB">
      <w:pPr>
        <w:pStyle w:val="14"/>
        <w:spacing w:line="240" w:lineRule="auto"/>
        <w:ind w:firstLine="567"/>
        <w:jc w:val="both"/>
        <w:rPr>
          <w:color w:val="auto"/>
          <w:sz w:val="24"/>
          <w:szCs w:val="24"/>
        </w:rPr>
      </w:pPr>
      <w:r>
        <w:rPr>
          <w:b/>
          <w:bCs/>
          <w:color w:val="auto"/>
          <w:sz w:val="24"/>
          <w:szCs w:val="24"/>
        </w:rPr>
        <w:t>Ф</w:t>
      </w:r>
      <w:r w:rsidR="00FB2376" w:rsidRPr="00DB63BA">
        <w:rPr>
          <w:b/>
          <w:bCs/>
          <w:color w:val="auto"/>
          <w:sz w:val="24"/>
          <w:szCs w:val="24"/>
        </w:rPr>
        <w:t>орм</w:t>
      </w:r>
      <w:r>
        <w:rPr>
          <w:b/>
          <w:bCs/>
          <w:color w:val="auto"/>
          <w:sz w:val="24"/>
          <w:szCs w:val="24"/>
        </w:rPr>
        <w:t>ы</w:t>
      </w:r>
      <w:r w:rsidR="00FB2376" w:rsidRPr="00DB63BA">
        <w:rPr>
          <w:b/>
          <w:bCs/>
          <w:color w:val="auto"/>
          <w:sz w:val="24"/>
          <w:szCs w:val="24"/>
        </w:rPr>
        <w:t xml:space="preserve"> представления итогов учебн</w:t>
      </w:r>
      <w:r>
        <w:rPr>
          <w:b/>
          <w:bCs/>
          <w:color w:val="auto"/>
          <w:sz w:val="24"/>
          <w:szCs w:val="24"/>
        </w:rPr>
        <w:t>о-</w:t>
      </w:r>
      <w:r w:rsidR="00FB2376" w:rsidRPr="00DB63BA">
        <w:rPr>
          <w:b/>
          <w:bCs/>
          <w:color w:val="auto"/>
          <w:sz w:val="24"/>
          <w:szCs w:val="24"/>
        </w:rPr>
        <w:t>исследов</w:t>
      </w:r>
      <w:r>
        <w:rPr>
          <w:b/>
          <w:bCs/>
          <w:color w:val="auto"/>
          <w:sz w:val="24"/>
          <w:szCs w:val="24"/>
        </w:rPr>
        <w:t>ательской и проектной деятельности</w:t>
      </w:r>
      <w:r w:rsidR="00FB2376" w:rsidRPr="00FB2376">
        <w:rPr>
          <w:color w:val="auto"/>
          <w:sz w:val="24"/>
          <w:szCs w:val="24"/>
        </w:rPr>
        <w:t>:</w:t>
      </w:r>
    </w:p>
    <w:p w14:paraId="647E2D47" w14:textId="73CAD71E" w:rsidR="00FB2376" w:rsidRDefault="00FB2376" w:rsidP="001A08EB">
      <w:pPr>
        <w:pStyle w:val="14"/>
        <w:numPr>
          <w:ilvl w:val="0"/>
          <w:numId w:val="77"/>
        </w:numPr>
        <w:spacing w:line="240" w:lineRule="auto"/>
        <w:ind w:left="0" w:firstLine="567"/>
        <w:jc w:val="both"/>
        <w:rPr>
          <w:color w:val="auto"/>
          <w:sz w:val="24"/>
          <w:szCs w:val="24"/>
        </w:rPr>
      </w:pPr>
      <w:r w:rsidRPr="00FB2376">
        <w:rPr>
          <w:color w:val="auto"/>
          <w:sz w:val="24"/>
          <w:szCs w:val="24"/>
        </w:rPr>
        <w:t>доклад, реферат;</w:t>
      </w:r>
    </w:p>
    <w:p w14:paraId="579BEAA3" w14:textId="6D364565" w:rsidR="00FB2376" w:rsidRDefault="00541245" w:rsidP="001A08EB">
      <w:pPr>
        <w:pStyle w:val="14"/>
        <w:numPr>
          <w:ilvl w:val="0"/>
          <w:numId w:val="77"/>
        </w:numPr>
        <w:spacing w:line="240" w:lineRule="auto"/>
        <w:ind w:left="0" w:firstLine="567"/>
        <w:jc w:val="both"/>
        <w:rPr>
          <w:color w:val="auto"/>
          <w:sz w:val="24"/>
          <w:szCs w:val="24"/>
        </w:rPr>
      </w:pPr>
      <w:r w:rsidRPr="00541245">
        <w:rPr>
          <w:color w:val="auto"/>
          <w:sz w:val="24"/>
          <w:szCs w:val="24"/>
        </w:rPr>
        <w:t xml:space="preserve">эссе, статья, </w:t>
      </w:r>
      <w:r w:rsidR="00FB2376" w:rsidRPr="00541245">
        <w:rPr>
          <w:color w:val="auto"/>
          <w:sz w:val="24"/>
          <w:szCs w:val="24"/>
        </w:rPr>
        <w:t>обзоры, отчет</w:t>
      </w:r>
      <w:r>
        <w:rPr>
          <w:color w:val="auto"/>
          <w:sz w:val="24"/>
          <w:szCs w:val="24"/>
        </w:rPr>
        <w:t>;</w:t>
      </w:r>
    </w:p>
    <w:p w14:paraId="5611128D" w14:textId="549ECC54" w:rsidR="00541245" w:rsidRDefault="00891D5E" w:rsidP="001A08EB">
      <w:pPr>
        <w:pStyle w:val="14"/>
        <w:numPr>
          <w:ilvl w:val="0"/>
          <w:numId w:val="77"/>
        </w:numPr>
        <w:spacing w:line="240" w:lineRule="auto"/>
        <w:ind w:left="0" w:firstLine="567"/>
        <w:jc w:val="both"/>
        <w:rPr>
          <w:color w:val="auto"/>
          <w:sz w:val="24"/>
          <w:szCs w:val="24"/>
        </w:rPr>
      </w:pPr>
      <w:r>
        <w:rPr>
          <w:color w:val="auto"/>
          <w:sz w:val="24"/>
          <w:szCs w:val="24"/>
        </w:rPr>
        <w:t>творческая работа;</w:t>
      </w:r>
    </w:p>
    <w:p w14:paraId="7CA42A30" w14:textId="7A895913" w:rsidR="00891D5E" w:rsidRDefault="00891D5E" w:rsidP="001A08EB">
      <w:pPr>
        <w:pStyle w:val="14"/>
        <w:numPr>
          <w:ilvl w:val="0"/>
          <w:numId w:val="77"/>
        </w:numPr>
        <w:spacing w:line="240" w:lineRule="auto"/>
        <w:ind w:left="0" w:firstLine="567"/>
        <w:jc w:val="both"/>
        <w:rPr>
          <w:color w:val="auto"/>
          <w:sz w:val="24"/>
          <w:szCs w:val="24"/>
        </w:rPr>
      </w:pPr>
      <w:r>
        <w:rPr>
          <w:color w:val="auto"/>
          <w:sz w:val="24"/>
          <w:szCs w:val="24"/>
        </w:rPr>
        <w:t>эскиз, 3Д эскиз;</w:t>
      </w:r>
    </w:p>
    <w:p w14:paraId="5B680491" w14:textId="599C46E8" w:rsidR="00891D5E" w:rsidRDefault="00891D5E" w:rsidP="001A08EB">
      <w:pPr>
        <w:pStyle w:val="14"/>
        <w:numPr>
          <w:ilvl w:val="0"/>
          <w:numId w:val="77"/>
        </w:numPr>
        <w:spacing w:line="240" w:lineRule="auto"/>
        <w:ind w:left="0" w:firstLine="567"/>
        <w:jc w:val="both"/>
        <w:rPr>
          <w:color w:val="auto"/>
          <w:sz w:val="24"/>
          <w:szCs w:val="24"/>
        </w:rPr>
      </w:pPr>
      <w:r>
        <w:rPr>
          <w:color w:val="auto"/>
          <w:sz w:val="24"/>
          <w:szCs w:val="24"/>
        </w:rPr>
        <w:t>мини-книжка, словарь, учебное пособие, раздаточный материал;</w:t>
      </w:r>
    </w:p>
    <w:p w14:paraId="0DD9F692" w14:textId="46D65CD7" w:rsidR="00891D5E" w:rsidRPr="00891D5E" w:rsidRDefault="00891D5E" w:rsidP="001A08EB">
      <w:pPr>
        <w:pStyle w:val="14"/>
        <w:numPr>
          <w:ilvl w:val="0"/>
          <w:numId w:val="77"/>
        </w:numPr>
        <w:spacing w:line="240" w:lineRule="auto"/>
        <w:ind w:left="0" w:firstLine="567"/>
        <w:jc w:val="both"/>
        <w:rPr>
          <w:color w:val="auto"/>
          <w:sz w:val="24"/>
          <w:szCs w:val="24"/>
        </w:rPr>
      </w:pPr>
      <w:r>
        <w:rPr>
          <w:color w:val="auto"/>
          <w:sz w:val="24"/>
          <w:szCs w:val="24"/>
        </w:rPr>
        <w:t>теле, видео, интернет-ресурсы и любая другая форма, соответствующая тематике работы.</w:t>
      </w:r>
    </w:p>
    <w:p w14:paraId="138976F4" w14:textId="77777777" w:rsidR="001A08EB" w:rsidRDefault="001A08EB" w:rsidP="001A08EB">
      <w:pPr>
        <w:pStyle w:val="14"/>
        <w:spacing w:line="240" w:lineRule="auto"/>
        <w:ind w:firstLine="567"/>
        <w:jc w:val="center"/>
        <w:rPr>
          <w:b/>
          <w:bCs/>
          <w:i/>
          <w:iCs/>
          <w:color w:val="auto"/>
          <w:sz w:val="24"/>
          <w:szCs w:val="24"/>
        </w:rPr>
      </w:pPr>
    </w:p>
    <w:p w14:paraId="5EF3DADC" w14:textId="5856C326" w:rsidR="00FB2376" w:rsidRPr="00FB2376" w:rsidRDefault="00FB2376" w:rsidP="001A08EB">
      <w:pPr>
        <w:pStyle w:val="14"/>
        <w:spacing w:line="240" w:lineRule="auto"/>
        <w:ind w:firstLine="567"/>
        <w:jc w:val="center"/>
        <w:rPr>
          <w:color w:val="auto"/>
          <w:sz w:val="24"/>
          <w:szCs w:val="24"/>
        </w:rPr>
      </w:pPr>
      <w:r w:rsidRPr="00FB2376">
        <w:rPr>
          <w:b/>
          <w:bCs/>
          <w:i/>
          <w:iCs/>
          <w:color w:val="auto"/>
          <w:sz w:val="24"/>
          <w:szCs w:val="24"/>
        </w:rPr>
        <w:t>Особенности организации учебной исследовательской деятельности в рамках внеурочной деятельности</w:t>
      </w:r>
    </w:p>
    <w:p w14:paraId="31D4619E" w14:textId="6274315A" w:rsidR="00891D5E" w:rsidRDefault="00891D5E" w:rsidP="001A08EB">
      <w:pPr>
        <w:pStyle w:val="14"/>
        <w:spacing w:line="240" w:lineRule="auto"/>
        <w:ind w:firstLine="567"/>
        <w:jc w:val="both"/>
        <w:rPr>
          <w:color w:val="auto"/>
          <w:sz w:val="24"/>
          <w:szCs w:val="24"/>
        </w:rPr>
      </w:pPr>
      <w:r>
        <w:rPr>
          <w:color w:val="auto"/>
          <w:sz w:val="24"/>
          <w:szCs w:val="24"/>
        </w:rPr>
        <w:t xml:space="preserve">Основная работа учебно-исследовательской и проектной деятельности реализуется в рамках внеурочной деятельности. </w:t>
      </w:r>
    </w:p>
    <w:p w14:paraId="029B9C66" w14:textId="2E2524B6" w:rsidR="00891D5E" w:rsidRDefault="00891D5E" w:rsidP="001A08EB">
      <w:pPr>
        <w:pStyle w:val="14"/>
        <w:spacing w:line="240" w:lineRule="auto"/>
        <w:ind w:firstLine="567"/>
        <w:jc w:val="both"/>
        <w:rPr>
          <w:color w:val="auto"/>
          <w:sz w:val="24"/>
          <w:szCs w:val="24"/>
        </w:rPr>
      </w:pPr>
      <w:r>
        <w:rPr>
          <w:color w:val="auto"/>
          <w:sz w:val="24"/>
          <w:szCs w:val="24"/>
        </w:rPr>
        <w:t>В образовательной организации существует два направления:</w:t>
      </w:r>
    </w:p>
    <w:p w14:paraId="61FE227F" w14:textId="5291B99F" w:rsidR="00891D5E" w:rsidRDefault="00891D5E" w:rsidP="001A08EB">
      <w:pPr>
        <w:pStyle w:val="14"/>
        <w:numPr>
          <w:ilvl w:val="0"/>
          <w:numId w:val="79"/>
        </w:numPr>
        <w:spacing w:line="240" w:lineRule="auto"/>
        <w:jc w:val="both"/>
        <w:rPr>
          <w:color w:val="auto"/>
          <w:sz w:val="24"/>
          <w:szCs w:val="24"/>
        </w:rPr>
      </w:pPr>
      <w:r>
        <w:rPr>
          <w:color w:val="auto"/>
          <w:sz w:val="24"/>
          <w:szCs w:val="24"/>
        </w:rPr>
        <w:t>Технологическое,</w:t>
      </w:r>
    </w:p>
    <w:p w14:paraId="35511FF3" w14:textId="7E90E650" w:rsidR="00891D5E" w:rsidRDefault="00891D5E" w:rsidP="001A08EB">
      <w:pPr>
        <w:pStyle w:val="14"/>
        <w:numPr>
          <w:ilvl w:val="0"/>
          <w:numId w:val="79"/>
        </w:numPr>
        <w:spacing w:line="240" w:lineRule="auto"/>
        <w:jc w:val="both"/>
        <w:rPr>
          <w:color w:val="auto"/>
          <w:sz w:val="24"/>
          <w:szCs w:val="24"/>
        </w:rPr>
      </w:pPr>
      <w:r>
        <w:rPr>
          <w:color w:val="auto"/>
          <w:sz w:val="24"/>
          <w:szCs w:val="24"/>
        </w:rPr>
        <w:t>Гуманитарное.</w:t>
      </w:r>
    </w:p>
    <w:p w14:paraId="212DC364" w14:textId="77777777" w:rsidR="00E67507" w:rsidRDefault="00891D5E" w:rsidP="001A08EB">
      <w:pPr>
        <w:pStyle w:val="14"/>
        <w:spacing w:line="240" w:lineRule="auto"/>
        <w:ind w:firstLine="567"/>
        <w:jc w:val="both"/>
        <w:rPr>
          <w:color w:val="auto"/>
          <w:sz w:val="24"/>
          <w:szCs w:val="24"/>
        </w:rPr>
      </w:pPr>
      <w:r>
        <w:rPr>
          <w:color w:val="auto"/>
          <w:sz w:val="24"/>
          <w:szCs w:val="24"/>
        </w:rPr>
        <w:t>В начале учебного года обучающийся выбирает тему исследовательской или проектной работы, руководителя из числа учителей-предметников</w:t>
      </w:r>
      <w:r w:rsidR="00E67507">
        <w:rPr>
          <w:color w:val="auto"/>
          <w:sz w:val="24"/>
          <w:szCs w:val="24"/>
        </w:rPr>
        <w:t xml:space="preserve">, классных руководителей, педагогов дополнительного образования, других педагогических сотрудников, преподавателей вузов, родителей (руководитель может не являться сотрудников образовательной организации, в таком случае необходимо согласие администрации ОО). </w:t>
      </w:r>
    </w:p>
    <w:p w14:paraId="17E0887F" w14:textId="2A1921AD" w:rsidR="00891D5E" w:rsidRDefault="00E67507" w:rsidP="001A08EB">
      <w:pPr>
        <w:pStyle w:val="14"/>
        <w:spacing w:line="240" w:lineRule="auto"/>
        <w:ind w:firstLine="567"/>
        <w:jc w:val="both"/>
        <w:rPr>
          <w:color w:val="auto"/>
          <w:sz w:val="24"/>
          <w:szCs w:val="24"/>
        </w:rPr>
      </w:pPr>
      <w:r>
        <w:rPr>
          <w:color w:val="auto"/>
          <w:sz w:val="24"/>
          <w:szCs w:val="24"/>
        </w:rPr>
        <w:t xml:space="preserve">При выполнении работы высокой сложности возможна работа над исследованием/проектом в течение нескольких учебных лет. </w:t>
      </w:r>
    </w:p>
    <w:p w14:paraId="773F8B41" w14:textId="03A86B88"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 xml:space="preserve">Основными формами организации </w:t>
      </w:r>
      <w:r w:rsidR="00E67507">
        <w:rPr>
          <w:b/>
          <w:bCs/>
          <w:color w:val="auto"/>
          <w:sz w:val="24"/>
          <w:szCs w:val="24"/>
        </w:rPr>
        <w:t>работы</w:t>
      </w:r>
      <w:r w:rsidRPr="00DB63BA">
        <w:rPr>
          <w:b/>
          <w:bCs/>
          <w:color w:val="auto"/>
          <w:sz w:val="24"/>
          <w:szCs w:val="24"/>
        </w:rPr>
        <w:t xml:space="preserve"> во внеурочное время являются</w:t>
      </w:r>
      <w:r w:rsidRPr="00FB2376">
        <w:rPr>
          <w:color w:val="auto"/>
          <w:sz w:val="24"/>
          <w:szCs w:val="24"/>
        </w:rPr>
        <w:t>:</w:t>
      </w:r>
    </w:p>
    <w:p w14:paraId="5BCE31F3" w14:textId="77777777" w:rsidR="00FB2376" w:rsidRPr="00FB2376"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конференция, семинар, дискуссия, диспут;</w:t>
      </w:r>
    </w:p>
    <w:p w14:paraId="105F2281" w14:textId="77777777" w:rsidR="00FB2376" w:rsidRPr="00FB2376"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брифинг, интервью, телемост;</w:t>
      </w:r>
    </w:p>
    <w:p w14:paraId="2CBB5F91" w14:textId="77777777" w:rsidR="00FB2376" w:rsidRPr="00FB2376"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исследовательская практика, образовательные экспедиции, походы, поездки, экскурсии;</w:t>
      </w:r>
    </w:p>
    <w:p w14:paraId="39D24D4D" w14:textId="77777777" w:rsidR="00E67507"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научно-исследовательское общество учащихся</w:t>
      </w:r>
      <w:r w:rsidR="00E67507">
        <w:rPr>
          <w:color w:val="auto"/>
          <w:sz w:val="24"/>
          <w:szCs w:val="24"/>
        </w:rPr>
        <w:t>,</w:t>
      </w:r>
    </w:p>
    <w:p w14:paraId="18A4FB61" w14:textId="77777777" w:rsidR="00E67507" w:rsidRDefault="00E67507" w:rsidP="001A08EB">
      <w:pPr>
        <w:pStyle w:val="14"/>
        <w:numPr>
          <w:ilvl w:val="0"/>
          <w:numId w:val="78"/>
        </w:numPr>
        <w:spacing w:line="240" w:lineRule="auto"/>
        <w:ind w:left="0" w:firstLine="567"/>
        <w:jc w:val="both"/>
        <w:rPr>
          <w:color w:val="auto"/>
          <w:sz w:val="24"/>
          <w:szCs w:val="24"/>
        </w:rPr>
      </w:pPr>
      <w:r>
        <w:rPr>
          <w:color w:val="auto"/>
          <w:sz w:val="24"/>
          <w:szCs w:val="24"/>
        </w:rPr>
        <w:t>проектный клуб,</w:t>
      </w:r>
    </w:p>
    <w:p w14:paraId="2B4E1A10" w14:textId="14CBCCAE" w:rsidR="00FB2376" w:rsidRDefault="00E67507" w:rsidP="001A08EB">
      <w:pPr>
        <w:pStyle w:val="14"/>
        <w:numPr>
          <w:ilvl w:val="0"/>
          <w:numId w:val="78"/>
        </w:numPr>
        <w:spacing w:line="240" w:lineRule="auto"/>
        <w:ind w:left="0" w:firstLine="567"/>
        <w:jc w:val="both"/>
        <w:rPr>
          <w:color w:val="auto"/>
          <w:sz w:val="24"/>
          <w:szCs w:val="24"/>
        </w:rPr>
      </w:pPr>
      <w:r>
        <w:rPr>
          <w:color w:val="auto"/>
          <w:sz w:val="24"/>
          <w:szCs w:val="24"/>
        </w:rPr>
        <w:t>клуб по интересам и т.д.</w:t>
      </w:r>
    </w:p>
    <w:p w14:paraId="6977F844" w14:textId="22571264" w:rsidR="001A08EB" w:rsidRDefault="001A08EB" w:rsidP="001A08EB">
      <w:pPr>
        <w:pStyle w:val="14"/>
        <w:spacing w:line="240" w:lineRule="auto"/>
        <w:jc w:val="both"/>
        <w:rPr>
          <w:color w:val="auto"/>
          <w:sz w:val="24"/>
          <w:szCs w:val="24"/>
        </w:rPr>
      </w:pPr>
    </w:p>
    <w:p w14:paraId="0CBFFDD3" w14:textId="33EA093E" w:rsidR="00FB2376" w:rsidRPr="00423476" w:rsidRDefault="00FB2376" w:rsidP="00423476">
      <w:pPr>
        <w:spacing w:line="240" w:lineRule="auto"/>
        <w:ind w:firstLine="0"/>
        <w:rPr>
          <w:b/>
          <w:bCs/>
          <w:sz w:val="24"/>
          <w:szCs w:val="24"/>
        </w:rPr>
      </w:pPr>
    </w:p>
    <w:p w14:paraId="2A727622" w14:textId="2FE8D0A9" w:rsidR="00423476" w:rsidRPr="00423476" w:rsidRDefault="00423476" w:rsidP="00423476">
      <w:pPr>
        <w:spacing w:line="240" w:lineRule="auto"/>
        <w:ind w:firstLine="567"/>
        <w:rPr>
          <w:b/>
          <w:sz w:val="24"/>
          <w:szCs w:val="24"/>
        </w:rPr>
      </w:pPr>
    </w:p>
    <w:p w14:paraId="1199B8D1" w14:textId="32FCFDE1" w:rsidR="00423476" w:rsidRPr="00423476" w:rsidRDefault="00423476" w:rsidP="001A08EB">
      <w:pPr>
        <w:pStyle w:val="ac"/>
        <w:numPr>
          <w:ilvl w:val="1"/>
          <w:numId w:val="145"/>
        </w:numPr>
        <w:tabs>
          <w:tab w:val="left" w:pos="3045"/>
        </w:tabs>
        <w:spacing w:line="240" w:lineRule="auto"/>
        <w:ind w:left="426"/>
        <w:jc w:val="center"/>
        <w:rPr>
          <w:b/>
          <w:sz w:val="24"/>
          <w:szCs w:val="24"/>
        </w:rPr>
      </w:pPr>
      <w:r w:rsidRPr="00423476">
        <w:rPr>
          <w:b/>
          <w:sz w:val="24"/>
          <w:szCs w:val="24"/>
        </w:rPr>
        <w:t>Рабочая программа воспитания</w:t>
      </w:r>
    </w:p>
    <w:p w14:paraId="729BBBAB" w14:textId="54B49B9C" w:rsidR="00423476" w:rsidRDefault="00423476" w:rsidP="00423476">
      <w:pPr>
        <w:spacing w:line="240" w:lineRule="auto"/>
        <w:ind w:firstLine="567"/>
        <w:rPr>
          <w:sz w:val="24"/>
          <w:szCs w:val="24"/>
        </w:rPr>
      </w:pPr>
    </w:p>
    <w:p w14:paraId="5417872C" w14:textId="52958366" w:rsidR="00015C73" w:rsidRDefault="00015C73" w:rsidP="00015C73">
      <w:pPr>
        <w:spacing w:line="240" w:lineRule="auto"/>
        <w:ind w:firstLine="567"/>
        <w:jc w:val="center"/>
        <w:rPr>
          <w:b/>
          <w:sz w:val="24"/>
          <w:szCs w:val="24"/>
        </w:rPr>
      </w:pPr>
      <w:r w:rsidRPr="00015C73">
        <w:rPr>
          <w:b/>
          <w:sz w:val="24"/>
          <w:szCs w:val="24"/>
        </w:rPr>
        <w:t>Пояснительная записка</w:t>
      </w:r>
    </w:p>
    <w:p w14:paraId="4CDED338" w14:textId="77777777" w:rsidR="00015C73" w:rsidRPr="00015C73" w:rsidRDefault="00015C73" w:rsidP="00015C73">
      <w:pPr>
        <w:spacing w:line="240" w:lineRule="auto"/>
        <w:ind w:firstLine="567"/>
        <w:jc w:val="center"/>
        <w:rPr>
          <w:b/>
          <w:sz w:val="24"/>
          <w:szCs w:val="24"/>
        </w:rPr>
      </w:pPr>
    </w:p>
    <w:p w14:paraId="25A978EE" w14:textId="5212DC0F" w:rsidR="00015C73" w:rsidRPr="00015C73" w:rsidRDefault="00015C73" w:rsidP="001A08EB">
      <w:pPr>
        <w:spacing w:line="240" w:lineRule="auto"/>
        <w:ind w:firstLine="567"/>
        <w:rPr>
          <w:sz w:val="24"/>
          <w:szCs w:val="24"/>
        </w:rPr>
      </w:pPr>
      <w:r w:rsidRPr="00015C73">
        <w:rPr>
          <w:sz w:val="24"/>
          <w:szCs w:val="24"/>
        </w:rPr>
        <w:t>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w:t>
      </w:r>
    </w:p>
    <w:p w14:paraId="7191030C" w14:textId="01F62B20" w:rsidR="00015C73" w:rsidRPr="00015C73" w:rsidRDefault="00015C73" w:rsidP="001A08EB">
      <w:pPr>
        <w:spacing w:line="240" w:lineRule="auto"/>
        <w:ind w:firstLine="567"/>
        <w:rPr>
          <w:sz w:val="24"/>
          <w:szCs w:val="24"/>
        </w:rPr>
      </w:pPr>
      <w:r w:rsidRPr="00015C73">
        <w:rPr>
          <w:sz w:val="24"/>
          <w:szCs w:val="24"/>
        </w:rPr>
        <w:t>Программа воспитания:</w:t>
      </w:r>
    </w:p>
    <w:p w14:paraId="632ED33A" w14:textId="77777777" w:rsidR="00015C73" w:rsidRPr="00015C73" w:rsidRDefault="00015C73" w:rsidP="001A08EB">
      <w:pPr>
        <w:spacing w:line="240" w:lineRule="auto"/>
        <w:ind w:firstLine="567"/>
        <w:rPr>
          <w:sz w:val="24"/>
          <w:szCs w:val="24"/>
        </w:rPr>
      </w:pPr>
      <w:r w:rsidRPr="00015C73">
        <w:rPr>
          <w:sz w:val="24"/>
          <w:szCs w:val="24"/>
        </w:rPr>
        <w:t>предназначена для планирования и организации системной воспитательной деятельности в образовательной организации;</w:t>
      </w:r>
    </w:p>
    <w:p w14:paraId="166A3941" w14:textId="77777777" w:rsidR="00015C73" w:rsidRPr="00015C73" w:rsidRDefault="00015C73" w:rsidP="001A08EB">
      <w:pPr>
        <w:spacing w:line="240" w:lineRule="auto"/>
        <w:ind w:firstLine="567"/>
        <w:rPr>
          <w:sz w:val="24"/>
          <w:szCs w:val="24"/>
        </w:rPr>
      </w:pPr>
      <w:r w:rsidRPr="00015C73">
        <w:rPr>
          <w:sz w:val="24"/>
          <w:szCs w:val="24"/>
        </w:rPr>
        <w:t xml:space="preserve">разрабатывается и утверждается с участием коллегиальных органов управления образовательной организацией, в том числе советов обучающихся, советов родителей (законных представителей); </w:t>
      </w:r>
    </w:p>
    <w:p w14:paraId="04233CA5" w14:textId="77777777" w:rsidR="00015C73" w:rsidRPr="00015C73" w:rsidRDefault="00015C73" w:rsidP="001A08EB">
      <w:pPr>
        <w:spacing w:line="240" w:lineRule="auto"/>
        <w:ind w:firstLine="567"/>
        <w:rPr>
          <w:sz w:val="24"/>
          <w:szCs w:val="24"/>
        </w:rPr>
      </w:pPr>
      <w:r w:rsidRPr="00015C73">
        <w:rPr>
          <w:sz w:val="24"/>
          <w:szCs w:val="24"/>
        </w:rPr>
        <w:t xml:space="preserve">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w:t>
      </w:r>
    </w:p>
    <w:p w14:paraId="56DA4B19" w14:textId="77777777" w:rsidR="00015C73" w:rsidRPr="00015C73" w:rsidRDefault="00015C73" w:rsidP="001A08EB">
      <w:pPr>
        <w:spacing w:line="240" w:lineRule="auto"/>
        <w:ind w:firstLine="567"/>
        <w:rPr>
          <w:sz w:val="24"/>
          <w:szCs w:val="24"/>
        </w:rPr>
      </w:pPr>
      <w:r w:rsidRPr="00015C73">
        <w:rPr>
          <w:sz w:val="24"/>
          <w:szCs w:val="24"/>
        </w:rPr>
        <w:t xml:space="preserve">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w:t>
      </w:r>
    </w:p>
    <w:p w14:paraId="0F7FF106" w14:textId="77777777" w:rsidR="00015C73" w:rsidRPr="00015C73" w:rsidRDefault="00015C73" w:rsidP="001A08EB">
      <w:pPr>
        <w:spacing w:line="240" w:lineRule="auto"/>
        <w:ind w:firstLine="567"/>
        <w:rPr>
          <w:sz w:val="24"/>
          <w:szCs w:val="24"/>
        </w:rPr>
      </w:pPr>
      <w:r w:rsidRPr="00015C73">
        <w:rPr>
          <w:sz w:val="24"/>
          <w:szCs w:val="24"/>
        </w:rPr>
        <w:t>предусматривает историческое просвещение, формирование российской культурной и гражданской идентичности обучающихся.</w:t>
      </w:r>
    </w:p>
    <w:p w14:paraId="3A4E3F15" w14:textId="53139350" w:rsidR="00015C73" w:rsidRPr="00015C73" w:rsidRDefault="00015C73" w:rsidP="001A08EB">
      <w:pPr>
        <w:spacing w:line="240" w:lineRule="auto"/>
        <w:ind w:firstLine="567"/>
        <w:rPr>
          <w:sz w:val="24"/>
          <w:szCs w:val="24"/>
        </w:rPr>
      </w:pPr>
      <w:r w:rsidRPr="00015C73">
        <w:rPr>
          <w:sz w:val="24"/>
          <w:szCs w:val="24"/>
        </w:rPr>
        <w:t>Программа воспитания включает три раздела: целевой, содержательный, организационный.</w:t>
      </w:r>
    </w:p>
    <w:p w14:paraId="66D6E28A" w14:textId="0B1AE85E" w:rsidR="00015C73" w:rsidRPr="00015C73" w:rsidRDefault="00015C73" w:rsidP="001A08EB">
      <w:pPr>
        <w:spacing w:line="240" w:lineRule="auto"/>
        <w:ind w:firstLine="567"/>
        <w:rPr>
          <w:sz w:val="24"/>
          <w:szCs w:val="24"/>
        </w:rPr>
      </w:pPr>
      <w:r w:rsidRPr="00015C73">
        <w:rPr>
          <w:sz w:val="24"/>
          <w:szCs w:val="24"/>
        </w:rPr>
        <w:t xml:space="preserve">При разработке или обновлении рабочей программы воспитания 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ённое изучение отдельных учебных предметов, учитывающей этнокультурные интересы, особые образовательные потребности обучающихся. </w:t>
      </w:r>
    </w:p>
    <w:p w14:paraId="105D7B5B" w14:textId="77777777" w:rsidR="001A08EB" w:rsidRDefault="001A08EB" w:rsidP="001A08EB">
      <w:pPr>
        <w:spacing w:line="240" w:lineRule="auto"/>
        <w:ind w:firstLine="567"/>
        <w:jc w:val="center"/>
        <w:rPr>
          <w:b/>
          <w:sz w:val="24"/>
          <w:szCs w:val="24"/>
        </w:rPr>
      </w:pPr>
    </w:p>
    <w:p w14:paraId="5CBDC723" w14:textId="53F237D0" w:rsidR="00015C73" w:rsidRDefault="001A08EB" w:rsidP="001A08EB">
      <w:pPr>
        <w:spacing w:line="240" w:lineRule="auto"/>
        <w:ind w:firstLine="567"/>
        <w:jc w:val="center"/>
        <w:rPr>
          <w:b/>
          <w:sz w:val="24"/>
          <w:szCs w:val="24"/>
        </w:rPr>
      </w:pPr>
      <w:r>
        <w:rPr>
          <w:b/>
          <w:sz w:val="24"/>
          <w:szCs w:val="24"/>
        </w:rPr>
        <w:t>Целевой раздел</w:t>
      </w:r>
    </w:p>
    <w:p w14:paraId="0E53F9D0" w14:textId="77777777" w:rsidR="001A08EB" w:rsidRPr="0010021A" w:rsidRDefault="001A08EB" w:rsidP="001A08EB">
      <w:pPr>
        <w:spacing w:line="240" w:lineRule="auto"/>
        <w:ind w:firstLine="567"/>
        <w:jc w:val="center"/>
        <w:rPr>
          <w:b/>
          <w:sz w:val="24"/>
          <w:szCs w:val="24"/>
        </w:rPr>
      </w:pPr>
    </w:p>
    <w:p w14:paraId="778D5EFB" w14:textId="5EC7BDEA" w:rsidR="00015C73" w:rsidRPr="00015C73" w:rsidRDefault="00015C73" w:rsidP="001A08EB">
      <w:pPr>
        <w:spacing w:line="240" w:lineRule="auto"/>
        <w:ind w:firstLine="567"/>
        <w:rPr>
          <w:sz w:val="24"/>
          <w:szCs w:val="24"/>
        </w:rPr>
      </w:pPr>
      <w:r w:rsidRPr="00015C73">
        <w:rPr>
          <w:sz w:val="24"/>
          <w:szCs w:val="24"/>
        </w:rPr>
        <w:t xml:space="preserve">Содержание воспитания обучающихся в </w:t>
      </w:r>
      <w:r w:rsidR="0010021A">
        <w:rPr>
          <w:sz w:val="24"/>
          <w:szCs w:val="24"/>
        </w:rPr>
        <w:t>школе</w:t>
      </w:r>
      <w:r w:rsidRPr="00015C73">
        <w:rPr>
          <w:sz w:val="24"/>
          <w:szCs w:val="24"/>
        </w:rPr>
        <w:t xml:space="preserve">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14:paraId="0581B827" w14:textId="042BEF92" w:rsidR="00015C73" w:rsidRPr="00015C73" w:rsidRDefault="00015C73" w:rsidP="001A08EB">
      <w:pPr>
        <w:spacing w:line="240" w:lineRule="auto"/>
        <w:ind w:firstLine="567"/>
        <w:rPr>
          <w:b/>
          <w:sz w:val="24"/>
          <w:szCs w:val="24"/>
        </w:rPr>
      </w:pPr>
      <w:r w:rsidRPr="00015C73">
        <w:rPr>
          <w:sz w:val="24"/>
          <w:szCs w:val="24"/>
        </w:rPr>
        <w:t xml:space="preserve">Воспитательная деятельность в </w:t>
      </w:r>
      <w:r w:rsidR="0010021A">
        <w:rPr>
          <w:sz w:val="24"/>
          <w:szCs w:val="24"/>
        </w:rPr>
        <w:t>школе</w:t>
      </w:r>
      <w:r w:rsidRPr="00015C73">
        <w:rPr>
          <w:sz w:val="24"/>
          <w:szCs w:val="24"/>
        </w:rPr>
        <w:t xml:space="preserve">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r w:rsidRPr="00015C73">
        <w:rPr>
          <w:b/>
          <w:sz w:val="24"/>
          <w:szCs w:val="24"/>
        </w:rPr>
        <w:t xml:space="preserve"> </w:t>
      </w:r>
    </w:p>
    <w:p w14:paraId="08CFD66A" w14:textId="77777777" w:rsidR="0010021A" w:rsidRDefault="0010021A" w:rsidP="001A08EB">
      <w:pPr>
        <w:spacing w:line="240" w:lineRule="auto"/>
        <w:ind w:firstLine="567"/>
        <w:jc w:val="center"/>
        <w:rPr>
          <w:b/>
          <w:sz w:val="24"/>
          <w:szCs w:val="24"/>
        </w:rPr>
      </w:pPr>
    </w:p>
    <w:p w14:paraId="5C82521C" w14:textId="5FB24CFD" w:rsidR="00015C73" w:rsidRDefault="00015C73" w:rsidP="001A08EB">
      <w:pPr>
        <w:spacing w:line="240" w:lineRule="auto"/>
        <w:ind w:firstLine="567"/>
        <w:jc w:val="center"/>
        <w:rPr>
          <w:b/>
          <w:sz w:val="24"/>
          <w:szCs w:val="24"/>
        </w:rPr>
      </w:pPr>
      <w:r w:rsidRPr="0010021A">
        <w:rPr>
          <w:b/>
          <w:sz w:val="24"/>
          <w:szCs w:val="24"/>
        </w:rPr>
        <w:t xml:space="preserve">Цель </w:t>
      </w:r>
      <w:r w:rsidR="0010021A">
        <w:rPr>
          <w:b/>
          <w:sz w:val="24"/>
          <w:szCs w:val="24"/>
        </w:rPr>
        <w:t>и задачи воспитания обучающихся</w:t>
      </w:r>
    </w:p>
    <w:p w14:paraId="56407A46" w14:textId="77777777" w:rsidR="0010021A" w:rsidRPr="0010021A" w:rsidRDefault="0010021A" w:rsidP="001A08EB">
      <w:pPr>
        <w:spacing w:line="240" w:lineRule="auto"/>
        <w:ind w:firstLine="567"/>
        <w:jc w:val="center"/>
        <w:rPr>
          <w:b/>
          <w:sz w:val="24"/>
          <w:szCs w:val="24"/>
        </w:rPr>
      </w:pPr>
    </w:p>
    <w:p w14:paraId="0E94E0E1" w14:textId="2753EDE4" w:rsidR="00015C73" w:rsidRPr="00015C73" w:rsidRDefault="00015C73" w:rsidP="001A08EB">
      <w:pPr>
        <w:spacing w:line="240" w:lineRule="auto"/>
        <w:ind w:firstLine="567"/>
        <w:rPr>
          <w:sz w:val="24"/>
          <w:szCs w:val="24"/>
        </w:rPr>
      </w:pPr>
      <w:r w:rsidRPr="00015C73">
        <w:rPr>
          <w:sz w:val="24"/>
          <w:szCs w:val="24"/>
        </w:rPr>
        <w:t>Ц</w:t>
      </w:r>
      <w:r w:rsidRPr="00015C73">
        <w:rPr>
          <w:bCs/>
          <w:sz w:val="24"/>
          <w:szCs w:val="24"/>
        </w:rPr>
        <w:t xml:space="preserve">ель воспитания </w:t>
      </w:r>
      <w:r w:rsidRPr="00015C73">
        <w:rPr>
          <w:sz w:val="24"/>
          <w:szCs w:val="24"/>
        </w:rPr>
        <w:t xml:space="preserve">обучающихся в образовательной организации: </w:t>
      </w:r>
    </w:p>
    <w:p w14:paraId="0083D003" w14:textId="77777777" w:rsidR="00015C73" w:rsidRPr="00015C73" w:rsidRDefault="00015C73" w:rsidP="001A08EB">
      <w:pPr>
        <w:spacing w:line="240" w:lineRule="auto"/>
        <w:ind w:firstLine="567"/>
        <w:rPr>
          <w:sz w:val="24"/>
          <w:szCs w:val="24"/>
        </w:rPr>
      </w:pPr>
      <w:r w:rsidRPr="00015C73">
        <w:rPr>
          <w:sz w:val="24"/>
          <w:szCs w:val="24"/>
        </w:rPr>
        <w:t>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14:paraId="5BCFC660" w14:textId="77777777" w:rsidR="00015C73" w:rsidRPr="00015C73" w:rsidRDefault="00015C73" w:rsidP="00015C73">
      <w:pPr>
        <w:spacing w:line="240" w:lineRule="auto"/>
        <w:ind w:firstLine="567"/>
        <w:rPr>
          <w:sz w:val="24"/>
          <w:szCs w:val="24"/>
        </w:rPr>
      </w:pPr>
      <w:r w:rsidRPr="00015C73">
        <w:rPr>
          <w:sz w:val="24"/>
          <w:szCs w:val="24"/>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14:paraId="4CFA2F10" w14:textId="6D0CD895" w:rsidR="00015C73" w:rsidRPr="00015C73" w:rsidRDefault="00015C73" w:rsidP="00015C73">
      <w:pPr>
        <w:spacing w:line="240" w:lineRule="auto"/>
        <w:ind w:firstLine="567"/>
        <w:rPr>
          <w:sz w:val="24"/>
          <w:szCs w:val="24"/>
        </w:rPr>
      </w:pPr>
      <w:r w:rsidRPr="00015C73">
        <w:rPr>
          <w:sz w:val="24"/>
          <w:szCs w:val="24"/>
        </w:rPr>
        <w:t> </w:t>
      </w:r>
      <w:r w:rsidRPr="00015C73">
        <w:rPr>
          <w:bCs/>
          <w:sz w:val="24"/>
          <w:szCs w:val="24"/>
        </w:rPr>
        <w:t xml:space="preserve">Задачи воспитания </w:t>
      </w:r>
      <w:r w:rsidRPr="00015C73">
        <w:rPr>
          <w:sz w:val="24"/>
          <w:szCs w:val="24"/>
        </w:rPr>
        <w:t>обучающихся в образовательной организации:</w:t>
      </w:r>
    </w:p>
    <w:p w14:paraId="34EC441E" w14:textId="77777777" w:rsidR="00015C73" w:rsidRPr="00015C73" w:rsidRDefault="00015C73" w:rsidP="00015C73">
      <w:pPr>
        <w:spacing w:line="240" w:lineRule="auto"/>
        <w:ind w:firstLine="567"/>
        <w:rPr>
          <w:sz w:val="24"/>
          <w:szCs w:val="24"/>
        </w:rPr>
      </w:pPr>
      <w:r w:rsidRPr="00015C73">
        <w:rPr>
          <w:sz w:val="24"/>
          <w:szCs w:val="24"/>
        </w:rPr>
        <w:t xml:space="preserve">усвоение обучающимися знаний норм, духовно-нравственных ценностей, традиций, которые выработало российское общество (социально значимых знаний); </w:t>
      </w:r>
    </w:p>
    <w:p w14:paraId="66FDFB6D" w14:textId="77777777" w:rsidR="00015C73" w:rsidRPr="00015C73" w:rsidRDefault="00015C73" w:rsidP="00015C73">
      <w:pPr>
        <w:spacing w:line="240" w:lineRule="auto"/>
        <w:ind w:firstLine="567"/>
        <w:rPr>
          <w:sz w:val="24"/>
          <w:szCs w:val="24"/>
        </w:rPr>
      </w:pPr>
      <w:r w:rsidRPr="00015C73">
        <w:rPr>
          <w:sz w:val="24"/>
          <w:szCs w:val="24"/>
        </w:rPr>
        <w:t xml:space="preserve">формирование и развитие личностных отношений к этим нормам, ценностям, традициям (их освоение, принятие); </w:t>
      </w:r>
    </w:p>
    <w:p w14:paraId="38A37E35" w14:textId="77777777" w:rsidR="00015C73" w:rsidRPr="00015C73" w:rsidRDefault="00015C73" w:rsidP="00015C73">
      <w:pPr>
        <w:spacing w:line="240" w:lineRule="auto"/>
        <w:ind w:firstLine="567"/>
        <w:rPr>
          <w:sz w:val="24"/>
          <w:szCs w:val="24"/>
        </w:rPr>
      </w:pPr>
      <w:r w:rsidRPr="00015C73">
        <w:rPr>
          <w:sz w:val="24"/>
          <w:szCs w:val="24"/>
        </w:rPr>
        <w:t xml:space="preserve">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14:paraId="732D8986" w14:textId="77777777" w:rsidR="00015C73" w:rsidRPr="00015C73" w:rsidRDefault="00015C73" w:rsidP="00015C73">
      <w:pPr>
        <w:spacing w:line="240" w:lineRule="auto"/>
        <w:ind w:firstLine="567"/>
        <w:rPr>
          <w:sz w:val="24"/>
          <w:szCs w:val="24"/>
        </w:rPr>
      </w:pPr>
      <w:r w:rsidRPr="00015C73">
        <w:rPr>
          <w:sz w:val="24"/>
          <w:szCs w:val="24"/>
        </w:rPr>
        <w:t xml:space="preserve">достижение личностных результатов освоения общеобразовательных программ в соответствии с ФГОС ООО. </w:t>
      </w:r>
    </w:p>
    <w:p w14:paraId="3501C474" w14:textId="417F7462" w:rsidR="00015C73" w:rsidRPr="00015C73" w:rsidRDefault="0010021A" w:rsidP="00015C73">
      <w:pPr>
        <w:spacing w:line="240" w:lineRule="auto"/>
        <w:ind w:firstLine="567"/>
        <w:rPr>
          <w:sz w:val="24"/>
          <w:szCs w:val="24"/>
        </w:rPr>
      </w:pPr>
      <w:r>
        <w:rPr>
          <w:sz w:val="24"/>
          <w:szCs w:val="24"/>
        </w:rPr>
        <w:t xml:space="preserve"> </w:t>
      </w:r>
      <w:r w:rsidR="00015C73" w:rsidRPr="00015C73">
        <w:rPr>
          <w:sz w:val="24"/>
          <w:szCs w:val="24"/>
        </w:rPr>
        <w:t> Личностные результаты освоения обучающимися образовательных программ включают:</w:t>
      </w:r>
    </w:p>
    <w:p w14:paraId="1FDA69D6" w14:textId="77777777" w:rsidR="00015C73" w:rsidRPr="00015C73" w:rsidRDefault="00015C73" w:rsidP="00015C73">
      <w:pPr>
        <w:spacing w:line="240" w:lineRule="auto"/>
        <w:ind w:firstLine="567"/>
        <w:rPr>
          <w:sz w:val="24"/>
          <w:szCs w:val="24"/>
        </w:rPr>
      </w:pPr>
      <w:r w:rsidRPr="00015C73">
        <w:rPr>
          <w:sz w:val="24"/>
          <w:szCs w:val="24"/>
        </w:rPr>
        <w:t xml:space="preserve">осознание российской гражданской идентичности; </w:t>
      </w:r>
    </w:p>
    <w:p w14:paraId="191B0C76" w14:textId="77777777" w:rsidR="00015C73" w:rsidRPr="00015C73" w:rsidRDefault="00015C73" w:rsidP="00015C73">
      <w:pPr>
        <w:spacing w:line="240" w:lineRule="auto"/>
        <w:ind w:firstLine="567"/>
        <w:rPr>
          <w:sz w:val="24"/>
          <w:szCs w:val="24"/>
        </w:rPr>
      </w:pPr>
      <w:r w:rsidRPr="00015C73">
        <w:rPr>
          <w:sz w:val="24"/>
          <w:szCs w:val="24"/>
        </w:rPr>
        <w:t>сформированность ценностей самостоятельности и инициативы;</w:t>
      </w:r>
    </w:p>
    <w:p w14:paraId="3DB9DCEA" w14:textId="77777777" w:rsidR="00015C73" w:rsidRPr="00015C73" w:rsidRDefault="00015C73" w:rsidP="00015C73">
      <w:pPr>
        <w:spacing w:line="240" w:lineRule="auto"/>
        <w:ind w:firstLine="567"/>
        <w:rPr>
          <w:sz w:val="24"/>
          <w:szCs w:val="24"/>
        </w:rPr>
      </w:pPr>
      <w:r w:rsidRPr="00015C73">
        <w:rPr>
          <w:sz w:val="24"/>
          <w:szCs w:val="24"/>
        </w:rPr>
        <w:t>готовность обучающихся к саморазвитию, самостоятельности и личностному самоопределению;</w:t>
      </w:r>
    </w:p>
    <w:p w14:paraId="1E5CD2E1" w14:textId="77777777" w:rsidR="00015C73" w:rsidRPr="00015C73" w:rsidRDefault="00015C73" w:rsidP="00015C73">
      <w:pPr>
        <w:spacing w:line="240" w:lineRule="auto"/>
        <w:ind w:firstLine="567"/>
        <w:rPr>
          <w:sz w:val="24"/>
          <w:szCs w:val="24"/>
        </w:rPr>
      </w:pPr>
      <w:r w:rsidRPr="00015C73">
        <w:rPr>
          <w:sz w:val="24"/>
          <w:szCs w:val="24"/>
        </w:rPr>
        <w:t>наличие мотивации к целенаправленной социально значимой деятельности;</w:t>
      </w:r>
    </w:p>
    <w:p w14:paraId="6A12BB5B" w14:textId="77777777" w:rsidR="00015C73" w:rsidRPr="00015C73" w:rsidRDefault="00015C73" w:rsidP="00015C73">
      <w:pPr>
        <w:spacing w:line="240" w:lineRule="auto"/>
        <w:ind w:firstLine="567"/>
        <w:rPr>
          <w:sz w:val="24"/>
          <w:szCs w:val="24"/>
        </w:rPr>
      </w:pPr>
      <w:r w:rsidRPr="00015C73">
        <w:rPr>
          <w:sz w:val="24"/>
          <w:szCs w:val="24"/>
        </w:rPr>
        <w:t>сформированность внутренней позиции личности как особого ценностного отношения к себе, окружающим людям и жизни в целом.</w:t>
      </w:r>
    </w:p>
    <w:p w14:paraId="6BAA860C" w14:textId="695351CF" w:rsidR="00015C73" w:rsidRPr="00015C73" w:rsidRDefault="0010021A" w:rsidP="00015C73">
      <w:pPr>
        <w:spacing w:line="240" w:lineRule="auto"/>
        <w:ind w:firstLine="567"/>
        <w:rPr>
          <w:b/>
          <w:sz w:val="24"/>
          <w:szCs w:val="24"/>
        </w:rPr>
      </w:pPr>
      <w:r>
        <w:rPr>
          <w:sz w:val="24"/>
          <w:szCs w:val="24"/>
        </w:rPr>
        <w:t xml:space="preserve"> </w:t>
      </w:r>
      <w:r w:rsidR="00015C73" w:rsidRPr="00015C73">
        <w:rPr>
          <w:sz w:val="24"/>
          <w:szCs w:val="24"/>
        </w:rPr>
        <w:t> 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r w:rsidR="00015C73" w:rsidRPr="00015C73">
        <w:rPr>
          <w:b/>
          <w:sz w:val="24"/>
          <w:szCs w:val="24"/>
        </w:rPr>
        <w:t xml:space="preserve"> </w:t>
      </w:r>
    </w:p>
    <w:p w14:paraId="07E55B18" w14:textId="5D728DE5" w:rsidR="00015C73" w:rsidRPr="0010021A" w:rsidRDefault="0010021A" w:rsidP="00015C73">
      <w:pPr>
        <w:spacing w:line="240" w:lineRule="auto"/>
        <w:ind w:firstLine="567"/>
        <w:rPr>
          <w:b/>
          <w:sz w:val="24"/>
          <w:szCs w:val="24"/>
        </w:rPr>
      </w:pPr>
      <w:r w:rsidRPr="0010021A">
        <w:rPr>
          <w:b/>
          <w:sz w:val="24"/>
          <w:szCs w:val="24"/>
        </w:rPr>
        <w:t xml:space="preserve"> </w:t>
      </w:r>
      <w:r w:rsidR="00015C73" w:rsidRPr="0010021A">
        <w:rPr>
          <w:b/>
          <w:sz w:val="24"/>
          <w:szCs w:val="24"/>
        </w:rPr>
        <w:t> Направления воспитания.</w:t>
      </w:r>
    </w:p>
    <w:p w14:paraId="04E46E61" w14:textId="1883BD68" w:rsidR="00015C73" w:rsidRPr="00015C73" w:rsidRDefault="0010021A" w:rsidP="00015C73">
      <w:pPr>
        <w:spacing w:line="240" w:lineRule="auto"/>
        <w:ind w:firstLine="567"/>
        <w:rPr>
          <w:sz w:val="24"/>
          <w:szCs w:val="24"/>
        </w:rPr>
      </w:pPr>
      <w:r>
        <w:rPr>
          <w:sz w:val="24"/>
          <w:szCs w:val="24"/>
        </w:rPr>
        <w:t xml:space="preserve"> </w:t>
      </w:r>
      <w:r w:rsidR="00015C73" w:rsidRPr="00015C73">
        <w:rPr>
          <w:sz w:val="24"/>
          <w:szCs w:val="24"/>
        </w:rPr>
        <w:t xml:space="preserve"> 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14:paraId="4A6B3DBA" w14:textId="77777777" w:rsidR="00015C73" w:rsidRPr="00015C73" w:rsidRDefault="00015C73" w:rsidP="00015C73">
      <w:pPr>
        <w:spacing w:line="240" w:lineRule="auto"/>
        <w:ind w:firstLine="567"/>
        <w:rPr>
          <w:sz w:val="24"/>
          <w:szCs w:val="24"/>
        </w:rPr>
      </w:pPr>
      <w:r w:rsidRPr="0010021A">
        <w:rPr>
          <w:b/>
          <w:bCs/>
          <w:sz w:val="24"/>
          <w:szCs w:val="24"/>
        </w:rPr>
        <w:t>гражданского воспитания</w:t>
      </w:r>
      <w:r w:rsidRPr="00015C73">
        <w:rPr>
          <w:bCs/>
          <w:sz w:val="24"/>
          <w:szCs w:val="24"/>
        </w:rPr>
        <w:t xml:space="preserve">, способствующего </w:t>
      </w:r>
      <w:r w:rsidRPr="00015C73">
        <w:rPr>
          <w:sz w:val="24"/>
          <w:szCs w:val="24"/>
        </w:rPr>
        <w:t>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14:paraId="0F2BF525" w14:textId="77777777" w:rsidR="00015C73" w:rsidRPr="00015C73" w:rsidRDefault="00015C73" w:rsidP="00015C73">
      <w:pPr>
        <w:spacing w:line="240" w:lineRule="auto"/>
        <w:ind w:firstLine="567"/>
        <w:rPr>
          <w:sz w:val="24"/>
          <w:szCs w:val="24"/>
        </w:rPr>
      </w:pPr>
      <w:r w:rsidRPr="0010021A">
        <w:rPr>
          <w:b/>
          <w:sz w:val="24"/>
          <w:szCs w:val="24"/>
        </w:rPr>
        <w:t>п</w:t>
      </w:r>
      <w:r w:rsidRPr="0010021A">
        <w:rPr>
          <w:b/>
          <w:bCs/>
          <w:sz w:val="24"/>
          <w:szCs w:val="24"/>
        </w:rPr>
        <w:t>атриотического воспитания</w:t>
      </w:r>
      <w:r w:rsidRPr="00015C73">
        <w:rPr>
          <w:bCs/>
          <w:sz w:val="24"/>
          <w:szCs w:val="24"/>
        </w:rPr>
        <w:t xml:space="preserve">, основанного на </w:t>
      </w:r>
      <w:r w:rsidRPr="00015C73">
        <w:rPr>
          <w:sz w:val="24"/>
          <w:szCs w:val="24"/>
        </w:rPr>
        <w:t>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14:paraId="2468477D" w14:textId="77777777" w:rsidR="00015C73" w:rsidRPr="00015C73" w:rsidRDefault="00015C73" w:rsidP="00015C73">
      <w:pPr>
        <w:spacing w:line="240" w:lineRule="auto"/>
        <w:ind w:firstLine="567"/>
        <w:rPr>
          <w:sz w:val="24"/>
          <w:szCs w:val="24"/>
        </w:rPr>
      </w:pPr>
      <w:r w:rsidRPr="0010021A">
        <w:rPr>
          <w:b/>
          <w:sz w:val="24"/>
          <w:szCs w:val="24"/>
        </w:rPr>
        <w:t>д</w:t>
      </w:r>
      <w:r w:rsidRPr="0010021A">
        <w:rPr>
          <w:b/>
          <w:bCs/>
          <w:sz w:val="24"/>
          <w:szCs w:val="24"/>
        </w:rPr>
        <w:t>уховно-нравственного</w:t>
      </w:r>
      <w:r w:rsidRPr="00015C73">
        <w:rPr>
          <w:bCs/>
          <w:sz w:val="24"/>
          <w:szCs w:val="24"/>
        </w:rPr>
        <w:t xml:space="preserve"> воспитания </w:t>
      </w:r>
      <w:r w:rsidRPr="00015C73">
        <w:rPr>
          <w:sz w:val="24"/>
          <w:szCs w:val="24"/>
        </w:rPr>
        <w:t>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14:paraId="4F8B3EFB" w14:textId="77777777"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стетического воспитания</w:t>
      </w:r>
      <w:r w:rsidRPr="00015C73">
        <w:rPr>
          <w:bCs/>
          <w:sz w:val="24"/>
          <w:szCs w:val="24"/>
        </w:rPr>
        <w:t xml:space="preserve">, способствующего </w:t>
      </w:r>
      <w:r w:rsidRPr="00015C73">
        <w:rPr>
          <w:sz w:val="24"/>
          <w:szCs w:val="24"/>
        </w:rPr>
        <w:t>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14:paraId="2BFC0258" w14:textId="77777777" w:rsidR="00015C73" w:rsidRPr="00015C73" w:rsidRDefault="00015C73" w:rsidP="00015C73">
      <w:pPr>
        <w:spacing w:line="240" w:lineRule="auto"/>
        <w:ind w:firstLine="567"/>
        <w:rPr>
          <w:sz w:val="24"/>
          <w:szCs w:val="24"/>
        </w:rPr>
      </w:pPr>
      <w:r w:rsidRPr="0010021A">
        <w:rPr>
          <w:b/>
          <w:sz w:val="24"/>
          <w:szCs w:val="24"/>
        </w:rPr>
        <w:t>ф</w:t>
      </w:r>
      <w:r w:rsidRPr="0010021A">
        <w:rPr>
          <w:b/>
          <w:bCs/>
          <w:sz w:val="24"/>
          <w:szCs w:val="24"/>
        </w:rPr>
        <w:t>изического воспитания</w:t>
      </w:r>
      <w:r w:rsidRPr="00015C73">
        <w:rPr>
          <w:sz w:val="24"/>
          <w:szCs w:val="24"/>
        </w:rPr>
        <w:t xml:space="preserve">, ориентированного на </w:t>
      </w:r>
      <w:r w:rsidRPr="00015C73">
        <w:rPr>
          <w:bCs/>
          <w:sz w:val="24"/>
          <w:szCs w:val="24"/>
        </w:rPr>
        <w:t xml:space="preserve">формирование культуры здорового образа жизни и эмоционального благополучия </w:t>
      </w:r>
      <w:r w:rsidRPr="00015C73">
        <w:rPr>
          <w:sz w:val="24"/>
          <w:szCs w:val="24"/>
        </w:rPr>
        <w:t>–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14:paraId="7DF2B7AA" w14:textId="77777777" w:rsidR="00015C73" w:rsidRPr="00015C73" w:rsidRDefault="00015C73" w:rsidP="00015C73">
      <w:pPr>
        <w:spacing w:line="240" w:lineRule="auto"/>
        <w:ind w:firstLine="567"/>
        <w:rPr>
          <w:sz w:val="24"/>
          <w:szCs w:val="24"/>
        </w:rPr>
      </w:pPr>
      <w:r w:rsidRPr="0010021A">
        <w:rPr>
          <w:b/>
          <w:sz w:val="24"/>
          <w:szCs w:val="24"/>
        </w:rPr>
        <w:t>т</w:t>
      </w:r>
      <w:r w:rsidRPr="0010021A">
        <w:rPr>
          <w:b/>
          <w:bCs/>
          <w:sz w:val="24"/>
          <w:szCs w:val="24"/>
        </w:rPr>
        <w:t>рудового воспитания</w:t>
      </w:r>
      <w:r w:rsidRPr="00015C73">
        <w:rPr>
          <w:bCs/>
          <w:sz w:val="24"/>
          <w:szCs w:val="24"/>
        </w:rPr>
        <w:t xml:space="preserve">, основанного на </w:t>
      </w:r>
      <w:r w:rsidRPr="00015C73">
        <w:rPr>
          <w:sz w:val="24"/>
          <w:szCs w:val="24"/>
        </w:rPr>
        <w:t>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14:paraId="637D02D2" w14:textId="77777777"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кологического воспитания</w:t>
      </w:r>
      <w:r w:rsidRPr="00015C73">
        <w:rPr>
          <w:bCs/>
          <w:sz w:val="24"/>
          <w:szCs w:val="24"/>
        </w:rPr>
        <w:t xml:space="preserve">, способствующего </w:t>
      </w:r>
      <w:r w:rsidRPr="00015C73">
        <w:rPr>
          <w:sz w:val="24"/>
          <w:szCs w:val="24"/>
        </w:rPr>
        <w:t>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14:paraId="4DE21B1D" w14:textId="77777777" w:rsidR="00015C73" w:rsidRPr="00015C73" w:rsidRDefault="00015C73" w:rsidP="00015C73">
      <w:pPr>
        <w:spacing w:line="240" w:lineRule="auto"/>
        <w:ind w:firstLine="567"/>
        <w:rPr>
          <w:sz w:val="24"/>
          <w:szCs w:val="24"/>
        </w:rPr>
      </w:pPr>
      <w:r w:rsidRPr="0010021A">
        <w:rPr>
          <w:b/>
          <w:sz w:val="24"/>
          <w:szCs w:val="24"/>
        </w:rPr>
        <w:t>ц</w:t>
      </w:r>
      <w:r w:rsidRPr="0010021A">
        <w:rPr>
          <w:b/>
          <w:bCs/>
          <w:sz w:val="24"/>
          <w:szCs w:val="24"/>
        </w:rPr>
        <w:t>енности научного познания</w:t>
      </w:r>
      <w:r w:rsidRPr="00015C73">
        <w:rPr>
          <w:bCs/>
          <w:sz w:val="24"/>
          <w:szCs w:val="24"/>
        </w:rPr>
        <w:t xml:space="preserve">, ориентированного на </w:t>
      </w:r>
      <w:r w:rsidRPr="00015C73">
        <w:rPr>
          <w:sz w:val="24"/>
          <w:szCs w:val="24"/>
        </w:rPr>
        <w:t xml:space="preserve">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14:paraId="7DBA05CE" w14:textId="77777777" w:rsidR="0010021A" w:rsidRDefault="0010021A" w:rsidP="0010021A">
      <w:pPr>
        <w:spacing w:line="240" w:lineRule="auto"/>
        <w:ind w:firstLine="567"/>
        <w:jc w:val="center"/>
        <w:rPr>
          <w:b/>
          <w:sz w:val="24"/>
          <w:szCs w:val="24"/>
        </w:rPr>
      </w:pPr>
    </w:p>
    <w:p w14:paraId="763705CB" w14:textId="644B406A" w:rsidR="00015C73" w:rsidRDefault="00015C73" w:rsidP="0010021A">
      <w:pPr>
        <w:spacing w:line="240" w:lineRule="auto"/>
        <w:ind w:firstLine="567"/>
        <w:jc w:val="center"/>
        <w:rPr>
          <w:b/>
          <w:sz w:val="24"/>
          <w:szCs w:val="24"/>
        </w:rPr>
      </w:pPr>
      <w:r w:rsidRPr="0010021A">
        <w:rPr>
          <w:b/>
          <w:sz w:val="24"/>
          <w:szCs w:val="24"/>
        </w:rPr>
        <w:t>Целевые о</w:t>
      </w:r>
      <w:r w:rsidR="0010021A">
        <w:rPr>
          <w:b/>
          <w:sz w:val="24"/>
          <w:szCs w:val="24"/>
        </w:rPr>
        <w:t>риентиры результатов воспитания</w:t>
      </w:r>
    </w:p>
    <w:p w14:paraId="35F31E11" w14:textId="77777777" w:rsidR="0010021A" w:rsidRPr="0010021A" w:rsidRDefault="0010021A" w:rsidP="0010021A">
      <w:pPr>
        <w:spacing w:line="240" w:lineRule="auto"/>
        <w:ind w:firstLine="567"/>
        <w:jc w:val="center"/>
        <w:rPr>
          <w:b/>
          <w:sz w:val="24"/>
          <w:szCs w:val="24"/>
        </w:rPr>
      </w:pPr>
    </w:p>
    <w:p w14:paraId="589C8D02" w14:textId="77777777" w:rsidR="0010021A" w:rsidRDefault="0010021A" w:rsidP="00015C73">
      <w:pPr>
        <w:spacing w:line="240" w:lineRule="auto"/>
        <w:ind w:firstLine="567"/>
        <w:rPr>
          <w:sz w:val="24"/>
          <w:szCs w:val="24"/>
        </w:rPr>
      </w:pPr>
    </w:p>
    <w:p w14:paraId="37E629EB" w14:textId="4F5DB2AE" w:rsidR="00015C73" w:rsidRPr="00015C73" w:rsidRDefault="00015C73" w:rsidP="00015C73">
      <w:pPr>
        <w:spacing w:line="240" w:lineRule="auto"/>
        <w:ind w:firstLine="567"/>
        <w:rPr>
          <w:sz w:val="24"/>
          <w:szCs w:val="24"/>
        </w:rPr>
      </w:pPr>
      <w:r w:rsidRPr="00015C73">
        <w:rPr>
          <w:sz w:val="24"/>
          <w:szCs w:val="24"/>
        </w:rPr>
        <w:t>Требования к личностным результатам освоения обучающимися ООП ООО установлены ФГОС ООО.</w:t>
      </w:r>
    </w:p>
    <w:p w14:paraId="657B89BA" w14:textId="51610AFA" w:rsidR="0010021A" w:rsidRDefault="00015C73" w:rsidP="0010021A">
      <w:pPr>
        <w:spacing w:line="240" w:lineRule="auto"/>
        <w:ind w:firstLine="567"/>
        <w:rPr>
          <w:sz w:val="24"/>
          <w:szCs w:val="24"/>
        </w:rPr>
      </w:pPr>
      <w:r w:rsidRPr="00015C73">
        <w:rPr>
          <w:sz w:val="24"/>
          <w:szCs w:val="24"/>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w:t>
      </w:r>
    </w:p>
    <w:p w14:paraId="030C9E50" w14:textId="13ACC12D" w:rsidR="00015C73" w:rsidRPr="00015C73" w:rsidRDefault="00015C73" w:rsidP="00015C73">
      <w:pPr>
        <w:spacing w:line="240" w:lineRule="auto"/>
        <w:ind w:firstLine="567"/>
        <w:rPr>
          <w:sz w:val="24"/>
          <w:szCs w:val="24"/>
        </w:rPr>
      </w:pPr>
      <w:r w:rsidRPr="00015C73">
        <w:rPr>
          <w:sz w:val="24"/>
          <w:szCs w:val="24"/>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14:paraId="16221ABD" w14:textId="6D0C2898" w:rsidR="00015C73" w:rsidRPr="0010021A" w:rsidRDefault="00015C73" w:rsidP="00015C73">
      <w:pPr>
        <w:spacing w:line="240" w:lineRule="auto"/>
        <w:ind w:firstLine="567"/>
        <w:rPr>
          <w:b/>
          <w:sz w:val="24"/>
          <w:szCs w:val="24"/>
        </w:rPr>
      </w:pPr>
      <w:r w:rsidRPr="0010021A">
        <w:rPr>
          <w:b/>
          <w:bCs/>
          <w:sz w:val="24"/>
          <w:szCs w:val="24"/>
        </w:rPr>
        <w:t>Целевые ориентиры результатов воспитания на уровне основного общего образования.</w:t>
      </w:r>
    </w:p>
    <w:p w14:paraId="35687691" w14:textId="500F63DA" w:rsidR="00015C73" w:rsidRPr="0010021A" w:rsidRDefault="00015C73" w:rsidP="00015C73">
      <w:pPr>
        <w:spacing w:line="240" w:lineRule="auto"/>
        <w:ind w:firstLine="567"/>
        <w:rPr>
          <w:b/>
          <w:sz w:val="24"/>
          <w:szCs w:val="24"/>
        </w:rPr>
      </w:pPr>
      <w:r w:rsidRPr="0010021A">
        <w:rPr>
          <w:b/>
          <w:bCs/>
          <w:sz w:val="24"/>
          <w:szCs w:val="24"/>
        </w:rPr>
        <w:t>Гражданское воспитание:</w:t>
      </w:r>
    </w:p>
    <w:p w14:paraId="0399621C" w14:textId="77777777" w:rsidR="00015C73" w:rsidRPr="00015C73" w:rsidRDefault="00015C73" w:rsidP="00015C73">
      <w:pPr>
        <w:spacing w:line="240" w:lineRule="auto"/>
        <w:ind w:firstLine="567"/>
        <w:rPr>
          <w:sz w:val="24"/>
          <w:szCs w:val="24"/>
        </w:rPr>
      </w:pPr>
      <w:r w:rsidRPr="00015C73">
        <w:rPr>
          <w:sz w:val="24"/>
          <w:szCs w:val="24"/>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14:paraId="2E557FF3" w14:textId="77777777" w:rsidR="00015C73" w:rsidRPr="00015C73" w:rsidRDefault="00015C73" w:rsidP="00015C73">
      <w:pPr>
        <w:spacing w:line="240" w:lineRule="auto"/>
        <w:ind w:firstLine="567"/>
        <w:rPr>
          <w:sz w:val="24"/>
          <w:szCs w:val="24"/>
        </w:rPr>
      </w:pPr>
      <w:r w:rsidRPr="00015C73">
        <w:rPr>
          <w:sz w:val="24"/>
          <w:szCs w:val="24"/>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14:paraId="211A5476" w14:textId="77777777" w:rsidR="00015C73" w:rsidRPr="00015C73" w:rsidRDefault="00015C73" w:rsidP="00015C73">
      <w:pPr>
        <w:spacing w:line="240" w:lineRule="auto"/>
        <w:ind w:firstLine="567"/>
        <w:rPr>
          <w:sz w:val="24"/>
          <w:szCs w:val="24"/>
        </w:rPr>
      </w:pPr>
      <w:r w:rsidRPr="00015C73">
        <w:rPr>
          <w:sz w:val="24"/>
          <w:szCs w:val="24"/>
        </w:rPr>
        <w:t>проявляющий уважение к государственным символам России, праздникам;</w:t>
      </w:r>
    </w:p>
    <w:p w14:paraId="0A26FBC7" w14:textId="77777777" w:rsidR="00015C73" w:rsidRPr="00015C73" w:rsidRDefault="00015C73" w:rsidP="00015C73">
      <w:pPr>
        <w:spacing w:line="240" w:lineRule="auto"/>
        <w:ind w:firstLine="567"/>
        <w:rPr>
          <w:sz w:val="24"/>
          <w:szCs w:val="24"/>
        </w:rPr>
      </w:pPr>
      <w:r w:rsidRPr="00015C73">
        <w:rPr>
          <w:sz w:val="24"/>
          <w:szCs w:val="24"/>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14:paraId="1495AAA8" w14:textId="77777777" w:rsidR="00015C73" w:rsidRPr="00015C73" w:rsidRDefault="00015C73" w:rsidP="00015C73">
      <w:pPr>
        <w:spacing w:line="240" w:lineRule="auto"/>
        <w:ind w:firstLine="567"/>
        <w:rPr>
          <w:sz w:val="24"/>
          <w:szCs w:val="24"/>
        </w:rPr>
      </w:pPr>
      <w:r w:rsidRPr="00015C73">
        <w:rPr>
          <w:sz w:val="24"/>
          <w:szCs w:val="24"/>
        </w:rPr>
        <w:t>выражающий неприятие любой дискриминации граждан, проявлений экстремизма, терроризма, коррупции в обществе;</w:t>
      </w:r>
    </w:p>
    <w:p w14:paraId="4CC0ACB2" w14:textId="77777777" w:rsidR="00015C73" w:rsidRPr="00015C73" w:rsidRDefault="00015C73" w:rsidP="00015C73">
      <w:pPr>
        <w:spacing w:line="240" w:lineRule="auto"/>
        <w:ind w:firstLine="567"/>
        <w:rPr>
          <w:sz w:val="24"/>
          <w:szCs w:val="24"/>
        </w:rPr>
      </w:pPr>
      <w:r w:rsidRPr="00015C73">
        <w:rPr>
          <w:sz w:val="24"/>
          <w:szCs w:val="24"/>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p>
    <w:p w14:paraId="2C3A879C" w14:textId="77777777" w:rsidR="001A08EB" w:rsidRDefault="001A08EB" w:rsidP="00015C73">
      <w:pPr>
        <w:spacing w:line="240" w:lineRule="auto"/>
        <w:ind w:firstLine="567"/>
        <w:rPr>
          <w:b/>
          <w:sz w:val="24"/>
          <w:szCs w:val="24"/>
        </w:rPr>
      </w:pPr>
    </w:p>
    <w:p w14:paraId="5C8076CB" w14:textId="77777777" w:rsidR="001A08EB" w:rsidRDefault="001A08EB" w:rsidP="00015C73">
      <w:pPr>
        <w:spacing w:line="240" w:lineRule="auto"/>
        <w:ind w:firstLine="567"/>
        <w:rPr>
          <w:b/>
          <w:sz w:val="24"/>
          <w:szCs w:val="24"/>
        </w:rPr>
      </w:pPr>
    </w:p>
    <w:p w14:paraId="16AE1550" w14:textId="69FE5143" w:rsidR="00015C73" w:rsidRPr="0010021A" w:rsidRDefault="00015C73" w:rsidP="00015C73">
      <w:pPr>
        <w:spacing w:line="240" w:lineRule="auto"/>
        <w:ind w:firstLine="567"/>
        <w:rPr>
          <w:b/>
          <w:sz w:val="24"/>
          <w:szCs w:val="24"/>
        </w:rPr>
      </w:pPr>
      <w:r w:rsidRPr="0010021A">
        <w:rPr>
          <w:b/>
          <w:sz w:val="24"/>
          <w:szCs w:val="24"/>
        </w:rPr>
        <w:t>Патриотическое воспитание:</w:t>
      </w:r>
    </w:p>
    <w:p w14:paraId="2F746013" w14:textId="77777777" w:rsidR="00015C73" w:rsidRPr="00015C73" w:rsidRDefault="00015C73" w:rsidP="00015C73">
      <w:pPr>
        <w:spacing w:line="240" w:lineRule="auto"/>
        <w:ind w:firstLine="567"/>
        <w:rPr>
          <w:sz w:val="24"/>
          <w:szCs w:val="24"/>
        </w:rPr>
      </w:pPr>
      <w:bookmarkStart w:id="193" w:name="_Hlk126441483"/>
      <w:r w:rsidRPr="00015C73">
        <w:rPr>
          <w:sz w:val="24"/>
          <w:szCs w:val="24"/>
        </w:rPr>
        <w:t>сознающий свою национальную, этническую принадлежность, любящий свой народ, его традиции, культуру;</w:t>
      </w:r>
    </w:p>
    <w:p w14:paraId="1E9693B8" w14:textId="77777777" w:rsidR="00015C73" w:rsidRPr="00015C73" w:rsidRDefault="00015C73" w:rsidP="00015C73">
      <w:pPr>
        <w:spacing w:line="240" w:lineRule="auto"/>
        <w:ind w:firstLine="567"/>
        <w:rPr>
          <w:sz w:val="24"/>
          <w:szCs w:val="24"/>
        </w:rPr>
      </w:pPr>
      <w:r w:rsidRPr="00015C73">
        <w:rPr>
          <w:sz w:val="24"/>
          <w:szCs w:val="24"/>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14:paraId="11ADB304" w14:textId="77777777" w:rsidR="00015C73" w:rsidRPr="00015C73" w:rsidRDefault="00015C73" w:rsidP="00015C73">
      <w:pPr>
        <w:spacing w:line="240" w:lineRule="auto"/>
        <w:ind w:firstLine="567"/>
        <w:rPr>
          <w:sz w:val="24"/>
          <w:szCs w:val="24"/>
        </w:rPr>
      </w:pPr>
      <w:r w:rsidRPr="00015C73">
        <w:rPr>
          <w:sz w:val="24"/>
          <w:szCs w:val="24"/>
        </w:rPr>
        <w:t xml:space="preserve">проявляющий интерес к познанию родного языка, истории и культуры своего края, своего народа, других народов России; </w:t>
      </w:r>
    </w:p>
    <w:p w14:paraId="4FB96AA2" w14:textId="77777777" w:rsidR="00015C73" w:rsidRPr="00015C73" w:rsidRDefault="00015C73" w:rsidP="00015C73">
      <w:pPr>
        <w:spacing w:line="240" w:lineRule="auto"/>
        <w:ind w:firstLine="567"/>
        <w:rPr>
          <w:sz w:val="24"/>
          <w:szCs w:val="24"/>
        </w:rPr>
      </w:pPr>
      <w:r w:rsidRPr="00015C73">
        <w:rPr>
          <w:sz w:val="24"/>
          <w:szCs w:val="24"/>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14:paraId="173C9BF3" w14:textId="77777777" w:rsidR="00015C73" w:rsidRPr="0010021A" w:rsidRDefault="00015C73" w:rsidP="00015C73">
      <w:pPr>
        <w:spacing w:line="240" w:lineRule="auto"/>
        <w:ind w:firstLine="567"/>
        <w:rPr>
          <w:b/>
          <w:sz w:val="24"/>
          <w:szCs w:val="24"/>
        </w:rPr>
      </w:pPr>
      <w:r w:rsidRPr="00015C73">
        <w:rPr>
          <w:sz w:val="24"/>
          <w:szCs w:val="24"/>
        </w:rPr>
        <w:t xml:space="preserve">принимающий участие в мероприятиях </w:t>
      </w:r>
      <w:r w:rsidRPr="0010021A">
        <w:rPr>
          <w:sz w:val="24"/>
          <w:szCs w:val="24"/>
        </w:rPr>
        <w:t>патриотической направленности</w:t>
      </w:r>
      <w:r w:rsidRPr="0010021A">
        <w:rPr>
          <w:b/>
          <w:sz w:val="24"/>
          <w:szCs w:val="24"/>
        </w:rPr>
        <w:t>.</w:t>
      </w:r>
    </w:p>
    <w:bookmarkEnd w:id="193"/>
    <w:p w14:paraId="0B377D9E" w14:textId="190D06E8" w:rsidR="00015C73" w:rsidRPr="00015C73" w:rsidRDefault="00015C73" w:rsidP="00015C73">
      <w:pPr>
        <w:spacing w:line="240" w:lineRule="auto"/>
        <w:ind w:firstLine="567"/>
        <w:rPr>
          <w:sz w:val="24"/>
          <w:szCs w:val="24"/>
        </w:rPr>
      </w:pPr>
      <w:r w:rsidRPr="0010021A">
        <w:rPr>
          <w:b/>
          <w:bCs/>
          <w:sz w:val="24"/>
          <w:szCs w:val="24"/>
        </w:rPr>
        <w:t>Духовно-нравственное воспитание</w:t>
      </w:r>
      <w:r w:rsidRPr="00015C73">
        <w:rPr>
          <w:bCs/>
          <w:sz w:val="24"/>
          <w:szCs w:val="24"/>
        </w:rPr>
        <w:t>:</w:t>
      </w:r>
    </w:p>
    <w:p w14:paraId="6ADABCAF" w14:textId="77777777" w:rsidR="00015C73" w:rsidRPr="00015C73" w:rsidRDefault="00015C73" w:rsidP="00015C73">
      <w:pPr>
        <w:spacing w:line="240" w:lineRule="auto"/>
        <w:ind w:firstLine="567"/>
        <w:rPr>
          <w:sz w:val="24"/>
          <w:szCs w:val="24"/>
        </w:rPr>
      </w:pPr>
      <w:bookmarkStart w:id="194" w:name="_Hlk126441867"/>
      <w:r w:rsidRPr="00015C73">
        <w:rPr>
          <w:sz w:val="24"/>
          <w:szCs w:val="24"/>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14:paraId="64857ECE" w14:textId="77777777" w:rsidR="00015C73" w:rsidRPr="00015C73" w:rsidRDefault="00015C73" w:rsidP="00015C73">
      <w:pPr>
        <w:spacing w:line="240" w:lineRule="auto"/>
        <w:ind w:firstLine="567"/>
        <w:rPr>
          <w:sz w:val="24"/>
          <w:szCs w:val="24"/>
        </w:rPr>
      </w:pPr>
      <w:bookmarkStart w:id="195" w:name="_Hlk126441946"/>
      <w:bookmarkEnd w:id="194"/>
      <w:r w:rsidRPr="00015C73">
        <w:rPr>
          <w:sz w:val="24"/>
          <w:szCs w:val="24"/>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14:paraId="705EA124" w14:textId="77777777" w:rsidR="00015C73" w:rsidRPr="00015C73" w:rsidRDefault="00015C73" w:rsidP="00015C73">
      <w:pPr>
        <w:spacing w:line="240" w:lineRule="auto"/>
        <w:ind w:firstLine="567"/>
        <w:rPr>
          <w:sz w:val="24"/>
          <w:szCs w:val="24"/>
        </w:rPr>
      </w:pPr>
      <w:bookmarkStart w:id="196" w:name="_Hlk126442040"/>
      <w:bookmarkEnd w:id="195"/>
      <w:r w:rsidRPr="00015C73">
        <w:rPr>
          <w:sz w:val="24"/>
          <w:szCs w:val="24"/>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14:paraId="7958C907" w14:textId="77777777" w:rsidR="00015C73" w:rsidRPr="00015C73" w:rsidRDefault="00015C73" w:rsidP="00015C73">
      <w:pPr>
        <w:spacing w:line="240" w:lineRule="auto"/>
        <w:ind w:firstLine="567"/>
        <w:rPr>
          <w:sz w:val="24"/>
          <w:szCs w:val="24"/>
        </w:rPr>
      </w:pPr>
      <w:bookmarkStart w:id="197" w:name="_Hlk126442070"/>
      <w:bookmarkEnd w:id="196"/>
      <w:r w:rsidRPr="00015C73">
        <w:rPr>
          <w:sz w:val="24"/>
          <w:szCs w:val="24"/>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14:paraId="5E25018F" w14:textId="77777777" w:rsidR="00015C73" w:rsidRPr="00015C73" w:rsidRDefault="00015C73" w:rsidP="00015C73">
      <w:pPr>
        <w:spacing w:line="240" w:lineRule="auto"/>
        <w:ind w:firstLine="567"/>
        <w:rPr>
          <w:sz w:val="24"/>
          <w:szCs w:val="24"/>
        </w:rPr>
      </w:pPr>
      <w:bookmarkStart w:id="198" w:name="_Hlk126442124"/>
      <w:bookmarkEnd w:id="197"/>
      <w:r w:rsidRPr="00015C73">
        <w:rPr>
          <w:sz w:val="24"/>
          <w:szCs w:val="24"/>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14:paraId="4CB9BA11" w14:textId="77777777" w:rsidR="00015C73" w:rsidRPr="00015C73" w:rsidRDefault="00015C73" w:rsidP="00015C73">
      <w:pPr>
        <w:spacing w:line="240" w:lineRule="auto"/>
        <w:ind w:firstLine="567"/>
        <w:rPr>
          <w:sz w:val="24"/>
          <w:szCs w:val="24"/>
        </w:rPr>
      </w:pPr>
      <w:r w:rsidRPr="00015C73">
        <w:rPr>
          <w:sz w:val="24"/>
          <w:szCs w:val="24"/>
        </w:rPr>
        <w:t>проявляющий интерес к чтению, к родному языку, русскому языку и литературе как части духовной культуры своего народа, российского общества.</w:t>
      </w:r>
    </w:p>
    <w:bookmarkEnd w:id="198"/>
    <w:p w14:paraId="0C240654" w14:textId="1F925F37" w:rsidR="00015C73" w:rsidRPr="00015C73" w:rsidRDefault="00015C73" w:rsidP="00015C73">
      <w:pPr>
        <w:spacing w:line="240" w:lineRule="auto"/>
        <w:ind w:firstLine="567"/>
        <w:rPr>
          <w:sz w:val="24"/>
          <w:szCs w:val="24"/>
        </w:rPr>
      </w:pPr>
      <w:r w:rsidRPr="0010021A">
        <w:rPr>
          <w:b/>
          <w:bCs/>
          <w:sz w:val="24"/>
          <w:szCs w:val="24"/>
        </w:rPr>
        <w:t>Эстетическое воспитание</w:t>
      </w:r>
      <w:r w:rsidRPr="00015C73">
        <w:rPr>
          <w:bCs/>
          <w:sz w:val="24"/>
          <w:szCs w:val="24"/>
        </w:rPr>
        <w:t>:</w:t>
      </w:r>
    </w:p>
    <w:p w14:paraId="5D138A6C" w14:textId="77777777" w:rsidR="00015C73" w:rsidRPr="00015C73" w:rsidRDefault="00015C73" w:rsidP="00015C73">
      <w:pPr>
        <w:spacing w:line="240" w:lineRule="auto"/>
        <w:ind w:firstLine="567"/>
        <w:rPr>
          <w:sz w:val="24"/>
          <w:szCs w:val="24"/>
        </w:rPr>
      </w:pPr>
      <w:bookmarkStart w:id="199" w:name="_Hlk126442283"/>
      <w:r w:rsidRPr="00015C73">
        <w:rPr>
          <w:sz w:val="24"/>
          <w:szCs w:val="24"/>
        </w:rPr>
        <w:t xml:space="preserve">выражающий понимание ценности отечественного и мирового искусства, народных традиций и народного творчества в искусстве; </w:t>
      </w:r>
    </w:p>
    <w:p w14:paraId="51B23D21" w14:textId="77777777" w:rsidR="00015C73" w:rsidRPr="00015C73" w:rsidRDefault="00015C73" w:rsidP="00015C73">
      <w:pPr>
        <w:spacing w:line="240" w:lineRule="auto"/>
        <w:ind w:firstLine="567"/>
        <w:rPr>
          <w:sz w:val="24"/>
          <w:szCs w:val="24"/>
        </w:rPr>
      </w:pPr>
      <w:r w:rsidRPr="00015C73">
        <w:rPr>
          <w:sz w:val="24"/>
          <w:szCs w:val="24"/>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14:paraId="3DE00A68" w14:textId="77777777" w:rsidR="00015C73" w:rsidRPr="00015C73" w:rsidRDefault="00015C73" w:rsidP="00015C73">
      <w:pPr>
        <w:spacing w:line="240" w:lineRule="auto"/>
        <w:ind w:firstLine="567"/>
        <w:rPr>
          <w:sz w:val="24"/>
          <w:szCs w:val="24"/>
        </w:rPr>
      </w:pPr>
      <w:r w:rsidRPr="00015C73">
        <w:rPr>
          <w:sz w:val="24"/>
          <w:szCs w:val="24"/>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14:paraId="56FC1571" w14:textId="77777777" w:rsidR="00015C73" w:rsidRPr="00015C73" w:rsidRDefault="00015C73" w:rsidP="00015C73">
      <w:pPr>
        <w:spacing w:line="240" w:lineRule="auto"/>
        <w:ind w:firstLine="567"/>
        <w:rPr>
          <w:sz w:val="24"/>
          <w:szCs w:val="24"/>
        </w:rPr>
      </w:pPr>
      <w:r w:rsidRPr="00015C73">
        <w:rPr>
          <w:sz w:val="24"/>
          <w:szCs w:val="24"/>
        </w:rPr>
        <w:t>ориентированный на самовыражение в разных видах искусства, в художественном творчестве.</w:t>
      </w:r>
    </w:p>
    <w:bookmarkEnd w:id="199"/>
    <w:p w14:paraId="1FCF6BD7" w14:textId="408F09C0" w:rsidR="00015C73" w:rsidRPr="00015C73" w:rsidRDefault="00015C73" w:rsidP="00015C73">
      <w:pPr>
        <w:spacing w:line="240" w:lineRule="auto"/>
        <w:ind w:firstLine="567"/>
        <w:rPr>
          <w:sz w:val="24"/>
          <w:szCs w:val="24"/>
        </w:rPr>
      </w:pPr>
      <w:r w:rsidRPr="0010021A">
        <w:rPr>
          <w:b/>
          <w:bCs/>
          <w:sz w:val="24"/>
          <w:szCs w:val="24"/>
        </w:rPr>
        <w:t>Физическое воспитание</w:t>
      </w:r>
      <w:r w:rsidRPr="00015C73">
        <w:rPr>
          <w:bCs/>
          <w:sz w:val="24"/>
          <w:szCs w:val="24"/>
        </w:rPr>
        <w:t>, формирование культуры здоровья и эмоционального благополучия:</w:t>
      </w:r>
    </w:p>
    <w:p w14:paraId="7368DE22" w14:textId="77777777" w:rsidR="00015C73" w:rsidRPr="00015C73" w:rsidRDefault="00015C73" w:rsidP="00015C73">
      <w:pPr>
        <w:spacing w:line="240" w:lineRule="auto"/>
        <w:ind w:firstLine="567"/>
        <w:rPr>
          <w:sz w:val="24"/>
          <w:szCs w:val="24"/>
        </w:rPr>
      </w:pPr>
      <w:bookmarkStart w:id="200" w:name="_Hlk126442442"/>
      <w:r w:rsidRPr="00015C73">
        <w:rPr>
          <w:sz w:val="24"/>
          <w:szCs w:val="24"/>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14:paraId="191EC60D" w14:textId="77777777" w:rsidR="00015C73" w:rsidRPr="00015C73" w:rsidRDefault="00015C73" w:rsidP="00015C73">
      <w:pPr>
        <w:spacing w:line="240" w:lineRule="auto"/>
        <w:ind w:firstLine="567"/>
        <w:rPr>
          <w:sz w:val="24"/>
          <w:szCs w:val="24"/>
        </w:rPr>
      </w:pPr>
      <w:r w:rsidRPr="00015C73">
        <w:rPr>
          <w:sz w:val="24"/>
          <w:szCs w:val="24"/>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14:paraId="4CA09266" w14:textId="77777777" w:rsidR="00015C73" w:rsidRPr="00015C73" w:rsidRDefault="00015C73" w:rsidP="00015C73">
      <w:pPr>
        <w:spacing w:line="240" w:lineRule="auto"/>
        <w:ind w:firstLine="567"/>
        <w:rPr>
          <w:sz w:val="24"/>
          <w:szCs w:val="24"/>
        </w:rPr>
      </w:pPr>
      <w:r w:rsidRPr="00015C73">
        <w:rPr>
          <w:sz w:val="24"/>
          <w:szCs w:val="24"/>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14:paraId="471D3D4E" w14:textId="77777777" w:rsidR="00015C73" w:rsidRPr="00015C73" w:rsidRDefault="00015C73" w:rsidP="00015C73">
      <w:pPr>
        <w:spacing w:line="240" w:lineRule="auto"/>
        <w:ind w:firstLine="567"/>
        <w:rPr>
          <w:sz w:val="24"/>
          <w:szCs w:val="24"/>
        </w:rPr>
      </w:pPr>
      <w:r w:rsidRPr="00015C73">
        <w:rPr>
          <w:sz w:val="24"/>
          <w:szCs w:val="24"/>
        </w:rPr>
        <w:t>умеющий осознавать физическое и эмоциональное состояние (своё и других людей), стремящийся управлять собственным эмоциональным состоянием;</w:t>
      </w:r>
    </w:p>
    <w:p w14:paraId="47C5A28A" w14:textId="77777777" w:rsidR="00015C73" w:rsidRPr="00015C73" w:rsidRDefault="00015C73" w:rsidP="00015C73">
      <w:pPr>
        <w:spacing w:line="240" w:lineRule="auto"/>
        <w:ind w:firstLine="567"/>
        <w:rPr>
          <w:sz w:val="24"/>
          <w:szCs w:val="24"/>
        </w:rPr>
      </w:pPr>
      <w:bookmarkStart w:id="201" w:name="_Hlk126442479"/>
      <w:bookmarkEnd w:id="200"/>
      <w:r w:rsidRPr="00015C73">
        <w:rPr>
          <w:sz w:val="24"/>
          <w:szCs w:val="24"/>
        </w:rPr>
        <w:t>способный адаптироваться к меняющимся социальным, информационным и природным условиям, стрессовым ситуациям.</w:t>
      </w:r>
    </w:p>
    <w:bookmarkEnd w:id="201"/>
    <w:p w14:paraId="03F973BC" w14:textId="33D7DACA" w:rsidR="00015C73" w:rsidRPr="0010021A" w:rsidRDefault="00015C73" w:rsidP="00015C73">
      <w:pPr>
        <w:spacing w:line="240" w:lineRule="auto"/>
        <w:ind w:firstLine="567"/>
        <w:rPr>
          <w:b/>
          <w:sz w:val="24"/>
          <w:szCs w:val="24"/>
        </w:rPr>
      </w:pPr>
      <w:r w:rsidRPr="0010021A">
        <w:rPr>
          <w:b/>
          <w:bCs/>
          <w:sz w:val="24"/>
          <w:szCs w:val="24"/>
        </w:rPr>
        <w:t>Трудовое воспитание:</w:t>
      </w:r>
    </w:p>
    <w:p w14:paraId="13D9A07B" w14:textId="77777777" w:rsidR="00015C73" w:rsidRPr="00015C73" w:rsidRDefault="00015C73" w:rsidP="00015C73">
      <w:pPr>
        <w:spacing w:line="240" w:lineRule="auto"/>
        <w:ind w:firstLine="567"/>
        <w:rPr>
          <w:sz w:val="24"/>
          <w:szCs w:val="24"/>
        </w:rPr>
      </w:pPr>
      <w:bookmarkStart w:id="202" w:name="_Hlk126442623"/>
      <w:r w:rsidRPr="00015C73">
        <w:rPr>
          <w:sz w:val="24"/>
          <w:szCs w:val="24"/>
        </w:rPr>
        <w:t>уважающий труд, результаты своего труда, труда других людей;</w:t>
      </w:r>
    </w:p>
    <w:p w14:paraId="1EEE5678" w14:textId="77777777" w:rsidR="00015C73" w:rsidRPr="00015C73" w:rsidRDefault="00015C73" w:rsidP="00015C73">
      <w:pPr>
        <w:spacing w:line="240" w:lineRule="auto"/>
        <w:ind w:firstLine="567"/>
        <w:rPr>
          <w:sz w:val="24"/>
          <w:szCs w:val="24"/>
        </w:rPr>
      </w:pPr>
      <w:r w:rsidRPr="00015C73">
        <w:rPr>
          <w:sz w:val="24"/>
          <w:szCs w:val="24"/>
        </w:rPr>
        <w:t>проявляющий интерес к практическому изучению профессий и труда различного рода, в том числе на основе применения предметных знаний;</w:t>
      </w:r>
    </w:p>
    <w:p w14:paraId="3877ED85" w14:textId="77777777" w:rsidR="00015C73" w:rsidRPr="00015C73" w:rsidRDefault="00015C73" w:rsidP="00015C73">
      <w:pPr>
        <w:spacing w:line="240" w:lineRule="auto"/>
        <w:ind w:firstLine="567"/>
        <w:rPr>
          <w:sz w:val="24"/>
          <w:szCs w:val="24"/>
        </w:rPr>
      </w:pPr>
      <w:r w:rsidRPr="00015C73">
        <w:rPr>
          <w:sz w:val="24"/>
          <w:szCs w:val="24"/>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14:paraId="6BDFDC6F" w14:textId="77777777" w:rsidR="00015C73" w:rsidRPr="00015C73" w:rsidRDefault="00015C73" w:rsidP="00015C73">
      <w:pPr>
        <w:spacing w:line="240" w:lineRule="auto"/>
        <w:ind w:firstLine="567"/>
        <w:rPr>
          <w:sz w:val="24"/>
          <w:szCs w:val="24"/>
        </w:rPr>
      </w:pPr>
      <w:r w:rsidRPr="00015C73">
        <w:rPr>
          <w:sz w:val="24"/>
          <w:szCs w:val="24"/>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14:paraId="0618755B" w14:textId="77777777" w:rsidR="00015C73" w:rsidRPr="00015C73" w:rsidRDefault="00015C73" w:rsidP="00015C73">
      <w:pPr>
        <w:spacing w:line="240" w:lineRule="auto"/>
        <w:ind w:firstLine="567"/>
        <w:rPr>
          <w:sz w:val="24"/>
          <w:szCs w:val="24"/>
        </w:rPr>
      </w:pPr>
      <w:r w:rsidRPr="00015C73">
        <w:rPr>
          <w:sz w:val="24"/>
          <w:szCs w:val="24"/>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bookmarkEnd w:id="202"/>
    <w:p w14:paraId="735ACE3E" w14:textId="5DA17F2E" w:rsidR="00015C73" w:rsidRPr="0010021A" w:rsidRDefault="00015C73" w:rsidP="00015C73">
      <w:pPr>
        <w:spacing w:line="240" w:lineRule="auto"/>
        <w:ind w:firstLine="567"/>
        <w:rPr>
          <w:b/>
          <w:bCs/>
          <w:sz w:val="24"/>
          <w:szCs w:val="24"/>
        </w:rPr>
      </w:pPr>
      <w:r w:rsidRPr="0010021A">
        <w:rPr>
          <w:b/>
          <w:bCs/>
          <w:sz w:val="24"/>
          <w:szCs w:val="24"/>
        </w:rPr>
        <w:t>Экологическое воспитание:</w:t>
      </w:r>
    </w:p>
    <w:p w14:paraId="7DA70479" w14:textId="77777777" w:rsidR="00015C73" w:rsidRPr="00015C73" w:rsidRDefault="00015C73" w:rsidP="00015C73">
      <w:pPr>
        <w:spacing w:line="240" w:lineRule="auto"/>
        <w:ind w:firstLine="567"/>
        <w:rPr>
          <w:sz w:val="24"/>
          <w:szCs w:val="24"/>
        </w:rPr>
      </w:pPr>
      <w:bookmarkStart w:id="203" w:name="_Hlk126442730"/>
      <w:r w:rsidRPr="00015C73">
        <w:rPr>
          <w:sz w:val="24"/>
          <w:szCs w:val="24"/>
        </w:rPr>
        <w:t>понимающий значение и глобальный характер экологических проблем, путей их решения, значение экологической культуры человека, общества;</w:t>
      </w:r>
    </w:p>
    <w:p w14:paraId="0B63A227" w14:textId="77777777" w:rsidR="00015C73" w:rsidRPr="00015C73" w:rsidRDefault="00015C73" w:rsidP="00015C73">
      <w:pPr>
        <w:spacing w:line="240" w:lineRule="auto"/>
        <w:ind w:firstLine="567"/>
        <w:rPr>
          <w:sz w:val="24"/>
          <w:szCs w:val="24"/>
        </w:rPr>
      </w:pPr>
      <w:r w:rsidRPr="00015C73">
        <w:rPr>
          <w:sz w:val="24"/>
          <w:szCs w:val="24"/>
        </w:rPr>
        <w:t>сознающий свою ответственность как гражданина и потребителя в условиях взаимосвязи природной, технологической и социальной сред;</w:t>
      </w:r>
    </w:p>
    <w:p w14:paraId="08505FF4" w14:textId="77777777" w:rsidR="00015C73" w:rsidRPr="00015C73" w:rsidRDefault="00015C73" w:rsidP="00015C73">
      <w:pPr>
        <w:spacing w:line="240" w:lineRule="auto"/>
        <w:ind w:firstLine="567"/>
        <w:rPr>
          <w:sz w:val="24"/>
          <w:szCs w:val="24"/>
        </w:rPr>
      </w:pPr>
      <w:r w:rsidRPr="00015C73">
        <w:rPr>
          <w:sz w:val="24"/>
          <w:szCs w:val="24"/>
        </w:rPr>
        <w:t>выражающий активное неприятие действий, приносящих вред природе;</w:t>
      </w:r>
    </w:p>
    <w:p w14:paraId="0E7DC672" w14:textId="77777777" w:rsidR="00015C73" w:rsidRPr="00015C73" w:rsidRDefault="00015C73" w:rsidP="00015C73">
      <w:pPr>
        <w:spacing w:line="240" w:lineRule="auto"/>
        <w:ind w:firstLine="567"/>
        <w:rPr>
          <w:sz w:val="24"/>
          <w:szCs w:val="24"/>
        </w:rPr>
      </w:pPr>
      <w:r w:rsidRPr="00015C73">
        <w:rPr>
          <w:sz w:val="24"/>
          <w:szCs w:val="24"/>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14:paraId="0A32BCBD" w14:textId="77777777" w:rsidR="00015C73" w:rsidRPr="00015C73" w:rsidRDefault="00015C73" w:rsidP="00015C73">
      <w:pPr>
        <w:spacing w:line="240" w:lineRule="auto"/>
        <w:ind w:firstLine="567"/>
        <w:rPr>
          <w:sz w:val="24"/>
          <w:szCs w:val="24"/>
        </w:rPr>
      </w:pPr>
      <w:r w:rsidRPr="00015C73">
        <w:rPr>
          <w:sz w:val="24"/>
          <w:szCs w:val="24"/>
        </w:rPr>
        <w:t>участвующий в практической деятельности экологической, природоохранной направленности.</w:t>
      </w:r>
    </w:p>
    <w:bookmarkEnd w:id="203"/>
    <w:p w14:paraId="577F5069" w14:textId="1A2BD122" w:rsidR="00015C73" w:rsidRPr="0010021A" w:rsidRDefault="00015C73" w:rsidP="00015C73">
      <w:pPr>
        <w:spacing w:line="240" w:lineRule="auto"/>
        <w:ind w:firstLine="567"/>
        <w:rPr>
          <w:b/>
          <w:sz w:val="24"/>
          <w:szCs w:val="24"/>
        </w:rPr>
      </w:pPr>
      <w:r w:rsidRPr="0010021A">
        <w:rPr>
          <w:b/>
          <w:bCs/>
          <w:sz w:val="24"/>
          <w:szCs w:val="24"/>
        </w:rPr>
        <w:t>Ценности научного познания:</w:t>
      </w:r>
    </w:p>
    <w:p w14:paraId="4A3CBD5C" w14:textId="77777777" w:rsidR="00015C73" w:rsidRPr="00015C73" w:rsidRDefault="00015C73" w:rsidP="00015C73">
      <w:pPr>
        <w:spacing w:line="240" w:lineRule="auto"/>
        <w:ind w:firstLine="567"/>
        <w:rPr>
          <w:sz w:val="24"/>
          <w:szCs w:val="24"/>
        </w:rPr>
      </w:pPr>
      <w:bookmarkStart w:id="204" w:name="_Hlk126443003"/>
      <w:r w:rsidRPr="00015C73">
        <w:rPr>
          <w:sz w:val="24"/>
          <w:szCs w:val="24"/>
        </w:rPr>
        <w:t>выражающий познавательные интересы в разных предметных областях с учётом индивидуальных интересов, способностей, достижений;</w:t>
      </w:r>
    </w:p>
    <w:p w14:paraId="17395DDF" w14:textId="77777777" w:rsidR="00015C73" w:rsidRPr="00015C73" w:rsidRDefault="00015C73" w:rsidP="00015C73">
      <w:pPr>
        <w:spacing w:line="240" w:lineRule="auto"/>
        <w:ind w:firstLine="567"/>
        <w:rPr>
          <w:sz w:val="24"/>
          <w:szCs w:val="24"/>
        </w:rPr>
      </w:pPr>
      <w:r w:rsidRPr="00015C73">
        <w:rPr>
          <w:sz w:val="24"/>
          <w:szCs w:val="24"/>
        </w:rPr>
        <w:t>ориентированный в деятельности на научные знания о природе и обществе, взаимосвязях человека с природной и социальной средой;</w:t>
      </w:r>
    </w:p>
    <w:p w14:paraId="0ED2F9A0" w14:textId="77777777" w:rsidR="00015C73" w:rsidRPr="00015C73" w:rsidRDefault="00015C73" w:rsidP="00015C73">
      <w:pPr>
        <w:spacing w:line="240" w:lineRule="auto"/>
        <w:ind w:firstLine="567"/>
        <w:rPr>
          <w:sz w:val="24"/>
          <w:szCs w:val="24"/>
        </w:rPr>
      </w:pPr>
      <w:r w:rsidRPr="00015C73">
        <w:rPr>
          <w:sz w:val="24"/>
          <w:szCs w:val="24"/>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14:paraId="4EBF18C9" w14:textId="77777777" w:rsidR="00015C73" w:rsidRPr="00015C73" w:rsidRDefault="00015C73" w:rsidP="00015C73">
      <w:pPr>
        <w:spacing w:line="240" w:lineRule="auto"/>
        <w:ind w:firstLine="567"/>
        <w:rPr>
          <w:sz w:val="24"/>
          <w:szCs w:val="24"/>
        </w:rPr>
      </w:pPr>
      <w:r w:rsidRPr="00015C73">
        <w:rPr>
          <w:sz w:val="24"/>
          <w:szCs w:val="24"/>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bookmarkEnd w:id="204"/>
    <w:p w14:paraId="788AC336" w14:textId="5B131278" w:rsidR="0010021A" w:rsidRDefault="0010021A" w:rsidP="001A08EB">
      <w:pPr>
        <w:spacing w:line="240" w:lineRule="auto"/>
        <w:ind w:firstLine="0"/>
        <w:rPr>
          <w:sz w:val="24"/>
          <w:szCs w:val="24"/>
        </w:rPr>
      </w:pPr>
    </w:p>
    <w:p w14:paraId="1426B090" w14:textId="7FB9C9A8" w:rsidR="00015C73" w:rsidRDefault="0010021A" w:rsidP="0010021A">
      <w:pPr>
        <w:spacing w:line="240" w:lineRule="auto"/>
        <w:ind w:firstLine="567"/>
        <w:jc w:val="center"/>
        <w:rPr>
          <w:b/>
          <w:sz w:val="24"/>
          <w:szCs w:val="24"/>
        </w:rPr>
      </w:pPr>
      <w:r>
        <w:rPr>
          <w:b/>
          <w:sz w:val="24"/>
          <w:szCs w:val="24"/>
        </w:rPr>
        <w:t>Содержательный раздел</w:t>
      </w:r>
    </w:p>
    <w:p w14:paraId="157A30E4" w14:textId="77777777" w:rsidR="0010021A" w:rsidRPr="0010021A" w:rsidRDefault="0010021A" w:rsidP="0010021A">
      <w:pPr>
        <w:spacing w:line="240" w:lineRule="auto"/>
        <w:ind w:firstLine="567"/>
        <w:jc w:val="center"/>
        <w:rPr>
          <w:b/>
          <w:sz w:val="24"/>
          <w:szCs w:val="24"/>
        </w:rPr>
      </w:pPr>
    </w:p>
    <w:p w14:paraId="4DA4C4DA" w14:textId="77777777" w:rsidR="0010021A" w:rsidRDefault="0010021A" w:rsidP="00015C73">
      <w:pPr>
        <w:spacing w:line="240" w:lineRule="auto"/>
        <w:ind w:firstLine="567"/>
        <w:rPr>
          <w:sz w:val="24"/>
          <w:szCs w:val="24"/>
        </w:rPr>
      </w:pPr>
    </w:p>
    <w:p w14:paraId="2B503A1D" w14:textId="5F7ADEE6" w:rsidR="00015C73" w:rsidRPr="00015C73" w:rsidRDefault="00015C73" w:rsidP="00015C73">
      <w:pPr>
        <w:spacing w:line="240" w:lineRule="auto"/>
        <w:ind w:firstLine="567"/>
        <w:rPr>
          <w:sz w:val="24"/>
          <w:szCs w:val="24"/>
        </w:rPr>
      </w:pPr>
      <w:r w:rsidRPr="00015C73">
        <w:rPr>
          <w:sz w:val="24"/>
          <w:szCs w:val="24"/>
        </w:rPr>
        <w:t>Ук</w:t>
      </w:r>
      <w:r w:rsidR="0010021A">
        <w:rPr>
          <w:sz w:val="24"/>
          <w:szCs w:val="24"/>
        </w:rPr>
        <w:t xml:space="preserve">лад </w:t>
      </w:r>
      <w:r w:rsidR="003D595B">
        <w:rPr>
          <w:sz w:val="24"/>
          <w:szCs w:val="24"/>
        </w:rPr>
        <w:t>школы</w:t>
      </w:r>
      <w:r w:rsidR="0010021A">
        <w:rPr>
          <w:sz w:val="24"/>
          <w:szCs w:val="24"/>
        </w:rPr>
        <w:t>:</w:t>
      </w:r>
    </w:p>
    <w:p w14:paraId="45A05C5B" w14:textId="41EBF6CB" w:rsidR="0010021A" w:rsidRDefault="00015C73" w:rsidP="0010021A">
      <w:pPr>
        <w:spacing w:line="240" w:lineRule="auto"/>
        <w:ind w:firstLine="567"/>
        <w:rPr>
          <w:sz w:val="24"/>
          <w:szCs w:val="24"/>
        </w:rPr>
      </w:pPr>
      <w:r w:rsidRPr="00015C73">
        <w:rPr>
          <w:sz w:val="24"/>
          <w:szCs w:val="24"/>
        </w:rPr>
        <w:t xml:space="preserve">Уклад задаёт порядок жизни образовательной организации и аккумулирует ключевые характеристики, определяющие особенности воспитательного процесса. </w:t>
      </w:r>
    </w:p>
    <w:p w14:paraId="4A700AA0" w14:textId="77777777" w:rsidR="0010021A" w:rsidRPr="007D21FB" w:rsidRDefault="00015C73" w:rsidP="0010021A">
      <w:pPr>
        <w:spacing w:line="240" w:lineRule="auto"/>
        <w:ind w:firstLine="567"/>
        <w:rPr>
          <w:sz w:val="24"/>
          <w:szCs w:val="24"/>
        </w:rPr>
      </w:pPr>
      <w:r w:rsidRPr="007D21FB">
        <w:rPr>
          <w:sz w:val="24"/>
          <w:szCs w:val="24"/>
        </w:rPr>
        <w:t>Ниже приведён перечень ряда основных и дополнительных характеристик, значимых для описания уклада, особенностей условий воспитания в образовательной организации.</w:t>
      </w:r>
    </w:p>
    <w:p w14:paraId="5EFE3520" w14:textId="7727BC4F" w:rsidR="00015C73" w:rsidRPr="007D21FB" w:rsidRDefault="00015C73" w:rsidP="0010021A">
      <w:pPr>
        <w:spacing w:line="240" w:lineRule="auto"/>
        <w:ind w:firstLine="567"/>
        <w:rPr>
          <w:sz w:val="24"/>
          <w:szCs w:val="24"/>
        </w:rPr>
      </w:pPr>
      <w:r w:rsidRPr="007D21FB">
        <w:rPr>
          <w:sz w:val="24"/>
          <w:szCs w:val="24"/>
        </w:rPr>
        <w:t>Основные характеристики (целесообразно учитывать в описании):</w:t>
      </w:r>
    </w:p>
    <w:p w14:paraId="5948ECFB" w14:textId="77777777" w:rsidR="00015C73" w:rsidRPr="007D21FB" w:rsidRDefault="00015C73" w:rsidP="00015C73">
      <w:pPr>
        <w:spacing w:line="240" w:lineRule="auto"/>
        <w:ind w:firstLine="567"/>
        <w:rPr>
          <w:sz w:val="24"/>
          <w:szCs w:val="24"/>
        </w:rPr>
      </w:pPr>
      <w:r w:rsidRPr="007D21FB">
        <w:rPr>
          <w:sz w:val="24"/>
          <w:szCs w:val="24"/>
        </w:rPr>
        <w:t>основные вехи истории образовательной организации, выдающиеся события, деятели в её истории;</w:t>
      </w:r>
    </w:p>
    <w:p w14:paraId="5DB849A6" w14:textId="77777777" w:rsidR="00015C73" w:rsidRPr="007D21FB" w:rsidRDefault="00015C73" w:rsidP="00015C73">
      <w:pPr>
        <w:spacing w:line="240" w:lineRule="auto"/>
        <w:ind w:firstLine="567"/>
        <w:rPr>
          <w:sz w:val="24"/>
          <w:szCs w:val="24"/>
        </w:rPr>
      </w:pPr>
      <w:r w:rsidRPr="007D21FB">
        <w:rPr>
          <w:sz w:val="24"/>
          <w:szCs w:val="24"/>
        </w:rPr>
        <w:t>цель образовательной организации в самосознании её педагогического коллектива;</w:t>
      </w:r>
    </w:p>
    <w:p w14:paraId="01EE57CD" w14:textId="37150F30" w:rsidR="00015C73" w:rsidRPr="00015C73" w:rsidRDefault="00015C73" w:rsidP="00015C73">
      <w:pPr>
        <w:spacing w:line="240" w:lineRule="auto"/>
        <w:ind w:firstLine="567"/>
        <w:rPr>
          <w:sz w:val="24"/>
          <w:szCs w:val="24"/>
        </w:rPr>
      </w:pPr>
      <w:r w:rsidRPr="007D21FB">
        <w:rPr>
          <w:sz w:val="24"/>
          <w:szCs w:val="24"/>
        </w:rPr>
        <w:t xml:space="preserve">наиболее значимые традиционные дела, события, мероприятия в </w:t>
      </w:r>
      <w:r w:rsidR="003D595B" w:rsidRPr="007D21FB">
        <w:rPr>
          <w:sz w:val="24"/>
          <w:szCs w:val="24"/>
        </w:rPr>
        <w:t>школе</w:t>
      </w:r>
      <w:r w:rsidRPr="00015C73">
        <w:rPr>
          <w:sz w:val="24"/>
          <w:szCs w:val="24"/>
        </w:rPr>
        <w:t>, составляющие основу воспитательной системы;</w:t>
      </w:r>
    </w:p>
    <w:p w14:paraId="2FAAF591" w14:textId="77777777" w:rsidR="00015C73" w:rsidRPr="00015C73" w:rsidRDefault="00015C73" w:rsidP="00015C73">
      <w:pPr>
        <w:spacing w:line="240" w:lineRule="auto"/>
        <w:ind w:firstLine="567"/>
        <w:rPr>
          <w:sz w:val="24"/>
          <w:szCs w:val="24"/>
        </w:rPr>
      </w:pPr>
      <w:r w:rsidRPr="00015C73">
        <w:rPr>
          <w:sz w:val="24"/>
          <w:szCs w:val="24"/>
        </w:rPr>
        <w:t>традиции и ритуалы, символика, особые нормы этикета в образовательной организации;</w:t>
      </w:r>
    </w:p>
    <w:p w14:paraId="4C9B87F4" w14:textId="77777777" w:rsidR="00015C73" w:rsidRPr="00015C73" w:rsidRDefault="00015C73" w:rsidP="00015C73">
      <w:pPr>
        <w:spacing w:line="240" w:lineRule="auto"/>
        <w:ind w:firstLine="567"/>
        <w:rPr>
          <w:sz w:val="24"/>
          <w:szCs w:val="24"/>
        </w:rPr>
      </w:pPr>
      <w:r w:rsidRPr="00015C73">
        <w:rPr>
          <w:sz w:val="24"/>
          <w:szCs w:val="24"/>
        </w:rPr>
        <w:t>социальные партнёры образовательной организации, их роль, возможности в развитии, совершенствовании условий воспитания, воспитательной деятельности;</w:t>
      </w:r>
    </w:p>
    <w:p w14:paraId="05BB890A" w14:textId="77777777" w:rsidR="00015C73" w:rsidRPr="00015C73" w:rsidRDefault="00015C73" w:rsidP="00015C73">
      <w:pPr>
        <w:spacing w:line="240" w:lineRule="auto"/>
        <w:ind w:firstLine="567"/>
        <w:rPr>
          <w:sz w:val="24"/>
          <w:szCs w:val="24"/>
        </w:rPr>
      </w:pPr>
      <w:r w:rsidRPr="00015C73">
        <w:rPr>
          <w:sz w:val="24"/>
          <w:szCs w:val="24"/>
        </w:rPr>
        <w:t>значимые для воспитания проекты и программы, в которых образовательная организация уже участвует или планирует участвовать (федеральные, региональные, муниципальные, международные, сетевые и другие), включённые в систему воспитательной деятельности;</w:t>
      </w:r>
    </w:p>
    <w:p w14:paraId="0684FF9B" w14:textId="77777777" w:rsidR="00015C73" w:rsidRPr="00015C73" w:rsidRDefault="00015C73" w:rsidP="00015C73">
      <w:pPr>
        <w:spacing w:line="240" w:lineRule="auto"/>
        <w:ind w:firstLine="567"/>
        <w:rPr>
          <w:sz w:val="24"/>
          <w:szCs w:val="24"/>
        </w:rPr>
      </w:pPr>
      <w:r w:rsidRPr="00015C73">
        <w:rPr>
          <w:sz w:val="24"/>
          <w:szCs w:val="24"/>
        </w:rPr>
        <w:t>реализуемые инновационные, перспективные воспитательные практики, определяющие «уникальность» образовательной организации; результаты их реализации, трансляции в системе образования;</w:t>
      </w:r>
    </w:p>
    <w:p w14:paraId="374E8EE9" w14:textId="77777777" w:rsidR="00015C73" w:rsidRPr="00015C73" w:rsidRDefault="00015C73" w:rsidP="00015C73">
      <w:pPr>
        <w:spacing w:line="240" w:lineRule="auto"/>
        <w:ind w:firstLine="567"/>
        <w:rPr>
          <w:sz w:val="24"/>
          <w:szCs w:val="24"/>
        </w:rPr>
      </w:pPr>
      <w:r w:rsidRPr="00015C73">
        <w:rPr>
          <w:sz w:val="24"/>
          <w:szCs w:val="24"/>
        </w:rPr>
        <w:t>наличие проблемных зон, дефицитов, препятствий достижению эффективных результатов в воспитательной деятельности и решения этих проблем, отсутствующие или недостаточно выраженные в массовой практике.</w:t>
      </w:r>
    </w:p>
    <w:p w14:paraId="5BCD63EC" w14:textId="4536A53E" w:rsidR="00015C73" w:rsidRPr="00015C73" w:rsidRDefault="00015C73" w:rsidP="00015C73">
      <w:pPr>
        <w:spacing w:line="240" w:lineRule="auto"/>
        <w:ind w:firstLine="567"/>
        <w:rPr>
          <w:sz w:val="24"/>
          <w:szCs w:val="24"/>
        </w:rPr>
      </w:pPr>
      <w:r w:rsidRPr="00015C73">
        <w:rPr>
          <w:sz w:val="24"/>
          <w:szCs w:val="24"/>
        </w:rPr>
        <w:t>Дополнительные характеристики (могут учитываться в описании):</w:t>
      </w:r>
    </w:p>
    <w:p w14:paraId="717F486C" w14:textId="77777777" w:rsidR="00015C73" w:rsidRPr="00015C73" w:rsidRDefault="00015C73" w:rsidP="00015C73">
      <w:pPr>
        <w:spacing w:line="240" w:lineRule="auto"/>
        <w:ind w:firstLine="567"/>
        <w:rPr>
          <w:sz w:val="24"/>
          <w:szCs w:val="24"/>
        </w:rPr>
      </w:pPr>
      <w:r w:rsidRPr="00015C73">
        <w:rPr>
          <w:sz w:val="24"/>
          <w:szCs w:val="24"/>
        </w:rPr>
        <w:t>особенности местоположения и социокультурного окружения образовательной организации, историко-культурная, этнокультурная, конфессиональная специфика населения местности, включённость в историко-культурный контекст территории;</w:t>
      </w:r>
    </w:p>
    <w:p w14:paraId="3B0A4275" w14:textId="77777777" w:rsidR="00015C73" w:rsidRPr="00015C73" w:rsidRDefault="00015C73" w:rsidP="00015C73">
      <w:pPr>
        <w:spacing w:line="240" w:lineRule="auto"/>
        <w:ind w:firstLine="567"/>
        <w:rPr>
          <w:sz w:val="24"/>
          <w:szCs w:val="24"/>
        </w:rPr>
      </w:pPr>
      <w:r w:rsidRPr="00015C73">
        <w:rPr>
          <w:sz w:val="24"/>
          <w:szCs w:val="24"/>
        </w:rPr>
        <w:t>контингент обучающихся, их семей, его социально-культурные, этнокультурные, конфессиональные и иные особенности, состав (стабильный или нет), наличие и состав обучающихся с особыми образовательными потребностями, обучающихся с ОВЗ, находящихся в трудной жизненной ситуации и другое;</w:t>
      </w:r>
    </w:p>
    <w:p w14:paraId="13A459A6" w14:textId="77777777" w:rsidR="00015C73" w:rsidRPr="00015C73" w:rsidRDefault="00015C73" w:rsidP="00015C73">
      <w:pPr>
        <w:spacing w:line="240" w:lineRule="auto"/>
        <w:ind w:firstLine="567"/>
        <w:rPr>
          <w:sz w:val="24"/>
          <w:szCs w:val="24"/>
        </w:rPr>
      </w:pPr>
      <w:r w:rsidRPr="00015C73">
        <w:rPr>
          <w:sz w:val="24"/>
          <w:szCs w:val="24"/>
        </w:rPr>
        <w:t>организационно-правовая форма образовательной организации, наличие разных уровней общего образования, направленность образовательных программ, в том числе наличие образовательных программ с углублённым изучением учебных предметов;</w:t>
      </w:r>
    </w:p>
    <w:p w14:paraId="230FF24C" w14:textId="77777777" w:rsidR="00015C73" w:rsidRPr="00015C73" w:rsidRDefault="00015C73" w:rsidP="00015C73">
      <w:pPr>
        <w:spacing w:line="240" w:lineRule="auto"/>
        <w:ind w:firstLine="567"/>
        <w:rPr>
          <w:sz w:val="24"/>
          <w:szCs w:val="24"/>
        </w:rPr>
      </w:pPr>
      <w:r w:rsidRPr="00015C73">
        <w:rPr>
          <w:sz w:val="24"/>
          <w:szCs w:val="24"/>
        </w:rPr>
        <w:t>режим деятельности образовательной организации, в том числе характеристики по решению участников образовательных отношений (форма обучающихся, организация питания и другое);</w:t>
      </w:r>
    </w:p>
    <w:p w14:paraId="66548204" w14:textId="229B7DA1" w:rsidR="00015C73" w:rsidRPr="00015C73" w:rsidRDefault="00015C73" w:rsidP="00015C73">
      <w:pPr>
        <w:spacing w:line="240" w:lineRule="auto"/>
        <w:ind w:firstLine="567"/>
        <w:rPr>
          <w:sz w:val="24"/>
          <w:szCs w:val="24"/>
        </w:rPr>
      </w:pPr>
      <w:r w:rsidRPr="00015C73">
        <w:rPr>
          <w:sz w:val="24"/>
          <w:szCs w:val="24"/>
        </w:rPr>
        <w:t>Виды, формы и содержание воспитательной деятельности.</w:t>
      </w:r>
    </w:p>
    <w:p w14:paraId="530CD142" w14:textId="2207CF6A" w:rsidR="00015C73" w:rsidRPr="00015C73" w:rsidRDefault="00015C73" w:rsidP="00015C73">
      <w:pPr>
        <w:spacing w:line="240" w:lineRule="auto"/>
        <w:ind w:firstLine="567"/>
        <w:rPr>
          <w:sz w:val="24"/>
          <w:szCs w:val="24"/>
        </w:rPr>
      </w:pPr>
      <w:r w:rsidRPr="00015C73">
        <w:rPr>
          <w:sz w:val="24"/>
          <w:szCs w:val="24"/>
        </w:rPr>
        <w:t xml:space="preserve">Виды, формы и содержание воспитательной деятельности в этом разделе планируются, представляются по модулям. </w:t>
      </w:r>
    </w:p>
    <w:p w14:paraId="2DC4A9D8" w14:textId="77777777" w:rsidR="00015C73" w:rsidRPr="00015C73" w:rsidRDefault="00015C73" w:rsidP="00015C73">
      <w:pPr>
        <w:spacing w:line="240" w:lineRule="auto"/>
        <w:ind w:firstLine="567"/>
        <w:rPr>
          <w:sz w:val="24"/>
          <w:szCs w:val="24"/>
        </w:rPr>
      </w:pPr>
      <w:r w:rsidRPr="00015C73">
        <w:rPr>
          <w:sz w:val="24"/>
          <w:szCs w:val="24"/>
        </w:rPr>
        <w:t>В модуле описываются виды, формы и содержание воспитательной работы в учебном году в рамках определённого направления деятельности в образовательной организации. Каждый из модулей обладает воспитательным потенциалом с особыми условиями, средствами, возможностями воспитания (урочная деятельность, внеурочная деятельность, взаимодействие с родителями и другое).</w:t>
      </w:r>
    </w:p>
    <w:p w14:paraId="6CB48747" w14:textId="0E48E5A8" w:rsidR="00015C73" w:rsidRPr="00015C73" w:rsidRDefault="00015C73" w:rsidP="00015C73">
      <w:pPr>
        <w:spacing w:line="240" w:lineRule="auto"/>
        <w:ind w:firstLine="567"/>
        <w:rPr>
          <w:sz w:val="24"/>
          <w:szCs w:val="24"/>
        </w:rPr>
      </w:pPr>
      <w:r w:rsidRPr="00015C73">
        <w:rPr>
          <w:sz w:val="24"/>
          <w:szCs w:val="24"/>
        </w:rPr>
        <w:t>В Программе воспитания представлены описания воспитательной работы в рамках основных (инвариантных) модулей, согласно правовым условиям реализации образовательных программ (урочная деятельность, внеурочная деятельность и другое). Раздел можно дополнить описанием дополнительных (вариативных) модулей, если такая деятельность реализуется в общеобразовательной организации (дополнительное образование, детские общественные объединения, школьные медиа, школьный музей, добровольческая деятельность, школьные спортивные клубы, школьные театры, наставничество), а также описанием иных модулей, разработанных образовательной организацией.</w:t>
      </w:r>
    </w:p>
    <w:p w14:paraId="64B69764" w14:textId="5E5EAC97" w:rsidR="00015C73" w:rsidRPr="00015C73" w:rsidRDefault="00015C73" w:rsidP="00015C73">
      <w:pPr>
        <w:spacing w:line="240" w:lineRule="auto"/>
        <w:ind w:firstLine="567"/>
        <w:rPr>
          <w:sz w:val="24"/>
          <w:szCs w:val="24"/>
        </w:rPr>
      </w:pPr>
      <w:r w:rsidRPr="00015C73">
        <w:rPr>
          <w:sz w:val="24"/>
          <w:szCs w:val="24"/>
        </w:rPr>
        <w:t>. Последовательность описания модулей является ориентировочной, в рабочей программе воспитания образовательной организации их можно расположить в последовательности, соответствующей значимости в воспитательной деятельности образовательной организации по самооценке педагогического коллектива.</w:t>
      </w:r>
    </w:p>
    <w:p w14:paraId="3476F2BA" w14:textId="77777777" w:rsidR="001A08EB" w:rsidRPr="001A08EB" w:rsidRDefault="001A08EB" w:rsidP="00015C73">
      <w:pPr>
        <w:spacing w:line="240" w:lineRule="auto"/>
        <w:ind w:firstLine="567"/>
        <w:rPr>
          <w:b/>
          <w:sz w:val="24"/>
          <w:szCs w:val="24"/>
        </w:rPr>
      </w:pPr>
    </w:p>
    <w:p w14:paraId="566B306A" w14:textId="63C49ECA" w:rsidR="001A08EB" w:rsidRPr="001A08EB" w:rsidRDefault="001A08EB" w:rsidP="001A08EB">
      <w:pPr>
        <w:pStyle w:val="ae"/>
        <w:ind w:firstLine="709"/>
        <w:jc w:val="both"/>
        <w:rPr>
          <w:rFonts w:ascii="Times New Roman" w:eastAsia="Times New Roman" w:hAnsi="Times New Roman" w:cs="Times New Roman"/>
          <w:b/>
          <w:sz w:val="24"/>
          <w:szCs w:val="24"/>
          <w:lang w:eastAsia="ru-RU"/>
        </w:rPr>
      </w:pPr>
      <w:r w:rsidRPr="001A08EB">
        <w:rPr>
          <w:rFonts w:ascii="Times New Roman" w:eastAsia="Times New Roman" w:hAnsi="Times New Roman" w:cs="Times New Roman"/>
          <w:b/>
          <w:sz w:val="24"/>
          <w:szCs w:val="24"/>
          <w:lang w:eastAsia="ru-RU"/>
        </w:rPr>
        <w:t>Виды, формы и содержание воспитательной деятельности.</w:t>
      </w:r>
    </w:p>
    <w:p w14:paraId="692D424C" w14:textId="77777777"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иды, формы и содержание воспитательной деятельности планируются, представляются по модулям и реализуются посредством календарного плана воспитательной работы на текущий учебный год.</w:t>
      </w:r>
    </w:p>
    <w:p w14:paraId="08555E1D" w14:textId="71A9127C"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 соответствии с федеральной рабочей программой воспитания структура Рабочей программы воспитания школы в обязательн</w:t>
      </w:r>
      <w:r w:rsidR="00043CA0">
        <w:rPr>
          <w:rFonts w:eastAsia="Times New Roman" w:cs="Times New Roman"/>
          <w:sz w:val="24"/>
          <w:szCs w:val="24"/>
        </w:rPr>
        <w:t>ом (инвариантном) порядке (п.166</w:t>
      </w:r>
      <w:r w:rsidRPr="001A08EB">
        <w:rPr>
          <w:rFonts w:eastAsia="Times New Roman" w:cs="Times New Roman"/>
          <w:sz w:val="24"/>
          <w:szCs w:val="24"/>
        </w:rPr>
        <w:t xml:space="preserve">.3.2.2 ФОП </w:t>
      </w:r>
      <w:r w:rsidR="00043CA0">
        <w:rPr>
          <w:rFonts w:eastAsia="Times New Roman" w:cs="Times New Roman"/>
          <w:sz w:val="24"/>
          <w:szCs w:val="24"/>
        </w:rPr>
        <w:t>О</w:t>
      </w:r>
      <w:r w:rsidRPr="001A08EB">
        <w:rPr>
          <w:rFonts w:eastAsia="Times New Roman" w:cs="Times New Roman"/>
          <w:sz w:val="24"/>
          <w:szCs w:val="24"/>
        </w:rPr>
        <w:t>ОО) включает 11 модулей:</w:t>
      </w:r>
    </w:p>
    <w:p w14:paraId="4E0845B7"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Урочная деятельность»</w:t>
      </w:r>
    </w:p>
    <w:p w14:paraId="2E676CC0"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урочная деятельность»</w:t>
      </w:r>
    </w:p>
    <w:p w14:paraId="50C3D179"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Классное руководство»</w:t>
      </w:r>
    </w:p>
    <w:p w14:paraId="0347F2FE"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сновные школьные дела»</w:t>
      </w:r>
    </w:p>
    <w:p w14:paraId="7A419A31"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школьные мероприятия»</w:t>
      </w:r>
    </w:p>
    <w:p w14:paraId="41C5322E"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рганизация предметно-пространственной среды»</w:t>
      </w:r>
    </w:p>
    <w:p w14:paraId="4522DA2A"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 xml:space="preserve"> «Взаимодействие с родителями (законными представителями)» </w:t>
      </w:r>
    </w:p>
    <w:p w14:paraId="651853B9" w14:textId="77777777" w:rsidR="001A08EB" w:rsidRPr="001A08EB" w:rsidRDefault="001A08EB" w:rsidP="001A08EB">
      <w:pPr>
        <w:spacing w:line="240" w:lineRule="auto"/>
        <w:ind w:firstLine="709"/>
        <w:jc w:val="left"/>
        <w:rPr>
          <w:rFonts w:eastAsia="SchoolBookSanPin" w:cs="Times New Roman"/>
          <w:bCs/>
          <w:sz w:val="24"/>
          <w:szCs w:val="28"/>
        </w:rPr>
      </w:pPr>
      <w:r w:rsidRPr="001A08EB">
        <w:rPr>
          <w:rFonts w:eastAsia="SchoolBookSanPin" w:cs="Times New Roman"/>
          <w:sz w:val="24"/>
          <w:szCs w:val="28"/>
        </w:rPr>
        <w:t xml:space="preserve"> «</w:t>
      </w:r>
      <w:r w:rsidRPr="001A08EB">
        <w:rPr>
          <w:rFonts w:eastAsia="SchoolBookSanPin" w:cs="Times New Roman"/>
          <w:bCs/>
          <w:sz w:val="24"/>
          <w:szCs w:val="28"/>
        </w:rPr>
        <w:t>Самоуправление»</w:t>
      </w:r>
    </w:p>
    <w:p w14:paraId="7150D192" w14:textId="77777777" w:rsidR="001A08EB" w:rsidRPr="001A08EB" w:rsidRDefault="001A08EB" w:rsidP="001A08EB">
      <w:pPr>
        <w:spacing w:line="240" w:lineRule="auto"/>
        <w:ind w:firstLine="709"/>
        <w:jc w:val="left"/>
        <w:rPr>
          <w:rFonts w:eastAsia="SchoolBookSanPin" w:cs="Times New Roman"/>
          <w:bCs/>
          <w:sz w:val="28"/>
          <w:szCs w:val="28"/>
        </w:rPr>
      </w:pPr>
      <w:r w:rsidRPr="001A08EB">
        <w:rPr>
          <w:rFonts w:eastAsia="SchoolBookSanPin" w:cs="Times New Roman"/>
          <w:bCs/>
          <w:sz w:val="24"/>
          <w:szCs w:val="28"/>
        </w:rPr>
        <w:t>«Профилактика и безопасность»</w:t>
      </w:r>
    </w:p>
    <w:p w14:paraId="4484C76C"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Социальное партнёрство»</w:t>
      </w:r>
    </w:p>
    <w:p w14:paraId="34E35DF7"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Профориентация»</w:t>
      </w:r>
    </w:p>
    <w:p w14:paraId="11989D82" w14:textId="77777777" w:rsidR="001A08EB" w:rsidRPr="001A08EB" w:rsidRDefault="001A08EB" w:rsidP="001A08EB">
      <w:pPr>
        <w:spacing w:line="240" w:lineRule="auto"/>
        <w:ind w:firstLine="851"/>
        <w:rPr>
          <w:rFonts w:eastAsia="Times New Roman" w:cs="Times New Roman"/>
          <w:sz w:val="24"/>
          <w:szCs w:val="24"/>
        </w:rPr>
      </w:pPr>
      <w:r w:rsidRPr="001A08EB">
        <w:rPr>
          <w:rFonts w:eastAsia="Times New Roman" w:cs="Times New Roman"/>
          <w:sz w:val="24"/>
          <w:szCs w:val="24"/>
        </w:rPr>
        <w:t xml:space="preserve"> С учётом региональной политики Чеченской Республики и реализацией Единой концепции духовно-нравственного воспитания и развития подрастающего поколения Чеченской Республики в вариативным модулем включена программа по его реализации. </w:t>
      </w:r>
    </w:p>
    <w:p w14:paraId="0DA12906" w14:textId="0CED33AE" w:rsidR="00C55A97" w:rsidRDefault="001A08EB" w:rsidP="00C55A97">
      <w:pPr>
        <w:spacing w:line="240" w:lineRule="auto"/>
        <w:ind w:firstLine="709"/>
        <w:rPr>
          <w:rFonts w:eastAsia="Times New Roman" w:cs="Times New Roman"/>
          <w:sz w:val="24"/>
          <w:szCs w:val="24"/>
        </w:rPr>
      </w:pPr>
      <w:r w:rsidRPr="001A08EB">
        <w:rPr>
          <w:rFonts w:eastAsia="Times New Roman" w:cs="Times New Roman"/>
          <w:sz w:val="24"/>
          <w:szCs w:val="24"/>
        </w:rPr>
        <w:t>Таким образом последовательность модулей в Рабочей программе воспитания и в календарном плане воспитательной работы расположена в соответствующей значимости в воспитательной деятельн</w:t>
      </w:r>
      <w:r w:rsidR="00C55A97">
        <w:rPr>
          <w:rFonts w:eastAsia="Times New Roman" w:cs="Times New Roman"/>
          <w:sz w:val="24"/>
          <w:szCs w:val="24"/>
        </w:rPr>
        <w:t>ости школы в следующем порядке:</w:t>
      </w:r>
    </w:p>
    <w:p w14:paraId="02E4467F" w14:textId="77777777" w:rsidR="00C55A97" w:rsidRPr="00C55A97" w:rsidRDefault="00C55A97" w:rsidP="00C55A97">
      <w:pPr>
        <w:spacing w:line="240" w:lineRule="auto"/>
        <w:ind w:firstLine="709"/>
        <w:rPr>
          <w:rFonts w:eastAsia="Times New Roman" w:cs="Times New Roman"/>
          <w:sz w:val="24"/>
          <w:szCs w:val="24"/>
        </w:rPr>
      </w:pPr>
    </w:p>
    <w:p w14:paraId="7AAF7A9B" w14:textId="77777777"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bCs/>
          <w:color w:val="000000"/>
          <w:w w:val="0"/>
          <w:sz w:val="24"/>
          <w:szCs w:val="28"/>
        </w:rPr>
        <w:t xml:space="preserve">Модуль 1. Единая </w:t>
      </w:r>
      <w:r w:rsidRPr="00C55A97">
        <w:rPr>
          <w:rFonts w:eastAsia="Times New Roman" w:cs="Times New Roman"/>
          <w:b/>
          <w:sz w:val="24"/>
        </w:rPr>
        <w:t>концепция</w:t>
      </w:r>
      <w:r w:rsidRPr="00C55A97">
        <w:rPr>
          <w:rFonts w:eastAsia="Times New Roman" w:cs="Times New Roman"/>
          <w:b/>
          <w:bCs/>
          <w:color w:val="000000"/>
          <w:w w:val="0"/>
          <w:sz w:val="24"/>
          <w:szCs w:val="28"/>
        </w:rPr>
        <w:t xml:space="preserve"> духовно-нравственного воспитания и развития подрастающего поколения Чеченской Республики</w:t>
      </w:r>
    </w:p>
    <w:p w14:paraId="38FF8BB0" w14:textId="77777777" w:rsidR="00C55A97" w:rsidRPr="00C55A97" w:rsidRDefault="00C55A97" w:rsidP="00C55A97">
      <w:pPr>
        <w:spacing w:line="240" w:lineRule="auto"/>
        <w:ind w:firstLine="709"/>
        <w:rPr>
          <w:rFonts w:eastAsia="Times New Roman" w:cs="Times New Roman"/>
          <w:sz w:val="24"/>
          <w:szCs w:val="24"/>
        </w:rPr>
      </w:pPr>
    </w:p>
    <w:p w14:paraId="3E9EB0AF"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ab/>
        <w:t>Реализация воспитательного потенциала Единой концепции духовно-нравственного воспитания и развития подрастающего поколения Чеченской Республики предусматривает:</w:t>
      </w:r>
    </w:p>
    <w:p w14:paraId="68ED09EE"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гражданского общества на основе духовно-нравственных ценностей, гуманизма и патриотизма;</w:t>
      </w:r>
    </w:p>
    <w:p w14:paraId="68A2DFED"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принципе стабильности и неизменности общественного строя, согласно которому существующий общественный строй необходимо оберегать;</w:t>
      </w:r>
    </w:p>
    <w:p w14:paraId="4B757996"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создание единого центра (координационно-консультативного института) по реализации мер,</w:t>
      </w:r>
    </w:p>
    <w:p w14:paraId="74C65E4F"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направленных на духовное возрождение общества;</w:t>
      </w:r>
    </w:p>
    <w:p w14:paraId="791CEF56"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у молодого поколения нравственного абсолютизма, согласно которому существуют вечные и незыблемые общечеловеческие идеалы и ценности;</w:t>
      </w:r>
    </w:p>
    <w:p w14:paraId="6616B325"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популяризация традиционных духовных, нравственных и культурных ценностей через литературу, живопись, музыку, театральное искусство, науку и образование;</w:t>
      </w:r>
    </w:p>
    <w:p w14:paraId="0FE38ADB"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обычаев и традиций народов Чеченской Республики, примерах нравственных идеалов российской и мировой истории;</w:t>
      </w:r>
    </w:p>
    <w:p w14:paraId="2752A311"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ответственного</w:t>
      </w:r>
      <w:r w:rsidRPr="00C55A97">
        <w:rPr>
          <w:rFonts w:ascii="Calibri" w:eastAsia="Times New Roman" w:hAnsi="Calibri" w:cs="Times New Roman"/>
          <w:sz w:val="22"/>
        </w:rPr>
        <w:t xml:space="preserve"> </w:t>
      </w:r>
      <w:r w:rsidRPr="00C55A97">
        <w:rPr>
          <w:rFonts w:eastAsia="Times New Roman" w:cs="Times New Roman"/>
          <w:sz w:val="24"/>
          <w:szCs w:val="24"/>
        </w:rPr>
        <w:t>поведения, умения противостоять чуждым идеям и асоциальным проявлениям;</w:t>
      </w:r>
    </w:p>
    <w:p w14:paraId="28467CCC"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развитие навыков здорового образа жизни, самодисциплины;</w:t>
      </w:r>
    </w:p>
    <w:p w14:paraId="332E6BBC"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формирование любви к Родине и гордости за свою страну;</w:t>
      </w:r>
    </w:p>
    <w:p w14:paraId="16E7EC08"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ценностей, заложенных в Конституции Российской Федерации, обычном праве народов Чеченской Республики и традиционных учениях духовных лидеров.</w:t>
      </w:r>
    </w:p>
    <w:p w14:paraId="5A56B57D" w14:textId="77777777" w:rsidR="00C55A97" w:rsidRPr="00C55A97" w:rsidRDefault="00C55A97" w:rsidP="00C55A97">
      <w:pPr>
        <w:tabs>
          <w:tab w:val="left" w:pos="1503"/>
        </w:tabs>
        <w:spacing w:line="240" w:lineRule="auto"/>
        <w:ind w:firstLine="709"/>
        <w:rPr>
          <w:rFonts w:eastAsia="Times New Roman" w:cs="Times New Roman"/>
          <w:sz w:val="24"/>
          <w:szCs w:val="24"/>
        </w:rPr>
      </w:pPr>
    </w:p>
    <w:p w14:paraId="4B7D5A4C" w14:textId="77777777"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2 «Классное руководство»</w:t>
      </w:r>
    </w:p>
    <w:p w14:paraId="22FDDFF1" w14:textId="77777777" w:rsidR="00C55A97" w:rsidRPr="00C55A97" w:rsidRDefault="00C55A97" w:rsidP="00C55A97">
      <w:pPr>
        <w:spacing w:line="240" w:lineRule="auto"/>
        <w:ind w:firstLine="709"/>
        <w:rPr>
          <w:rFonts w:eastAsia="Times New Roman" w:cs="Times New Roman"/>
          <w:sz w:val="24"/>
          <w:szCs w:val="24"/>
        </w:rPr>
      </w:pPr>
    </w:p>
    <w:p w14:paraId="0084DB39"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предусматривает:</w:t>
      </w:r>
    </w:p>
    <w:p w14:paraId="03DAD5CE"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ланирование и проведение классных часов целевой воспитательной тематической направленности;</w:t>
      </w:r>
    </w:p>
    <w:p w14:paraId="7D48E6DF"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14:paraId="70CDF6B2"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14:paraId="287E0B05"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14:paraId="06797824"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выработку совместно с обучающимися правил поведения класса, участие в выработке таких правил поведения в образовательной организации;</w:t>
      </w:r>
    </w:p>
    <w:p w14:paraId="7D02AED4"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изучение особенностей личностного развития обучающихся путе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учителями, а также (при необходимости) с педагогом-психологом;</w:t>
      </w:r>
    </w:p>
    <w:p w14:paraId="6AF9EC3B"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14:paraId="10E87EF5"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14:paraId="425B49A8"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14:paraId="432584E7"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14:paraId="116867B7"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w:t>
      </w:r>
    </w:p>
    <w:p w14:paraId="6D5F8A21"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14:paraId="05430C1A"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14:paraId="7833FB83"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в классе праздников, конкурсов, соревнований и других мероприятий.</w:t>
      </w:r>
    </w:p>
    <w:p w14:paraId="7D44C806" w14:textId="77777777" w:rsidR="00C55A97" w:rsidRPr="00C55A97" w:rsidRDefault="00C55A97" w:rsidP="00C55A97">
      <w:pPr>
        <w:spacing w:line="240" w:lineRule="auto"/>
        <w:ind w:firstLine="709"/>
        <w:rPr>
          <w:rFonts w:eastAsia="Times New Roman" w:cs="Times New Roman"/>
          <w:sz w:val="24"/>
          <w:szCs w:val="24"/>
        </w:rPr>
      </w:pPr>
    </w:p>
    <w:p w14:paraId="52BA7CB3" w14:textId="77777777"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3 «Урочная деятельность»</w:t>
      </w:r>
    </w:p>
    <w:p w14:paraId="574EB5DE" w14:textId="77777777" w:rsidR="00C55A97" w:rsidRPr="00C55A97" w:rsidRDefault="00C55A97" w:rsidP="00C55A97">
      <w:pPr>
        <w:spacing w:line="240" w:lineRule="auto"/>
        <w:ind w:firstLine="709"/>
        <w:rPr>
          <w:rFonts w:eastAsia="Times New Roman" w:cs="Times New Roman"/>
          <w:sz w:val="24"/>
          <w:szCs w:val="24"/>
        </w:rPr>
      </w:pPr>
    </w:p>
    <w:p w14:paraId="01A3F37F"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роков предусматривает:</w:t>
      </w:r>
    </w:p>
    <w:p w14:paraId="09C10D8E" w14:textId="77777777"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14:paraId="4E31BFD3" w14:textId="77777777"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14:paraId="6598F2AE" w14:textId="77777777"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14:paraId="37A2EA75" w14:textId="77777777"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14:paraId="00095DE7" w14:textId="77777777"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обуждение обучающихся соблюдать нормы поведения, правила общения 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14:paraId="026420C4" w14:textId="77777777"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14:paraId="5649BB5F" w14:textId="77777777" w:rsidR="00C55A97" w:rsidRPr="00C55A97" w:rsidRDefault="00C55A97" w:rsidP="00C55A97">
      <w:pPr>
        <w:numPr>
          <w:ilvl w:val="0"/>
          <w:numId w:val="146"/>
        </w:numPr>
        <w:spacing w:after="160" w:line="240" w:lineRule="auto"/>
        <w:ind w:left="0" w:firstLine="709"/>
        <w:rPr>
          <w:rFonts w:eastAsia="Times New Roman" w:cs="Times New Roman"/>
          <w:sz w:val="24"/>
          <w:szCs w:val="24"/>
        </w:rPr>
      </w:pPr>
      <w:r w:rsidRPr="00C55A97">
        <w:rPr>
          <w:rFonts w:eastAsia="Times New Roman" w:cs="Times New Roman"/>
          <w:sz w:val="24"/>
          <w:szCs w:val="24"/>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14:paraId="65A60D89" w14:textId="77777777"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4 «Внеурочная деятельность»</w:t>
      </w:r>
    </w:p>
    <w:p w14:paraId="2E622939" w14:textId="77777777" w:rsidR="00C55A97" w:rsidRPr="00C55A97" w:rsidRDefault="00C55A97" w:rsidP="00C55A97">
      <w:pPr>
        <w:spacing w:line="240" w:lineRule="auto"/>
        <w:ind w:firstLine="709"/>
        <w:rPr>
          <w:rFonts w:eastAsia="Times New Roman" w:cs="Times New Roman"/>
          <w:sz w:val="24"/>
          <w:szCs w:val="24"/>
        </w:rPr>
      </w:pPr>
    </w:p>
    <w:p w14:paraId="06D42B21" w14:textId="4E3291C5"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 xml:space="preserve">Внеурочная деятельность в </w:t>
      </w:r>
      <w:r w:rsidR="00AD5864">
        <w:rPr>
          <w:rFonts w:eastAsia="Times New Roman" w:cs="Times New Roman"/>
          <w:sz w:val="24"/>
          <w:szCs w:val="24"/>
        </w:rPr>
        <w:t xml:space="preserve">МБОУ «СОШ № 1 </w:t>
      </w:r>
      <w:r w:rsidR="00ED6E4E">
        <w:rPr>
          <w:rFonts w:eastAsia="Times New Roman" w:cs="Times New Roman"/>
          <w:sz w:val="24"/>
          <w:szCs w:val="24"/>
        </w:rPr>
        <w:t>с. Гойты</w:t>
      </w:r>
      <w:r w:rsidR="00AD5864">
        <w:rPr>
          <w:rFonts w:eastAsia="Times New Roman" w:cs="Times New Roman"/>
          <w:sz w:val="24"/>
          <w:szCs w:val="24"/>
        </w:rPr>
        <w:t>»</w:t>
      </w:r>
      <w:r w:rsidR="006D0873">
        <w:rPr>
          <w:rFonts w:eastAsia="Times New Roman" w:cs="Times New Roman"/>
          <w:sz w:val="24"/>
          <w:szCs w:val="24"/>
        </w:rPr>
        <w:t xml:space="preserve"> </w:t>
      </w:r>
      <w:r w:rsidRPr="00C55A97">
        <w:rPr>
          <w:rFonts w:eastAsia="Times New Roman" w:cs="Times New Roman"/>
          <w:sz w:val="24"/>
          <w:szCs w:val="24"/>
        </w:rPr>
        <w:t>выведена за рамки учебного плана и находит отражение в  образовательной программе школы через дополнительные образовательные модули, проводимые в формах, отличных от классно-урочной; классное руководство (экскурсии, прогулки, праздники, соревнования); деятельность иных педагогических работников (педагога-психолога) в соответствии с должностными обязанностями квалификационных характеристик должностей работников образования; инновационную (экспериментальную) деятельность.</w:t>
      </w:r>
    </w:p>
    <w:p w14:paraId="1487460A" w14:textId="3D83C695" w:rsidR="00C55A97" w:rsidRPr="00C55A97" w:rsidRDefault="00C55A97" w:rsidP="00C55A97">
      <w:pPr>
        <w:spacing w:after="160" w:line="240" w:lineRule="auto"/>
        <w:ind w:firstLine="709"/>
        <w:rPr>
          <w:rFonts w:eastAsia="Times New Roman" w:cs="Times New Roman"/>
          <w:color w:val="FF0000"/>
          <w:sz w:val="24"/>
          <w:szCs w:val="24"/>
        </w:rPr>
      </w:pPr>
      <w:r w:rsidRPr="005112FF">
        <w:rPr>
          <w:rFonts w:eastAsia="Times New Roman" w:cs="Times New Roman"/>
          <w:sz w:val="24"/>
          <w:szCs w:val="24"/>
        </w:rPr>
        <w:t>Внеурочная деятельность реализуется по направлениям: спортивно-оздоровительное</w:t>
      </w:r>
      <w:r w:rsidRPr="005112FF">
        <w:rPr>
          <w:rFonts w:eastAsia="Calibri" w:cs="Times New Roman"/>
          <w:sz w:val="24"/>
          <w:szCs w:val="24"/>
        </w:rPr>
        <w:t xml:space="preserve"> (секция «Спортивные игры» и др.)</w:t>
      </w:r>
      <w:r w:rsidRPr="005112FF">
        <w:rPr>
          <w:rFonts w:eastAsia="Times New Roman" w:cs="Times New Roman"/>
          <w:sz w:val="24"/>
          <w:szCs w:val="24"/>
        </w:rPr>
        <w:t>, общеинтеллектуальное (интенсив «Функциональная грамотность», к</w:t>
      </w:r>
      <w:r w:rsidRPr="005112FF">
        <w:rPr>
          <w:rFonts w:eastAsia="Calibri" w:cs="Times New Roman"/>
          <w:sz w:val="24"/>
          <w:szCs w:val="24"/>
          <w:lang w:eastAsia="en-US"/>
        </w:rPr>
        <w:t xml:space="preserve">ружок «Решение естественно-научных и математических задач повышенной сложности» и др.), </w:t>
      </w:r>
      <w:r w:rsidRPr="005112FF">
        <w:rPr>
          <w:rFonts w:eastAsia="Times New Roman" w:cs="Times New Roman"/>
          <w:sz w:val="24"/>
          <w:szCs w:val="24"/>
        </w:rPr>
        <w:t>духовно-нравственное (</w:t>
      </w:r>
      <w:r w:rsidRPr="005112FF">
        <w:rPr>
          <w:rFonts w:eastAsia="Calibri" w:cs="Times New Roman"/>
          <w:sz w:val="24"/>
          <w:szCs w:val="24"/>
        </w:rPr>
        <w:t>«Разговоры о важном» и др.)</w:t>
      </w:r>
      <w:r w:rsidRPr="005112FF">
        <w:rPr>
          <w:rFonts w:eastAsia="Times New Roman" w:cs="Times New Roman"/>
          <w:sz w:val="24"/>
          <w:szCs w:val="24"/>
        </w:rPr>
        <w:t>, социальное (к</w:t>
      </w:r>
      <w:r w:rsidRPr="005112FF">
        <w:rPr>
          <w:rFonts w:eastAsia="Calibri" w:cs="Times New Roman"/>
          <w:sz w:val="24"/>
          <w:szCs w:val="24"/>
          <w:lang w:eastAsia="en-US"/>
        </w:rPr>
        <w:t xml:space="preserve">луб </w:t>
      </w:r>
      <w:r w:rsidRPr="005112FF">
        <w:rPr>
          <w:rFonts w:eastAsia="Calibri" w:cs="Times New Roman"/>
          <w:sz w:val="24"/>
          <w:szCs w:val="24"/>
        </w:rPr>
        <w:t>«В мире профессий», патриотический клуб «Память поколений», ШУС «Территория успеха» и др.)</w:t>
      </w:r>
      <w:r w:rsidRPr="005112FF">
        <w:rPr>
          <w:rFonts w:eastAsia="Times New Roman" w:cs="Times New Roman"/>
          <w:sz w:val="24"/>
          <w:szCs w:val="24"/>
        </w:rPr>
        <w:t>, общекультурное</w:t>
      </w:r>
      <w:r w:rsidRPr="005112FF">
        <w:rPr>
          <w:rFonts w:eastAsia="Calibri" w:cs="Times New Roman"/>
          <w:sz w:val="24"/>
          <w:szCs w:val="24"/>
        </w:rPr>
        <w:t xml:space="preserve">. </w:t>
      </w:r>
    </w:p>
    <w:p w14:paraId="2496B830"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5 «Основные школьные дела»</w:t>
      </w:r>
    </w:p>
    <w:p w14:paraId="4524D903" w14:textId="77777777" w:rsidR="00C55A97" w:rsidRPr="00C55A97" w:rsidRDefault="00C55A97" w:rsidP="00C55A97">
      <w:pPr>
        <w:spacing w:line="240" w:lineRule="auto"/>
        <w:ind w:firstLine="709"/>
        <w:rPr>
          <w:rFonts w:eastAsia="Times New Roman" w:cs="Times New Roman"/>
          <w:b/>
          <w:bCs/>
          <w:sz w:val="24"/>
          <w:szCs w:val="24"/>
        </w:rPr>
      </w:pPr>
    </w:p>
    <w:p w14:paraId="31A61E2F"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основных школьных дел предусматривает:</w:t>
      </w:r>
    </w:p>
    <w:p w14:paraId="4CE0BF99" w14:textId="77777777"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w:t>
      </w:r>
    </w:p>
    <w:p w14:paraId="65233835" w14:textId="77777777"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о всероссийских акциях, посвященных значимым событиям в России, мире;</w:t>
      </w:r>
    </w:p>
    <w:p w14:paraId="13302B1D" w14:textId="77777777"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14:paraId="39F2B38E" w14:textId="77777777"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церемонии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образовательной организации, своей местности;</w:t>
      </w:r>
    </w:p>
    <w:p w14:paraId="2EDF1505" w14:textId="77777777"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социальные проекты в образовательной организации, совместно разрабатываемые и реализуемые обучающимися и педагогическими работниками, в том числе с участием социальных партнеров, комплексы дел благотворительной, экологической, патриотической, трудовой и другой направленности;</w:t>
      </w:r>
    </w:p>
    <w:p w14:paraId="3F3630C4" w14:textId="77777777"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
    <w:p w14:paraId="1CF9A1C7" w14:textId="77777777"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угой направленности;</w:t>
      </w:r>
    </w:p>
    <w:p w14:paraId="2FC00937" w14:textId="77777777"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14:paraId="752E461D" w14:textId="77777777" w:rsidR="00C55A97" w:rsidRPr="00C55A97" w:rsidRDefault="00C55A97" w:rsidP="00C55A97">
      <w:pPr>
        <w:numPr>
          <w:ilvl w:val="0"/>
          <w:numId w:val="148"/>
        </w:numPr>
        <w:spacing w:after="160" w:line="240" w:lineRule="auto"/>
        <w:ind w:left="0" w:firstLine="709"/>
        <w:rPr>
          <w:rFonts w:eastAsia="Times New Roman" w:cs="Times New Roman"/>
          <w:sz w:val="24"/>
          <w:szCs w:val="24"/>
        </w:rPr>
      </w:pPr>
      <w:r w:rsidRPr="00C55A97">
        <w:rPr>
          <w:rFonts w:eastAsia="Times New Roman" w:cs="Times New Roman"/>
          <w:sz w:val="24"/>
          <w:szCs w:val="24"/>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ическими работниками и другими взрослыми.</w:t>
      </w:r>
    </w:p>
    <w:p w14:paraId="0B44BD26" w14:textId="77777777" w:rsidR="00C55A97" w:rsidRPr="00C55A97" w:rsidRDefault="00C55A97" w:rsidP="00C55A97">
      <w:pPr>
        <w:spacing w:line="240" w:lineRule="auto"/>
        <w:ind w:firstLine="709"/>
        <w:rPr>
          <w:rFonts w:eastAsia="Times New Roman" w:cs="Times New Roman"/>
          <w:b/>
          <w:bCs/>
          <w:sz w:val="24"/>
          <w:szCs w:val="24"/>
        </w:rPr>
      </w:pPr>
    </w:p>
    <w:p w14:paraId="671922F5"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6 «Внешкольные мероприятия»</w:t>
      </w:r>
    </w:p>
    <w:p w14:paraId="4A5F0E22" w14:textId="77777777" w:rsidR="00C55A97" w:rsidRPr="00C55A97" w:rsidRDefault="00C55A97" w:rsidP="00C55A97">
      <w:pPr>
        <w:spacing w:line="240" w:lineRule="auto"/>
        <w:ind w:firstLine="709"/>
        <w:rPr>
          <w:rFonts w:eastAsia="Times New Roman" w:cs="Times New Roman"/>
          <w:b/>
          <w:bCs/>
          <w:sz w:val="24"/>
          <w:szCs w:val="24"/>
        </w:rPr>
      </w:pPr>
    </w:p>
    <w:p w14:paraId="3BAE153B"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нешкольных мероприятий предусматривает:</w:t>
      </w:r>
    </w:p>
    <w:p w14:paraId="20713AF9" w14:textId="77777777"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общие внешкольные мероприятия, в том числе организуемые совместно с социальными партнерами образовательной организации;</w:t>
      </w:r>
    </w:p>
    <w:p w14:paraId="32F02153" w14:textId="77777777"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14:paraId="413B2FD7" w14:textId="77777777"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походы выходного дня (в музей, картинную галерею, технопарк, на предприятие и друго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14:paraId="16A717E9" w14:textId="77777777"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литературные, исторические, экологические и другие походы, экскурсии, экспедиции, сле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угого;</w:t>
      </w:r>
    </w:p>
    <w:p w14:paraId="234D0017" w14:textId="77777777"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14:paraId="5C093FE8" w14:textId="77777777" w:rsidR="00C55A97" w:rsidRPr="00C55A97" w:rsidRDefault="00C55A97" w:rsidP="00C55A97">
      <w:pPr>
        <w:spacing w:line="240" w:lineRule="auto"/>
        <w:ind w:firstLine="709"/>
        <w:rPr>
          <w:rFonts w:eastAsia="Times New Roman" w:cs="Times New Roman"/>
          <w:sz w:val="24"/>
          <w:szCs w:val="24"/>
        </w:rPr>
      </w:pPr>
    </w:p>
    <w:p w14:paraId="69E5810B"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7 «Организация предметно-пространственной среды»</w:t>
      </w:r>
    </w:p>
    <w:p w14:paraId="24947411" w14:textId="77777777" w:rsidR="00C55A97" w:rsidRPr="00C55A97" w:rsidRDefault="00C55A97" w:rsidP="00C55A97">
      <w:pPr>
        <w:spacing w:line="240" w:lineRule="auto"/>
        <w:ind w:firstLine="709"/>
        <w:rPr>
          <w:rFonts w:eastAsia="Times New Roman" w:cs="Times New Roman"/>
          <w:bCs/>
          <w:sz w:val="24"/>
          <w:szCs w:val="24"/>
        </w:rPr>
      </w:pPr>
    </w:p>
    <w:p w14:paraId="6E356752"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едметно-пространственной среды предусматривает совместную деятельность педагогов, обучающихся, других участников образовательных отношений по ее созданию, поддержанию, использованию в воспитательном процессе:</w:t>
      </w:r>
    </w:p>
    <w:p w14:paraId="11C9A902" w14:textId="77777777" w:rsidR="00C55A97" w:rsidRPr="00C55A97" w:rsidRDefault="00C55A97" w:rsidP="00C55A97">
      <w:pPr>
        <w:numPr>
          <w:ilvl w:val="0"/>
          <w:numId w:val="150"/>
        </w:numPr>
        <w:spacing w:after="160" w:line="240" w:lineRule="auto"/>
        <w:ind w:left="0" w:firstLine="709"/>
        <w:rPr>
          <w:rFonts w:eastAsia="Times New Roman" w:cs="Times New Roman"/>
          <w:sz w:val="24"/>
          <w:szCs w:val="24"/>
        </w:rPr>
      </w:pPr>
      <w:r w:rsidRPr="00C55A97">
        <w:rPr>
          <w:rFonts w:eastAsia="Times New Roman" w:cs="Times New Roman"/>
          <w:sz w:val="24"/>
          <w:szCs w:val="24"/>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14:paraId="00655AB7" w14:textId="77777777" w:rsidR="00C55A97" w:rsidRPr="00C55A97" w:rsidRDefault="00C55A97" w:rsidP="00C55A97">
      <w:pPr>
        <w:numPr>
          <w:ilvl w:val="0"/>
          <w:numId w:val="150"/>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церемоний поднятия (спуска) государственного флага Российской Федерации;</w:t>
      </w:r>
    </w:p>
    <w:p w14:paraId="4B55DFAB"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14:paraId="38727E03"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14:paraId="1B59079E"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14:paraId="4185F9A9"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спользование в воспитательном процессе "мест гражданского почитания" (в том числе, если образовательная организация носит имя выдающегося исторического деятеля, ученого, героя, защитника Отечества и других) в помещениях образовательной организации 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w:t>
      </w:r>
    </w:p>
    <w:p w14:paraId="4BC7AA40"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еты об интересных событиях, поздравления педагогов и обучающихся и другое;</w:t>
      </w:r>
    </w:p>
    <w:p w14:paraId="45DB3BA1"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популяризацию символики образовательной организации (эмблема, флаг, логотип, элементы костюма обучающихся и другое), используемой как повседневно, так и в торжественные моменты;</w:t>
      </w:r>
    </w:p>
    <w:p w14:paraId="068B7C4A"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14:paraId="302BCC78"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поддержание эстетического вида и благоустройство всех помещений в образовательной организации, доступных и безопасных рекреационных зон, озеленение территории при образовательной организации;</w:t>
      </w:r>
    </w:p>
    <w:p w14:paraId="1B4FEA2B"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 использование игровых пространств, спортивных и игровых площадок, зон активного и тихого отдыха;</w:t>
      </w:r>
    </w:p>
    <w:p w14:paraId="63D72D8A"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14:paraId="50FAF0A2"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14:paraId="45EE471A"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14:paraId="612A7886"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14:paraId="355EA2D8" w14:textId="77777777" w:rsidR="00C55A97" w:rsidRPr="00C55A97" w:rsidRDefault="00C55A97" w:rsidP="00C55A97">
      <w:pPr>
        <w:spacing w:line="240" w:lineRule="auto"/>
        <w:ind w:firstLine="709"/>
        <w:rPr>
          <w:rFonts w:eastAsia="Times New Roman" w:cs="Times New Roman"/>
          <w:sz w:val="24"/>
          <w:szCs w:val="24"/>
        </w:rPr>
      </w:pPr>
    </w:p>
    <w:p w14:paraId="0A99FD1B"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8 «Взаимодействие с родителями (законными представителями)»</w:t>
      </w:r>
    </w:p>
    <w:p w14:paraId="508FB6F8" w14:textId="77777777" w:rsidR="00C55A97" w:rsidRPr="00C55A97" w:rsidRDefault="00C55A97" w:rsidP="00C55A97">
      <w:pPr>
        <w:spacing w:line="240" w:lineRule="auto"/>
        <w:ind w:firstLine="709"/>
        <w:rPr>
          <w:rFonts w:eastAsia="Times New Roman" w:cs="Times New Roman"/>
          <w:b/>
          <w:bCs/>
          <w:sz w:val="24"/>
          <w:szCs w:val="24"/>
        </w:rPr>
      </w:pPr>
    </w:p>
    <w:p w14:paraId="346B30D8"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заимодействия с родителями (законными представителями) обучающихся предусматривает:</w:t>
      </w:r>
    </w:p>
    <w:p w14:paraId="0F3DA5C3" w14:textId="635273F4" w:rsidR="00C55A97" w:rsidRPr="005112FF" w:rsidRDefault="00C55A97" w:rsidP="00C55A97">
      <w:pPr>
        <w:numPr>
          <w:ilvl w:val="0"/>
          <w:numId w:val="151"/>
        </w:numPr>
        <w:spacing w:line="240" w:lineRule="auto"/>
        <w:ind w:left="0" w:firstLine="709"/>
        <w:rPr>
          <w:rFonts w:eastAsia="Times New Roman" w:cs="Times New Roman"/>
          <w:sz w:val="24"/>
          <w:szCs w:val="24"/>
        </w:rPr>
      </w:pPr>
      <w:r w:rsidRPr="005112FF">
        <w:rPr>
          <w:rFonts w:eastAsia="Times New Roman" w:cs="Times New Roman"/>
          <w:sz w:val="24"/>
          <w:szCs w:val="24"/>
        </w:rPr>
        <w:t>с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Управляющем совете школы;</w:t>
      </w:r>
    </w:p>
    <w:p w14:paraId="4B0CF4C5" w14:textId="77777777"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14:paraId="4B16F59E" w14:textId="77777777"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дни, в которые родители (законные представители) могут посещать уроки и внеурочные занятия;</w:t>
      </w:r>
    </w:p>
    <w:p w14:paraId="4AD99640" w14:textId="77777777"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работу семейных клубов, родительских гостиных, предоставляющих родителям, педагогам и обучающимся площадку для совместного досуга и общения, с обсуждением актуальных вопросов воспитания;</w:t>
      </w:r>
    </w:p>
    <w:p w14:paraId="1865E5A7" w14:textId="77777777"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тематических собраний (в том числе по инициативе родителей), на которых род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14:paraId="1827E753" w14:textId="77777777"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форумы на официальном сайте образовательной организации в информационно-коммуникационной сети "Интернет", интернет-сообщества, группы с участием педагогов, на которых обсуждаются интересующие родителей вопросы, согласуется совместная деятельность;</w:t>
      </w:r>
    </w:p>
    <w:p w14:paraId="4DE222B5" w14:textId="77777777"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родителей в психолого-педагогических консилиумах в случаях, предусмотренных нормативными документами о психолого-педагогическом консилиуме в образовательной организации в соответствии с порядком привлечения родителей (законных представителей);</w:t>
      </w:r>
    </w:p>
    <w:p w14:paraId="775A657F" w14:textId="77777777"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к подготовке и проведению классных и общешкольных мероприятий;</w:t>
      </w:r>
    </w:p>
    <w:p w14:paraId="61F4C0FB" w14:textId="77777777"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при наличии среди обучающихся детей-сирот, оставшихся без попечения родителей, приемных детей целевое взаимодействие с их законными представителями.</w:t>
      </w:r>
    </w:p>
    <w:p w14:paraId="059C432A" w14:textId="77777777" w:rsidR="00C55A97" w:rsidRPr="00C55A97" w:rsidRDefault="00C55A97" w:rsidP="00C55A97">
      <w:pPr>
        <w:spacing w:line="240" w:lineRule="auto"/>
        <w:ind w:firstLine="709"/>
        <w:rPr>
          <w:rFonts w:eastAsia="Times New Roman" w:cs="Times New Roman"/>
          <w:sz w:val="24"/>
          <w:szCs w:val="24"/>
        </w:rPr>
      </w:pPr>
    </w:p>
    <w:p w14:paraId="56C95DE6"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9 «Самоуправление»</w:t>
      </w:r>
    </w:p>
    <w:p w14:paraId="062430E0" w14:textId="77777777" w:rsidR="00C55A97" w:rsidRPr="00C55A97" w:rsidRDefault="00C55A97" w:rsidP="00C55A97">
      <w:pPr>
        <w:spacing w:line="240" w:lineRule="auto"/>
        <w:ind w:firstLine="709"/>
        <w:rPr>
          <w:rFonts w:eastAsia="Times New Roman" w:cs="Times New Roman"/>
          <w:b/>
          <w:bCs/>
          <w:sz w:val="24"/>
          <w:szCs w:val="24"/>
        </w:rPr>
      </w:pPr>
    </w:p>
    <w:p w14:paraId="3573BF91"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ченического самоуправления в образовательной организации предусматривает:</w:t>
      </w:r>
    </w:p>
    <w:p w14:paraId="3488EE60" w14:textId="77777777"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и деятельность органов ученического самоуправления (совет обучающихся или других), избранных обучающимися;</w:t>
      </w:r>
    </w:p>
    <w:p w14:paraId="042DA468" w14:textId="77777777"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едставление органами ученического самоуправления интересов обучающихся в процессе управления образовательной организацией;</w:t>
      </w:r>
    </w:p>
    <w:p w14:paraId="6608E0DA" w14:textId="77777777"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защиту органами ученического самоуправления законных интересов и прав обучающихся;</w:t>
      </w:r>
    </w:p>
    <w:p w14:paraId="7DA6F870" w14:textId="77777777"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разовательной организации.</w:t>
      </w:r>
    </w:p>
    <w:p w14:paraId="7C5C3881" w14:textId="278B00F3" w:rsidR="00C55A97" w:rsidRPr="00C55A97" w:rsidRDefault="00C55A97" w:rsidP="00C55A97">
      <w:pPr>
        <w:spacing w:line="240" w:lineRule="auto"/>
        <w:ind w:firstLine="0"/>
        <w:rPr>
          <w:rFonts w:eastAsia="Times New Roman" w:cs="Times New Roman"/>
          <w:b/>
          <w:bCs/>
          <w:sz w:val="24"/>
          <w:szCs w:val="24"/>
        </w:rPr>
      </w:pPr>
    </w:p>
    <w:p w14:paraId="78F09B4E"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0 «Профилактика и безопасность»</w:t>
      </w:r>
    </w:p>
    <w:p w14:paraId="4182F5A6" w14:textId="77777777" w:rsidR="00C55A97" w:rsidRPr="00C55A97" w:rsidRDefault="00C55A97" w:rsidP="00C55A97">
      <w:pPr>
        <w:spacing w:line="240" w:lineRule="auto"/>
        <w:ind w:firstLine="709"/>
        <w:rPr>
          <w:rFonts w:eastAsia="Times New Roman" w:cs="Times New Roman"/>
          <w:bCs/>
          <w:sz w:val="24"/>
          <w:szCs w:val="24"/>
        </w:rPr>
      </w:pPr>
    </w:p>
    <w:p w14:paraId="5816B3F3"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предусматривает:</w:t>
      </w:r>
    </w:p>
    <w:p w14:paraId="7A025886" w14:textId="77777777"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деятельности педагогического коллектива по созданию в образовательной организации эффективной профилактической среды обеспечения безопасности жизнедеятельности как условия успешной воспитательной деятельности;</w:t>
      </w:r>
    </w:p>
    <w:p w14:paraId="470B186C" w14:textId="77777777"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14:paraId="0FB4B7EF" w14:textId="77777777"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14:paraId="2301175B" w14:textId="77777777"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14:paraId="7BE9B521" w14:textId="77777777"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рганизации и в социокультурном окружении с педагогами, родителями, социальными партнерами (антинаркотические, антиалкогольные, против курения, вовлечения в деструктивные детские и молоде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14:paraId="4FD6A03C" w14:textId="77777777"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14:paraId="77CDF157" w14:textId="77777777"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профилактику правонарушений, девиаций посредством организации деятельности, альтернативной девиантному поведению,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угой);</w:t>
      </w:r>
    </w:p>
    <w:p w14:paraId="32B084C0" w14:textId="77777777"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 с агрессивным поведением и других);</w:t>
      </w:r>
    </w:p>
    <w:p w14:paraId="38E19430" w14:textId="77777777"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другие).</w:t>
      </w:r>
    </w:p>
    <w:p w14:paraId="40FED87E" w14:textId="77777777" w:rsidR="00C55A97" w:rsidRPr="00C55A97" w:rsidRDefault="00C55A97" w:rsidP="00C55A97">
      <w:pPr>
        <w:spacing w:line="240" w:lineRule="auto"/>
        <w:ind w:firstLine="709"/>
        <w:rPr>
          <w:rFonts w:eastAsia="Times New Roman" w:cs="Times New Roman"/>
          <w:sz w:val="24"/>
          <w:szCs w:val="24"/>
        </w:rPr>
      </w:pPr>
    </w:p>
    <w:p w14:paraId="0BC43890"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1 «Социальное партнерство»</w:t>
      </w:r>
    </w:p>
    <w:p w14:paraId="01BA972D" w14:textId="77777777" w:rsidR="00C55A97" w:rsidRPr="00C55A97" w:rsidRDefault="00C55A97" w:rsidP="00C55A97">
      <w:pPr>
        <w:spacing w:line="240" w:lineRule="auto"/>
        <w:ind w:firstLine="709"/>
        <w:rPr>
          <w:rFonts w:eastAsia="Times New Roman" w:cs="Times New Roman"/>
          <w:b/>
          <w:bCs/>
          <w:sz w:val="24"/>
          <w:szCs w:val="24"/>
        </w:rPr>
      </w:pPr>
    </w:p>
    <w:p w14:paraId="6E4648ED"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социального партнерства предусматривает:</w:t>
      </w:r>
    </w:p>
    <w:p w14:paraId="1968930E" w14:textId="77777777"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14:paraId="5BDE3A4E" w14:textId="77777777"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14:paraId="776FA158" w14:textId="77777777"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на базе организаций-партнеров отдельных уроков, занятий, внешкольных мероприятий, акций воспитательной направленности;</w:t>
      </w:r>
    </w:p>
    <w:p w14:paraId="108D9319" w14:textId="77777777"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открытых дискуссионных площадок (детских, педагогических, родительских) с представителями организаций-партнеров для обсуждений актуальных проблем, касающихся жизни образовательной организации, муниципального образования, региона, страны;</w:t>
      </w:r>
    </w:p>
    <w:p w14:paraId="2250EFBD" w14:textId="77777777"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реализация социальных проектов, совместно разрабатываемых обучающимися, педагогами с организациями-партне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14:paraId="1609EE58" w14:textId="77777777" w:rsidR="00C55A97" w:rsidRPr="00C55A97" w:rsidRDefault="00C55A97" w:rsidP="00C55A97">
      <w:pPr>
        <w:spacing w:line="240" w:lineRule="auto"/>
        <w:ind w:firstLine="709"/>
        <w:rPr>
          <w:rFonts w:eastAsia="Times New Roman" w:cs="Times New Roman"/>
          <w:sz w:val="24"/>
          <w:szCs w:val="24"/>
        </w:rPr>
      </w:pPr>
    </w:p>
    <w:p w14:paraId="160960CA"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2 «Профориентация»</w:t>
      </w:r>
    </w:p>
    <w:p w14:paraId="00D2EF6B" w14:textId="77777777" w:rsidR="00C55A97" w:rsidRPr="00C55A97" w:rsidRDefault="00C55A97" w:rsidP="00C55A97">
      <w:pPr>
        <w:spacing w:line="240" w:lineRule="auto"/>
        <w:ind w:firstLine="709"/>
        <w:rPr>
          <w:rFonts w:eastAsia="Times New Roman" w:cs="Times New Roman"/>
          <w:b/>
          <w:bCs/>
          <w:sz w:val="24"/>
          <w:szCs w:val="24"/>
        </w:rPr>
      </w:pPr>
    </w:p>
    <w:p w14:paraId="37377AAB"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ориентационной работы образовательной организации предусматривает:</w:t>
      </w:r>
    </w:p>
    <w:p w14:paraId="6669BEB2"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14:paraId="01C5B066"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14:paraId="180CE497"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на предприятия, в организации, дающие начальные представления о существующих профессиях и условиях работы;</w:t>
      </w:r>
    </w:p>
    <w:p w14:paraId="41AA3CCA"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14:paraId="3AEAEA40"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 базе детского лагеря при образовательной организации профориен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14:paraId="61295D0F"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совместное с педагогами изучение обучающимися интернет-ресурсов, посвяще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14:paraId="0AE3F10D"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 работе всероссийских профориентационных проектов;</w:t>
      </w:r>
    </w:p>
    <w:p w14:paraId="65A34913"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14:paraId="44375770"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освоение обучающимися основ профессии в рамках различных курсов, включе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p>
    <w:p w14:paraId="1A222EFE" w14:textId="77777777" w:rsidR="00C55A97" w:rsidRPr="00C55A97" w:rsidRDefault="00C55A97" w:rsidP="00C55A97">
      <w:pPr>
        <w:spacing w:line="240" w:lineRule="auto"/>
        <w:ind w:firstLine="0"/>
        <w:rPr>
          <w:rFonts w:eastAsia="Times New Roman" w:cs="Times New Roman"/>
          <w:sz w:val="24"/>
          <w:szCs w:val="24"/>
        </w:rPr>
      </w:pPr>
    </w:p>
    <w:p w14:paraId="1B804815" w14:textId="77777777" w:rsidR="00C55A97" w:rsidRPr="00C55A97" w:rsidRDefault="00C55A97" w:rsidP="00C55A97">
      <w:pPr>
        <w:spacing w:line="240" w:lineRule="auto"/>
        <w:ind w:firstLine="567"/>
        <w:rPr>
          <w:rFonts w:eastAsia="Times New Roman" w:cs="Times New Roman"/>
          <w:b/>
          <w:bCs/>
          <w:color w:val="FF0000"/>
          <w:sz w:val="24"/>
          <w:szCs w:val="24"/>
        </w:rPr>
      </w:pPr>
    </w:p>
    <w:p w14:paraId="7D279951" w14:textId="77777777" w:rsidR="00C55A97" w:rsidRPr="00C55A97" w:rsidRDefault="00C55A97" w:rsidP="00C55A97">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2.3.3. Организационный раздел</w:t>
      </w:r>
    </w:p>
    <w:p w14:paraId="7331C3F1"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Кадровое обеспечение</w:t>
      </w:r>
      <w:r w:rsidRPr="00C55A97">
        <w:rPr>
          <w:rFonts w:eastAsia="Times New Roman" w:cs="Times New Roman"/>
          <w:sz w:val="24"/>
          <w:szCs w:val="24"/>
        </w:rPr>
        <w:t>.</w:t>
      </w:r>
    </w:p>
    <w:p w14:paraId="5736D6C8" w14:textId="7800E58F"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Штатное расписание в школе зависит от количества обучающихся, для плодотворной работы над воспитанием обучающихся </w:t>
      </w:r>
      <w:r w:rsidRPr="005112FF">
        <w:rPr>
          <w:rFonts w:eastAsia="Times New Roman" w:cs="Times New Roman"/>
          <w:sz w:val="24"/>
          <w:szCs w:val="24"/>
        </w:rPr>
        <w:t xml:space="preserve">выделена отдельная ставка заместителя директора по воспитательной работе и советника по воспитанию. В помощь заместителю директора по ВР выделена ставка педагога-организатора, который </w:t>
      </w:r>
      <w:r w:rsidRPr="00C55A97">
        <w:rPr>
          <w:rFonts w:eastAsia="Times New Roman" w:cs="Times New Roman"/>
          <w:sz w:val="24"/>
          <w:szCs w:val="24"/>
        </w:rPr>
        <w:t xml:space="preserve">берет на себя работу с направлением детских общественных организаций и работу по организации общешкольных мероприятий. Все ставки штатного расписания данного направления распределены: должности занимают педагоги с соответствующим образованием, имеющим опыт работы, педагоги регулярно проходят курсы повышения квалификации. </w:t>
      </w:r>
    </w:p>
    <w:p w14:paraId="6DDA9597"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 Направление воспитательной работы также невозможно без деятельности классных руководителей: каждый класс имеет отдельного педагога-куратора, который своевременно реагирует на воспитательные потребности обучающихся. </w:t>
      </w:r>
    </w:p>
    <w:p w14:paraId="75A9A103"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Нормативно-методическое обеспечение</w:t>
      </w:r>
      <w:r w:rsidRPr="00C55A97">
        <w:rPr>
          <w:rFonts w:eastAsia="Times New Roman" w:cs="Times New Roman"/>
          <w:sz w:val="24"/>
          <w:szCs w:val="24"/>
        </w:rPr>
        <w:t>.</w:t>
      </w:r>
    </w:p>
    <w:p w14:paraId="0792E44F"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Работа заместителя директора по ВР и педагога-организатора осуществляется по должностным инструкциям. Деятельность классных руководителей закреплена дополнительным соглашением к трудовому договору. Все изменения в нормативных актах осуществляются в соответствии с законодательством Российской Федерации. </w:t>
      </w:r>
    </w:p>
    <w:p w14:paraId="294D53B0" w14:textId="77777777" w:rsidR="00C55A97" w:rsidRPr="00C55A97" w:rsidRDefault="00C55A97" w:rsidP="00C55A97">
      <w:pPr>
        <w:spacing w:line="240" w:lineRule="auto"/>
        <w:ind w:firstLine="567"/>
        <w:rPr>
          <w:rFonts w:eastAsia="Times New Roman" w:cs="Times New Roman"/>
          <w:sz w:val="24"/>
          <w:szCs w:val="24"/>
        </w:rPr>
      </w:pPr>
      <w:r w:rsidRPr="005112FF">
        <w:rPr>
          <w:rFonts w:eastAsia="Times New Roman" w:cs="Times New Roman"/>
          <w:sz w:val="24"/>
          <w:szCs w:val="24"/>
        </w:rPr>
        <w:t>В школе разработаны локальные нормативные акты по осуществлению деятельности воспитательного направления: «Положение о школьном самоуправлении», «Положение о родительском комитете», «Положение о классном руководстве», «Положение о проведении общешкольных мероприятий»  и др. Разработка и утверждение локальных нормативных актов осуществляется в соответствии</w:t>
      </w:r>
      <w:r w:rsidRPr="00C55A97">
        <w:rPr>
          <w:rFonts w:eastAsia="Times New Roman" w:cs="Times New Roman"/>
          <w:sz w:val="24"/>
          <w:szCs w:val="24"/>
        </w:rPr>
        <w:t xml:space="preserve"> с законодательством Российской Федерации». </w:t>
      </w:r>
    </w:p>
    <w:p w14:paraId="16904821" w14:textId="77777777" w:rsidR="00C55A97" w:rsidRPr="00C55A97" w:rsidRDefault="00C55A97" w:rsidP="00C55A97">
      <w:pPr>
        <w:spacing w:line="240" w:lineRule="auto"/>
        <w:ind w:firstLine="567"/>
        <w:rPr>
          <w:rFonts w:eastAsia="Times New Roman" w:cs="Times New Roman"/>
          <w:b/>
          <w:bCs/>
          <w:sz w:val="24"/>
          <w:szCs w:val="24"/>
        </w:rPr>
      </w:pPr>
    </w:p>
    <w:p w14:paraId="382BCE84" w14:textId="77777777"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Требования к условиям работы с обучающимися с особыми образовательными потребностями.</w:t>
      </w:r>
    </w:p>
    <w:p w14:paraId="039E5E19" w14:textId="2FDFA67C" w:rsidR="00C55A97" w:rsidRPr="00C55A97" w:rsidRDefault="00C55A97" w:rsidP="00C55A97">
      <w:pPr>
        <w:spacing w:line="240" w:lineRule="auto"/>
        <w:ind w:firstLine="567"/>
        <w:rPr>
          <w:rFonts w:eastAsia="Times New Roman" w:cs="Times New Roman"/>
          <w:sz w:val="24"/>
          <w:szCs w:val="24"/>
        </w:rPr>
      </w:pPr>
      <w:r w:rsidRPr="005112FF">
        <w:rPr>
          <w:rFonts w:eastAsia="Times New Roman" w:cs="Times New Roman"/>
          <w:sz w:val="24"/>
          <w:szCs w:val="24"/>
        </w:rPr>
        <w:t xml:space="preserve">На момент разработки Программы в </w:t>
      </w:r>
      <w:r w:rsidR="00AD5864" w:rsidRPr="005112FF">
        <w:rPr>
          <w:rFonts w:eastAsia="Times New Roman" w:cs="Times New Roman"/>
          <w:sz w:val="24"/>
          <w:szCs w:val="24"/>
        </w:rPr>
        <w:t xml:space="preserve">МБОУ «СОШ № 1 </w:t>
      </w:r>
      <w:r w:rsidR="00ED6E4E" w:rsidRPr="005112FF">
        <w:rPr>
          <w:rFonts w:eastAsia="Times New Roman" w:cs="Times New Roman"/>
          <w:sz w:val="24"/>
          <w:szCs w:val="24"/>
        </w:rPr>
        <w:t>с. Гойты</w:t>
      </w:r>
      <w:r w:rsidR="00AD5864" w:rsidRPr="005112FF">
        <w:rPr>
          <w:rFonts w:eastAsia="Times New Roman" w:cs="Times New Roman"/>
          <w:sz w:val="24"/>
          <w:szCs w:val="24"/>
        </w:rPr>
        <w:t>»</w:t>
      </w:r>
      <w:r w:rsidRPr="005112FF">
        <w:rPr>
          <w:rFonts w:eastAsia="Times New Roman" w:cs="Times New Roman"/>
          <w:sz w:val="24"/>
          <w:szCs w:val="24"/>
        </w:rPr>
        <w:t xml:space="preserve"> обучающиеся с особыми образовательными потребностями не числятся</w:t>
      </w:r>
      <w:r w:rsidRPr="00C55A97">
        <w:rPr>
          <w:rFonts w:eastAsia="Times New Roman" w:cs="Times New Roman"/>
          <w:color w:val="FF0000"/>
          <w:sz w:val="24"/>
          <w:szCs w:val="24"/>
        </w:rPr>
        <w:t xml:space="preserve">. </w:t>
      </w:r>
      <w:r w:rsidRPr="00C55A97">
        <w:rPr>
          <w:rFonts w:eastAsia="Times New Roman" w:cs="Times New Roman"/>
          <w:sz w:val="24"/>
          <w:szCs w:val="24"/>
        </w:rPr>
        <w:t xml:space="preserve">При зачислении таких обучающихся в ООП СОО вносятся соответствующие изменения согласно порядку внесения изменений в образовательные программы, регламентированные локальным нормативным актом школы. </w:t>
      </w:r>
    </w:p>
    <w:p w14:paraId="6D8C84C6" w14:textId="77777777" w:rsidR="00C55A97" w:rsidRPr="00C55A97" w:rsidRDefault="00C55A97" w:rsidP="00C55A97">
      <w:pPr>
        <w:spacing w:line="240" w:lineRule="auto"/>
        <w:ind w:firstLine="567"/>
        <w:rPr>
          <w:rFonts w:eastAsia="Times New Roman" w:cs="Times New Roman"/>
          <w:b/>
          <w:bCs/>
          <w:sz w:val="24"/>
          <w:szCs w:val="24"/>
        </w:rPr>
      </w:pPr>
    </w:p>
    <w:p w14:paraId="42CE99C3" w14:textId="77777777"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Система поощрения социальной успешности и проявлений активной жизненной позиции обучающихся.</w:t>
      </w:r>
    </w:p>
    <w:p w14:paraId="0AEDB52B"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w:t>
      </w:r>
    </w:p>
    <w:p w14:paraId="5C4BF89A"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роявлений активной жизненной позиции и поощрения социальной успешности обучающихся строится на принципах:</w:t>
      </w:r>
    </w:p>
    <w:p w14:paraId="698D1ECF" w14:textId="77777777"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14:paraId="65E3D67F" w14:textId="77777777"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соответствия артефактов и процедур награждения укладу общеобразовательной организации, качеству воспитывающей среды, символике общеобразовательной организации;</w:t>
      </w:r>
    </w:p>
    <w:p w14:paraId="70A8A42B" w14:textId="77777777"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14:paraId="10AF0441" w14:textId="77777777"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регулирования частоты награждений (недопущение избыточности в поощрениях, чрезмерно больших групп поощряемых и другое);</w:t>
      </w:r>
    </w:p>
    <w:p w14:paraId="2542E431" w14:textId="77777777"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сочетания индивидуального и коллективного поощрения (использование индивидуальных и коллективных наград дае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14:paraId="1238F695" w14:textId="77777777"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етом наличия ученического самоуправления), сторонних организаций, их статусных представителей;</w:t>
      </w:r>
    </w:p>
    <w:p w14:paraId="2E58703F" w14:textId="77777777"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дифференцированности поощрений (наличие уровней и типов наград позволяет продлить стимулирующее действие системы поощрения).</w:t>
      </w:r>
    </w:p>
    <w:p w14:paraId="11D6EA9F"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Формы поощрения проявлений активной жизненной позиции обучающихся и социальной успешности: индивидуальные и групповые портфолио, рейтинги, благотворительная поддержка.</w:t>
      </w:r>
    </w:p>
    <w:p w14:paraId="7CF37F0B"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Ведение портфолио</w:t>
      </w:r>
      <w:r w:rsidRPr="00C55A97">
        <w:rPr>
          <w:rFonts w:eastAsia="Times New Roman" w:cs="Times New Roman"/>
          <w:sz w:val="24"/>
          <w:szCs w:val="24"/>
        </w:rPr>
        <w:t xml:space="preserve"> отражает деятельность обучающихся при ее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w:t>
      </w:r>
    </w:p>
    <w:p w14:paraId="245DCC6C"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14:paraId="3D7815CA"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Рейтинги</w:t>
      </w:r>
      <w:r w:rsidRPr="00C55A97">
        <w:rPr>
          <w:rFonts w:eastAsia="Times New Roman" w:cs="Times New Roman"/>
          <w:sz w:val="24"/>
          <w:szCs w:val="24"/>
        </w:rPr>
        <w:t xml:space="preserve"> формируются через размещение имен (фамилий) обучающихся или названий (номеров) групп обучающихся, классов в последовательности, определяемой их успешностью, достижениями.</w:t>
      </w:r>
    </w:p>
    <w:p w14:paraId="42E8B5F5"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Благотворительная поддержка</w:t>
      </w:r>
      <w:r w:rsidRPr="00C55A97">
        <w:rPr>
          <w:rFonts w:eastAsia="Times New Roman" w:cs="Times New Roman"/>
          <w:sz w:val="24"/>
          <w:szCs w:val="24"/>
        </w:rPr>
        <w:t xml:space="preserve"> обучающихся, групп обучающихся (классов) может заключаться в материальной поддержке проведения в образовательной организации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14:paraId="74994E18"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Благотворительность предусматривает публичную презентацию благотворителей и их деятельности.</w:t>
      </w:r>
    </w:p>
    <w:p w14:paraId="3855E39C"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Использование рейтингов, их форма, публичность, привлечение благотворителей, в том числе из социальных партнеров, их статус, акции, деятельность должны соответствовать укладу общеобразовательной организации, цели, задачам, традициям воспитания, согласовываться с представителями родительского сообщества во избежание деструктивного воздействия на взаимоотношения в образовательной организации.</w:t>
      </w:r>
    </w:p>
    <w:p w14:paraId="520998EF" w14:textId="77777777" w:rsidR="00C55A97" w:rsidRPr="00C55A97" w:rsidRDefault="00C55A97" w:rsidP="00C55A97">
      <w:pPr>
        <w:spacing w:line="240" w:lineRule="auto"/>
        <w:ind w:firstLine="567"/>
        <w:jc w:val="center"/>
        <w:rPr>
          <w:rFonts w:eastAsia="Times New Roman" w:cs="Times New Roman"/>
          <w:b/>
          <w:bCs/>
          <w:sz w:val="24"/>
          <w:szCs w:val="24"/>
        </w:rPr>
      </w:pPr>
    </w:p>
    <w:p w14:paraId="553CEAAE" w14:textId="6E879DB0" w:rsidR="00C55A97" w:rsidRDefault="00C55A97" w:rsidP="00C55A97">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Анализ воспитательного процесса</w:t>
      </w:r>
    </w:p>
    <w:p w14:paraId="63B965FE" w14:textId="77777777" w:rsidR="00C55A97" w:rsidRPr="00C55A97" w:rsidRDefault="00C55A97" w:rsidP="00C55A97">
      <w:pPr>
        <w:spacing w:line="240" w:lineRule="auto"/>
        <w:ind w:firstLine="567"/>
        <w:jc w:val="center"/>
        <w:rPr>
          <w:rFonts w:eastAsia="Times New Roman" w:cs="Times New Roman"/>
          <w:b/>
          <w:bCs/>
          <w:sz w:val="24"/>
          <w:szCs w:val="24"/>
        </w:rPr>
      </w:pPr>
    </w:p>
    <w:p w14:paraId="1D03F798"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Анализ воспитательного процесса</w:t>
      </w:r>
      <w:r w:rsidRPr="00C55A97">
        <w:rPr>
          <w:rFonts w:eastAsia="Times New Roman" w:cs="Times New Roman"/>
          <w:sz w:val="24"/>
          <w:szCs w:val="24"/>
        </w:rPr>
        <w:t xml:space="preserve"> осуществляется в соответствии с целевыми ориентирами результатов воспитания, личностными результатами обучающихся на уровне среднего общего образования, установленными ФГОС СОО.</w:t>
      </w:r>
    </w:p>
    <w:p w14:paraId="3C3E48A7"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м методом анализа воспитательного процесса в 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14:paraId="3C75FE9E"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ланирование анализа воспитательного процесса включается в календарный план воспитательной работы.</w:t>
      </w:r>
    </w:p>
    <w:p w14:paraId="15B5C5F9"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е принципы самоанализа воспитательной работы:</w:t>
      </w:r>
    </w:p>
    <w:p w14:paraId="79789B60" w14:textId="77777777"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взаимное уважение всех участников образовательных отношений;</w:t>
      </w:r>
    </w:p>
    <w:p w14:paraId="22ED9B60" w14:textId="77777777"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14:paraId="106E8220" w14:textId="77777777"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14:paraId="7A82CDB4" w14:textId="77777777"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распределе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14:paraId="071A688E" w14:textId="77777777" w:rsidR="00C55A97" w:rsidRPr="00C55A97" w:rsidRDefault="00C55A97" w:rsidP="00C55A97">
      <w:pPr>
        <w:spacing w:line="240" w:lineRule="auto"/>
        <w:ind w:firstLine="709"/>
        <w:rPr>
          <w:rFonts w:eastAsia="Times New Roman" w:cs="Times New Roman"/>
          <w:sz w:val="24"/>
          <w:szCs w:val="24"/>
        </w:rPr>
      </w:pPr>
    </w:p>
    <w:p w14:paraId="1B29D44C"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Результаты воспитания, социализации и саморазвития обучающихся.</w:t>
      </w:r>
    </w:p>
    <w:p w14:paraId="2EC230BE"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динамика личностного развития обучающихся в каждом классе.</w:t>
      </w:r>
    </w:p>
    <w:p w14:paraId="6AD4A749"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w:t>
      </w:r>
    </w:p>
    <w:p w14:paraId="7B22998C"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Основным способом получения информации о результатах воспитания, социализации и саморазвития обучающихся является педагогическое наблюдение.</w:t>
      </w:r>
    </w:p>
    <w:p w14:paraId="79697DC7"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педагогических работников сосредоточивается на вопросах:</w:t>
      </w:r>
    </w:p>
    <w:p w14:paraId="5F0B271D" w14:textId="77777777" w:rsidR="00C55A97" w:rsidRPr="00C55A97" w:rsidRDefault="00C55A97" w:rsidP="00C55A97">
      <w:pPr>
        <w:numPr>
          <w:ilvl w:val="0"/>
          <w:numId w:val="158"/>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в личностном развитии обучающихся удалось решить за прошедший учебный год;</w:t>
      </w:r>
    </w:p>
    <w:p w14:paraId="49E86C0F" w14:textId="77777777" w:rsidR="00C55A97" w:rsidRPr="00C55A97" w:rsidRDefault="00C55A97" w:rsidP="00C55A97">
      <w:pPr>
        <w:numPr>
          <w:ilvl w:val="0"/>
          <w:numId w:val="158"/>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решить не удалось и почему;</w:t>
      </w:r>
    </w:p>
    <w:p w14:paraId="74866432" w14:textId="77777777" w:rsidR="00C55A97" w:rsidRPr="00C55A97" w:rsidRDefault="00C55A97" w:rsidP="00C55A97">
      <w:pPr>
        <w:numPr>
          <w:ilvl w:val="0"/>
          <w:numId w:val="158"/>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новые проблемы, трудности появились, над чем предстоит работать педагогическому коллективу.</w:t>
      </w:r>
    </w:p>
    <w:p w14:paraId="62BECFD1"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b/>
          <w:bCs/>
          <w:sz w:val="24"/>
          <w:szCs w:val="24"/>
        </w:rPr>
        <w:t>Состояние совместной деятельности обучающихся и взрослых</w:t>
      </w:r>
      <w:r w:rsidRPr="00C55A97">
        <w:rPr>
          <w:rFonts w:eastAsia="Times New Roman" w:cs="Times New Roman"/>
          <w:sz w:val="24"/>
          <w:szCs w:val="24"/>
        </w:rPr>
        <w:t>.</w:t>
      </w:r>
    </w:p>
    <w:p w14:paraId="4D37764B"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14:paraId="63C1EE44"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w:t>
      </w:r>
    </w:p>
    <w:p w14:paraId="21DE8A6F"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зультаты обсуждаются на заседании методических объединений классных руководителей или педагогическом совете.</w:t>
      </w:r>
    </w:p>
    <w:p w14:paraId="71719518"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сосредотачивается на вопросах, связанных с качеством (выбираются вопросы, которые помогут проанализировать проделанную работу):</w:t>
      </w:r>
    </w:p>
    <w:p w14:paraId="2D71B294"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воспитательного потенциала урочной деятельности;</w:t>
      </w:r>
    </w:p>
    <w:p w14:paraId="7DDCB127"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организуемой внеурочной деятельности обучающихся;</w:t>
      </w:r>
    </w:p>
    <w:p w14:paraId="168519C2"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классных руководителей и их классов;</w:t>
      </w:r>
    </w:p>
    <w:p w14:paraId="0B39F33C"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проводимых общешкольных основных дел, мероприятий;</w:t>
      </w:r>
    </w:p>
    <w:p w14:paraId="4934EA69"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нешкольных мероприятий;</w:t>
      </w:r>
    </w:p>
    <w:p w14:paraId="0E119F08"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создания и поддержки предметно-пространственной среды;</w:t>
      </w:r>
    </w:p>
    <w:p w14:paraId="550EA410"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заимодействия с родительским сообществом;</w:t>
      </w:r>
    </w:p>
    <w:p w14:paraId="2DB8CF75"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ученического самоуправления;</w:t>
      </w:r>
    </w:p>
    <w:p w14:paraId="25FB8695"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илактике и безопасности;</w:t>
      </w:r>
    </w:p>
    <w:p w14:paraId="3D66DC1E"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потенциала социального партнерства;</w:t>
      </w:r>
    </w:p>
    <w:p w14:paraId="2E174A82"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ориентации обучающихся;</w:t>
      </w:r>
    </w:p>
    <w:p w14:paraId="4E922E60"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и другое по дополнительным модулям.</w:t>
      </w:r>
    </w:p>
    <w:p w14:paraId="5909E7D9"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Итогом самоанализа является перечень выявленных проблем, над решением которых предстоит работать педагогическому коллективу.</w:t>
      </w:r>
    </w:p>
    <w:p w14:paraId="58AC0E56" w14:textId="17F3E7A3" w:rsidR="00423476"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 xml:space="preserve">Итоги самоанализа оформляются в виде отче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w:t>
      </w:r>
      <w:r>
        <w:rPr>
          <w:rFonts w:eastAsia="Times New Roman" w:cs="Times New Roman"/>
          <w:sz w:val="24"/>
          <w:szCs w:val="24"/>
        </w:rPr>
        <w:t>школе</w:t>
      </w:r>
      <w:r w:rsidRPr="00C55A97">
        <w:rPr>
          <w:rFonts w:eastAsia="Times New Roman" w:cs="Times New Roman"/>
          <w:sz w:val="24"/>
          <w:szCs w:val="24"/>
        </w:rPr>
        <w:t>.</w:t>
      </w:r>
    </w:p>
    <w:p w14:paraId="6E60A7EB" w14:textId="74BA6415" w:rsidR="00423476" w:rsidRDefault="00423476" w:rsidP="00423476">
      <w:pPr>
        <w:spacing w:line="240" w:lineRule="auto"/>
        <w:ind w:firstLine="567"/>
        <w:rPr>
          <w:sz w:val="24"/>
          <w:szCs w:val="24"/>
        </w:rPr>
      </w:pPr>
    </w:p>
    <w:p w14:paraId="0E725617" w14:textId="4BE50AD5" w:rsidR="00423476" w:rsidRPr="00423476" w:rsidRDefault="00423476" w:rsidP="00423476">
      <w:pPr>
        <w:spacing w:line="240" w:lineRule="auto"/>
        <w:ind w:firstLine="567"/>
        <w:rPr>
          <w:sz w:val="24"/>
          <w:szCs w:val="24"/>
        </w:rPr>
      </w:pPr>
    </w:p>
    <w:p w14:paraId="21A27255" w14:textId="3AF45D46" w:rsidR="003B7C15" w:rsidRDefault="00423476" w:rsidP="00E434B7">
      <w:pPr>
        <w:pStyle w:val="2"/>
        <w:numPr>
          <w:ilvl w:val="1"/>
          <w:numId w:val="145"/>
        </w:numPr>
        <w:spacing w:line="240" w:lineRule="auto"/>
        <w:ind w:left="0" w:firstLine="567"/>
        <w:jc w:val="center"/>
        <w:rPr>
          <w:rFonts w:ascii="Times New Roman" w:hAnsi="Times New Roman" w:cs="Times New Roman"/>
          <w:b/>
          <w:color w:val="auto"/>
          <w:sz w:val="24"/>
        </w:rPr>
      </w:pPr>
      <w:bookmarkStart w:id="205" w:name="_Toc133230107"/>
      <w:r w:rsidRPr="00C55A97">
        <w:rPr>
          <w:rFonts w:ascii="Times New Roman" w:hAnsi="Times New Roman" w:cs="Times New Roman"/>
          <w:b/>
          <w:color w:val="auto"/>
          <w:sz w:val="24"/>
        </w:rPr>
        <w:t>Программа коррекционной работы для обучающихся с трудностями в обучении и социализации</w:t>
      </w:r>
      <w:bookmarkEnd w:id="205"/>
    </w:p>
    <w:p w14:paraId="4BAB15DA" w14:textId="77777777" w:rsidR="00043CA0" w:rsidRPr="00043CA0" w:rsidRDefault="00043CA0" w:rsidP="00043CA0"/>
    <w:p w14:paraId="72C8794A" w14:textId="02F53C5F" w:rsidR="004E09FF" w:rsidRPr="00423476" w:rsidRDefault="004E09FF" w:rsidP="00423476">
      <w:pPr>
        <w:spacing w:line="240" w:lineRule="auto"/>
        <w:ind w:firstLine="567"/>
        <w:rPr>
          <w:sz w:val="24"/>
          <w:szCs w:val="24"/>
        </w:rPr>
      </w:pPr>
      <w:r w:rsidRPr="00423476">
        <w:rPr>
          <w:b/>
          <w:bCs/>
          <w:sz w:val="24"/>
          <w:szCs w:val="24"/>
        </w:rPr>
        <w:t>Цель программы</w:t>
      </w:r>
      <w:r w:rsidRPr="00423476">
        <w:rPr>
          <w:sz w:val="24"/>
          <w:szCs w:val="24"/>
        </w:rPr>
        <w:t>: определение комплексной системы психолого-педагогической и социальной помощи обучающимся с трудностями в обучении и социализации для успешного освоения основной образовательной программы на основе компенсации имеющихся нарушений и пропедевтики производных трудностей; формирования социальной компетентности, развития адаптивных способностей личности для самореализации в обществе.</w:t>
      </w:r>
    </w:p>
    <w:p w14:paraId="3DE34094" w14:textId="77777777" w:rsidR="004E09FF" w:rsidRPr="00423476" w:rsidRDefault="004E09FF" w:rsidP="00423476">
      <w:pPr>
        <w:pStyle w:val="14"/>
        <w:spacing w:line="240" w:lineRule="auto"/>
        <w:ind w:firstLine="567"/>
        <w:jc w:val="both"/>
        <w:rPr>
          <w:color w:val="auto"/>
          <w:sz w:val="24"/>
          <w:szCs w:val="24"/>
        </w:rPr>
      </w:pPr>
      <w:r w:rsidRPr="00423476">
        <w:rPr>
          <w:b/>
          <w:bCs/>
          <w:color w:val="auto"/>
          <w:sz w:val="24"/>
          <w:szCs w:val="24"/>
        </w:rPr>
        <w:t>Задачи программы:</w:t>
      </w:r>
    </w:p>
    <w:p w14:paraId="523132B3" w14:textId="77777777"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определение индивидуальных образовательных потребностей обучающихся с трудностями в обучении и социализации и оказание обучающимся специализированной помощи при освоении основной образовательной программы основного общего образования;</w:t>
      </w:r>
    </w:p>
    <w:p w14:paraId="6B0E2D9F" w14:textId="77777777"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определение оптимальных психолого-педагогических и организационных условий для получения основного общего образования обучающимися с трудностями в обучении и социализации, для развития личности обучающихся, их познавательных и коммуникативных способностей;</w:t>
      </w:r>
    </w:p>
    <w:p w14:paraId="19F929F8" w14:textId="77777777"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разработка и использование индивидуально-ориентированных коррекционно-развивающих образовательных программ, учебных планов для обучающихся с трудностями в обучении и социализации с учетом особенностей психофизического развития обучающихся, их индивидуальных возможностей;</w:t>
      </w:r>
    </w:p>
    <w:p w14:paraId="06CBD6A7" w14:textId="6FCFB115"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реализация комплексного психолого-педагогического и социального сопровождения обучающихся (в соответствии с рекомендациями ППК и ПМПК);</w:t>
      </w:r>
    </w:p>
    <w:p w14:paraId="54F68A0D" w14:textId="77777777"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реализация комплексной системы мероприятий по социальной адаптации и профессиональной ориентации обучающихся с трудностями в обучении и социализации;</w:t>
      </w:r>
    </w:p>
    <w:p w14:paraId="111AF635" w14:textId="77777777"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обеспечение сетевого взаимодействия специалистов разного профиля в комплексной работе с обучающимися с трудностями в обучении и социализации;</w:t>
      </w:r>
    </w:p>
    <w:p w14:paraId="52640ECB" w14:textId="77777777"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трудностями в обучении и социализации. </w:t>
      </w:r>
    </w:p>
    <w:p w14:paraId="3709171D" w14:textId="63985CC8" w:rsidR="004E09FF" w:rsidRPr="00423476" w:rsidRDefault="004E09FF" w:rsidP="00423476">
      <w:pPr>
        <w:spacing w:line="240" w:lineRule="auto"/>
        <w:ind w:firstLine="567"/>
        <w:rPr>
          <w:sz w:val="24"/>
          <w:szCs w:val="24"/>
        </w:rPr>
      </w:pPr>
    </w:p>
    <w:p w14:paraId="48F64F23" w14:textId="78718BB2" w:rsidR="00940938" w:rsidRPr="00423476" w:rsidRDefault="006B24A4" w:rsidP="00423476">
      <w:pPr>
        <w:spacing w:line="240" w:lineRule="auto"/>
        <w:ind w:firstLine="567"/>
        <w:rPr>
          <w:sz w:val="24"/>
          <w:szCs w:val="24"/>
        </w:rPr>
      </w:pPr>
      <w:r w:rsidRPr="00423476">
        <w:rPr>
          <w:sz w:val="24"/>
          <w:szCs w:val="24"/>
        </w:rPr>
        <w:t>В образовательной организации построена работа с обучающимися по профилактике и коррекции трудностей в обучении двух направлений:</w:t>
      </w:r>
    </w:p>
    <w:p w14:paraId="4D6567A0" w14:textId="7CFA5B2C" w:rsidR="006B24A4" w:rsidRPr="00423476" w:rsidRDefault="006B24A4" w:rsidP="00E434B7">
      <w:pPr>
        <w:pStyle w:val="ac"/>
        <w:numPr>
          <w:ilvl w:val="0"/>
          <w:numId w:val="80"/>
        </w:numPr>
        <w:spacing w:line="240" w:lineRule="auto"/>
        <w:rPr>
          <w:sz w:val="24"/>
          <w:szCs w:val="24"/>
        </w:rPr>
      </w:pPr>
      <w:r w:rsidRPr="00423476">
        <w:rPr>
          <w:sz w:val="24"/>
          <w:szCs w:val="24"/>
        </w:rPr>
        <w:t>Работа с детьми особых образовательных потребностей,</w:t>
      </w:r>
    </w:p>
    <w:p w14:paraId="2B88A17E" w14:textId="4B6E6C3B" w:rsidR="006B24A4" w:rsidRPr="00423476" w:rsidRDefault="006B24A4" w:rsidP="00E434B7">
      <w:pPr>
        <w:pStyle w:val="ac"/>
        <w:numPr>
          <w:ilvl w:val="0"/>
          <w:numId w:val="80"/>
        </w:numPr>
        <w:spacing w:line="240" w:lineRule="auto"/>
        <w:rPr>
          <w:sz w:val="24"/>
          <w:szCs w:val="24"/>
        </w:rPr>
      </w:pPr>
      <w:r w:rsidRPr="00423476">
        <w:rPr>
          <w:sz w:val="24"/>
          <w:szCs w:val="24"/>
        </w:rPr>
        <w:t>Работа с детьми, испытывающими трудности при изучении учебных предметов.</w:t>
      </w:r>
    </w:p>
    <w:p w14:paraId="663AFDE8" w14:textId="08A838C8" w:rsidR="007D17EC" w:rsidRPr="00423476" w:rsidRDefault="007D17EC" w:rsidP="00423476">
      <w:pPr>
        <w:spacing w:line="240" w:lineRule="auto"/>
        <w:ind w:firstLine="567"/>
        <w:rPr>
          <w:sz w:val="24"/>
          <w:szCs w:val="24"/>
        </w:rPr>
      </w:pPr>
      <w:r w:rsidRPr="00423476">
        <w:rPr>
          <w:sz w:val="24"/>
          <w:szCs w:val="24"/>
        </w:rPr>
        <w:t>Работа ведется по методическим рекомендациям Института стратегии развития образования Российской академии обра</w:t>
      </w:r>
      <w:r w:rsidR="00EE7560" w:rsidRPr="00423476">
        <w:rPr>
          <w:sz w:val="24"/>
          <w:szCs w:val="24"/>
        </w:rPr>
        <w:t xml:space="preserve">зования </w:t>
      </w:r>
      <w:r w:rsidRPr="00423476">
        <w:rPr>
          <w:sz w:val="24"/>
          <w:szCs w:val="24"/>
        </w:rPr>
        <w:t>Министерства Просвещения Российской Федерации</w:t>
      </w:r>
      <w:r w:rsidR="00EE7560" w:rsidRPr="00423476">
        <w:rPr>
          <w:sz w:val="24"/>
          <w:szCs w:val="24"/>
        </w:rPr>
        <w:t>.</w:t>
      </w:r>
    </w:p>
    <w:p w14:paraId="59519459" w14:textId="2E183BAC" w:rsidR="007D17EC" w:rsidRPr="00423476" w:rsidRDefault="007D17EC" w:rsidP="00423476">
      <w:pPr>
        <w:pStyle w:val="3"/>
        <w:spacing w:line="240" w:lineRule="auto"/>
        <w:jc w:val="center"/>
        <w:rPr>
          <w:color w:val="auto"/>
        </w:rPr>
      </w:pPr>
      <w:bookmarkStart w:id="206" w:name="_Toc133230108"/>
      <w:r w:rsidRPr="00423476">
        <w:rPr>
          <w:color w:val="auto"/>
        </w:rPr>
        <w:t>Работа с детьми особых образовательных потребностей</w:t>
      </w:r>
      <w:bookmarkEnd w:id="206"/>
    </w:p>
    <w:p w14:paraId="72B601C2" w14:textId="09B5BE78" w:rsidR="007D17EC" w:rsidRPr="00423476" w:rsidRDefault="00372C39" w:rsidP="00423476">
      <w:pPr>
        <w:spacing w:line="240" w:lineRule="auto"/>
        <w:ind w:firstLine="567"/>
        <w:rPr>
          <w:sz w:val="24"/>
          <w:szCs w:val="24"/>
        </w:rPr>
      </w:pPr>
      <w:r w:rsidRPr="00423476">
        <w:rPr>
          <w:sz w:val="24"/>
          <w:szCs w:val="24"/>
        </w:rPr>
        <w:t>Выделены четыре</w:t>
      </w:r>
      <w:r w:rsidR="00EE7560" w:rsidRPr="00423476">
        <w:rPr>
          <w:sz w:val="24"/>
          <w:szCs w:val="24"/>
        </w:rPr>
        <w:t xml:space="preserve"> групп</w:t>
      </w:r>
      <w:r w:rsidRPr="00423476">
        <w:rPr>
          <w:sz w:val="24"/>
          <w:szCs w:val="24"/>
        </w:rPr>
        <w:t>ы</w:t>
      </w:r>
      <w:r w:rsidR="00EE7560" w:rsidRPr="00423476">
        <w:rPr>
          <w:sz w:val="24"/>
          <w:szCs w:val="24"/>
        </w:rPr>
        <w:t xml:space="preserve"> детей особых образовательных отношений:</w:t>
      </w:r>
    </w:p>
    <w:p w14:paraId="44AFD0D9" w14:textId="05E52955" w:rsidR="00EE7560" w:rsidRPr="00423476" w:rsidRDefault="00EE7560" w:rsidP="00E434B7">
      <w:pPr>
        <w:pStyle w:val="ac"/>
        <w:numPr>
          <w:ilvl w:val="0"/>
          <w:numId w:val="81"/>
        </w:numPr>
        <w:spacing w:line="240" w:lineRule="auto"/>
        <w:rPr>
          <w:sz w:val="24"/>
          <w:szCs w:val="24"/>
        </w:rPr>
      </w:pPr>
      <w:r w:rsidRPr="00423476">
        <w:rPr>
          <w:sz w:val="24"/>
          <w:szCs w:val="24"/>
        </w:rPr>
        <w:t>Дети с ограниченными возможностями здоровья,</w:t>
      </w:r>
    </w:p>
    <w:p w14:paraId="4FBEB497" w14:textId="0BAE254A" w:rsidR="00EE7560" w:rsidRPr="00423476" w:rsidRDefault="00EE7560" w:rsidP="00E434B7">
      <w:pPr>
        <w:pStyle w:val="ac"/>
        <w:numPr>
          <w:ilvl w:val="0"/>
          <w:numId w:val="81"/>
        </w:numPr>
        <w:spacing w:line="240" w:lineRule="auto"/>
        <w:rPr>
          <w:sz w:val="24"/>
          <w:szCs w:val="24"/>
        </w:rPr>
      </w:pPr>
      <w:r w:rsidRPr="00423476">
        <w:rPr>
          <w:sz w:val="24"/>
          <w:szCs w:val="24"/>
        </w:rPr>
        <w:t>Дети со склонностью к девиантному поведению,</w:t>
      </w:r>
    </w:p>
    <w:p w14:paraId="32D92D7F" w14:textId="54963381" w:rsidR="00EE7560" w:rsidRPr="00423476" w:rsidRDefault="00EE7560" w:rsidP="00E434B7">
      <w:pPr>
        <w:pStyle w:val="ac"/>
        <w:numPr>
          <w:ilvl w:val="0"/>
          <w:numId w:val="81"/>
        </w:numPr>
        <w:spacing w:line="240" w:lineRule="auto"/>
        <w:rPr>
          <w:sz w:val="24"/>
          <w:szCs w:val="24"/>
        </w:rPr>
      </w:pPr>
      <w:r w:rsidRPr="00423476">
        <w:rPr>
          <w:sz w:val="24"/>
          <w:szCs w:val="24"/>
        </w:rPr>
        <w:t>Дети с трудностями адаптации к обучению и к учебному коллективу,</w:t>
      </w:r>
    </w:p>
    <w:p w14:paraId="2142BE9F" w14:textId="1C58A616" w:rsidR="00EE7560" w:rsidRPr="00423476" w:rsidRDefault="00EE7560" w:rsidP="00E434B7">
      <w:pPr>
        <w:pStyle w:val="ac"/>
        <w:numPr>
          <w:ilvl w:val="0"/>
          <w:numId w:val="81"/>
        </w:numPr>
        <w:spacing w:line="240" w:lineRule="auto"/>
        <w:rPr>
          <w:sz w:val="24"/>
          <w:szCs w:val="24"/>
        </w:rPr>
      </w:pPr>
      <w:r w:rsidRPr="00423476">
        <w:rPr>
          <w:sz w:val="24"/>
          <w:szCs w:val="24"/>
        </w:rPr>
        <w:t>Дети мигрантов</w:t>
      </w:r>
    </w:p>
    <w:p w14:paraId="00EB0B49" w14:textId="13EBC5A1" w:rsidR="00EE7560" w:rsidRPr="00423476" w:rsidRDefault="00372C39" w:rsidP="00423476">
      <w:pPr>
        <w:spacing w:line="240" w:lineRule="auto"/>
        <w:ind w:firstLine="567"/>
        <w:rPr>
          <w:sz w:val="24"/>
          <w:szCs w:val="24"/>
        </w:rPr>
      </w:pPr>
      <w:r w:rsidRPr="00423476">
        <w:rPr>
          <w:sz w:val="24"/>
          <w:szCs w:val="24"/>
        </w:rPr>
        <w:t>В</w:t>
      </w:r>
      <w:r w:rsidR="00EE7560" w:rsidRPr="00423476">
        <w:rPr>
          <w:sz w:val="24"/>
          <w:szCs w:val="24"/>
        </w:rPr>
        <w:t xml:space="preserve"> образовательной организации ведется работа по профилактике девиантного поведения и работа по устранению и предупреждению трудностей адаптации к обучению и к учебному коллективу. </w:t>
      </w:r>
      <w:r w:rsidRPr="00423476">
        <w:rPr>
          <w:sz w:val="24"/>
          <w:szCs w:val="24"/>
        </w:rPr>
        <w:t xml:space="preserve">Обучающихся с ОВЗ и детей-мигрантов в образовательной организации нет. При появлении представителей данных групп администрацией и педагогическим коллективом программа коррекции работы дополняется. </w:t>
      </w:r>
    </w:p>
    <w:p w14:paraId="570961E4" w14:textId="4477EDEE" w:rsidR="00372C39" w:rsidRPr="00423476" w:rsidRDefault="00372C39" w:rsidP="00423476">
      <w:pPr>
        <w:spacing w:line="240" w:lineRule="auto"/>
        <w:ind w:firstLine="567"/>
        <w:jc w:val="center"/>
        <w:rPr>
          <w:b/>
          <w:bCs/>
          <w:i/>
          <w:iCs/>
          <w:sz w:val="24"/>
          <w:szCs w:val="24"/>
        </w:rPr>
      </w:pPr>
      <w:r w:rsidRPr="00423476">
        <w:rPr>
          <w:b/>
          <w:bCs/>
          <w:i/>
          <w:iCs/>
          <w:sz w:val="24"/>
          <w:szCs w:val="24"/>
        </w:rPr>
        <w:t>Работа с детьми со склонностью к девиантному поведению</w:t>
      </w:r>
    </w:p>
    <w:p w14:paraId="43411DE3" w14:textId="656ED925" w:rsidR="00617318" w:rsidRPr="00423476" w:rsidRDefault="00617318" w:rsidP="00423476">
      <w:pPr>
        <w:spacing w:line="240" w:lineRule="auto"/>
        <w:ind w:firstLine="567"/>
        <w:rPr>
          <w:sz w:val="24"/>
          <w:szCs w:val="24"/>
        </w:rPr>
      </w:pPr>
      <w:r w:rsidRPr="00423476">
        <w:rPr>
          <w:sz w:val="24"/>
          <w:szCs w:val="24"/>
        </w:rPr>
        <w:t xml:space="preserve">В организации проводится регулярная работа по выявлению детей со склонностью к девиантному поведению. При выявлении такого ребенка на основании ниже представленной дорожной карты составляется своя индивидуальная программа, так как одинаковых путей решения проблемы нет. Основными ответственными лицами за деятельностью данного направления являются педагог-психолог и классный руководитель.  Классный руководитель своевременно сигнализирует о возможном появлении ребенка с указанной проблемой администрации для коррекции поведения обучающегося. </w:t>
      </w:r>
    </w:p>
    <w:tbl>
      <w:tblPr>
        <w:tblStyle w:val="a5"/>
        <w:tblW w:w="0" w:type="auto"/>
        <w:tblLook w:val="04A0" w:firstRow="1" w:lastRow="0" w:firstColumn="1" w:lastColumn="0" w:noHBand="0" w:noVBand="1"/>
      </w:tblPr>
      <w:tblGrid>
        <w:gridCol w:w="2336"/>
        <w:gridCol w:w="2336"/>
        <w:gridCol w:w="2336"/>
        <w:gridCol w:w="2337"/>
      </w:tblGrid>
      <w:tr w:rsidR="00EA0B60" w:rsidRPr="00423476" w14:paraId="6A857F6B" w14:textId="77777777" w:rsidTr="00372C39">
        <w:tc>
          <w:tcPr>
            <w:tcW w:w="2336" w:type="dxa"/>
          </w:tcPr>
          <w:p w14:paraId="62F3B49A" w14:textId="3BCC969B" w:rsidR="00372C39" w:rsidRPr="00423476" w:rsidRDefault="00372C39" w:rsidP="00423476">
            <w:pPr>
              <w:spacing w:line="240" w:lineRule="auto"/>
              <w:ind w:firstLine="0"/>
              <w:jc w:val="center"/>
              <w:rPr>
                <w:sz w:val="22"/>
              </w:rPr>
            </w:pPr>
            <w:r w:rsidRPr="00423476">
              <w:rPr>
                <w:sz w:val="22"/>
              </w:rPr>
              <w:t>Направление деятельности</w:t>
            </w:r>
          </w:p>
        </w:tc>
        <w:tc>
          <w:tcPr>
            <w:tcW w:w="2336" w:type="dxa"/>
          </w:tcPr>
          <w:p w14:paraId="3A646498" w14:textId="511E7971" w:rsidR="00372C39" w:rsidRPr="00423476" w:rsidRDefault="00164228" w:rsidP="00423476">
            <w:pPr>
              <w:spacing w:line="240" w:lineRule="auto"/>
              <w:ind w:firstLine="0"/>
              <w:jc w:val="center"/>
              <w:rPr>
                <w:sz w:val="22"/>
              </w:rPr>
            </w:pPr>
            <w:r w:rsidRPr="00423476">
              <w:rPr>
                <w:sz w:val="22"/>
              </w:rPr>
              <w:t>Особенности работы</w:t>
            </w:r>
          </w:p>
        </w:tc>
        <w:tc>
          <w:tcPr>
            <w:tcW w:w="2336" w:type="dxa"/>
          </w:tcPr>
          <w:p w14:paraId="3873DD3B" w14:textId="24308924" w:rsidR="00372C39" w:rsidRPr="00423476" w:rsidRDefault="00164228" w:rsidP="00423476">
            <w:pPr>
              <w:spacing w:line="240" w:lineRule="auto"/>
              <w:ind w:firstLine="0"/>
              <w:jc w:val="center"/>
              <w:rPr>
                <w:sz w:val="22"/>
              </w:rPr>
            </w:pPr>
            <w:r w:rsidRPr="00423476">
              <w:rPr>
                <w:sz w:val="22"/>
              </w:rPr>
              <w:t>Ответственный</w:t>
            </w:r>
          </w:p>
        </w:tc>
        <w:tc>
          <w:tcPr>
            <w:tcW w:w="2337" w:type="dxa"/>
          </w:tcPr>
          <w:p w14:paraId="4FFAFB3F" w14:textId="2C3425FB" w:rsidR="00372C39" w:rsidRPr="00423476" w:rsidRDefault="00164228" w:rsidP="00423476">
            <w:pPr>
              <w:spacing w:line="240" w:lineRule="auto"/>
              <w:ind w:firstLine="0"/>
              <w:jc w:val="center"/>
              <w:rPr>
                <w:sz w:val="22"/>
              </w:rPr>
            </w:pPr>
            <w:r w:rsidRPr="00423476">
              <w:rPr>
                <w:sz w:val="22"/>
              </w:rPr>
              <w:t>Сроки</w:t>
            </w:r>
          </w:p>
        </w:tc>
      </w:tr>
      <w:tr w:rsidR="00EA0B60" w:rsidRPr="00423476" w14:paraId="6DCDE662" w14:textId="77777777" w:rsidTr="00815804">
        <w:tc>
          <w:tcPr>
            <w:tcW w:w="9345" w:type="dxa"/>
            <w:gridSpan w:val="4"/>
          </w:tcPr>
          <w:p w14:paraId="1E4F932D" w14:textId="77777777" w:rsidR="005D5E8D" w:rsidRPr="00423476" w:rsidRDefault="005D5E8D" w:rsidP="00423476">
            <w:pPr>
              <w:spacing w:line="240" w:lineRule="auto"/>
              <w:ind w:firstLine="0"/>
              <w:jc w:val="center"/>
              <w:rPr>
                <w:b/>
                <w:bCs/>
                <w:sz w:val="22"/>
              </w:rPr>
            </w:pPr>
            <w:r w:rsidRPr="00423476">
              <w:rPr>
                <w:b/>
                <w:bCs/>
                <w:sz w:val="22"/>
              </w:rPr>
              <w:t>Мероприятия по профилактике появления детей с девиантным поведением</w:t>
            </w:r>
          </w:p>
        </w:tc>
      </w:tr>
      <w:tr w:rsidR="00EA0B60" w:rsidRPr="00423476" w14:paraId="11438DDC" w14:textId="77777777" w:rsidTr="00815804">
        <w:tc>
          <w:tcPr>
            <w:tcW w:w="2336" w:type="dxa"/>
          </w:tcPr>
          <w:p w14:paraId="0F0C3C6C" w14:textId="77777777" w:rsidR="005D5E8D" w:rsidRPr="00423476" w:rsidRDefault="005D5E8D" w:rsidP="00423476">
            <w:pPr>
              <w:spacing w:line="240" w:lineRule="auto"/>
              <w:ind w:firstLine="0"/>
              <w:rPr>
                <w:sz w:val="22"/>
              </w:rPr>
            </w:pPr>
            <w:r w:rsidRPr="00423476">
              <w:rPr>
                <w:sz w:val="22"/>
              </w:rPr>
              <w:t>Работа педагога-психолога</w:t>
            </w:r>
          </w:p>
        </w:tc>
        <w:tc>
          <w:tcPr>
            <w:tcW w:w="2336" w:type="dxa"/>
          </w:tcPr>
          <w:p w14:paraId="6376AC03" w14:textId="77777777" w:rsidR="005D5E8D" w:rsidRPr="00423476" w:rsidRDefault="005D5E8D" w:rsidP="00423476">
            <w:pPr>
              <w:spacing w:line="240" w:lineRule="auto"/>
              <w:ind w:firstLine="0"/>
              <w:rPr>
                <w:sz w:val="22"/>
              </w:rPr>
            </w:pPr>
            <w:r w:rsidRPr="00423476">
              <w:rPr>
                <w:sz w:val="22"/>
              </w:rPr>
              <w:t>Создание системы специальных занятий по сохранению психического здоровья, развитию умений контролировать свое эмоциональное состояние и настроение, спокойно разрешать конфликты</w:t>
            </w:r>
          </w:p>
        </w:tc>
        <w:tc>
          <w:tcPr>
            <w:tcW w:w="2336" w:type="dxa"/>
          </w:tcPr>
          <w:p w14:paraId="5AB1D272" w14:textId="77777777" w:rsidR="005D5E8D" w:rsidRPr="00423476" w:rsidRDefault="005D5E8D" w:rsidP="00423476">
            <w:pPr>
              <w:spacing w:line="240" w:lineRule="auto"/>
              <w:ind w:firstLine="0"/>
              <w:rPr>
                <w:sz w:val="22"/>
              </w:rPr>
            </w:pPr>
            <w:r w:rsidRPr="00423476">
              <w:rPr>
                <w:sz w:val="22"/>
              </w:rPr>
              <w:t>Педагог-психолог</w:t>
            </w:r>
          </w:p>
        </w:tc>
        <w:tc>
          <w:tcPr>
            <w:tcW w:w="2337" w:type="dxa"/>
          </w:tcPr>
          <w:p w14:paraId="72E333B5" w14:textId="77777777" w:rsidR="005D5E8D" w:rsidRPr="00423476" w:rsidRDefault="005D5E8D" w:rsidP="00423476">
            <w:pPr>
              <w:spacing w:line="240" w:lineRule="auto"/>
              <w:ind w:firstLine="0"/>
              <w:rPr>
                <w:sz w:val="22"/>
              </w:rPr>
            </w:pPr>
            <w:r w:rsidRPr="00423476">
              <w:rPr>
                <w:sz w:val="22"/>
              </w:rPr>
              <w:t>По плану</w:t>
            </w:r>
          </w:p>
        </w:tc>
      </w:tr>
      <w:tr w:rsidR="00EA0B60" w:rsidRPr="00423476" w14:paraId="794DE429" w14:textId="77777777" w:rsidTr="00815804">
        <w:tc>
          <w:tcPr>
            <w:tcW w:w="2336" w:type="dxa"/>
          </w:tcPr>
          <w:p w14:paraId="67A5E1FF" w14:textId="77777777" w:rsidR="005D5E8D" w:rsidRPr="00423476" w:rsidRDefault="005D5E8D" w:rsidP="00423476">
            <w:pPr>
              <w:spacing w:line="240" w:lineRule="auto"/>
              <w:ind w:firstLine="0"/>
              <w:rPr>
                <w:sz w:val="22"/>
              </w:rPr>
            </w:pPr>
            <w:r w:rsidRPr="00423476">
              <w:rPr>
                <w:sz w:val="22"/>
              </w:rPr>
              <w:t>Дополнительное образование, система воспитательной работы</w:t>
            </w:r>
          </w:p>
        </w:tc>
        <w:tc>
          <w:tcPr>
            <w:tcW w:w="2336" w:type="dxa"/>
          </w:tcPr>
          <w:p w14:paraId="61DBF2DD" w14:textId="77777777" w:rsidR="005D5E8D" w:rsidRPr="00423476" w:rsidRDefault="005D5E8D" w:rsidP="00423476">
            <w:pPr>
              <w:spacing w:line="240" w:lineRule="auto"/>
              <w:ind w:firstLine="0"/>
              <w:rPr>
                <w:sz w:val="22"/>
              </w:rPr>
            </w:pPr>
            <w:r w:rsidRPr="00423476">
              <w:rPr>
                <w:sz w:val="22"/>
              </w:rPr>
              <w:t>Факультативные курсы, мероприятия интеллектуальной и творческой направленности соревновательного характера, социальные проекты</w:t>
            </w:r>
          </w:p>
        </w:tc>
        <w:tc>
          <w:tcPr>
            <w:tcW w:w="2336" w:type="dxa"/>
          </w:tcPr>
          <w:p w14:paraId="4E00F275" w14:textId="77777777" w:rsidR="005D5E8D" w:rsidRPr="00423476" w:rsidRDefault="005D5E8D" w:rsidP="00423476">
            <w:pPr>
              <w:spacing w:line="240" w:lineRule="auto"/>
              <w:ind w:firstLine="0"/>
              <w:rPr>
                <w:sz w:val="22"/>
              </w:rPr>
            </w:pPr>
            <w:r w:rsidRPr="00423476">
              <w:rPr>
                <w:sz w:val="22"/>
              </w:rPr>
              <w:t>Администрация</w:t>
            </w:r>
          </w:p>
        </w:tc>
        <w:tc>
          <w:tcPr>
            <w:tcW w:w="2337" w:type="dxa"/>
          </w:tcPr>
          <w:p w14:paraId="15625B1B" w14:textId="77777777" w:rsidR="005D5E8D" w:rsidRPr="00423476" w:rsidRDefault="005D5E8D" w:rsidP="00423476">
            <w:pPr>
              <w:spacing w:line="240" w:lineRule="auto"/>
              <w:ind w:firstLine="0"/>
              <w:rPr>
                <w:sz w:val="22"/>
              </w:rPr>
            </w:pPr>
            <w:r w:rsidRPr="00423476">
              <w:rPr>
                <w:sz w:val="22"/>
              </w:rPr>
              <w:t>По плану</w:t>
            </w:r>
          </w:p>
        </w:tc>
      </w:tr>
      <w:tr w:rsidR="00EA0B60" w:rsidRPr="00423476" w14:paraId="0111AE12" w14:textId="77777777" w:rsidTr="00815804">
        <w:tc>
          <w:tcPr>
            <w:tcW w:w="9345" w:type="dxa"/>
            <w:gridSpan w:val="4"/>
          </w:tcPr>
          <w:p w14:paraId="6655B51B" w14:textId="11E9C4A8" w:rsidR="004E09FF" w:rsidRPr="00423476" w:rsidRDefault="004E09FF" w:rsidP="00423476">
            <w:pPr>
              <w:spacing w:line="240" w:lineRule="auto"/>
              <w:ind w:firstLine="0"/>
              <w:jc w:val="center"/>
              <w:rPr>
                <w:b/>
                <w:bCs/>
                <w:sz w:val="22"/>
              </w:rPr>
            </w:pPr>
            <w:r w:rsidRPr="00423476">
              <w:rPr>
                <w:b/>
                <w:bCs/>
                <w:sz w:val="22"/>
              </w:rPr>
              <w:t>Выявление детей, склонных к девиантному поведению</w:t>
            </w:r>
          </w:p>
        </w:tc>
      </w:tr>
      <w:tr w:rsidR="00EA0B60" w:rsidRPr="00423476" w14:paraId="751A1B16" w14:textId="77777777" w:rsidTr="00372C39">
        <w:tc>
          <w:tcPr>
            <w:tcW w:w="2336" w:type="dxa"/>
          </w:tcPr>
          <w:p w14:paraId="1E761C6A" w14:textId="33D793AB" w:rsidR="00372C39" w:rsidRPr="00423476" w:rsidRDefault="00372C39" w:rsidP="00423476">
            <w:pPr>
              <w:spacing w:line="240" w:lineRule="auto"/>
              <w:ind w:firstLine="0"/>
              <w:rPr>
                <w:sz w:val="22"/>
              </w:rPr>
            </w:pPr>
            <w:r w:rsidRPr="00423476">
              <w:rPr>
                <w:sz w:val="22"/>
              </w:rPr>
              <w:t>Наблюдение за детским коллективом, выявление детей, склонных к девиантному поведению</w:t>
            </w:r>
          </w:p>
        </w:tc>
        <w:tc>
          <w:tcPr>
            <w:tcW w:w="2336" w:type="dxa"/>
          </w:tcPr>
          <w:p w14:paraId="1F3DF7B7" w14:textId="77777777" w:rsidR="00164228" w:rsidRPr="00423476" w:rsidRDefault="00164228" w:rsidP="00423476">
            <w:pPr>
              <w:spacing w:line="240" w:lineRule="auto"/>
              <w:ind w:firstLine="0"/>
              <w:rPr>
                <w:sz w:val="22"/>
              </w:rPr>
            </w:pPr>
            <w:r w:rsidRPr="00423476">
              <w:rPr>
                <w:sz w:val="22"/>
              </w:rPr>
              <w:t xml:space="preserve">Выявление </w:t>
            </w:r>
          </w:p>
          <w:p w14:paraId="342CE19B" w14:textId="5D457788" w:rsidR="00372C39" w:rsidRPr="00423476" w:rsidRDefault="00164228" w:rsidP="00423476">
            <w:pPr>
              <w:spacing w:line="240" w:lineRule="auto"/>
              <w:ind w:firstLine="0"/>
              <w:rPr>
                <w:sz w:val="22"/>
              </w:rPr>
            </w:pPr>
            <w:r w:rsidRPr="00423476">
              <w:rPr>
                <w:sz w:val="22"/>
              </w:rPr>
              <w:t>с</w:t>
            </w:r>
            <w:r w:rsidR="00372C39" w:rsidRPr="00423476">
              <w:rPr>
                <w:sz w:val="22"/>
              </w:rPr>
              <w:t>клонности поведения</w:t>
            </w:r>
            <w:r w:rsidRPr="00423476">
              <w:rPr>
                <w:sz w:val="22"/>
              </w:rPr>
              <w:t xml:space="preserve"> в соответствии с методическими рекомендациями</w:t>
            </w:r>
          </w:p>
        </w:tc>
        <w:tc>
          <w:tcPr>
            <w:tcW w:w="2336" w:type="dxa"/>
          </w:tcPr>
          <w:p w14:paraId="559A0618" w14:textId="77777777" w:rsidR="00372C39" w:rsidRPr="00423476" w:rsidRDefault="00164228" w:rsidP="00423476">
            <w:pPr>
              <w:spacing w:line="240" w:lineRule="auto"/>
              <w:ind w:firstLine="0"/>
              <w:rPr>
                <w:sz w:val="22"/>
              </w:rPr>
            </w:pPr>
            <w:r w:rsidRPr="00423476">
              <w:rPr>
                <w:sz w:val="22"/>
              </w:rPr>
              <w:t>Классный руководитель, учитель-предметник,</w:t>
            </w:r>
          </w:p>
          <w:p w14:paraId="38D7BBA5" w14:textId="659CD058" w:rsidR="00164228" w:rsidRPr="00423476" w:rsidRDefault="00164228" w:rsidP="00423476">
            <w:pPr>
              <w:spacing w:line="240" w:lineRule="auto"/>
              <w:ind w:firstLine="0"/>
              <w:rPr>
                <w:sz w:val="22"/>
              </w:rPr>
            </w:pPr>
            <w:r w:rsidRPr="00423476">
              <w:rPr>
                <w:sz w:val="22"/>
              </w:rPr>
              <w:t>узкие специалисты</w:t>
            </w:r>
          </w:p>
        </w:tc>
        <w:tc>
          <w:tcPr>
            <w:tcW w:w="2337" w:type="dxa"/>
          </w:tcPr>
          <w:p w14:paraId="47467598" w14:textId="12968CFE" w:rsidR="00372C39" w:rsidRPr="00423476" w:rsidRDefault="00164228" w:rsidP="00423476">
            <w:pPr>
              <w:spacing w:line="240" w:lineRule="auto"/>
              <w:ind w:firstLine="0"/>
              <w:rPr>
                <w:sz w:val="22"/>
              </w:rPr>
            </w:pPr>
            <w:r w:rsidRPr="00423476">
              <w:rPr>
                <w:sz w:val="22"/>
              </w:rPr>
              <w:t>Ежедневно</w:t>
            </w:r>
          </w:p>
        </w:tc>
      </w:tr>
      <w:tr w:rsidR="00EA0B60" w:rsidRPr="00423476" w14:paraId="22E882CC" w14:textId="77777777" w:rsidTr="00372C39">
        <w:tc>
          <w:tcPr>
            <w:tcW w:w="2336" w:type="dxa"/>
          </w:tcPr>
          <w:p w14:paraId="058E1727" w14:textId="5CECA3DC" w:rsidR="00372C39" w:rsidRPr="00423476" w:rsidRDefault="00164228" w:rsidP="00423476">
            <w:pPr>
              <w:spacing w:line="240" w:lineRule="auto"/>
              <w:ind w:firstLine="0"/>
              <w:rPr>
                <w:sz w:val="22"/>
              </w:rPr>
            </w:pPr>
            <w:r w:rsidRPr="00423476">
              <w:rPr>
                <w:sz w:val="22"/>
              </w:rPr>
              <w:t>Выявление причин возникновения девиантного поведения</w:t>
            </w:r>
          </w:p>
        </w:tc>
        <w:tc>
          <w:tcPr>
            <w:tcW w:w="2336" w:type="dxa"/>
          </w:tcPr>
          <w:p w14:paraId="371AE5E5" w14:textId="2A50DE1F" w:rsidR="00372C39" w:rsidRPr="00423476" w:rsidRDefault="00164228" w:rsidP="00423476">
            <w:pPr>
              <w:spacing w:line="240" w:lineRule="auto"/>
              <w:ind w:firstLine="0"/>
              <w:rPr>
                <w:sz w:val="22"/>
              </w:rPr>
            </w:pPr>
            <w:r w:rsidRPr="00423476">
              <w:rPr>
                <w:sz w:val="22"/>
              </w:rPr>
              <w:t>Проведение анкетирования, опросов учителей и родителей</w:t>
            </w:r>
          </w:p>
        </w:tc>
        <w:tc>
          <w:tcPr>
            <w:tcW w:w="2336" w:type="dxa"/>
          </w:tcPr>
          <w:p w14:paraId="1DF25AE9" w14:textId="02F3AC28" w:rsidR="00372C39" w:rsidRPr="00423476" w:rsidRDefault="00164228" w:rsidP="00423476">
            <w:pPr>
              <w:spacing w:line="240" w:lineRule="auto"/>
              <w:ind w:firstLine="0"/>
              <w:rPr>
                <w:sz w:val="22"/>
              </w:rPr>
            </w:pPr>
            <w:r w:rsidRPr="00423476">
              <w:rPr>
                <w:sz w:val="22"/>
              </w:rPr>
              <w:t>Классный руководитель, педагог-психолог</w:t>
            </w:r>
          </w:p>
        </w:tc>
        <w:tc>
          <w:tcPr>
            <w:tcW w:w="2337" w:type="dxa"/>
          </w:tcPr>
          <w:p w14:paraId="75965284" w14:textId="249E249B" w:rsidR="00372C39" w:rsidRPr="00423476" w:rsidRDefault="0016422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5299BC7E" w14:textId="77777777" w:rsidTr="00815804">
        <w:tc>
          <w:tcPr>
            <w:tcW w:w="9345" w:type="dxa"/>
            <w:gridSpan w:val="4"/>
          </w:tcPr>
          <w:p w14:paraId="7345AA0D" w14:textId="32D7EACF" w:rsidR="0040025A" w:rsidRPr="00423476" w:rsidRDefault="0040025A" w:rsidP="00423476">
            <w:pPr>
              <w:spacing w:line="240" w:lineRule="auto"/>
              <w:ind w:firstLine="0"/>
              <w:jc w:val="center"/>
              <w:rPr>
                <w:b/>
                <w:bCs/>
                <w:sz w:val="22"/>
              </w:rPr>
            </w:pPr>
            <w:r w:rsidRPr="00423476">
              <w:rPr>
                <w:b/>
                <w:bCs/>
                <w:sz w:val="22"/>
              </w:rPr>
              <w:t>Мероприятия по корректировке поведения</w:t>
            </w:r>
          </w:p>
        </w:tc>
      </w:tr>
      <w:tr w:rsidR="00EA0B60" w:rsidRPr="00423476" w14:paraId="0C919ED4" w14:textId="77777777" w:rsidTr="00372C39">
        <w:tc>
          <w:tcPr>
            <w:tcW w:w="2336" w:type="dxa"/>
          </w:tcPr>
          <w:p w14:paraId="4CEE94DD" w14:textId="16CA0500" w:rsidR="0040025A" w:rsidRPr="00423476" w:rsidRDefault="0040025A" w:rsidP="00423476">
            <w:pPr>
              <w:spacing w:line="240" w:lineRule="auto"/>
              <w:ind w:firstLine="0"/>
              <w:rPr>
                <w:sz w:val="22"/>
              </w:rPr>
            </w:pPr>
            <w:r w:rsidRPr="00423476">
              <w:rPr>
                <w:sz w:val="22"/>
              </w:rPr>
              <w:t>Встреча психолога с педагогами</w:t>
            </w:r>
          </w:p>
        </w:tc>
        <w:tc>
          <w:tcPr>
            <w:tcW w:w="2336" w:type="dxa"/>
          </w:tcPr>
          <w:p w14:paraId="77D1CA6F" w14:textId="4DFA0E85" w:rsidR="00372C39" w:rsidRPr="00423476" w:rsidRDefault="00164228" w:rsidP="00423476">
            <w:pPr>
              <w:spacing w:line="240" w:lineRule="auto"/>
              <w:ind w:firstLine="0"/>
              <w:rPr>
                <w:sz w:val="22"/>
              </w:rPr>
            </w:pPr>
            <w:r w:rsidRPr="00423476">
              <w:rPr>
                <w:sz w:val="22"/>
              </w:rPr>
              <w:t>Работа с коллективом по осознанию собственной профессиональной ответственности за решение</w:t>
            </w:r>
            <w:r w:rsidR="0040025A" w:rsidRPr="00423476">
              <w:rPr>
                <w:sz w:val="22"/>
              </w:rPr>
              <w:t xml:space="preserve"> проблемы</w:t>
            </w:r>
            <w:r w:rsidRPr="00423476">
              <w:rPr>
                <w:sz w:val="22"/>
              </w:rPr>
              <w:t>, принятие того факта, что при общих типологических характеристиках проявления девиантного поведения у школьников нет одинаковых путей решения этой проблемы</w:t>
            </w:r>
          </w:p>
        </w:tc>
        <w:tc>
          <w:tcPr>
            <w:tcW w:w="2336" w:type="dxa"/>
          </w:tcPr>
          <w:p w14:paraId="464FF098" w14:textId="711F0367" w:rsidR="00372C39" w:rsidRPr="00423476" w:rsidRDefault="0040025A" w:rsidP="00423476">
            <w:pPr>
              <w:spacing w:line="240" w:lineRule="auto"/>
              <w:ind w:firstLine="0"/>
              <w:rPr>
                <w:sz w:val="22"/>
              </w:rPr>
            </w:pPr>
            <w:r w:rsidRPr="00423476">
              <w:rPr>
                <w:sz w:val="22"/>
              </w:rPr>
              <w:t>Педагог-психолог</w:t>
            </w:r>
          </w:p>
        </w:tc>
        <w:tc>
          <w:tcPr>
            <w:tcW w:w="2337" w:type="dxa"/>
          </w:tcPr>
          <w:p w14:paraId="03CDE332" w14:textId="67BD12F2"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0F92AF6E" w14:textId="77777777" w:rsidTr="00372C39">
        <w:tc>
          <w:tcPr>
            <w:tcW w:w="2336" w:type="dxa"/>
          </w:tcPr>
          <w:p w14:paraId="11D76486" w14:textId="44246DB5" w:rsidR="0040025A" w:rsidRPr="00423476" w:rsidRDefault="0040025A" w:rsidP="00423476">
            <w:pPr>
              <w:spacing w:line="240" w:lineRule="auto"/>
              <w:ind w:firstLine="0"/>
              <w:rPr>
                <w:sz w:val="22"/>
              </w:rPr>
            </w:pPr>
            <w:r w:rsidRPr="00423476">
              <w:rPr>
                <w:sz w:val="22"/>
              </w:rPr>
              <w:t>Комплексное обследование ребенка</w:t>
            </w:r>
          </w:p>
        </w:tc>
        <w:tc>
          <w:tcPr>
            <w:tcW w:w="2336" w:type="dxa"/>
          </w:tcPr>
          <w:p w14:paraId="0F383662" w14:textId="79A0868C" w:rsidR="0040025A" w:rsidRPr="00423476" w:rsidRDefault="0040025A" w:rsidP="00423476">
            <w:pPr>
              <w:spacing w:line="240" w:lineRule="auto"/>
              <w:ind w:firstLine="0"/>
              <w:rPr>
                <w:sz w:val="22"/>
              </w:rPr>
            </w:pPr>
            <w:r w:rsidRPr="00423476">
              <w:rPr>
                <w:sz w:val="22"/>
              </w:rPr>
              <w:t>Обследование этих детей специалистами; выявление динамики развития присущих им особенностей и приоритетных линий поведения</w:t>
            </w:r>
          </w:p>
        </w:tc>
        <w:tc>
          <w:tcPr>
            <w:tcW w:w="2336" w:type="dxa"/>
          </w:tcPr>
          <w:p w14:paraId="7A8B0EF0" w14:textId="78469F28" w:rsidR="0040025A" w:rsidRPr="00423476" w:rsidRDefault="0040025A" w:rsidP="00423476">
            <w:pPr>
              <w:spacing w:line="240" w:lineRule="auto"/>
              <w:ind w:firstLine="0"/>
              <w:rPr>
                <w:sz w:val="22"/>
              </w:rPr>
            </w:pPr>
            <w:r w:rsidRPr="00423476">
              <w:rPr>
                <w:sz w:val="22"/>
              </w:rPr>
              <w:t>Педагог-психолог, классный руководитель, узкие специалисты</w:t>
            </w:r>
          </w:p>
        </w:tc>
        <w:tc>
          <w:tcPr>
            <w:tcW w:w="2337" w:type="dxa"/>
          </w:tcPr>
          <w:p w14:paraId="43C8F603" w14:textId="3BB69384" w:rsidR="0040025A"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2F314817" w14:textId="77777777" w:rsidTr="00372C39">
        <w:tc>
          <w:tcPr>
            <w:tcW w:w="2336" w:type="dxa"/>
          </w:tcPr>
          <w:p w14:paraId="4986DE31" w14:textId="4F4D86D6" w:rsidR="00372C39" w:rsidRPr="00423476" w:rsidRDefault="0040025A" w:rsidP="00423476">
            <w:pPr>
              <w:spacing w:line="240" w:lineRule="auto"/>
              <w:ind w:firstLine="0"/>
              <w:rPr>
                <w:sz w:val="22"/>
              </w:rPr>
            </w:pPr>
            <w:r w:rsidRPr="00423476">
              <w:rPr>
                <w:sz w:val="22"/>
              </w:rPr>
              <w:t>Построение индивидуальной программы коррекции девиантного поведения</w:t>
            </w:r>
          </w:p>
        </w:tc>
        <w:tc>
          <w:tcPr>
            <w:tcW w:w="2336" w:type="dxa"/>
          </w:tcPr>
          <w:p w14:paraId="5606D9F6" w14:textId="0A501410" w:rsidR="00372C39" w:rsidRPr="00423476" w:rsidRDefault="0040025A" w:rsidP="00423476">
            <w:pPr>
              <w:spacing w:line="240" w:lineRule="auto"/>
              <w:ind w:firstLine="0"/>
              <w:rPr>
                <w:sz w:val="22"/>
              </w:rPr>
            </w:pPr>
            <w:r w:rsidRPr="00423476">
              <w:rPr>
                <w:sz w:val="22"/>
              </w:rPr>
              <w:t>Разработка индивидуального учебного плана (при наличии трудностей и проблем учебной деятельности), а также системы воспитательных мероприятий, направленных на коррекцию взаимоотношений со сверстниками, развитие правил совместной деятельности и общения, формирование волевых и регулятивных способностей</w:t>
            </w:r>
          </w:p>
        </w:tc>
        <w:tc>
          <w:tcPr>
            <w:tcW w:w="2336" w:type="dxa"/>
          </w:tcPr>
          <w:p w14:paraId="5FE49C3D" w14:textId="1749E87F" w:rsidR="00372C39" w:rsidRPr="00423476" w:rsidRDefault="0040025A" w:rsidP="00423476">
            <w:pPr>
              <w:spacing w:line="240" w:lineRule="auto"/>
              <w:ind w:firstLine="0"/>
              <w:rPr>
                <w:sz w:val="22"/>
              </w:rPr>
            </w:pPr>
            <w:r w:rsidRPr="00423476">
              <w:rPr>
                <w:sz w:val="22"/>
              </w:rPr>
              <w:t>Педагог-психолог, классный руководитель</w:t>
            </w:r>
          </w:p>
        </w:tc>
        <w:tc>
          <w:tcPr>
            <w:tcW w:w="2337" w:type="dxa"/>
          </w:tcPr>
          <w:p w14:paraId="604AC340" w14:textId="52F58C28"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78E8DE39" w14:textId="77777777" w:rsidTr="00815804">
        <w:tc>
          <w:tcPr>
            <w:tcW w:w="9345" w:type="dxa"/>
            <w:gridSpan w:val="4"/>
          </w:tcPr>
          <w:p w14:paraId="3E3B02D8" w14:textId="6303F572" w:rsidR="00B276AE" w:rsidRPr="00423476" w:rsidRDefault="00B276AE" w:rsidP="00423476">
            <w:pPr>
              <w:spacing w:line="240" w:lineRule="auto"/>
              <w:ind w:firstLine="0"/>
              <w:jc w:val="center"/>
              <w:rPr>
                <w:b/>
                <w:bCs/>
                <w:sz w:val="22"/>
              </w:rPr>
            </w:pPr>
            <w:r w:rsidRPr="00423476">
              <w:rPr>
                <w:b/>
                <w:bCs/>
                <w:sz w:val="22"/>
              </w:rPr>
              <w:t>Методическое сопровождение педагогов</w:t>
            </w:r>
          </w:p>
        </w:tc>
      </w:tr>
      <w:tr w:rsidR="00EA0B60" w:rsidRPr="00423476" w14:paraId="158EAD4E" w14:textId="77777777" w:rsidTr="00372C39">
        <w:tc>
          <w:tcPr>
            <w:tcW w:w="2336" w:type="dxa"/>
          </w:tcPr>
          <w:p w14:paraId="10A76C08" w14:textId="0DD6FB0C" w:rsidR="00372C39" w:rsidRPr="00423476" w:rsidRDefault="00D741E8" w:rsidP="00423476">
            <w:pPr>
              <w:spacing w:line="240" w:lineRule="auto"/>
              <w:ind w:firstLine="0"/>
              <w:rPr>
                <w:sz w:val="22"/>
              </w:rPr>
            </w:pPr>
            <w:r w:rsidRPr="00423476">
              <w:rPr>
                <w:sz w:val="22"/>
              </w:rPr>
              <w:t>С</w:t>
            </w:r>
            <w:r w:rsidR="00B276AE" w:rsidRPr="00423476">
              <w:rPr>
                <w:sz w:val="22"/>
              </w:rPr>
              <w:t>оздание индивидуальных учебных планов, программ, учебных модулей, учитывающих специфику трудностей данной группы обучающихся</w:t>
            </w:r>
          </w:p>
        </w:tc>
        <w:tc>
          <w:tcPr>
            <w:tcW w:w="2336" w:type="dxa"/>
          </w:tcPr>
          <w:p w14:paraId="01E821F0" w14:textId="0B69A459" w:rsidR="00B276AE" w:rsidRPr="00423476" w:rsidRDefault="00B276AE" w:rsidP="00423476">
            <w:pPr>
              <w:spacing w:line="240" w:lineRule="auto"/>
              <w:ind w:firstLine="0"/>
              <w:rPr>
                <w:sz w:val="22"/>
              </w:rPr>
            </w:pPr>
            <w:r w:rsidRPr="00423476">
              <w:rPr>
                <w:sz w:val="22"/>
              </w:rPr>
              <w:t>Например, учебные модули по формированию смыслового чтения, связной речи, грамотного письма; проблем изучения математики; развитию информационной культуры и др</w:t>
            </w:r>
            <w:r w:rsidR="00D741E8" w:rsidRPr="00423476">
              <w:rPr>
                <w:sz w:val="22"/>
              </w:rPr>
              <w:t>.</w:t>
            </w:r>
          </w:p>
        </w:tc>
        <w:tc>
          <w:tcPr>
            <w:tcW w:w="2336" w:type="dxa"/>
          </w:tcPr>
          <w:p w14:paraId="416A9C0D" w14:textId="19370F87" w:rsidR="00372C39" w:rsidRPr="00423476" w:rsidRDefault="00D741E8" w:rsidP="00423476">
            <w:pPr>
              <w:spacing w:line="240" w:lineRule="auto"/>
              <w:ind w:firstLine="0"/>
              <w:rPr>
                <w:sz w:val="22"/>
              </w:rPr>
            </w:pPr>
            <w:r w:rsidRPr="00423476">
              <w:rPr>
                <w:sz w:val="22"/>
              </w:rPr>
              <w:t>Администрация</w:t>
            </w:r>
          </w:p>
        </w:tc>
        <w:tc>
          <w:tcPr>
            <w:tcW w:w="2337" w:type="dxa"/>
          </w:tcPr>
          <w:p w14:paraId="31F16A7B" w14:textId="4DF59C15" w:rsidR="00372C39" w:rsidRPr="00423476" w:rsidRDefault="00D741E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34B5A390" w14:textId="77777777" w:rsidTr="00372C39">
        <w:tc>
          <w:tcPr>
            <w:tcW w:w="2336" w:type="dxa"/>
          </w:tcPr>
          <w:p w14:paraId="18E1AFB3" w14:textId="6712CA3D" w:rsidR="005D5E8D" w:rsidRPr="00423476" w:rsidRDefault="005D5E8D" w:rsidP="00423476">
            <w:pPr>
              <w:spacing w:line="240" w:lineRule="auto"/>
              <w:ind w:firstLine="0"/>
              <w:rPr>
                <w:sz w:val="22"/>
              </w:rPr>
            </w:pPr>
            <w:r w:rsidRPr="00423476">
              <w:rPr>
                <w:sz w:val="22"/>
              </w:rPr>
              <w:t xml:space="preserve">Методика урока </w:t>
            </w:r>
          </w:p>
        </w:tc>
        <w:tc>
          <w:tcPr>
            <w:tcW w:w="2336" w:type="dxa"/>
          </w:tcPr>
          <w:p w14:paraId="251E257E" w14:textId="48BD8A26" w:rsidR="005D5E8D" w:rsidRPr="00423476" w:rsidRDefault="005D5E8D" w:rsidP="00423476">
            <w:pPr>
              <w:spacing w:line="240" w:lineRule="auto"/>
              <w:ind w:firstLine="0"/>
              <w:rPr>
                <w:sz w:val="22"/>
              </w:rPr>
            </w:pPr>
            <w:r w:rsidRPr="00423476">
              <w:rPr>
                <w:sz w:val="22"/>
              </w:rPr>
              <w:t>Использование новых форм и методов организации обучения, обеспечивающих становление инициативы и самостоятельности обучающихся, имеющих склонность к девиантному поведению (опыты, исследования, игры, дискуссии, проектная деятельность)</w:t>
            </w:r>
          </w:p>
        </w:tc>
        <w:tc>
          <w:tcPr>
            <w:tcW w:w="2336" w:type="dxa"/>
          </w:tcPr>
          <w:p w14:paraId="109126D9" w14:textId="48949DB8" w:rsidR="005D5E8D" w:rsidRPr="00423476" w:rsidRDefault="005D5E8D" w:rsidP="00423476">
            <w:pPr>
              <w:spacing w:line="240" w:lineRule="auto"/>
              <w:ind w:firstLine="0"/>
              <w:rPr>
                <w:sz w:val="22"/>
              </w:rPr>
            </w:pPr>
            <w:r w:rsidRPr="00423476">
              <w:rPr>
                <w:sz w:val="22"/>
              </w:rPr>
              <w:t>Администрация</w:t>
            </w:r>
          </w:p>
        </w:tc>
        <w:tc>
          <w:tcPr>
            <w:tcW w:w="2337" w:type="dxa"/>
          </w:tcPr>
          <w:p w14:paraId="2B8BFEAB" w14:textId="08737683"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7AF2640B" w14:textId="77777777" w:rsidTr="00372C39">
        <w:tc>
          <w:tcPr>
            <w:tcW w:w="2336" w:type="dxa"/>
          </w:tcPr>
          <w:p w14:paraId="62664634" w14:textId="30DCF758" w:rsidR="005D5E8D" w:rsidRPr="00423476" w:rsidRDefault="005D5E8D" w:rsidP="00423476">
            <w:pPr>
              <w:spacing w:line="240" w:lineRule="auto"/>
              <w:ind w:firstLine="0"/>
              <w:rPr>
                <w:sz w:val="22"/>
              </w:rPr>
            </w:pPr>
            <w:r w:rsidRPr="00423476">
              <w:rPr>
                <w:sz w:val="22"/>
              </w:rPr>
              <w:t>Методика работы на уроке и вне урока</w:t>
            </w:r>
          </w:p>
        </w:tc>
        <w:tc>
          <w:tcPr>
            <w:tcW w:w="2336" w:type="dxa"/>
          </w:tcPr>
          <w:p w14:paraId="08A02CBC" w14:textId="73F1D3D5" w:rsidR="005D5E8D" w:rsidRPr="00423476" w:rsidRDefault="005D5E8D" w:rsidP="00423476">
            <w:pPr>
              <w:spacing w:line="240" w:lineRule="auto"/>
              <w:ind w:firstLine="0"/>
              <w:rPr>
                <w:sz w:val="22"/>
              </w:rPr>
            </w:pPr>
            <w:r w:rsidRPr="00423476">
              <w:rPr>
                <w:sz w:val="22"/>
              </w:rPr>
              <w:t>Организация разных видов совместной и коллективной деятельности с целью формирования произвольной деятельности и волевых черт характера, лидерских качеств особенных детей</w:t>
            </w:r>
          </w:p>
        </w:tc>
        <w:tc>
          <w:tcPr>
            <w:tcW w:w="2336" w:type="dxa"/>
          </w:tcPr>
          <w:p w14:paraId="03E0EBBD" w14:textId="1E2BC253" w:rsidR="005D5E8D" w:rsidRPr="00423476" w:rsidRDefault="005D5E8D" w:rsidP="00423476">
            <w:pPr>
              <w:spacing w:line="240" w:lineRule="auto"/>
              <w:ind w:firstLine="0"/>
              <w:rPr>
                <w:sz w:val="22"/>
              </w:rPr>
            </w:pPr>
            <w:r w:rsidRPr="00423476">
              <w:rPr>
                <w:sz w:val="22"/>
              </w:rPr>
              <w:t>Педагог-психолог</w:t>
            </w:r>
          </w:p>
        </w:tc>
        <w:tc>
          <w:tcPr>
            <w:tcW w:w="2337" w:type="dxa"/>
          </w:tcPr>
          <w:p w14:paraId="66C0510E" w14:textId="6E247798"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02A4BFF1" w14:textId="77777777" w:rsidTr="00372C39">
        <w:tc>
          <w:tcPr>
            <w:tcW w:w="2336" w:type="dxa"/>
          </w:tcPr>
          <w:p w14:paraId="64B16FEF" w14:textId="5944185E" w:rsidR="005D5E8D" w:rsidRPr="00423476" w:rsidRDefault="005D5E8D" w:rsidP="00423476">
            <w:pPr>
              <w:spacing w:line="240" w:lineRule="auto"/>
              <w:ind w:firstLine="0"/>
              <w:rPr>
                <w:sz w:val="22"/>
              </w:rPr>
            </w:pPr>
            <w:r w:rsidRPr="00423476">
              <w:rPr>
                <w:sz w:val="22"/>
              </w:rPr>
              <w:t>Методическое занятие с психологом</w:t>
            </w:r>
          </w:p>
        </w:tc>
        <w:tc>
          <w:tcPr>
            <w:tcW w:w="2336" w:type="dxa"/>
          </w:tcPr>
          <w:p w14:paraId="06200396" w14:textId="564820F2" w:rsidR="005D5E8D" w:rsidRPr="00423476" w:rsidRDefault="005D5E8D" w:rsidP="00423476">
            <w:pPr>
              <w:spacing w:line="240" w:lineRule="auto"/>
              <w:ind w:firstLine="0"/>
              <w:rPr>
                <w:sz w:val="22"/>
              </w:rPr>
            </w:pPr>
            <w:r w:rsidRPr="00423476">
              <w:rPr>
                <w:sz w:val="22"/>
              </w:rPr>
              <w:t>помощь психолога учительскому коллективу в создании (восстановлении) доверительных отношений с учащимися</w:t>
            </w:r>
          </w:p>
        </w:tc>
        <w:tc>
          <w:tcPr>
            <w:tcW w:w="2336" w:type="dxa"/>
          </w:tcPr>
          <w:p w14:paraId="15364A37" w14:textId="530ECA51" w:rsidR="005D5E8D" w:rsidRPr="00423476" w:rsidRDefault="005D5E8D" w:rsidP="00423476">
            <w:pPr>
              <w:spacing w:line="240" w:lineRule="auto"/>
              <w:ind w:firstLine="0"/>
              <w:rPr>
                <w:sz w:val="22"/>
              </w:rPr>
            </w:pPr>
            <w:r w:rsidRPr="00423476">
              <w:rPr>
                <w:sz w:val="22"/>
              </w:rPr>
              <w:t>Педагог-психолог</w:t>
            </w:r>
          </w:p>
        </w:tc>
        <w:tc>
          <w:tcPr>
            <w:tcW w:w="2337" w:type="dxa"/>
          </w:tcPr>
          <w:p w14:paraId="5EC9E6B6" w14:textId="797468DA"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2C9A8D82" w14:textId="77777777" w:rsidTr="00372C39">
        <w:tc>
          <w:tcPr>
            <w:tcW w:w="2336" w:type="dxa"/>
          </w:tcPr>
          <w:p w14:paraId="522AE78E" w14:textId="140660FB" w:rsidR="005D5E8D" w:rsidRPr="00423476" w:rsidRDefault="005D5E8D" w:rsidP="00423476">
            <w:pPr>
              <w:spacing w:line="240" w:lineRule="auto"/>
              <w:ind w:firstLine="0"/>
              <w:rPr>
                <w:sz w:val="22"/>
              </w:rPr>
            </w:pPr>
            <w:r w:rsidRPr="00423476">
              <w:rPr>
                <w:sz w:val="22"/>
              </w:rPr>
              <w:t>Работа с родителями (законными представителями)</w:t>
            </w:r>
          </w:p>
        </w:tc>
        <w:tc>
          <w:tcPr>
            <w:tcW w:w="2336" w:type="dxa"/>
          </w:tcPr>
          <w:p w14:paraId="530216B0" w14:textId="76DE067B" w:rsidR="005D5E8D" w:rsidRPr="00423476" w:rsidRDefault="005D5E8D" w:rsidP="00423476">
            <w:pPr>
              <w:spacing w:line="240" w:lineRule="auto"/>
              <w:ind w:firstLine="0"/>
              <w:rPr>
                <w:sz w:val="22"/>
              </w:rPr>
            </w:pPr>
            <w:r w:rsidRPr="00423476">
              <w:rPr>
                <w:sz w:val="22"/>
              </w:rPr>
              <w:t>Создание плана совместной деятельности по решению проблем прогулов школьных занятий, низкого уровня познавательных интересов</w:t>
            </w:r>
          </w:p>
        </w:tc>
        <w:tc>
          <w:tcPr>
            <w:tcW w:w="2336" w:type="dxa"/>
          </w:tcPr>
          <w:p w14:paraId="122D518E" w14:textId="63B3982C" w:rsidR="005D5E8D" w:rsidRPr="00423476" w:rsidRDefault="005D5E8D" w:rsidP="00423476">
            <w:pPr>
              <w:spacing w:line="240" w:lineRule="auto"/>
              <w:ind w:firstLine="0"/>
              <w:rPr>
                <w:sz w:val="22"/>
              </w:rPr>
            </w:pPr>
            <w:r w:rsidRPr="00423476">
              <w:rPr>
                <w:sz w:val="22"/>
              </w:rPr>
              <w:t>Педагог-психолог, классный руководитель</w:t>
            </w:r>
          </w:p>
        </w:tc>
        <w:tc>
          <w:tcPr>
            <w:tcW w:w="2337" w:type="dxa"/>
          </w:tcPr>
          <w:p w14:paraId="6F9E7279" w14:textId="129AA37E"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6D13EF14" w14:textId="77777777" w:rsidTr="00815804">
        <w:tc>
          <w:tcPr>
            <w:tcW w:w="9345" w:type="dxa"/>
            <w:gridSpan w:val="4"/>
          </w:tcPr>
          <w:p w14:paraId="760D08B5" w14:textId="1C109D86" w:rsidR="004E09FF" w:rsidRPr="00423476" w:rsidRDefault="004E09FF" w:rsidP="00423476">
            <w:pPr>
              <w:spacing w:line="240" w:lineRule="auto"/>
              <w:ind w:firstLine="0"/>
              <w:jc w:val="center"/>
              <w:rPr>
                <w:b/>
                <w:bCs/>
                <w:sz w:val="22"/>
              </w:rPr>
            </w:pPr>
            <w:r w:rsidRPr="00423476">
              <w:rPr>
                <w:b/>
                <w:bCs/>
                <w:sz w:val="22"/>
              </w:rPr>
              <w:t>Итоги работы, коррекция программы</w:t>
            </w:r>
          </w:p>
        </w:tc>
      </w:tr>
      <w:tr w:rsidR="004E09FF" w:rsidRPr="00423476" w14:paraId="25129A01" w14:textId="77777777" w:rsidTr="00372C39">
        <w:tc>
          <w:tcPr>
            <w:tcW w:w="2336" w:type="dxa"/>
          </w:tcPr>
          <w:p w14:paraId="51996132" w14:textId="7B3D065E" w:rsidR="004E09FF" w:rsidRPr="00423476" w:rsidRDefault="00D10DAF" w:rsidP="00423476">
            <w:pPr>
              <w:spacing w:line="240" w:lineRule="auto"/>
              <w:ind w:firstLine="0"/>
              <w:rPr>
                <w:sz w:val="22"/>
              </w:rPr>
            </w:pPr>
            <w:r w:rsidRPr="00423476">
              <w:rPr>
                <w:sz w:val="22"/>
              </w:rPr>
              <w:t>Мониторинг поведения</w:t>
            </w:r>
          </w:p>
        </w:tc>
        <w:tc>
          <w:tcPr>
            <w:tcW w:w="2336" w:type="dxa"/>
          </w:tcPr>
          <w:p w14:paraId="043299F4" w14:textId="451217A3" w:rsidR="004E09FF" w:rsidRPr="00423476" w:rsidRDefault="00D10DAF" w:rsidP="00423476">
            <w:pPr>
              <w:spacing w:line="240" w:lineRule="auto"/>
              <w:ind w:firstLine="0"/>
              <w:rPr>
                <w:sz w:val="22"/>
              </w:rPr>
            </w:pPr>
            <w:r w:rsidRPr="00423476">
              <w:rPr>
                <w:sz w:val="22"/>
              </w:rPr>
              <w:t xml:space="preserve">Выявление </w:t>
            </w:r>
            <w:r w:rsidR="00AF4B45" w:rsidRPr="00423476">
              <w:rPr>
                <w:sz w:val="22"/>
              </w:rPr>
              <w:t>прогресса или регресса по программе работы</w:t>
            </w:r>
          </w:p>
        </w:tc>
        <w:tc>
          <w:tcPr>
            <w:tcW w:w="2336" w:type="dxa"/>
          </w:tcPr>
          <w:p w14:paraId="2448D080" w14:textId="5E4F192A" w:rsidR="004E09FF" w:rsidRPr="00423476" w:rsidRDefault="00D10DAF" w:rsidP="00423476">
            <w:pPr>
              <w:spacing w:line="240" w:lineRule="auto"/>
              <w:ind w:firstLine="0"/>
              <w:rPr>
                <w:sz w:val="22"/>
              </w:rPr>
            </w:pPr>
            <w:r w:rsidRPr="00423476">
              <w:rPr>
                <w:sz w:val="22"/>
              </w:rPr>
              <w:t>Педагог-психолог</w:t>
            </w:r>
          </w:p>
        </w:tc>
        <w:tc>
          <w:tcPr>
            <w:tcW w:w="2337" w:type="dxa"/>
          </w:tcPr>
          <w:p w14:paraId="18739472" w14:textId="3CE300D2" w:rsidR="004E09FF" w:rsidRPr="00423476" w:rsidRDefault="00AF4B45"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bl>
    <w:p w14:paraId="281DAFED" w14:textId="5C03F6CB" w:rsidR="00372C39" w:rsidRPr="00EA0B60" w:rsidRDefault="00372C39" w:rsidP="00372C39">
      <w:pPr>
        <w:spacing w:line="276" w:lineRule="auto"/>
        <w:ind w:firstLine="567"/>
        <w:jc w:val="center"/>
        <w:rPr>
          <w:color w:val="FF0000"/>
          <w:sz w:val="24"/>
          <w:szCs w:val="24"/>
        </w:rPr>
      </w:pPr>
    </w:p>
    <w:p w14:paraId="1F1FAF34" w14:textId="688D4CE6" w:rsidR="004E09FF" w:rsidRPr="00D42F5A" w:rsidRDefault="004E09FF" w:rsidP="00D42F5A">
      <w:pPr>
        <w:spacing w:line="240" w:lineRule="auto"/>
        <w:ind w:firstLine="567"/>
        <w:jc w:val="center"/>
        <w:rPr>
          <w:b/>
          <w:bCs/>
          <w:i/>
          <w:iCs/>
          <w:sz w:val="24"/>
          <w:szCs w:val="24"/>
        </w:rPr>
      </w:pPr>
      <w:r w:rsidRPr="00D42F5A">
        <w:rPr>
          <w:b/>
          <w:bCs/>
          <w:i/>
          <w:iCs/>
          <w:sz w:val="24"/>
          <w:szCs w:val="24"/>
        </w:rPr>
        <w:t>Работа с детьми с трудностями адаптации к обучению и к учебному коллективу</w:t>
      </w:r>
    </w:p>
    <w:p w14:paraId="1ACAEF8A" w14:textId="30CBE8F5" w:rsidR="00AF4B45" w:rsidRPr="00D42F5A" w:rsidRDefault="00D10DAF" w:rsidP="00D42F5A">
      <w:pPr>
        <w:spacing w:line="240" w:lineRule="auto"/>
        <w:ind w:firstLine="567"/>
        <w:rPr>
          <w:sz w:val="24"/>
          <w:szCs w:val="24"/>
        </w:rPr>
      </w:pPr>
      <w:r w:rsidRPr="00D42F5A">
        <w:rPr>
          <w:sz w:val="24"/>
          <w:szCs w:val="24"/>
        </w:rPr>
        <w:t xml:space="preserve">Работа в данном направлении ведется с обучающимися 5 класса с низким уровнем учебно-познавательской деятельности. Такие обучающиеся не готовы принимать новые условия обучения после окончания 4 класса, у них выявлена несформированность УУД, отсутствуют качества субъекта образовательной деятельности – самостоятельность, инициативность, умение работать в учебном коллективе.  </w:t>
      </w:r>
    </w:p>
    <w:p w14:paraId="0F9594EA" w14:textId="08D2E171" w:rsidR="00AF4B45" w:rsidRPr="00D42F5A" w:rsidRDefault="00367B94" w:rsidP="00D42F5A">
      <w:pPr>
        <w:spacing w:line="240" w:lineRule="auto"/>
        <w:ind w:firstLine="567"/>
        <w:rPr>
          <w:sz w:val="24"/>
          <w:szCs w:val="24"/>
        </w:rPr>
      </w:pPr>
      <w:r w:rsidRPr="00D42F5A">
        <w:rPr>
          <w:sz w:val="24"/>
          <w:szCs w:val="24"/>
        </w:rPr>
        <w:t>А также с обучающимися 5-9 классов с трудностями адаптации к коллективу: негативное отношение к школе и учению, нарушение взаимоотношений в классном коллективе.</w:t>
      </w:r>
    </w:p>
    <w:tbl>
      <w:tblPr>
        <w:tblStyle w:val="a5"/>
        <w:tblW w:w="0" w:type="auto"/>
        <w:tblLook w:val="04A0" w:firstRow="1" w:lastRow="0" w:firstColumn="1" w:lastColumn="0" w:noHBand="0" w:noVBand="1"/>
      </w:tblPr>
      <w:tblGrid>
        <w:gridCol w:w="2336"/>
        <w:gridCol w:w="2336"/>
        <w:gridCol w:w="2336"/>
        <w:gridCol w:w="2337"/>
      </w:tblGrid>
      <w:tr w:rsidR="00EA0B60" w:rsidRPr="00D42F5A" w14:paraId="4390B611" w14:textId="77777777" w:rsidTr="00815804">
        <w:tc>
          <w:tcPr>
            <w:tcW w:w="2336" w:type="dxa"/>
          </w:tcPr>
          <w:p w14:paraId="42EB5413" w14:textId="77777777" w:rsidR="00D10DAF" w:rsidRPr="00D42F5A" w:rsidRDefault="00D10DAF" w:rsidP="00D42F5A">
            <w:pPr>
              <w:spacing w:line="240" w:lineRule="auto"/>
              <w:ind w:firstLine="0"/>
              <w:jc w:val="center"/>
              <w:rPr>
                <w:sz w:val="22"/>
              </w:rPr>
            </w:pPr>
            <w:r w:rsidRPr="00D42F5A">
              <w:rPr>
                <w:sz w:val="22"/>
              </w:rPr>
              <w:t>Направление деятельности</w:t>
            </w:r>
          </w:p>
        </w:tc>
        <w:tc>
          <w:tcPr>
            <w:tcW w:w="2336" w:type="dxa"/>
          </w:tcPr>
          <w:p w14:paraId="590545CD" w14:textId="77777777" w:rsidR="00D10DAF" w:rsidRPr="00D42F5A" w:rsidRDefault="00D10DAF" w:rsidP="00D42F5A">
            <w:pPr>
              <w:spacing w:line="240" w:lineRule="auto"/>
              <w:ind w:firstLine="0"/>
              <w:jc w:val="center"/>
              <w:rPr>
                <w:sz w:val="22"/>
              </w:rPr>
            </w:pPr>
            <w:r w:rsidRPr="00D42F5A">
              <w:rPr>
                <w:sz w:val="22"/>
              </w:rPr>
              <w:t>Особенности работы</w:t>
            </w:r>
          </w:p>
        </w:tc>
        <w:tc>
          <w:tcPr>
            <w:tcW w:w="2336" w:type="dxa"/>
          </w:tcPr>
          <w:p w14:paraId="3A53AEB4" w14:textId="77777777" w:rsidR="00D10DAF" w:rsidRPr="00D42F5A" w:rsidRDefault="00D10DAF" w:rsidP="00D42F5A">
            <w:pPr>
              <w:spacing w:line="240" w:lineRule="auto"/>
              <w:ind w:firstLine="0"/>
              <w:jc w:val="center"/>
              <w:rPr>
                <w:sz w:val="22"/>
              </w:rPr>
            </w:pPr>
            <w:r w:rsidRPr="00D42F5A">
              <w:rPr>
                <w:sz w:val="22"/>
              </w:rPr>
              <w:t>Ответственный</w:t>
            </w:r>
          </w:p>
        </w:tc>
        <w:tc>
          <w:tcPr>
            <w:tcW w:w="2337" w:type="dxa"/>
          </w:tcPr>
          <w:p w14:paraId="3761F214" w14:textId="77777777" w:rsidR="00D10DAF" w:rsidRPr="00D42F5A" w:rsidRDefault="00D10DAF" w:rsidP="00D42F5A">
            <w:pPr>
              <w:spacing w:line="240" w:lineRule="auto"/>
              <w:ind w:firstLine="0"/>
              <w:jc w:val="center"/>
              <w:rPr>
                <w:sz w:val="22"/>
              </w:rPr>
            </w:pPr>
            <w:r w:rsidRPr="00D42F5A">
              <w:rPr>
                <w:sz w:val="22"/>
              </w:rPr>
              <w:t>Сроки</w:t>
            </w:r>
          </w:p>
        </w:tc>
      </w:tr>
      <w:tr w:rsidR="00EA0B60" w:rsidRPr="00D42F5A" w14:paraId="66D1B318" w14:textId="77777777" w:rsidTr="00815804">
        <w:tc>
          <w:tcPr>
            <w:tcW w:w="9345" w:type="dxa"/>
            <w:gridSpan w:val="4"/>
          </w:tcPr>
          <w:p w14:paraId="21A58AFC" w14:textId="4DF24D15" w:rsidR="00D10DAF" w:rsidRPr="00D42F5A" w:rsidRDefault="00D10DAF" w:rsidP="00D42F5A">
            <w:pPr>
              <w:spacing w:line="240" w:lineRule="auto"/>
              <w:ind w:firstLine="0"/>
              <w:jc w:val="center"/>
              <w:rPr>
                <w:b/>
                <w:bCs/>
                <w:sz w:val="22"/>
              </w:rPr>
            </w:pPr>
            <w:r w:rsidRPr="00D42F5A">
              <w:rPr>
                <w:b/>
                <w:bCs/>
                <w:sz w:val="22"/>
              </w:rPr>
              <w:t xml:space="preserve">Мероприятия по профилактике появления </w:t>
            </w:r>
            <w:r w:rsidR="00AF4B45" w:rsidRPr="00D42F5A">
              <w:rPr>
                <w:b/>
                <w:bCs/>
                <w:sz w:val="22"/>
              </w:rPr>
              <w:t>проблем с адаптацией</w:t>
            </w:r>
          </w:p>
        </w:tc>
      </w:tr>
      <w:tr w:rsidR="00EA0B60" w:rsidRPr="00D42F5A" w14:paraId="6CDDFB13" w14:textId="77777777" w:rsidTr="00815804">
        <w:tc>
          <w:tcPr>
            <w:tcW w:w="2336" w:type="dxa"/>
          </w:tcPr>
          <w:p w14:paraId="15D09FD9" w14:textId="70979F01" w:rsidR="00D10DAF" w:rsidRPr="00D42F5A" w:rsidRDefault="00AF4B45" w:rsidP="00D42F5A">
            <w:pPr>
              <w:spacing w:line="240" w:lineRule="auto"/>
              <w:ind w:firstLine="0"/>
              <w:rPr>
                <w:sz w:val="22"/>
              </w:rPr>
            </w:pPr>
            <w:r w:rsidRPr="00D42F5A">
              <w:rPr>
                <w:sz w:val="22"/>
              </w:rPr>
              <w:t>Работа по преемственности</w:t>
            </w:r>
          </w:p>
        </w:tc>
        <w:tc>
          <w:tcPr>
            <w:tcW w:w="2336" w:type="dxa"/>
          </w:tcPr>
          <w:p w14:paraId="7F911288" w14:textId="391AA37D" w:rsidR="00D10DAF" w:rsidRPr="00D42F5A" w:rsidRDefault="00AF4B45" w:rsidP="00D42F5A">
            <w:pPr>
              <w:spacing w:line="240" w:lineRule="auto"/>
              <w:ind w:firstLine="0"/>
              <w:rPr>
                <w:sz w:val="22"/>
              </w:rPr>
            </w:pPr>
            <w:r w:rsidRPr="00D42F5A">
              <w:rPr>
                <w:sz w:val="22"/>
              </w:rPr>
              <w:t>Экскурсии младших школьников в основную школу, раннее знакомство детей с будущим классным руководителем, взаимопосещение уроков и пр.</w:t>
            </w:r>
          </w:p>
        </w:tc>
        <w:tc>
          <w:tcPr>
            <w:tcW w:w="2336" w:type="dxa"/>
          </w:tcPr>
          <w:p w14:paraId="7B80EF47" w14:textId="5B74E527" w:rsidR="00D10DAF" w:rsidRPr="00D42F5A" w:rsidRDefault="00AF4B45" w:rsidP="00D42F5A">
            <w:pPr>
              <w:spacing w:line="240" w:lineRule="auto"/>
              <w:ind w:firstLine="0"/>
              <w:rPr>
                <w:sz w:val="22"/>
              </w:rPr>
            </w:pPr>
            <w:r w:rsidRPr="00D42F5A">
              <w:rPr>
                <w:sz w:val="22"/>
              </w:rPr>
              <w:t>Администрация</w:t>
            </w:r>
          </w:p>
        </w:tc>
        <w:tc>
          <w:tcPr>
            <w:tcW w:w="2337" w:type="dxa"/>
          </w:tcPr>
          <w:p w14:paraId="1C686B02" w14:textId="68787337" w:rsidR="00D10DAF" w:rsidRPr="00D42F5A" w:rsidRDefault="00AF4B45" w:rsidP="00D42F5A">
            <w:pPr>
              <w:spacing w:line="240" w:lineRule="auto"/>
              <w:ind w:firstLine="0"/>
              <w:rPr>
                <w:sz w:val="22"/>
              </w:rPr>
            </w:pPr>
            <w:r w:rsidRPr="00D42F5A">
              <w:rPr>
                <w:sz w:val="22"/>
              </w:rPr>
              <w:t>Второе полугодие каждого учебного года для обучающихся 4 класса</w:t>
            </w:r>
          </w:p>
        </w:tc>
      </w:tr>
      <w:tr w:rsidR="00EA0B60" w:rsidRPr="00D42F5A" w14:paraId="347F95BD" w14:textId="77777777" w:rsidTr="00815804">
        <w:tc>
          <w:tcPr>
            <w:tcW w:w="9345" w:type="dxa"/>
            <w:gridSpan w:val="4"/>
          </w:tcPr>
          <w:p w14:paraId="0EB4431E" w14:textId="76FB328F" w:rsidR="00026B70" w:rsidRPr="00D42F5A" w:rsidRDefault="00026B70" w:rsidP="00D42F5A">
            <w:pPr>
              <w:spacing w:line="240" w:lineRule="auto"/>
              <w:ind w:firstLine="0"/>
              <w:jc w:val="center"/>
              <w:rPr>
                <w:b/>
                <w:bCs/>
                <w:sz w:val="22"/>
              </w:rPr>
            </w:pPr>
            <w:r w:rsidRPr="00D42F5A">
              <w:rPr>
                <w:b/>
                <w:bCs/>
                <w:sz w:val="22"/>
              </w:rPr>
              <w:t>Выявление проблем с адаптацией</w:t>
            </w:r>
          </w:p>
        </w:tc>
      </w:tr>
      <w:tr w:rsidR="00EA0B60" w:rsidRPr="00D42F5A" w14:paraId="790C8345" w14:textId="77777777" w:rsidTr="00815804">
        <w:tc>
          <w:tcPr>
            <w:tcW w:w="2336" w:type="dxa"/>
          </w:tcPr>
          <w:p w14:paraId="0979C272" w14:textId="64AAC657" w:rsidR="00026B70" w:rsidRPr="00D42F5A" w:rsidRDefault="00026B70" w:rsidP="00D42F5A">
            <w:pPr>
              <w:spacing w:line="240" w:lineRule="auto"/>
              <w:ind w:firstLine="0"/>
              <w:rPr>
                <w:sz w:val="22"/>
              </w:rPr>
            </w:pPr>
            <w:r w:rsidRPr="00D42F5A">
              <w:rPr>
                <w:sz w:val="22"/>
              </w:rPr>
              <w:t>Педагогическое наблюдение</w:t>
            </w:r>
          </w:p>
        </w:tc>
        <w:tc>
          <w:tcPr>
            <w:tcW w:w="2336" w:type="dxa"/>
          </w:tcPr>
          <w:p w14:paraId="5EE719DB" w14:textId="77777777" w:rsidR="00026B70" w:rsidRPr="00D42F5A" w:rsidRDefault="00026B70" w:rsidP="00D42F5A">
            <w:pPr>
              <w:spacing w:line="240" w:lineRule="auto"/>
              <w:ind w:firstLine="0"/>
              <w:rPr>
                <w:sz w:val="22"/>
              </w:rPr>
            </w:pPr>
            <w:r w:rsidRPr="00D42F5A">
              <w:rPr>
                <w:sz w:val="22"/>
              </w:rPr>
              <w:t xml:space="preserve">Причины: </w:t>
            </w:r>
          </w:p>
          <w:p w14:paraId="1F254C2F" w14:textId="6E99F109" w:rsidR="00026B70" w:rsidRPr="00D42F5A" w:rsidRDefault="00026B70" w:rsidP="00D42F5A">
            <w:pPr>
              <w:spacing w:line="240" w:lineRule="auto"/>
              <w:ind w:firstLine="0"/>
              <w:rPr>
                <w:sz w:val="22"/>
              </w:rPr>
            </w:pPr>
            <w:r w:rsidRPr="00D42F5A">
              <w:rPr>
                <w:sz w:val="22"/>
              </w:rPr>
              <w:t>недостаточное развитие эмоционального интеллекта обучающегося, то есть способности распознавать эмоции, намерения других людей и управлять своими чувствами и желаниями, моторная неловкость, проблемы со здоровьем</w:t>
            </w:r>
          </w:p>
        </w:tc>
        <w:tc>
          <w:tcPr>
            <w:tcW w:w="2336" w:type="dxa"/>
          </w:tcPr>
          <w:p w14:paraId="74E86676" w14:textId="0B5B4C9E" w:rsidR="00026B70" w:rsidRPr="00D42F5A" w:rsidRDefault="00026B70" w:rsidP="00D42F5A">
            <w:pPr>
              <w:spacing w:line="240" w:lineRule="auto"/>
              <w:ind w:firstLine="0"/>
              <w:rPr>
                <w:sz w:val="22"/>
              </w:rPr>
            </w:pPr>
            <w:r w:rsidRPr="00D42F5A">
              <w:rPr>
                <w:sz w:val="22"/>
              </w:rPr>
              <w:t>Классный руководитель, педагог-психолог, учителя-предметники</w:t>
            </w:r>
          </w:p>
        </w:tc>
        <w:tc>
          <w:tcPr>
            <w:tcW w:w="2337" w:type="dxa"/>
          </w:tcPr>
          <w:p w14:paraId="12AFB056" w14:textId="76821426" w:rsidR="00026B70" w:rsidRPr="00D42F5A" w:rsidRDefault="00026B70" w:rsidP="00D42F5A">
            <w:pPr>
              <w:spacing w:line="240" w:lineRule="auto"/>
              <w:ind w:firstLine="0"/>
              <w:rPr>
                <w:sz w:val="22"/>
              </w:rPr>
            </w:pPr>
            <w:r w:rsidRPr="00D42F5A">
              <w:rPr>
                <w:sz w:val="22"/>
              </w:rPr>
              <w:t>Ежедневно</w:t>
            </w:r>
          </w:p>
        </w:tc>
      </w:tr>
      <w:tr w:rsidR="00EA0B60" w:rsidRPr="00D42F5A" w14:paraId="0EB75ECF" w14:textId="77777777" w:rsidTr="00815804">
        <w:tc>
          <w:tcPr>
            <w:tcW w:w="9345" w:type="dxa"/>
            <w:gridSpan w:val="4"/>
          </w:tcPr>
          <w:p w14:paraId="2643B65A" w14:textId="0018AB19" w:rsidR="00026B70" w:rsidRPr="00D42F5A" w:rsidRDefault="00026B70" w:rsidP="00D42F5A">
            <w:pPr>
              <w:spacing w:line="240" w:lineRule="auto"/>
              <w:ind w:firstLine="0"/>
              <w:jc w:val="center"/>
              <w:rPr>
                <w:b/>
                <w:bCs/>
                <w:sz w:val="22"/>
              </w:rPr>
            </w:pPr>
            <w:r w:rsidRPr="00D42F5A">
              <w:rPr>
                <w:b/>
                <w:bCs/>
                <w:sz w:val="22"/>
              </w:rPr>
              <w:t>Мероприятия по коррекции</w:t>
            </w:r>
          </w:p>
        </w:tc>
      </w:tr>
      <w:tr w:rsidR="00EA0B60" w:rsidRPr="00D42F5A" w14:paraId="6F1B34E1" w14:textId="77777777" w:rsidTr="00815804">
        <w:tc>
          <w:tcPr>
            <w:tcW w:w="2336" w:type="dxa"/>
          </w:tcPr>
          <w:p w14:paraId="4E2CA933" w14:textId="128D1E81" w:rsidR="00026B70" w:rsidRPr="00D42F5A" w:rsidRDefault="00746579" w:rsidP="00D42F5A">
            <w:pPr>
              <w:spacing w:line="240" w:lineRule="auto"/>
              <w:ind w:firstLine="0"/>
              <w:rPr>
                <w:sz w:val="22"/>
              </w:rPr>
            </w:pPr>
            <w:r w:rsidRPr="00D42F5A">
              <w:rPr>
                <w:sz w:val="22"/>
              </w:rPr>
              <w:t>Беседы с психологом</w:t>
            </w:r>
          </w:p>
        </w:tc>
        <w:tc>
          <w:tcPr>
            <w:tcW w:w="2336" w:type="dxa"/>
          </w:tcPr>
          <w:p w14:paraId="2263F833" w14:textId="7DE43BBC" w:rsidR="00026B70" w:rsidRPr="00D42F5A" w:rsidRDefault="00746579" w:rsidP="00D42F5A">
            <w:pPr>
              <w:spacing w:line="240" w:lineRule="auto"/>
              <w:ind w:firstLine="0"/>
              <w:rPr>
                <w:sz w:val="22"/>
              </w:rPr>
            </w:pPr>
            <w:r w:rsidRPr="00D42F5A">
              <w:t>П</w:t>
            </w:r>
            <w:r w:rsidR="00026B70" w:rsidRPr="00D42F5A">
              <w:t>роведении индивидуальных доброжелательных и откровенных бесед с учащимся об их успехах и трудностях, о взаимодействии со сверстниками и т.п</w:t>
            </w:r>
          </w:p>
        </w:tc>
        <w:tc>
          <w:tcPr>
            <w:tcW w:w="2336" w:type="dxa"/>
          </w:tcPr>
          <w:p w14:paraId="70357ADD" w14:textId="65F2E913" w:rsidR="00026B70" w:rsidRPr="00D42F5A" w:rsidRDefault="00746579" w:rsidP="00D42F5A">
            <w:pPr>
              <w:spacing w:line="240" w:lineRule="auto"/>
              <w:ind w:firstLine="0"/>
              <w:rPr>
                <w:sz w:val="22"/>
              </w:rPr>
            </w:pPr>
            <w:r w:rsidRPr="00D42F5A">
              <w:rPr>
                <w:sz w:val="22"/>
              </w:rPr>
              <w:t>Педагог-психолог</w:t>
            </w:r>
          </w:p>
        </w:tc>
        <w:tc>
          <w:tcPr>
            <w:tcW w:w="2337" w:type="dxa"/>
          </w:tcPr>
          <w:p w14:paraId="4EB77548" w14:textId="3F0167B4" w:rsidR="00026B70" w:rsidRPr="00D42F5A" w:rsidRDefault="00026B70" w:rsidP="00D42F5A">
            <w:pPr>
              <w:spacing w:line="240" w:lineRule="auto"/>
              <w:ind w:firstLine="0"/>
              <w:rPr>
                <w:sz w:val="22"/>
              </w:rPr>
            </w:pPr>
            <w:r w:rsidRPr="00D42F5A">
              <w:rPr>
                <w:sz w:val="22"/>
              </w:rPr>
              <w:t>Сентябрь, обучающиеся 5 класса</w:t>
            </w:r>
          </w:p>
        </w:tc>
      </w:tr>
      <w:tr w:rsidR="00EA0B60" w:rsidRPr="00D42F5A" w14:paraId="78C99EF8" w14:textId="77777777" w:rsidTr="00815804">
        <w:tc>
          <w:tcPr>
            <w:tcW w:w="2336" w:type="dxa"/>
          </w:tcPr>
          <w:p w14:paraId="0BB49DF0" w14:textId="3B6613F7" w:rsidR="00026B70" w:rsidRPr="00D42F5A" w:rsidRDefault="00746579" w:rsidP="00D42F5A">
            <w:pPr>
              <w:spacing w:line="240" w:lineRule="auto"/>
              <w:ind w:firstLine="0"/>
              <w:rPr>
                <w:sz w:val="22"/>
              </w:rPr>
            </w:pPr>
            <w:r w:rsidRPr="00D42F5A">
              <w:rPr>
                <w:sz w:val="22"/>
              </w:rPr>
              <w:t>Коррекция методики проведения урока и внеурочной деятельности</w:t>
            </w:r>
          </w:p>
        </w:tc>
        <w:tc>
          <w:tcPr>
            <w:tcW w:w="2336" w:type="dxa"/>
          </w:tcPr>
          <w:p w14:paraId="2B1BBFE1" w14:textId="07DFF5D9" w:rsidR="00026B70" w:rsidRPr="00D42F5A" w:rsidRDefault="00746579" w:rsidP="00D42F5A">
            <w:pPr>
              <w:spacing w:line="240" w:lineRule="auto"/>
              <w:ind w:firstLine="0"/>
              <w:rPr>
                <w:sz w:val="22"/>
              </w:rPr>
            </w:pPr>
            <w:r w:rsidRPr="00D42F5A">
              <w:t>В</w:t>
            </w:r>
            <w:r w:rsidR="00026B70" w:rsidRPr="00D42F5A">
              <w:t>ыбор актуальных видов деятельности, которые необходимы обучающемуся для преодоления трудностей адаптации</w:t>
            </w:r>
          </w:p>
        </w:tc>
        <w:tc>
          <w:tcPr>
            <w:tcW w:w="2336" w:type="dxa"/>
          </w:tcPr>
          <w:p w14:paraId="629CDD59" w14:textId="5B2029FC" w:rsidR="00026B70" w:rsidRPr="00D42F5A" w:rsidRDefault="00746579" w:rsidP="00D42F5A">
            <w:pPr>
              <w:spacing w:line="240" w:lineRule="auto"/>
              <w:ind w:firstLine="0"/>
              <w:rPr>
                <w:sz w:val="22"/>
              </w:rPr>
            </w:pPr>
            <w:r w:rsidRPr="00D42F5A">
              <w:rPr>
                <w:sz w:val="22"/>
              </w:rPr>
              <w:t>Учитель-предметник</w:t>
            </w:r>
          </w:p>
        </w:tc>
        <w:tc>
          <w:tcPr>
            <w:tcW w:w="2337" w:type="dxa"/>
          </w:tcPr>
          <w:p w14:paraId="36E48B88" w14:textId="0BC05C05" w:rsidR="00026B70"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14:paraId="3ED439F0" w14:textId="77777777" w:rsidTr="00815804">
        <w:tc>
          <w:tcPr>
            <w:tcW w:w="2336" w:type="dxa"/>
          </w:tcPr>
          <w:p w14:paraId="7FECE387" w14:textId="727D2D93" w:rsidR="00746579" w:rsidRPr="00D42F5A" w:rsidRDefault="00746579" w:rsidP="00D42F5A">
            <w:pPr>
              <w:spacing w:line="240" w:lineRule="auto"/>
              <w:ind w:firstLine="0"/>
              <w:rPr>
                <w:sz w:val="22"/>
              </w:rPr>
            </w:pPr>
            <w:r w:rsidRPr="00D42F5A">
              <w:rPr>
                <w:sz w:val="22"/>
              </w:rPr>
              <w:t>Индивидуальная траектория развития</w:t>
            </w:r>
          </w:p>
        </w:tc>
        <w:tc>
          <w:tcPr>
            <w:tcW w:w="2336" w:type="dxa"/>
          </w:tcPr>
          <w:p w14:paraId="3DE1B2B2" w14:textId="0825E1AA" w:rsidR="00746579" w:rsidRPr="00D42F5A" w:rsidRDefault="00746579" w:rsidP="00D42F5A">
            <w:pPr>
              <w:spacing w:line="240" w:lineRule="auto"/>
              <w:ind w:firstLine="0"/>
              <w:rPr>
                <w:sz w:val="22"/>
              </w:rPr>
            </w:pPr>
            <w:r w:rsidRPr="00D42F5A">
              <w:t>Создание индивидуальных планов обучения учащихся с учетом отсутствия тех качеств, которые усугубляют признаки дезадаптации: малая самостоятельность, отсутствие инициативы, затруднения в принятии требований учителя</w:t>
            </w:r>
          </w:p>
        </w:tc>
        <w:tc>
          <w:tcPr>
            <w:tcW w:w="2336" w:type="dxa"/>
          </w:tcPr>
          <w:p w14:paraId="16912BDC" w14:textId="4EADCAF1" w:rsidR="00746579" w:rsidRPr="00D42F5A" w:rsidRDefault="00746579" w:rsidP="00D42F5A">
            <w:pPr>
              <w:spacing w:line="240" w:lineRule="auto"/>
              <w:ind w:firstLine="0"/>
              <w:rPr>
                <w:sz w:val="22"/>
              </w:rPr>
            </w:pPr>
            <w:r w:rsidRPr="00D42F5A">
              <w:rPr>
                <w:sz w:val="22"/>
              </w:rPr>
              <w:t>Администрация, классный руководитель, учителя-предметники</w:t>
            </w:r>
          </w:p>
        </w:tc>
        <w:tc>
          <w:tcPr>
            <w:tcW w:w="2337" w:type="dxa"/>
          </w:tcPr>
          <w:p w14:paraId="5A4C5E8D" w14:textId="756727A4" w:rsidR="00746579"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14:paraId="1325E77B" w14:textId="77777777" w:rsidTr="00815804">
        <w:tc>
          <w:tcPr>
            <w:tcW w:w="2336" w:type="dxa"/>
          </w:tcPr>
          <w:p w14:paraId="2BCB7FA6" w14:textId="56F55ED9" w:rsidR="00746579" w:rsidRPr="00D42F5A" w:rsidRDefault="00746579" w:rsidP="00D42F5A">
            <w:pPr>
              <w:spacing w:line="240" w:lineRule="auto"/>
              <w:ind w:firstLine="0"/>
              <w:rPr>
                <w:sz w:val="22"/>
              </w:rPr>
            </w:pPr>
            <w:r w:rsidRPr="00D42F5A">
              <w:t>Постоянная помощь и поддержка в устранении трудностей</w:t>
            </w:r>
          </w:p>
        </w:tc>
        <w:tc>
          <w:tcPr>
            <w:tcW w:w="2336" w:type="dxa"/>
          </w:tcPr>
          <w:p w14:paraId="38ECC64B" w14:textId="0CAB8ED9" w:rsidR="00746579" w:rsidRPr="00D42F5A" w:rsidRDefault="00746579" w:rsidP="00D42F5A">
            <w:pPr>
              <w:spacing w:line="240" w:lineRule="auto"/>
              <w:ind w:firstLine="0"/>
              <w:rPr>
                <w:sz w:val="22"/>
              </w:rPr>
            </w:pPr>
            <w:r w:rsidRPr="00D42F5A">
              <w:t>Индивидуальная работа с обучающимся, не предполагающая упреков, постоянных замечаний и угроз снижением отметок, обеспечит комфортные условия учения и заинтересованность самого ребенка в снятии трудностей привыкания к школе.</w:t>
            </w:r>
          </w:p>
        </w:tc>
        <w:tc>
          <w:tcPr>
            <w:tcW w:w="2336" w:type="dxa"/>
          </w:tcPr>
          <w:p w14:paraId="6E7FED8E" w14:textId="1552D628" w:rsidR="00746579" w:rsidRPr="00D42F5A" w:rsidRDefault="00746579" w:rsidP="00D42F5A">
            <w:pPr>
              <w:spacing w:line="240" w:lineRule="auto"/>
              <w:ind w:firstLine="0"/>
              <w:rPr>
                <w:sz w:val="22"/>
              </w:rPr>
            </w:pPr>
            <w:r w:rsidRPr="00D42F5A">
              <w:rPr>
                <w:sz w:val="22"/>
              </w:rPr>
              <w:t>Педагогический коллектив</w:t>
            </w:r>
          </w:p>
        </w:tc>
        <w:tc>
          <w:tcPr>
            <w:tcW w:w="2337" w:type="dxa"/>
          </w:tcPr>
          <w:p w14:paraId="3CC95746" w14:textId="510FB5EA" w:rsidR="00746579" w:rsidRPr="00D42F5A" w:rsidRDefault="00746579" w:rsidP="00D42F5A">
            <w:pPr>
              <w:spacing w:line="240" w:lineRule="auto"/>
              <w:ind w:firstLine="0"/>
              <w:rPr>
                <w:sz w:val="22"/>
              </w:rPr>
            </w:pPr>
            <w:r w:rsidRPr="00D42F5A">
              <w:rPr>
                <w:sz w:val="22"/>
              </w:rPr>
              <w:t>Ежедневно</w:t>
            </w:r>
          </w:p>
        </w:tc>
      </w:tr>
      <w:tr w:rsidR="00EA0B60" w:rsidRPr="00D42F5A" w14:paraId="40C31EEE" w14:textId="77777777" w:rsidTr="00815804">
        <w:tc>
          <w:tcPr>
            <w:tcW w:w="2336" w:type="dxa"/>
          </w:tcPr>
          <w:p w14:paraId="6BC8486E" w14:textId="4178A1E8" w:rsidR="00565329" w:rsidRPr="00D42F5A" w:rsidRDefault="00565329" w:rsidP="00D42F5A">
            <w:pPr>
              <w:spacing w:line="240" w:lineRule="auto"/>
              <w:ind w:firstLine="0"/>
              <w:rPr>
                <w:sz w:val="22"/>
              </w:rPr>
            </w:pPr>
            <w:r w:rsidRPr="00D42F5A">
              <w:t>Работа педагогов и психолога с семьей</w:t>
            </w:r>
          </w:p>
        </w:tc>
        <w:tc>
          <w:tcPr>
            <w:tcW w:w="2336" w:type="dxa"/>
          </w:tcPr>
          <w:p w14:paraId="7AE8EC5C" w14:textId="77777777" w:rsidR="00565329" w:rsidRPr="00D42F5A" w:rsidRDefault="00565329" w:rsidP="00D42F5A">
            <w:pPr>
              <w:spacing w:line="240" w:lineRule="auto"/>
              <w:ind w:firstLine="0"/>
            </w:pPr>
            <w:r w:rsidRPr="00D42F5A">
              <w:t>Работа с эмоциональным состоянием самих родителей: устранение тревожности.</w:t>
            </w:r>
          </w:p>
          <w:p w14:paraId="7D8F8A9C" w14:textId="075AA7E6" w:rsidR="00565329" w:rsidRPr="00D42F5A" w:rsidRDefault="00565329" w:rsidP="00D42F5A">
            <w:pPr>
              <w:spacing w:line="240" w:lineRule="auto"/>
              <w:ind w:firstLine="0"/>
            </w:pPr>
            <w:r w:rsidRPr="00D42F5A">
              <w:t>Помощь родителям в проведении с детьми семейного досуга, совместных игр, чтения и бесед, в построении с ребенком доверительных отношений, проявление уверенности и оптимизма в его школьных успехах</w:t>
            </w:r>
          </w:p>
        </w:tc>
        <w:tc>
          <w:tcPr>
            <w:tcW w:w="2336" w:type="dxa"/>
          </w:tcPr>
          <w:p w14:paraId="06C57D2F" w14:textId="7EB49D87" w:rsidR="00565329" w:rsidRPr="00D42F5A" w:rsidRDefault="00565329" w:rsidP="00D42F5A">
            <w:pPr>
              <w:spacing w:line="240" w:lineRule="auto"/>
              <w:ind w:firstLine="0"/>
              <w:rPr>
                <w:sz w:val="22"/>
              </w:rPr>
            </w:pPr>
            <w:r w:rsidRPr="00D42F5A">
              <w:rPr>
                <w:sz w:val="22"/>
              </w:rPr>
              <w:t>Педагогический коллектив</w:t>
            </w:r>
          </w:p>
        </w:tc>
        <w:tc>
          <w:tcPr>
            <w:tcW w:w="2337" w:type="dxa"/>
          </w:tcPr>
          <w:p w14:paraId="616026F3" w14:textId="02F92D9B" w:rsidR="00565329" w:rsidRPr="00D42F5A" w:rsidRDefault="00565329" w:rsidP="00D42F5A">
            <w:pPr>
              <w:spacing w:line="240" w:lineRule="auto"/>
              <w:ind w:firstLine="0"/>
              <w:rPr>
                <w:sz w:val="22"/>
              </w:rPr>
            </w:pPr>
            <w:r w:rsidRPr="00D42F5A">
              <w:rPr>
                <w:sz w:val="22"/>
              </w:rPr>
              <w:t>Регулярно, по плану классного руководителя</w:t>
            </w:r>
          </w:p>
        </w:tc>
      </w:tr>
      <w:tr w:rsidR="00EA0B60" w:rsidRPr="00D42F5A" w14:paraId="130873FF" w14:textId="77777777" w:rsidTr="00815804">
        <w:tc>
          <w:tcPr>
            <w:tcW w:w="9345" w:type="dxa"/>
            <w:gridSpan w:val="4"/>
          </w:tcPr>
          <w:p w14:paraId="56298CB9" w14:textId="3B9A50C8" w:rsidR="00367B94" w:rsidRPr="00D42F5A" w:rsidRDefault="00367B94" w:rsidP="00D42F5A">
            <w:pPr>
              <w:spacing w:line="240" w:lineRule="auto"/>
              <w:ind w:firstLine="0"/>
              <w:jc w:val="center"/>
              <w:rPr>
                <w:b/>
                <w:bCs/>
                <w:sz w:val="22"/>
              </w:rPr>
            </w:pPr>
            <w:r w:rsidRPr="00D42F5A">
              <w:rPr>
                <w:b/>
                <w:bCs/>
                <w:sz w:val="22"/>
              </w:rPr>
              <w:t>Мероприятия по коррекции проблем адаптации к коллективу</w:t>
            </w:r>
          </w:p>
        </w:tc>
      </w:tr>
      <w:tr w:rsidR="00EA0B60" w:rsidRPr="00D42F5A" w14:paraId="793A9824" w14:textId="77777777" w:rsidTr="00815804">
        <w:tc>
          <w:tcPr>
            <w:tcW w:w="2336" w:type="dxa"/>
          </w:tcPr>
          <w:p w14:paraId="157C9580" w14:textId="40CC03A3" w:rsidR="00367B94" w:rsidRPr="00D42F5A" w:rsidRDefault="00DF20B0" w:rsidP="00D42F5A">
            <w:pPr>
              <w:spacing w:line="240" w:lineRule="auto"/>
              <w:ind w:firstLine="0"/>
            </w:pPr>
            <w:r w:rsidRPr="00D42F5A">
              <w:t>Работа классного руководителя</w:t>
            </w:r>
          </w:p>
        </w:tc>
        <w:tc>
          <w:tcPr>
            <w:tcW w:w="2336" w:type="dxa"/>
          </w:tcPr>
          <w:p w14:paraId="67801FAC" w14:textId="1CB4EED5" w:rsidR="00367B94" w:rsidRPr="00D42F5A" w:rsidRDefault="00DF20B0" w:rsidP="00D42F5A">
            <w:pPr>
              <w:spacing w:line="240" w:lineRule="auto"/>
              <w:ind w:firstLine="0"/>
            </w:pPr>
            <w:r w:rsidRPr="00D42F5A">
              <w:t xml:space="preserve">Создание </w:t>
            </w:r>
            <w:r w:rsidR="00367B94" w:rsidRPr="00D42F5A">
              <w:t>услови</w:t>
            </w:r>
            <w:r w:rsidRPr="00D42F5A">
              <w:t>й</w:t>
            </w:r>
            <w:r w:rsidR="00367B94" w:rsidRPr="00D42F5A">
              <w:t xml:space="preserve"> для возникновения непосредственных эмоциональных контактов, эмоционально-положительных взаимодействий в двух системах: «учитель-ученик», «ученик-одноклассники». Важная составляющая этого требования – создание ситуации успеха. Это определяет педагогическую позицию учителя: никогда не обсуждать прилюдно недостатки ученика, но каждую его учебную победу озвучивать в присутствии класса</w:t>
            </w:r>
          </w:p>
        </w:tc>
        <w:tc>
          <w:tcPr>
            <w:tcW w:w="2336" w:type="dxa"/>
          </w:tcPr>
          <w:p w14:paraId="394BF0F6" w14:textId="7D5432D2" w:rsidR="00367B94" w:rsidRPr="00D42F5A" w:rsidRDefault="00DF20B0" w:rsidP="00D42F5A">
            <w:pPr>
              <w:spacing w:line="240" w:lineRule="auto"/>
              <w:ind w:firstLine="0"/>
              <w:rPr>
                <w:sz w:val="22"/>
              </w:rPr>
            </w:pPr>
            <w:r w:rsidRPr="00D42F5A">
              <w:rPr>
                <w:sz w:val="22"/>
              </w:rPr>
              <w:t>Классный руководитель</w:t>
            </w:r>
          </w:p>
        </w:tc>
        <w:tc>
          <w:tcPr>
            <w:tcW w:w="2337" w:type="dxa"/>
          </w:tcPr>
          <w:p w14:paraId="3167E14A" w14:textId="7A1E56DA" w:rsidR="00367B94"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14:paraId="5B5C7716" w14:textId="77777777" w:rsidTr="00815804">
        <w:tc>
          <w:tcPr>
            <w:tcW w:w="2336" w:type="dxa"/>
          </w:tcPr>
          <w:p w14:paraId="508E17A1" w14:textId="77777777" w:rsidR="00DF20B0" w:rsidRPr="00D42F5A" w:rsidRDefault="00DF20B0" w:rsidP="00D42F5A">
            <w:pPr>
              <w:spacing w:line="240" w:lineRule="auto"/>
              <w:ind w:firstLine="0"/>
            </w:pPr>
          </w:p>
        </w:tc>
        <w:tc>
          <w:tcPr>
            <w:tcW w:w="2336" w:type="dxa"/>
          </w:tcPr>
          <w:p w14:paraId="762D49DC" w14:textId="176ED410" w:rsidR="00DF20B0" w:rsidRPr="00D42F5A" w:rsidRDefault="00DF20B0" w:rsidP="00D42F5A">
            <w:pPr>
              <w:spacing w:line="240" w:lineRule="auto"/>
              <w:ind w:firstLine="0"/>
            </w:pPr>
            <w:r w:rsidRPr="00D42F5A">
              <w:t>Организация совместной деятельности, процесс и результат которой обеспечит работу в команде как особой формы сотрудничества. Необходимо помочь ребенку, который пока не принят коллективом, обрести друга-одноклассника, объединить их интересным для обоих заданием, общей работой. Вхождение ученика в референтную группу улучшает его отношения с одноклассниками. Помочь учителю создать такие условия поможет организация парной и групповой работы, которая сначала строится на желании пары (группы) работать с этим учащимся.</w:t>
            </w:r>
          </w:p>
        </w:tc>
        <w:tc>
          <w:tcPr>
            <w:tcW w:w="2336" w:type="dxa"/>
          </w:tcPr>
          <w:p w14:paraId="42777CF9" w14:textId="59128A33" w:rsidR="00DF20B0" w:rsidRPr="00D42F5A" w:rsidRDefault="00DF20B0" w:rsidP="00D42F5A">
            <w:pPr>
              <w:spacing w:line="240" w:lineRule="auto"/>
              <w:ind w:firstLine="0"/>
              <w:rPr>
                <w:sz w:val="22"/>
              </w:rPr>
            </w:pPr>
            <w:r w:rsidRPr="00D42F5A">
              <w:rPr>
                <w:sz w:val="22"/>
              </w:rPr>
              <w:t>Классный руководитель</w:t>
            </w:r>
          </w:p>
        </w:tc>
        <w:tc>
          <w:tcPr>
            <w:tcW w:w="2337" w:type="dxa"/>
          </w:tcPr>
          <w:p w14:paraId="7D0246A1" w14:textId="374CB473"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DF20B0" w:rsidRPr="00D42F5A" w14:paraId="01524B6F" w14:textId="77777777" w:rsidTr="00815804">
        <w:tc>
          <w:tcPr>
            <w:tcW w:w="2336" w:type="dxa"/>
          </w:tcPr>
          <w:p w14:paraId="2DB9869C" w14:textId="7C0C9C71" w:rsidR="00DF20B0" w:rsidRPr="00D42F5A" w:rsidRDefault="00DF20B0" w:rsidP="00D42F5A">
            <w:pPr>
              <w:spacing w:line="240" w:lineRule="auto"/>
              <w:ind w:firstLine="0"/>
            </w:pPr>
          </w:p>
        </w:tc>
        <w:tc>
          <w:tcPr>
            <w:tcW w:w="2336" w:type="dxa"/>
          </w:tcPr>
          <w:p w14:paraId="416DC9F1" w14:textId="14563CD4" w:rsidR="00DF20B0" w:rsidRPr="00D42F5A" w:rsidRDefault="00DF20B0" w:rsidP="00D42F5A">
            <w:pPr>
              <w:spacing w:line="240" w:lineRule="auto"/>
              <w:ind w:firstLine="0"/>
            </w:pPr>
            <w:r w:rsidRPr="00D42F5A">
              <w:t>Помощь в осознании каждому обучающемуся коллективный характер учебной деятельности: общность ее целей, значение вклада каждого в ее успешность, возможность проявления качеств, которые «не участвуют» в индивидуальной работе (взаимопомощь, умение договариваться, уступать). Хороший результат дает назначение (рекомендация) ученика с проблемами общения руководителем, лидером какой-то работы. При поддержке учителя начинают проявляться лидерские качества обучающегося, что повышает его авторитет у всего класса.</w:t>
            </w:r>
          </w:p>
        </w:tc>
        <w:tc>
          <w:tcPr>
            <w:tcW w:w="2336" w:type="dxa"/>
          </w:tcPr>
          <w:p w14:paraId="2BE8F007" w14:textId="7E037EF3" w:rsidR="00DF20B0" w:rsidRPr="00D42F5A" w:rsidRDefault="00DF20B0" w:rsidP="00D42F5A">
            <w:pPr>
              <w:spacing w:line="240" w:lineRule="auto"/>
              <w:ind w:firstLine="0"/>
              <w:rPr>
                <w:sz w:val="22"/>
              </w:rPr>
            </w:pPr>
            <w:r w:rsidRPr="00D42F5A">
              <w:rPr>
                <w:sz w:val="22"/>
              </w:rPr>
              <w:t>Классный руководитель</w:t>
            </w:r>
          </w:p>
        </w:tc>
        <w:tc>
          <w:tcPr>
            <w:tcW w:w="2337" w:type="dxa"/>
          </w:tcPr>
          <w:p w14:paraId="224D0F57" w14:textId="672A3AD1"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bl>
    <w:p w14:paraId="3CB2743D" w14:textId="1E59CFB9" w:rsidR="00D10DAF" w:rsidRPr="00D42F5A" w:rsidRDefault="00D10DAF" w:rsidP="00D42F5A">
      <w:pPr>
        <w:spacing w:line="240" w:lineRule="auto"/>
        <w:ind w:firstLine="567"/>
        <w:rPr>
          <w:sz w:val="24"/>
          <w:szCs w:val="24"/>
        </w:rPr>
      </w:pPr>
    </w:p>
    <w:p w14:paraId="0BCA7309" w14:textId="567AE28E" w:rsidR="00DF20B0" w:rsidRPr="00043CA0" w:rsidRDefault="00DF20B0" w:rsidP="00D42F5A">
      <w:pPr>
        <w:pStyle w:val="3"/>
        <w:spacing w:line="240" w:lineRule="auto"/>
        <w:jc w:val="center"/>
        <w:rPr>
          <w:rFonts w:ascii="Times New Roman" w:hAnsi="Times New Roman" w:cs="Times New Roman"/>
          <w:b/>
          <w:i/>
          <w:color w:val="auto"/>
        </w:rPr>
      </w:pPr>
      <w:bookmarkStart w:id="207" w:name="_Toc133230109"/>
      <w:r w:rsidRPr="00043CA0">
        <w:rPr>
          <w:rFonts w:ascii="Times New Roman" w:hAnsi="Times New Roman" w:cs="Times New Roman"/>
          <w:b/>
          <w:i/>
          <w:color w:val="auto"/>
        </w:rPr>
        <w:t>Работа с детьми, испытывающими трудности при изучении учебных предметов</w:t>
      </w:r>
      <w:bookmarkEnd w:id="207"/>
    </w:p>
    <w:p w14:paraId="4352532D" w14:textId="484DCD46" w:rsidR="00B50D9D" w:rsidRPr="00D42F5A" w:rsidRDefault="00B50D9D" w:rsidP="00D42F5A">
      <w:pPr>
        <w:spacing w:line="240" w:lineRule="auto"/>
      </w:pPr>
    </w:p>
    <w:p w14:paraId="7727EB70" w14:textId="494B622D"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ажнейшей задачей </w:t>
      </w:r>
      <w:r w:rsidR="00867B8B" w:rsidRPr="00D42F5A">
        <w:rPr>
          <w:rFonts w:cs="Times New Roman"/>
          <w:sz w:val="24"/>
          <w:szCs w:val="24"/>
        </w:rPr>
        <w:t>педагогического коллектива ОО</w:t>
      </w:r>
      <w:r w:rsidRPr="00D42F5A">
        <w:rPr>
          <w:rFonts w:cs="Times New Roman"/>
          <w:sz w:val="24"/>
          <w:szCs w:val="24"/>
        </w:rPr>
        <w:t xml:space="preserve"> является рефлексивный анализ трудностей учения и своевременная корректировка своей деятельности по их устранению. </w:t>
      </w:r>
    </w:p>
    <w:p w14:paraId="24EE4C5E" w14:textId="77777777"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Причинами трудности у обучающихся при изучении учебных предметов могут являться:</w:t>
      </w:r>
    </w:p>
    <w:p w14:paraId="64F46639" w14:textId="77777777"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низкий уровень осознанного владения базовой научной терминологией; </w:t>
      </w:r>
    </w:p>
    <w:p w14:paraId="0F027BC4" w14:textId="77777777"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несформированность умения применять полученные знания при решении учебных и практических задач; </w:t>
      </w:r>
    </w:p>
    <w:p w14:paraId="6D52C69F" w14:textId="77777777"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низкий уровень развития познавательных и коммуникативных универсальных учебных действий;</w:t>
      </w:r>
    </w:p>
    <w:p w14:paraId="1B9AB95A" w14:textId="77777777"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недостаточный уровень развития умений контрольно-оценочной деятельности.</w:t>
      </w:r>
    </w:p>
    <w:p w14:paraId="4431A162" w14:textId="77777777"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 xml:space="preserve">Качественный процесс предупреждения и устранения трудностей учебной деятельности возможен, если учитель будет готов: </w:t>
      </w:r>
    </w:p>
    <w:p w14:paraId="3F08F61B" w14:textId="77777777" w:rsidR="00CD553D" w:rsidRPr="00D42F5A" w:rsidRDefault="00CD553D" w:rsidP="00E434B7">
      <w:pPr>
        <w:numPr>
          <w:ilvl w:val="0"/>
          <w:numId w:val="87"/>
        </w:numPr>
        <w:tabs>
          <w:tab w:val="left" w:pos="1658"/>
        </w:tabs>
        <w:spacing w:line="240" w:lineRule="auto"/>
        <w:ind w:left="0" w:firstLine="567"/>
        <w:rPr>
          <w:rFonts w:cs="Times New Roman"/>
          <w:sz w:val="24"/>
          <w:szCs w:val="24"/>
        </w:rPr>
      </w:pPr>
      <w:r w:rsidRPr="00D42F5A">
        <w:rPr>
          <w:rFonts w:cs="Times New Roman"/>
          <w:sz w:val="24"/>
          <w:szCs w:val="24"/>
        </w:rPr>
        <w:t xml:space="preserve">конструировать дидактический процесс в соответствии с требованиями ФГОС НОО и ФГОС ООО к содержанию образования (предметным, метапредметным и личностным достижениям обучающегося) и к технологии образования, построенной на приоритете деятельностной составляющей обучения, то есть на применении полученных знаний; </w:t>
      </w:r>
    </w:p>
    <w:p w14:paraId="55D64AEA" w14:textId="77777777" w:rsidR="00CD553D" w:rsidRPr="00D42F5A" w:rsidRDefault="00CD553D" w:rsidP="00E434B7">
      <w:pPr>
        <w:numPr>
          <w:ilvl w:val="0"/>
          <w:numId w:val="87"/>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ить систематическую педагогическую помощь (внимание и поддержку) обучающимся разных групп успешности, целью которой становится индивидуально-дифференцированная работа по предупреждению трудностей и обеспечению перспективного развития каждого обучающегося в соответствии с уровнем его успешности; </w:t>
      </w:r>
    </w:p>
    <w:p w14:paraId="1904DC6F" w14:textId="77777777" w:rsidR="00CD553D" w:rsidRPr="00D42F5A" w:rsidRDefault="00CD553D" w:rsidP="00E434B7">
      <w:pPr>
        <w:numPr>
          <w:ilvl w:val="0"/>
          <w:numId w:val="87"/>
        </w:numPr>
        <w:tabs>
          <w:tab w:val="left" w:pos="1658"/>
        </w:tabs>
        <w:spacing w:line="240" w:lineRule="auto"/>
        <w:ind w:left="0" w:firstLine="567"/>
        <w:rPr>
          <w:rFonts w:cs="Times New Roman"/>
          <w:sz w:val="24"/>
          <w:szCs w:val="24"/>
        </w:rPr>
      </w:pPr>
      <w:r w:rsidRPr="00D42F5A">
        <w:rPr>
          <w:rFonts w:cs="Times New Roman"/>
          <w:sz w:val="24"/>
          <w:szCs w:val="24"/>
        </w:rPr>
        <w:t xml:space="preserve">создать условия для непосредственного участия обучающегося в контрольно-оценочной деятельности с целью становления регулятивных умений самоконтроля, самооценки и прогнозирования. </w:t>
      </w:r>
    </w:p>
    <w:p w14:paraId="51801DEC" w14:textId="76392DC2" w:rsidR="00B50D9D" w:rsidRPr="00D42F5A" w:rsidRDefault="00B50D9D" w:rsidP="00D42F5A">
      <w:pPr>
        <w:tabs>
          <w:tab w:val="left" w:pos="1658"/>
        </w:tabs>
        <w:spacing w:line="240" w:lineRule="auto"/>
        <w:ind w:firstLine="567"/>
        <w:rPr>
          <w:rFonts w:cs="Times New Roman"/>
          <w:sz w:val="24"/>
          <w:szCs w:val="24"/>
        </w:rPr>
      </w:pPr>
    </w:p>
    <w:p w14:paraId="72983FF3" w14:textId="0CC03306" w:rsidR="00B50D9D" w:rsidRPr="00D42F5A" w:rsidRDefault="00B50D9D" w:rsidP="00D42F5A">
      <w:pPr>
        <w:tabs>
          <w:tab w:val="left" w:pos="1658"/>
        </w:tabs>
        <w:spacing w:line="240" w:lineRule="auto"/>
        <w:ind w:firstLine="567"/>
        <w:jc w:val="center"/>
        <w:rPr>
          <w:rFonts w:cs="Times New Roman"/>
          <w:b/>
          <w:bCs/>
          <w:sz w:val="24"/>
          <w:szCs w:val="24"/>
        </w:rPr>
      </w:pPr>
      <w:r w:rsidRPr="00D42F5A">
        <w:rPr>
          <w:rFonts w:cs="Times New Roman"/>
          <w:b/>
          <w:bCs/>
          <w:sz w:val="24"/>
          <w:szCs w:val="24"/>
        </w:rPr>
        <w:t>Группы обучающихся с разным уровнем успешности</w:t>
      </w:r>
      <w:r w:rsidR="00D87253" w:rsidRPr="00D42F5A">
        <w:rPr>
          <w:rFonts w:cs="Times New Roman"/>
          <w:b/>
          <w:bCs/>
          <w:sz w:val="24"/>
          <w:szCs w:val="24"/>
        </w:rPr>
        <w:t xml:space="preserve"> (система трех составляющих – предметных, метапредметных и личностных достижений)</w:t>
      </w:r>
      <w:r w:rsidRPr="00D42F5A">
        <w:rPr>
          <w:rFonts w:cs="Times New Roman"/>
          <w:b/>
          <w:bCs/>
          <w:sz w:val="24"/>
          <w:szCs w:val="24"/>
        </w:rPr>
        <w:t>:</w:t>
      </w:r>
    </w:p>
    <w:p w14:paraId="55DA47B6"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а) устойчиво успешные («отличники»), </w:t>
      </w:r>
    </w:p>
    <w:p w14:paraId="31FDE377"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б) «хорошисты»; </w:t>
      </w:r>
    </w:p>
    <w:p w14:paraId="740C179B"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 удовлетворительно успешные (неустойчиво успешные, «троечники»), </w:t>
      </w:r>
    </w:p>
    <w:p w14:paraId="35CC6818" w14:textId="6549F5FF"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г) устойчиво неуспешные («двоечники»).</w:t>
      </w:r>
    </w:p>
    <w:p w14:paraId="2ED4628A"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i/>
          <w:iCs/>
          <w:sz w:val="24"/>
          <w:szCs w:val="24"/>
        </w:rPr>
        <w:t>Трудности встречают обучающиеся любого уровня успешности, поэтому в индивидуальной поддержке и помощи нуждается каждый школьник.</w:t>
      </w:r>
    </w:p>
    <w:p w14:paraId="4F238DDF" w14:textId="77777777" w:rsidR="00B50D9D" w:rsidRPr="00D42F5A" w:rsidRDefault="00B50D9D" w:rsidP="00D42F5A">
      <w:pPr>
        <w:tabs>
          <w:tab w:val="left" w:pos="1658"/>
        </w:tabs>
        <w:spacing w:line="240" w:lineRule="auto"/>
        <w:ind w:firstLine="567"/>
        <w:jc w:val="center"/>
        <w:rPr>
          <w:rFonts w:cs="Times New Roman"/>
          <w:sz w:val="24"/>
          <w:szCs w:val="24"/>
        </w:rPr>
      </w:pPr>
      <w:r w:rsidRPr="00D42F5A">
        <w:rPr>
          <w:rFonts w:cs="Times New Roman"/>
          <w:b/>
          <w:bCs/>
          <w:sz w:val="24"/>
          <w:szCs w:val="24"/>
        </w:rPr>
        <w:t>Рекомендации для преодоления трудностей, учитывая их особенности у детей разных групп успешности</w:t>
      </w:r>
    </w:p>
    <w:p w14:paraId="59AF230E" w14:textId="05DCBC01"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успешные («отличники»)</w:t>
      </w:r>
      <w:r w:rsidR="00D87253" w:rsidRPr="00D42F5A">
        <w:rPr>
          <w:rFonts w:cs="Times New Roman"/>
          <w:b/>
          <w:bCs/>
          <w:sz w:val="24"/>
          <w:szCs w:val="24"/>
        </w:rPr>
        <w:t>.</w:t>
      </w:r>
    </w:p>
    <w:p w14:paraId="4C6FFFFD" w14:textId="77777777"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перспективного развития интеллектуальной деятельности (теоретического мышления, речи-рассуждения, готовности к решению творческих задач); </w:t>
      </w:r>
    </w:p>
    <w:p w14:paraId="7FBC6A0B" w14:textId="77777777"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качеств рефлексии (объективная самооценка, критическое мышление, способность предвидеть трудности и ошибки, признание права других иметь собственное мнение); </w:t>
      </w:r>
    </w:p>
    <w:p w14:paraId="7A3D1FBA" w14:textId="77777777"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расширение участия в учебном диалоге, поисково-исследовательской деятельности, предъявление системы индивидуальных заданий на постановку гипотез, выбор доказательств; </w:t>
      </w:r>
    </w:p>
    <w:p w14:paraId="15F72CF7" w14:textId="77777777"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обогащение кругозора, возрастной эрудиции, углубление познавательных интересов и учебно-познавательных мотивов; восприятие процесса самообразования как «хобби»; </w:t>
      </w:r>
    </w:p>
    <w:p w14:paraId="4684C617" w14:textId="77777777"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для развития лидерских качеств, готовности к руководству совместной деятельностью со сверстниками с учетом культуры общения и правил толерантности.</w:t>
      </w:r>
    </w:p>
    <w:p w14:paraId="337DBC02" w14:textId="22677EA4"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Хорошисты»</w:t>
      </w:r>
      <w:r w:rsidR="00D87253" w:rsidRPr="00D42F5A">
        <w:rPr>
          <w:rFonts w:cs="Times New Roman"/>
          <w:b/>
          <w:bCs/>
          <w:sz w:val="24"/>
          <w:szCs w:val="24"/>
        </w:rPr>
        <w:t xml:space="preserve">. </w:t>
      </w:r>
      <w:r w:rsidRPr="00D42F5A">
        <w:rPr>
          <w:rFonts w:cs="Times New Roman"/>
          <w:sz w:val="24"/>
          <w:szCs w:val="24"/>
        </w:rPr>
        <w:t>Такая группа, как правило, не входит в зону особого внимания учителя.</w:t>
      </w:r>
      <w:r w:rsidR="00D87253" w:rsidRPr="00D42F5A">
        <w:rPr>
          <w:rFonts w:cs="Times New Roman"/>
          <w:sz w:val="24"/>
          <w:szCs w:val="24"/>
        </w:rPr>
        <w:t xml:space="preserve"> </w:t>
      </w:r>
      <w:r w:rsidRPr="00D42F5A">
        <w:rPr>
          <w:rFonts w:cs="Times New Roman"/>
          <w:sz w:val="24"/>
          <w:szCs w:val="24"/>
        </w:rPr>
        <w:t>Трудности у «хорошистов» часто возникают с развитием универсальных учебных действий: при работе с графической информацией, конструировании рассуждения, вывода, решении творческих задач. Наблюдается постепенное снижение познавательных интересов и мотивов учения. Учитель должен понимать, что ученики-«хорошисты» нуждаются в постоянной индивидуальной помощи и поддержке.</w:t>
      </w:r>
    </w:p>
    <w:p w14:paraId="10B30685"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14:paraId="3F0DDF9A" w14:textId="77777777"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заданиям нестандартного характера, которые требуют использования анализа, сравнения, классификации и других универсальных действий; </w:t>
      </w:r>
    </w:p>
    <w:p w14:paraId="1247F522" w14:textId="77777777"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условий для становления готовности отказаться от готового образца, самостоятельно конструировать алгоритм решения учебной задачи, осуществлять работу в ситуации альтернативы и выбора; </w:t>
      </w:r>
    </w:p>
    <w:p w14:paraId="6D93D930" w14:textId="77777777"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ебных ситуаций, в которых проявляются такие качества субъекта учебной деятельности, как активность, инициативность, способность к импровизации и творчеству; </w:t>
      </w:r>
    </w:p>
    <w:p w14:paraId="5BFFFD59" w14:textId="77777777"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особое внимание к заданиям, формирующим регулятивные умения контроля и самоконтроля, оценки и самооценки, предвидение трудностей и ошибок.</w:t>
      </w:r>
    </w:p>
    <w:p w14:paraId="2E2AC339"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Неустойчиво успешные («троечники»):</w:t>
      </w:r>
    </w:p>
    <w:p w14:paraId="39902298"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Трудности изучения разных предметов вызваны разными причинами: недостаточным развитием памяти, внимания, преимущественным наглядно-образным мышлением, малым словарным запасом и примитивной связной речью. Многие «троечники» ответственно относятся к учению, но низкий уровень их общего развития, малая читательская активность, невнимание со стороны учителя – все это затормаживает их успешное обучение и развитие.</w:t>
      </w:r>
    </w:p>
    <w:p w14:paraId="3BA802AF"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Приоритетные направления педагогической поддержки:</w:t>
      </w:r>
    </w:p>
    <w:p w14:paraId="377BD402" w14:textId="77777777"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совместно-распределительной деятельности с учителем по конструированию последовательности действий для решения учебной задачи; </w:t>
      </w:r>
    </w:p>
    <w:p w14:paraId="248121CD" w14:textId="77777777"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предоставление возможности работать в более низком темпе по сравнению с более успешными детьми;</w:t>
      </w:r>
    </w:p>
    <w:p w14:paraId="08FA7D7C" w14:textId="77777777"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специальная работа по развитию памяти, внимания, сосредоточенности, чувственного восприятия; </w:t>
      </w:r>
    </w:p>
    <w:p w14:paraId="0CACA084" w14:textId="77777777"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w:t>
      </w:r>
    </w:p>
    <w:p w14:paraId="5596B0B5" w14:textId="77777777"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развитие связной речи и логического мышления </w:t>
      </w:r>
    </w:p>
    <w:p w14:paraId="1105F7E8" w14:textId="77777777"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поиск ошибки, установление ее причины, сравнение полученного результата с учебной задачей, выбор ответа и т.п.; </w:t>
      </w:r>
    </w:p>
    <w:p w14:paraId="2D044531" w14:textId="77777777"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обеспечение развития лидерских качеств, умений осуществлять руководство небольшой группой одноклассников, оценивать свой вклад в общее дело.</w:t>
      </w:r>
    </w:p>
    <w:p w14:paraId="55B53321" w14:textId="42CBB89A"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неуспешные («двоечники»):</w:t>
      </w:r>
    </w:p>
    <w:p w14:paraId="23775FB8" w14:textId="77777777"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В эту группу входят дети, которые учатся на «3», но довольно часто получают «2». Индивидуально-дифференцированная работа с такими школьниками характеризуется, в основном, как натаскивание на предметные знания-умения.</w:t>
      </w:r>
    </w:p>
    <w:p w14:paraId="5240135F" w14:textId="77777777" w:rsidR="00CD553D" w:rsidRPr="00D42F5A" w:rsidRDefault="00CD553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14:paraId="7F3407FD" w14:textId="77777777"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ителем индивидуальных планов работы с неуспевающими учениками в рамках зоны ближайшего развития, то есть в ситуации постоянной помощи педагога; </w:t>
      </w:r>
    </w:p>
    <w:p w14:paraId="0A236502" w14:textId="77777777"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учет темпа деятельности и объема выполняемых заданий; постепенное их увеличение; </w:t>
      </w:r>
    </w:p>
    <w:p w14:paraId="0AE6A704" w14:textId="77777777"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смыслового чтения, к работе с наглядно представленным материалом, к принятию и следованию образца выполнения учебной задачи; </w:t>
      </w:r>
    </w:p>
    <w:p w14:paraId="4DA1FB26" w14:textId="77777777"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 расширение его кругозора и формирование познавательных интересов (участие в дополнительном образовании, совместной деятельности с одноклассниками).</w:t>
      </w:r>
    </w:p>
    <w:p w14:paraId="5B36E128" w14:textId="6E81DB5D" w:rsidR="00CD553D" w:rsidRPr="00D42F5A" w:rsidRDefault="00D87253" w:rsidP="00D42F5A">
      <w:pPr>
        <w:tabs>
          <w:tab w:val="left" w:pos="1658"/>
        </w:tabs>
        <w:spacing w:line="240" w:lineRule="auto"/>
        <w:ind w:firstLine="567"/>
        <w:rPr>
          <w:rFonts w:cs="Times New Roman"/>
          <w:i/>
          <w:iCs/>
          <w:sz w:val="24"/>
          <w:szCs w:val="24"/>
        </w:rPr>
      </w:pPr>
      <w:r w:rsidRPr="00D42F5A">
        <w:rPr>
          <w:rFonts w:cs="Times New Roman"/>
          <w:i/>
          <w:iCs/>
          <w:sz w:val="24"/>
          <w:szCs w:val="24"/>
        </w:rPr>
        <w:t xml:space="preserve">При возникновении у обучающегося трудностей </w:t>
      </w:r>
      <w:r w:rsidR="009B2239" w:rsidRPr="00D42F5A">
        <w:rPr>
          <w:rFonts w:cs="Times New Roman"/>
          <w:i/>
          <w:iCs/>
          <w:sz w:val="24"/>
          <w:szCs w:val="24"/>
        </w:rPr>
        <w:t xml:space="preserve">в обучении учителем-предметников составляется индивидуальный маршрут на основе вышеуказанных направлений работы в зависимости от группы. </w:t>
      </w:r>
    </w:p>
    <w:p w14:paraId="06C9709B" w14:textId="0660EB22" w:rsidR="009B2239" w:rsidRDefault="009B2239" w:rsidP="0055291C">
      <w:pPr>
        <w:tabs>
          <w:tab w:val="left" w:pos="1658"/>
        </w:tabs>
        <w:spacing w:line="276" w:lineRule="auto"/>
        <w:ind w:firstLine="567"/>
        <w:rPr>
          <w:rFonts w:cs="Times New Roman"/>
          <w:i/>
          <w:iCs/>
          <w:sz w:val="24"/>
          <w:szCs w:val="24"/>
        </w:rPr>
      </w:pPr>
    </w:p>
    <w:p w14:paraId="4F2918FE" w14:textId="45466B38" w:rsidR="00043CA0" w:rsidRDefault="00043CA0" w:rsidP="0055291C">
      <w:pPr>
        <w:tabs>
          <w:tab w:val="left" w:pos="1658"/>
        </w:tabs>
        <w:spacing w:line="276" w:lineRule="auto"/>
        <w:ind w:firstLine="567"/>
        <w:rPr>
          <w:rFonts w:cs="Times New Roman"/>
          <w:i/>
          <w:iCs/>
          <w:sz w:val="24"/>
          <w:szCs w:val="24"/>
        </w:rPr>
      </w:pPr>
    </w:p>
    <w:p w14:paraId="398C111F" w14:textId="39173283" w:rsidR="00043CA0" w:rsidRDefault="00043CA0" w:rsidP="0055291C">
      <w:pPr>
        <w:tabs>
          <w:tab w:val="left" w:pos="1658"/>
        </w:tabs>
        <w:spacing w:line="276" w:lineRule="auto"/>
        <w:ind w:firstLine="567"/>
        <w:rPr>
          <w:rFonts w:cs="Times New Roman"/>
          <w:i/>
          <w:iCs/>
          <w:sz w:val="24"/>
          <w:szCs w:val="24"/>
        </w:rPr>
      </w:pPr>
    </w:p>
    <w:p w14:paraId="49F9AB6C" w14:textId="3F5DBB47" w:rsidR="00043CA0" w:rsidRDefault="00043CA0" w:rsidP="0055291C">
      <w:pPr>
        <w:tabs>
          <w:tab w:val="left" w:pos="1658"/>
        </w:tabs>
        <w:spacing w:line="276" w:lineRule="auto"/>
        <w:ind w:firstLine="567"/>
        <w:rPr>
          <w:rFonts w:cs="Times New Roman"/>
          <w:i/>
          <w:iCs/>
          <w:sz w:val="24"/>
          <w:szCs w:val="24"/>
        </w:rPr>
      </w:pPr>
    </w:p>
    <w:p w14:paraId="09E66E6F" w14:textId="74E70B1F" w:rsidR="00043CA0" w:rsidRDefault="00043CA0" w:rsidP="0055291C">
      <w:pPr>
        <w:tabs>
          <w:tab w:val="left" w:pos="1658"/>
        </w:tabs>
        <w:spacing w:line="276" w:lineRule="auto"/>
        <w:ind w:firstLine="567"/>
        <w:rPr>
          <w:rFonts w:cs="Times New Roman"/>
          <w:i/>
          <w:iCs/>
          <w:sz w:val="24"/>
          <w:szCs w:val="24"/>
        </w:rPr>
      </w:pPr>
    </w:p>
    <w:p w14:paraId="5EA297CD" w14:textId="04A50CAE" w:rsidR="00043CA0" w:rsidRDefault="00043CA0" w:rsidP="0055291C">
      <w:pPr>
        <w:tabs>
          <w:tab w:val="left" w:pos="1658"/>
        </w:tabs>
        <w:spacing w:line="276" w:lineRule="auto"/>
        <w:ind w:firstLine="567"/>
        <w:rPr>
          <w:rFonts w:cs="Times New Roman"/>
          <w:i/>
          <w:iCs/>
          <w:sz w:val="24"/>
          <w:szCs w:val="24"/>
        </w:rPr>
      </w:pPr>
    </w:p>
    <w:p w14:paraId="4AE418A5" w14:textId="3000FA6B" w:rsidR="00043CA0" w:rsidRDefault="00043CA0" w:rsidP="0055291C">
      <w:pPr>
        <w:tabs>
          <w:tab w:val="left" w:pos="1658"/>
        </w:tabs>
        <w:spacing w:line="276" w:lineRule="auto"/>
        <w:ind w:firstLine="567"/>
        <w:rPr>
          <w:rFonts w:cs="Times New Roman"/>
          <w:i/>
          <w:iCs/>
          <w:sz w:val="24"/>
          <w:szCs w:val="24"/>
        </w:rPr>
      </w:pPr>
    </w:p>
    <w:p w14:paraId="30939B9C" w14:textId="43EA6766" w:rsidR="00043CA0" w:rsidRDefault="00043CA0" w:rsidP="0055291C">
      <w:pPr>
        <w:tabs>
          <w:tab w:val="left" w:pos="1658"/>
        </w:tabs>
        <w:spacing w:line="276" w:lineRule="auto"/>
        <w:ind w:firstLine="567"/>
        <w:rPr>
          <w:rFonts w:cs="Times New Roman"/>
          <w:i/>
          <w:iCs/>
          <w:sz w:val="24"/>
          <w:szCs w:val="24"/>
        </w:rPr>
      </w:pPr>
    </w:p>
    <w:p w14:paraId="128D9610" w14:textId="23831CD0" w:rsidR="00043CA0" w:rsidRDefault="00043CA0" w:rsidP="0055291C">
      <w:pPr>
        <w:tabs>
          <w:tab w:val="left" w:pos="1658"/>
        </w:tabs>
        <w:spacing w:line="276" w:lineRule="auto"/>
        <w:ind w:firstLine="567"/>
        <w:rPr>
          <w:rFonts w:cs="Times New Roman"/>
          <w:i/>
          <w:iCs/>
          <w:sz w:val="24"/>
          <w:szCs w:val="24"/>
        </w:rPr>
      </w:pPr>
    </w:p>
    <w:p w14:paraId="77F51167" w14:textId="3046A5EF" w:rsidR="00043CA0" w:rsidRDefault="00043CA0" w:rsidP="0055291C">
      <w:pPr>
        <w:tabs>
          <w:tab w:val="left" w:pos="1658"/>
        </w:tabs>
        <w:spacing w:line="276" w:lineRule="auto"/>
        <w:ind w:firstLine="567"/>
        <w:rPr>
          <w:rFonts w:cs="Times New Roman"/>
          <w:i/>
          <w:iCs/>
          <w:sz w:val="24"/>
          <w:szCs w:val="24"/>
        </w:rPr>
      </w:pPr>
    </w:p>
    <w:p w14:paraId="21588C9B" w14:textId="66BA1467" w:rsidR="00043CA0" w:rsidRDefault="00043CA0" w:rsidP="0055291C">
      <w:pPr>
        <w:tabs>
          <w:tab w:val="left" w:pos="1658"/>
        </w:tabs>
        <w:spacing w:line="276" w:lineRule="auto"/>
        <w:ind w:firstLine="567"/>
        <w:rPr>
          <w:rFonts w:cs="Times New Roman"/>
          <w:i/>
          <w:iCs/>
          <w:sz w:val="24"/>
          <w:szCs w:val="24"/>
        </w:rPr>
      </w:pPr>
    </w:p>
    <w:p w14:paraId="0BAD9B20" w14:textId="341FB510" w:rsidR="00043CA0" w:rsidRDefault="00043CA0" w:rsidP="0055291C">
      <w:pPr>
        <w:tabs>
          <w:tab w:val="left" w:pos="1658"/>
        </w:tabs>
        <w:spacing w:line="276" w:lineRule="auto"/>
        <w:ind w:firstLine="567"/>
        <w:rPr>
          <w:rFonts w:cs="Times New Roman"/>
          <w:i/>
          <w:iCs/>
          <w:sz w:val="24"/>
          <w:szCs w:val="24"/>
        </w:rPr>
      </w:pPr>
    </w:p>
    <w:p w14:paraId="3F7202FA" w14:textId="693004FF" w:rsidR="00043CA0" w:rsidRDefault="00043CA0" w:rsidP="0055291C">
      <w:pPr>
        <w:tabs>
          <w:tab w:val="left" w:pos="1658"/>
        </w:tabs>
        <w:spacing w:line="276" w:lineRule="auto"/>
        <w:ind w:firstLine="567"/>
        <w:rPr>
          <w:rFonts w:cs="Times New Roman"/>
          <w:i/>
          <w:iCs/>
          <w:sz w:val="24"/>
          <w:szCs w:val="24"/>
        </w:rPr>
      </w:pPr>
    </w:p>
    <w:p w14:paraId="723CA06C" w14:textId="7790BE9B" w:rsidR="00043CA0" w:rsidRDefault="00043CA0" w:rsidP="0055291C">
      <w:pPr>
        <w:tabs>
          <w:tab w:val="left" w:pos="1658"/>
        </w:tabs>
        <w:spacing w:line="276" w:lineRule="auto"/>
        <w:ind w:firstLine="567"/>
        <w:rPr>
          <w:rFonts w:cs="Times New Roman"/>
          <w:i/>
          <w:iCs/>
          <w:sz w:val="24"/>
          <w:szCs w:val="24"/>
        </w:rPr>
      </w:pPr>
    </w:p>
    <w:p w14:paraId="06ED484F" w14:textId="5B8E3583" w:rsidR="00043CA0" w:rsidRDefault="00043CA0" w:rsidP="0055291C">
      <w:pPr>
        <w:tabs>
          <w:tab w:val="left" w:pos="1658"/>
        </w:tabs>
        <w:spacing w:line="276" w:lineRule="auto"/>
        <w:ind w:firstLine="567"/>
        <w:rPr>
          <w:rFonts w:cs="Times New Roman"/>
          <w:i/>
          <w:iCs/>
          <w:sz w:val="24"/>
          <w:szCs w:val="24"/>
        </w:rPr>
      </w:pPr>
    </w:p>
    <w:p w14:paraId="79A7BE13" w14:textId="71F4B7C8" w:rsidR="00043CA0" w:rsidRDefault="00043CA0" w:rsidP="0055291C">
      <w:pPr>
        <w:tabs>
          <w:tab w:val="left" w:pos="1658"/>
        </w:tabs>
        <w:spacing w:line="276" w:lineRule="auto"/>
        <w:ind w:firstLine="567"/>
        <w:rPr>
          <w:rFonts w:cs="Times New Roman"/>
          <w:i/>
          <w:iCs/>
          <w:sz w:val="24"/>
          <w:szCs w:val="24"/>
        </w:rPr>
      </w:pPr>
    </w:p>
    <w:p w14:paraId="543B5F2D" w14:textId="77777777" w:rsidR="00043CA0" w:rsidRPr="009B2239" w:rsidRDefault="00043CA0" w:rsidP="0055291C">
      <w:pPr>
        <w:tabs>
          <w:tab w:val="left" w:pos="1658"/>
        </w:tabs>
        <w:spacing w:line="276" w:lineRule="auto"/>
        <w:ind w:firstLine="567"/>
        <w:rPr>
          <w:rFonts w:cs="Times New Roman"/>
          <w:i/>
          <w:iCs/>
          <w:sz w:val="24"/>
          <w:szCs w:val="24"/>
        </w:rPr>
      </w:pPr>
    </w:p>
    <w:p w14:paraId="5E88EC1D" w14:textId="62000A57" w:rsidR="009B2239" w:rsidRPr="00D42F5A" w:rsidRDefault="00043CA0" w:rsidP="00E434B7">
      <w:pPr>
        <w:pStyle w:val="1"/>
        <w:numPr>
          <w:ilvl w:val="0"/>
          <w:numId w:val="145"/>
        </w:numPr>
        <w:spacing w:line="276" w:lineRule="auto"/>
        <w:ind w:left="0" w:firstLine="284"/>
        <w:jc w:val="center"/>
        <w:rPr>
          <w:rFonts w:ascii="Times New Roman" w:hAnsi="Times New Roman" w:cs="Times New Roman"/>
          <w:b/>
          <w:color w:val="auto"/>
          <w:sz w:val="24"/>
          <w:szCs w:val="24"/>
        </w:rPr>
      </w:pPr>
      <w:bookmarkStart w:id="208" w:name="_Toc133230110"/>
      <w:r w:rsidRPr="00D42F5A">
        <w:rPr>
          <w:rFonts w:ascii="Times New Roman" w:hAnsi="Times New Roman" w:cs="Times New Roman"/>
          <w:b/>
          <w:color w:val="auto"/>
          <w:sz w:val="24"/>
          <w:szCs w:val="24"/>
        </w:rPr>
        <w:t>ОРГАНИЗАЦИОННЫЙ РАЗДЕЛ</w:t>
      </w:r>
      <w:bookmarkEnd w:id="208"/>
    </w:p>
    <w:p w14:paraId="45D70C32" w14:textId="37EE6595" w:rsidR="009B2239" w:rsidRPr="00D42F5A" w:rsidRDefault="009B2239" w:rsidP="00E434B7">
      <w:pPr>
        <w:pStyle w:val="2"/>
        <w:numPr>
          <w:ilvl w:val="1"/>
          <w:numId w:val="145"/>
        </w:numPr>
        <w:spacing w:line="276" w:lineRule="auto"/>
        <w:ind w:left="0" w:firstLine="284"/>
        <w:jc w:val="center"/>
        <w:rPr>
          <w:rFonts w:ascii="Times New Roman" w:hAnsi="Times New Roman" w:cs="Times New Roman"/>
          <w:b/>
          <w:color w:val="auto"/>
          <w:sz w:val="24"/>
          <w:szCs w:val="24"/>
        </w:rPr>
      </w:pPr>
      <w:bookmarkStart w:id="209" w:name="_Toc133230111"/>
      <w:r w:rsidRPr="00D42F5A">
        <w:rPr>
          <w:rFonts w:ascii="Times New Roman" w:hAnsi="Times New Roman" w:cs="Times New Roman"/>
          <w:b/>
          <w:color w:val="auto"/>
          <w:sz w:val="24"/>
          <w:szCs w:val="24"/>
        </w:rPr>
        <w:t>У</w:t>
      </w:r>
      <w:bookmarkEnd w:id="209"/>
      <w:r w:rsidR="00D42F5A">
        <w:rPr>
          <w:rFonts w:ascii="Times New Roman" w:hAnsi="Times New Roman" w:cs="Times New Roman"/>
          <w:b/>
          <w:color w:val="auto"/>
          <w:sz w:val="24"/>
          <w:szCs w:val="24"/>
        </w:rPr>
        <w:t>чебный план</w:t>
      </w:r>
    </w:p>
    <w:p w14:paraId="7B23CEB1" w14:textId="6A3A65D4" w:rsidR="009B2239" w:rsidRPr="009B2239" w:rsidRDefault="009B2239" w:rsidP="00043CA0">
      <w:pPr>
        <w:spacing w:line="240" w:lineRule="auto"/>
        <w:ind w:firstLine="567"/>
        <w:rPr>
          <w:sz w:val="24"/>
          <w:szCs w:val="24"/>
        </w:rPr>
      </w:pPr>
      <w:r w:rsidRPr="009B2239">
        <w:rPr>
          <w:sz w:val="24"/>
          <w:szCs w:val="24"/>
        </w:rPr>
        <w:t>Учебный план программы основного общего образования</w:t>
      </w:r>
      <w:r>
        <w:rPr>
          <w:sz w:val="24"/>
          <w:szCs w:val="24"/>
        </w:rPr>
        <w:t xml:space="preserve"> </w:t>
      </w:r>
      <w:r w:rsidRPr="009B2239">
        <w:rPr>
          <w:sz w:val="24"/>
          <w:szCs w:val="24"/>
        </w:rPr>
        <w:t>обеспечивает реализацию требований ФГОС, определяет учебную нагрузку в соответствии с требованиями к организации образовательной деятельности к учебной нагрузке, предусмотренными Гигиеническими нормативами и Санитарно-эпидемиологическими требованиями, перечень учебных предметов, учебных курсов, учебных модулей.</w:t>
      </w:r>
    </w:p>
    <w:p w14:paraId="64765C2C" w14:textId="3AC4274B" w:rsidR="00FA3999" w:rsidRPr="00043CA0" w:rsidRDefault="009B2239" w:rsidP="00043CA0">
      <w:pPr>
        <w:spacing w:line="240" w:lineRule="auto"/>
        <w:ind w:firstLine="567"/>
        <w:rPr>
          <w:sz w:val="24"/>
          <w:szCs w:val="24"/>
        </w:rPr>
      </w:pPr>
      <w:r w:rsidRPr="00FA3999">
        <w:rPr>
          <w:sz w:val="24"/>
          <w:szCs w:val="24"/>
        </w:rPr>
        <w:t xml:space="preserve">Учебный план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 из числа государственных языков республик Российской Федерации, в том числе русского языка как родного языка. На основании заявлений, полученных от родителей, в учебный план включено изучение родного </w:t>
      </w:r>
      <w:r w:rsidR="00FA3999" w:rsidRPr="00FA3999">
        <w:rPr>
          <w:sz w:val="24"/>
          <w:szCs w:val="24"/>
        </w:rPr>
        <w:t>(чеченского)</w:t>
      </w:r>
      <w:r w:rsidRPr="00FA3999">
        <w:rPr>
          <w:sz w:val="24"/>
          <w:szCs w:val="24"/>
        </w:rPr>
        <w:t xml:space="preserve"> языка, а также родной </w:t>
      </w:r>
      <w:r w:rsidR="00FA3999" w:rsidRPr="00FA3999">
        <w:rPr>
          <w:sz w:val="24"/>
          <w:szCs w:val="24"/>
        </w:rPr>
        <w:t>(чеченской)</w:t>
      </w:r>
      <w:r w:rsidRPr="00FA3999">
        <w:rPr>
          <w:sz w:val="24"/>
          <w:szCs w:val="24"/>
        </w:rPr>
        <w:t xml:space="preserve"> литературы </w:t>
      </w:r>
      <w:r w:rsidR="00E06D09" w:rsidRPr="00FA3999">
        <w:rPr>
          <w:sz w:val="24"/>
          <w:szCs w:val="24"/>
        </w:rPr>
        <w:t>Изучение родных языков</w:t>
      </w:r>
      <w:r w:rsidR="00FA3999" w:rsidRPr="00FA3999">
        <w:rPr>
          <w:sz w:val="24"/>
          <w:szCs w:val="24"/>
        </w:rPr>
        <w:t xml:space="preserve"> и литературы осуществляется на чеченском языке</w:t>
      </w:r>
      <w:r w:rsidR="00E06D09" w:rsidRPr="00FA3999">
        <w:rPr>
          <w:sz w:val="24"/>
          <w:szCs w:val="24"/>
        </w:rPr>
        <w:t xml:space="preserve">. </w:t>
      </w:r>
    </w:p>
    <w:p w14:paraId="57FC76FA" w14:textId="77777777" w:rsidR="00F3699F" w:rsidRDefault="00F3699F" w:rsidP="00043CA0">
      <w:pPr>
        <w:spacing w:line="240" w:lineRule="auto"/>
        <w:ind w:firstLine="567"/>
        <w:rPr>
          <w:sz w:val="24"/>
          <w:szCs w:val="24"/>
        </w:rPr>
      </w:pPr>
      <w:r>
        <w:rPr>
          <w:sz w:val="24"/>
          <w:szCs w:val="24"/>
        </w:rPr>
        <w:t xml:space="preserve">Учебный план состоит из двух частей: обязательной части и части, формируемой участниками образовательных отношений. </w:t>
      </w:r>
    </w:p>
    <w:p w14:paraId="76C65983" w14:textId="7C9386D9" w:rsidR="00F3699F" w:rsidRDefault="00F3699F" w:rsidP="00043CA0">
      <w:pPr>
        <w:spacing w:line="240" w:lineRule="auto"/>
        <w:ind w:right="-26" w:firstLine="567"/>
        <w:rPr>
          <w:sz w:val="24"/>
          <w:szCs w:val="24"/>
        </w:rPr>
      </w:pPr>
      <w:r w:rsidRPr="00F3699F">
        <w:rPr>
          <w:b/>
          <w:sz w:val="24"/>
          <w:szCs w:val="24"/>
        </w:rPr>
        <w:t>Обязательная часть</w:t>
      </w:r>
      <w:r w:rsidRPr="00F3699F">
        <w:rPr>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14:paraId="447460B7" w14:textId="77777777" w:rsidR="00F3699F" w:rsidRPr="00F3699F" w:rsidRDefault="00F3699F" w:rsidP="00043CA0">
      <w:pPr>
        <w:pStyle w:val="ae"/>
        <w:ind w:firstLine="604"/>
        <w:jc w:val="both"/>
        <w:rPr>
          <w:rFonts w:ascii="Times New Roman" w:eastAsia="Times New Roman" w:hAnsi="Times New Roman" w:cs="Times New Roman"/>
          <w:sz w:val="24"/>
          <w:szCs w:val="24"/>
          <w:lang w:eastAsia="ru-RU"/>
        </w:rPr>
      </w:pPr>
      <w:r w:rsidRPr="00F3699F">
        <w:rPr>
          <w:rFonts w:ascii="Times New Roman" w:eastAsia="Times New Roman" w:hAnsi="Times New Roman" w:cs="Times New Roman"/>
          <w:sz w:val="24"/>
          <w:szCs w:val="24"/>
          <w:lang w:eastAsia="ru-RU"/>
        </w:rPr>
        <w:t>В учебный план входят следующие обязательные для изучения предметные области и учебные предметы:</w:t>
      </w:r>
    </w:p>
    <w:tbl>
      <w:tblPr>
        <w:tblStyle w:val="a5"/>
        <w:tblW w:w="0" w:type="auto"/>
        <w:tblLayout w:type="fixed"/>
        <w:tblLook w:val="04A0" w:firstRow="1" w:lastRow="0" w:firstColumn="1" w:lastColumn="0" w:noHBand="0" w:noVBand="1"/>
      </w:tblPr>
      <w:tblGrid>
        <w:gridCol w:w="3980"/>
        <w:gridCol w:w="5375"/>
      </w:tblGrid>
      <w:tr w:rsidR="00F3699F" w:rsidRPr="00F3699F" w14:paraId="4AEE67EF" w14:textId="77777777" w:rsidTr="00F3699F">
        <w:tc>
          <w:tcPr>
            <w:tcW w:w="3980" w:type="dxa"/>
            <w:hideMark/>
          </w:tcPr>
          <w:p w14:paraId="3FAF159D" w14:textId="77777777"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Предметные области</w:t>
            </w:r>
          </w:p>
        </w:tc>
        <w:tc>
          <w:tcPr>
            <w:tcW w:w="5375" w:type="dxa"/>
            <w:hideMark/>
          </w:tcPr>
          <w:p w14:paraId="3ADCFD4E" w14:textId="77777777"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Учебные предметы</w:t>
            </w:r>
          </w:p>
        </w:tc>
      </w:tr>
      <w:tr w:rsidR="00F3699F" w:rsidRPr="00F3699F" w14:paraId="3230A511" w14:textId="77777777" w:rsidTr="00F3699F">
        <w:tc>
          <w:tcPr>
            <w:tcW w:w="3980" w:type="dxa"/>
            <w:hideMark/>
          </w:tcPr>
          <w:p w14:paraId="37162A6B"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и литература</w:t>
            </w:r>
          </w:p>
        </w:tc>
        <w:tc>
          <w:tcPr>
            <w:tcW w:w="5375" w:type="dxa"/>
            <w:hideMark/>
          </w:tcPr>
          <w:p w14:paraId="6866289B"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Литература</w:t>
            </w:r>
          </w:p>
        </w:tc>
      </w:tr>
      <w:tr w:rsidR="00F3699F" w:rsidRPr="00F3699F" w14:paraId="4EE94079" w14:textId="77777777" w:rsidTr="00F3699F">
        <w:tc>
          <w:tcPr>
            <w:tcW w:w="3980" w:type="dxa"/>
            <w:hideMark/>
          </w:tcPr>
          <w:p w14:paraId="0F394017"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одной язык и родная литература</w:t>
            </w:r>
          </w:p>
        </w:tc>
        <w:tc>
          <w:tcPr>
            <w:tcW w:w="5375" w:type="dxa"/>
            <w:hideMark/>
          </w:tcPr>
          <w:p w14:paraId="225C6DB3"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одной язык и (или) государственный язык республики Российской Федерации, Родная литература</w:t>
            </w:r>
          </w:p>
        </w:tc>
      </w:tr>
      <w:tr w:rsidR="00F3699F" w:rsidRPr="00F3699F" w14:paraId="2FD47A57" w14:textId="77777777" w:rsidTr="00F3699F">
        <w:tc>
          <w:tcPr>
            <w:tcW w:w="3980" w:type="dxa"/>
            <w:hideMark/>
          </w:tcPr>
          <w:p w14:paraId="655B30A1"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е языки</w:t>
            </w:r>
          </w:p>
        </w:tc>
        <w:tc>
          <w:tcPr>
            <w:tcW w:w="5375" w:type="dxa"/>
            <w:hideMark/>
          </w:tcPr>
          <w:p w14:paraId="7665860C" w14:textId="778844D1"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й язык</w:t>
            </w:r>
          </w:p>
        </w:tc>
      </w:tr>
      <w:tr w:rsidR="00F3699F" w:rsidRPr="00F3699F" w14:paraId="7FDF2FCD" w14:textId="77777777" w:rsidTr="00F3699F">
        <w:tc>
          <w:tcPr>
            <w:tcW w:w="3980" w:type="dxa"/>
            <w:hideMark/>
          </w:tcPr>
          <w:p w14:paraId="05661860"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 информатика</w:t>
            </w:r>
          </w:p>
        </w:tc>
        <w:tc>
          <w:tcPr>
            <w:tcW w:w="5375" w:type="dxa"/>
            <w:hideMark/>
          </w:tcPr>
          <w:p w14:paraId="38C1DA44"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нформатика</w:t>
            </w:r>
          </w:p>
        </w:tc>
      </w:tr>
      <w:tr w:rsidR="00F3699F" w:rsidRPr="00F3699F" w14:paraId="76B9BFD7" w14:textId="77777777" w:rsidTr="00F3699F">
        <w:tc>
          <w:tcPr>
            <w:tcW w:w="3980" w:type="dxa"/>
            <w:hideMark/>
          </w:tcPr>
          <w:p w14:paraId="3039C828"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бщественно-научные предметы</w:t>
            </w:r>
          </w:p>
        </w:tc>
        <w:tc>
          <w:tcPr>
            <w:tcW w:w="5375" w:type="dxa"/>
            <w:hideMark/>
          </w:tcPr>
          <w:p w14:paraId="33C06399"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тория, Обществознание, География</w:t>
            </w:r>
          </w:p>
        </w:tc>
      </w:tr>
      <w:tr w:rsidR="00F3699F" w:rsidRPr="00F3699F" w14:paraId="06432770" w14:textId="77777777" w:rsidTr="00F3699F">
        <w:tc>
          <w:tcPr>
            <w:tcW w:w="3980" w:type="dxa"/>
            <w:hideMark/>
          </w:tcPr>
          <w:p w14:paraId="4F01A473"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Естественнонаучные предметы</w:t>
            </w:r>
          </w:p>
        </w:tc>
        <w:tc>
          <w:tcPr>
            <w:tcW w:w="5375" w:type="dxa"/>
            <w:hideMark/>
          </w:tcPr>
          <w:p w14:paraId="0D0EA7AC"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ка, Химия, Биология</w:t>
            </w:r>
          </w:p>
        </w:tc>
      </w:tr>
      <w:tr w:rsidR="00F3699F" w:rsidRPr="00F3699F" w14:paraId="55F57B18" w14:textId="77777777" w:rsidTr="00F3699F">
        <w:tc>
          <w:tcPr>
            <w:tcW w:w="3980" w:type="dxa"/>
            <w:hideMark/>
          </w:tcPr>
          <w:p w14:paraId="594C9EC5"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c>
          <w:tcPr>
            <w:tcW w:w="5375" w:type="dxa"/>
            <w:hideMark/>
          </w:tcPr>
          <w:p w14:paraId="6B73D669" w14:textId="28F2BE10"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r>
      <w:tr w:rsidR="00F3699F" w:rsidRPr="00F3699F" w14:paraId="5E2AB341" w14:textId="77777777" w:rsidTr="00F3699F">
        <w:tc>
          <w:tcPr>
            <w:tcW w:w="3980" w:type="dxa"/>
            <w:hideMark/>
          </w:tcPr>
          <w:p w14:paraId="458038C9"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кусство</w:t>
            </w:r>
          </w:p>
        </w:tc>
        <w:tc>
          <w:tcPr>
            <w:tcW w:w="5375" w:type="dxa"/>
            <w:hideMark/>
          </w:tcPr>
          <w:p w14:paraId="630F5487"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зобразительное искусство, Музыка</w:t>
            </w:r>
          </w:p>
        </w:tc>
      </w:tr>
      <w:tr w:rsidR="00F3699F" w:rsidRPr="00F3699F" w14:paraId="17A70F64" w14:textId="77777777" w:rsidTr="00F3699F">
        <w:tc>
          <w:tcPr>
            <w:tcW w:w="3980" w:type="dxa"/>
            <w:hideMark/>
          </w:tcPr>
          <w:p w14:paraId="272BBA41"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Технология</w:t>
            </w:r>
          </w:p>
        </w:tc>
        <w:tc>
          <w:tcPr>
            <w:tcW w:w="5375" w:type="dxa"/>
            <w:hideMark/>
          </w:tcPr>
          <w:p w14:paraId="539509D5"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Технология</w:t>
            </w:r>
          </w:p>
        </w:tc>
      </w:tr>
      <w:tr w:rsidR="00F3699F" w:rsidRPr="00F3699F" w14:paraId="3C25CCD6" w14:textId="77777777" w:rsidTr="00F3699F">
        <w:tc>
          <w:tcPr>
            <w:tcW w:w="3980" w:type="dxa"/>
            <w:hideMark/>
          </w:tcPr>
          <w:p w14:paraId="7F062F17"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ческая культура и основы безопасности жизнедеятельности</w:t>
            </w:r>
          </w:p>
        </w:tc>
        <w:tc>
          <w:tcPr>
            <w:tcW w:w="5375" w:type="dxa"/>
            <w:hideMark/>
          </w:tcPr>
          <w:p w14:paraId="2B49754D"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ческая культура, Основы безопасности жизнедеятельности</w:t>
            </w:r>
          </w:p>
        </w:tc>
      </w:tr>
    </w:tbl>
    <w:p w14:paraId="42A931FC" w14:textId="77777777" w:rsidR="00F3699F" w:rsidRPr="00F3699F" w:rsidRDefault="00F3699F" w:rsidP="00F3699F">
      <w:pPr>
        <w:spacing w:line="276" w:lineRule="auto"/>
        <w:ind w:right="-26" w:firstLine="567"/>
        <w:rPr>
          <w:sz w:val="24"/>
          <w:szCs w:val="24"/>
        </w:rPr>
      </w:pPr>
    </w:p>
    <w:p w14:paraId="135B677D" w14:textId="77777777" w:rsidR="00F3699F" w:rsidRPr="001C53C6" w:rsidRDefault="00E06D09" w:rsidP="00043CA0">
      <w:pPr>
        <w:pStyle w:val="ae"/>
        <w:ind w:firstLine="462"/>
        <w:jc w:val="both"/>
        <w:rPr>
          <w:rFonts w:ascii="Times New Roman" w:eastAsia="Times New Roman" w:hAnsi="Times New Roman" w:cs="Times New Roman"/>
          <w:sz w:val="24"/>
          <w:szCs w:val="24"/>
          <w:lang w:eastAsia="ru-RU"/>
        </w:rPr>
      </w:pPr>
      <w:r>
        <w:rPr>
          <w:sz w:val="24"/>
          <w:szCs w:val="24"/>
        </w:rPr>
        <w:t xml:space="preserve"> </w:t>
      </w:r>
      <w:r w:rsidR="00F3699F" w:rsidRPr="001C53C6">
        <w:rPr>
          <w:rFonts w:ascii="Times New Roman" w:eastAsia="Times New Roman" w:hAnsi="Times New Roman" w:cs="Times New Roman"/>
          <w:sz w:val="24"/>
          <w:szCs w:val="24"/>
          <w:lang w:eastAsia="ru-RU"/>
        </w:rPr>
        <w:t>Учебный предмет «Математика» предметной области «Математика и информатика» включает в себя учебные курсы «Алгебра», «Геометрия», «Вероятность и статистика».</w:t>
      </w:r>
    </w:p>
    <w:p w14:paraId="1D5C4D8B" w14:textId="79179E57" w:rsidR="00DF48C1" w:rsidRPr="001C53C6" w:rsidRDefault="00FF70E0" w:rsidP="00043CA0">
      <w:pPr>
        <w:pStyle w:val="ae"/>
        <w:ind w:firstLine="462"/>
        <w:jc w:val="both"/>
        <w:rPr>
          <w:rFonts w:ascii="Times New Roman" w:eastAsia="Times New Roman" w:hAnsi="Times New Roman" w:cs="Times New Roman"/>
          <w:sz w:val="24"/>
          <w:szCs w:val="24"/>
          <w:lang w:eastAsia="ru-RU"/>
        </w:rPr>
      </w:pPr>
      <w:r w:rsidRPr="001C53C6">
        <w:rPr>
          <w:rFonts w:ascii="Times New Roman" w:eastAsia="Times New Roman" w:hAnsi="Times New Roman" w:cs="Times New Roman"/>
          <w:sz w:val="24"/>
          <w:szCs w:val="24"/>
          <w:lang w:eastAsia="ru-RU"/>
        </w:rPr>
        <w:t xml:space="preserve">В целях обеспечения индивидуальных потребностей обучающихся </w:t>
      </w:r>
      <w:r w:rsidRPr="001C53C6">
        <w:rPr>
          <w:rFonts w:ascii="Times New Roman" w:eastAsia="Times New Roman" w:hAnsi="Times New Roman" w:cs="Times New Roman"/>
          <w:b/>
          <w:bCs/>
          <w:sz w:val="24"/>
          <w:szCs w:val="24"/>
          <w:lang w:eastAsia="ru-RU"/>
        </w:rPr>
        <w:t>часть учебного плана</w:t>
      </w:r>
      <w:r w:rsidRPr="001C53C6">
        <w:rPr>
          <w:rFonts w:ascii="Times New Roman" w:eastAsia="Times New Roman" w:hAnsi="Times New Roman" w:cs="Times New Roman"/>
          <w:sz w:val="24"/>
          <w:szCs w:val="24"/>
          <w:lang w:eastAsia="ru-RU"/>
        </w:rPr>
        <w:t xml:space="preserve">, </w:t>
      </w:r>
      <w:r w:rsidRPr="001C53C6">
        <w:rPr>
          <w:rFonts w:ascii="Times New Roman" w:eastAsia="Times New Roman" w:hAnsi="Times New Roman" w:cs="Times New Roman"/>
          <w:b/>
          <w:bCs/>
          <w:sz w:val="24"/>
          <w:szCs w:val="24"/>
          <w:lang w:eastAsia="ru-RU"/>
        </w:rPr>
        <w:t>формируемая участниками образовательных отношений</w:t>
      </w:r>
      <w:r w:rsidRPr="001C53C6">
        <w:rPr>
          <w:rFonts w:ascii="Times New Roman" w:eastAsia="Times New Roman" w:hAnsi="Times New Roman" w:cs="Times New Roman"/>
          <w:sz w:val="24"/>
          <w:szCs w:val="24"/>
          <w:lang w:eastAsia="ru-RU"/>
        </w:rPr>
        <w:t xml:space="preserve"> </w:t>
      </w:r>
      <w:r w:rsidR="001C53C6" w:rsidRPr="001C53C6">
        <w:rPr>
          <w:rFonts w:ascii="Times New Roman" w:eastAsia="Times New Roman" w:hAnsi="Times New Roman" w:cs="Times New Roman"/>
          <w:sz w:val="24"/>
          <w:szCs w:val="24"/>
          <w:lang w:eastAsia="ru-RU"/>
        </w:rPr>
        <w:t xml:space="preserve">может </w:t>
      </w:r>
      <w:r w:rsidRPr="001C53C6">
        <w:rPr>
          <w:rFonts w:ascii="Times New Roman" w:eastAsia="Times New Roman" w:hAnsi="Times New Roman" w:cs="Times New Roman"/>
          <w:sz w:val="24"/>
          <w:szCs w:val="24"/>
          <w:lang w:eastAsia="ru-RU"/>
        </w:rPr>
        <w:t>включа</w:t>
      </w:r>
      <w:r w:rsidR="001C53C6" w:rsidRPr="001C53C6">
        <w:rPr>
          <w:rFonts w:ascii="Times New Roman" w:eastAsia="Times New Roman" w:hAnsi="Times New Roman" w:cs="Times New Roman"/>
          <w:sz w:val="24"/>
          <w:szCs w:val="24"/>
          <w:lang w:eastAsia="ru-RU"/>
        </w:rPr>
        <w:t>ть</w:t>
      </w:r>
      <w:r w:rsidRPr="001C53C6">
        <w:rPr>
          <w:rFonts w:ascii="Times New Roman" w:eastAsia="Times New Roman" w:hAnsi="Times New Roman" w:cs="Times New Roman"/>
          <w:sz w:val="24"/>
          <w:szCs w:val="24"/>
          <w:lang w:eastAsia="ru-RU"/>
        </w:rPr>
        <w:t xml:space="preserve"> учебные предмет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w:t>
      </w:r>
      <w:r w:rsidR="0077687C">
        <w:rPr>
          <w:rFonts w:ascii="Times New Roman" w:eastAsia="Times New Roman" w:hAnsi="Times New Roman" w:cs="Times New Roman"/>
          <w:sz w:val="24"/>
          <w:szCs w:val="24"/>
          <w:lang w:eastAsia="ru-RU"/>
        </w:rPr>
        <w:t>.</w:t>
      </w:r>
    </w:p>
    <w:p w14:paraId="78896D7F" w14:textId="2B5FD5C8" w:rsidR="00F3699F" w:rsidRPr="00D42F5A" w:rsidRDefault="00F3699F" w:rsidP="00043CA0">
      <w:pPr>
        <w:pStyle w:val="ae"/>
        <w:ind w:firstLine="462"/>
        <w:jc w:val="both"/>
        <w:rPr>
          <w:rFonts w:ascii="Times New Roman" w:hAnsi="Times New Roman" w:cs="Times New Roman"/>
          <w:sz w:val="24"/>
          <w:szCs w:val="24"/>
        </w:rPr>
      </w:pPr>
      <w:r w:rsidRPr="00D42F5A">
        <w:rPr>
          <w:rFonts w:ascii="Times New Roman" w:hAnsi="Times New Roman" w:cs="Times New Roman"/>
          <w:sz w:val="24"/>
          <w:szCs w:val="24"/>
        </w:rPr>
        <w:t xml:space="preserve">Обучение ведется на русском языке, </w:t>
      </w:r>
      <w:r w:rsidRPr="005112FF">
        <w:rPr>
          <w:rFonts w:ascii="Times New Roman" w:hAnsi="Times New Roman" w:cs="Times New Roman"/>
          <w:sz w:val="24"/>
          <w:szCs w:val="24"/>
        </w:rPr>
        <w:t xml:space="preserve">по </w:t>
      </w:r>
      <w:r w:rsidR="005112FF" w:rsidRPr="005112FF">
        <w:rPr>
          <w:rFonts w:ascii="Times New Roman" w:hAnsi="Times New Roman" w:cs="Times New Roman"/>
          <w:sz w:val="24"/>
          <w:szCs w:val="24"/>
        </w:rPr>
        <w:t>5-дневной</w:t>
      </w:r>
      <w:r w:rsidRPr="005112FF">
        <w:rPr>
          <w:rFonts w:ascii="Times New Roman" w:hAnsi="Times New Roman" w:cs="Times New Roman"/>
          <w:sz w:val="24"/>
          <w:szCs w:val="24"/>
        </w:rPr>
        <w:t xml:space="preserve"> учебной неделе</w:t>
      </w:r>
      <w:r w:rsidR="001C53C6" w:rsidRPr="00D42F5A">
        <w:rPr>
          <w:rFonts w:ascii="Times New Roman" w:hAnsi="Times New Roman" w:cs="Times New Roman"/>
          <w:sz w:val="24"/>
          <w:szCs w:val="24"/>
        </w:rPr>
        <w:t>.</w:t>
      </w:r>
      <w:r w:rsidRPr="00D42F5A">
        <w:rPr>
          <w:rFonts w:ascii="Times New Roman" w:hAnsi="Times New Roman" w:cs="Times New Roman"/>
          <w:sz w:val="24"/>
          <w:szCs w:val="24"/>
        </w:rPr>
        <w:t xml:space="preserve"> Количество учебных занятий за 5 лет</w:t>
      </w:r>
      <w:r w:rsidR="0077687C" w:rsidRPr="00D42F5A">
        <w:rPr>
          <w:rFonts w:ascii="Times New Roman" w:hAnsi="Times New Roman" w:cs="Times New Roman"/>
          <w:sz w:val="24"/>
          <w:szCs w:val="24"/>
        </w:rPr>
        <w:t xml:space="preserve"> </w:t>
      </w:r>
      <w:r w:rsidRPr="00D42F5A">
        <w:rPr>
          <w:rFonts w:ascii="Times New Roman" w:hAnsi="Times New Roman" w:cs="Times New Roman"/>
          <w:sz w:val="24"/>
          <w:szCs w:val="24"/>
        </w:rPr>
        <w:t>составля</w:t>
      </w:r>
      <w:r w:rsidR="0077687C" w:rsidRPr="00D42F5A">
        <w:rPr>
          <w:rFonts w:ascii="Times New Roman" w:hAnsi="Times New Roman" w:cs="Times New Roman"/>
          <w:sz w:val="24"/>
          <w:szCs w:val="24"/>
        </w:rPr>
        <w:t xml:space="preserve">ет </w:t>
      </w:r>
      <w:r w:rsidR="001C53C6" w:rsidRPr="00D42F5A">
        <w:rPr>
          <w:rFonts w:ascii="Times New Roman" w:hAnsi="Times New Roman" w:cs="Times New Roman"/>
          <w:sz w:val="24"/>
          <w:szCs w:val="24"/>
        </w:rPr>
        <w:t>5848</w:t>
      </w:r>
      <w:r w:rsidRPr="00D42F5A">
        <w:rPr>
          <w:rFonts w:ascii="Times New Roman" w:hAnsi="Times New Roman" w:cs="Times New Roman"/>
          <w:sz w:val="24"/>
          <w:szCs w:val="24"/>
        </w:rPr>
        <w:t xml:space="preserve"> часов.  </w:t>
      </w:r>
    </w:p>
    <w:p w14:paraId="6848EB16" w14:textId="147BC568" w:rsidR="00515CE2" w:rsidRPr="00D42F5A" w:rsidRDefault="00043CA0" w:rsidP="00043CA0">
      <w:pPr>
        <w:pStyle w:val="ae"/>
        <w:ind w:firstLine="462"/>
        <w:jc w:val="both"/>
        <w:rPr>
          <w:rFonts w:ascii="Times New Roman" w:hAnsi="Times New Roman" w:cs="Times New Roman"/>
          <w:sz w:val="24"/>
          <w:szCs w:val="24"/>
        </w:rPr>
      </w:pPr>
      <w:r>
        <w:rPr>
          <w:rFonts w:ascii="Times New Roman" w:hAnsi="Times New Roman" w:cs="Times New Roman"/>
          <w:sz w:val="24"/>
          <w:szCs w:val="24"/>
        </w:rPr>
        <w:t>Согласно ФОП ООО часы из части, формируемой участниками образовательных отношений по согласованию с родителями (законными представителями) передаются:</w:t>
      </w:r>
    </w:p>
    <w:p w14:paraId="35748B19" w14:textId="77777777" w:rsidR="00DF48C1" w:rsidRPr="00D42F5A" w:rsidRDefault="00DF48C1" w:rsidP="00043CA0">
      <w:pPr>
        <w:pStyle w:val="ac"/>
        <w:numPr>
          <w:ilvl w:val="0"/>
          <w:numId w:val="115"/>
        </w:numPr>
        <w:spacing w:line="240" w:lineRule="auto"/>
        <w:ind w:left="0" w:firstLine="709"/>
        <w:rPr>
          <w:sz w:val="24"/>
          <w:szCs w:val="24"/>
          <w:lang w:eastAsia="x-none"/>
        </w:rPr>
      </w:pPr>
      <w:r w:rsidRPr="00D42F5A">
        <w:rPr>
          <w:sz w:val="24"/>
          <w:szCs w:val="24"/>
          <w:lang w:eastAsia="x-none"/>
        </w:rPr>
        <w:t>увеличение учебных часов, предусмотренных на изучение отдельных учебных предметов обязательной части, в том числе на углубленном уровне;</w:t>
      </w:r>
    </w:p>
    <w:p w14:paraId="5309197E" w14:textId="77777777" w:rsidR="00DF48C1" w:rsidRPr="00D42F5A" w:rsidRDefault="00DF48C1" w:rsidP="00043CA0">
      <w:pPr>
        <w:pStyle w:val="ac"/>
        <w:numPr>
          <w:ilvl w:val="0"/>
          <w:numId w:val="115"/>
        </w:numPr>
        <w:spacing w:line="240" w:lineRule="auto"/>
        <w:ind w:left="0" w:firstLine="709"/>
        <w:rPr>
          <w:sz w:val="24"/>
          <w:szCs w:val="24"/>
          <w:lang w:eastAsia="x-none"/>
        </w:rPr>
      </w:pPr>
      <w:r w:rsidRPr="00D42F5A">
        <w:rPr>
          <w:sz w:val="24"/>
          <w:szCs w:val="24"/>
          <w:lang w:eastAsia="x-none"/>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14:paraId="5590F785" w14:textId="68FB8F52" w:rsidR="00DF48C1" w:rsidRPr="00043CA0" w:rsidRDefault="00DF48C1" w:rsidP="00043CA0">
      <w:pPr>
        <w:pStyle w:val="ac"/>
        <w:numPr>
          <w:ilvl w:val="0"/>
          <w:numId w:val="115"/>
        </w:numPr>
        <w:spacing w:line="240" w:lineRule="auto"/>
        <w:ind w:left="0" w:firstLine="709"/>
        <w:rPr>
          <w:sz w:val="24"/>
          <w:szCs w:val="24"/>
          <w:lang w:eastAsia="x-none"/>
        </w:rPr>
      </w:pPr>
      <w:r w:rsidRPr="00D42F5A">
        <w:rPr>
          <w:sz w:val="24"/>
          <w:szCs w:val="24"/>
          <w:lang w:eastAsia="x-none"/>
        </w:rPr>
        <w:t>другие виды учебной, воспитательной, спортивной и иной деятельности обучающихся.</w:t>
      </w:r>
    </w:p>
    <w:p w14:paraId="49DD15BC" w14:textId="4BF7FC40" w:rsidR="00DF48C1" w:rsidRPr="00D42F5A" w:rsidRDefault="00D03D54" w:rsidP="00D42F5A">
      <w:pPr>
        <w:spacing w:line="276" w:lineRule="auto"/>
        <w:ind w:firstLine="709"/>
        <w:rPr>
          <w:sz w:val="24"/>
          <w:szCs w:val="24"/>
          <w:lang w:eastAsia="x-none"/>
        </w:rPr>
      </w:pPr>
      <w:r w:rsidRPr="00D42F5A">
        <w:rPr>
          <w:sz w:val="24"/>
          <w:szCs w:val="24"/>
          <w:lang w:eastAsia="x-none"/>
        </w:rPr>
        <w:t>В интересах,</w:t>
      </w:r>
      <w:r w:rsidR="00DF48C1" w:rsidRPr="00D42F5A">
        <w:rPr>
          <w:sz w:val="24"/>
          <w:szCs w:val="24"/>
          <w:lang w:eastAsia="x-none"/>
        </w:rPr>
        <w:t xml:space="preserve"> обучающихся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14:paraId="03950509" w14:textId="2F8D5C1C" w:rsidR="00D42F5A" w:rsidRPr="00D42F5A" w:rsidRDefault="00D42F5A" w:rsidP="00D42F5A">
      <w:pPr>
        <w:spacing w:line="276" w:lineRule="auto"/>
        <w:ind w:firstLine="709"/>
        <w:rPr>
          <w:sz w:val="24"/>
          <w:szCs w:val="24"/>
          <w:lang w:eastAsia="x-none"/>
        </w:rPr>
      </w:pPr>
    </w:p>
    <w:p w14:paraId="1FF3DC97" w14:textId="77777777" w:rsidR="00D42F5A" w:rsidRDefault="00D42F5A" w:rsidP="00D42F5A">
      <w:pPr>
        <w:spacing w:line="276" w:lineRule="auto"/>
        <w:ind w:firstLine="709"/>
        <w:rPr>
          <w:rFonts w:cs="Times New Roman"/>
          <w:b/>
          <w:bCs/>
          <w:sz w:val="24"/>
          <w:szCs w:val="24"/>
        </w:rPr>
      </w:pPr>
    </w:p>
    <w:p w14:paraId="2F72576D" w14:textId="54FD96BA" w:rsidR="00CF2DE6" w:rsidRDefault="00CF2DE6" w:rsidP="00F3699F">
      <w:pPr>
        <w:spacing w:after="37"/>
        <w:ind w:right="-26" w:firstLine="567"/>
        <w:rPr>
          <w:rFonts w:cs="Times New Roman"/>
          <w:color w:val="FF0000"/>
          <w:sz w:val="24"/>
          <w:szCs w:val="24"/>
        </w:rPr>
      </w:pPr>
    </w:p>
    <w:p w14:paraId="6431DEE6" w14:textId="77777777" w:rsidR="00D03D54" w:rsidRDefault="00D03D54" w:rsidP="00D03D54">
      <w:pPr>
        <w:spacing w:line="240" w:lineRule="auto"/>
        <w:ind w:firstLine="720"/>
        <w:jc w:val="center"/>
        <w:rPr>
          <w:rFonts w:eastAsia="Times New Roman" w:cs="Times New Roman"/>
          <w:b/>
          <w:color w:val="000000"/>
          <w:sz w:val="28"/>
          <w:szCs w:val="20"/>
        </w:rPr>
      </w:pPr>
    </w:p>
    <w:p w14:paraId="7CDE6E28" w14:textId="77777777" w:rsidR="00D03D54" w:rsidRDefault="00D03D54" w:rsidP="00D03D54">
      <w:pPr>
        <w:spacing w:line="240" w:lineRule="auto"/>
        <w:ind w:firstLine="720"/>
        <w:jc w:val="center"/>
        <w:rPr>
          <w:rFonts w:eastAsia="Times New Roman" w:cs="Times New Roman"/>
          <w:b/>
          <w:color w:val="000000"/>
          <w:sz w:val="28"/>
          <w:szCs w:val="20"/>
        </w:rPr>
      </w:pPr>
    </w:p>
    <w:p w14:paraId="306CD5E6" w14:textId="77777777" w:rsidR="00D03D54" w:rsidRDefault="00D03D54" w:rsidP="00D03D54">
      <w:pPr>
        <w:spacing w:line="240" w:lineRule="auto"/>
        <w:ind w:firstLine="720"/>
        <w:jc w:val="center"/>
        <w:rPr>
          <w:rFonts w:eastAsia="Times New Roman" w:cs="Times New Roman"/>
          <w:b/>
          <w:color w:val="000000"/>
          <w:sz w:val="28"/>
          <w:szCs w:val="20"/>
        </w:rPr>
      </w:pPr>
    </w:p>
    <w:p w14:paraId="01619B65" w14:textId="77777777" w:rsidR="00D03D54" w:rsidRDefault="00D03D54" w:rsidP="00D03D54">
      <w:pPr>
        <w:spacing w:line="240" w:lineRule="auto"/>
        <w:ind w:firstLine="720"/>
        <w:jc w:val="center"/>
        <w:rPr>
          <w:rFonts w:eastAsia="Times New Roman" w:cs="Times New Roman"/>
          <w:b/>
          <w:color w:val="000000"/>
          <w:sz w:val="28"/>
          <w:szCs w:val="20"/>
        </w:rPr>
      </w:pPr>
    </w:p>
    <w:p w14:paraId="1320FBB5" w14:textId="77777777" w:rsidR="00D03D54" w:rsidRDefault="00D03D54" w:rsidP="00D03D54">
      <w:pPr>
        <w:spacing w:line="240" w:lineRule="auto"/>
        <w:ind w:firstLine="720"/>
        <w:jc w:val="center"/>
        <w:rPr>
          <w:rFonts w:eastAsia="Times New Roman" w:cs="Times New Roman"/>
          <w:b/>
          <w:color w:val="000000"/>
          <w:sz w:val="28"/>
          <w:szCs w:val="20"/>
        </w:rPr>
      </w:pPr>
    </w:p>
    <w:p w14:paraId="7F7FD176" w14:textId="77777777" w:rsidR="00D03D54" w:rsidRDefault="00D03D54" w:rsidP="00D03D54">
      <w:pPr>
        <w:spacing w:line="240" w:lineRule="auto"/>
        <w:ind w:firstLine="720"/>
        <w:jc w:val="center"/>
        <w:rPr>
          <w:rFonts w:eastAsia="Times New Roman" w:cs="Times New Roman"/>
          <w:b/>
          <w:color w:val="000000"/>
          <w:sz w:val="28"/>
          <w:szCs w:val="20"/>
        </w:rPr>
      </w:pPr>
    </w:p>
    <w:p w14:paraId="5BC4B328" w14:textId="77777777" w:rsidR="00D03D54" w:rsidRDefault="00D03D54" w:rsidP="00D03D54">
      <w:pPr>
        <w:spacing w:line="240" w:lineRule="auto"/>
        <w:ind w:firstLine="720"/>
        <w:jc w:val="center"/>
        <w:rPr>
          <w:rFonts w:eastAsia="Times New Roman" w:cs="Times New Roman"/>
          <w:b/>
          <w:color w:val="000000"/>
          <w:sz w:val="28"/>
          <w:szCs w:val="20"/>
        </w:rPr>
      </w:pPr>
    </w:p>
    <w:p w14:paraId="7E0E3833" w14:textId="77777777" w:rsidR="00D03D54" w:rsidRDefault="00D03D54" w:rsidP="00D03D54">
      <w:pPr>
        <w:spacing w:line="240" w:lineRule="auto"/>
        <w:ind w:firstLine="720"/>
        <w:jc w:val="center"/>
        <w:rPr>
          <w:rFonts w:eastAsia="Times New Roman" w:cs="Times New Roman"/>
          <w:b/>
          <w:color w:val="000000"/>
          <w:sz w:val="28"/>
          <w:szCs w:val="20"/>
        </w:rPr>
      </w:pPr>
    </w:p>
    <w:p w14:paraId="74754ED2" w14:textId="77777777" w:rsidR="00D03D54" w:rsidRDefault="00D03D54" w:rsidP="00D03D54">
      <w:pPr>
        <w:spacing w:line="240" w:lineRule="auto"/>
        <w:ind w:firstLine="720"/>
        <w:jc w:val="center"/>
        <w:rPr>
          <w:rFonts w:eastAsia="Times New Roman" w:cs="Times New Roman"/>
          <w:b/>
          <w:color w:val="000000"/>
          <w:sz w:val="28"/>
          <w:szCs w:val="20"/>
        </w:rPr>
      </w:pPr>
    </w:p>
    <w:p w14:paraId="4BF4EA70" w14:textId="77777777" w:rsidR="00D03D54" w:rsidRDefault="00D03D54" w:rsidP="00D03D54">
      <w:pPr>
        <w:spacing w:line="240" w:lineRule="auto"/>
        <w:ind w:firstLine="720"/>
        <w:jc w:val="center"/>
        <w:rPr>
          <w:rFonts w:eastAsia="Times New Roman" w:cs="Times New Roman"/>
          <w:b/>
          <w:color w:val="000000"/>
          <w:sz w:val="28"/>
          <w:szCs w:val="20"/>
        </w:rPr>
      </w:pPr>
    </w:p>
    <w:p w14:paraId="6D29999F" w14:textId="77777777" w:rsidR="00D03D54" w:rsidRDefault="00D03D54" w:rsidP="00D03D54">
      <w:pPr>
        <w:spacing w:line="240" w:lineRule="auto"/>
        <w:ind w:firstLine="720"/>
        <w:jc w:val="center"/>
        <w:rPr>
          <w:rFonts w:eastAsia="Times New Roman" w:cs="Times New Roman"/>
          <w:b/>
          <w:color w:val="000000"/>
          <w:sz w:val="28"/>
          <w:szCs w:val="20"/>
        </w:rPr>
      </w:pPr>
    </w:p>
    <w:p w14:paraId="58FA563B" w14:textId="77777777" w:rsidR="00D03D54" w:rsidRDefault="00D03D54" w:rsidP="00D03D54">
      <w:pPr>
        <w:spacing w:line="240" w:lineRule="auto"/>
        <w:ind w:firstLine="720"/>
        <w:jc w:val="center"/>
        <w:rPr>
          <w:rFonts w:eastAsia="Times New Roman" w:cs="Times New Roman"/>
          <w:b/>
          <w:color w:val="000000"/>
          <w:sz w:val="28"/>
          <w:szCs w:val="20"/>
        </w:rPr>
      </w:pPr>
    </w:p>
    <w:p w14:paraId="1B9F7B8E" w14:textId="77777777" w:rsidR="00D03D54" w:rsidRDefault="00D03D54" w:rsidP="00D03D54">
      <w:pPr>
        <w:spacing w:line="240" w:lineRule="auto"/>
        <w:ind w:firstLine="720"/>
        <w:jc w:val="center"/>
        <w:rPr>
          <w:rFonts w:eastAsia="Times New Roman" w:cs="Times New Roman"/>
          <w:b/>
          <w:color w:val="000000"/>
          <w:sz w:val="28"/>
          <w:szCs w:val="20"/>
        </w:rPr>
      </w:pPr>
    </w:p>
    <w:p w14:paraId="5265C65E" w14:textId="77777777" w:rsidR="00D03D54" w:rsidRDefault="00D03D54" w:rsidP="00D03D54">
      <w:pPr>
        <w:spacing w:line="240" w:lineRule="auto"/>
        <w:ind w:firstLine="720"/>
        <w:jc w:val="center"/>
        <w:rPr>
          <w:rFonts w:eastAsia="Times New Roman" w:cs="Times New Roman"/>
          <w:b/>
          <w:color w:val="000000"/>
          <w:sz w:val="28"/>
          <w:szCs w:val="20"/>
        </w:rPr>
      </w:pPr>
    </w:p>
    <w:p w14:paraId="0AF527D4" w14:textId="77777777" w:rsidR="00D03D54" w:rsidRDefault="00D03D54" w:rsidP="00D03D54">
      <w:pPr>
        <w:spacing w:line="240" w:lineRule="auto"/>
        <w:ind w:firstLine="720"/>
        <w:jc w:val="center"/>
        <w:rPr>
          <w:rFonts w:eastAsia="Times New Roman" w:cs="Times New Roman"/>
          <w:b/>
          <w:color w:val="000000"/>
          <w:sz w:val="28"/>
          <w:szCs w:val="20"/>
        </w:rPr>
      </w:pPr>
    </w:p>
    <w:p w14:paraId="51420A0F" w14:textId="77777777" w:rsidR="00D03D54" w:rsidRDefault="00D03D54" w:rsidP="00D03D54">
      <w:pPr>
        <w:spacing w:line="240" w:lineRule="auto"/>
        <w:ind w:firstLine="720"/>
        <w:jc w:val="center"/>
        <w:rPr>
          <w:rFonts w:eastAsia="Times New Roman" w:cs="Times New Roman"/>
          <w:b/>
          <w:color w:val="000000"/>
          <w:sz w:val="28"/>
          <w:szCs w:val="20"/>
        </w:rPr>
      </w:pPr>
    </w:p>
    <w:p w14:paraId="21C741F6" w14:textId="77777777" w:rsidR="00D03D54" w:rsidRDefault="00D03D54" w:rsidP="00D03D54">
      <w:pPr>
        <w:spacing w:line="240" w:lineRule="auto"/>
        <w:ind w:firstLine="720"/>
        <w:jc w:val="center"/>
        <w:rPr>
          <w:rFonts w:eastAsia="Times New Roman" w:cs="Times New Roman"/>
          <w:b/>
          <w:color w:val="000000"/>
          <w:sz w:val="28"/>
          <w:szCs w:val="20"/>
        </w:rPr>
      </w:pPr>
    </w:p>
    <w:p w14:paraId="2E5EF0FD" w14:textId="77777777" w:rsidR="00D42F5A" w:rsidRDefault="00D42F5A" w:rsidP="00D03D54">
      <w:pPr>
        <w:spacing w:line="240" w:lineRule="auto"/>
        <w:ind w:firstLine="720"/>
        <w:jc w:val="center"/>
        <w:rPr>
          <w:rFonts w:eastAsia="Times New Roman" w:cs="Times New Roman"/>
          <w:b/>
          <w:color w:val="000000"/>
          <w:sz w:val="28"/>
          <w:szCs w:val="20"/>
        </w:rPr>
        <w:sectPr w:rsidR="00D42F5A" w:rsidSect="004F4DD4">
          <w:headerReference w:type="even" r:id="rId22"/>
          <w:headerReference w:type="default" r:id="rId23"/>
          <w:footerReference w:type="even" r:id="rId24"/>
          <w:footerReference w:type="default" r:id="rId25"/>
          <w:headerReference w:type="first" r:id="rId26"/>
          <w:footerReference w:type="first" r:id="rId27"/>
          <w:pgSz w:w="11906" w:h="16838"/>
          <w:pgMar w:top="1134" w:right="850" w:bottom="1134" w:left="1701" w:header="708" w:footer="708" w:gutter="0"/>
          <w:cols w:space="708"/>
          <w:titlePg/>
          <w:docGrid w:linePitch="360"/>
        </w:sectPr>
      </w:pPr>
    </w:p>
    <w:p w14:paraId="632C24AD" w14:textId="3F28BBC2" w:rsidR="00D03D54" w:rsidRPr="005112FF" w:rsidRDefault="00D42F5A" w:rsidP="00D03D54">
      <w:pPr>
        <w:spacing w:line="240" w:lineRule="auto"/>
        <w:ind w:firstLine="720"/>
        <w:jc w:val="center"/>
        <w:rPr>
          <w:rFonts w:eastAsia="Times New Roman" w:cs="Times New Roman"/>
          <w:b/>
          <w:sz w:val="28"/>
          <w:szCs w:val="20"/>
        </w:rPr>
      </w:pPr>
      <w:r w:rsidRPr="005112FF">
        <w:rPr>
          <w:rFonts w:eastAsia="Times New Roman" w:cs="Times New Roman"/>
          <w:b/>
          <w:sz w:val="28"/>
          <w:szCs w:val="20"/>
        </w:rPr>
        <w:t>Вариант ИРО ЧР (версия</w:t>
      </w:r>
      <w:r w:rsidR="00E44D29" w:rsidRPr="005112FF">
        <w:rPr>
          <w:rFonts w:eastAsia="Times New Roman" w:cs="Times New Roman"/>
          <w:b/>
          <w:sz w:val="28"/>
          <w:szCs w:val="20"/>
        </w:rPr>
        <w:t xml:space="preserve"> от 24.08.2023г.</w:t>
      </w:r>
      <w:r w:rsidRPr="005112FF">
        <w:rPr>
          <w:rFonts w:eastAsia="Times New Roman" w:cs="Times New Roman"/>
          <w:b/>
          <w:sz w:val="28"/>
          <w:szCs w:val="20"/>
        </w:rPr>
        <w:t>)</w:t>
      </w:r>
    </w:p>
    <w:p w14:paraId="27327CAC" w14:textId="77777777" w:rsidR="00D42F5A" w:rsidRPr="00043CA0" w:rsidRDefault="00D42F5A" w:rsidP="00D03D54">
      <w:pPr>
        <w:spacing w:line="240" w:lineRule="auto"/>
        <w:ind w:firstLine="720"/>
        <w:jc w:val="center"/>
        <w:rPr>
          <w:rFonts w:eastAsia="Times New Roman" w:cs="Times New Roman"/>
          <w:b/>
          <w:color w:val="FF0000"/>
          <w:sz w:val="24"/>
          <w:szCs w:val="20"/>
        </w:rPr>
      </w:pPr>
    </w:p>
    <w:p w14:paraId="52292527" w14:textId="11C0A97B" w:rsidR="00D03D54" w:rsidRPr="00D42F5A" w:rsidRDefault="00D03D54" w:rsidP="00D03D54">
      <w:pPr>
        <w:spacing w:line="240" w:lineRule="auto"/>
        <w:ind w:firstLine="720"/>
        <w:jc w:val="center"/>
        <w:rPr>
          <w:rFonts w:eastAsia="Times New Roman" w:cs="Times New Roman"/>
          <w:b/>
          <w:color w:val="000000"/>
          <w:sz w:val="24"/>
          <w:szCs w:val="20"/>
        </w:rPr>
      </w:pPr>
      <w:r w:rsidRPr="00D42F5A">
        <w:rPr>
          <w:rFonts w:eastAsia="Times New Roman" w:cs="Times New Roman"/>
          <w:b/>
          <w:color w:val="000000"/>
          <w:sz w:val="24"/>
          <w:szCs w:val="20"/>
        </w:rPr>
        <w:t xml:space="preserve">Учебный план </w:t>
      </w:r>
    </w:p>
    <w:p w14:paraId="0F831BD1" w14:textId="77777777" w:rsidR="00D03D54" w:rsidRPr="00D42F5A" w:rsidRDefault="00D03D54" w:rsidP="00D03D54">
      <w:pPr>
        <w:spacing w:line="240" w:lineRule="auto"/>
        <w:ind w:firstLine="720"/>
        <w:jc w:val="center"/>
        <w:rPr>
          <w:rFonts w:eastAsia="Times New Roman" w:cs="Times New Roman"/>
          <w:b/>
          <w:color w:val="000000"/>
          <w:sz w:val="24"/>
          <w:szCs w:val="20"/>
        </w:rPr>
      </w:pPr>
      <w:r w:rsidRPr="00D42F5A">
        <w:rPr>
          <w:rFonts w:eastAsia="Times New Roman" w:cs="Times New Roman"/>
          <w:b/>
          <w:color w:val="000000"/>
          <w:sz w:val="24"/>
          <w:szCs w:val="20"/>
        </w:rPr>
        <w:t>V–IX классов,</w:t>
      </w:r>
      <w:r w:rsidRPr="00D42F5A">
        <w:rPr>
          <w:rFonts w:eastAsia="Times New Roman" w:cs="Times New Roman"/>
          <w:b/>
          <w:color w:val="00B050"/>
          <w:sz w:val="24"/>
          <w:szCs w:val="20"/>
        </w:rPr>
        <w:t xml:space="preserve"> </w:t>
      </w:r>
      <w:r w:rsidRPr="00D42F5A">
        <w:rPr>
          <w:rFonts w:eastAsia="Times New Roman" w:cs="Times New Roman"/>
          <w:b/>
          <w:color w:val="000000"/>
          <w:sz w:val="24"/>
          <w:szCs w:val="20"/>
        </w:rPr>
        <w:t xml:space="preserve">начавших обучение в 2023-2024 учебном году по обновленному ФГОС ООО и ФОП </w:t>
      </w:r>
      <w:r w:rsidRPr="005112FF">
        <w:rPr>
          <w:rFonts w:eastAsia="Times New Roman" w:cs="Times New Roman"/>
          <w:b/>
          <w:color w:val="000000"/>
          <w:sz w:val="24"/>
          <w:szCs w:val="20"/>
        </w:rPr>
        <w:t>для  5- дневной  учебной недели с изучением   родного языка или обучением на родном языке</w:t>
      </w:r>
    </w:p>
    <w:p w14:paraId="33CEE1D1" w14:textId="77777777" w:rsidR="00D03D54" w:rsidRPr="00D03D54" w:rsidRDefault="00D03D54" w:rsidP="00D03D54">
      <w:pPr>
        <w:spacing w:line="276" w:lineRule="auto"/>
        <w:ind w:firstLine="0"/>
        <w:jc w:val="center"/>
        <w:rPr>
          <w:rFonts w:eastAsia="Times New Roman" w:cs="Times New Roman"/>
          <w:b/>
          <w:color w:val="000000"/>
          <w:sz w:val="24"/>
          <w:szCs w:val="20"/>
        </w:rPr>
      </w:pPr>
    </w:p>
    <w:tbl>
      <w:tblPr>
        <w:tblW w:w="14560" w:type="dxa"/>
        <w:tblLayout w:type="fixed"/>
        <w:tblLook w:val="04A0" w:firstRow="1" w:lastRow="0" w:firstColumn="1" w:lastColumn="0" w:noHBand="0" w:noVBand="1"/>
      </w:tblPr>
      <w:tblGrid>
        <w:gridCol w:w="1790"/>
        <w:gridCol w:w="2316"/>
        <w:gridCol w:w="851"/>
        <w:gridCol w:w="850"/>
        <w:gridCol w:w="851"/>
        <w:gridCol w:w="850"/>
        <w:gridCol w:w="992"/>
        <w:gridCol w:w="851"/>
        <w:gridCol w:w="992"/>
        <w:gridCol w:w="851"/>
        <w:gridCol w:w="992"/>
        <w:gridCol w:w="850"/>
        <w:gridCol w:w="647"/>
        <w:gridCol w:w="877"/>
      </w:tblGrid>
      <w:tr w:rsidR="00E44D29" w:rsidRPr="00E44D29" w14:paraId="2CE7409D" w14:textId="77777777" w:rsidTr="00ED318F">
        <w:trPr>
          <w:trHeight w:val="300"/>
        </w:trPr>
        <w:tc>
          <w:tcPr>
            <w:tcW w:w="17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C152C7"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Предметные области</w:t>
            </w:r>
          </w:p>
        </w:tc>
        <w:tc>
          <w:tcPr>
            <w:tcW w:w="2316" w:type="dxa"/>
            <w:vMerge w:val="restart"/>
            <w:tcBorders>
              <w:top w:val="single" w:sz="4" w:space="0" w:color="auto"/>
              <w:left w:val="single" w:sz="4" w:space="0" w:color="auto"/>
              <w:right w:val="single" w:sz="4" w:space="0" w:color="auto"/>
              <w:tr2bl w:val="single" w:sz="4" w:space="0" w:color="auto"/>
            </w:tcBorders>
            <w:shd w:val="clear" w:color="auto" w:fill="auto"/>
            <w:hideMark/>
          </w:tcPr>
          <w:p w14:paraId="7A914979" w14:textId="77777777" w:rsidR="00E44D29" w:rsidRPr="00E44D29" w:rsidRDefault="00E44D29" w:rsidP="00E44D29">
            <w:pPr>
              <w:spacing w:line="240" w:lineRule="auto"/>
              <w:ind w:firstLine="0"/>
              <w:jc w:val="left"/>
              <w:rPr>
                <w:rFonts w:eastAsia="Times New Roman" w:cs="Times New Roman"/>
                <w:b/>
                <w:bCs/>
                <w:color w:val="000000"/>
                <w:sz w:val="24"/>
                <w:szCs w:val="24"/>
              </w:rPr>
            </w:pPr>
            <w:r w:rsidRPr="00E44D29">
              <w:rPr>
                <w:rFonts w:eastAsia="Times New Roman" w:cs="Times New Roman"/>
                <w:b/>
                <w:bCs/>
                <w:color w:val="000000"/>
                <w:sz w:val="24"/>
                <w:szCs w:val="24"/>
              </w:rPr>
              <w:t xml:space="preserve">Учебные предметы, </w:t>
            </w:r>
          </w:p>
          <w:p w14:paraId="32BC951A" w14:textId="77777777" w:rsidR="00E44D29" w:rsidRPr="00E44D29" w:rsidRDefault="00E44D29" w:rsidP="00E44D29">
            <w:pPr>
              <w:spacing w:line="240" w:lineRule="auto"/>
              <w:ind w:firstLine="0"/>
              <w:jc w:val="left"/>
              <w:rPr>
                <w:rFonts w:eastAsia="Times New Roman" w:cs="Times New Roman"/>
                <w:b/>
                <w:bCs/>
                <w:color w:val="000000"/>
                <w:sz w:val="24"/>
                <w:szCs w:val="24"/>
              </w:rPr>
            </w:pPr>
            <w:r w:rsidRPr="00E44D29">
              <w:rPr>
                <w:rFonts w:eastAsia="Times New Roman" w:cs="Times New Roman"/>
                <w:b/>
                <w:bCs/>
                <w:color w:val="000000"/>
                <w:sz w:val="24"/>
                <w:szCs w:val="24"/>
              </w:rPr>
              <w:t>курсы</w:t>
            </w:r>
          </w:p>
          <w:p w14:paraId="07B0E0E3" w14:textId="77777777" w:rsidR="00E44D29" w:rsidRPr="00E44D29" w:rsidRDefault="00E44D29" w:rsidP="00E44D29">
            <w:pPr>
              <w:spacing w:line="240" w:lineRule="auto"/>
              <w:ind w:firstLine="0"/>
              <w:jc w:val="left"/>
              <w:rPr>
                <w:rFonts w:eastAsia="Times New Roman" w:cs="Times New Roman"/>
                <w:b/>
                <w:bCs/>
                <w:color w:val="000000"/>
                <w:sz w:val="24"/>
                <w:szCs w:val="24"/>
              </w:rPr>
            </w:pPr>
          </w:p>
          <w:p w14:paraId="27B02129"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                              Классы </w:t>
            </w:r>
          </w:p>
        </w:tc>
        <w:tc>
          <w:tcPr>
            <w:tcW w:w="8930" w:type="dxa"/>
            <w:gridSpan w:val="10"/>
            <w:tcBorders>
              <w:top w:val="single" w:sz="4" w:space="0" w:color="auto"/>
              <w:left w:val="nil"/>
              <w:bottom w:val="single" w:sz="4" w:space="0" w:color="auto"/>
              <w:right w:val="single" w:sz="4" w:space="0" w:color="auto"/>
            </w:tcBorders>
            <w:shd w:val="clear" w:color="auto" w:fill="auto"/>
            <w:noWrap/>
            <w:vAlign w:val="bottom"/>
            <w:hideMark/>
          </w:tcPr>
          <w:p w14:paraId="2AF4DA51"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Количество часов в неделю</w:t>
            </w:r>
          </w:p>
          <w:p w14:paraId="0E6826A7"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w:t>
            </w:r>
          </w:p>
        </w:tc>
        <w:tc>
          <w:tcPr>
            <w:tcW w:w="647" w:type="dxa"/>
            <w:tcBorders>
              <w:top w:val="single" w:sz="4" w:space="0" w:color="auto"/>
              <w:left w:val="single" w:sz="4" w:space="0" w:color="auto"/>
              <w:bottom w:val="single" w:sz="4" w:space="0" w:color="000000"/>
              <w:right w:val="single" w:sz="4" w:space="0" w:color="auto"/>
            </w:tcBorders>
          </w:tcPr>
          <w:p w14:paraId="4C9F843F"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877" w:type="dxa"/>
            <w:tcBorders>
              <w:top w:val="single" w:sz="4" w:space="0" w:color="auto"/>
              <w:left w:val="single" w:sz="4" w:space="0" w:color="auto"/>
              <w:bottom w:val="single" w:sz="4" w:space="0" w:color="000000"/>
              <w:right w:val="single" w:sz="4" w:space="0" w:color="auto"/>
            </w:tcBorders>
            <w:shd w:val="clear" w:color="auto" w:fill="auto"/>
            <w:vAlign w:val="bottom"/>
            <w:hideMark/>
          </w:tcPr>
          <w:p w14:paraId="1EA14BD7"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r>
      <w:tr w:rsidR="00170115" w:rsidRPr="00E44D29" w14:paraId="67A2FE2D" w14:textId="77777777" w:rsidTr="00ED318F">
        <w:trPr>
          <w:trHeight w:val="615"/>
        </w:trPr>
        <w:tc>
          <w:tcPr>
            <w:tcW w:w="1790" w:type="dxa"/>
            <w:vMerge/>
            <w:tcBorders>
              <w:top w:val="single" w:sz="4" w:space="0" w:color="auto"/>
              <w:left w:val="single" w:sz="4" w:space="0" w:color="auto"/>
              <w:bottom w:val="single" w:sz="4" w:space="0" w:color="auto"/>
              <w:right w:val="single" w:sz="4" w:space="0" w:color="auto"/>
            </w:tcBorders>
            <w:vAlign w:val="center"/>
            <w:hideMark/>
          </w:tcPr>
          <w:p w14:paraId="3EA681C8" w14:textId="77777777" w:rsidR="00170115" w:rsidRPr="00E44D29" w:rsidRDefault="00170115" w:rsidP="00E44D29">
            <w:pPr>
              <w:spacing w:line="240" w:lineRule="auto"/>
              <w:ind w:firstLine="0"/>
              <w:jc w:val="left"/>
              <w:rPr>
                <w:rFonts w:eastAsia="Times New Roman" w:cs="Times New Roman"/>
                <w:b/>
                <w:bCs/>
                <w:color w:val="000000"/>
                <w:sz w:val="24"/>
                <w:szCs w:val="24"/>
              </w:rPr>
            </w:pPr>
          </w:p>
        </w:tc>
        <w:tc>
          <w:tcPr>
            <w:tcW w:w="2316" w:type="dxa"/>
            <w:vMerge/>
            <w:tcBorders>
              <w:left w:val="single" w:sz="4" w:space="0" w:color="auto"/>
              <w:bottom w:val="single" w:sz="4" w:space="0" w:color="auto"/>
              <w:right w:val="single" w:sz="4" w:space="0" w:color="auto"/>
              <w:tr2bl w:val="single" w:sz="4" w:space="0" w:color="auto"/>
            </w:tcBorders>
            <w:vAlign w:val="center"/>
            <w:hideMark/>
          </w:tcPr>
          <w:p w14:paraId="14CD98B8" w14:textId="77777777" w:rsidR="00170115" w:rsidRPr="00E44D29" w:rsidRDefault="00170115" w:rsidP="00E44D29">
            <w:pPr>
              <w:spacing w:line="240" w:lineRule="auto"/>
              <w:ind w:firstLine="0"/>
              <w:jc w:val="left"/>
              <w:rPr>
                <w:rFonts w:eastAsia="Times New Roman" w:cs="Times New Roman"/>
                <w:b/>
                <w:bCs/>
                <w:color w:val="000000"/>
                <w:sz w:val="24"/>
                <w:szCs w:val="24"/>
              </w:rPr>
            </w:pPr>
          </w:p>
        </w:tc>
        <w:tc>
          <w:tcPr>
            <w:tcW w:w="1701" w:type="dxa"/>
            <w:gridSpan w:val="2"/>
            <w:tcBorders>
              <w:top w:val="single" w:sz="4" w:space="0" w:color="auto"/>
              <w:left w:val="nil"/>
              <w:bottom w:val="single" w:sz="4" w:space="0" w:color="auto"/>
              <w:right w:val="single" w:sz="4" w:space="0" w:color="000000"/>
            </w:tcBorders>
            <w:shd w:val="clear" w:color="auto" w:fill="auto"/>
            <w:vAlign w:val="center"/>
            <w:hideMark/>
          </w:tcPr>
          <w:p w14:paraId="2E689420" w14:textId="77777777"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5 кл  </w:t>
            </w:r>
          </w:p>
          <w:p w14:paraId="7D075BD3" w14:textId="77777777" w:rsidR="00170115" w:rsidRPr="00E44D29" w:rsidRDefault="00170115" w:rsidP="00E44D29">
            <w:pPr>
              <w:spacing w:line="240" w:lineRule="auto"/>
              <w:ind w:firstLine="0"/>
              <w:jc w:val="center"/>
              <w:rPr>
                <w:rFonts w:eastAsia="Times New Roman" w:cs="Times New Roman"/>
                <w:b/>
                <w:bCs/>
                <w:color w:val="000000"/>
                <w:sz w:val="24"/>
                <w:szCs w:val="24"/>
                <w:lang w:val="en-US"/>
              </w:rPr>
            </w:pP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34н</w:t>
            </w:r>
            <w:r w:rsidRPr="00E44D29">
              <w:rPr>
                <w:rFonts w:eastAsia="Times New Roman" w:cs="Times New Roman"/>
                <w:b/>
                <w:bCs/>
                <w:color w:val="000000"/>
                <w:sz w:val="24"/>
                <w:szCs w:val="24"/>
                <w:lang w:val="en-US"/>
              </w:rPr>
              <w:t>)</w:t>
            </w:r>
          </w:p>
        </w:tc>
        <w:tc>
          <w:tcPr>
            <w:tcW w:w="1701" w:type="dxa"/>
            <w:gridSpan w:val="2"/>
            <w:tcBorders>
              <w:top w:val="single" w:sz="4" w:space="0" w:color="auto"/>
              <w:left w:val="nil"/>
              <w:bottom w:val="single" w:sz="4" w:space="0" w:color="auto"/>
              <w:right w:val="single" w:sz="4" w:space="0" w:color="000000"/>
            </w:tcBorders>
            <w:shd w:val="clear" w:color="auto" w:fill="auto"/>
            <w:vAlign w:val="center"/>
            <w:hideMark/>
          </w:tcPr>
          <w:p w14:paraId="1E5AA371" w14:textId="77777777"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6 кл   </w:t>
            </w:r>
          </w:p>
          <w:p w14:paraId="163CEE36" w14:textId="77777777" w:rsidR="00170115" w:rsidRPr="00E44D29" w:rsidRDefault="00170115" w:rsidP="00E44D29">
            <w:pPr>
              <w:spacing w:line="240" w:lineRule="auto"/>
              <w:ind w:firstLine="0"/>
              <w:jc w:val="center"/>
              <w:rPr>
                <w:rFonts w:eastAsia="Times New Roman" w:cs="Times New Roman"/>
                <w:b/>
                <w:bCs/>
                <w:color w:val="000000"/>
                <w:sz w:val="24"/>
                <w:szCs w:val="24"/>
                <w:lang w:val="en-US"/>
              </w:rPr>
            </w:pP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34н</w:t>
            </w:r>
            <w:r w:rsidRPr="00E44D29">
              <w:rPr>
                <w:rFonts w:eastAsia="Times New Roman" w:cs="Times New Roman"/>
                <w:b/>
                <w:bCs/>
                <w:color w:val="000000"/>
                <w:sz w:val="24"/>
                <w:szCs w:val="24"/>
                <w:lang w:val="en-US"/>
              </w:rPr>
              <w:t>)</w:t>
            </w:r>
          </w:p>
        </w:tc>
        <w:tc>
          <w:tcPr>
            <w:tcW w:w="1843" w:type="dxa"/>
            <w:gridSpan w:val="2"/>
            <w:tcBorders>
              <w:top w:val="single" w:sz="4" w:space="0" w:color="auto"/>
              <w:left w:val="nil"/>
              <w:bottom w:val="single" w:sz="4" w:space="0" w:color="auto"/>
              <w:right w:val="single" w:sz="4" w:space="0" w:color="000000"/>
            </w:tcBorders>
            <w:shd w:val="clear" w:color="auto" w:fill="auto"/>
            <w:vAlign w:val="center"/>
            <w:hideMark/>
          </w:tcPr>
          <w:p w14:paraId="3A8B3E06" w14:textId="77777777"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7 кл    </w:t>
            </w:r>
          </w:p>
          <w:p w14:paraId="0AD72CB2" w14:textId="77777777" w:rsidR="00170115" w:rsidRPr="00E44D29" w:rsidRDefault="00170115" w:rsidP="00E44D29">
            <w:pPr>
              <w:spacing w:line="240" w:lineRule="auto"/>
              <w:ind w:firstLine="0"/>
              <w:jc w:val="center"/>
              <w:rPr>
                <w:rFonts w:eastAsia="Times New Roman" w:cs="Times New Roman"/>
                <w:b/>
                <w:bCs/>
                <w:color w:val="000000"/>
                <w:sz w:val="24"/>
                <w:szCs w:val="24"/>
                <w:lang w:val="en-US"/>
              </w:rPr>
            </w:pPr>
            <w:r w:rsidRPr="00E44D29">
              <w:rPr>
                <w:rFonts w:eastAsia="Times New Roman" w:cs="Times New Roman"/>
                <w:b/>
                <w:bCs/>
                <w:color w:val="000000"/>
                <w:sz w:val="24"/>
                <w:szCs w:val="24"/>
              </w:rPr>
              <w:t xml:space="preserve">  </w:t>
            </w: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34н</w:t>
            </w:r>
            <w:r w:rsidRPr="00E44D29">
              <w:rPr>
                <w:rFonts w:eastAsia="Times New Roman" w:cs="Times New Roman"/>
                <w:b/>
                <w:bCs/>
                <w:color w:val="000000"/>
                <w:sz w:val="24"/>
                <w:szCs w:val="24"/>
                <w:lang w:val="en-US"/>
              </w:rPr>
              <w:t>)</w:t>
            </w:r>
          </w:p>
        </w:tc>
        <w:tc>
          <w:tcPr>
            <w:tcW w:w="1843" w:type="dxa"/>
            <w:gridSpan w:val="2"/>
            <w:tcBorders>
              <w:top w:val="single" w:sz="4" w:space="0" w:color="auto"/>
              <w:left w:val="nil"/>
              <w:bottom w:val="single" w:sz="4" w:space="0" w:color="auto"/>
              <w:right w:val="single" w:sz="4" w:space="0" w:color="000000"/>
            </w:tcBorders>
            <w:shd w:val="clear" w:color="auto" w:fill="auto"/>
            <w:vAlign w:val="center"/>
            <w:hideMark/>
          </w:tcPr>
          <w:p w14:paraId="7BDA6B32" w14:textId="77777777"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8 кл     </w:t>
            </w:r>
          </w:p>
          <w:p w14:paraId="054F68C2" w14:textId="77777777"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3</w:t>
            </w:r>
            <w:r w:rsidRPr="00E44D29">
              <w:rPr>
                <w:rFonts w:eastAsia="Times New Roman" w:cs="Times New Roman"/>
                <w:b/>
                <w:bCs/>
                <w:color w:val="000000"/>
                <w:sz w:val="24"/>
                <w:szCs w:val="24"/>
                <w:lang w:val="en-US"/>
              </w:rPr>
              <w:t>4</w:t>
            </w:r>
            <w:r w:rsidRPr="00E44D29">
              <w:rPr>
                <w:rFonts w:eastAsia="Times New Roman" w:cs="Times New Roman"/>
                <w:b/>
                <w:bCs/>
                <w:color w:val="000000"/>
                <w:sz w:val="24"/>
                <w:szCs w:val="24"/>
              </w:rPr>
              <w:t>н</w:t>
            </w: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 </w:t>
            </w:r>
          </w:p>
        </w:tc>
        <w:tc>
          <w:tcPr>
            <w:tcW w:w="1842" w:type="dxa"/>
            <w:gridSpan w:val="2"/>
            <w:tcBorders>
              <w:top w:val="single" w:sz="4" w:space="0" w:color="auto"/>
              <w:left w:val="nil"/>
              <w:bottom w:val="single" w:sz="4" w:space="0" w:color="auto"/>
              <w:right w:val="single" w:sz="4" w:space="0" w:color="000000"/>
            </w:tcBorders>
            <w:shd w:val="clear" w:color="auto" w:fill="auto"/>
            <w:vAlign w:val="center"/>
            <w:hideMark/>
          </w:tcPr>
          <w:p w14:paraId="52729D3D" w14:textId="77777777"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9 кл      </w:t>
            </w:r>
          </w:p>
          <w:p w14:paraId="120700EF" w14:textId="77777777" w:rsidR="00170115" w:rsidRPr="00E44D29" w:rsidRDefault="00170115" w:rsidP="00E44D29">
            <w:pPr>
              <w:spacing w:line="240" w:lineRule="auto"/>
              <w:ind w:firstLine="0"/>
              <w:jc w:val="center"/>
              <w:rPr>
                <w:rFonts w:eastAsia="Times New Roman" w:cs="Times New Roman"/>
                <w:b/>
                <w:bCs/>
                <w:color w:val="000000"/>
                <w:sz w:val="24"/>
                <w:szCs w:val="24"/>
                <w:lang w:val="en-US"/>
              </w:rPr>
            </w:pPr>
            <w:r w:rsidRPr="00E44D29">
              <w:rPr>
                <w:rFonts w:eastAsia="Times New Roman" w:cs="Times New Roman"/>
                <w:b/>
                <w:bCs/>
                <w:color w:val="000000"/>
                <w:sz w:val="24"/>
                <w:szCs w:val="24"/>
              </w:rPr>
              <w:t xml:space="preserve">  </w:t>
            </w: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3</w:t>
            </w:r>
            <w:r w:rsidRPr="00E44D29">
              <w:rPr>
                <w:rFonts w:eastAsia="Times New Roman" w:cs="Times New Roman"/>
                <w:b/>
                <w:bCs/>
                <w:color w:val="000000"/>
                <w:sz w:val="24"/>
                <w:szCs w:val="24"/>
                <w:lang w:val="en-US"/>
              </w:rPr>
              <w:t>4</w:t>
            </w:r>
            <w:r w:rsidRPr="00E44D29">
              <w:rPr>
                <w:rFonts w:eastAsia="Times New Roman" w:cs="Times New Roman"/>
                <w:b/>
                <w:bCs/>
                <w:color w:val="000000"/>
                <w:sz w:val="24"/>
                <w:szCs w:val="24"/>
              </w:rPr>
              <w:t>н</w:t>
            </w:r>
            <w:r w:rsidRPr="00E44D29">
              <w:rPr>
                <w:rFonts w:eastAsia="Times New Roman" w:cs="Times New Roman"/>
                <w:b/>
                <w:bCs/>
                <w:color w:val="000000"/>
                <w:sz w:val="24"/>
                <w:szCs w:val="24"/>
                <w:lang w:val="en-US"/>
              </w:rPr>
              <w:t>)</w:t>
            </w:r>
          </w:p>
        </w:tc>
        <w:tc>
          <w:tcPr>
            <w:tcW w:w="1524" w:type="dxa"/>
            <w:gridSpan w:val="2"/>
            <w:tcBorders>
              <w:top w:val="single" w:sz="4" w:space="0" w:color="auto"/>
              <w:left w:val="single" w:sz="4" w:space="0" w:color="auto"/>
              <w:bottom w:val="single" w:sz="4" w:space="0" w:color="000000"/>
              <w:right w:val="single" w:sz="4" w:space="0" w:color="auto"/>
            </w:tcBorders>
          </w:tcPr>
          <w:p w14:paraId="023C8ABC" w14:textId="77777777" w:rsidR="00170115" w:rsidRPr="00E44D29" w:rsidRDefault="00170115" w:rsidP="00E44D29">
            <w:pPr>
              <w:spacing w:line="240" w:lineRule="auto"/>
              <w:ind w:firstLine="0"/>
              <w:jc w:val="left"/>
              <w:rPr>
                <w:rFonts w:eastAsia="Times New Roman" w:cs="Times New Roman"/>
                <w:b/>
                <w:bCs/>
                <w:color w:val="000000"/>
                <w:sz w:val="24"/>
                <w:szCs w:val="24"/>
              </w:rPr>
            </w:pPr>
            <w:r w:rsidRPr="00E44D29">
              <w:rPr>
                <w:rFonts w:eastAsia="Times New Roman" w:cs="Times New Roman"/>
                <w:b/>
                <w:bCs/>
                <w:color w:val="000000"/>
                <w:sz w:val="24"/>
                <w:szCs w:val="24"/>
              </w:rPr>
              <w:t>Всего, часов</w:t>
            </w:r>
          </w:p>
        </w:tc>
      </w:tr>
      <w:tr w:rsidR="0009165D" w:rsidRPr="00E44D29" w14:paraId="6BAF1968" w14:textId="77777777" w:rsidTr="0009165D">
        <w:trPr>
          <w:trHeight w:val="300"/>
        </w:trPr>
        <w:tc>
          <w:tcPr>
            <w:tcW w:w="4106"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72FDE0CF"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ОБЯЗАТЕЛЬНАЯ ЧАСТЬ</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10A65B97" w14:textId="77777777"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Кол-во час</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59146308" w14:textId="77777777"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ФПА</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E280611" w14:textId="77777777"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Кол-во час</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607DA40C" w14:textId="77777777"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ФПА</w:t>
            </w: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4F0B5386" w14:textId="77777777"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Кол-во час</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00901C7E" w14:textId="77777777"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ФПА</w:t>
            </w: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3A1B4F6" w14:textId="77777777"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Кол-во час</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5DA81B22" w14:textId="77777777"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ФПА</w:t>
            </w: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1525BD8F" w14:textId="77777777"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Кол-во час</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63E5DCC8" w14:textId="77777777"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ФПА</w:t>
            </w:r>
          </w:p>
        </w:tc>
        <w:tc>
          <w:tcPr>
            <w:tcW w:w="64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0453C997"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8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D694CAC"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r>
      <w:tr w:rsidR="00E44D29" w:rsidRPr="00E44D29" w14:paraId="7FB7E05F" w14:textId="77777777" w:rsidTr="00ED318F">
        <w:trPr>
          <w:trHeight w:val="315"/>
        </w:trPr>
        <w:tc>
          <w:tcPr>
            <w:tcW w:w="1790" w:type="dxa"/>
            <w:vMerge w:val="restart"/>
            <w:tcBorders>
              <w:top w:val="nil"/>
              <w:left w:val="single" w:sz="4" w:space="0" w:color="auto"/>
              <w:bottom w:val="single" w:sz="4" w:space="0" w:color="000000"/>
              <w:right w:val="single" w:sz="4" w:space="0" w:color="auto"/>
            </w:tcBorders>
            <w:shd w:val="clear" w:color="auto" w:fill="auto"/>
            <w:vAlign w:val="bottom"/>
            <w:hideMark/>
          </w:tcPr>
          <w:p w14:paraId="376E8A17" w14:textId="77777777"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Русский язык и литература</w:t>
            </w:r>
          </w:p>
        </w:tc>
        <w:tc>
          <w:tcPr>
            <w:tcW w:w="2316" w:type="dxa"/>
            <w:tcBorders>
              <w:top w:val="nil"/>
              <w:left w:val="nil"/>
              <w:bottom w:val="single" w:sz="4" w:space="0" w:color="auto"/>
              <w:right w:val="single" w:sz="4" w:space="0" w:color="auto"/>
            </w:tcBorders>
            <w:shd w:val="clear" w:color="auto" w:fill="auto"/>
            <w:noWrap/>
            <w:vAlign w:val="center"/>
          </w:tcPr>
          <w:p w14:paraId="26B46FF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Русский язык</w:t>
            </w:r>
          </w:p>
        </w:tc>
        <w:tc>
          <w:tcPr>
            <w:tcW w:w="851" w:type="dxa"/>
            <w:tcBorders>
              <w:top w:val="nil"/>
              <w:left w:val="nil"/>
              <w:bottom w:val="single" w:sz="4" w:space="0" w:color="auto"/>
              <w:right w:val="single" w:sz="4" w:space="0" w:color="auto"/>
            </w:tcBorders>
            <w:shd w:val="clear" w:color="auto" w:fill="auto"/>
            <w:vAlign w:val="center"/>
            <w:hideMark/>
          </w:tcPr>
          <w:p w14:paraId="733942B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850" w:type="dxa"/>
            <w:tcBorders>
              <w:top w:val="nil"/>
              <w:left w:val="nil"/>
              <w:bottom w:val="single" w:sz="4" w:space="0" w:color="auto"/>
              <w:right w:val="single" w:sz="4" w:space="0" w:color="auto"/>
            </w:tcBorders>
            <w:shd w:val="clear" w:color="auto" w:fill="auto"/>
            <w:vAlign w:val="center"/>
          </w:tcPr>
          <w:p w14:paraId="76C1E98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noWrap/>
            <w:vAlign w:val="center"/>
            <w:hideMark/>
          </w:tcPr>
          <w:p w14:paraId="0827F78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850" w:type="dxa"/>
            <w:tcBorders>
              <w:top w:val="nil"/>
              <w:left w:val="nil"/>
              <w:bottom w:val="single" w:sz="4" w:space="0" w:color="auto"/>
              <w:right w:val="single" w:sz="4" w:space="0" w:color="auto"/>
            </w:tcBorders>
            <w:shd w:val="clear" w:color="auto" w:fill="auto"/>
            <w:vAlign w:val="center"/>
          </w:tcPr>
          <w:p w14:paraId="004F745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032E40D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51" w:type="dxa"/>
            <w:tcBorders>
              <w:top w:val="nil"/>
              <w:left w:val="nil"/>
              <w:bottom w:val="single" w:sz="4" w:space="0" w:color="auto"/>
              <w:right w:val="single" w:sz="4" w:space="0" w:color="auto"/>
            </w:tcBorders>
            <w:shd w:val="clear" w:color="auto" w:fill="auto"/>
            <w:vAlign w:val="center"/>
          </w:tcPr>
          <w:p w14:paraId="207928E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6324119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1" w:type="dxa"/>
            <w:tcBorders>
              <w:top w:val="nil"/>
              <w:left w:val="nil"/>
              <w:bottom w:val="single" w:sz="4" w:space="0" w:color="auto"/>
              <w:right w:val="single" w:sz="4" w:space="0" w:color="auto"/>
            </w:tcBorders>
            <w:shd w:val="clear" w:color="auto" w:fill="auto"/>
            <w:vAlign w:val="center"/>
          </w:tcPr>
          <w:p w14:paraId="79C45B7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7CF6830D"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0" w:type="dxa"/>
            <w:tcBorders>
              <w:top w:val="nil"/>
              <w:left w:val="nil"/>
              <w:bottom w:val="single" w:sz="4" w:space="0" w:color="auto"/>
              <w:right w:val="single" w:sz="4" w:space="0" w:color="auto"/>
            </w:tcBorders>
            <w:shd w:val="clear" w:color="auto" w:fill="auto"/>
            <w:vAlign w:val="center"/>
          </w:tcPr>
          <w:p w14:paraId="180E9637" w14:textId="77777777" w:rsidR="00E44D29" w:rsidRPr="00170115" w:rsidRDefault="00E44D29" w:rsidP="00E44D29">
            <w:pPr>
              <w:spacing w:line="240" w:lineRule="auto"/>
              <w:ind w:firstLine="0"/>
              <w:jc w:val="center"/>
              <w:rPr>
                <w:rFonts w:eastAsia="Times New Roman" w:cs="Times New Roman"/>
                <w:color w:val="000000"/>
                <w:sz w:val="22"/>
                <w:szCs w:val="24"/>
              </w:rPr>
            </w:pPr>
          </w:p>
        </w:tc>
        <w:tc>
          <w:tcPr>
            <w:tcW w:w="647" w:type="dxa"/>
            <w:tcBorders>
              <w:top w:val="single" w:sz="4" w:space="0" w:color="auto"/>
              <w:left w:val="nil"/>
              <w:bottom w:val="single" w:sz="4" w:space="0" w:color="auto"/>
              <w:right w:val="single" w:sz="4" w:space="0" w:color="auto"/>
            </w:tcBorders>
            <w:vAlign w:val="center"/>
          </w:tcPr>
          <w:p w14:paraId="02A585A4"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0</w:t>
            </w:r>
          </w:p>
        </w:tc>
        <w:tc>
          <w:tcPr>
            <w:tcW w:w="877" w:type="dxa"/>
            <w:tcBorders>
              <w:top w:val="nil"/>
              <w:left w:val="single" w:sz="4" w:space="0" w:color="auto"/>
              <w:bottom w:val="single" w:sz="4" w:space="0" w:color="auto"/>
              <w:right w:val="single" w:sz="4" w:space="0" w:color="auto"/>
            </w:tcBorders>
            <w:shd w:val="clear" w:color="auto" w:fill="auto"/>
            <w:vAlign w:val="center"/>
            <w:hideMark/>
          </w:tcPr>
          <w:p w14:paraId="230486E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80</w:t>
            </w:r>
          </w:p>
        </w:tc>
      </w:tr>
      <w:tr w:rsidR="00E44D29" w:rsidRPr="00E44D29" w14:paraId="0D19F581" w14:textId="77777777" w:rsidTr="00ED318F">
        <w:trPr>
          <w:trHeight w:val="315"/>
        </w:trPr>
        <w:tc>
          <w:tcPr>
            <w:tcW w:w="1790" w:type="dxa"/>
            <w:vMerge/>
            <w:tcBorders>
              <w:top w:val="nil"/>
              <w:left w:val="single" w:sz="4" w:space="0" w:color="auto"/>
              <w:bottom w:val="single" w:sz="4" w:space="0" w:color="000000"/>
              <w:right w:val="single" w:sz="4" w:space="0" w:color="auto"/>
            </w:tcBorders>
            <w:vAlign w:val="center"/>
            <w:hideMark/>
          </w:tcPr>
          <w:p w14:paraId="4C27A3E8" w14:textId="77777777"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nil"/>
              <w:left w:val="nil"/>
              <w:bottom w:val="single" w:sz="4" w:space="0" w:color="auto"/>
              <w:right w:val="single" w:sz="4" w:space="0" w:color="auto"/>
            </w:tcBorders>
            <w:shd w:val="clear" w:color="auto" w:fill="auto"/>
            <w:noWrap/>
            <w:vAlign w:val="center"/>
          </w:tcPr>
          <w:p w14:paraId="27C7DDD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Литература</w:t>
            </w:r>
          </w:p>
        </w:tc>
        <w:tc>
          <w:tcPr>
            <w:tcW w:w="851" w:type="dxa"/>
            <w:tcBorders>
              <w:top w:val="nil"/>
              <w:left w:val="nil"/>
              <w:bottom w:val="single" w:sz="4" w:space="0" w:color="auto"/>
              <w:right w:val="single" w:sz="4" w:space="0" w:color="auto"/>
            </w:tcBorders>
            <w:shd w:val="clear" w:color="auto" w:fill="auto"/>
            <w:vAlign w:val="center"/>
            <w:hideMark/>
          </w:tcPr>
          <w:p w14:paraId="399548EF"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0" w:type="dxa"/>
            <w:tcBorders>
              <w:top w:val="nil"/>
              <w:left w:val="nil"/>
              <w:bottom w:val="single" w:sz="4" w:space="0" w:color="auto"/>
              <w:right w:val="single" w:sz="4" w:space="0" w:color="auto"/>
            </w:tcBorders>
            <w:shd w:val="clear" w:color="auto" w:fill="auto"/>
            <w:vAlign w:val="center"/>
          </w:tcPr>
          <w:p w14:paraId="2F1BC08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56B5F4B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0" w:type="dxa"/>
            <w:tcBorders>
              <w:top w:val="nil"/>
              <w:left w:val="nil"/>
              <w:bottom w:val="single" w:sz="4" w:space="0" w:color="auto"/>
              <w:right w:val="single" w:sz="4" w:space="0" w:color="auto"/>
            </w:tcBorders>
            <w:shd w:val="clear" w:color="auto" w:fill="auto"/>
            <w:vAlign w:val="center"/>
          </w:tcPr>
          <w:p w14:paraId="1D7A5CD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7A4757D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nil"/>
              <w:left w:val="nil"/>
              <w:bottom w:val="single" w:sz="4" w:space="0" w:color="auto"/>
              <w:right w:val="single" w:sz="4" w:space="0" w:color="auto"/>
            </w:tcBorders>
            <w:shd w:val="clear" w:color="auto" w:fill="auto"/>
            <w:vAlign w:val="center"/>
          </w:tcPr>
          <w:p w14:paraId="1E021A3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51B3951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nil"/>
              <w:left w:val="nil"/>
              <w:bottom w:val="single" w:sz="4" w:space="0" w:color="auto"/>
              <w:right w:val="single" w:sz="4" w:space="0" w:color="auto"/>
            </w:tcBorders>
            <w:shd w:val="clear" w:color="auto" w:fill="auto"/>
            <w:vAlign w:val="center"/>
          </w:tcPr>
          <w:p w14:paraId="716BF55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55AFDDD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0" w:type="dxa"/>
            <w:tcBorders>
              <w:top w:val="nil"/>
              <w:left w:val="nil"/>
              <w:bottom w:val="single" w:sz="4" w:space="0" w:color="auto"/>
              <w:right w:val="single" w:sz="4" w:space="0" w:color="auto"/>
            </w:tcBorders>
            <w:shd w:val="clear" w:color="auto" w:fill="auto"/>
            <w:vAlign w:val="center"/>
          </w:tcPr>
          <w:p w14:paraId="56DEC68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3B738DE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3</w:t>
            </w:r>
          </w:p>
        </w:tc>
        <w:tc>
          <w:tcPr>
            <w:tcW w:w="877" w:type="dxa"/>
            <w:tcBorders>
              <w:top w:val="nil"/>
              <w:left w:val="single" w:sz="4" w:space="0" w:color="auto"/>
              <w:bottom w:val="single" w:sz="4" w:space="0" w:color="auto"/>
              <w:right w:val="single" w:sz="4" w:space="0" w:color="auto"/>
            </w:tcBorders>
            <w:shd w:val="clear" w:color="auto" w:fill="auto"/>
            <w:vAlign w:val="center"/>
            <w:hideMark/>
          </w:tcPr>
          <w:p w14:paraId="5B1699DF"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4</w:t>
            </w:r>
            <w:r w:rsidRPr="00E44D29">
              <w:rPr>
                <w:rFonts w:eastAsia="Times New Roman" w:cs="Times New Roman"/>
                <w:color w:val="000000"/>
                <w:sz w:val="24"/>
                <w:szCs w:val="24"/>
                <w:lang w:val="en-US"/>
              </w:rPr>
              <w:t>42</w:t>
            </w:r>
          </w:p>
        </w:tc>
      </w:tr>
      <w:tr w:rsidR="00E44D29" w:rsidRPr="00E44D29" w14:paraId="69BF83E1" w14:textId="77777777" w:rsidTr="00ED318F">
        <w:trPr>
          <w:trHeight w:val="615"/>
        </w:trPr>
        <w:tc>
          <w:tcPr>
            <w:tcW w:w="1790" w:type="dxa"/>
            <w:vMerge w:val="restart"/>
            <w:tcBorders>
              <w:top w:val="nil"/>
              <w:left w:val="single" w:sz="4" w:space="0" w:color="auto"/>
              <w:bottom w:val="single" w:sz="4" w:space="0" w:color="000000"/>
              <w:right w:val="single" w:sz="4" w:space="0" w:color="auto"/>
            </w:tcBorders>
            <w:shd w:val="clear" w:color="auto" w:fill="auto"/>
            <w:hideMark/>
          </w:tcPr>
          <w:p w14:paraId="37EC0226" w14:textId="77777777"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Родной язык и литература</w:t>
            </w:r>
          </w:p>
        </w:tc>
        <w:tc>
          <w:tcPr>
            <w:tcW w:w="2316" w:type="dxa"/>
            <w:tcBorders>
              <w:top w:val="single" w:sz="4" w:space="0" w:color="auto"/>
              <w:left w:val="single" w:sz="4" w:space="0" w:color="auto"/>
              <w:bottom w:val="single" w:sz="4" w:space="0" w:color="auto"/>
              <w:right w:val="single" w:sz="4" w:space="0" w:color="auto"/>
            </w:tcBorders>
            <w:shd w:val="clear" w:color="auto" w:fill="auto"/>
            <w:noWrap/>
          </w:tcPr>
          <w:p w14:paraId="741B2CB1" w14:textId="45F736C1" w:rsidR="00E44D29" w:rsidRPr="00E44D29" w:rsidRDefault="00E44D29" w:rsidP="00170115">
            <w:pPr>
              <w:spacing w:line="240" w:lineRule="auto"/>
              <w:ind w:firstLine="0"/>
              <w:rPr>
                <w:rFonts w:eastAsia="Times New Roman" w:cs="Times New Roman"/>
                <w:color w:val="000000"/>
                <w:sz w:val="24"/>
                <w:szCs w:val="24"/>
              </w:rPr>
            </w:pPr>
            <w:r w:rsidRPr="00E44D29">
              <w:rPr>
                <w:rFonts w:eastAsia="Times New Roman" w:cs="Times New Roman"/>
                <w:color w:val="000000"/>
                <w:sz w:val="24"/>
                <w:szCs w:val="24"/>
              </w:rPr>
              <w:t xml:space="preserve">Родной язык </w:t>
            </w:r>
            <w:r>
              <w:rPr>
                <w:rFonts w:eastAsia="Times New Roman" w:cs="Times New Roman"/>
                <w:color w:val="000000"/>
                <w:sz w:val="24"/>
                <w:szCs w:val="24"/>
              </w:rPr>
              <w:t>(чеченский) язык</w:t>
            </w:r>
          </w:p>
        </w:tc>
        <w:tc>
          <w:tcPr>
            <w:tcW w:w="851" w:type="dxa"/>
            <w:tcBorders>
              <w:top w:val="nil"/>
              <w:left w:val="nil"/>
              <w:bottom w:val="single" w:sz="4" w:space="0" w:color="auto"/>
              <w:right w:val="single" w:sz="4" w:space="0" w:color="auto"/>
            </w:tcBorders>
            <w:shd w:val="clear" w:color="auto" w:fill="auto"/>
            <w:vAlign w:val="center"/>
            <w:hideMark/>
          </w:tcPr>
          <w:p w14:paraId="518E67AE"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3</w:t>
            </w:r>
          </w:p>
        </w:tc>
        <w:tc>
          <w:tcPr>
            <w:tcW w:w="850" w:type="dxa"/>
            <w:tcBorders>
              <w:top w:val="nil"/>
              <w:left w:val="nil"/>
              <w:bottom w:val="single" w:sz="4" w:space="0" w:color="auto"/>
              <w:right w:val="single" w:sz="4" w:space="0" w:color="auto"/>
            </w:tcBorders>
            <w:shd w:val="clear" w:color="auto" w:fill="auto"/>
            <w:vAlign w:val="center"/>
          </w:tcPr>
          <w:p w14:paraId="5F2C4EE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41DC0C2C"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3</w:t>
            </w:r>
          </w:p>
        </w:tc>
        <w:tc>
          <w:tcPr>
            <w:tcW w:w="850" w:type="dxa"/>
            <w:tcBorders>
              <w:top w:val="nil"/>
              <w:left w:val="nil"/>
              <w:bottom w:val="single" w:sz="4" w:space="0" w:color="auto"/>
              <w:right w:val="single" w:sz="4" w:space="0" w:color="auto"/>
            </w:tcBorders>
            <w:shd w:val="clear" w:color="auto" w:fill="auto"/>
            <w:vAlign w:val="center"/>
          </w:tcPr>
          <w:p w14:paraId="31CBD16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732DE31D"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3</w:t>
            </w:r>
          </w:p>
        </w:tc>
        <w:tc>
          <w:tcPr>
            <w:tcW w:w="851" w:type="dxa"/>
            <w:tcBorders>
              <w:top w:val="nil"/>
              <w:left w:val="nil"/>
              <w:bottom w:val="single" w:sz="4" w:space="0" w:color="auto"/>
              <w:right w:val="single" w:sz="4" w:space="0" w:color="auto"/>
            </w:tcBorders>
            <w:shd w:val="clear" w:color="auto" w:fill="auto"/>
            <w:vAlign w:val="center"/>
          </w:tcPr>
          <w:p w14:paraId="426EC94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2F2D2288"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51" w:type="dxa"/>
            <w:tcBorders>
              <w:top w:val="nil"/>
              <w:left w:val="nil"/>
              <w:bottom w:val="single" w:sz="4" w:space="0" w:color="auto"/>
              <w:right w:val="single" w:sz="4" w:space="0" w:color="auto"/>
            </w:tcBorders>
            <w:shd w:val="clear" w:color="auto" w:fill="auto"/>
            <w:vAlign w:val="center"/>
          </w:tcPr>
          <w:p w14:paraId="71927E8A" w14:textId="77777777" w:rsidR="00E44D29" w:rsidRPr="00E44D29" w:rsidRDefault="00E44D29" w:rsidP="00E44D29">
            <w:pPr>
              <w:spacing w:line="240" w:lineRule="auto"/>
              <w:ind w:firstLine="0"/>
              <w:jc w:val="center"/>
              <w:rPr>
                <w:rFonts w:eastAsia="Times New Roman" w:cs="Times New Roman"/>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1C0D6ABF"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50" w:type="dxa"/>
            <w:tcBorders>
              <w:top w:val="nil"/>
              <w:left w:val="nil"/>
              <w:bottom w:val="single" w:sz="4" w:space="0" w:color="auto"/>
              <w:right w:val="single" w:sz="4" w:space="0" w:color="auto"/>
            </w:tcBorders>
            <w:shd w:val="clear" w:color="auto" w:fill="auto"/>
            <w:vAlign w:val="center"/>
          </w:tcPr>
          <w:p w14:paraId="49C4E98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22405044"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lang w:val="en-US"/>
              </w:rPr>
              <w:t>1</w:t>
            </w:r>
            <w:r w:rsidRPr="00E44D29">
              <w:rPr>
                <w:rFonts w:eastAsia="Times New Roman" w:cs="Times New Roman"/>
                <w:color w:val="000000"/>
                <w:sz w:val="24"/>
                <w:szCs w:val="24"/>
              </w:rPr>
              <w:t>5</w:t>
            </w:r>
          </w:p>
        </w:tc>
        <w:tc>
          <w:tcPr>
            <w:tcW w:w="877" w:type="dxa"/>
            <w:tcBorders>
              <w:top w:val="nil"/>
              <w:left w:val="single" w:sz="4" w:space="0" w:color="auto"/>
              <w:bottom w:val="single" w:sz="4" w:space="0" w:color="auto"/>
              <w:right w:val="single" w:sz="4" w:space="0" w:color="auto"/>
            </w:tcBorders>
            <w:shd w:val="clear" w:color="auto" w:fill="auto"/>
            <w:vAlign w:val="center"/>
            <w:hideMark/>
          </w:tcPr>
          <w:p w14:paraId="18540138"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10</w:t>
            </w:r>
          </w:p>
        </w:tc>
      </w:tr>
      <w:tr w:rsidR="00E44D29" w:rsidRPr="00E44D29" w14:paraId="02A4814C" w14:textId="77777777" w:rsidTr="00ED318F">
        <w:trPr>
          <w:trHeight w:val="315"/>
        </w:trPr>
        <w:tc>
          <w:tcPr>
            <w:tcW w:w="1790" w:type="dxa"/>
            <w:vMerge/>
            <w:tcBorders>
              <w:top w:val="nil"/>
              <w:left w:val="single" w:sz="4" w:space="0" w:color="auto"/>
              <w:bottom w:val="single" w:sz="4" w:space="0" w:color="000000"/>
              <w:right w:val="single" w:sz="4" w:space="0" w:color="auto"/>
            </w:tcBorders>
            <w:vAlign w:val="center"/>
            <w:hideMark/>
          </w:tcPr>
          <w:p w14:paraId="733333F7" w14:textId="77777777"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vAlign w:val="center"/>
          </w:tcPr>
          <w:p w14:paraId="0E5D73C9" w14:textId="734122C0"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Родная</w:t>
            </w:r>
            <w:r>
              <w:rPr>
                <w:rFonts w:eastAsia="Times New Roman" w:cs="Times New Roman"/>
                <w:color w:val="000000"/>
                <w:sz w:val="24"/>
                <w:szCs w:val="24"/>
              </w:rPr>
              <w:t xml:space="preserve"> (чеченская) </w:t>
            </w:r>
            <w:r w:rsidRPr="00E44D29">
              <w:rPr>
                <w:rFonts w:eastAsia="Times New Roman" w:cs="Times New Roman"/>
                <w:color w:val="000000"/>
                <w:sz w:val="24"/>
                <w:szCs w:val="24"/>
              </w:rPr>
              <w:t xml:space="preserve"> литература</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322F8C9C"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w:t>
            </w:r>
          </w:p>
        </w:tc>
        <w:tc>
          <w:tcPr>
            <w:tcW w:w="850" w:type="dxa"/>
            <w:tcBorders>
              <w:top w:val="single" w:sz="4" w:space="0" w:color="auto"/>
              <w:left w:val="nil"/>
              <w:bottom w:val="single" w:sz="4" w:space="0" w:color="auto"/>
              <w:right w:val="single" w:sz="4" w:space="0" w:color="auto"/>
            </w:tcBorders>
            <w:shd w:val="clear" w:color="auto" w:fill="auto"/>
            <w:vAlign w:val="center"/>
          </w:tcPr>
          <w:p w14:paraId="6532050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4AF8AF65"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w:t>
            </w:r>
          </w:p>
        </w:tc>
        <w:tc>
          <w:tcPr>
            <w:tcW w:w="850" w:type="dxa"/>
            <w:tcBorders>
              <w:top w:val="single" w:sz="4" w:space="0" w:color="auto"/>
              <w:left w:val="nil"/>
              <w:bottom w:val="single" w:sz="4" w:space="0" w:color="auto"/>
              <w:right w:val="single" w:sz="4" w:space="0" w:color="auto"/>
            </w:tcBorders>
            <w:shd w:val="clear" w:color="auto" w:fill="auto"/>
            <w:vAlign w:val="center"/>
          </w:tcPr>
          <w:p w14:paraId="416D9034"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234204E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lang w:val="en-US"/>
              </w:rPr>
              <w:t>2</w:t>
            </w:r>
          </w:p>
        </w:tc>
        <w:tc>
          <w:tcPr>
            <w:tcW w:w="851" w:type="dxa"/>
            <w:tcBorders>
              <w:top w:val="single" w:sz="4" w:space="0" w:color="auto"/>
              <w:left w:val="nil"/>
              <w:bottom w:val="single" w:sz="4" w:space="0" w:color="auto"/>
              <w:right w:val="single" w:sz="4" w:space="0" w:color="auto"/>
            </w:tcBorders>
            <w:shd w:val="clear" w:color="auto" w:fill="auto"/>
            <w:vAlign w:val="center"/>
          </w:tcPr>
          <w:p w14:paraId="36C35FA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003A1B16" w14:textId="77777777"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851" w:type="dxa"/>
            <w:tcBorders>
              <w:top w:val="single" w:sz="4" w:space="0" w:color="auto"/>
              <w:left w:val="nil"/>
              <w:bottom w:val="single" w:sz="4" w:space="0" w:color="auto"/>
              <w:right w:val="single" w:sz="4" w:space="0" w:color="auto"/>
            </w:tcBorders>
            <w:shd w:val="clear" w:color="auto" w:fill="auto"/>
            <w:vAlign w:val="center"/>
          </w:tcPr>
          <w:p w14:paraId="502DC70D" w14:textId="77777777" w:rsidR="00E44D29" w:rsidRPr="00E44D29" w:rsidRDefault="00E44D29" w:rsidP="00E44D29">
            <w:pPr>
              <w:spacing w:line="240" w:lineRule="auto"/>
              <w:ind w:firstLine="0"/>
              <w:jc w:val="center"/>
              <w:rPr>
                <w:rFonts w:eastAsia="Times New Roman" w:cs="Times New Roman"/>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073A1013"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2</w:t>
            </w:r>
          </w:p>
        </w:tc>
        <w:tc>
          <w:tcPr>
            <w:tcW w:w="850" w:type="dxa"/>
            <w:tcBorders>
              <w:top w:val="single" w:sz="4" w:space="0" w:color="auto"/>
              <w:left w:val="nil"/>
              <w:bottom w:val="single" w:sz="4" w:space="0" w:color="auto"/>
              <w:right w:val="single" w:sz="4" w:space="0" w:color="auto"/>
            </w:tcBorders>
            <w:shd w:val="clear" w:color="auto" w:fill="auto"/>
            <w:vAlign w:val="center"/>
          </w:tcPr>
          <w:p w14:paraId="59875C4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38ECE70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684824"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40</w:t>
            </w:r>
          </w:p>
        </w:tc>
      </w:tr>
      <w:tr w:rsidR="00E44D29" w:rsidRPr="00E44D29" w14:paraId="697DBEF6" w14:textId="77777777" w:rsidTr="00ED318F">
        <w:trPr>
          <w:trHeight w:val="552"/>
        </w:trPr>
        <w:tc>
          <w:tcPr>
            <w:tcW w:w="1790" w:type="dxa"/>
            <w:tcBorders>
              <w:top w:val="nil"/>
              <w:left w:val="single" w:sz="4" w:space="0" w:color="auto"/>
              <w:bottom w:val="single" w:sz="4" w:space="0" w:color="auto"/>
              <w:right w:val="single" w:sz="4" w:space="0" w:color="auto"/>
            </w:tcBorders>
            <w:shd w:val="clear" w:color="auto" w:fill="auto"/>
            <w:vAlign w:val="bottom"/>
          </w:tcPr>
          <w:p w14:paraId="7C00E998" w14:textId="77777777"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Иностранные языки</w:t>
            </w:r>
          </w:p>
        </w:tc>
        <w:tc>
          <w:tcPr>
            <w:tcW w:w="2316" w:type="dxa"/>
            <w:tcBorders>
              <w:top w:val="single" w:sz="4" w:space="0" w:color="auto"/>
              <w:left w:val="nil"/>
              <w:bottom w:val="single" w:sz="4" w:space="0" w:color="auto"/>
              <w:right w:val="single" w:sz="4" w:space="0" w:color="auto"/>
            </w:tcBorders>
            <w:shd w:val="clear" w:color="auto" w:fill="auto"/>
            <w:noWrap/>
            <w:vAlign w:val="center"/>
          </w:tcPr>
          <w:p w14:paraId="4A0E53C6" w14:textId="65D87C23"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xml:space="preserve">Иностранный язык </w:t>
            </w:r>
            <w:r>
              <w:rPr>
                <w:rFonts w:eastAsia="Times New Roman" w:cs="Times New Roman"/>
                <w:color w:val="000000"/>
                <w:sz w:val="24"/>
                <w:szCs w:val="24"/>
              </w:rPr>
              <w:t>(английский)</w:t>
            </w:r>
          </w:p>
        </w:tc>
        <w:tc>
          <w:tcPr>
            <w:tcW w:w="851" w:type="dxa"/>
            <w:tcBorders>
              <w:top w:val="nil"/>
              <w:left w:val="nil"/>
              <w:bottom w:val="single" w:sz="4" w:space="0" w:color="auto"/>
              <w:right w:val="single" w:sz="4" w:space="0" w:color="auto"/>
            </w:tcBorders>
            <w:shd w:val="clear" w:color="auto" w:fill="auto"/>
            <w:vAlign w:val="center"/>
          </w:tcPr>
          <w:p w14:paraId="22B09E89"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50" w:type="dxa"/>
            <w:tcBorders>
              <w:top w:val="nil"/>
              <w:left w:val="nil"/>
              <w:bottom w:val="single" w:sz="4" w:space="0" w:color="auto"/>
              <w:right w:val="single" w:sz="4" w:space="0" w:color="auto"/>
            </w:tcBorders>
            <w:shd w:val="clear" w:color="auto" w:fill="auto"/>
            <w:vAlign w:val="center"/>
          </w:tcPr>
          <w:p w14:paraId="6CBEABCF" w14:textId="77777777" w:rsidR="00E44D29" w:rsidRPr="00E44D29" w:rsidRDefault="00E44D29" w:rsidP="00E44D29">
            <w:pPr>
              <w:spacing w:line="240" w:lineRule="auto"/>
              <w:ind w:firstLine="0"/>
              <w:jc w:val="center"/>
              <w:rPr>
                <w:rFonts w:eastAsia="Times New Roman" w:cs="Times New Roman"/>
                <w:sz w:val="24"/>
                <w:szCs w:val="24"/>
              </w:rPr>
            </w:pPr>
          </w:p>
        </w:tc>
        <w:tc>
          <w:tcPr>
            <w:tcW w:w="851" w:type="dxa"/>
            <w:tcBorders>
              <w:top w:val="nil"/>
              <w:left w:val="nil"/>
              <w:bottom w:val="single" w:sz="4" w:space="0" w:color="auto"/>
              <w:right w:val="single" w:sz="4" w:space="0" w:color="auto"/>
            </w:tcBorders>
            <w:shd w:val="clear" w:color="auto" w:fill="auto"/>
            <w:vAlign w:val="center"/>
          </w:tcPr>
          <w:p w14:paraId="69D20D52"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50" w:type="dxa"/>
            <w:tcBorders>
              <w:top w:val="nil"/>
              <w:left w:val="nil"/>
              <w:bottom w:val="single" w:sz="4" w:space="0" w:color="auto"/>
              <w:right w:val="single" w:sz="4" w:space="0" w:color="auto"/>
            </w:tcBorders>
            <w:shd w:val="clear" w:color="auto" w:fill="auto"/>
            <w:vAlign w:val="center"/>
          </w:tcPr>
          <w:p w14:paraId="3A55FCFF" w14:textId="77777777" w:rsidR="00E44D29" w:rsidRPr="00E44D29" w:rsidRDefault="00E44D29" w:rsidP="00E44D29">
            <w:pPr>
              <w:spacing w:line="240" w:lineRule="auto"/>
              <w:ind w:firstLine="0"/>
              <w:jc w:val="center"/>
              <w:rPr>
                <w:rFonts w:eastAsia="Times New Roman" w:cs="Times New Roman"/>
                <w:sz w:val="24"/>
                <w:szCs w:val="24"/>
              </w:rPr>
            </w:pPr>
          </w:p>
        </w:tc>
        <w:tc>
          <w:tcPr>
            <w:tcW w:w="992" w:type="dxa"/>
            <w:tcBorders>
              <w:top w:val="nil"/>
              <w:left w:val="nil"/>
              <w:bottom w:val="single" w:sz="4" w:space="0" w:color="auto"/>
              <w:right w:val="single" w:sz="4" w:space="0" w:color="auto"/>
            </w:tcBorders>
            <w:shd w:val="clear" w:color="auto" w:fill="auto"/>
            <w:vAlign w:val="center"/>
          </w:tcPr>
          <w:p w14:paraId="0FD7A64B"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51" w:type="dxa"/>
            <w:tcBorders>
              <w:top w:val="nil"/>
              <w:left w:val="nil"/>
              <w:bottom w:val="single" w:sz="4" w:space="0" w:color="auto"/>
              <w:right w:val="single" w:sz="4" w:space="0" w:color="auto"/>
            </w:tcBorders>
            <w:shd w:val="clear" w:color="auto" w:fill="auto"/>
            <w:vAlign w:val="center"/>
          </w:tcPr>
          <w:p w14:paraId="5F13550D" w14:textId="77777777" w:rsidR="00E44D29" w:rsidRPr="00E44D29" w:rsidRDefault="00E44D29" w:rsidP="00E44D29">
            <w:pPr>
              <w:spacing w:line="240" w:lineRule="auto"/>
              <w:ind w:firstLine="0"/>
              <w:jc w:val="center"/>
              <w:rPr>
                <w:rFonts w:eastAsia="Times New Roman" w:cs="Times New Roman"/>
                <w:sz w:val="24"/>
                <w:szCs w:val="24"/>
              </w:rPr>
            </w:pPr>
          </w:p>
        </w:tc>
        <w:tc>
          <w:tcPr>
            <w:tcW w:w="992" w:type="dxa"/>
            <w:tcBorders>
              <w:top w:val="nil"/>
              <w:left w:val="nil"/>
              <w:bottom w:val="single" w:sz="4" w:space="0" w:color="auto"/>
              <w:right w:val="single" w:sz="4" w:space="0" w:color="auto"/>
            </w:tcBorders>
            <w:shd w:val="clear" w:color="auto" w:fill="FF0000"/>
            <w:vAlign w:val="center"/>
          </w:tcPr>
          <w:p w14:paraId="03B2AA58"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2</w:t>
            </w:r>
          </w:p>
        </w:tc>
        <w:tc>
          <w:tcPr>
            <w:tcW w:w="851" w:type="dxa"/>
            <w:tcBorders>
              <w:top w:val="nil"/>
              <w:left w:val="nil"/>
              <w:bottom w:val="single" w:sz="4" w:space="0" w:color="auto"/>
              <w:right w:val="single" w:sz="4" w:space="0" w:color="auto"/>
            </w:tcBorders>
            <w:shd w:val="clear" w:color="auto" w:fill="FF0000"/>
            <w:vAlign w:val="center"/>
          </w:tcPr>
          <w:p w14:paraId="783DA48B" w14:textId="77777777" w:rsidR="00E44D29" w:rsidRPr="00E44D29" w:rsidRDefault="00E44D29" w:rsidP="00E44D29">
            <w:pPr>
              <w:spacing w:line="240" w:lineRule="auto"/>
              <w:ind w:firstLine="0"/>
              <w:jc w:val="center"/>
              <w:rPr>
                <w:rFonts w:eastAsia="Times New Roman" w:cs="Times New Roman"/>
                <w:sz w:val="24"/>
                <w:szCs w:val="24"/>
              </w:rPr>
            </w:pPr>
          </w:p>
        </w:tc>
        <w:tc>
          <w:tcPr>
            <w:tcW w:w="992" w:type="dxa"/>
            <w:tcBorders>
              <w:top w:val="nil"/>
              <w:left w:val="nil"/>
              <w:bottom w:val="single" w:sz="4" w:space="0" w:color="auto"/>
              <w:right w:val="single" w:sz="4" w:space="0" w:color="auto"/>
            </w:tcBorders>
            <w:shd w:val="clear" w:color="auto" w:fill="FF0000"/>
            <w:vAlign w:val="center"/>
          </w:tcPr>
          <w:p w14:paraId="6FDE59A3"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1</w:t>
            </w:r>
          </w:p>
        </w:tc>
        <w:tc>
          <w:tcPr>
            <w:tcW w:w="850" w:type="dxa"/>
            <w:tcBorders>
              <w:top w:val="nil"/>
              <w:left w:val="nil"/>
              <w:bottom w:val="single" w:sz="4" w:space="0" w:color="auto"/>
              <w:right w:val="single" w:sz="4" w:space="0" w:color="auto"/>
            </w:tcBorders>
            <w:shd w:val="clear" w:color="auto" w:fill="auto"/>
            <w:vAlign w:val="center"/>
          </w:tcPr>
          <w:p w14:paraId="4021A6D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660A8435"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2</w:t>
            </w:r>
          </w:p>
        </w:tc>
        <w:tc>
          <w:tcPr>
            <w:tcW w:w="877" w:type="dxa"/>
            <w:tcBorders>
              <w:top w:val="nil"/>
              <w:left w:val="single" w:sz="4" w:space="0" w:color="auto"/>
              <w:bottom w:val="single" w:sz="4" w:space="0" w:color="auto"/>
              <w:right w:val="single" w:sz="4" w:space="0" w:color="auto"/>
            </w:tcBorders>
            <w:shd w:val="clear" w:color="auto" w:fill="auto"/>
            <w:vAlign w:val="center"/>
          </w:tcPr>
          <w:p w14:paraId="3C7ED9FE"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08</w:t>
            </w:r>
          </w:p>
        </w:tc>
      </w:tr>
      <w:tr w:rsidR="00E44D29" w:rsidRPr="00E44D29" w14:paraId="4F017828" w14:textId="77777777" w:rsidTr="00ED318F">
        <w:trPr>
          <w:trHeight w:val="315"/>
        </w:trPr>
        <w:tc>
          <w:tcPr>
            <w:tcW w:w="17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813CD78" w14:textId="77777777"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Математика и информатика</w:t>
            </w: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BE2FDD" w14:textId="77777777" w:rsidR="00E44D29" w:rsidRPr="00ED318F" w:rsidRDefault="00E44D29" w:rsidP="00E44D29">
            <w:pPr>
              <w:spacing w:line="240" w:lineRule="auto"/>
              <w:ind w:firstLine="0"/>
              <w:jc w:val="left"/>
              <w:rPr>
                <w:rFonts w:eastAsia="Times New Roman" w:cs="Times New Roman"/>
                <w:b/>
                <w:color w:val="000000"/>
                <w:sz w:val="24"/>
                <w:szCs w:val="24"/>
              </w:rPr>
            </w:pPr>
            <w:r w:rsidRPr="00ED318F">
              <w:rPr>
                <w:rFonts w:eastAsia="Times New Roman" w:cs="Times New Roman"/>
                <w:b/>
                <w:color w:val="000000"/>
                <w:sz w:val="24"/>
                <w:szCs w:val="24"/>
              </w:rPr>
              <w:t xml:space="preserve">Математика </w:t>
            </w:r>
          </w:p>
        </w:tc>
        <w:tc>
          <w:tcPr>
            <w:tcW w:w="851" w:type="dxa"/>
            <w:tcBorders>
              <w:top w:val="nil"/>
              <w:left w:val="nil"/>
              <w:bottom w:val="single" w:sz="4" w:space="0" w:color="auto"/>
              <w:right w:val="single" w:sz="4" w:space="0" w:color="auto"/>
            </w:tcBorders>
            <w:shd w:val="clear" w:color="auto" w:fill="auto"/>
            <w:vAlign w:val="center"/>
          </w:tcPr>
          <w:p w14:paraId="7D3EFEC2"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850" w:type="dxa"/>
            <w:tcBorders>
              <w:top w:val="nil"/>
              <w:left w:val="nil"/>
              <w:bottom w:val="single" w:sz="4" w:space="0" w:color="auto"/>
              <w:right w:val="single" w:sz="4" w:space="0" w:color="auto"/>
            </w:tcBorders>
            <w:shd w:val="clear" w:color="auto" w:fill="auto"/>
            <w:vAlign w:val="center"/>
          </w:tcPr>
          <w:p w14:paraId="74C051A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14:paraId="1108A91E"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850" w:type="dxa"/>
            <w:tcBorders>
              <w:top w:val="nil"/>
              <w:left w:val="nil"/>
              <w:bottom w:val="single" w:sz="4" w:space="0" w:color="auto"/>
              <w:right w:val="single" w:sz="4" w:space="0" w:color="auto"/>
            </w:tcBorders>
            <w:shd w:val="clear" w:color="auto" w:fill="auto"/>
            <w:vAlign w:val="center"/>
          </w:tcPr>
          <w:p w14:paraId="144CA1B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tcPr>
          <w:p w14:paraId="5AE4BDB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14:paraId="144E5C2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tcPr>
          <w:p w14:paraId="1D326C7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14:paraId="32779CF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tcPr>
          <w:p w14:paraId="31CEA9F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14:paraId="605B65E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2D626FAC"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w:t>
            </w:r>
          </w:p>
        </w:tc>
        <w:tc>
          <w:tcPr>
            <w:tcW w:w="877" w:type="dxa"/>
            <w:tcBorders>
              <w:top w:val="nil"/>
              <w:left w:val="single" w:sz="4" w:space="0" w:color="auto"/>
              <w:bottom w:val="single" w:sz="4" w:space="0" w:color="auto"/>
              <w:right w:val="single" w:sz="4" w:space="0" w:color="auto"/>
            </w:tcBorders>
            <w:shd w:val="clear" w:color="auto" w:fill="auto"/>
            <w:vAlign w:val="center"/>
          </w:tcPr>
          <w:p w14:paraId="3462D7E7"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40</w:t>
            </w:r>
          </w:p>
        </w:tc>
      </w:tr>
      <w:tr w:rsidR="00E44D29" w:rsidRPr="00E44D29" w14:paraId="7F4FA4A8" w14:textId="77777777" w:rsidTr="00ED318F">
        <w:trPr>
          <w:trHeight w:val="315"/>
        </w:trPr>
        <w:tc>
          <w:tcPr>
            <w:tcW w:w="179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66B7C1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832A02" w14:textId="6BE66723" w:rsidR="00E44D29" w:rsidRPr="00E44D29" w:rsidRDefault="00E44D29" w:rsidP="00E44D29">
            <w:pPr>
              <w:spacing w:line="240" w:lineRule="auto"/>
              <w:ind w:firstLine="0"/>
              <w:jc w:val="left"/>
              <w:rPr>
                <w:rFonts w:eastAsia="Times New Roman" w:cs="Times New Roman"/>
                <w:i/>
                <w:color w:val="000000"/>
                <w:sz w:val="24"/>
                <w:szCs w:val="24"/>
              </w:rPr>
            </w:pPr>
            <w:r w:rsidRPr="00E44D29">
              <w:rPr>
                <w:rFonts w:eastAsia="Times New Roman" w:cs="Times New Roman"/>
                <w:i/>
                <w:color w:val="000000"/>
                <w:sz w:val="24"/>
                <w:szCs w:val="24"/>
              </w:rPr>
              <w:t>Учебный курс «Алгебра»</w:t>
            </w:r>
          </w:p>
        </w:tc>
        <w:tc>
          <w:tcPr>
            <w:tcW w:w="851" w:type="dxa"/>
            <w:tcBorders>
              <w:top w:val="nil"/>
              <w:left w:val="nil"/>
              <w:bottom w:val="single" w:sz="4" w:space="0" w:color="auto"/>
              <w:right w:val="single" w:sz="4" w:space="0" w:color="auto"/>
            </w:tcBorders>
            <w:shd w:val="clear" w:color="auto" w:fill="auto"/>
            <w:vAlign w:val="center"/>
            <w:hideMark/>
          </w:tcPr>
          <w:p w14:paraId="16EF716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14:paraId="7ADE851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45A482D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14:paraId="533B866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2DA1297E"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1" w:type="dxa"/>
            <w:tcBorders>
              <w:top w:val="nil"/>
              <w:left w:val="nil"/>
              <w:bottom w:val="single" w:sz="4" w:space="0" w:color="auto"/>
              <w:right w:val="single" w:sz="4" w:space="0" w:color="auto"/>
            </w:tcBorders>
            <w:shd w:val="clear" w:color="auto" w:fill="auto"/>
            <w:vAlign w:val="center"/>
          </w:tcPr>
          <w:p w14:paraId="1AC1801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0C5BF0D7"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1" w:type="dxa"/>
            <w:tcBorders>
              <w:top w:val="nil"/>
              <w:left w:val="nil"/>
              <w:bottom w:val="single" w:sz="4" w:space="0" w:color="auto"/>
              <w:right w:val="single" w:sz="4" w:space="0" w:color="auto"/>
            </w:tcBorders>
            <w:shd w:val="clear" w:color="auto" w:fill="auto"/>
            <w:vAlign w:val="center"/>
          </w:tcPr>
          <w:p w14:paraId="3E330C9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47770EA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0" w:type="dxa"/>
            <w:tcBorders>
              <w:top w:val="nil"/>
              <w:left w:val="nil"/>
              <w:bottom w:val="single" w:sz="4" w:space="0" w:color="auto"/>
              <w:right w:val="single" w:sz="4" w:space="0" w:color="auto"/>
            </w:tcBorders>
            <w:shd w:val="clear" w:color="auto" w:fill="auto"/>
            <w:vAlign w:val="center"/>
          </w:tcPr>
          <w:p w14:paraId="3D7A7BB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1EE984F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9</w:t>
            </w:r>
          </w:p>
        </w:tc>
        <w:tc>
          <w:tcPr>
            <w:tcW w:w="877" w:type="dxa"/>
            <w:tcBorders>
              <w:top w:val="nil"/>
              <w:left w:val="single" w:sz="4" w:space="0" w:color="auto"/>
              <w:bottom w:val="single" w:sz="4" w:space="0" w:color="auto"/>
              <w:right w:val="single" w:sz="4" w:space="0" w:color="auto"/>
            </w:tcBorders>
            <w:shd w:val="clear" w:color="auto" w:fill="auto"/>
            <w:vAlign w:val="center"/>
            <w:hideMark/>
          </w:tcPr>
          <w:p w14:paraId="7F9E848A"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30</w:t>
            </w:r>
            <w:r w:rsidRPr="00E44D29">
              <w:rPr>
                <w:rFonts w:eastAsia="Times New Roman" w:cs="Times New Roman"/>
                <w:color w:val="000000"/>
                <w:sz w:val="24"/>
                <w:szCs w:val="24"/>
                <w:lang w:val="en-US"/>
              </w:rPr>
              <w:t>6</w:t>
            </w:r>
          </w:p>
        </w:tc>
      </w:tr>
      <w:tr w:rsidR="00E44D29" w:rsidRPr="00E44D29" w14:paraId="4DAC6349" w14:textId="77777777" w:rsidTr="00ED318F">
        <w:trPr>
          <w:trHeight w:val="315"/>
        </w:trPr>
        <w:tc>
          <w:tcPr>
            <w:tcW w:w="1790" w:type="dxa"/>
            <w:vMerge/>
            <w:tcBorders>
              <w:top w:val="single" w:sz="4" w:space="0" w:color="auto"/>
              <w:left w:val="single" w:sz="4" w:space="0" w:color="auto"/>
              <w:bottom w:val="single" w:sz="4" w:space="0" w:color="auto"/>
              <w:right w:val="single" w:sz="4" w:space="0" w:color="auto"/>
            </w:tcBorders>
            <w:vAlign w:val="center"/>
            <w:hideMark/>
          </w:tcPr>
          <w:p w14:paraId="2D6CAB0E" w14:textId="77777777" w:rsidR="00E44D29" w:rsidRPr="00E44D29" w:rsidRDefault="00E44D29" w:rsidP="00E44D29">
            <w:pPr>
              <w:spacing w:line="240" w:lineRule="auto"/>
              <w:ind w:firstLine="0"/>
              <w:jc w:val="left"/>
              <w:rPr>
                <w:rFonts w:eastAsia="Times New Roman" w:cs="Times New Roman"/>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vAlign w:val="center"/>
          </w:tcPr>
          <w:p w14:paraId="3CEB12D3" w14:textId="38CF5AAD" w:rsidR="00E44D29" w:rsidRPr="00E44D29" w:rsidRDefault="00E44D29" w:rsidP="00E44D29">
            <w:pPr>
              <w:spacing w:line="240" w:lineRule="auto"/>
              <w:ind w:firstLine="0"/>
              <w:jc w:val="left"/>
              <w:rPr>
                <w:rFonts w:eastAsia="Times New Roman" w:cs="Times New Roman"/>
                <w:i/>
                <w:color w:val="000000"/>
                <w:sz w:val="24"/>
                <w:szCs w:val="24"/>
              </w:rPr>
            </w:pPr>
            <w:r w:rsidRPr="00E44D29">
              <w:rPr>
                <w:rFonts w:eastAsia="Times New Roman" w:cs="Times New Roman"/>
                <w:i/>
                <w:color w:val="000000"/>
                <w:sz w:val="24"/>
                <w:szCs w:val="24"/>
              </w:rPr>
              <w:t>Учебный курс «Геометрия»</w:t>
            </w:r>
          </w:p>
        </w:tc>
        <w:tc>
          <w:tcPr>
            <w:tcW w:w="851" w:type="dxa"/>
            <w:tcBorders>
              <w:top w:val="nil"/>
              <w:left w:val="nil"/>
              <w:bottom w:val="single" w:sz="4" w:space="0" w:color="auto"/>
              <w:right w:val="single" w:sz="4" w:space="0" w:color="auto"/>
            </w:tcBorders>
            <w:shd w:val="clear" w:color="auto" w:fill="auto"/>
            <w:vAlign w:val="center"/>
            <w:hideMark/>
          </w:tcPr>
          <w:p w14:paraId="213E013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14:paraId="62C18FA4"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36B07FA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14:paraId="2C1E649E"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2506BC4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nil"/>
              <w:left w:val="nil"/>
              <w:bottom w:val="single" w:sz="4" w:space="0" w:color="auto"/>
              <w:right w:val="single" w:sz="4" w:space="0" w:color="auto"/>
            </w:tcBorders>
            <w:shd w:val="clear" w:color="auto" w:fill="auto"/>
            <w:vAlign w:val="center"/>
          </w:tcPr>
          <w:p w14:paraId="0E725A3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53FCE3EC"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nil"/>
              <w:left w:val="nil"/>
              <w:bottom w:val="single" w:sz="4" w:space="0" w:color="auto"/>
              <w:right w:val="single" w:sz="4" w:space="0" w:color="auto"/>
            </w:tcBorders>
            <w:shd w:val="clear" w:color="auto" w:fill="auto"/>
            <w:vAlign w:val="center"/>
          </w:tcPr>
          <w:p w14:paraId="27C0C80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29C7631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nil"/>
              <w:left w:val="nil"/>
              <w:bottom w:val="single" w:sz="4" w:space="0" w:color="auto"/>
              <w:right w:val="single" w:sz="4" w:space="0" w:color="auto"/>
            </w:tcBorders>
            <w:shd w:val="clear" w:color="auto" w:fill="auto"/>
            <w:vAlign w:val="center"/>
          </w:tcPr>
          <w:p w14:paraId="6131C81E"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4DD7016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w:t>
            </w:r>
          </w:p>
        </w:tc>
        <w:tc>
          <w:tcPr>
            <w:tcW w:w="877" w:type="dxa"/>
            <w:tcBorders>
              <w:top w:val="nil"/>
              <w:left w:val="single" w:sz="4" w:space="0" w:color="auto"/>
              <w:bottom w:val="single" w:sz="4" w:space="0" w:color="auto"/>
              <w:right w:val="single" w:sz="4" w:space="0" w:color="auto"/>
            </w:tcBorders>
            <w:shd w:val="clear" w:color="auto" w:fill="auto"/>
            <w:vAlign w:val="center"/>
            <w:hideMark/>
          </w:tcPr>
          <w:p w14:paraId="4C5E032B"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0</w:t>
            </w:r>
            <w:r w:rsidRPr="00E44D29">
              <w:rPr>
                <w:rFonts w:eastAsia="Times New Roman" w:cs="Times New Roman"/>
                <w:color w:val="000000"/>
                <w:sz w:val="24"/>
                <w:szCs w:val="24"/>
                <w:lang w:val="en-US"/>
              </w:rPr>
              <w:t>4</w:t>
            </w:r>
          </w:p>
        </w:tc>
      </w:tr>
      <w:tr w:rsidR="00E44D29" w:rsidRPr="00E44D29" w14:paraId="4240A5A4" w14:textId="77777777" w:rsidTr="00ED318F">
        <w:trPr>
          <w:trHeight w:val="630"/>
        </w:trPr>
        <w:tc>
          <w:tcPr>
            <w:tcW w:w="1790" w:type="dxa"/>
            <w:vMerge/>
            <w:tcBorders>
              <w:top w:val="single" w:sz="4" w:space="0" w:color="auto"/>
              <w:left w:val="single" w:sz="4" w:space="0" w:color="auto"/>
              <w:bottom w:val="single" w:sz="4" w:space="0" w:color="auto"/>
              <w:right w:val="single" w:sz="4" w:space="0" w:color="auto"/>
            </w:tcBorders>
            <w:vAlign w:val="center"/>
            <w:hideMark/>
          </w:tcPr>
          <w:p w14:paraId="6969B91D" w14:textId="77777777" w:rsidR="00E44D29" w:rsidRPr="00E44D29" w:rsidRDefault="00E44D29" w:rsidP="00E44D29">
            <w:pPr>
              <w:spacing w:line="240" w:lineRule="auto"/>
              <w:ind w:firstLine="0"/>
              <w:jc w:val="left"/>
              <w:rPr>
                <w:rFonts w:eastAsia="Times New Roman" w:cs="Times New Roman"/>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vAlign w:val="center"/>
          </w:tcPr>
          <w:p w14:paraId="17EF8653" w14:textId="3FD4DB2C" w:rsidR="00E44D29" w:rsidRPr="00E44D29" w:rsidRDefault="00E44D29" w:rsidP="00E44D29">
            <w:pPr>
              <w:spacing w:line="240" w:lineRule="auto"/>
              <w:ind w:firstLine="0"/>
              <w:jc w:val="left"/>
              <w:rPr>
                <w:rFonts w:eastAsia="Times New Roman" w:cs="Times New Roman"/>
                <w:i/>
                <w:color w:val="000000"/>
                <w:sz w:val="24"/>
                <w:szCs w:val="24"/>
              </w:rPr>
            </w:pPr>
            <w:r w:rsidRPr="00E44D29">
              <w:rPr>
                <w:rFonts w:eastAsia="Times New Roman" w:cs="Times New Roman"/>
                <w:i/>
                <w:color w:val="000000"/>
                <w:sz w:val="24"/>
                <w:szCs w:val="24"/>
              </w:rPr>
              <w:t>Учебный курс «Вероятность и статист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00CA2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8576C1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DAA437"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DAC77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23193D"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B8C206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C44185"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912824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1DAEE5"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BCB68C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single" w:sz="4" w:space="0" w:color="auto"/>
              <w:bottom w:val="single" w:sz="4" w:space="0" w:color="auto"/>
              <w:right w:val="single" w:sz="4" w:space="0" w:color="auto"/>
            </w:tcBorders>
            <w:vAlign w:val="center"/>
          </w:tcPr>
          <w:p w14:paraId="357E5442"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733EE5"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0</w:t>
            </w:r>
            <w:r w:rsidRPr="00E44D29">
              <w:rPr>
                <w:rFonts w:eastAsia="Times New Roman" w:cs="Times New Roman"/>
                <w:color w:val="000000"/>
                <w:sz w:val="24"/>
                <w:szCs w:val="24"/>
                <w:lang w:val="en-US"/>
              </w:rPr>
              <w:t>2</w:t>
            </w:r>
          </w:p>
        </w:tc>
      </w:tr>
      <w:tr w:rsidR="00E44D29" w:rsidRPr="00E44D29" w14:paraId="2F5200A1" w14:textId="77777777" w:rsidTr="00ED318F">
        <w:trPr>
          <w:trHeight w:val="315"/>
        </w:trPr>
        <w:tc>
          <w:tcPr>
            <w:tcW w:w="1790" w:type="dxa"/>
            <w:vMerge/>
            <w:tcBorders>
              <w:top w:val="single" w:sz="4" w:space="0" w:color="auto"/>
              <w:left w:val="single" w:sz="4" w:space="0" w:color="auto"/>
              <w:bottom w:val="single" w:sz="4" w:space="0" w:color="auto"/>
              <w:right w:val="single" w:sz="4" w:space="0" w:color="auto"/>
            </w:tcBorders>
            <w:vAlign w:val="center"/>
            <w:hideMark/>
          </w:tcPr>
          <w:p w14:paraId="451F653C" w14:textId="77777777" w:rsidR="00E44D29" w:rsidRPr="00E44D29" w:rsidRDefault="00E44D29" w:rsidP="00E44D29">
            <w:pPr>
              <w:spacing w:line="240" w:lineRule="auto"/>
              <w:ind w:firstLine="0"/>
              <w:jc w:val="left"/>
              <w:rPr>
                <w:rFonts w:eastAsia="Times New Roman" w:cs="Times New Roman"/>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7B94C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Информатика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0751F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3DF2E2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F9FFA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8D0C82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9CA73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0C7B17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EEE20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26276F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7BD48C"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795FCB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single" w:sz="4" w:space="0" w:color="auto"/>
              <w:bottom w:val="single" w:sz="4" w:space="0" w:color="auto"/>
              <w:right w:val="single" w:sz="4" w:space="0" w:color="auto"/>
            </w:tcBorders>
          </w:tcPr>
          <w:p w14:paraId="100DBE7F"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51CDD3"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0</w:t>
            </w:r>
            <w:r w:rsidRPr="00E44D29">
              <w:rPr>
                <w:rFonts w:eastAsia="Times New Roman" w:cs="Times New Roman"/>
                <w:color w:val="000000"/>
                <w:sz w:val="24"/>
                <w:szCs w:val="24"/>
                <w:lang w:val="en-US"/>
              </w:rPr>
              <w:t>2</w:t>
            </w:r>
          </w:p>
        </w:tc>
      </w:tr>
      <w:tr w:rsidR="00E44D29" w:rsidRPr="00E44D29" w14:paraId="0717E575" w14:textId="77777777" w:rsidTr="00ED318F">
        <w:trPr>
          <w:trHeight w:val="314"/>
        </w:trPr>
        <w:tc>
          <w:tcPr>
            <w:tcW w:w="17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EEE665" w14:textId="77777777"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Общественно-научные предметы</w:t>
            </w:r>
          </w:p>
        </w:tc>
        <w:tc>
          <w:tcPr>
            <w:tcW w:w="2316" w:type="dxa"/>
            <w:tcBorders>
              <w:top w:val="single" w:sz="4" w:space="0" w:color="auto"/>
              <w:left w:val="single" w:sz="4" w:space="0" w:color="auto"/>
              <w:right w:val="single" w:sz="4" w:space="0" w:color="auto"/>
            </w:tcBorders>
            <w:shd w:val="clear" w:color="auto" w:fill="auto"/>
            <w:noWrap/>
            <w:vAlign w:val="center"/>
          </w:tcPr>
          <w:p w14:paraId="22464101" w14:textId="77777777" w:rsidR="00E44D29" w:rsidRPr="00ED318F" w:rsidRDefault="00E44D29" w:rsidP="00E44D29">
            <w:pPr>
              <w:spacing w:line="240" w:lineRule="auto"/>
              <w:ind w:firstLine="0"/>
              <w:jc w:val="left"/>
              <w:rPr>
                <w:rFonts w:eastAsia="Times New Roman" w:cs="Times New Roman"/>
                <w:b/>
                <w:color w:val="000000"/>
                <w:sz w:val="24"/>
                <w:szCs w:val="24"/>
              </w:rPr>
            </w:pPr>
            <w:r w:rsidRPr="00ED318F">
              <w:rPr>
                <w:rFonts w:eastAsia="Times New Roman" w:cs="Times New Roman"/>
                <w:b/>
                <w:color w:val="000000"/>
                <w:sz w:val="24"/>
                <w:szCs w:val="24"/>
              </w:rPr>
              <w:t xml:space="preserve">История </w:t>
            </w:r>
          </w:p>
          <w:p w14:paraId="7B3F1F73" w14:textId="759908EA" w:rsidR="00ED318F" w:rsidRDefault="00ED318F" w:rsidP="00E44D29">
            <w:pPr>
              <w:spacing w:line="240" w:lineRule="auto"/>
              <w:ind w:firstLine="0"/>
              <w:jc w:val="left"/>
              <w:rPr>
                <w:rFonts w:eastAsia="Times New Roman" w:cs="Times New Roman"/>
                <w:i/>
                <w:color w:val="000000"/>
                <w:sz w:val="24"/>
                <w:szCs w:val="24"/>
              </w:rPr>
            </w:pPr>
            <w:r>
              <w:rPr>
                <w:rFonts w:eastAsia="Times New Roman" w:cs="Times New Roman"/>
                <w:i/>
                <w:color w:val="000000"/>
                <w:sz w:val="24"/>
                <w:szCs w:val="24"/>
              </w:rPr>
              <w:t>«Учебный курс Всеобщая история» (5-9 кл)</w:t>
            </w:r>
          </w:p>
          <w:p w14:paraId="5107542B" w14:textId="77777777" w:rsidR="00ED318F" w:rsidRDefault="00ED318F" w:rsidP="00E44D29">
            <w:pPr>
              <w:spacing w:line="240" w:lineRule="auto"/>
              <w:ind w:firstLine="0"/>
              <w:jc w:val="left"/>
              <w:rPr>
                <w:rFonts w:eastAsia="Times New Roman" w:cs="Times New Roman"/>
                <w:i/>
                <w:color w:val="000000"/>
                <w:sz w:val="24"/>
                <w:szCs w:val="24"/>
              </w:rPr>
            </w:pPr>
            <w:r w:rsidRPr="00ED318F">
              <w:rPr>
                <w:rFonts w:eastAsia="Times New Roman" w:cs="Times New Roman"/>
                <w:i/>
                <w:color w:val="000000"/>
                <w:sz w:val="24"/>
                <w:szCs w:val="24"/>
              </w:rPr>
              <w:t>Учебный курс «История России»</w:t>
            </w:r>
            <w:r>
              <w:rPr>
                <w:rFonts w:eastAsia="Times New Roman" w:cs="Times New Roman"/>
                <w:i/>
                <w:color w:val="000000"/>
                <w:sz w:val="24"/>
                <w:szCs w:val="24"/>
              </w:rPr>
              <w:t xml:space="preserve"> (6-9 кл)</w:t>
            </w:r>
          </w:p>
          <w:p w14:paraId="38AB729E" w14:textId="77777777" w:rsidR="00ED318F" w:rsidRDefault="00ED318F" w:rsidP="00E44D29">
            <w:pPr>
              <w:spacing w:line="240" w:lineRule="auto"/>
              <w:ind w:firstLine="0"/>
              <w:jc w:val="left"/>
              <w:rPr>
                <w:rFonts w:eastAsia="Times New Roman" w:cs="Times New Roman"/>
                <w:i/>
                <w:color w:val="000000"/>
                <w:sz w:val="24"/>
                <w:szCs w:val="24"/>
              </w:rPr>
            </w:pPr>
            <w:r>
              <w:rPr>
                <w:rFonts w:eastAsia="Times New Roman" w:cs="Times New Roman"/>
                <w:i/>
                <w:color w:val="000000"/>
                <w:sz w:val="24"/>
                <w:szCs w:val="24"/>
              </w:rPr>
              <w:t xml:space="preserve">Учебный модуль </w:t>
            </w:r>
          </w:p>
          <w:p w14:paraId="23099C97" w14:textId="140A7110" w:rsidR="00ED318F" w:rsidRPr="00ED318F" w:rsidRDefault="00ED318F" w:rsidP="00E44D29">
            <w:pPr>
              <w:spacing w:line="240" w:lineRule="auto"/>
              <w:ind w:firstLine="0"/>
              <w:jc w:val="left"/>
              <w:rPr>
                <w:rFonts w:eastAsia="Times New Roman" w:cs="Times New Roman"/>
                <w:i/>
                <w:color w:val="000000"/>
                <w:sz w:val="24"/>
                <w:szCs w:val="24"/>
              </w:rPr>
            </w:pPr>
            <w:r>
              <w:rPr>
                <w:rFonts w:eastAsia="Times New Roman" w:cs="Times New Roman"/>
                <w:i/>
                <w:color w:val="000000"/>
                <w:sz w:val="24"/>
                <w:szCs w:val="24"/>
              </w:rPr>
              <w:t>«Введение в новейшую историю России» (9 кл)</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42C915E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single" w:sz="4" w:space="0" w:color="auto"/>
              <w:left w:val="nil"/>
              <w:bottom w:val="single" w:sz="4" w:space="0" w:color="auto"/>
              <w:right w:val="single" w:sz="4" w:space="0" w:color="auto"/>
            </w:tcBorders>
            <w:shd w:val="clear" w:color="auto" w:fill="auto"/>
            <w:vAlign w:val="center"/>
          </w:tcPr>
          <w:p w14:paraId="375A694E"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86B12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445DFA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A2115D"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F80F4C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3A4D07"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4A9F93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CB37A8" w14:textId="77777777" w:rsidR="00E44D29" w:rsidRPr="00E44D29" w:rsidRDefault="00E44D29" w:rsidP="00E44D29">
            <w:pPr>
              <w:spacing w:line="240" w:lineRule="auto"/>
              <w:ind w:firstLine="0"/>
              <w:jc w:val="center"/>
              <w:rPr>
                <w:rFonts w:eastAsia="Times New Roman" w:cs="Times New Roman"/>
                <w:color w:val="000000"/>
                <w:sz w:val="24"/>
                <w:szCs w:val="24"/>
                <w:vertAlign w:val="superscript"/>
              </w:rPr>
            </w:pPr>
            <w:r w:rsidRPr="00E44D29">
              <w:rPr>
                <w:rFonts w:eastAsia="Times New Roman" w:cs="Times New Roman"/>
                <w:color w:val="0070C0"/>
                <w:sz w:val="24"/>
                <w:szCs w:val="24"/>
              </w:rPr>
              <w:t>2,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A22FF1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1BA13E7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5</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E65A03"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357</w:t>
            </w:r>
          </w:p>
        </w:tc>
      </w:tr>
      <w:tr w:rsidR="00E44D29" w:rsidRPr="00E44D29" w14:paraId="5946895F" w14:textId="77777777" w:rsidTr="00ED318F">
        <w:trPr>
          <w:trHeight w:val="315"/>
        </w:trPr>
        <w:tc>
          <w:tcPr>
            <w:tcW w:w="1790" w:type="dxa"/>
            <w:vMerge/>
            <w:tcBorders>
              <w:top w:val="single" w:sz="4" w:space="0" w:color="auto"/>
              <w:left w:val="single" w:sz="4" w:space="0" w:color="auto"/>
              <w:bottom w:val="single" w:sz="4" w:space="0" w:color="auto"/>
              <w:right w:val="single" w:sz="4" w:space="0" w:color="auto"/>
            </w:tcBorders>
            <w:vAlign w:val="center"/>
            <w:hideMark/>
          </w:tcPr>
          <w:p w14:paraId="3ACA6E1B" w14:textId="77777777"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EEC8E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Обществознание</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D9EA14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nil"/>
              <w:bottom w:val="single" w:sz="4" w:space="0" w:color="auto"/>
              <w:right w:val="single" w:sz="4" w:space="0" w:color="auto"/>
            </w:tcBorders>
            <w:shd w:val="clear" w:color="auto" w:fill="auto"/>
            <w:vAlign w:val="center"/>
          </w:tcPr>
          <w:p w14:paraId="699F278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9BCFA28"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nil"/>
              <w:bottom w:val="single" w:sz="4" w:space="0" w:color="auto"/>
              <w:right w:val="single" w:sz="4" w:space="0" w:color="auto"/>
            </w:tcBorders>
            <w:shd w:val="clear" w:color="auto" w:fill="auto"/>
            <w:vAlign w:val="center"/>
          </w:tcPr>
          <w:p w14:paraId="01D5914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7932DB81"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nil"/>
              <w:bottom w:val="single" w:sz="4" w:space="0" w:color="auto"/>
              <w:right w:val="single" w:sz="4" w:space="0" w:color="auto"/>
            </w:tcBorders>
            <w:shd w:val="clear" w:color="auto" w:fill="auto"/>
            <w:vAlign w:val="center"/>
          </w:tcPr>
          <w:p w14:paraId="2F1BE31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5BE3EA9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nil"/>
              <w:bottom w:val="single" w:sz="4" w:space="0" w:color="auto"/>
              <w:right w:val="single" w:sz="4" w:space="0" w:color="auto"/>
            </w:tcBorders>
            <w:shd w:val="clear" w:color="auto" w:fill="auto"/>
            <w:vAlign w:val="center"/>
          </w:tcPr>
          <w:p w14:paraId="51AC22C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53C04B9F"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nil"/>
              <w:bottom w:val="single" w:sz="4" w:space="0" w:color="auto"/>
              <w:right w:val="single" w:sz="4" w:space="0" w:color="auto"/>
            </w:tcBorders>
            <w:shd w:val="clear" w:color="auto" w:fill="auto"/>
            <w:vAlign w:val="center"/>
          </w:tcPr>
          <w:p w14:paraId="1321E63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168A4C9D"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A9DB15"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3</w:t>
            </w:r>
            <w:r w:rsidRPr="00E44D29">
              <w:rPr>
                <w:rFonts w:eastAsia="Times New Roman" w:cs="Times New Roman"/>
                <w:color w:val="000000"/>
                <w:sz w:val="24"/>
                <w:szCs w:val="24"/>
                <w:lang w:val="en-US"/>
              </w:rPr>
              <w:t>6</w:t>
            </w:r>
          </w:p>
        </w:tc>
      </w:tr>
      <w:tr w:rsidR="00E44D29" w:rsidRPr="00E44D29" w14:paraId="7D8DA8AD" w14:textId="77777777" w:rsidTr="00ED318F">
        <w:trPr>
          <w:trHeight w:val="315"/>
        </w:trPr>
        <w:tc>
          <w:tcPr>
            <w:tcW w:w="1790" w:type="dxa"/>
            <w:vMerge/>
            <w:tcBorders>
              <w:top w:val="single" w:sz="4" w:space="0" w:color="auto"/>
              <w:left w:val="single" w:sz="4" w:space="0" w:color="auto"/>
              <w:bottom w:val="single" w:sz="4" w:space="0" w:color="auto"/>
              <w:right w:val="single" w:sz="4" w:space="0" w:color="auto"/>
            </w:tcBorders>
            <w:vAlign w:val="center"/>
            <w:hideMark/>
          </w:tcPr>
          <w:p w14:paraId="0210EC10" w14:textId="77777777"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3CE08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География</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7E7628"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E87C89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26ACC1"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8BE63F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0E049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3D343D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DD618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9F2244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67455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9DACF6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single" w:sz="4" w:space="0" w:color="auto"/>
              <w:bottom w:val="single" w:sz="4" w:space="0" w:color="auto"/>
              <w:right w:val="single" w:sz="4" w:space="0" w:color="auto"/>
            </w:tcBorders>
            <w:vAlign w:val="center"/>
          </w:tcPr>
          <w:p w14:paraId="5A5364E1"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8</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51EA13"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w:t>
            </w:r>
            <w:r w:rsidRPr="00E44D29">
              <w:rPr>
                <w:rFonts w:eastAsia="Times New Roman" w:cs="Times New Roman"/>
                <w:color w:val="000000"/>
                <w:sz w:val="24"/>
                <w:szCs w:val="24"/>
                <w:lang w:val="en-US"/>
              </w:rPr>
              <w:t>72</w:t>
            </w:r>
          </w:p>
        </w:tc>
      </w:tr>
      <w:tr w:rsidR="00E44D29" w:rsidRPr="00E44D29" w14:paraId="5CF87FC7" w14:textId="77777777" w:rsidTr="00ED318F">
        <w:trPr>
          <w:trHeight w:val="315"/>
        </w:trPr>
        <w:tc>
          <w:tcPr>
            <w:tcW w:w="17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E8CE384" w14:textId="77777777"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Естественно-научные дисциплины</w:t>
            </w: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0123B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Физика</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4CC4A28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nil"/>
              <w:bottom w:val="single" w:sz="4" w:space="0" w:color="auto"/>
              <w:right w:val="single" w:sz="4" w:space="0" w:color="auto"/>
            </w:tcBorders>
            <w:shd w:val="clear" w:color="auto" w:fill="auto"/>
            <w:vAlign w:val="center"/>
          </w:tcPr>
          <w:p w14:paraId="2E9C474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3C680D2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nil"/>
              <w:bottom w:val="single" w:sz="4" w:space="0" w:color="auto"/>
              <w:right w:val="single" w:sz="4" w:space="0" w:color="auto"/>
            </w:tcBorders>
            <w:shd w:val="clear" w:color="auto" w:fill="auto"/>
            <w:vAlign w:val="center"/>
          </w:tcPr>
          <w:p w14:paraId="7ECE0D4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41E12547"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nil"/>
              <w:bottom w:val="single" w:sz="4" w:space="0" w:color="auto"/>
              <w:right w:val="single" w:sz="4" w:space="0" w:color="auto"/>
            </w:tcBorders>
            <w:shd w:val="clear" w:color="auto" w:fill="auto"/>
            <w:vAlign w:val="center"/>
          </w:tcPr>
          <w:p w14:paraId="755FFA9E"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7E1E79D4"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nil"/>
              <w:bottom w:val="single" w:sz="4" w:space="0" w:color="auto"/>
              <w:right w:val="single" w:sz="4" w:space="0" w:color="auto"/>
            </w:tcBorders>
            <w:shd w:val="clear" w:color="auto" w:fill="auto"/>
            <w:vAlign w:val="center"/>
          </w:tcPr>
          <w:p w14:paraId="7234B2B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FF0000"/>
            <w:vAlign w:val="center"/>
            <w:hideMark/>
          </w:tcPr>
          <w:p w14:paraId="6AB95505"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sz w:val="24"/>
                <w:szCs w:val="24"/>
              </w:rPr>
              <w:t>2</w:t>
            </w:r>
          </w:p>
        </w:tc>
        <w:tc>
          <w:tcPr>
            <w:tcW w:w="850" w:type="dxa"/>
            <w:tcBorders>
              <w:top w:val="single" w:sz="4" w:space="0" w:color="auto"/>
              <w:left w:val="nil"/>
              <w:bottom w:val="single" w:sz="4" w:space="0" w:color="auto"/>
              <w:right w:val="single" w:sz="4" w:space="0" w:color="auto"/>
            </w:tcBorders>
            <w:shd w:val="clear" w:color="auto" w:fill="auto"/>
            <w:vAlign w:val="center"/>
          </w:tcPr>
          <w:p w14:paraId="62FF9DB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0352942F"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0B779D"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04</w:t>
            </w:r>
          </w:p>
        </w:tc>
      </w:tr>
      <w:tr w:rsidR="00E44D29" w:rsidRPr="00E44D29" w14:paraId="1EBA4223" w14:textId="77777777" w:rsidTr="00ED318F">
        <w:trPr>
          <w:trHeight w:val="315"/>
        </w:trPr>
        <w:tc>
          <w:tcPr>
            <w:tcW w:w="1790" w:type="dxa"/>
            <w:vMerge/>
            <w:tcBorders>
              <w:top w:val="single" w:sz="4" w:space="0" w:color="auto"/>
              <w:left w:val="single" w:sz="4" w:space="0" w:color="auto"/>
              <w:bottom w:val="single" w:sz="4" w:space="0" w:color="auto"/>
              <w:right w:val="single" w:sz="4" w:space="0" w:color="auto"/>
            </w:tcBorders>
            <w:vAlign w:val="center"/>
            <w:hideMark/>
          </w:tcPr>
          <w:p w14:paraId="444AD98C" w14:textId="77777777"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nil"/>
              <w:left w:val="single" w:sz="4" w:space="0" w:color="auto"/>
              <w:bottom w:val="single" w:sz="4" w:space="0" w:color="auto"/>
              <w:right w:val="single" w:sz="4" w:space="0" w:color="auto"/>
            </w:tcBorders>
            <w:shd w:val="clear" w:color="auto" w:fill="auto"/>
            <w:noWrap/>
            <w:vAlign w:val="center"/>
          </w:tcPr>
          <w:p w14:paraId="0688AB0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Химия</w:t>
            </w:r>
          </w:p>
        </w:tc>
        <w:tc>
          <w:tcPr>
            <w:tcW w:w="851" w:type="dxa"/>
            <w:tcBorders>
              <w:top w:val="nil"/>
              <w:left w:val="nil"/>
              <w:bottom w:val="single" w:sz="4" w:space="0" w:color="auto"/>
              <w:right w:val="single" w:sz="4" w:space="0" w:color="auto"/>
            </w:tcBorders>
            <w:shd w:val="clear" w:color="auto" w:fill="auto"/>
            <w:vAlign w:val="center"/>
            <w:hideMark/>
          </w:tcPr>
          <w:p w14:paraId="4416C75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14:paraId="38EB637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395307B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14:paraId="415D037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285B380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14:paraId="4E818D8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5B1E7EB4"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nil"/>
              <w:left w:val="nil"/>
              <w:bottom w:val="single" w:sz="4" w:space="0" w:color="auto"/>
              <w:right w:val="single" w:sz="4" w:space="0" w:color="auto"/>
            </w:tcBorders>
            <w:shd w:val="clear" w:color="auto" w:fill="auto"/>
            <w:vAlign w:val="center"/>
          </w:tcPr>
          <w:p w14:paraId="3BEFAE5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7500D9A2"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nil"/>
              <w:left w:val="nil"/>
              <w:bottom w:val="single" w:sz="4" w:space="0" w:color="auto"/>
              <w:right w:val="single" w:sz="4" w:space="0" w:color="auto"/>
            </w:tcBorders>
            <w:shd w:val="clear" w:color="auto" w:fill="auto"/>
            <w:vAlign w:val="center"/>
          </w:tcPr>
          <w:p w14:paraId="3CAA105E"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6342AB01"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77" w:type="dxa"/>
            <w:tcBorders>
              <w:top w:val="nil"/>
              <w:left w:val="single" w:sz="4" w:space="0" w:color="auto"/>
              <w:bottom w:val="single" w:sz="4" w:space="0" w:color="auto"/>
              <w:right w:val="single" w:sz="4" w:space="0" w:color="auto"/>
            </w:tcBorders>
            <w:shd w:val="clear" w:color="auto" w:fill="auto"/>
            <w:vAlign w:val="center"/>
            <w:hideMark/>
          </w:tcPr>
          <w:p w14:paraId="0FA742CC"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136</w:t>
            </w:r>
          </w:p>
        </w:tc>
      </w:tr>
      <w:tr w:rsidR="00E44D29" w:rsidRPr="00E44D29" w14:paraId="20350187" w14:textId="77777777" w:rsidTr="00ED318F">
        <w:trPr>
          <w:trHeight w:val="401"/>
        </w:trPr>
        <w:tc>
          <w:tcPr>
            <w:tcW w:w="1790" w:type="dxa"/>
            <w:vMerge/>
            <w:tcBorders>
              <w:top w:val="single" w:sz="4" w:space="0" w:color="auto"/>
              <w:left w:val="single" w:sz="4" w:space="0" w:color="auto"/>
              <w:bottom w:val="single" w:sz="4" w:space="0" w:color="auto"/>
              <w:right w:val="single" w:sz="4" w:space="0" w:color="auto"/>
            </w:tcBorders>
            <w:vAlign w:val="center"/>
            <w:hideMark/>
          </w:tcPr>
          <w:p w14:paraId="6A87EAC4" w14:textId="77777777"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647E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Биология</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42506C"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5142CD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099D7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5E976E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844681"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5919CA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32973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5DF106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847AD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A6A1C0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single" w:sz="4" w:space="0" w:color="auto"/>
              <w:bottom w:val="single" w:sz="4" w:space="0" w:color="auto"/>
              <w:right w:val="single" w:sz="4" w:space="0" w:color="auto"/>
            </w:tcBorders>
            <w:vAlign w:val="center"/>
          </w:tcPr>
          <w:p w14:paraId="03C2AED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7</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B9FD3D"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38</w:t>
            </w:r>
          </w:p>
        </w:tc>
      </w:tr>
      <w:tr w:rsidR="00E44D29" w:rsidRPr="00E44D29" w14:paraId="4B42D2DE" w14:textId="77777777" w:rsidTr="00ED318F">
        <w:trPr>
          <w:trHeight w:val="315"/>
        </w:trPr>
        <w:tc>
          <w:tcPr>
            <w:tcW w:w="1790" w:type="dxa"/>
            <w:tcBorders>
              <w:top w:val="single" w:sz="4" w:space="0" w:color="auto"/>
              <w:left w:val="single" w:sz="4" w:space="0" w:color="auto"/>
              <w:bottom w:val="single" w:sz="4" w:space="0" w:color="000000"/>
              <w:right w:val="single" w:sz="4" w:space="0" w:color="auto"/>
            </w:tcBorders>
            <w:shd w:val="clear" w:color="auto" w:fill="auto"/>
            <w:noWrap/>
            <w:vAlign w:val="bottom"/>
          </w:tcPr>
          <w:p w14:paraId="2C884EE4" w14:textId="64C0D8D0" w:rsidR="00E44D29" w:rsidRPr="00ED318F" w:rsidRDefault="00ED318F" w:rsidP="00E44D29">
            <w:pPr>
              <w:spacing w:line="240" w:lineRule="auto"/>
              <w:ind w:firstLine="0"/>
              <w:jc w:val="left"/>
              <w:rPr>
                <w:rFonts w:eastAsia="Times New Roman" w:cs="Times New Roman"/>
                <w:b/>
                <w:color w:val="000000"/>
                <w:sz w:val="24"/>
                <w:szCs w:val="24"/>
              </w:rPr>
            </w:pPr>
            <w:r w:rsidRPr="00ED318F">
              <w:rPr>
                <w:rFonts w:eastAsia="Times New Roman" w:cs="Times New Roman"/>
                <w:b/>
                <w:color w:val="000000"/>
                <w:sz w:val="24"/>
                <w:szCs w:val="24"/>
              </w:rPr>
              <w:t>ОДНКР</w:t>
            </w:r>
          </w:p>
        </w:tc>
        <w:tc>
          <w:tcPr>
            <w:tcW w:w="2316" w:type="dxa"/>
            <w:tcBorders>
              <w:top w:val="single" w:sz="4" w:space="0" w:color="auto"/>
              <w:left w:val="nil"/>
              <w:bottom w:val="single" w:sz="4" w:space="0" w:color="auto"/>
              <w:right w:val="single" w:sz="4" w:space="0" w:color="auto"/>
            </w:tcBorders>
            <w:shd w:val="clear" w:color="auto" w:fill="auto"/>
            <w:noWrap/>
            <w:vAlign w:val="center"/>
          </w:tcPr>
          <w:p w14:paraId="0447592C" w14:textId="622480BA" w:rsidR="00E44D29" w:rsidRPr="00E44D29" w:rsidRDefault="00ED318F" w:rsidP="00E44D29">
            <w:pPr>
              <w:spacing w:line="240" w:lineRule="auto"/>
              <w:ind w:firstLine="0"/>
              <w:jc w:val="left"/>
              <w:rPr>
                <w:rFonts w:eastAsia="Times New Roman" w:cs="Times New Roman"/>
                <w:color w:val="000000"/>
                <w:sz w:val="24"/>
                <w:szCs w:val="24"/>
              </w:rPr>
            </w:pPr>
            <w:r>
              <w:rPr>
                <w:rFonts w:eastAsia="Times New Roman" w:cs="Times New Roman"/>
                <w:color w:val="000000"/>
                <w:sz w:val="24"/>
                <w:szCs w:val="24"/>
              </w:rPr>
              <w:t>ОДНКР</w:t>
            </w:r>
          </w:p>
        </w:tc>
        <w:tc>
          <w:tcPr>
            <w:tcW w:w="851" w:type="dxa"/>
            <w:tcBorders>
              <w:top w:val="single" w:sz="4" w:space="0" w:color="auto"/>
              <w:left w:val="nil"/>
              <w:bottom w:val="single" w:sz="4" w:space="0" w:color="auto"/>
              <w:right w:val="single" w:sz="4" w:space="0" w:color="auto"/>
            </w:tcBorders>
            <w:shd w:val="clear" w:color="auto" w:fill="auto"/>
            <w:vAlign w:val="center"/>
          </w:tcPr>
          <w:p w14:paraId="4034A661"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nil"/>
              <w:bottom w:val="single" w:sz="4" w:space="0" w:color="auto"/>
              <w:right w:val="single" w:sz="4" w:space="0" w:color="auto"/>
            </w:tcBorders>
            <w:shd w:val="clear" w:color="auto" w:fill="auto"/>
            <w:vAlign w:val="center"/>
          </w:tcPr>
          <w:p w14:paraId="3EDFB65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tcPr>
          <w:p w14:paraId="276254E3"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nil"/>
              <w:bottom w:val="single" w:sz="4" w:space="0" w:color="auto"/>
              <w:right w:val="single" w:sz="4" w:space="0" w:color="auto"/>
            </w:tcBorders>
            <w:shd w:val="clear" w:color="auto" w:fill="auto"/>
            <w:vAlign w:val="center"/>
          </w:tcPr>
          <w:p w14:paraId="025F4DE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tcPr>
          <w:p w14:paraId="1D3D3F3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tcPr>
          <w:p w14:paraId="51ADCFD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tcPr>
          <w:p w14:paraId="140BF6F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tcPr>
          <w:p w14:paraId="2A0E964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tcPr>
          <w:p w14:paraId="0CA9251A" w14:textId="6DBC3C9F" w:rsidR="00E44D29" w:rsidRPr="00E44D29" w:rsidRDefault="00E44D29" w:rsidP="00E44D29">
            <w:pPr>
              <w:spacing w:line="240" w:lineRule="auto"/>
              <w:ind w:firstLine="0"/>
              <w:jc w:val="center"/>
              <w:rPr>
                <w:rFonts w:eastAsia="Times New Roman" w:cs="Times New Roman"/>
                <w:color w:val="000000"/>
                <w:sz w:val="24"/>
                <w:szCs w:val="24"/>
                <w:vertAlign w:val="superscript"/>
              </w:rPr>
            </w:pPr>
            <w:r w:rsidRPr="00170115">
              <w:rPr>
                <w:rFonts w:eastAsia="Times New Roman" w:cs="Times New Roman"/>
                <w:color w:val="0070C0"/>
                <w:sz w:val="24"/>
                <w:szCs w:val="24"/>
                <w:highlight w:val="yellow"/>
              </w:rPr>
              <w:t>0,5</w:t>
            </w:r>
            <w:r w:rsidR="00170115" w:rsidRPr="00170115">
              <w:rPr>
                <w:rFonts w:eastAsia="Times New Roman" w:cs="Times New Roman"/>
                <w:color w:val="0070C0"/>
                <w:sz w:val="24"/>
                <w:szCs w:val="24"/>
                <w:highlight w:val="yellow"/>
              </w:rPr>
              <w:t>***</w:t>
            </w:r>
          </w:p>
        </w:tc>
        <w:tc>
          <w:tcPr>
            <w:tcW w:w="850" w:type="dxa"/>
            <w:tcBorders>
              <w:top w:val="single" w:sz="4" w:space="0" w:color="auto"/>
              <w:left w:val="nil"/>
              <w:bottom w:val="single" w:sz="4" w:space="0" w:color="auto"/>
              <w:right w:val="single" w:sz="4" w:space="0" w:color="auto"/>
            </w:tcBorders>
            <w:shd w:val="clear" w:color="auto" w:fill="auto"/>
            <w:vAlign w:val="center"/>
          </w:tcPr>
          <w:p w14:paraId="5001061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5253DB0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5</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tcPr>
          <w:p w14:paraId="76057ABE"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85</w:t>
            </w:r>
          </w:p>
        </w:tc>
      </w:tr>
      <w:tr w:rsidR="00E44D29" w:rsidRPr="00E44D29" w14:paraId="2CE139B1" w14:textId="77777777" w:rsidTr="00ED318F">
        <w:trPr>
          <w:trHeight w:val="511"/>
        </w:trPr>
        <w:tc>
          <w:tcPr>
            <w:tcW w:w="179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5DA074A0" w14:textId="77777777"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Искусство</w:t>
            </w:r>
          </w:p>
        </w:tc>
        <w:tc>
          <w:tcPr>
            <w:tcW w:w="2316" w:type="dxa"/>
            <w:tcBorders>
              <w:top w:val="single" w:sz="4" w:space="0" w:color="auto"/>
              <w:left w:val="nil"/>
              <w:bottom w:val="single" w:sz="4" w:space="0" w:color="auto"/>
              <w:right w:val="single" w:sz="4" w:space="0" w:color="auto"/>
            </w:tcBorders>
            <w:shd w:val="clear" w:color="auto" w:fill="auto"/>
            <w:noWrap/>
            <w:vAlign w:val="center"/>
          </w:tcPr>
          <w:p w14:paraId="6FA7002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Изобразительное искусство</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74BCE24E"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0" w:type="dxa"/>
            <w:tcBorders>
              <w:top w:val="single" w:sz="4" w:space="0" w:color="auto"/>
              <w:left w:val="nil"/>
              <w:bottom w:val="single" w:sz="4" w:space="0" w:color="auto"/>
              <w:right w:val="single" w:sz="4" w:space="0" w:color="auto"/>
            </w:tcBorders>
            <w:shd w:val="clear" w:color="auto" w:fill="auto"/>
            <w:vAlign w:val="center"/>
          </w:tcPr>
          <w:p w14:paraId="0D42AEF8"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523F1179"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0" w:type="dxa"/>
            <w:tcBorders>
              <w:top w:val="single" w:sz="4" w:space="0" w:color="auto"/>
              <w:left w:val="nil"/>
              <w:bottom w:val="single" w:sz="4" w:space="0" w:color="auto"/>
              <w:right w:val="single" w:sz="4" w:space="0" w:color="auto"/>
            </w:tcBorders>
            <w:shd w:val="clear" w:color="auto" w:fill="auto"/>
            <w:vAlign w:val="center"/>
          </w:tcPr>
          <w:p w14:paraId="588E1D55"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5F081F91"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1" w:type="dxa"/>
            <w:tcBorders>
              <w:top w:val="single" w:sz="4" w:space="0" w:color="auto"/>
              <w:left w:val="nil"/>
              <w:bottom w:val="single" w:sz="4" w:space="0" w:color="auto"/>
              <w:right w:val="single" w:sz="4" w:space="0" w:color="auto"/>
            </w:tcBorders>
            <w:shd w:val="clear" w:color="auto" w:fill="auto"/>
            <w:vAlign w:val="center"/>
          </w:tcPr>
          <w:p w14:paraId="55AFE7C6"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585B788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tcPr>
          <w:p w14:paraId="482CF9C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00778D2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nil"/>
              <w:bottom w:val="single" w:sz="4" w:space="0" w:color="auto"/>
              <w:right w:val="single" w:sz="4" w:space="0" w:color="auto"/>
            </w:tcBorders>
            <w:shd w:val="clear" w:color="auto" w:fill="auto"/>
            <w:vAlign w:val="center"/>
          </w:tcPr>
          <w:p w14:paraId="056FEC8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31D220E8"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5</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45412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1</w:t>
            </w:r>
          </w:p>
        </w:tc>
      </w:tr>
      <w:tr w:rsidR="00E44D29" w:rsidRPr="00E44D29" w14:paraId="60FE5920" w14:textId="77777777" w:rsidTr="00ED318F">
        <w:trPr>
          <w:trHeight w:val="295"/>
        </w:trPr>
        <w:tc>
          <w:tcPr>
            <w:tcW w:w="1790" w:type="dxa"/>
            <w:vMerge/>
            <w:tcBorders>
              <w:top w:val="nil"/>
              <w:left w:val="single" w:sz="4" w:space="0" w:color="auto"/>
              <w:bottom w:val="single" w:sz="4" w:space="0" w:color="000000"/>
              <w:right w:val="single" w:sz="4" w:space="0" w:color="auto"/>
            </w:tcBorders>
            <w:vAlign w:val="center"/>
            <w:hideMark/>
          </w:tcPr>
          <w:p w14:paraId="576F063A" w14:textId="77777777" w:rsidR="00E44D29" w:rsidRPr="00ED318F" w:rsidRDefault="00E44D29" w:rsidP="00E44D29">
            <w:pPr>
              <w:spacing w:line="240" w:lineRule="auto"/>
              <w:ind w:firstLine="0"/>
              <w:jc w:val="center"/>
              <w:rPr>
                <w:rFonts w:eastAsia="Times New Roman" w:cs="Times New Roman"/>
                <w:b/>
                <w:color w:val="000000"/>
                <w:sz w:val="24"/>
                <w:szCs w:val="24"/>
              </w:rPr>
            </w:pPr>
          </w:p>
        </w:tc>
        <w:tc>
          <w:tcPr>
            <w:tcW w:w="2316" w:type="dxa"/>
            <w:tcBorders>
              <w:top w:val="nil"/>
              <w:left w:val="nil"/>
              <w:bottom w:val="single" w:sz="4" w:space="0" w:color="auto"/>
              <w:right w:val="single" w:sz="4" w:space="0" w:color="auto"/>
            </w:tcBorders>
            <w:shd w:val="clear" w:color="auto" w:fill="auto"/>
            <w:noWrap/>
            <w:vAlign w:val="center"/>
          </w:tcPr>
          <w:p w14:paraId="594ED17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Музыка</w:t>
            </w:r>
          </w:p>
        </w:tc>
        <w:tc>
          <w:tcPr>
            <w:tcW w:w="851" w:type="dxa"/>
            <w:tcBorders>
              <w:top w:val="nil"/>
              <w:left w:val="nil"/>
              <w:bottom w:val="single" w:sz="4" w:space="0" w:color="auto"/>
              <w:right w:val="single" w:sz="4" w:space="0" w:color="auto"/>
            </w:tcBorders>
            <w:shd w:val="clear" w:color="auto" w:fill="auto"/>
            <w:vAlign w:val="center"/>
            <w:hideMark/>
          </w:tcPr>
          <w:p w14:paraId="3FC769E6"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0" w:type="dxa"/>
            <w:tcBorders>
              <w:top w:val="nil"/>
              <w:left w:val="nil"/>
              <w:bottom w:val="single" w:sz="4" w:space="0" w:color="auto"/>
              <w:right w:val="single" w:sz="4" w:space="0" w:color="auto"/>
            </w:tcBorders>
            <w:shd w:val="clear" w:color="auto" w:fill="auto"/>
            <w:vAlign w:val="center"/>
          </w:tcPr>
          <w:p w14:paraId="60366CF3"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22FEA2A9"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0" w:type="dxa"/>
            <w:tcBorders>
              <w:top w:val="nil"/>
              <w:left w:val="nil"/>
              <w:bottom w:val="single" w:sz="4" w:space="0" w:color="auto"/>
              <w:right w:val="single" w:sz="4" w:space="0" w:color="auto"/>
            </w:tcBorders>
            <w:shd w:val="clear" w:color="auto" w:fill="auto"/>
            <w:vAlign w:val="center"/>
          </w:tcPr>
          <w:p w14:paraId="1DB2F4F4"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756BFA05"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1" w:type="dxa"/>
            <w:tcBorders>
              <w:top w:val="nil"/>
              <w:left w:val="nil"/>
              <w:bottom w:val="single" w:sz="4" w:space="0" w:color="auto"/>
              <w:right w:val="single" w:sz="4" w:space="0" w:color="auto"/>
            </w:tcBorders>
            <w:shd w:val="clear" w:color="auto" w:fill="auto"/>
            <w:vAlign w:val="center"/>
          </w:tcPr>
          <w:p w14:paraId="4A6399A9"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6A0ACE5F"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FF0000"/>
                <w:sz w:val="24"/>
                <w:szCs w:val="24"/>
              </w:rPr>
              <w:t xml:space="preserve">0,5 </w:t>
            </w:r>
          </w:p>
        </w:tc>
        <w:tc>
          <w:tcPr>
            <w:tcW w:w="851" w:type="dxa"/>
            <w:tcBorders>
              <w:top w:val="nil"/>
              <w:left w:val="nil"/>
              <w:bottom w:val="single" w:sz="4" w:space="0" w:color="auto"/>
              <w:right w:val="single" w:sz="4" w:space="0" w:color="auto"/>
            </w:tcBorders>
            <w:shd w:val="clear" w:color="auto" w:fill="auto"/>
            <w:vAlign w:val="center"/>
          </w:tcPr>
          <w:p w14:paraId="3B9BF48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69005C4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14:paraId="4DE0A79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3E8B4F7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77" w:type="dxa"/>
            <w:tcBorders>
              <w:top w:val="nil"/>
              <w:left w:val="single" w:sz="4" w:space="0" w:color="auto"/>
              <w:bottom w:val="single" w:sz="4" w:space="0" w:color="auto"/>
              <w:right w:val="single" w:sz="4" w:space="0" w:color="auto"/>
            </w:tcBorders>
            <w:shd w:val="clear" w:color="auto" w:fill="auto"/>
            <w:vAlign w:val="center"/>
            <w:hideMark/>
          </w:tcPr>
          <w:p w14:paraId="01742D6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8</w:t>
            </w:r>
          </w:p>
        </w:tc>
      </w:tr>
      <w:tr w:rsidR="00E44D29" w:rsidRPr="00E44D29" w14:paraId="198ED92E" w14:textId="77777777" w:rsidTr="00ED318F">
        <w:trPr>
          <w:trHeight w:val="315"/>
        </w:trPr>
        <w:tc>
          <w:tcPr>
            <w:tcW w:w="1790" w:type="dxa"/>
            <w:tcBorders>
              <w:top w:val="nil"/>
              <w:left w:val="single" w:sz="4" w:space="0" w:color="auto"/>
              <w:bottom w:val="single" w:sz="4" w:space="0" w:color="auto"/>
              <w:right w:val="single" w:sz="4" w:space="0" w:color="auto"/>
            </w:tcBorders>
            <w:shd w:val="clear" w:color="auto" w:fill="auto"/>
            <w:noWrap/>
            <w:vAlign w:val="center"/>
            <w:hideMark/>
          </w:tcPr>
          <w:p w14:paraId="18AE0DE0" w14:textId="77777777"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Технология</w:t>
            </w:r>
          </w:p>
        </w:tc>
        <w:tc>
          <w:tcPr>
            <w:tcW w:w="2316" w:type="dxa"/>
            <w:tcBorders>
              <w:top w:val="nil"/>
              <w:left w:val="nil"/>
              <w:bottom w:val="single" w:sz="4" w:space="0" w:color="auto"/>
              <w:right w:val="single" w:sz="4" w:space="0" w:color="auto"/>
            </w:tcBorders>
            <w:shd w:val="clear" w:color="auto" w:fill="auto"/>
            <w:noWrap/>
            <w:vAlign w:val="center"/>
          </w:tcPr>
          <w:p w14:paraId="685702D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Технология</w:t>
            </w:r>
          </w:p>
        </w:tc>
        <w:tc>
          <w:tcPr>
            <w:tcW w:w="851" w:type="dxa"/>
            <w:tcBorders>
              <w:top w:val="nil"/>
              <w:left w:val="nil"/>
              <w:bottom w:val="single" w:sz="4" w:space="0" w:color="auto"/>
              <w:right w:val="single" w:sz="4" w:space="0" w:color="auto"/>
            </w:tcBorders>
            <w:shd w:val="clear" w:color="auto" w:fill="auto"/>
            <w:vAlign w:val="center"/>
            <w:hideMark/>
          </w:tcPr>
          <w:p w14:paraId="6D15FD33"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850" w:type="dxa"/>
            <w:tcBorders>
              <w:top w:val="nil"/>
              <w:left w:val="nil"/>
              <w:bottom w:val="single" w:sz="4" w:space="0" w:color="auto"/>
              <w:right w:val="single" w:sz="4" w:space="0" w:color="auto"/>
            </w:tcBorders>
            <w:shd w:val="clear" w:color="auto" w:fill="auto"/>
            <w:vAlign w:val="center"/>
          </w:tcPr>
          <w:p w14:paraId="7F9F85B5"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25D97E72"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850" w:type="dxa"/>
            <w:tcBorders>
              <w:top w:val="nil"/>
              <w:left w:val="nil"/>
              <w:bottom w:val="single" w:sz="4" w:space="0" w:color="auto"/>
              <w:right w:val="single" w:sz="4" w:space="0" w:color="auto"/>
            </w:tcBorders>
            <w:shd w:val="clear" w:color="auto" w:fill="auto"/>
            <w:vAlign w:val="center"/>
          </w:tcPr>
          <w:p w14:paraId="23D4A179"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2F43726E"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851" w:type="dxa"/>
            <w:tcBorders>
              <w:top w:val="nil"/>
              <w:left w:val="nil"/>
              <w:bottom w:val="single" w:sz="4" w:space="0" w:color="auto"/>
              <w:right w:val="single" w:sz="4" w:space="0" w:color="auto"/>
            </w:tcBorders>
            <w:shd w:val="clear" w:color="auto" w:fill="auto"/>
            <w:vAlign w:val="center"/>
          </w:tcPr>
          <w:p w14:paraId="4989A6C6"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40CFD857"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FF0000"/>
                <w:sz w:val="24"/>
                <w:szCs w:val="24"/>
              </w:rPr>
              <w:t xml:space="preserve">0,5  </w:t>
            </w:r>
          </w:p>
        </w:tc>
        <w:tc>
          <w:tcPr>
            <w:tcW w:w="851" w:type="dxa"/>
            <w:tcBorders>
              <w:top w:val="nil"/>
              <w:left w:val="nil"/>
              <w:bottom w:val="single" w:sz="4" w:space="0" w:color="auto"/>
              <w:right w:val="single" w:sz="4" w:space="0" w:color="auto"/>
            </w:tcBorders>
            <w:shd w:val="clear" w:color="auto" w:fill="auto"/>
            <w:vAlign w:val="center"/>
          </w:tcPr>
          <w:p w14:paraId="00AB565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481C7EE1"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 xml:space="preserve"> 0,5</w:t>
            </w:r>
          </w:p>
        </w:tc>
        <w:tc>
          <w:tcPr>
            <w:tcW w:w="850" w:type="dxa"/>
            <w:tcBorders>
              <w:top w:val="nil"/>
              <w:left w:val="nil"/>
              <w:bottom w:val="single" w:sz="4" w:space="0" w:color="auto"/>
              <w:right w:val="single" w:sz="4" w:space="0" w:color="auto"/>
            </w:tcBorders>
            <w:shd w:val="clear" w:color="auto" w:fill="auto"/>
            <w:vAlign w:val="center"/>
          </w:tcPr>
          <w:p w14:paraId="083C62D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0FA7D282"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77" w:type="dxa"/>
            <w:tcBorders>
              <w:top w:val="nil"/>
              <w:left w:val="single" w:sz="4" w:space="0" w:color="auto"/>
              <w:bottom w:val="single" w:sz="4" w:space="0" w:color="auto"/>
              <w:right w:val="single" w:sz="4" w:space="0" w:color="auto"/>
            </w:tcBorders>
            <w:shd w:val="clear" w:color="auto" w:fill="auto"/>
            <w:vAlign w:val="center"/>
            <w:hideMark/>
          </w:tcPr>
          <w:p w14:paraId="34436BE4"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36</w:t>
            </w:r>
          </w:p>
        </w:tc>
      </w:tr>
      <w:tr w:rsidR="00E44D29" w:rsidRPr="00E44D29" w14:paraId="33A1B193" w14:textId="77777777" w:rsidTr="00ED318F">
        <w:trPr>
          <w:trHeight w:val="315"/>
        </w:trPr>
        <w:tc>
          <w:tcPr>
            <w:tcW w:w="1790" w:type="dxa"/>
            <w:vMerge w:val="restart"/>
            <w:tcBorders>
              <w:top w:val="nil"/>
              <w:left w:val="single" w:sz="4" w:space="0" w:color="auto"/>
              <w:bottom w:val="single" w:sz="4" w:space="0" w:color="000000"/>
              <w:right w:val="single" w:sz="4" w:space="0" w:color="auto"/>
            </w:tcBorders>
            <w:shd w:val="clear" w:color="auto" w:fill="auto"/>
            <w:vAlign w:val="bottom"/>
            <w:hideMark/>
          </w:tcPr>
          <w:p w14:paraId="182E7AE7" w14:textId="77777777"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Физическая культура и ОБЖ</w:t>
            </w:r>
          </w:p>
        </w:tc>
        <w:tc>
          <w:tcPr>
            <w:tcW w:w="2316" w:type="dxa"/>
            <w:tcBorders>
              <w:top w:val="nil"/>
              <w:left w:val="nil"/>
              <w:bottom w:val="single" w:sz="4" w:space="0" w:color="auto"/>
              <w:right w:val="single" w:sz="4" w:space="0" w:color="auto"/>
            </w:tcBorders>
            <w:shd w:val="clear" w:color="auto" w:fill="auto"/>
            <w:noWrap/>
            <w:vAlign w:val="center"/>
          </w:tcPr>
          <w:p w14:paraId="4A2DA47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Физическая культура</w:t>
            </w:r>
          </w:p>
        </w:tc>
        <w:tc>
          <w:tcPr>
            <w:tcW w:w="851" w:type="dxa"/>
            <w:tcBorders>
              <w:top w:val="nil"/>
              <w:left w:val="nil"/>
              <w:bottom w:val="single" w:sz="4" w:space="0" w:color="auto"/>
              <w:right w:val="single" w:sz="4" w:space="0" w:color="auto"/>
            </w:tcBorders>
            <w:shd w:val="clear" w:color="auto" w:fill="auto"/>
            <w:vAlign w:val="center"/>
            <w:hideMark/>
          </w:tcPr>
          <w:p w14:paraId="540A698D" w14:textId="77777777" w:rsidR="00E44D29" w:rsidRPr="00E44D29" w:rsidRDefault="00E44D29" w:rsidP="00E44D29">
            <w:pPr>
              <w:spacing w:line="240" w:lineRule="auto"/>
              <w:ind w:firstLine="0"/>
              <w:jc w:val="center"/>
              <w:rPr>
                <w:rFonts w:eastAsia="Times New Roman" w:cs="Times New Roman"/>
                <w:color w:val="FF0000"/>
                <w:sz w:val="24"/>
                <w:szCs w:val="24"/>
                <w:lang w:val="en-US"/>
              </w:rPr>
            </w:pPr>
            <w:r w:rsidRPr="00E44D29">
              <w:rPr>
                <w:rFonts w:eastAsia="Times New Roman" w:cs="Times New Roman"/>
                <w:color w:val="FF0000"/>
                <w:sz w:val="24"/>
                <w:szCs w:val="24"/>
                <w:lang w:val="en-US"/>
              </w:rPr>
              <w:t>1</w:t>
            </w:r>
          </w:p>
        </w:tc>
        <w:tc>
          <w:tcPr>
            <w:tcW w:w="850" w:type="dxa"/>
            <w:tcBorders>
              <w:top w:val="nil"/>
              <w:left w:val="nil"/>
              <w:bottom w:val="single" w:sz="4" w:space="0" w:color="auto"/>
              <w:right w:val="single" w:sz="4" w:space="0" w:color="auto"/>
            </w:tcBorders>
            <w:shd w:val="clear" w:color="auto" w:fill="auto"/>
            <w:vAlign w:val="center"/>
          </w:tcPr>
          <w:p w14:paraId="2E8032A5"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0723B76A" w14:textId="77777777" w:rsidR="00E44D29" w:rsidRPr="00E44D29" w:rsidRDefault="00E44D29" w:rsidP="00E44D29">
            <w:pPr>
              <w:spacing w:line="240" w:lineRule="auto"/>
              <w:ind w:firstLine="0"/>
              <w:jc w:val="center"/>
              <w:rPr>
                <w:rFonts w:eastAsia="Times New Roman" w:cs="Times New Roman"/>
                <w:color w:val="FF0000"/>
                <w:sz w:val="24"/>
                <w:szCs w:val="24"/>
                <w:lang w:val="en-US"/>
              </w:rPr>
            </w:pPr>
            <w:r w:rsidRPr="00E44D29">
              <w:rPr>
                <w:rFonts w:eastAsia="Times New Roman" w:cs="Times New Roman"/>
                <w:color w:val="FF0000"/>
                <w:sz w:val="24"/>
                <w:szCs w:val="24"/>
                <w:lang w:val="en-US"/>
              </w:rPr>
              <w:t>1</w:t>
            </w:r>
          </w:p>
        </w:tc>
        <w:tc>
          <w:tcPr>
            <w:tcW w:w="850" w:type="dxa"/>
            <w:tcBorders>
              <w:top w:val="nil"/>
              <w:left w:val="nil"/>
              <w:bottom w:val="single" w:sz="4" w:space="0" w:color="auto"/>
              <w:right w:val="single" w:sz="4" w:space="0" w:color="auto"/>
            </w:tcBorders>
            <w:shd w:val="clear" w:color="auto" w:fill="auto"/>
            <w:vAlign w:val="center"/>
          </w:tcPr>
          <w:p w14:paraId="00401E53"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36D80E33" w14:textId="77777777" w:rsidR="00E44D29" w:rsidRPr="00E44D29" w:rsidRDefault="00E44D29" w:rsidP="00E44D29">
            <w:pPr>
              <w:spacing w:line="240" w:lineRule="auto"/>
              <w:ind w:firstLine="0"/>
              <w:jc w:val="center"/>
              <w:rPr>
                <w:rFonts w:eastAsia="Times New Roman" w:cs="Times New Roman"/>
                <w:color w:val="FF0000"/>
                <w:sz w:val="24"/>
                <w:szCs w:val="24"/>
                <w:lang w:val="en-US"/>
              </w:rPr>
            </w:pPr>
            <w:r w:rsidRPr="00E44D29">
              <w:rPr>
                <w:rFonts w:eastAsia="Times New Roman" w:cs="Times New Roman"/>
                <w:color w:val="FF0000"/>
                <w:sz w:val="24"/>
                <w:szCs w:val="24"/>
                <w:lang w:val="en-US"/>
              </w:rPr>
              <w:t>1</w:t>
            </w:r>
          </w:p>
        </w:tc>
        <w:tc>
          <w:tcPr>
            <w:tcW w:w="851" w:type="dxa"/>
            <w:tcBorders>
              <w:top w:val="nil"/>
              <w:left w:val="nil"/>
              <w:bottom w:val="single" w:sz="4" w:space="0" w:color="auto"/>
              <w:right w:val="single" w:sz="4" w:space="0" w:color="auto"/>
            </w:tcBorders>
            <w:shd w:val="clear" w:color="auto" w:fill="auto"/>
            <w:vAlign w:val="center"/>
          </w:tcPr>
          <w:p w14:paraId="19A58F46"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7F7642FF"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FF0000"/>
                <w:sz w:val="24"/>
                <w:szCs w:val="24"/>
              </w:rPr>
              <w:t>1</w:t>
            </w:r>
          </w:p>
        </w:tc>
        <w:tc>
          <w:tcPr>
            <w:tcW w:w="851" w:type="dxa"/>
            <w:tcBorders>
              <w:top w:val="nil"/>
              <w:left w:val="nil"/>
              <w:bottom w:val="single" w:sz="4" w:space="0" w:color="auto"/>
              <w:right w:val="single" w:sz="4" w:space="0" w:color="auto"/>
            </w:tcBorders>
            <w:shd w:val="clear" w:color="auto" w:fill="auto"/>
            <w:vAlign w:val="center"/>
          </w:tcPr>
          <w:p w14:paraId="76F5374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3856AEBB"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0" w:type="dxa"/>
            <w:tcBorders>
              <w:top w:val="nil"/>
              <w:left w:val="nil"/>
              <w:bottom w:val="single" w:sz="4" w:space="0" w:color="auto"/>
              <w:right w:val="single" w:sz="4" w:space="0" w:color="auto"/>
            </w:tcBorders>
            <w:shd w:val="clear" w:color="auto" w:fill="auto"/>
            <w:vAlign w:val="center"/>
          </w:tcPr>
          <w:p w14:paraId="707A133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1640630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5</w:t>
            </w:r>
          </w:p>
        </w:tc>
        <w:tc>
          <w:tcPr>
            <w:tcW w:w="877" w:type="dxa"/>
            <w:tcBorders>
              <w:top w:val="nil"/>
              <w:left w:val="single" w:sz="4" w:space="0" w:color="auto"/>
              <w:bottom w:val="single" w:sz="4" w:space="0" w:color="auto"/>
              <w:right w:val="single" w:sz="4" w:space="0" w:color="auto"/>
            </w:tcBorders>
            <w:shd w:val="clear" w:color="auto" w:fill="auto"/>
            <w:vAlign w:val="center"/>
            <w:hideMark/>
          </w:tcPr>
          <w:p w14:paraId="3F22C30D"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53</w:t>
            </w:r>
          </w:p>
        </w:tc>
      </w:tr>
      <w:tr w:rsidR="00E44D29" w:rsidRPr="00E44D29" w14:paraId="71859F54" w14:textId="77777777" w:rsidTr="00ED318F">
        <w:trPr>
          <w:trHeight w:val="315"/>
        </w:trPr>
        <w:tc>
          <w:tcPr>
            <w:tcW w:w="1790" w:type="dxa"/>
            <w:vMerge/>
            <w:tcBorders>
              <w:top w:val="nil"/>
              <w:left w:val="single" w:sz="4" w:space="0" w:color="auto"/>
              <w:bottom w:val="single" w:sz="4" w:space="0" w:color="000000"/>
              <w:right w:val="single" w:sz="4" w:space="0" w:color="auto"/>
            </w:tcBorders>
            <w:vAlign w:val="center"/>
            <w:hideMark/>
          </w:tcPr>
          <w:p w14:paraId="5D2624CD" w14:textId="77777777" w:rsidR="00E44D29" w:rsidRPr="00E44D29" w:rsidRDefault="00E44D29" w:rsidP="00E44D29">
            <w:pPr>
              <w:spacing w:line="240" w:lineRule="auto"/>
              <w:ind w:firstLine="0"/>
              <w:jc w:val="left"/>
              <w:rPr>
                <w:rFonts w:eastAsia="Times New Roman" w:cs="Times New Roman"/>
                <w:color w:val="000000"/>
                <w:sz w:val="24"/>
                <w:szCs w:val="24"/>
              </w:rPr>
            </w:pPr>
          </w:p>
        </w:tc>
        <w:tc>
          <w:tcPr>
            <w:tcW w:w="2316" w:type="dxa"/>
            <w:tcBorders>
              <w:top w:val="nil"/>
              <w:left w:val="nil"/>
              <w:bottom w:val="single" w:sz="4" w:space="0" w:color="auto"/>
              <w:right w:val="single" w:sz="4" w:space="0" w:color="auto"/>
            </w:tcBorders>
            <w:shd w:val="clear" w:color="auto" w:fill="auto"/>
            <w:noWrap/>
            <w:vAlign w:val="center"/>
          </w:tcPr>
          <w:p w14:paraId="1B5EA27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ОБЖ</w:t>
            </w:r>
          </w:p>
        </w:tc>
        <w:tc>
          <w:tcPr>
            <w:tcW w:w="851" w:type="dxa"/>
            <w:tcBorders>
              <w:top w:val="nil"/>
              <w:left w:val="nil"/>
              <w:bottom w:val="single" w:sz="4" w:space="0" w:color="auto"/>
              <w:right w:val="single" w:sz="4" w:space="0" w:color="auto"/>
            </w:tcBorders>
            <w:shd w:val="clear" w:color="auto" w:fill="auto"/>
            <w:vAlign w:val="center"/>
            <w:hideMark/>
          </w:tcPr>
          <w:p w14:paraId="188C835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14:paraId="6197194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7CB100D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14:paraId="2D795E3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241F58D7"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14:paraId="619FFE2E"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51E70EE4"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w:t>
            </w:r>
          </w:p>
        </w:tc>
        <w:tc>
          <w:tcPr>
            <w:tcW w:w="851" w:type="dxa"/>
            <w:tcBorders>
              <w:top w:val="nil"/>
              <w:left w:val="nil"/>
              <w:bottom w:val="single" w:sz="4" w:space="0" w:color="auto"/>
              <w:right w:val="single" w:sz="4" w:space="0" w:color="auto"/>
            </w:tcBorders>
            <w:shd w:val="clear" w:color="auto" w:fill="auto"/>
            <w:vAlign w:val="center"/>
          </w:tcPr>
          <w:p w14:paraId="2833150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14:paraId="4ABB4D7E"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nil"/>
              <w:left w:val="nil"/>
              <w:bottom w:val="single" w:sz="4" w:space="0" w:color="auto"/>
              <w:right w:val="single" w:sz="4" w:space="0" w:color="auto"/>
            </w:tcBorders>
            <w:shd w:val="clear" w:color="auto" w:fill="auto"/>
            <w:vAlign w:val="center"/>
          </w:tcPr>
          <w:p w14:paraId="0E98B657"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14:paraId="1397D9BC"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77" w:type="dxa"/>
            <w:tcBorders>
              <w:top w:val="nil"/>
              <w:left w:val="single" w:sz="4" w:space="0" w:color="auto"/>
              <w:bottom w:val="single" w:sz="4" w:space="0" w:color="auto"/>
              <w:right w:val="single" w:sz="4" w:space="0" w:color="auto"/>
            </w:tcBorders>
            <w:shd w:val="clear" w:color="auto" w:fill="auto"/>
            <w:vAlign w:val="center"/>
            <w:hideMark/>
          </w:tcPr>
          <w:p w14:paraId="4388C8A1"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6</w:t>
            </w:r>
            <w:r w:rsidRPr="00E44D29">
              <w:rPr>
                <w:rFonts w:eastAsia="Times New Roman" w:cs="Times New Roman"/>
                <w:color w:val="000000"/>
                <w:sz w:val="24"/>
                <w:szCs w:val="24"/>
                <w:lang w:val="en-US"/>
              </w:rPr>
              <w:t>8</w:t>
            </w:r>
          </w:p>
        </w:tc>
      </w:tr>
      <w:tr w:rsidR="00E44D29" w:rsidRPr="00E44D29" w14:paraId="35AF38BC" w14:textId="77777777" w:rsidTr="002E3511">
        <w:trPr>
          <w:trHeight w:val="315"/>
        </w:trPr>
        <w:tc>
          <w:tcPr>
            <w:tcW w:w="4106" w:type="dxa"/>
            <w:gridSpan w:val="2"/>
            <w:vMerge w:val="restart"/>
            <w:tcBorders>
              <w:top w:val="single" w:sz="4" w:space="0" w:color="auto"/>
              <w:left w:val="single" w:sz="4" w:space="0" w:color="auto"/>
              <w:right w:val="single" w:sz="4" w:space="0" w:color="auto"/>
            </w:tcBorders>
            <w:shd w:val="clear" w:color="000000" w:fill="E2EFDA"/>
            <w:noWrap/>
            <w:hideMark/>
          </w:tcPr>
          <w:p w14:paraId="33F1076E" w14:textId="77777777" w:rsidR="002E3511" w:rsidRDefault="00E44D29" w:rsidP="002E3511">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Итого,</w:t>
            </w:r>
          </w:p>
          <w:p w14:paraId="2E3E475D" w14:textId="0C41170B" w:rsidR="00E44D29" w:rsidRPr="00E44D29" w:rsidRDefault="00E44D29" w:rsidP="002E3511">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 обязательная часть</w:t>
            </w:r>
            <w:r w:rsidR="002E3511">
              <w:rPr>
                <w:rFonts w:eastAsia="Times New Roman" w:cs="Times New Roman"/>
                <w:b/>
                <w:bCs/>
                <w:color w:val="000000"/>
                <w:sz w:val="24"/>
                <w:szCs w:val="24"/>
              </w:rPr>
              <w:t xml:space="preserve"> УП,</w:t>
            </w:r>
          </w:p>
          <w:p w14:paraId="2644795A" w14:textId="1FECDD74" w:rsidR="00E44D29" w:rsidRPr="00E44D29" w:rsidRDefault="002E3511" w:rsidP="002E3511">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Максимально допустимая недельная нагрузка в соответствии с СанПин </w:t>
            </w:r>
          </w:p>
        </w:tc>
        <w:tc>
          <w:tcPr>
            <w:tcW w:w="1701" w:type="dxa"/>
            <w:gridSpan w:val="2"/>
            <w:tcBorders>
              <w:top w:val="nil"/>
              <w:left w:val="nil"/>
              <w:bottom w:val="single" w:sz="4" w:space="0" w:color="auto"/>
              <w:right w:val="single" w:sz="4" w:space="0" w:color="auto"/>
            </w:tcBorders>
            <w:shd w:val="clear" w:color="000000" w:fill="E2EFDA"/>
            <w:noWrap/>
            <w:vAlign w:val="center"/>
            <w:hideMark/>
          </w:tcPr>
          <w:p w14:paraId="2BF03EDF" w14:textId="77777777" w:rsidR="00E44D29" w:rsidRPr="00E44D29" w:rsidRDefault="00E44D29" w:rsidP="00E44D29">
            <w:pPr>
              <w:spacing w:line="240" w:lineRule="auto"/>
              <w:ind w:firstLine="0"/>
              <w:jc w:val="center"/>
              <w:rPr>
                <w:rFonts w:eastAsia="Times New Roman" w:cs="Times New Roman"/>
                <w:b/>
                <w:bCs/>
                <w:sz w:val="24"/>
                <w:szCs w:val="24"/>
              </w:rPr>
            </w:pPr>
            <w:r w:rsidRPr="00E44D29">
              <w:rPr>
                <w:rFonts w:eastAsia="Times New Roman" w:cs="Times New Roman"/>
                <w:b/>
                <w:bCs/>
                <w:sz w:val="24"/>
                <w:szCs w:val="24"/>
              </w:rPr>
              <w:t>29</w:t>
            </w:r>
          </w:p>
        </w:tc>
        <w:tc>
          <w:tcPr>
            <w:tcW w:w="1701" w:type="dxa"/>
            <w:gridSpan w:val="2"/>
            <w:tcBorders>
              <w:top w:val="nil"/>
              <w:left w:val="nil"/>
              <w:bottom w:val="single" w:sz="4" w:space="0" w:color="auto"/>
              <w:right w:val="single" w:sz="4" w:space="0" w:color="auto"/>
            </w:tcBorders>
            <w:shd w:val="clear" w:color="000000" w:fill="E2EFDA"/>
            <w:noWrap/>
            <w:vAlign w:val="center"/>
            <w:hideMark/>
          </w:tcPr>
          <w:p w14:paraId="3AA8CE4C" w14:textId="77777777" w:rsidR="00E44D29" w:rsidRPr="00E44D29" w:rsidRDefault="00E44D29" w:rsidP="00E44D29">
            <w:pPr>
              <w:spacing w:line="240" w:lineRule="auto"/>
              <w:ind w:firstLine="0"/>
              <w:jc w:val="center"/>
              <w:rPr>
                <w:rFonts w:eastAsia="Times New Roman" w:cs="Times New Roman"/>
                <w:b/>
                <w:bCs/>
                <w:sz w:val="24"/>
                <w:szCs w:val="24"/>
              </w:rPr>
            </w:pPr>
            <w:r w:rsidRPr="00E44D29">
              <w:rPr>
                <w:rFonts w:eastAsia="Times New Roman" w:cs="Times New Roman"/>
                <w:b/>
                <w:bCs/>
                <w:sz w:val="24"/>
                <w:szCs w:val="24"/>
              </w:rPr>
              <w:t>30</w:t>
            </w:r>
          </w:p>
        </w:tc>
        <w:tc>
          <w:tcPr>
            <w:tcW w:w="1843" w:type="dxa"/>
            <w:gridSpan w:val="2"/>
            <w:tcBorders>
              <w:top w:val="nil"/>
              <w:left w:val="nil"/>
              <w:bottom w:val="single" w:sz="4" w:space="0" w:color="auto"/>
              <w:right w:val="single" w:sz="4" w:space="0" w:color="auto"/>
            </w:tcBorders>
            <w:shd w:val="clear" w:color="000000" w:fill="E2EFDA"/>
            <w:noWrap/>
            <w:vAlign w:val="center"/>
            <w:hideMark/>
          </w:tcPr>
          <w:p w14:paraId="78FF18EA" w14:textId="77777777" w:rsidR="00E44D29" w:rsidRPr="00E44D29" w:rsidRDefault="00E44D29" w:rsidP="00E44D29">
            <w:pPr>
              <w:spacing w:line="240" w:lineRule="auto"/>
              <w:ind w:firstLine="0"/>
              <w:jc w:val="center"/>
              <w:rPr>
                <w:rFonts w:eastAsia="Times New Roman" w:cs="Times New Roman"/>
                <w:b/>
                <w:bCs/>
                <w:sz w:val="24"/>
                <w:szCs w:val="24"/>
              </w:rPr>
            </w:pPr>
            <w:r w:rsidRPr="00E44D29">
              <w:rPr>
                <w:rFonts w:eastAsia="Times New Roman" w:cs="Times New Roman"/>
                <w:b/>
                <w:bCs/>
                <w:sz w:val="24"/>
                <w:szCs w:val="24"/>
              </w:rPr>
              <w:t>32</w:t>
            </w:r>
          </w:p>
        </w:tc>
        <w:tc>
          <w:tcPr>
            <w:tcW w:w="1843" w:type="dxa"/>
            <w:gridSpan w:val="2"/>
            <w:tcBorders>
              <w:top w:val="nil"/>
              <w:left w:val="nil"/>
              <w:bottom w:val="single" w:sz="4" w:space="0" w:color="auto"/>
              <w:right w:val="single" w:sz="4" w:space="0" w:color="auto"/>
            </w:tcBorders>
            <w:shd w:val="clear" w:color="000000" w:fill="E2EFDA"/>
            <w:noWrap/>
            <w:vAlign w:val="center"/>
            <w:hideMark/>
          </w:tcPr>
          <w:p w14:paraId="6D6BCB02" w14:textId="77777777" w:rsidR="00E44D29" w:rsidRPr="00E44D29" w:rsidRDefault="00E44D29" w:rsidP="00E44D29">
            <w:pPr>
              <w:spacing w:line="240" w:lineRule="auto"/>
              <w:ind w:firstLine="0"/>
              <w:jc w:val="center"/>
              <w:rPr>
                <w:rFonts w:eastAsia="Times New Roman" w:cs="Times New Roman"/>
                <w:b/>
                <w:bCs/>
                <w:sz w:val="24"/>
                <w:szCs w:val="24"/>
              </w:rPr>
            </w:pPr>
            <w:r w:rsidRPr="00E44D29">
              <w:rPr>
                <w:rFonts w:eastAsia="Times New Roman" w:cs="Times New Roman"/>
                <w:b/>
                <w:bCs/>
                <w:sz w:val="24"/>
                <w:szCs w:val="24"/>
              </w:rPr>
              <w:t>33</w:t>
            </w:r>
          </w:p>
        </w:tc>
        <w:tc>
          <w:tcPr>
            <w:tcW w:w="1842" w:type="dxa"/>
            <w:gridSpan w:val="2"/>
            <w:tcBorders>
              <w:top w:val="nil"/>
              <w:left w:val="nil"/>
              <w:bottom w:val="single" w:sz="4" w:space="0" w:color="auto"/>
              <w:right w:val="single" w:sz="4" w:space="0" w:color="auto"/>
            </w:tcBorders>
            <w:shd w:val="clear" w:color="000000" w:fill="E2EFDA"/>
            <w:noWrap/>
            <w:vAlign w:val="center"/>
            <w:hideMark/>
          </w:tcPr>
          <w:p w14:paraId="5B57EB42" w14:textId="77777777" w:rsidR="00E44D29" w:rsidRPr="00E44D29" w:rsidRDefault="00E44D29" w:rsidP="00E44D29">
            <w:pPr>
              <w:spacing w:line="240" w:lineRule="auto"/>
              <w:ind w:firstLine="0"/>
              <w:jc w:val="center"/>
              <w:rPr>
                <w:rFonts w:eastAsia="Times New Roman" w:cs="Times New Roman"/>
                <w:b/>
                <w:bCs/>
                <w:sz w:val="24"/>
                <w:szCs w:val="24"/>
              </w:rPr>
            </w:pPr>
            <w:r w:rsidRPr="00E44D29">
              <w:rPr>
                <w:rFonts w:eastAsia="Times New Roman" w:cs="Times New Roman"/>
                <w:b/>
                <w:bCs/>
                <w:sz w:val="24"/>
                <w:szCs w:val="24"/>
              </w:rPr>
              <w:t>33</w:t>
            </w:r>
          </w:p>
        </w:tc>
        <w:tc>
          <w:tcPr>
            <w:tcW w:w="647" w:type="dxa"/>
            <w:tcBorders>
              <w:top w:val="single" w:sz="4" w:space="0" w:color="auto"/>
              <w:left w:val="nil"/>
              <w:bottom w:val="single" w:sz="4" w:space="0" w:color="auto"/>
              <w:right w:val="single" w:sz="4" w:space="0" w:color="auto"/>
            </w:tcBorders>
            <w:shd w:val="clear" w:color="000000" w:fill="E2EFDA"/>
            <w:vAlign w:val="center"/>
          </w:tcPr>
          <w:p w14:paraId="56E93398"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57</w:t>
            </w:r>
          </w:p>
        </w:tc>
        <w:tc>
          <w:tcPr>
            <w:tcW w:w="877" w:type="dxa"/>
            <w:tcBorders>
              <w:top w:val="nil"/>
              <w:left w:val="single" w:sz="4" w:space="0" w:color="auto"/>
              <w:bottom w:val="single" w:sz="4" w:space="0" w:color="auto"/>
              <w:right w:val="single" w:sz="4" w:space="0" w:color="auto"/>
            </w:tcBorders>
            <w:shd w:val="clear" w:color="000000" w:fill="E2EFDA"/>
            <w:noWrap/>
            <w:vAlign w:val="center"/>
            <w:hideMark/>
          </w:tcPr>
          <w:p w14:paraId="4B6D2848" w14:textId="77777777" w:rsidR="00E44D29" w:rsidRPr="00E44D29" w:rsidRDefault="00E44D29" w:rsidP="00E44D29">
            <w:pPr>
              <w:spacing w:line="240" w:lineRule="auto"/>
              <w:ind w:firstLine="0"/>
              <w:jc w:val="center"/>
              <w:rPr>
                <w:rFonts w:eastAsia="Times New Roman" w:cs="Times New Roman"/>
                <w:b/>
                <w:bCs/>
                <w:color w:val="000000"/>
                <w:sz w:val="24"/>
                <w:szCs w:val="24"/>
                <w:lang w:val="en-US"/>
              </w:rPr>
            </w:pPr>
          </w:p>
        </w:tc>
      </w:tr>
      <w:tr w:rsidR="00E44D29" w:rsidRPr="00E44D29" w14:paraId="4F376B0C" w14:textId="77777777" w:rsidTr="00ED318F">
        <w:trPr>
          <w:trHeight w:val="315"/>
        </w:trPr>
        <w:tc>
          <w:tcPr>
            <w:tcW w:w="4106" w:type="dxa"/>
            <w:gridSpan w:val="2"/>
            <w:vMerge/>
            <w:tcBorders>
              <w:left w:val="single" w:sz="4" w:space="0" w:color="auto"/>
              <w:bottom w:val="single" w:sz="4" w:space="0" w:color="auto"/>
              <w:right w:val="single" w:sz="4" w:space="0" w:color="auto"/>
            </w:tcBorders>
            <w:shd w:val="clear" w:color="000000" w:fill="E2EFDA"/>
            <w:noWrap/>
            <w:vAlign w:val="bottom"/>
          </w:tcPr>
          <w:p w14:paraId="1E205153"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701" w:type="dxa"/>
            <w:gridSpan w:val="2"/>
            <w:tcBorders>
              <w:top w:val="nil"/>
              <w:left w:val="nil"/>
              <w:bottom w:val="single" w:sz="4" w:space="0" w:color="auto"/>
              <w:right w:val="single" w:sz="4" w:space="0" w:color="auto"/>
            </w:tcBorders>
            <w:shd w:val="clear" w:color="000000" w:fill="E2EFDA"/>
            <w:noWrap/>
            <w:vAlign w:val="center"/>
          </w:tcPr>
          <w:p w14:paraId="58DCAC80"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986</w:t>
            </w:r>
          </w:p>
        </w:tc>
        <w:tc>
          <w:tcPr>
            <w:tcW w:w="1701" w:type="dxa"/>
            <w:gridSpan w:val="2"/>
            <w:tcBorders>
              <w:top w:val="nil"/>
              <w:left w:val="nil"/>
              <w:bottom w:val="single" w:sz="4" w:space="0" w:color="auto"/>
              <w:right w:val="single" w:sz="4" w:space="0" w:color="auto"/>
            </w:tcBorders>
            <w:shd w:val="clear" w:color="000000" w:fill="E2EFDA"/>
            <w:noWrap/>
            <w:vAlign w:val="center"/>
          </w:tcPr>
          <w:p w14:paraId="24D2920E"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020</w:t>
            </w:r>
          </w:p>
        </w:tc>
        <w:tc>
          <w:tcPr>
            <w:tcW w:w="1843" w:type="dxa"/>
            <w:gridSpan w:val="2"/>
            <w:tcBorders>
              <w:top w:val="nil"/>
              <w:left w:val="nil"/>
              <w:bottom w:val="single" w:sz="4" w:space="0" w:color="auto"/>
              <w:right w:val="single" w:sz="4" w:space="0" w:color="auto"/>
            </w:tcBorders>
            <w:shd w:val="clear" w:color="000000" w:fill="E2EFDA"/>
            <w:noWrap/>
            <w:vAlign w:val="center"/>
          </w:tcPr>
          <w:p w14:paraId="3D39D79C"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088</w:t>
            </w:r>
          </w:p>
        </w:tc>
        <w:tc>
          <w:tcPr>
            <w:tcW w:w="1843" w:type="dxa"/>
            <w:gridSpan w:val="2"/>
            <w:tcBorders>
              <w:top w:val="nil"/>
              <w:left w:val="nil"/>
              <w:bottom w:val="single" w:sz="4" w:space="0" w:color="auto"/>
              <w:right w:val="single" w:sz="4" w:space="0" w:color="auto"/>
            </w:tcBorders>
            <w:shd w:val="clear" w:color="000000" w:fill="E2EFDA"/>
            <w:noWrap/>
            <w:vAlign w:val="center"/>
          </w:tcPr>
          <w:p w14:paraId="6F11622C"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122</w:t>
            </w:r>
          </w:p>
        </w:tc>
        <w:tc>
          <w:tcPr>
            <w:tcW w:w="1842" w:type="dxa"/>
            <w:gridSpan w:val="2"/>
            <w:tcBorders>
              <w:top w:val="nil"/>
              <w:left w:val="nil"/>
              <w:bottom w:val="single" w:sz="4" w:space="0" w:color="auto"/>
              <w:right w:val="single" w:sz="4" w:space="0" w:color="auto"/>
            </w:tcBorders>
            <w:shd w:val="clear" w:color="000000" w:fill="E2EFDA"/>
            <w:noWrap/>
            <w:vAlign w:val="center"/>
          </w:tcPr>
          <w:p w14:paraId="08F01E69"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122</w:t>
            </w:r>
          </w:p>
        </w:tc>
        <w:tc>
          <w:tcPr>
            <w:tcW w:w="647" w:type="dxa"/>
            <w:tcBorders>
              <w:top w:val="single" w:sz="4" w:space="0" w:color="auto"/>
              <w:left w:val="nil"/>
              <w:bottom w:val="single" w:sz="4" w:space="0" w:color="auto"/>
              <w:right w:val="single" w:sz="4" w:space="0" w:color="auto"/>
            </w:tcBorders>
            <w:shd w:val="clear" w:color="000000" w:fill="E2EFDA"/>
            <w:vAlign w:val="center"/>
          </w:tcPr>
          <w:p w14:paraId="7ECB4F53"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877" w:type="dxa"/>
            <w:tcBorders>
              <w:top w:val="nil"/>
              <w:left w:val="single" w:sz="4" w:space="0" w:color="auto"/>
              <w:bottom w:val="single" w:sz="4" w:space="0" w:color="auto"/>
              <w:right w:val="single" w:sz="4" w:space="0" w:color="auto"/>
            </w:tcBorders>
            <w:shd w:val="clear" w:color="000000" w:fill="E2EFDA"/>
            <w:noWrap/>
            <w:vAlign w:val="center"/>
          </w:tcPr>
          <w:p w14:paraId="76F5F47F" w14:textId="07637154" w:rsidR="00E44D29" w:rsidRDefault="00E44D29" w:rsidP="002E3511">
            <w:pPr>
              <w:spacing w:line="240" w:lineRule="auto"/>
              <w:ind w:firstLine="0"/>
              <w:rPr>
                <w:rFonts w:eastAsia="Times New Roman" w:cs="Times New Roman"/>
                <w:b/>
                <w:bCs/>
                <w:color w:val="000000"/>
                <w:sz w:val="24"/>
                <w:szCs w:val="24"/>
              </w:rPr>
            </w:pPr>
            <w:r w:rsidRPr="00E44D29">
              <w:rPr>
                <w:rFonts w:eastAsia="Times New Roman" w:cs="Times New Roman"/>
                <w:b/>
                <w:bCs/>
                <w:color w:val="000000"/>
                <w:sz w:val="24"/>
                <w:szCs w:val="24"/>
              </w:rPr>
              <w:t>5338</w:t>
            </w:r>
          </w:p>
          <w:p w14:paraId="03C1C1BB" w14:textId="77777777" w:rsidR="002E3511" w:rsidRDefault="002E3511" w:rsidP="00E44D29">
            <w:pPr>
              <w:spacing w:line="240" w:lineRule="auto"/>
              <w:ind w:firstLine="0"/>
              <w:jc w:val="center"/>
              <w:rPr>
                <w:rFonts w:eastAsia="Times New Roman" w:cs="Times New Roman"/>
                <w:b/>
                <w:bCs/>
                <w:color w:val="000000"/>
                <w:sz w:val="24"/>
                <w:szCs w:val="24"/>
              </w:rPr>
            </w:pPr>
          </w:p>
          <w:p w14:paraId="71E2D31F" w14:textId="77777777" w:rsidR="002E3511" w:rsidRDefault="002E3511" w:rsidP="00E44D29">
            <w:pPr>
              <w:spacing w:line="240" w:lineRule="auto"/>
              <w:ind w:firstLine="0"/>
              <w:jc w:val="center"/>
              <w:rPr>
                <w:rFonts w:eastAsia="Times New Roman" w:cs="Times New Roman"/>
                <w:b/>
                <w:bCs/>
                <w:color w:val="000000"/>
                <w:sz w:val="24"/>
                <w:szCs w:val="24"/>
              </w:rPr>
            </w:pPr>
          </w:p>
          <w:p w14:paraId="505FCE0B" w14:textId="77777777" w:rsidR="002E3511" w:rsidRDefault="002E3511" w:rsidP="00E44D29">
            <w:pPr>
              <w:spacing w:line="240" w:lineRule="auto"/>
              <w:ind w:firstLine="0"/>
              <w:jc w:val="center"/>
              <w:rPr>
                <w:rFonts w:eastAsia="Times New Roman" w:cs="Times New Roman"/>
                <w:b/>
                <w:bCs/>
                <w:color w:val="000000"/>
                <w:sz w:val="24"/>
                <w:szCs w:val="24"/>
              </w:rPr>
            </w:pPr>
          </w:p>
          <w:p w14:paraId="58AF114C" w14:textId="53E697F1" w:rsidR="002E3511" w:rsidRPr="00E44D29" w:rsidRDefault="002E3511" w:rsidP="00E44D29">
            <w:pPr>
              <w:spacing w:line="240" w:lineRule="auto"/>
              <w:ind w:firstLine="0"/>
              <w:jc w:val="center"/>
              <w:rPr>
                <w:rFonts w:eastAsia="Times New Roman" w:cs="Times New Roman"/>
                <w:b/>
                <w:bCs/>
                <w:color w:val="000000"/>
                <w:sz w:val="24"/>
                <w:szCs w:val="24"/>
              </w:rPr>
            </w:pPr>
          </w:p>
        </w:tc>
      </w:tr>
      <w:tr w:rsidR="00170115" w:rsidRPr="00E44D29" w14:paraId="6897A977" w14:textId="77777777" w:rsidTr="00267764">
        <w:trPr>
          <w:trHeight w:val="390"/>
        </w:trPr>
        <w:tc>
          <w:tcPr>
            <w:tcW w:w="14560" w:type="dxa"/>
            <w:gridSpan w:val="14"/>
            <w:tcBorders>
              <w:top w:val="single" w:sz="4" w:space="0" w:color="auto"/>
              <w:left w:val="single" w:sz="4" w:space="0" w:color="auto"/>
              <w:bottom w:val="single" w:sz="4" w:space="0" w:color="auto"/>
              <w:right w:val="single" w:sz="4" w:space="0" w:color="auto"/>
            </w:tcBorders>
            <w:shd w:val="clear" w:color="000000" w:fill="FFF2CC"/>
          </w:tcPr>
          <w:p w14:paraId="0EEE574C" w14:textId="77777777" w:rsidR="00170115" w:rsidRPr="00E44D29" w:rsidRDefault="00170115" w:rsidP="00E44D29">
            <w:pPr>
              <w:spacing w:line="240" w:lineRule="auto"/>
              <w:ind w:firstLine="0"/>
              <w:jc w:val="center"/>
              <w:rPr>
                <w:rFonts w:eastAsia="Times New Roman" w:cs="Times New Roman"/>
                <w:b/>
                <w:bCs/>
                <w:i/>
                <w:iCs/>
                <w:color w:val="000000"/>
                <w:sz w:val="24"/>
                <w:szCs w:val="24"/>
              </w:rPr>
            </w:pPr>
            <w:r w:rsidRPr="00E44D29">
              <w:rPr>
                <w:rFonts w:eastAsia="Times New Roman" w:cs="Times New Roman"/>
                <w:b/>
                <w:bCs/>
                <w:i/>
                <w:iCs/>
                <w:color w:val="000000"/>
                <w:sz w:val="24"/>
                <w:szCs w:val="24"/>
              </w:rPr>
              <w:t xml:space="preserve"> Часть, формируемая участниками образовательных отношений  </w:t>
            </w:r>
          </w:p>
        </w:tc>
      </w:tr>
      <w:tr w:rsidR="00E44D29" w:rsidRPr="00E44D29" w14:paraId="143014ED" w14:textId="77777777" w:rsidTr="002E3511">
        <w:trPr>
          <w:trHeight w:val="300"/>
        </w:trPr>
        <w:tc>
          <w:tcPr>
            <w:tcW w:w="4106" w:type="dxa"/>
            <w:gridSpan w:val="2"/>
            <w:tcBorders>
              <w:top w:val="single" w:sz="4" w:space="0" w:color="auto"/>
              <w:left w:val="single" w:sz="4" w:space="0" w:color="auto"/>
              <w:bottom w:val="single" w:sz="4" w:space="0" w:color="auto"/>
              <w:right w:val="single" w:sz="4" w:space="0" w:color="auto"/>
            </w:tcBorders>
            <w:shd w:val="clear" w:color="000000" w:fill="E2EFDA"/>
            <w:vAlign w:val="center"/>
            <w:hideMark/>
          </w:tcPr>
          <w:p w14:paraId="5647EEBE" w14:textId="77777777" w:rsidR="00E44D29" w:rsidRDefault="002E3511"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Итого ЧФУОО</w:t>
            </w:r>
          </w:p>
          <w:p w14:paraId="73AB3577" w14:textId="10384090" w:rsidR="002E3511" w:rsidRPr="00E44D29" w:rsidRDefault="002E3511"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Внеурочная деятельность***</w:t>
            </w:r>
          </w:p>
        </w:tc>
        <w:tc>
          <w:tcPr>
            <w:tcW w:w="1701" w:type="dxa"/>
            <w:gridSpan w:val="2"/>
            <w:tcBorders>
              <w:top w:val="single" w:sz="4" w:space="0" w:color="auto"/>
              <w:left w:val="single" w:sz="4" w:space="0" w:color="auto"/>
              <w:bottom w:val="single" w:sz="4" w:space="0" w:color="auto"/>
              <w:right w:val="single" w:sz="4" w:space="0" w:color="auto"/>
            </w:tcBorders>
            <w:shd w:val="clear" w:color="000000" w:fill="E2EFDA"/>
            <w:vAlign w:val="center"/>
          </w:tcPr>
          <w:p w14:paraId="0A2F02F5" w14:textId="1901D3B6" w:rsidR="00E44D29" w:rsidRPr="00E44D29" w:rsidRDefault="0004313C"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10</w:t>
            </w:r>
          </w:p>
        </w:tc>
        <w:tc>
          <w:tcPr>
            <w:tcW w:w="1701" w:type="dxa"/>
            <w:gridSpan w:val="2"/>
            <w:tcBorders>
              <w:top w:val="single" w:sz="4" w:space="0" w:color="auto"/>
              <w:left w:val="single" w:sz="4" w:space="0" w:color="auto"/>
              <w:bottom w:val="single" w:sz="4" w:space="0" w:color="auto"/>
              <w:right w:val="single" w:sz="4" w:space="0" w:color="auto"/>
            </w:tcBorders>
            <w:shd w:val="clear" w:color="000000" w:fill="E2EFDA"/>
            <w:vAlign w:val="center"/>
          </w:tcPr>
          <w:p w14:paraId="48912AA0" w14:textId="1A6C85FA" w:rsidR="00E44D29" w:rsidRPr="00E44D29" w:rsidRDefault="0004313C"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10</w:t>
            </w:r>
          </w:p>
        </w:tc>
        <w:tc>
          <w:tcPr>
            <w:tcW w:w="1843" w:type="dxa"/>
            <w:gridSpan w:val="2"/>
            <w:tcBorders>
              <w:top w:val="single" w:sz="4" w:space="0" w:color="auto"/>
              <w:left w:val="single" w:sz="4" w:space="0" w:color="auto"/>
              <w:bottom w:val="single" w:sz="4" w:space="0" w:color="auto"/>
              <w:right w:val="single" w:sz="4" w:space="0" w:color="auto"/>
            </w:tcBorders>
            <w:shd w:val="clear" w:color="000000" w:fill="E2EFDA"/>
            <w:vAlign w:val="center"/>
          </w:tcPr>
          <w:p w14:paraId="041D09C1" w14:textId="55FDF5E6" w:rsidR="00E44D29" w:rsidRPr="00E44D29" w:rsidRDefault="0004313C"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10</w:t>
            </w:r>
          </w:p>
        </w:tc>
        <w:tc>
          <w:tcPr>
            <w:tcW w:w="1843" w:type="dxa"/>
            <w:gridSpan w:val="2"/>
            <w:tcBorders>
              <w:top w:val="single" w:sz="4" w:space="0" w:color="auto"/>
              <w:left w:val="single" w:sz="4" w:space="0" w:color="auto"/>
              <w:bottom w:val="single" w:sz="4" w:space="0" w:color="auto"/>
              <w:right w:val="single" w:sz="4" w:space="0" w:color="auto"/>
            </w:tcBorders>
            <w:shd w:val="clear" w:color="000000" w:fill="E2EFDA"/>
            <w:vAlign w:val="center"/>
          </w:tcPr>
          <w:p w14:paraId="690BEB7B" w14:textId="2FF04894" w:rsidR="00E44D29" w:rsidRPr="00E44D29" w:rsidRDefault="0004313C"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10</w:t>
            </w:r>
          </w:p>
        </w:tc>
        <w:tc>
          <w:tcPr>
            <w:tcW w:w="1842" w:type="dxa"/>
            <w:gridSpan w:val="2"/>
            <w:tcBorders>
              <w:top w:val="single" w:sz="4" w:space="0" w:color="auto"/>
              <w:left w:val="single" w:sz="4" w:space="0" w:color="auto"/>
              <w:bottom w:val="single" w:sz="4" w:space="0" w:color="auto"/>
              <w:right w:val="single" w:sz="4" w:space="0" w:color="auto"/>
            </w:tcBorders>
            <w:shd w:val="clear" w:color="000000" w:fill="E2EFDA"/>
            <w:vAlign w:val="center"/>
          </w:tcPr>
          <w:p w14:paraId="0955BAA2" w14:textId="0C33779D" w:rsidR="00E44D29" w:rsidRPr="00E44D29" w:rsidRDefault="0004313C"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10</w:t>
            </w:r>
          </w:p>
        </w:tc>
        <w:tc>
          <w:tcPr>
            <w:tcW w:w="647" w:type="dxa"/>
            <w:tcBorders>
              <w:top w:val="single" w:sz="4" w:space="0" w:color="auto"/>
              <w:left w:val="single" w:sz="4" w:space="0" w:color="auto"/>
              <w:bottom w:val="single" w:sz="4" w:space="0" w:color="auto"/>
              <w:right w:val="single" w:sz="4" w:space="0" w:color="auto"/>
            </w:tcBorders>
            <w:shd w:val="clear" w:color="000000" w:fill="E2EFDA"/>
          </w:tcPr>
          <w:p w14:paraId="38E59060" w14:textId="7EBDAF0E" w:rsidR="00E44D29" w:rsidRPr="00E44D29" w:rsidRDefault="00E44D29" w:rsidP="00E44D29">
            <w:pPr>
              <w:spacing w:line="240" w:lineRule="auto"/>
              <w:ind w:firstLine="0"/>
              <w:jc w:val="center"/>
              <w:rPr>
                <w:rFonts w:eastAsia="Times New Roman" w:cs="Times New Roman"/>
                <w:b/>
                <w:bCs/>
                <w:i/>
                <w:iCs/>
                <w:color w:val="000000"/>
                <w:sz w:val="24"/>
                <w:szCs w:val="24"/>
              </w:rPr>
            </w:pPr>
          </w:p>
        </w:tc>
        <w:tc>
          <w:tcPr>
            <w:tcW w:w="877"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14:paraId="59E07D34" w14:textId="77777777" w:rsidR="00E44D29" w:rsidRPr="00E44D29" w:rsidRDefault="00E44D29" w:rsidP="00E44D29">
            <w:pPr>
              <w:spacing w:line="240" w:lineRule="auto"/>
              <w:ind w:firstLine="0"/>
              <w:jc w:val="center"/>
              <w:rPr>
                <w:rFonts w:eastAsia="Times New Roman" w:cs="Times New Roman"/>
                <w:b/>
                <w:bCs/>
                <w:i/>
                <w:iCs/>
                <w:color w:val="000000"/>
                <w:sz w:val="24"/>
                <w:szCs w:val="24"/>
              </w:rPr>
            </w:pPr>
            <w:r w:rsidRPr="00E44D29">
              <w:rPr>
                <w:rFonts w:eastAsia="Times New Roman" w:cs="Times New Roman"/>
                <w:b/>
                <w:bCs/>
                <w:i/>
                <w:iCs/>
                <w:color w:val="000000"/>
                <w:sz w:val="24"/>
                <w:szCs w:val="24"/>
              </w:rPr>
              <w:t xml:space="preserve"> </w:t>
            </w:r>
          </w:p>
        </w:tc>
      </w:tr>
    </w:tbl>
    <w:p w14:paraId="70B077D3" w14:textId="1F1F5489" w:rsidR="00D42F5A" w:rsidRDefault="00D42F5A" w:rsidP="00D42F5A">
      <w:pPr>
        <w:spacing w:after="200" w:line="276" w:lineRule="auto"/>
        <w:ind w:firstLine="709"/>
        <w:rPr>
          <w:rFonts w:eastAsia="Times New Roman" w:cs="Times New Roman"/>
          <w:i/>
          <w:color w:val="FF0000"/>
          <w:sz w:val="28"/>
          <w:szCs w:val="20"/>
        </w:rPr>
      </w:pPr>
    </w:p>
    <w:p w14:paraId="0FFABCA0" w14:textId="5F6D6D57" w:rsidR="00D42F5A" w:rsidRPr="00D6056E" w:rsidRDefault="00170115" w:rsidP="00D42F5A">
      <w:pPr>
        <w:spacing w:after="200" w:line="276" w:lineRule="auto"/>
        <w:ind w:firstLine="709"/>
        <w:rPr>
          <w:rFonts w:eastAsia="Times New Roman" w:cs="Times New Roman"/>
          <w:sz w:val="24"/>
          <w:szCs w:val="20"/>
        </w:rPr>
      </w:pPr>
      <w:r w:rsidRPr="00D6056E">
        <w:rPr>
          <w:rFonts w:eastAsia="Times New Roman" w:cs="Times New Roman"/>
          <w:sz w:val="24"/>
          <w:szCs w:val="20"/>
        </w:rPr>
        <w:t>*** Предметная область ОДНКР представлена</w:t>
      </w:r>
      <w:r w:rsidR="00ED318F" w:rsidRPr="00D6056E">
        <w:rPr>
          <w:rFonts w:eastAsia="Times New Roman" w:cs="Times New Roman"/>
          <w:sz w:val="24"/>
          <w:szCs w:val="20"/>
        </w:rPr>
        <w:t xml:space="preserve"> учебным курсом «Основы духовно-нравственной культуры народов России» </w:t>
      </w:r>
      <w:r w:rsidRPr="00D6056E">
        <w:rPr>
          <w:rFonts w:eastAsia="Times New Roman" w:cs="Times New Roman"/>
          <w:sz w:val="24"/>
          <w:szCs w:val="20"/>
        </w:rPr>
        <w:t>в 9 классе</w:t>
      </w:r>
      <w:r w:rsidR="00ED318F" w:rsidRPr="00D6056E">
        <w:rPr>
          <w:rFonts w:eastAsia="Times New Roman" w:cs="Times New Roman"/>
          <w:color w:val="FF0000"/>
          <w:sz w:val="24"/>
          <w:szCs w:val="20"/>
        </w:rPr>
        <w:t>.</w:t>
      </w:r>
      <w:r w:rsidR="00684614" w:rsidRPr="00D6056E">
        <w:rPr>
          <w:rFonts w:eastAsia="Times New Roman" w:cs="Times New Roman"/>
          <w:color w:val="FF0000"/>
          <w:sz w:val="24"/>
          <w:szCs w:val="20"/>
        </w:rPr>
        <w:t xml:space="preserve"> </w:t>
      </w:r>
    </w:p>
    <w:p w14:paraId="400E898B" w14:textId="77777777" w:rsidR="00D6056E" w:rsidRPr="00267764" w:rsidRDefault="00D6056E" w:rsidP="00D6056E">
      <w:pPr>
        <w:spacing w:line="240" w:lineRule="auto"/>
        <w:ind w:firstLine="709"/>
        <w:jc w:val="left"/>
        <w:rPr>
          <w:rFonts w:eastAsia="Times New Roman" w:cs="Times New Roman"/>
          <w:color w:val="000000"/>
          <w:sz w:val="24"/>
          <w:szCs w:val="24"/>
        </w:rPr>
      </w:pPr>
      <w:r w:rsidRPr="00267764">
        <w:rPr>
          <w:rFonts w:eastAsia="Times New Roman" w:cs="Times New Roman"/>
          <w:color w:val="000000"/>
          <w:sz w:val="24"/>
          <w:szCs w:val="24"/>
        </w:rPr>
        <w:t xml:space="preserve">Учебный предмет «История» предметной области «Общественно-научные предметы» включает в себя: </w:t>
      </w:r>
      <w:r w:rsidRPr="00267764">
        <w:rPr>
          <w:rFonts w:eastAsia="Times New Roman" w:cs="Times New Roman"/>
          <w:i/>
          <w:color w:val="000000"/>
          <w:sz w:val="24"/>
          <w:szCs w:val="24"/>
        </w:rPr>
        <w:t>«Учебный курс Всеобщая история» (5-9 кл)</w:t>
      </w:r>
      <w:r w:rsidRPr="00267764">
        <w:rPr>
          <w:rFonts w:eastAsia="Times New Roman" w:cs="Times New Roman"/>
          <w:color w:val="000000"/>
          <w:sz w:val="24"/>
          <w:szCs w:val="24"/>
        </w:rPr>
        <w:t xml:space="preserve">; </w:t>
      </w:r>
      <w:r w:rsidRPr="00267764">
        <w:rPr>
          <w:rFonts w:eastAsia="Times New Roman" w:cs="Times New Roman"/>
          <w:i/>
          <w:color w:val="000000"/>
          <w:sz w:val="24"/>
          <w:szCs w:val="24"/>
        </w:rPr>
        <w:t>Учебный курс «История России» (6-9 кл)</w:t>
      </w:r>
      <w:r w:rsidRPr="00267764">
        <w:rPr>
          <w:rFonts w:eastAsia="Times New Roman" w:cs="Times New Roman"/>
          <w:color w:val="000000"/>
          <w:sz w:val="24"/>
          <w:szCs w:val="24"/>
        </w:rPr>
        <w:t xml:space="preserve">; </w:t>
      </w:r>
      <w:r w:rsidRPr="00267764">
        <w:rPr>
          <w:rFonts w:eastAsia="Times New Roman" w:cs="Times New Roman"/>
          <w:i/>
          <w:color w:val="000000"/>
          <w:sz w:val="24"/>
          <w:szCs w:val="24"/>
        </w:rPr>
        <w:t>Учебный модуль «Введение в новейшую историю России» (9 кл)</w:t>
      </w:r>
    </w:p>
    <w:p w14:paraId="4A73C6FD" w14:textId="2E33E65E" w:rsidR="00D6056E" w:rsidRPr="00D6056E" w:rsidRDefault="00D6056E" w:rsidP="00D6056E">
      <w:pPr>
        <w:spacing w:after="200" w:line="276" w:lineRule="auto"/>
        <w:ind w:firstLine="709"/>
        <w:rPr>
          <w:rFonts w:eastAsia="Times New Roman" w:cs="Times New Roman"/>
          <w:i/>
          <w:color w:val="FF0000"/>
          <w:sz w:val="22"/>
          <w:szCs w:val="24"/>
        </w:rPr>
      </w:pPr>
      <w:r w:rsidRPr="00D6056E">
        <w:rPr>
          <w:rFonts w:eastAsia="Times New Roman" w:cs="Times New Roman"/>
          <w:i/>
          <w:color w:val="FF0000"/>
          <w:sz w:val="22"/>
          <w:szCs w:val="24"/>
        </w:rPr>
        <w:t xml:space="preserve"> </w:t>
      </w:r>
    </w:p>
    <w:p w14:paraId="610BA8B5" w14:textId="3CEE478E" w:rsidR="00D42F5A" w:rsidRPr="00D6056E" w:rsidRDefault="002E3511" w:rsidP="00D42F5A">
      <w:pPr>
        <w:spacing w:after="200" w:line="276" w:lineRule="auto"/>
        <w:ind w:firstLine="709"/>
        <w:rPr>
          <w:rFonts w:eastAsia="Times New Roman" w:cs="Times New Roman"/>
          <w:i/>
          <w:sz w:val="24"/>
          <w:szCs w:val="20"/>
        </w:rPr>
      </w:pPr>
      <w:r w:rsidRPr="00D6056E">
        <w:rPr>
          <w:rFonts w:eastAsia="Times New Roman" w:cs="Times New Roman"/>
          <w:i/>
          <w:sz w:val="24"/>
          <w:szCs w:val="20"/>
        </w:rPr>
        <w:t>*** внеурочная деятельность реализуется по отдельному учебному плану</w:t>
      </w:r>
    </w:p>
    <w:p w14:paraId="1BB60992" w14:textId="5E7DE4B3" w:rsidR="00D42F5A" w:rsidRPr="00D6056E" w:rsidRDefault="00D42F5A" w:rsidP="00D42F5A">
      <w:pPr>
        <w:spacing w:after="200" w:line="276" w:lineRule="auto"/>
        <w:ind w:firstLine="709"/>
        <w:rPr>
          <w:rFonts w:eastAsia="Times New Roman" w:cs="Times New Roman"/>
          <w:i/>
          <w:color w:val="FF0000"/>
          <w:sz w:val="24"/>
          <w:szCs w:val="20"/>
        </w:rPr>
      </w:pPr>
    </w:p>
    <w:p w14:paraId="1EBB9985" w14:textId="74A26DCC" w:rsidR="00D42F5A" w:rsidRDefault="00D42F5A" w:rsidP="00D42F5A">
      <w:pPr>
        <w:spacing w:after="200" w:line="276" w:lineRule="auto"/>
        <w:ind w:firstLine="709"/>
        <w:rPr>
          <w:rFonts w:eastAsia="Times New Roman" w:cs="Times New Roman"/>
          <w:i/>
          <w:color w:val="FF0000"/>
          <w:sz w:val="28"/>
          <w:szCs w:val="20"/>
        </w:rPr>
      </w:pPr>
    </w:p>
    <w:p w14:paraId="165B2DCA" w14:textId="28EC976D" w:rsidR="00E44D29" w:rsidRDefault="00E44D29" w:rsidP="00D42F5A">
      <w:pPr>
        <w:spacing w:after="200" w:line="276" w:lineRule="auto"/>
        <w:ind w:firstLine="709"/>
        <w:rPr>
          <w:rFonts w:eastAsia="Times New Roman" w:cs="Times New Roman"/>
          <w:i/>
          <w:color w:val="FF0000"/>
          <w:sz w:val="28"/>
          <w:szCs w:val="20"/>
        </w:rPr>
      </w:pPr>
    </w:p>
    <w:p w14:paraId="1779FED3" w14:textId="388E5056" w:rsidR="00E44D29" w:rsidRDefault="00E44D29" w:rsidP="00D42F5A">
      <w:pPr>
        <w:spacing w:after="200" w:line="276" w:lineRule="auto"/>
        <w:ind w:firstLine="709"/>
        <w:rPr>
          <w:rFonts w:eastAsia="Times New Roman" w:cs="Times New Roman"/>
          <w:i/>
          <w:color w:val="FF0000"/>
          <w:sz w:val="28"/>
          <w:szCs w:val="20"/>
        </w:rPr>
      </w:pPr>
    </w:p>
    <w:p w14:paraId="46ACC1FE" w14:textId="717129A6" w:rsidR="00E44D29" w:rsidRDefault="00E44D29" w:rsidP="00D42F5A">
      <w:pPr>
        <w:spacing w:after="200" w:line="276" w:lineRule="auto"/>
        <w:ind w:firstLine="709"/>
        <w:rPr>
          <w:rFonts w:eastAsia="Times New Roman" w:cs="Times New Roman"/>
          <w:i/>
          <w:color w:val="FF0000"/>
          <w:sz w:val="28"/>
          <w:szCs w:val="20"/>
        </w:rPr>
      </w:pPr>
    </w:p>
    <w:p w14:paraId="1D57C7AF" w14:textId="77777777" w:rsidR="0009165D" w:rsidRDefault="0009165D" w:rsidP="00D42F5A">
      <w:pPr>
        <w:spacing w:after="200" w:line="276" w:lineRule="auto"/>
        <w:ind w:firstLine="709"/>
        <w:rPr>
          <w:rFonts w:eastAsia="Times New Roman" w:cs="Times New Roman"/>
          <w:i/>
          <w:color w:val="FF0000"/>
          <w:sz w:val="28"/>
          <w:szCs w:val="20"/>
        </w:rPr>
      </w:pPr>
    </w:p>
    <w:p w14:paraId="09EB1260" w14:textId="3A068A42" w:rsidR="00E44D29" w:rsidRDefault="00E44D29" w:rsidP="00D42F5A">
      <w:pPr>
        <w:spacing w:after="200" w:line="276" w:lineRule="auto"/>
        <w:ind w:firstLine="709"/>
        <w:rPr>
          <w:rFonts w:eastAsia="Times New Roman" w:cs="Times New Roman"/>
          <w:i/>
          <w:color w:val="FF0000"/>
          <w:sz w:val="28"/>
          <w:szCs w:val="20"/>
        </w:rPr>
      </w:pPr>
    </w:p>
    <w:p w14:paraId="27F2DADF" w14:textId="714B8D5C" w:rsidR="00E44D29" w:rsidRDefault="00E44D29" w:rsidP="00D42F5A">
      <w:pPr>
        <w:spacing w:after="200" w:line="276" w:lineRule="auto"/>
        <w:ind w:firstLine="709"/>
        <w:rPr>
          <w:rFonts w:eastAsia="Times New Roman" w:cs="Times New Roman"/>
          <w:i/>
          <w:color w:val="FF0000"/>
          <w:sz w:val="28"/>
          <w:szCs w:val="20"/>
        </w:rPr>
      </w:pPr>
    </w:p>
    <w:p w14:paraId="19751A8B" w14:textId="55072190" w:rsidR="00D42F5A" w:rsidRPr="00D42F5A" w:rsidRDefault="00D42F5A" w:rsidP="00997942">
      <w:pPr>
        <w:spacing w:after="200" w:line="276" w:lineRule="auto"/>
        <w:ind w:firstLine="0"/>
        <w:rPr>
          <w:rFonts w:eastAsia="Times New Roman" w:cs="Times New Roman"/>
          <w:i/>
          <w:color w:val="FF0000"/>
          <w:sz w:val="28"/>
          <w:szCs w:val="20"/>
        </w:rPr>
      </w:pPr>
    </w:p>
    <w:p w14:paraId="3CF1C83F" w14:textId="77777777" w:rsidR="00D42F5A" w:rsidRPr="00D42F5A" w:rsidRDefault="00D42F5A" w:rsidP="00D42F5A">
      <w:pPr>
        <w:spacing w:line="240" w:lineRule="auto"/>
        <w:ind w:firstLine="720"/>
        <w:jc w:val="center"/>
        <w:rPr>
          <w:rFonts w:eastAsia="Times New Roman" w:cs="Times New Roman"/>
          <w:b/>
          <w:color w:val="000000"/>
          <w:sz w:val="24"/>
          <w:szCs w:val="20"/>
        </w:rPr>
      </w:pPr>
      <w:r w:rsidRPr="00D42F5A">
        <w:rPr>
          <w:rFonts w:eastAsia="Times New Roman" w:cs="Times New Roman"/>
          <w:b/>
          <w:color w:val="000000"/>
          <w:sz w:val="24"/>
          <w:szCs w:val="20"/>
        </w:rPr>
        <w:t xml:space="preserve">Учебный план </w:t>
      </w:r>
    </w:p>
    <w:p w14:paraId="1E581D1D" w14:textId="77777777" w:rsidR="00D42F5A" w:rsidRPr="00D42F5A" w:rsidRDefault="00D42F5A" w:rsidP="00D42F5A">
      <w:pPr>
        <w:spacing w:line="240" w:lineRule="auto"/>
        <w:ind w:firstLine="720"/>
        <w:jc w:val="center"/>
        <w:rPr>
          <w:rFonts w:eastAsia="Times New Roman" w:cs="Times New Roman"/>
          <w:b/>
          <w:color w:val="000000"/>
          <w:sz w:val="24"/>
          <w:szCs w:val="20"/>
        </w:rPr>
      </w:pPr>
      <w:r w:rsidRPr="00D42F5A">
        <w:rPr>
          <w:rFonts w:eastAsia="Times New Roman" w:cs="Times New Roman"/>
          <w:b/>
          <w:color w:val="000000"/>
          <w:sz w:val="24"/>
          <w:szCs w:val="20"/>
        </w:rPr>
        <w:t>V–IX классов,</w:t>
      </w:r>
      <w:r w:rsidRPr="00D42F5A">
        <w:rPr>
          <w:rFonts w:eastAsia="Times New Roman" w:cs="Times New Roman"/>
          <w:b/>
          <w:color w:val="00B050"/>
          <w:sz w:val="24"/>
          <w:szCs w:val="20"/>
        </w:rPr>
        <w:t xml:space="preserve"> </w:t>
      </w:r>
      <w:r w:rsidRPr="00D42F5A">
        <w:rPr>
          <w:rFonts w:eastAsia="Times New Roman" w:cs="Times New Roman"/>
          <w:b/>
          <w:color w:val="000000"/>
          <w:sz w:val="24"/>
          <w:szCs w:val="20"/>
        </w:rPr>
        <w:t xml:space="preserve">начавших обучение в 2023-2024 учебном году по обновленному ФГОС ООО и ФОП </w:t>
      </w:r>
    </w:p>
    <w:p w14:paraId="4DAF072E" w14:textId="33107223" w:rsidR="00D03D54" w:rsidRPr="004B3530" w:rsidRDefault="00D42F5A" w:rsidP="004B3530">
      <w:pPr>
        <w:spacing w:line="240" w:lineRule="auto"/>
        <w:ind w:firstLine="720"/>
        <w:jc w:val="center"/>
        <w:rPr>
          <w:rFonts w:eastAsia="Times New Roman" w:cs="Times New Roman"/>
          <w:b/>
          <w:color w:val="000000"/>
          <w:sz w:val="24"/>
          <w:szCs w:val="20"/>
        </w:rPr>
      </w:pPr>
      <w:r w:rsidRPr="005112FF">
        <w:rPr>
          <w:rFonts w:eastAsia="Times New Roman" w:cs="Times New Roman"/>
          <w:b/>
          <w:color w:val="000000"/>
          <w:sz w:val="24"/>
          <w:szCs w:val="20"/>
        </w:rPr>
        <w:t>для 6- дневной учебной недели (изучение</w:t>
      </w:r>
      <w:r w:rsidRPr="00D42F5A">
        <w:rPr>
          <w:rFonts w:eastAsia="Times New Roman" w:cs="Times New Roman"/>
          <w:b/>
          <w:color w:val="000000"/>
          <w:sz w:val="24"/>
          <w:szCs w:val="20"/>
        </w:rPr>
        <w:t xml:space="preserve"> родного и (или) государственного языка наряду с преподаванием на ру</w:t>
      </w:r>
      <w:r w:rsidR="004B3530">
        <w:rPr>
          <w:rFonts w:eastAsia="Times New Roman" w:cs="Times New Roman"/>
          <w:b/>
          <w:color w:val="000000"/>
          <w:sz w:val="24"/>
          <w:szCs w:val="20"/>
        </w:rPr>
        <w:t xml:space="preserve">сском языке) </w:t>
      </w:r>
    </w:p>
    <w:tbl>
      <w:tblPr>
        <w:tblW w:w="14560" w:type="dxa"/>
        <w:tblLook w:val="04A0" w:firstRow="1" w:lastRow="0" w:firstColumn="1" w:lastColumn="0" w:noHBand="0" w:noVBand="1"/>
      </w:tblPr>
      <w:tblGrid>
        <w:gridCol w:w="1797"/>
        <w:gridCol w:w="2166"/>
        <w:gridCol w:w="851"/>
        <w:gridCol w:w="828"/>
        <w:gridCol w:w="1058"/>
        <w:gridCol w:w="735"/>
        <w:gridCol w:w="851"/>
        <w:gridCol w:w="829"/>
        <w:gridCol w:w="907"/>
        <w:gridCol w:w="891"/>
        <w:gridCol w:w="1193"/>
        <w:gridCol w:w="930"/>
        <w:gridCol w:w="701"/>
        <w:gridCol w:w="823"/>
      </w:tblGrid>
      <w:tr w:rsidR="00E44D29" w:rsidRPr="00E44D29" w14:paraId="35679CAC" w14:textId="77777777" w:rsidTr="004B3530">
        <w:trPr>
          <w:trHeight w:val="263"/>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AC55870"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Предметные области</w:t>
            </w:r>
          </w:p>
        </w:tc>
        <w:tc>
          <w:tcPr>
            <w:tcW w:w="2166" w:type="dxa"/>
            <w:vMerge w:val="restart"/>
            <w:tcBorders>
              <w:top w:val="single" w:sz="4" w:space="0" w:color="auto"/>
              <w:left w:val="single" w:sz="4" w:space="0" w:color="auto"/>
              <w:right w:val="single" w:sz="4" w:space="0" w:color="auto"/>
              <w:tr2bl w:val="single" w:sz="4" w:space="0" w:color="auto"/>
            </w:tcBorders>
            <w:shd w:val="clear" w:color="auto" w:fill="auto"/>
            <w:hideMark/>
          </w:tcPr>
          <w:p w14:paraId="3FDE9595" w14:textId="77777777" w:rsidR="00E44D29" w:rsidRPr="00E44D29" w:rsidRDefault="00E44D29" w:rsidP="00E44D29">
            <w:pPr>
              <w:spacing w:line="240" w:lineRule="auto"/>
              <w:ind w:firstLine="0"/>
              <w:jc w:val="left"/>
              <w:rPr>
                <w:rFonts w:eastAsia="Times New Roman" w:cs="Times New Roman"/>
                <w:b/>
                <w:bCs/>
                <w:color w:val="000000"/>
                <w:sz w:val="22"/>
              </w:rPr>
            </w:pPr>
            <w:r w:rsidRPr="00E44D29">
              <w:rPr>
                <w:rFonts w:eastAsia="Times New Roman" w:cs="Times New Roman"/>
                <w:b/>
                <w:bCs/>
                <w:color w:val="000000"/>
                <w:sz w:val="22"/>
              </w:rPr>
              <w:t xml:space="preserve">Учебные предметы, </w:t>
            </w:r>
          </w:p>
          <w:p w14:paraId="591D4740" w14:textId="77777777" w:rsidR="00E44D29" w:rsidRPr="00E44D29" w:rsidRDefault="00E44D29" w:rsidP="00E44D29">
            <w:pPr>
              <w:spacing w:line="240" w:lineRule="auto"/>
              <w:ind w:firstLine="0"/>
              <w:jc w:val="left"/>
              <w:rPr>
                <w:rFonts w:eastAsia="Times New Roman" w:cs="Times New Roman"/>
                <w:b/>
                <w:bCs/>
                <w:color w:val="000000"/>
                <w:sz w:val="22"/>
              </w:rPr>
            </w:pPr>
            <w:r w:rsidRPr="00E44D29">
              <w:rPr>
                <w:rFonts w:eastAsia="Times New Roman" w:cs="Times New Roman"/>
                <w:b/>
                <w:bCs/>
                <w:color w:val="000000"/>
                <w:sz w:val="22"/>
              </w:rPr>
              <w:t>курсы</w:t>
            </w:r>
          </w:p>
          <w:p w14:paraId="53433F16" w14:textId="77777777" w:rsidR="00E44D29" w:rsidRPr="00E44D29" w:rsidRDefault="00E44D29" w:rsidP="00E44D29">
            <w:pPr>
              <w:spacing w:line="240" w:lineRule="auto"/>
              <w:ind w:firstLine="0"/>
              <w:jc w:val="left"/>
              <w:rPr>
                <w:rFonts w:eastAsia="Times New Roman" w:cs="Times New Roman"/>
                <w:b/>
                <w:bCs/>
                <w:color w:val="000000"/>
                <w:sz w:val="22"/>
              </w:rPr>
            </w:pPr>
          </w:p>
          <w:p w14:paraId="55D80ADA"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                              Классы </w:t>
            </w:r>
          </w:p>
        </w:tc>
        <w:tc>
          <w:tcPr>
            <w:tcW w:w="9073" w:type="dxa"/>
            <w:gridSpan w:val="10"/>
            <w:tcBorders>
              <w:top w:val="single" w:sz="4" w:space="0" w:color="auto"/>
              <w:left w:val="nil"/>
              <w:bottom w:val="single" w:sz="4" w:space="0" w:color="auto"/>
              <w:right w:val="single" w:sz="4" w:space="0" w:color="auto"/>
            </w:tcBorders>
            <w:shd w:val="clear" w:color="auto" w:fill="auto"/>
            <w:noWrap/>
            <w:vAlign w:val="bottom"/>
            <w:hideMark/>
          </w:tcPr>
          <w:p w14:paraId="5C25418F"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Количество часов в неделю</w:t>
            </w:r>
          </w:p>
          <w:p w14:paraId="1C50E82A"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w:t>
            </w:r>
          </w:p>
        </w:tc>
        <w:tc>
          <w:tcPr>
            <w:tcW w:w="701" w:type="dxa"/>
            <w:tcBorders>
              <w:top w:val="single" w:sz="4" w:space="0" w:color="auto"/>
              <w:left w:val="single" w:sz="4" w:space="0" w:color="auto"/>
              <w:bottom w:val="single" w:sz="4" w:space="0" w:color="000000"/>
              <w:right w:val="single" w:sz="4" w:space="0" w:color="auto"/>
            </w:tcBorders>
          </w:tcPr>
          <w:p w14:paraId="66E7453C" w14:textId="77777777" w:rsidR="00E44D29" w:rsidRPr="00E44D29" w:rsidRDefault="00E44D29" w:rsidP="00E44D29">
            <w:pPr>
              <w:spacing w:line="240" w:lineRule="auto"/>
              <w:ind w:firstLine="0"/>
              <w:jc w:val="center"/>
              <w:rPr>
                <w:rFonts w:eastAsia="Times New Roman" w:cs="Times New Roman"/>
                <w:b/>
                <w:bCs/>
                <w:color w:val="000000"/>
                <w:sz w:val="22"/>
              </w:rPr>
            </w:pPr>
          </w:p>
        </w:tc>
        <w:tc>
          <w:tcPr>
            <w:tcW w:w="823" w:type="dxa"/>
            <w:tcBorders>
              <w:top w:val="single" w:sz="4" w:space="0" w:color="auto"/>
              <w:left w:val="single" w:sz="4" w:space="0" w:color="auto"/>
              <w:bottom w:val="single" w:sz="4" w:space="0" w:color="000000"/>
              <w:right w:val="single" w:sz="4" w:space="0" w:color="auto"/>
            </w:tcBorders>
            <w:shd w:val="clear" w:color="auto" w:fill="auto"/>
            <w:vAlign w:val="bottom"/>
            <w:hideMark/>
          </w:tcPr>
          <w:p w14:paraId="5157EE8E" w14:textId="77777777" w:rsidR="00E44D29" w:rsidRPr="00E44D29" w:rsidRDefault="00E44D29" w:rsidP="00E44D29">
            <w:pPr>
              <w:spacing w:line="240" w:lineRule="auto"/>
              <w:ind w:firstLine="0"/>
              <w:jc w:val="center"/>
              <w:rPr>
                <w:rFonts w:eastAsia="Times New Roman" w:cs="Times New Roman"/>
                <w:b/>
                <w:bCs/>
                <w:color w:val="000000"/>
                <w:sz w:val="22"/>
              </w:rPr>
            </w:pPr>
          </w:p>
        </w:tc>
      </w:tr>
      <w:tr w:rsidR="00E44D29" w:rsidRPr="00E44D29" w14:paraId="6055F791" w14:textId="77777777" w:rsidTr="002A6006">
        <w:trPr>
          <w:trHeight w:val="615"/>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62F23937" w14:textId="77777777" w:rsidR="00E44D29" w:rsidRPr="00E44D29" w:rsidRDefault="00E44D29" w:rsidP="00E44D29">
            <w:pPr>
              <w:spacing w:line="240" w:lineRule="auto"/>
              <w:ind w:firstLine="0"/>
              <w:jc w:val="left"/>
              <w:rPr>
                <w:rFonts w:eastAsia="Times New Roman" w:cs="Times New Roman"/>
                <w:b/>
                <w:bCs/>
                <w:color w:val="000000"/>
                <w:sz w:val="22"/>
              </w:rPr>
            </w:pPr>
          </w:p>
        </w:tc>
        <w:tc>
          <w:tcPr>
            <w:tcW w:w="2166" w:type="dxa"/>
            <w:vMerge/>
            <w:tcBorders>
              <w:left w:val="single" w:sz="4" w:space="0" w:color="auto"/>
              <w:bottom w:val="single" w:sz="4" w:space="0" w:color="auto"/>
              <w:right w:val="single" w:sz="4" w:space="0" w:color="auto"/>
              <w:tr2bl w:val="single" w:sz="4" w:space="0" w:color="auto"/>
            </w:tcBorders>
            <w:vAlign w:val="center"/>
            <w:hideMark/>
          </w:tcPr>
          <w:p w14:paraId="0189DECE" w14:textId="77777777" w:rsidR="00E44D29" w:rsidRPr="00E44D29" w:rsidRDefault="00E44D29" w:rsidP="00E44D29">
            <w:pPr>
              <w:spacing w:line="240" w:lineRule="auto"/>
              <w:ind w:firstLine="0"/>
              <w:jc w:val="left"/>
              <w:rPr>
                <w:rFonts w:eastAsia="Times New Roman" w:cs="Times New Roman"/>
                <w:b/>
                <w:bCs/>
                <w:color w:val="000000"/>
                <w:sz w:val="22"/>
              </w:rPr>
            </w:pPr>
          </w:p>
        </w:tc>
        <w:tc>
          <w:tcPr>
            <w:tcW w:w="1679" w:type="dxa"/>
            <w:gridSpan w:val="2"/>
            <w:tcBorders>
              <w:top w:val="single" w:sz="4" w:space="0" w:color="auto"/>
              <w:left w:val="nil"/>
              <w:bottom w:val="single" w:sz="4" w:space="0" w:color="auto"/>
              <w:right w:val="single" w:sz="4" w:space="0" w:color="000000"/>
            </w:tcBorders>
            <w:shd w:val="clear" w:color="auto" w:fill="auto"/>
            <w:vAlign w:val="center"/>
            <w:hideMark/>
          </w:tcPr>
          <w:p w14:paraId="213546ED"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5 кл  </w:t>
            </w:r>
          </w:p>
          <w:p w14:paraId="13EEAD85"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w:t>
            </w:r>
            <w:r w:rsidRPr="00E44D29">
              <w:rPr>
                <w:rFonts w:eastAsia="Times New Roman" w:cs="Times New Roman"/>
                <w:b/>
                <w:bCs/>
                <w:color w:val="000000"/>
                <w:sz w:val="22"/>
              </w:rPr>
              <w:t>34н</w:t>
            </w:r>
            <w:r w:rsidRPr="00E44D29">
              <w:rPr>
                <w:rFonts w:eastAsia="Times New Roman" w:cs="Times New Roman"/>
                <w:b/>
                <w:bCs/>
                <w:color w:val="000000"/>
                <w:sz w:val="22"/>
                <w:lang w:val="en-US"/>
              </w:rPr>
              <w:t>)</w:t>
            </w:r>
          </w:p>
        </w:tc>
        <w:tc>
          <w:tcPr>
            <w:tcW w:w="1793" w:type="dxa"/>
            <w:gridSpan w:val="2"/>
            <w:tcBorders>
              <w:top w:val="single" w:sz="4" w:space="0" w:color="auto"/>
              <w:left w:val="nil"/>
              <w:bottom w:val="single" w:sz="4" w:space="0" w:color="auto"/>
              <w:right w:val="single" w:sz="4" w:space="0" w:color="000000"/>
            </w:tcBorders>
            <w:shd w:val="clear" w:color="auto" w:fill="auto"/>
            <w:vAlign w:val="center"/>
            <w:hideMark/>
          </w:tcPr>
          <w:p w14:paraId="468387DE"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6 кл   </w:t>
            </w:r>
          </w:p>
          <w:p w14:paraId="3F0028DA"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w:t>
            </w:r>
            <w:r w:rsidRPr="00E44D29">
              <w:rPr>
                <w:rFonts w:eastAsia="Times New Roman" w:cs="Times New Roman"/>
                <w:b/>
                <w:bCs/>
                <w:color w:val="000000"/>
                <w:sz w:val="22"/>
              </w:rPr>
              <w:t>34н</w:t>
            </w:r>
            <w:r w:rsidRPr="00E44D29">
              <w:rPr>
                <w:rFonts w:eastAsia="Times New Roman" w:cs="Times New Roman"/>
                <w:b/>
                <w:bCs/>
                <w:color w:val="000000"/>
                <w:sz w:val="22"/>
                <w:lang w:val="en-US"/>
              </w:rPr>
              <w:t>)</w:t>
            </w:r>
          </w:p>
        </w:tc>
        <w:tc>
          <w:tcPr>
            <w:tcW w:w="1680" w:type="dxa"/>
            <w:gridSpan w:val="2"/>
            <w:tcBorders>
              <w:top w:val="single" w:sz="4" w:space="0" w:color="auto"/>
              <w:left w:val="nil"/>
              <w:bottom w:val="single" w:sz="4" w:space="0" w:color="auto"/>
              <w:right w:val="single" w:sz="4" w:space="0" w:color="000000"/>
            </w:tcBorders>
            <w:shd w:val="clear" w:color="auto" w:fill="auto"/>
            <w:vAlign w:val="center"/>
            <w:hideMark/>
          </w:tcPr>
          <w:p w14:paraId="042C0339"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7 кл    </w:t>
            </w:r>
          </w:p>
          <w:p w14:paraId="278454E3"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 xml:space="preserve">  </w:t>
            </w:r>
            <w:r w:rsidRPr="00E44D29">
              <w:rPr>
                <w:rFonts w:eastAsia="Times New Roman" w:cs="Times New Roman"/>
                <w:b/>
                <w:bCs/>
                <w:color w:val="000000"/>
                <w:sz w:val="22"/>
                <w:lang w:val="en-US"/>
              </w:rPr>
              <w:t>(</w:t>
            </w:r>
            <w:r w:rsidRPr="00E44D29">
              <w:rPr>
                <w:rFonts w:eastAsia="Times New Roman" w:cs="Times New Roman"/>
                <w:b/>
                <w:bCs/>
                <w:color w:val="000000"/>
                <w:sz w:val="22"/>
              </w:rPr>
              <w:t>34н</w:t>
            </w:r>
            <w:r w:rsidRPr="00E44D29">
              <w:rPr>
                <w:rFonts w:eastAsia="Times New Roman" w:cs="Times New Roman"/>
                <w:b/>
                <w:bCs/>
                <w:color w:val="000000"/>
                <w:sz w:val="22"/>
                <w:lang w:val="en-US"/>
              </w:rPr>
              <w:t>)</w:t>
            </w:r>
          </w:p>
        </w:tc>
        <w:tc>
          <w:tcPr>
            <w:tcW w:w="1798" w:type="dxa"/>
            <w:gridSpan w:val="2"/>
            <w:tcBorders>
              <w:top w:val="single" w:sz="4" w:space="0" w:color="auto"/>
              <w:left w:val="nil"/>
              <w:bottom w:val="single" w:sz="4" w:space="0" w:color="auto"/>
              <w:right w:val="single" w:sz="4" w:space="0" w:color="000000"/>
            </w:tcBorders>
            <w:shd w:val="clear" w:color="auto" w:fill="auto"/>
            <w:vAlign w:val="center"/>
            <w:hideMark/>
          </w:tcPr>
          <w:p w14:paraId="1AB93E44"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8 кл     </w:t>
            </w:r>
          </w:p>
          <w:p w14:paraId="4F967A37"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lang w:val="en-US"/>
              </w:rPr>
              <w:t>(</w:t>
            </w:r>
            <w:r w:rsidRPr="00E44D29">
              <w:rPr>
                <w:rFonts w:eastAsia="Times New Roman" w:cs="Times New Roman"/>
                <w:b/>
                <w:bCs/>
                <w:color w:val="000000"/>
                <w:sz w:val="22"/>
              </w:rPr>
              <w:t>3</w:t>
            </w:r>
            <w:r w:rsidRPr="00E44D29">
              <w:rPr>
                <w:rFonts w:eastAsia="Times New Roman" w:cs="Times New Roman"/>
                <w:b/>
                <w:bCs/>
                <w:color w:val="000000"/>
                <w:sz w:val="22"/>
                <w:lang w:val="en-US"/>
              </w:rPr>
              <w:t>4</w:t>
            </w:r>
            <w:r w:rsidRPr="00E44D29">
              <w:rPr>
                <w:rFonts w:eastAsia="Times New Roman" w:cs="Times New Roman"/>
                <w:b/>
                <w:bCs/>
                <w:color w:val="000000"/>
                <w:sz w:val="22"/>
              </w:rPr>
              <w:t>н</w:t>
            </w:r>
            <w:r w:rsidRPr="00E44D29">
              <w:rPr>
                <w:rFonts w:eastAsia="Times New Roman" w:cs="Times New Roman"/>
                <w:b/>
                <w:bCs/>
                <w:color w:val="000000"/>
                <w:sz w:val="22"/>
                <w:lang w:val="en-US"/>
              </w:rPr>
              <w:t>)</w:t>
            </w:r>
            <w:r w:rsidRPr="00E44D29">
              <w:rPr>
                <w:rFonts w:eastAsia="Times New Roman" w:cs="Times New Roman"/>
                <w:b/>
                <w:bCs/>
                <w:color w:val="000000"/>
                <w:sz w:val="22"/>
              </w:rPr>
              <w:t> </w:t>
            </w:r>
          </w:p>
        </w:tc>
        <w:tc>
          <w:tcPr>
            <w:tcW w:w="2123" w:type="dxa"/>
            <w:gridSpan w:val="2"/>
            <w:tcBorders>
              <w:top w:val="single" w:sz="4" w:space="0" w:color="auto"/>
              <w:left w:val="nil"/>
              <w:bottom w:val="single" w:sz="4" w:space="0" w:color="auto"/>
              <w:right w:val="single" w:sz="4" w:space="0" w:color="000000"/>
            </w:tcBorders>
            <w:shd w:val="clear" w:color="auto" w:fill="auto"/>
            <w:vAlign w:val="center"/>
            <w:hideMark/>
          </w:tcPr>
          <w:p w14:paraId="5ADB5CB5"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9 кл      </w:t>
            </w:r>
          </w:p>
          <w:p w14:paraId="2C806598"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 xml:space="preserve">  </w:t>
            </w:r>
            <w:r w:rsidRPr="00E44D29">
              <w:rPr>
                <w:rFonts w:eastAsia="Times New Roman" w:cs="Times New Roman"/>
                <w:b/>
                <w:bCs/>
                <w:color w:val="000000"/>
                <w:sz w:val="22"/>
                <w:lang w:val="en-US"/>
              </w:rPr>
              <w:t>(</w:t>
            </w:r>
            <w:r w:rsidRPr="00E44D29">
              <w:rPr>
                <w:rFonts w:eastAsia="Times New Roman" w:cs="Times New Roman"/>
                <w:b/>
                <w:bCs/>
                <w:color w:val="000000"/>
                <w:sz w:val="22"/>
              </w:rPr>
              <w:t>3</w:t>
            </w:r>
            <w:r w:rsidRPr="00E44D29">
              <w:rPr>
                <w:rFonts w:eastAsia="Times New Roman" w:cs="Times New Roman"/>
                <w:b/>
                <w:bCs/>
                <w:color w:val="000000"/>
                <w:sz w:val="22"/>
                <w:lang w:val="en-US"/>
              </w:rPr>
              <w:t>4</w:t>
            </w:r>
            <w:r w:rsidRPr="00E44D29">
              <w:rPr>
                <w:rFonts w:eastAsia="Times New Roman" w:cs="Times New Roman"/>
                <w:b/>
                <w:bCs/>
                <w:color w:val="000000"/>
                <w:sz w:val="22"/>
              </w:rPr>
              <w:t>н</w:t>
            </w:r>
            <w:r w:rsidRPr="00E44D29">
              <w:rPr>
                <w:rFonts w:eastAsia="Times New Roman" w:cs="Times New Roman"/>
                <w:b/>
                <w:bCs/>
                <w:color w:val="000000"/>
                <w:sz w:val="22"/>
                <w:lang w:val="en-US"/>
              </w:rPr>
              <w:t>)</w:t>
            </w:r>
          </w:p>
        </w:tc>
        <w:tc>
          <w:tcPr>
            <w:tcW w:w="701" w:type="dxa"/>
            <w:tcBorders>
              <w:top w:val="single" w:sz="4" w:space="0" w:color="auto"/>
              <w:left w:val="single" w:sz="4" w:space="0" w:color="auto"/>
              <w:bottom w:val="single" w:sz="4" w:space="0" w:color="000000"/>
              <w:right w:val="single" w:sz="4" w:space="0" w:color="auto"/>
            </w:tcBorders>
          </w:tcPr>
          <w:p w14:paraId="54C649E4" w14:textId="77777777" w:rsidR="00E44D29" w:rsidRPr="00E44D29" w:rsidRDefault="00E44D29" w:rsidP="00E44D29">
            <w:pPr>
              <w:spacing w:line="240" w:lineRule="auto"/>
              <w:ind w:firstLine="0"/>
              <w:jc w:val="left"/>
              <w:rPr>
                <w:rFonts w:eastAsia="Times New Roman" w:cs="Times New Roman"/>
                <w:b/>
                <w:bCs/>
                <w:color w:val="000000"/>
                <w:sz w:val="22"/>
              </w:rPr>
            </w:pPr>
          </w:p>
        </w:tc>
        <w:tc>
          <w:tcPr>
            <w:tcW w:w="823" w:type="dxa"/>
            <w:tcBorders>
              <w:top w:val="single" w:sz="4" w:space="0" w:color="auto"/>
              <w:left w:val="single" w:sz="4" w:space="0" w:color="auto"/>
              <w:bottom w:val="single" w:sz="4" w:space="0" w:color="000000"/>
              <w:right w:val="single" w:sz="4" w:space="0" w:color="auto"/>
            </w:tcBorders>
            <w:vAlign w:val="center"/>
            <w:hideMark/>
          </w:tcPr>
          <w:p w14:paraId="560D8937" w14:textId="77777777" w:rsidR="00E44D29" w:rsidRPr="00E44D29" w:rsidRDefault="00E44D29" w:rsidP="00E44D29">
            <w:pPr>
              <w:spacing w:line="240" w:lineRule="auto"/>
              <w:ind w:firstLine="0"/>
              <w:jc w:val="left"/>
              <w:rPr>
                <w:rFonts w:eastAsia="Times New Roman" w:cs="Times New Roman"/>
                <w:b/>
                <w:bCs/>
                <w:color w:val="000000"/>
                <w:sz w:val="22"/>
              </w:rPr>
            </w:pPr>
            <w:r w:rsidRPr="00E44D29">
              <w:rPr>
                <w:rFonts w:eastAsia="Times New Roman" w:cs="Times New Roman"/>
                <w:b/>
                <w:bCs/>
                <w:color w:val="000000"/>
                <w:sz w:val="22"/>
              </w:rPr>
              <w:t>Всего, часов</w:t>
            </w:r>
          </w:p>
        </w:tc>
      </w:tr>
      <w:tr w:rsidR="0009165D" w:rsidRPr="00E44D29" w14:paraId="65DDD67F" w14:textId="77777777" w:rsidTr="0009165D">
        <w:trPr>
          <w:trHeight w:val="300"/>
        </w:trPr>
        <w:tc>
          <w:tcPr>
            <w:tcW w:w="3963"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5D0767CA"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ОБЯЗАТЕЛЬНАЯ ЧАСТЬ</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0025A2BA"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828"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EE07417"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1058"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43D26AE0"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735"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A5AF767"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0ED21711"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829"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CCBA957"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90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1C2C30FF"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89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66605790"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1193"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190C209B"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93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014BA65D"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70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4E39FF46" w14:textId="77777777" w:rsidR="00E44D29" w:rsidRPr="00E44D29" w:rsidRDefault="00E44D29" w:rsidP="00E44D29">
            <w:pPr>
              <w:spacing w:line="240" w:lineRule="auto"/>
              <w:ind w:firstLine="0"/>
              <w:jc w:val="center"/>
              <w:rPr>
                <w:rFonts w:eastAsia="Times New Roman" w:cs="Times New Roman"/>
                <w:b/>
                <w:bCs/>
                <w:color w:val="000000"/>
                <w:sz w:val="22"/>
              </w:rPr>
            </w:pPr>
          </w:p>
        </w:tc>
        <w:tc>
          <w:tcPr>
            <w:tcW w:w="823"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202F0D5" w14:textId="77777777" w:rsidR="00E44D29" w:rsidRPr="00E44D29" w:rsidRDefault="00E44D29" w:rsidP="00E44D29">
            <w:pPr>
              <w:spacing w:line="240" w:lineRule="auto"/>
              <w:ind w:firstLine="0"/>
              <w:jc w:val="center"/>
              <w:rPr>
                <w:rFonts w:eastAsia="Times New Roman" w:cs="Times New Roman"/>
                <w:b/>
                <w:bCs/>
                <w:color w:val="000000"/>
                <w:sz w:val="22"/>
              </w:rPr>
            </w:pPr>
          </w:p>
        </w:tc>
      </w:tr>
      <w:tr w:rsidR="00E44D29" w:rsidRPr="00E44D29" w14:paraId="49AD8E32" w14:textId="77777777" w:rsidTr="002A6006">
        <w:trPr>
          <w:trHeight w:val="315"/>
        </w:trPr>
        <w:tc>
          <w:tcPr>
            <w:tcW w:w="1797" w:type="dxa"/>
            <w:vMerge w:val="restart"/>
            <w:tcBorders>
              <w:top w:val="nil"/>
              <w:left w:val="single" w:sz="4" w:space="0" w:color="auto"/>
              <w:bottom w:val="single" w:sz="4" w:space="0" w:color="000000"/>
              <w:right w:val="single" w:sz="4" w:space="0" w:color="auto"/>
            </w:tcBorders>
            <w:shd w:val="clear" w:color="auto" w:fill="auto"/>
            <w:vAlign w:val="bottom"/>
            <w:hideMark/>
          </w:tcPr>
          <w:p w14:paraId="0A7AAC0B" w14:textId="77777777"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Русский язык и литература</w:t>
            </w:r>
          </w:p>
        </w:tc>
        <w:tc>
          <w:tcPr>
            <w:tcW w:w="2166" w:type="dxa"/>
            <w:tcBorders>
              <w:top w:val="nil"/>
              <w:left w:val="nil"/>
              <w:bottom w:val="single" w:sz="4" w:space="0" w:color="auto"/>
              <w:right w:val="single" w:sz="4" w:space="0" w:color="auto"/>
            </w:tcBorders>
            <w:shd w:val="clear" w:color="auto" w:fill="auto"/>
            <w:noWrap/>
            <w:vAlign w:val="center"/>
          </w:tcPr>
          <w:p w14:paraId="1F26D6AC"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Русский язык</w:t>
            </w:r>
          </w:p>
          <w:p w14:paraId="30065290"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nil"/>
              <w:left w:val="nil"/>
              <w:bottom w:val="single" w:sz="4" w:space="0" w:color="auto"/>
              <w:right w:val="single" w:sz="4" w:space="0" w:color="auto"/>
            </w:tcBorders>
            <w:shd w:val="clear" w:color="auto" w:fill="auto"/>
            <w:vAlign w:val="center"/>
            <w:hideMark/>
          </w:tcPr>
          <w:p w14:paraId="7D9A1C20"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5</w:t>
            </w:r>
          </w:p>
        </w:tc>
        <w:tc>
          <w:tcPr>
            <w:tcW w:w="828" w:type="dxa"/>
            <w:tcBorders>
              <w:top w:val="nil"/>
              <w:left w:val="nil"/>
              <w:bottom w:val="single" w:sz="4" w:space="0" w:color="auto"/>
              <w:right w:val="single" w:sz="4" w:space="0" w:color="auto"/>
            </w:tcBorders>
            <w:shd w:val="clear" w:color="auto" w:fill="auto"/>
            <w:vAlign w:val="center"/>
          </w:tcPr>
          <w:p w14:paraId="1C35F23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noWrap/>
            <w:vAlign w:val="center"/>
            <w:hideMark/>
          </w:tcPr>
          <w:p w14:paraId="5C99BB63"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6</w:t>
            </w:r>
          </w:p>
        </w:tc>
        <w:tc>
          <w:tcPr>
            <w:tcW w:w="735" w:type="dxa"/>
            <w:tcBorders>
              <w:top w:val="nil"/>
              <w:left w:val="nil"/>
              <w:bottom w:val="single" w:sz="4" w:space="0" w:color="auto"/>
              <w:right w:val="single" w:sz="4" w:space="0" w:color="auto"/>
            </w:tcBorders>
            <w:shd w:val="clear" w:color="auto" w:fill="auto"/>
            <w:vAlign w:val="center"/>
          </w:tcPr>
          <w:p w14:paraId="10B6A08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49393388"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29" w:type="dxa"/>
            <w:tcBorders>
              <w:top w:val="nil"/>
              <w:left w:val="nil"/>
              <w:bottom w:val="single" w:sz="4" w:space="0" w:color="auto"/>
              <w:right w:val="single" w:sz="4" w:space="0" w:color="auto"/>
            </w:tcBorders>
            <w:shd w:val="clear" w:color="auto" w:fill="auto"/>
            <w:vAlign w:val="center"/>
          </w:tcPr>
          <w:p w14:paraId="327AD61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14:paraId="2D747A4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91" w:type="dxa"/>
            <w:tcBorders>
              <w:top w:val="nil"/>
              <w:left w:val="nil"/>
              <w:bottom w:val="single" w:sz="4" w:space="0" w:color="auto"/>
              <w:right w:val="single" w:sz="4" w:space="0" w:color="auto"/>
            </w:tcBorders>
            <w:shd w:val="clear" w:color="auto" w:fill="auto"/>
            <w:vAlign w:val="center"/>
          </w:tcPr>
          <w:p w14:paraId="6884305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14:paraId="32404491"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930" w:type="dxa"/>
            <w:tcBorders>
              <w:top w:val="nil"/>
              <w:left w:val="nil"/>
              <w:bottom w:val="single" w:sz="4" w:space="0" w:color="auto"/>
              <w:right w:val="single" w:sz="4" w:space="0" w:color="auto"/>
            </w:tcBorders>
            <w:shd w:val="clear" w:color="auto" w:fill="auto"/>
            <w:vAlign w:val="center"/>
          </w:tcPr>
          <w:p w14:paraId="66932DE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37554F89"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1</w:t>
            </w:r>
          </w:p>
        </w:tc>
        <w:tc>
          <w:tcPr>
            <w:tcW w:w="823" w:type="dxa"/>
            <w:tcBorders>
              <w:top w:val="nil"/>
              <w:left w:val="single" w:sz="4" w:space="0" w:color="auto"/>
              <w:bottom w:val="single" w:sz="4" w:space="0" w:color="auto"/>
              <w:right w:val="single" w:sz="4" w:space="0" w:color="auto"/>
            </w:tcBorders>
            <w:shd w:val="clear" w:color="auto" w:fill="auto"/>
            <w:vAlign w:val="center"/>
            <w:hideMark/>
          </w:tcPr>
          <w:p w14:paraId="5ED91954"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714</w:t>
            </w:r>
          </w:p>
        </w:tc>
      </w:tr>
      <w:tr w:rsidR="00E44D29" w:rsidRPr="00E44D29" w14:paraId="583769BF" w14:textId="77777777" w:rsidTr="002A6006">
        <w:trPr>
          <w:trHeight w:val="315"/>
        </w:trPr>
        <w:tc>
          <w:tcPr>
            <w:tcW w:w="1797" w:type="dxa"/>
            <w:vMerge/>
            <w:tcBorders>
              <w:top w:val="nil"/>
              <w:left w:val="single" w:sz="4" w:space="0" w:color="auto"/>
              <w:bottom w:val="single" w:sz="4" w:space="0" w:color="000000"/>
              <w:right w:val="single" w:sz="4" w:space="0" w:color="auto"/>
            </w:tcBorders>
            <w:vAlign w:val="center"/>
            <w:hideMark/>
          </w:tcPr>
          <w:p w14:paraId="2234F679" w14:textId="77777777"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nil"/>
              <w:left w:val="nil"/>
              <w:bottom w:val="single" w:sz="4" w:space="0" w:color="auto"/>
              <w:right w:val="single" w:sz="4" w:space="0" w:color="auto"/>
            </w:tcBorders>
            <w:shd w:val="clear" w:color="auto" w:fill="auto"/>
            <w:noWrap/>
            <w:vAlign w:val="center"/>
          </w:tcPr>
          <w:p w14:paraId="64E03F6B"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Литература</w:t>
            </w:r>
          </w:p>
          <w:p w14:paraId="09EDE64F"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nil"/>
              <w:left w:val="nil"/>
              <w:bottom w:val="single" w:sz="4" w:space="0" w:color="auto"/>
              <w:right w:val="single" w:sz="4" w:space="0" w:color="auto"/>
            </w:tcBorders>
            <w:shd w:val="clear" w:color="auto" w:fill="auto"/>
            <w:vAlign w:val="center"/>
            <w:hideMark/>
          </w:tcPr>
          <w:p w14:paraId="06A9108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28" w:type="dxa"/>
            <w:tcBorders>
              <w:top w:val="nil"/>
              <w:left w:val="nil"/>
              <w:bottom w:val="single" w:sz="4" w:space="0" w:color="auto"/>
              <w:right w:val="single" w:sz="4" w:space="0" w:color="auto"/>
            </w:tcBorders>
            <w:shd w:val="clear" w:color="auto" w:fill="auto"/>
            <w:vAlign w:val="center"/>
          </w:tcPr>
          <w:p w14:paraId="1EEC1537"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14:paraId="61F6905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735" w:type="dxa"/>
            <w:tcBorders>
              <w:top w:val="nil"/>
              <w:left w:val="nil"/>
              <w:bottom w:val="single" w:sz="4" w:space="0" w:color="auto"/>
              <w:right w:val="single" w:sz="4" w:space="0" w:color="auto"/>
            </w:tcBorders>
            <w:shd w:val="clear" w:color="auto" w:fill="auto"/>
            <w:vAlign w:val="center"/>
          </w:tcPr>
          <w:p w14:paraId="4B0CE7C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492556CC"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nil"/>
              <w:left w:val="nil"/>
              <w:bottom w:val="single" w:sz="4" w:space="0" w:color="auto"/>
              <w:right w:val="single" w:sz="4" w:space="0" w:color="auto"/>
            </w:tcBorders>
            <w:shd w:val="clear" w:color="auto" w:fill="auto"/>
            <w:vAlign w:val="center"/>
          </w:tcPr>
          <w:p w14:paraId="387FBA3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14:paraId="171764E3"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nil"/>
              <w:left w:val="nil"/>
              <w:bottom w:val="single" w:sz="4" w:space="0" w:color="auto"/>
              <w:right w:val="single" w:sz="4" w:space="0" w:color="auto"/>
            </w:tcBorders>
            <w:shd w:val="clear" w:color="auto" w:fill="auto"/>
            <w:vAlign w:val="center"/>
          </w:tcPr>
          <w:p w14:paraId="778625F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14:paraId="706A6158"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930" w:type="dxa"/>
            <w:tcBorders>
              <w:top w:val="nil"/>
              <w:left w:val="nil"/>
              <w:bottom w:val="single" w:sz="4" w:space="0" w:color="auto"/>
              <w:right w:val="single" w:sz="4" w:space="0" w:color="auto"/>
            </w:tcBorders>
            <w:shd w:val="clear" w:color="auto" w:fill="auto"/>
            <w:vAlign w:val="center"/>
          </w:tcPr>
          <w:p w14:paraId="3C25623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0136559E"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3</w:t>
            </w:r>
          </w:p>
        </w:tc>
        <w:tc>
          <w:tcPr>
            <w:tcW w:w="823" w:type="dxa"/>
            <w:tcBorders>
              <w:top w:val="nil"/>
              <w:left w:val="single" w:sz="4" w:space="0" w:color="auto"/>
              <w:bottom w:val="single" w:sz="4" w:space="0" w:color="auto"/>
              <w:right w:val="single" w:sz="4" w:space="0" w:color="auto"/>
            </w:tcBorders>
            <w:shd w:val="clear" w:color="auto" w:fill="auto"/>
            <w:vAlign w:val="center"/>
            <w:hideMark/>
          </w:tcPr>
          <w:p w14:paraId="1C7F3C42"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4</w:t>
            </w:r>
            <w:r w:rsidRPr="00E44D29">
              <w:rPr>
                <w:rFonts w:eastAsia="Times New Roman" w:cs="Times New Roman"/>
                <w:color w:val="000000"/>
                <w:sz w:val="24"/>
                <w:szCs w:val="24"/>
                <w:lang w:val="en-US"/>
              </w:rPr>
              <w:t>42</w:t>
            </w:r>
          </w:p>
        </w:tc>
      </w:tr>
      <w:tr w:rsidR="00E44D29" w:rsidRPr="00E44D29" w14:paraId="7D5EC19D" w14:textId="77777777" w:rsidTr="004B3530">
        <w:trPr>
          <w:trHeight w:val="590"/>
        </w:trPr>
        <w:tc>
          <w:tcPr>
            <w:tcW w:w="1797" w:type="dxa"/>
            <w:vMerge w:val="restart"/>
            <w:tcBorders>
              <w:top w:val="nil"/>
              <w:left w:val="single" w:sz="4" w:space="0" w:color="auto"/>
              <w:bottom w:val="single" w:sz="4" w:space="0" w:color="000000"/>
              <w:right w:val="single" w:sz="4" w:space="0" w:color="auto"/>
            </w:tcBorders>
            <w:shd w:val="clear" w:color="auto" w:fill="auto"/>
            <w:hideMark/>
          </w:tcPr>
          <w:p w14:paraId="60E0AB73" w14:textId="77777777"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Родной язык и литература</w:t>
            </w: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1E41E1" w14:textId="69D5FB32" w:rsidR="00E44D29" w:rsidRPr="00E44D29" w:rsidRDefault="00E44D29" w:rsidP="004B3530">
            <w:pPr>
              <w:spacing w:line="240" w:lineRule="auto"/>
              <w:ind w:firstLine="0"/>
              <w:jc w:val="left"/>
              <w:rPr>
                <w:rFonts w:eastAsia="Times New Roman" w:cs="Times New Roman"/>
                <w:color w:val="000000"/>
                <w:sz w:val="22"/>
              </w:rPr>
            </w:pPr>
            <w:r w:rsidRPr="00E44D29">
              <w:rPr>
                <w:rFonts w:eastAsia="Times New Roman" w:cs="Times New Roman"/>
                <w:color w:val="000000"/>
                <w:sz w:val="22"/>
              </w:rPr>
              <w:t>Родной</w:t>
            </w:r>
            <w:r w:rsidR="004B3530">
              <w:rPr>
                <w:rFonts w:eastAsia="Times New Roman" w:cs="Times New Roman"/>
                <w:color w:val="000000"/>
                <w:sz w:val="22"/>
              </w:rPr>
              <w:t xml:space="preserve"> (чеченский)</w:t>
            </w:r>
            <w:r w:rsidRPr="00E44D29">
              <w:rPr>
                <w:rFonts w:eastAsia="Times New Roman" w:cs="Times New Roman"/>
                <w:color w:val="000000"/>
                <w:sz w:val="22"/>
              </w:rPr>
              <w:t xml:space="preserve"> язык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71D22C2D"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28" w:type="dxa"/>
            <w:tcBorders>
              <w:top w:val="single" w:sz="4" w:space="0" w:color="auto"/>
              <w:left w:val="nil"/>
              <w:bottom w:val="single" w:sz="4" w:space="0" w:color="auto"/>
              <w:right w:val="single" w:sz="4" w:space="0" w:color="auto"/>
            </w:tcBorders>
            <w:shd w:val="clear" w:color="auto" w:fill="auto"/>
            <w:vAlign w:val="center"/>
          </w:tcPr>
          <w:p w14:paraId="26F5B994" w14:textId="77777777" w:rsidR="00E44D29" w:rsidRPr="00E44D29" w:rsidRDefault="00E44D29" w:rsidP="00E44D29">
            <w:pPr>
              <w:spacing w:line="240" w:lineRule="auto"/>
              <w:ind w:firstLine="0"/>
              <w:jc w:val="center"/>
              <w:rPr>
                <w:rFonts w:eastAsia="Times New Roman" w:cs="Times New Roman"/>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3BDD26BA"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735" w:type="dxa"/>
            <w:tcBorders>
              <w:top w:val="single" w:sz="4" w:space="0" w:color="auto"/>
              <w:left w:val="nil"/>
              <w:bottom w:val="single" w:sz="4" w:space="0" w:color="auto"/>
              <w:right w:val="single" w:sz="4" w:space="0" w:color="auto"/>
            </w:tcBorders>
            <w:shd w:val="clear" w:color="auto" w:fill="auto"/>
            <w:vAlign w:val="center"/>
          </w:tcPr>
          <w:p w14:paraId="2E237DBF" w14:textId="77777777" w:rsidR="00E44D29" w:rsidRPr="00E44D29" w:rsidRDefault="00E44D29" w:rsidP="00E44D29">
            <w:pPr>
              <w:spacing w:line="240" w:lineRule="auto"/>
              <w:ind w:firstLine="0"/>
              <w:jc w:val="center"/>
              <w:rPr>
                <w:rFonts w:eastAsia="Times New Roman" w:cs="Times New Roman"/>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229BC980"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29" w:type="dxa"/>
            <w:tcBorders>
              <w:top w:val="single" w:sz="4" w:space="0" w:color="auto"/>
              <w:left w:val="nil"/>
              <w:bottom w:val="single" w:sz="4" w:space="0" w:color="auto"/>
              <w:right w:val="single" w:sz="4" w:space="0" w:color="auto"/>
            </w:tcBorders>
            <w:shd w:val="clear" w:color="auto" w:fill="auto"/>
            <w:vAlign w:val="center"/>
          </w:tcPr>
          <w:p w14:paraId="4D8E076B" w14:textId="77777777" w:rsidR="00E44D29" w:rsidRPr="00E44D29" w:rsidRDefault="00E44D29" w:rsidP="00E44D29">
            <w:pPr>
              <w:spacing w:line="240" w:lineRule="auto"/>
              <w:ind w:firstLine="0"/>
              <w:jc w:val="center"/>
              <w:rPr>
                <w:rFonts w:eastAsia="Times New Roman" w:cs="Times New Roman"/>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5CBF7E7E"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91" w:type="dxa"/>
            <w:tcBorders>
              <w:top w:val="single" w:sz="4" w:space="0" w:color="auto"/>
              <w:left w:val="nil"/>
              <w:bottom w:val="single" w:sz="4" w:space="0" w:color="auto"/>
              <w:right w:val="single" w:sz="4" w:space="0" w:color="auto"/>
            </w:tcBorders>
            <w:shd w:val="clear" w:color="auto" w:fill="auto"/>
            <w:vAlign w:val="center"/>
          </w:tcPr>
          <w:p w14:paraId="396493D2" w14:textId="77777777" w:rsidR="00E44D29" w:rsidRPr="00E44D29" w:rsidRDefault="00E44D29" w:rsidP="00E44D29">
            <w:pPr>
              <w:spacing w:line="240" w:lineRule="auto"/>
              <w:ind w:firstLine="0"/>
              <w:jc w:val="center"/>
              <w:rPr>
                <w:rFonts w:eastAsia="Times New Roman" w:cs="Times New Roman"/>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14:paraId="6287B647"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930" w:type="dxa"/>
            <w:tcBorders>
              <w:top w:val="single" w:sz="4" w:space="0" w:color="auto"/>
              <w:left w:val="nil"/>
              <w:bottom w:val="single" w:sz="4" w:space="0" w:color="auto"/>
              <w:right w:val="single" w:sz="4" w:space="0" w:color="auto"/>
            </w:tcBorders>
            <w:shd w:val="clear" w:color="auto" w:fill="auto"/>
            <w:vAlign w:val="center"/>
          </w:tcPr>
          <w:p w14:paraId="0B68BD94" w14:textId="77777777" w:rsidR="00E44D29" w:rsidRPr="00E44D29" w:rsidRDefault="00E44D29" w:rsidP="00E44D29">
            <w:pPr>
              <w:spacing w:line="240" w:lineRule="auto"/>
              <w:ind w:firstLine="0"/>
              <w:jc w:val="center"/>
              <w:rPr>
                <w:rFonts w:eastAsia="Times New Roman" w:cs="Times New Roman"/>
                <w:sz w:val="24"/>
                <w:szCs w:val="24"/>
              </w:rPr>
            </w:pPr>
          </w:p>
        </w:tc>
        <w:tc>
          <w:tcPr>
            <w:tcW w:w="701" w:type="dxa"/>
            <w:tcBorders>
              <w:top w:val="single" w:sz="4" w:space="0" w:color="auto"/>
              <w:left w:val="nil"/>
              <w:bottom w:val="single" w:sz="4" w:space="0" w:color="auto"/>
              <w:right w:val="single" w:sz="4" w:space="0" w:color="auto"/>
            </w:tcBorders>
            <w:vAlign w:val="center"/>
          </w:tcPr>
          <w:p w14:paraId="4C3D8CF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w:t>
            </w:r>
          </w:p>
        </w:tc>
        <w:tc>
          <w:tcPr>
            <w:tcW w:w="823" w:type="dxa"/>
            <w:tcBorders>
              <w:top w:val="nil"/>
              <w:left w:val="single" w:sz="4" w:space="0" w:color="auto"/>
              <w:bottom w:val="single" w:sz="4" w:space="0" w:color="auto"/>
              <w:right w:val="single" w:sz="4" w:space="0" w:color="auto"/>
            </w:tcBorders>
            <w:shd w:val="clear" w:color="auto" w:fill="auto"/>
            <w:vAlign w:val="center"/>
            <w:hideMark/>
          </w:tcPr>
          <w:p w14:paraId="7054B98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10</w:t>
            </w:r>
          </w:p>
        </w:tc>
      </w:tr>
      <w:tr w:rsidR="00E44D29" w:rsidRPr="00E44D29" w14:paraId="1CE72461" w14:textId="77777777" w:rsidTr="002A6006">
        <w:trPr>
          <w:trHeight w:val="315"/>
        </w:trPr>
        <w:tc>
          <w:tcPr>
            <w:tcW w:w="1797" w:type="dxa"/>
            <w:vMerge/>
            <w:tcBorders>
              <w:top w:val="nil"/>
              <w:left w:val="single" w:sz="4" w:space="0" w:color="auto"/>
              <w:bottom w:val="single" w:sz="4" w:space="0" w:color="000000"/>
              <w:right w:val="single" w:sz="4" w:space="0" w:color="auto"/>
            </w:tcBorders>
            <w:vAlign w:val="center"/>
            <w:hideMark/>
          </w:tcPr>
          <w:p w14:paraId="3736A630" w14:textId="77777777"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single" w:sz="4" w:space="0" w:color="auto"/>
              <w:left w:val="single" w:sz="4" w:space="0" w:color="auto"/>
              <w:bottom w:val="single" w:sz="4" w:space="0" w:color="auto"/>
              <w:right w:val="single" w:sz="4" w:space="0" w:color="auto"/>
            </w:tcBorders>
            <w:vAlign w:val="center"/>
          </w:tcPr>
          <w:p w14:paraId="1970E59F" w14:textId="77777777" w:rsidR="004B3530"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xml:space="preserve">Родная </w:t>
            </w:r>
            <w:r w:rsidR="004B3530">
              <w:rPr>
                <w:rFonts w:eastAsia="Times New Roman" w:cs="Times New Roman"/>
                <w:color w:val="000000"/>
                <w:sz w:val="22"/>
              </w:rPr>
              <w:t>(чеченская)</w:t>
            </w:r>
          </w:p>
          <w:p w14:paraId="4692468B" w14:textId="13B81E59"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литература</w:t>
            </w:r>
          </w:p>
          <w:p w14:paraId="74A92ACB"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8DBA7F5" w14:textId="77777777"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828" w:type="dxa"/>
            <w:tcBorders>
              <w:top w:val="single" w:sz="4" w:space="0" w:color="auto"/>
              <w:left w:val="nil"/>
              <w:bottom w:val="single" w:sz="4" w:space="0" w:color="auto"/>
              <w:right w:val="single" w:sz="4" w:space="0" w:color="auto"/>
            </w:tcBorders>
            <w:shd w:val="clear" w:color="auto" w:fill="auto"/>
            <w:vAlign w:val="center"/>
          </w:tcPr>
          <w:p w14:paraId="3DC71F5F" w14:textId="77777777" w:rsidR="00E44D29" w:rsidRPr="00E44D29" w:rsidRDefault="00E44D29" w:rsidP="00E44D29">
            <w:pPr>
              <w:spacing w:line="240" w:lineRule="auto"/>
              <w:ind w:firstLine="0"/>
              <w:jc w:val="center"/>
              <w:rPr>
                <w:rFonts w:eastAsia="Times New Roman" w:cs="Times New Roman"/>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1B0B5049" w14:textId="77777777"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735" w:type="dxa"/>
            <w:tcBorders>
              <w:top w:val="single" w:sz="4" w:space="0" w:color="auto"/>
              <w:left w:val="nil"/>
              <w:bottom w:val="single" w:sz="4" w:space="0" w:color="auto"/>
              <w:right w:val="single" w:sz="4" w:space="0" w:color="auto"/>
            </w:tcBorders>
            <w:shd w:val="clear" w:color="auto" w:fill="auto"/>
            <w:vAlign w:val="center"/>
          </w:tcPr>
          <w:p w14:paraId="1C13D305" w14:textId="77777777" w:rsidR="00E44D29" w:rsidRPr="00E44D29" w:rsidRDefault="00E44D29" w:rsidP="00E44D29">
            <w:pPr>
              <w:spacing w:line="240" w:lineRule="auto"/>
              <w:ind w:firstLine="0"/>
              <w:jc w:val="center"/>
              <w:rPr>
                <w:rFonts w:eastAsia="Times New Roman" w:cs="Times New Roman"/>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3F9319C5" w14:textId="77777777"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829" w:type="dxa"/>
            <w:tcBorders>
              <w:top w:val="single" w:sz="4" w:space="0" w:color="auto"/>
              <w:left w:val="nil"/>
              <w:bottom w:val="single" w:sz="4" w:space="0" w:color="auto"/>
              <w:right w:val="single" w:sz="4" w:space="0" w:color="auto"/>
            </w:tcBorders>
            <w:shd w:val="clear" w:color="auto" w:fill="auto"/>
            <w:vAlign w:val="center"/>
          </w:tcPr>
          <w:p w14:paraId="095061D4" w14:textId="77777777" w:rsidR="00E44D29" w:rsidRPr="00E44D29" w:rsidRDefault="00E44D29" w:rsidP="00E44D29">
            <w:pPr>
              <w:spacing w:line="240" w:lineRule="auto"/>
              <w:ind w:firstLine="0"/>
              <w:jc w:val="center"/>
              <w:rPr>
                <w:rFonts w:eastAsia="Times New Roman" w:cs="Times New Roman"/>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6BC5AB86" w14:textId="77777777"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891" w:type="dxa"/>
            <w:tcBorders>
              <w:top w:val="single" w:sz="4" w:space="0" w:color="auto"/>
              <w:left w:val="nil"/>
              <w:bottom w:val="single" w:sz="4" w:space="0" w:color="auto"/>
              <w:right w:val="single" w:sz="4" w:space="0" w:color="auto"/>
            </w:tcBorders>
            <w:shd w:val="clear" w:color="auto" w:fill="auto"/>
            <w:vAlign w:val="center"/>
          </w:tcPr>
          <w:p w14:paraId="195225A6" w14:textId="77777777" w:rsidR="00E44D29" w:rsidRPr="00E44D29" w:rsidRDefault="00E44D29" w:rsidP="00E44D29">
            <w:pPr>
              <w:spacing w:line="240" w:lineRule="auto"/>
              <w:ind w:firstLine="0"/>
              <w:jc w:val="center"/>
              <w:rPr>
                <w:rFonts w:eastAsia="Times New Roman" w:cs="Times New Roman"/>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14:paraId="7F7B0F6B" w14:textId="77777777"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930" w:type="dxa"/>
            <w:tcBorders>
              <w:top w:val="single" w:sz="4" w:space="0" w:color="auto"/>
              <w:left w:val="nil"/>
              <w:bottom w:val="single" w:sz="4" w:space="0" w:color="auto"/>
              <w:right w:val="single" w:sz="4" w:space="0" w:color="auto"/>
            </w:tcBorders>
            <w:shd w:val="clear" w:color="auto" w:fill="auto"/>
            <w:vAlign w:val="center"/>
          </w:tcPr>
          <w:p w14:paraId="2F0B6BF7" w14:textId="77777777" w:rsidR="00E44D29" w:rsidRPr="00E44D29" w:rsidRDefault="00E44D29" w:rsidP="00E44D29">
            <w:pPr>
              <w:spacing w:line="240" w:lineRule="auto"/>
              <w:ind w:firstLine="0"/>
              <w:jc w:val="center"/>
              <w:rPr>
                <w:rFonts w:eastAsia="Times New Roman" w:cs="Times New Roman"/>
                <w:sz w:val="24"/>
                <w:szCs w:val="24"/>
              </w:rPr>
            </w:pPr>
          </w:p>
        </w:tc>
        <w:tc>
          <w:tcPr>
            <w:tcW w:w="701" w:type="dxa"/>
            <w:tcBorders>
              <w:top w:val="single" w:sz="4" w:space="0" w:color="auto"/>
              <w:left w:val="nil"/>
              <w:bottom w:val="single" w:sz="4" w:space="0" w:color="auto"/>
              <w:right w:val="single" w:sz="4" w:space="0" w:color="auto"/>
            </w:tcBorders>
            <w:vAlign w:val="center"/>
          </w:tcPr>
          <w:p w14:paraId="6439B261"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10</w:t>
            </w:r>
          </w:p>
        </w:tc>
        <w:tc>
          <w:tcPr>
            <w:tcW w:w="823" w:type="dxa"/>
            <w:tcBorders>
              <w:left w:val="single" w:sz="4" w:space="0" w:color="auto"/>
              <w:bottom w:val="single" w:sz="4" w:space="0" w:color="auto"/>
              <w:right w:val="single" w:sz="4" w:space="0" w:color="auto"/>
            </w:tcBorders>
            <w:shd w:val="clear" w:color="auto" w:fill="auto"/>
            <w:vAlign w:val="center"/>
            <w:hideMark/>
          </w:tcPr>
          <w:p w14:paraId="147D104D"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340</w:t>
            </w:r>
          </w:p>
        </w:tc>
      </w:tr>
      <w:tr w:rsidR="00E44D29" w:rsidRPr="00E44D29" w14:paraId="5ED33215" w14:textId="77777777" w:rsidTr="002A6006">
        <w:trPr>
          <w:trHeight w:val="552"/>
        </w:trPr>
        <w:tc>
          <w:tcPr>
            <w:tcW w:w="1797" w:type="dxa"/>
            <w:tcBorders>
              <w:top w:val="nil"/>
              <w:left w:val="single" w:sz="4" w:space="0" w:color="auto"/>
              <w:bottom w:val="single" w:sz="4" w:space="0" w:color="auto"/>
              <w:right w:val="single" w:sz="4" w:space="0" w:color="auto"/>
            </w:tcBorders>
            <w:shd w:val="clear" w:color="auto" w:fill="auto"/>
            <w:vAlign w:val="bottom"/>
          </w:tcPr>
          <w:p w14:paraId="6A6B5EE0" w14:textId="77777777"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Иностранные языки</w:t>
            </w:r>
          </w:p>
        </w:tc>
        <w:tc>
          <w:tcPr>
            <w:tcW w:w="2166" w:type="dxa"/>
            <w:tcBorders>
              <w:top w:val="single" w:sz="4" w:space="0" w:color="auto"/>
              <w:left w:val="nil"/>
              <w:bottom w:val="single" w:sz="4" w:space="0" w:color="auto"/>
              <w:right w:val="single" w:sz="4" w:space="0" w:color="auto"/>
            </w:tcBorders>
            <w:shd w:val="clear" w:color="auto" w:fill="auto"/>
            <w:noWrap/>
            <w:vAlign w:val="center"/>
          </w:tcPr>
          <w:p w14:paraId="342395B6" w14:textId="24670DDC"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xml:space="preserve">Иностранный язык </w:t>
            </w:r>
            <w:r w:rsidR="004B3530">
              <w:rPr>
                <w:rFonts w:eastAsia="Times New Roman" w:cs="Times New Roman"/>
                <w:color w:val="000000"/>
                <w:sz w:val="22"/>
              </w:rPr>
              <w:t>(английский)</w:t>
            </w:r>
          </w:p>
          <w:p w14:paraId="543334E4" w14:textId="77777777" w:rsidR="00E44D29" w:rsidRPr="00E44D29" w:rsidRDefault="00E44D29" w:rsidP="00E44D29">
            <w:pPr>
              <w:spacing w:line="240" w:lineRule="auto"/>
              <w:ind w:firstLine="0"/>
              <w:jc w:val="center"/>
              <w:rPr>
                <w:rFonts w:eastAsia="Times New Roman" w:cs="Times New Roman"/>
                <w:color w:val="000000"/>
                <w:sz w:val="22"/>
              </w:rPr>
            </w:pPr>
            <w:r w:rsidRPr="00E44D29">
              <w:rPr>
                <w:rFonts w:eastAsia="Times New Roman" w:cs="Times New Roman"/>
                <w:color w:val="000000"/>
                <w:sz w:val="22"/>
              </w:rPr>
              <w:t> </w:t>
            </w:r>
          </w:p>
        </w:tc>
        <w:tc>
          <w:tcPr>
            <w:tcW w:w="851" w:type="dxa"/>
            <w:tcBorders>
              <w:top w:val="nil"/>
              <w:left w:val="nil"/>
              <w:bottom w:val="single" w:sz="4" w:space="0" w:color="auto"/>
              <w:right w:val="single" w:sz="4" w:space="0" w:color="auto"/>
            </w:tcBorders>
            <w:shd w:val="clear" w:color="auto" w:fill="auto"/>
            <w:vAlign w:val="center"/>
          </w:tcPr>
          <w:p w14:paraId="4B80FD7F"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28" w:type="dxa"/>
            <w:tcBorders>
              <w:top w:val="nil"/>
              <w:left w:val="nil"/>
              <w:bottom w:val="single" w:sz="4" w:space="0" w:color="auto"/>
              <w:right w:val="single" w:sz="4" w:space="0" w:color="auto"/>
            </w:tcBorders>
            <w:shd w:val="clear" w:color="auto" w:fill="auto"/>
            <w:vAlign w:val="center"/>
          </w:tcPr>
          <w:p w14:paraId="2E89D5D7" w14:textId="77777777" w:rsidR="00E44D29" w:rsidRPr="00E44D29" w:rsidRDefault="00E44D29" w:rsidP="00E44D29">
            <w:pPr>
              <w:spacing w:line="240" w:lineRule="auto"/>
              <w:ind w:firstLine="0"/>
              <w:jc w:val="center"/>
              <w:rPr>
                <w:rFonts w:eastAsia="Times New Roman" w:cs="Times New Roman"/>
                <w:sz w:val="24"/>
                <w:szCs w:val="24"/>
              </w:rPr>
            </w:pPr>
          </w:p>
        </w:tc>
        <w:tc>
          <w:tcPr>
            <w:tcW w:w="1058" w:type="dxa"/>
            <w:tcBorders>
              <w:top w:val="nil"/>
              <w:left w:val="nil"/>
              <w:bottom w:val="single" w:sz="4" w:space="0" w:color="auto"/>
              <w:right w:val="single" w:sz="4" w:space="0" w:color="auto"/>
            </w:tcBorders>
            <w:shd w:val="clear" w:color="auto" w:fill="auto"/>
            <w:vAlign w:val="center"/>
          </w:tcPr>
          <w:p w14:paraId="78DD77BD"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735" w:type="dxa"/>
            <w:tcBorders>
              <w:top w:val="nil"/>
              <w:left w:val="nil"/>
              <w:bottom w:val="single" w:sz="4" w:space="0" w:color="auto"/>
              <w:right w:val="single" w:sz="4" w:space="0" w:color="auto"/>
            </w:tcBorders>
            <w:shd w:val="clear" w:color="auto" w:fill="auto"/>
            <w:vAlign w:val="center"/>
          </w:tcPr>
          <w:p w14:paraId="6347774F" w14:textId="77777777" w:rsidR="00E44D29" w:rsidRPr="00E44D29" w:rsidRDefault="00E44D29" w:rsidP="00E44D29">
            <w:pPr>
              <w:spacing w:line="240" w:lineRule="auto"/>
              <w:ind w:firstLine="0"/>
              <w:jc w:val="center"/>
              <w:rPr>
                <w:rFonts w:eastAsia="Times New Roman" w:cs="Times New Roman"/>
                <w:sz w:val="24"/>
                <w:szCs w:val="24"/>
              </w:rPr>
            </w:pPr>
          </w:p>
        </w:tc>
        <w:tc>
          <w:tcPr>
            <w:tcW w:w="851" w:type="dxa"/>
            <w:tcBorders>
              <w:top w:val="nil"/>
              <w:left w:val="nil"/>
              <w:bottom w:val="single" w:sz="4" w:space="0" w:color="auto"/>
              <w:right w:val="single" w:sz="4" w:space="0" w:color="auto"/>
            </w:tcBorders>
            <w:shd w:val="clear" w:color="auto" w:fill="auto"/>
            <w:vAlign w:val="center"/>
          </w:tcPr>
          <w:p w14:paraId="47B8F009"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29" w:type="dxa"/>
            <w:tcBorders>
              <w:top w:val="nil"/>
              <w:left w:val="nil"/>
              <w:bottom w:val="single" w:sz="4" w:space="0" w:color="auto"/>
              <w:right w:val="single" w:sz="4" w:space="0" w:color="auto"/>
            </w:tcBorders>
            <w:shd w:val="clear" w:color="auto" w:fill="auto"/>
            <w:vAlign w:val="center"/>
          </w:tcPr>
          <w:p w14:paraId="1CDD570C" w14:textId="77777777" w:rsidR="00E44D29" w:rsidRPr="00E44D29" w:rsidRDefault="00E44D29" w:rsidP="00E44D29">
            <w:pPr>
              <w:spacing w:line="240" w:lineRule="auto"/>
              <w:ind w:firstLine="0"/>
              <w:jc w:val="center"/>
              <w:rPr>
                <w:rFonts w:eastAsia="Times New Roman" w:cs="Times New Roman"/>
                <w:sz w:val="24"/>
                <w:szCs w:val="24"/>
              </w:rPr>
            </w:pPr>
          </w:p>
        </w:tc>
        <w:tc>
          <w:tcPr>
            <w:tcW w:w="907" w:type="dxa"/>
            <w:tcBorders>
              <w:top w:val="nil"/>
              <w:left w:val="nil"/>
              <w:bottom w:val="single" w:sz="4" w:space="0" w:color="auto"/>
              <w:right w:val="single" w:sz="4" w:space="0" w:color="auto"/>
            </w:tcBorders>
            <w:shd w:val="clear" w:color="auto" w:fill="auto"/>
            <w:vAlign w:val="center"/>
          </w:tcPr>
          <w:p w14:paraId="72612FAA"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91" w:type="dxa"/>
            <w:tcBorders>
              <w:top w:val="nil"/>
              <w:left w:val="nil"/>
              <w:bottom w:val="single" w:sz="4" w:space="0" w:color="auto"/>
              <w:right w:val="single" w:sz="4" w:space="0" w:color="auto"/>
            </w:tcBorders>
            <w:shd w:val="clear" w:color="auto" w:fill="auto"/>
            <w:vAlign w:val="center"/>
          </w:tcPr>
          <w:p w14:paraId="156E7177"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tcPr>
          <w:p w14:paraId="49039A80"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2</w:t>
            </w:r>
          </w:p>
        </w:tc>
        <w:tc>
          <w:tcPr>
            <w:tcW w:w="930" w:type="dxa"/>
            <w:tcBorders>
              <w:top w:val="nil"/>
              <w:left w:val="nil"/>
              <w:bottom w:val="single" w:sz="4" w:space="0" w:color="auto"/>
              <w:right w:val="single" w:sz="4" w:space="0" w:color="auto"/>
            </w:tcBorders>
            <w:shd w:val="clear" w:color="auto" w:fill="auto"/>
            <w:vAlign w:val="center"/>
          </w:tcPr>
          <w:p w14:paraId="2A4B0A27"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1BD131FE"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4</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14:paraId="43779D1D"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76</w:t>
            </w:r>
          </w:p>
        </w:tc>
      </w:tr>
      <w:tr w:rsidR="00E44D29" w:rsidRPr="00E44D29" w14:paraId="56DF283B" w14:textId="77777777" w:rsidTr="002A6006">
        <w:trPr>
          <w:trHeight w:val="315"/>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7353395" w14:textId="77777777"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Математика и информатика</w:t>
            </w: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08C0CE" w14:textId="03D3DD03" w:rsidR="004B3530" w:rsidRPr="00E44D29" w:rsidRDefault="004B3530" w:rsidP="00E44D29">
            <w:pPr>
              <w:spacing w:line="240" w:lineRule="auto"/>
              <w:ind w:firstLine="0"/>
              <w:jc w:val="left"/>
              <w:rPr>
                <w:rFonts w:eastAsia="Times New Roman" w:cs="Times New Roman"/>
                <w:color w:val="000000"/>
                <w:sz w:val="22"/>
              </w:rPr>
            </w:pPr>
            <w:r>
              <w:rPr>
                <w:rFonts w:eastAsia="Times New Roman" w:cs="Times New Roman"/>
                <w:color w:val="000000"/>
                <w:sz w:val="22"/>
              </w:rPr>
              <w:t>Математика</w:t>
            </w:r>
          </w:p>
        </w:tc>
        <w:tc>
          <w:tcPr>
            <w:tcW w:w="851" w:type="dxa"/>
            <w:tcBorders>
              <w:top w:val="nil"/>
              <w:left w:val="nil"/>
              <w:bottom w:val="single" w:sz="4" w:space="0" w:color="auto"/>
              <w:right w:val="single" w:sz="4" w:space="0" w:color="auto"/>
            </w:tcBorders>
            <w:shd w:val="clear" w:color="auto" w:fill="auto"/>
            <w:vAlign w:val="center"/>
          </w:tcPr>
          <w:p w14:paraId="0DD98B5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828" w:type="dxa"/>
            <w:tcBorders>
              <w:top w:val="nil"/>
              <w:left w:val="nil"/>
              <w:bottom w:val="single" w:sz="4" w:space="0" w:color="auto"/>
              <w:right w:val="single" w:sz="4" w:space="0" w:color="auto"/>
            </w:tcBorders>
            <w:shd w:val="clear" w:color="auto" w:fill="auto"/>
            <w:vAlign w:val="center"/>
          </w:tcPr>
          <w:p w14:paraId="6DC3165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vAlign w:val="center"/>
          </w:tcPr>
          <w:p w14:paraId="703C047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735" w:type="dxa"/>
            <w:tcBorders>
              <w:top w:val="nil"/>
              <w:left w:val="nil"/>
              <w:bottom w:val="single" w:sz="4" w:space="0" w:color="auto"/>
              <w:right w:val="single" w:sz="4" w:space="0" w:color="auto"/>
            </w:tcBorders>
            <w:shd w:val="clear" w:color="auto" w:fill="auto"/>
            <w:vAlign w:val="center"/>
          </w:tcPr>
          <w:p w14:paraId="4984C19E"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14:paraId="0504A9A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9" w:type="dxa"/>
            <w:tcBorders>
              <w:top w:val="nil"/>
              <w:left w:val="nil"/>
              <w:bottom w:val="single" w:sz="4" w:space="0" w:color="auto"/>
              <w:right w:val="single" w:sz="4" w:space="0" w:color="auto"/>
            </w:tcBorders>
            <w:shd w:val="clear" w:color="auto" w:fill="auto"/>
            <w:vAlign w:val="center"/>
          </w:tcPr>
          <w:p w14:paraId="1EEC808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tcPr>
          <w:p w14:paraId="720B51E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91" w:type="dxa"/>
            <w:tcBorders>
              <w:top w:val="nil"/>
              <w:left w:val="nil"/>
              <w:bottom w:val="single" w:sz="4" w:space="0" w:color="auto"/>
              <w:right w:val="single" w:sz="4" w:space="0" w:color="auto"/>
            </w:tcBorders>
            <w:shd w:val="clear" w:color="auto" w:fill="auto"/>
            <w:vAlign w:val="center"/>
          </w:tcPr>
          <w:p w14:paraId="3751A764"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tcPr>
          <w:p w14:paraId="528F821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30" w:type="dxa"/>
            <w:tcBorders>
              <w:top w:val="nil"/>
              <w:left w:val="nil"/>
              <w:bottom w:val="single" w:sz="4" w:space="0" w:color="auto"/>
              <w:right w:val="single" w:sz="4" w:space="0" w:color="auto"/>
            </w:tcBorders>
            <w:shd w:val="clear" w:color="auto" w:fill="auto"/>
            <w:vAlign w:val="center"/>
          </w:tcPr>
          <w:p w14:paraId="667D9EB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7C3FAD52"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14:paraId="31E91BE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40</w:t>
            </w:r>
          </w:p>
        </w:tc>
      </w:tr>
      <w:tr w:rsidR="00E44D29" w:rsidRPr="00E44D29" w14:paraId="60F3F003" w14:textId="77777777" w:rsidTr="002A6006">
        <w:trPr>
          <w:trHeight w:val="315"/>
        </w:trPr>
        <w:tc>
          <w:tcPr>
            <w:tcW w:w="179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A1740B1" w14:textId="77777777" w:rsidR="00E44D29" w:rsidRPr="00E44D29" w:rsidRDefault="00E44D29" w:rsidP="00E44D29">
            <w:pPr>
              <w:spacing w:line="240" w:lineRule="auto"/>
              <w:ind w:firstLine="0"/>
              <w:jc w:val="center"/>
              <w:rPr>
                <w:rFonts w:eastAsia="Times New Roman" w:cs="Times New Roman"/>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19974C" w14:textId="755AD494" w:rsidR="00E44D29" w:rsidRPr="004B3530" w:rsidRDefault="004B3530" w:rsidP="00E44D29">
            <w:pPr>
              <w:spacing w:line="240" w:lineRule="auto"/>
              <w:ind w:firstLine="0"/>
              <w:jc w:val="left"/>
              <w:rPr>
                <w:rFonts w:eastAsia="Times New Roman" w:cs="Times New Roman"/>
                <w:i/>
                <w:color w:val="000000"/>
                <w:sz w:val="22"/>
              </w:rPr>
            </w:pPr>
            <w:r w:rsidRPr="004B3530">
              <w:rPr>
                <w:rFonts w:eastAsia="Times New Roman" w:cs="Times New Roman"/>
                <w:i/>
                <w:color w:val="000000"/>
                <w:sz w:val="22"/>
              </w:rPr>
              <w:t>Учебный курс «</w:t>
            </w:r>
            <w:r w:rsidR="00E44D29" w:rsidRPr="004B3530">
              <w:rPr>
                <w:rFonts w:eastAsia="Times New Roman" w:cs="Times New Roman"/>
                <w:i/>
                <w:color w:val="000000"/>
                <w:sz w:val="22"/>
              </w:rPr>
              <w:t>Алгебра</w:t>
            </w:r>
            <w:r w:rsidRPr="004B3530">
              <w:rPr>
                <w:rFonts w:eastAsia="Times New Roman" w:cs="Times New Roman"/>
                <w:i/>
                <w:color w:val="000000"/>
                <w:sz w:val="22"/>
              </w:rPr>
              <w:t>»</w:t>
            </w:r>
          </w:p>
        </w:tc>
        <w:tc>
          <w:tcPr>
            <w:tcW w:w="851" w:type="dxa"/>
            <w:tcBorders>
              <w:top w:val="nil"/>
              <w:left w:val="nil"/>
              <w:bottom w:val="single" w:sz="4" w:space="0" w:color="auto"/>
              <w:right w:val="single" w:sz="4" w:space="0" w:color="auto"/>
            </w:tcBorders>
            <w:shd w:val="clear" w:color="auto" w:fill="auto"/>
            <w:vAlign w:val="center"/>
            <w:hideMark/>
          </w:tcPr>
          <w:p w14:paraId="65CE260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nil"/>
              <w:left w:val="nil"/>
              <w:bottom w:val="single" w:sz="4" w:space="0" w:color="auto"/>
              <w:right w:val="single" w:sz="4" w:space="0" w:color="auto"/>
            </w:tcBorders>
            <w:shd w:val="clear" w:color="auto" w:fill="auto"/>
            <w:vAlign w:val="center"/>
          </w:tcPr>
          <w:p w14:paraId="30950E0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14:paraId="6148846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nil"/>
              <w:left w:val="nil"/>
              <w:bottom w:val="single" w:sz="4" w:space="0" w:color="auto"/>
              <w:right w:val="single" w:sz="4" w:space="0" w:color="auto"/>
            </w:tcBorders>
            <w:shd w:val="clear" w:color="auto" w:fill="auto"/>
            <w:vAlign w:val="center"/>
          </w:tcPr>
          <w:p w14:paraId="360B428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6904CF5F"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29" w:type="dxa"/>
            <w:tcBorders>
              <w:top w:val="nil"/>
              <w:left w:val="nil"/>
              <w:bottom w:val="single" w:sz="4" w:space="0" w:color="auto"/>
              <w:right w:val="single" w:sz="4" w:space="0" w:color="auto"/>
            </w:tcBorders>
            <w:shd w:val="clear" w:color="auto" w:fill="auto"/>
            <w:vAlign w:val="center"/>
          </w:tcPr>
          <w:p w14:paraId="7894598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14:paraId="6E3BB76E"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91" w:type="dxa"/>
            <w:tcBorders>
              <w:top w:val="nil"/>
              <w:left w:val="nil"/>
              <w:bottom w:val="single" w:sz="4" w:space="0" w:color="auto"/>
              <w:right w:val="single" w:sz="4" w:space="0" w:color="auto"/>
            </w:tcBorders>
            <w:shd w:val="clear" w:color="auto" w:fill="auto"/>
            <w:vAlign w:val="center"/>
          </w:tcPr>
          <w:p w14:paraId="03F8EF1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14:paraId="7FF865F8"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930" w:type="dxa"/>
            <w:tcBorders>
              <w:top w:val="nil"/>
              <w:left w:val="nil"/>
              <w:bottom w:val="single" w:sz="4" w:space="0" w:color="auto"/>
              <w:right w:val="single" w:sz="4" w:space="0" w:color="auto"/>
            </w:tcBorders>
            <w:shd w:val="clear" w:color="auto" w:fill="auto"/>
            <w:vAlign w:val="center"/>
          </w:tcPr>
          <w:p w14:paraId="776CD287"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24D5739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9</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BF3228"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30</w:t>
            </w:r>
            <w:r w:rsidRPr="00E44D29">
              <w:rPr>
                <w:rFonts w:eastAsia="Times New Roman" w:cs="Times New Roman"/>
                <w:color w:val="000000"/>
                <w:sz w:val="24"/>
                <w:szCs w:val="24"/>
                <w:lang w:val="en-US"/>
              </w:rPr>
              <w:t>6</w:t>
            </w:r>
          </w:p>
        </w:tc>
      </w:tr>
      <w:tr w:rsidR="00E44D29" w:rsidRPr="00E44D29" w14:paraId="0A3D16BB" w14:textId="77777777"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094B87DF" w14:textId="77777777"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single" w:sz="4" w:space="0" w:color="auto"/>
              <w:left w:val="single" w:sz="4" w:space="0" w:color="auto"/>
              <w:bottom w:val="single" w:sz="4" w:space="0" w:color="auto"/>
              <w:right w:val="single" w:sz="4" w:space="0" w:color="auto"/>
            </w:tcBorders>
            <w:vAlign w:val="center"/>
          </w:tcPr>
          <w:p w14:paraId="31A83541" w14:textId="1EC80B8F" w:rsidR="00E44D29" w:rsidRPr="004B3530" w:rsidRDefault="004B3530" w:rsidP="00E44D29">
            <w:pPr>
              <w:spacing w:line="240" w:lineRule="auto"/>
              <w:ind w:firstLine="0"/>
              <w:jc w:val="left"/>
              <w:rPr>
                <w:rFonts w:eastAsia="Times New Roman" w:cs="Times New Roman"/>
                <w:i/>
                <w:color w:val="000000"/>
                <w:sz w:val="22"/>
              </w:rPr>
            </w:pPr>
            <w:r w:rsidRPr="004B3530">
              <w:rPr>
                <w:rFonts w:eastAsia="Times New Roman" w:cs="Times New Roman"/>
                <w:i/>
                <w:color w:val="000000"/>
                <w:sz w:val="22"/>
              </w:rPr>
              <w:t>Учебный курс «</w:t>
            </w:r>
            <w:r w:rsidR="00E44D29" w:rsidRPr="004B3530">
              <w:rPr>
                <w:rFonts w:eastAsia="Times New Roman" w:cs="Times New Roman"/>
                <w:i/>
                <w:color w:val="000000"/>
                <w:sz w:val="22"/>
              </w:rPr>
              <w:t>Геометрия</w:t>
            </w:r>
            <w:r w:rsidRPr="004B3530">
              <w:rPr>
                <w:rFonts w:eastAsia="Times New Roman" w:cs="Times New Roman"/>
                <w:i/>
                <w:color w:val="000000"/>
                <w:sz w:val="22"/>
              </w:rPr>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0FBDC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FF059D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B3E2E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0A138DC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3211E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14:paraId="3AE5E79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F284C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12DD19A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2E7842"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14:paraId="5CC84C3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14:paraId="0B211528"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3548F8"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0</w:t>
            </w:r>
            <w:r w:rsidRPr="00E44D29">
              <w:rPr>
                <w:rFonts w:eastAsia="Times New Roman" w:cs="Times New Roman"/>
                <w:color w:val="000000"/>
                <w:sz w:val="24"/>
                <w:szCs w:val="24"/>
                <w:lang w:val="en-US"/>
              </w:rPr>
              <w:t>4</w:t>
            </w:r>
          </w:p>
        </w:tc>
      </w:tr>
      <w:tr w:rsidR="00E44D29" w:rsidRPr="00E44D29" w14:paraId="11883DA4" w14:textId="77777777" w:rsidTr="002A6006">
        <w:trPr>
          <w:trHeight w:val="630"/>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649DC618" w14:textId="77777777"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single" w:sz="4" w:space="0" w:color="auto"/>
              <w:left w:val="single" w:sz="4" w:space="0" w:color="auto"/>
              <w:bottom w:val="single" w:sz="4" w:space="0" w:color="auto"/>
              <w:right w:val="single" w:sz="4" w:space="0" w:color="auto"/>
            </w:tcBorders>
            <w:vAlign w:val="center"/>
          </w:tcPr>
          <w:p w14:paraId="13C56F79" w14:textId="5755CFC8" w:rsidR="00E44D29" w:rsidRPr="004B3530" w:rsidRDefault="004B3530" w:rsidP="00E44D29">
            <w:pPr>
              <w:spacing w:line="240" w:lineRule="auto"/>
              <w:ind w:firstLine="0"/>
              <w:jc w:val="left"/>
              <w:rPr>
                <w:rFonts w:eastAsia="Times New Roman" w:cs="Times New Roman"/>
                <w:i/>
                <w:color w:val="000000"/>
                <w:sz w:val="22"/>
              </w:rPr>
            </w:pPr>
            <w:r w:rsidRPr="004B3530">
              <w:rPr>
                <w:rFonts w:eastAsia="Times New Roman" w:cs="Times New Roman"/>
                <w:i/>
                <w:color w:val="000000"/>
                <w:sz w:val="22"/>
              </w:rPr>
              <w:t>Учебный курс «</w:t>
            </w:r>
            <w:r w:rsidR="00E44D29" w:rsidRPr="004B3530">
              <w:rPr>
                <w:rFonts w:eastAsia="Times New Roman" w:cs="Times New Roman"/>
                <w:i/>
                <w:color w:val="000000"/>
                <w:sz w:val="22"/>
              </w:rPr>
              <w:t>Вероятность и статистика</w:t>
            </w:r>
            <w:r w:rsidRPr="004B3530">
              <w:rPr>
                <w:rFonts w:eastAsia="Times New Roman" w:cs="Times New Roman"/>
                <w:i/>
                <w:color w:val="000000"/>
                <w:sz w:val="22"/>
              </w:rPr>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5225E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2284406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A72EBE"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16B916E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AF5FC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14:paraId="43FA04F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9CA5D5"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3992C82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14551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14:paraId="5A11D2B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14:paraId="78CD6B27"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94AB9A"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0</w:t>
            </w:r>
            <w:r w:rsidRPr="00E44D29">
              <w:rPr>
                <w:rFonts w:eastAsia="Times New Roman" w:cs="Times New Roman"/>
                <w:color w:val="000000"/>
                <w:sz w:val="24"/>
                <w:szCs w:val="24"/>
                <w:lang w:val="en-US"/>
              </w:rPr>
              <w:t>2</w:t>
            </w:r>
          </w:p>
        </w:tc>
      </w:tr>
      <w:tr w:rsidR="00E44D29" w:rsidRPr="00E44D29" w14:paraId="493285DC" w14:textId="77777777"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32B17872" w14:textId="77777777"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668C46"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Информатика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20319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81C729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64A57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7E2C3F7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8C6AE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14:paraId="5FEE5804"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B37675"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60D451A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4D43C4"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14:paraId="4B2D96B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14:paraId="2EFB9C2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A294C9"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0</w:t>
            </w:r>
            <w:r w:rsidRPr="00E44D29">
              <w:rPr>
                <w:rFonts w:eastAsia="Times New Roman" w:cs="Times New Roman"/>
                <w:color w:val="000000"/>
                <w:sz w:val="24"/>
                <w:szCs w:val="24"/>
                <w:lang w:val="en-US"/>
              </w:rPr>
              <w:t>2</w:t>
            </w:r>
          </w:p>
        </w:tc>
      </w:tr>
      <w:tr w:rsidR="00E44D29" w:rsidRPr="00E44D29" w14:paraId="7E436F49" w14:textId="77777777" w:rsidTr="002A6006">
        <w:trPr>
          <w:trHeight w:val="640"/>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2463485" w14:textId="77777777"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Общественно-научные предметы</w:t>
            </w:r>
          </w:p>
        </w:tc>
        <w:tc>
          <w:tcPr>
            <w:tcW w:w="2166" w:type="dxa"/>
            <w:tcBorders>
              <w:top w:val="single" w:sz="4" w:space="0" w:color="auto"/>
              <w:left w:val="single" w:sz="4" w:space="0" w:color="auto"/>
              <w:right w:val="single" w:sz="4" w:space="0" w:color="auto"/>
            </w:tcBorders>
            <w:shd w:val="clear" w:color="auto" w:fill="auto"/>
            <w:noWrap/>
            <w:vAlign w:val="center"/>
          </w:tcPr>
          <w:p w14:paraId="4A59A5DC" w14:textId="7DB50C68" w:rsidR="004B3530" w:rsidRPr="00E44D29" w:rsidRDefault="00E44D29" w:rsidP="004B3530">
            <w:pPr>
              <w:spacing w:line="240" w:lineRule="auto"/>
              <w:ind w:firstLine="0"/>
              <w:jc w:val="left"/>
              <w:rPr>
                <w:rFonts w:eastAsia="Times New Roman" w:cs="Times New Roman"/>
                <w:color w:val="000000"/>
                <w:sz w:val="22"/>
              </w:rPr>
            </w:pPr>
            <w:r w:rsidRPr="00E44D29">
              <w:rPr>
                <w:rFonts w:eastAsia="Times New Roman" w:cs="Times New Roman"/>
                <w:color w:val="000000"/>
                <w:sz w:val="22"/>
              </w:rPr>
              <w:t xml:space="preserve">История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6C3CD71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8" w:type="dxa"/>
            <w:tcBorders>
              <w:top w:val="single" w:sz="4" w:space="0" w:color="auto"/>
              <w:left w:val="nil"/>
              <w:bottom w:val="single" w:sz="4" w:space="0" w:color="auto"/>
              <w:right w:val="single" w:sz="4" w:space="0" w:color="auto"/>
            </w:tcBorders>
            <w:shd w:val="clear" w:color="auto" w:fill="auto"/>
            <w:vAlign w:val="center"/>
          </w:tcPr>
          <w:p w14:paraId="7513817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5A876D"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140A284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B90BA7"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14:paraId="2A01054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340EB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5C257CD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330F56" w14:textId="77777777" w:rsidR="00E44D29" w:rsidRPr="00E44D29" w:rsidRDefault="00E44D29" w:rsidP="00E44D29">
            <w:pPr>
              <w:spacing w:line="240" w:lineRule="auto"/>
              <w:ind w:firstLine="0"/>
              <w:jc w:val="center"/>
              <w:rPr>
                <w:rFonts w:eastAsia="Times New Roman" w:cs="Times New Roman"/>
                <w:sz w:val="24"/>
                <w:szCs w:val="24"/>
                <w:vertAlign w:val="superscript"/>
              </w:rPr>
            </w:pPr>
            <w:r w:rsidRPr="00E44D29">
              <w:rPr>
                <w:rFonts w:eastAsia="Times New Roman" w:cs="Times New Roman"/>
                <w:color w:val="0070C0"/>
                <w:sz w:val="24"/>
                <w:szCs w:val="24"/>
              </w:rPr>
              <w:t>2,5</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14:paraId="32E017CE"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59FE1133"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5</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E6C9CB" w14:textId="77777777" w:rsidR="00E44D29" w:rsidRPr="00E44D29" w:rsidRDefault="00E44D29" w:rsidP="00E44D29">
            <w:pPr>
              <w:spacing w:line="240" w:lineRule="auto"/>
              <w:ind w:firstLine="0"/>
              <w:jc w:val="center"/>
              <w:rPr>
                <w:rFonts w:eastAsia="Times New Roman" w:cs="Times New Roman"/>
                <w:color w:val="000000"/>
                <w:sz w:val="24"/>
                <w:szCs w:val="24"/>
              </w:rPr>
            </w:pPr>
          </w:p>
          <w:p w14:paraId="6AD81250"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357</w:t>
            </w:r>
          </w:p>
        </w:tc>
      </w:tr>
      <w:tr w:rsidR="00E44D29" w:rsidRPr="00E44D29" w14:paraId="03B730C9" w14:textId="77777777"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7C114DC2" w14:textId="77777777"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E110A0"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Обществознание</w:t>
            </w:r>
          </w:p>
          <w:p w14:paraId="5B479B6C"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65225B2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nil"/>
              <w:bottom w:val="single" w:sz="4" w:space="0" w:color="auto"/>
              <w:right w:val="single" w:sz="4" w:space="0" w:color="auto"/>
            </w:tcBorders>
            <w:shd w:val="clear" w:color="auto" w:fill="auto"/>
            <w:vAlign w:val="center"/>
          </w:tcPr>
          <w:p w14:paraId="720F7D4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5745B04F"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735" w:type="dxa"/>
            <w:tcBorders>
              <w:top w:val="single" w:sz="4" w:space="0" w:color="auto"/>
              <w:left w:val="nil"/>
              <w:bottom w:val="single" w:sz="4" w:space="0" w:color="auto"/>
              <w:right w:val="single" w:sz="4" w:space="0" w:color="auto"/>
            </w:tcBorders>
            <w:shd w:val="clear" w:color="auto" w:fill="auto"/>
            <w:vAlign w:val="center"/>
          </w:tcPr>
          <w:p w14:paraId="2789A47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66761914"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9" w:type="dxa"/>
            <w:tcBorders>
              <w:top w:val="single" w:sz="4" w:space="0" w:color="auto"/>
              <w:left w:val="nil"/>
              <w:bottom w:val="single" w:sz="4" w:space="0" w:color="auto"/>
              <w:right w:val="single" w:sz="4" w:space="0" w:color="auto"/>
            </w:tcBorders>
            <w:shd w:val="clear" w:color="auto" w:fill="auto"/>
            <w:vAlign w:val="center"/>
          </w:tcPr>
          <w:p w14:paraId="5BACFD8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168778D8"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91" w:type="dxa"/>
            <w:tcBorders>
              <w:top w:val="single" w:sz="4" w:space="0" w:color="auto"/>
              <w:left w:val="nil"/>
              <w:bottom w:val="single" w:sz="4" w:space="0" w:color="auto"/>
              <w:right w:val="single" w:sz="4" w:space="0" w:color="auto"/>
            </w:tcBorders>
            <w:shd w:val="clear" w:color="auto" w:fill="auto"/>
            <w:vAlign w:val="center"/>
          </w:tcPr>
          <w:p w14:paraId="6633A48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14:paraId="663C83E5"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930" w:type="dxa"/>
            <w:tcBorders>
              <w:top w:val="single" w:sz="4" w:space="0" w:color="auto"/>
              <w:left w:val="nil"/>
              <w:bottom w:val="single" w:sz="4" w:space="0" w:color="auto"/>
              <w:right w:val="single" w:sz="4" w:space="0" w:color="auto"/>
            </w:tcBorders>
            <w:shd w:val="clear" w:color="auto" w:fill="auto"/>
            <w:vAlign w:val="center"/>
          </w:tcPr>
          <w:p w14:paraId="3A9CDDC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2EF40EB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E5D8B3"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3</w:t>
            </w:r>
            <w:r w:rsidRPr="00E44D29">
              <w:rPr>
                <w:rFonts w:eastAsia="Times New Roman" w:cs="Times New Roman"/>
                <w:color w:val="000000"/>
                <w:sz w:val="24"/>
                <w:szCs w:val="24"/>
                <w:lang w:val="en-US"/>
              </w:rPr>
              <w:t>6</w:t>
            </w:r>
          </w:p>
        </w:tc>
      </w:tr>
      <w:tr w:rsidR="00E44D29" w:rsidRPr="00E44D29" w14:paraId="7911DF65" w14:textId="77777777"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25D735C2" w14:textId="77777777"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3629CB"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География</w:t>
            </w:r>
          </w:p>
          <w:p w14:paraId="54EE342D"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547D9C"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163ACA7"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E35A7C"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48131C64"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34FDE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14:paraId="2BFD24A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746BDF"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725B02E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8A6CC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14:paraId="617BA54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14:paraId="5F812561"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8</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83F318"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w:t>
            </w:r>
            <w:r w:rsidRPr="00E44D29">
              <w:rPr>
                <w:rFonts w:eastAsia="Times New Roman" w:cs="Times New Roman"/>
                <w:color w:val="000000"/>
                <w:sz w:val="24"/>
                <w:szCs w:val="24"/>
                <w:lang w:val="en-US"/>
              </w:rPr>
              <w:t>72</w:t>
            </w:r>
          </w:p>
        </w:tc>
      </w:tr>
      <w:tr w:rsidR="00E44D29" w:rsidRPr="00E44D29" w14:paraId="384735F8" w14:textId="77777777" w:rsidTr="002A6006">
        <w:trPr>
          <w:trHeight w:val="315"/>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B41350" w14:textId="77777777"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Естественно-научные дисциплины</w:t>
            </w: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55B403"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Физика</w:t>
            </w:r>
          </w:p>
          <w:p w14:paraId="32E7A9A9"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7C6498A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nil"/>
              <w:bottom w:val="single" w:sz="4" w:space="0" w:color="auto"/>
              <w:right w:val="single" w:sz="4" w:space="0" w:color="auto"/>
            </w:tcBorders>
            <w:shd w:val="clear" w:color="auto" w:fill="auto"/>
            <w:vAlign w:val="center"/>
          </w:tcPr>
          <w:p w14:paraId="3A420E5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132D3C9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nil"/>
              <w:bottom w:val="single" w:sz="4" w:space="0" w:color="auto"/>
              <w:right w:val="single" w:sz="4" w:space="0" w:color="auto"/>
            </w:tcBorders>
            <w:shd w:val="clear" w:color="auto" w:fill="auto"/>
            <w:vAlign w:val="center"/>
          </w:tcPr>
          <w:p w14:paraId="4979E83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64CE2F6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nil"/>
              <w:bottom w:val="single" w:sz="4" w:space="0" w:color="auto"/>
              <w:right w:val="single" w:sz="4" w:space="0" w:color="auto"/>
            </w:tcBorders>
            <w:shd w:val="clear" w:color="auto" w:fill="auto"/>
            <w:vAlign w:val="center"/>
          </w:tcPr>
          <w:p w14:paraId="54FDE08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2A9A9D64"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nil"/>
              <w:bottom w:val="single" w:sz="4" w:space="0" w:color="auto"/>
              <w:right w:val="single" w:sz="4" w:space="0" w:color="auto"/>
            </w:tcBorders>
            <w:shd w:val="clear" w:color="auto" w:fill="auto"/>
            <w:vAlign w:val="center"/>
          </w:tcPr>
          <w:p w14:paraId="0894C7B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14:paraId="4EBE8EC5"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sz w:val="24"/>
                <w:szCs w:val="24"/>
              </w:rPr>
              <w:t>3</w:t>
            </w:r>
          </w:p>
        </w:tc>
        <w:tc>
          <w:tcPr>
            <w:tcW w:w="930" w:type="dxa"/>
            <w:tcBorders>
              <w:top w:val="single" w:sz="4" w:space="0" w:color="auto"/>
              <w:left w:val="nil"/>
              <w:bottom w:val="single" w:sz="4" w:space="0" w:color="auto"/>
              <w:right w:val="single" w:sz="4" w:space="0" w:color="auto"/>
            </w:tcBorders>
            <w:shd w:val="clear" w:color="auto" w:fill="auto"/>
            <w:vAlign w:val="center"/>
          </w:tcPr>
          <w:p w14:paraId="7F780CD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3B921FF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7</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E17B61"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38</w:t>
            </w:r>
          </w:p>
        </w:tc>
      </w:tr>
      <w:tr w:rsidR="00E44D29" w:rsidRPr="00E44D29" w14:paraId="08A18ABC" w14:textId="77777777"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1EEE3D24" w14:textId="77777777"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nil"/>
              <w:left w:val="single" w:sz="4" w:space="0" w:color="auto"/>
              <w:bottom w:val="single" w:sz="4" w:space="0" w:color="auto"/>
              <w:right w:val="single" w:sz="4" w:space="0" w:color="auto"/>
            </w:tcBorders>
            <w:shd w:val="clear" w:color="auto" w:fill="auto"/>
            <w:noWrap/>
            <w:vAlign w:val="center"/>
          </w:tcPr>
          <w:p w14:paraId="34AC63F2"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Химия</w:t>
            </w:r>
          </w:p>
          <w:p w14:paraId="54831AE5" w14:textId="77777777" w:rsidR="00E44D29" w:rsidRPr="00E44D29" w:rsidRDefault="00E44D29" w:rsidP="00E44D29">
            <w:pPr>
              <w:spacing w:line="240" w:lineRule="auto"/>
              <w:ind w:firstLine="0"/>
              <w:jc w:val="left"/>
              <w:rPr>
                <w:rFonts w:eastAsia="Times New Roman" w:cs="Times New Roman"/>
                <w:color w:val="000000"/>
                <w:sz w:val="22"/>
              </w:rPr>
            </w:pPr>
          </w:p>
        </w:tc>
        <w:tc>
          <w:tcPr>
            <w:tcW w:w="851" w:type="dxa"/>
            <w:tcBorders>
              <w:top w:val="nil"/>
              <w:left w:val="nil"/>
              <w:bottom w:val="single" w:sz="4" w:space="0" w:color="auto"/>
              <w:right w:val="single" w:sz="4" w:space="0" w:color="auto"/>
            </w:tcBorders>
            <w:shd w:val="clear" w:color="auto" w:fill="auto"/>
            <w:vAlign w:val="center"/>
            <w:hideMark/>
          </w:tcPr>
          <w:p w14:paraId="44ABB72E"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nil"/>
              <w:left w:val="nil"/>
              <w:bottom w:val="single" w:sz="4" w:space="0" w:color="auto"/>
              <w:right w:val="single" w:sz="4" w:space="0" w:color="auto"/>
            </w:tcBorders>
            <w:shd w:val="clear" w:color="auto" w:fill="auto"/>
            <w:vAlign w:val="center"/>
          </w:tcPr>
          <w:p w14:paraId="0A9F407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14:paraId="1A781C0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nil"/>
              <w:left w:val="nil"/>
              <w:bottom w:val="single" w:sz="4" w:space="0" w:color="auto"/>
              <w:right w:val="single" w:sz="4" w:space="0" w:color="auto"/>
            </w:tcBorders>
            <w:shd w:val="clear" w:color="auto" w:fill="auto"/>
            <w:vAlign w:val="center"/>
          </w:tcPr>
          <w:p w14:paraId="0CD6E38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2AE3560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9" w:type="dxa"/>
            <w:tcBorders>
              <w:top w:val="nil"/>
              <w:left w:val="nil"/>
              <w:bottom w:val="single" w:sz="4" w:space="0" w:color="auto"/>
              <w:right w:val="single" w:sz="4" w:space="0" w:color="auto"/>
            </w:tcBorders>
            <w:shd w:val="clear" w:color="auto" w:fill="auto"/>
            <w:vAlign w:val="center"/>
          </w:tcPr>
          <w:p w14:paraId="6E676BC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14:paraId="109DD3F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nil"/>
              <w:left w:val="nil"/>
              <w:bottom w:val="single" w:sz="4" w:space="0" w:color="auto"/>
              <w:right w:val="single" w:sz="4" w:space="0" w:color="auto"/>
            </w:tcBorders>
            <w:shd w:val="clear" w:color="auto" w:fill="auto"/>
            <w:vAlign w:val="center"/>
          </w:tcPr>
          <w:p w14:paraId="11D8456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14:paraId="30EA4DA4"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930" w:type="dxa"/>
            <w:tcBorders>
              <w:top w:val="nil"/>
              <w:left w:val="nil"/>
              <w:bottom w:val="single" w:sz="4" w:space="0" w:color="auto"/>
              <w:right w:val="single" w:sz="4" w:space="0" w:color="auto"/>
            </w:tcBorders>
            <w:shd w:val="clear" w:color="auto" w:fill="auto"/>
            <w:vAlign w:val="center"/>
          </w:tcPr>
          <w:p w14:paraId="27B1574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596E42A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0067F8"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136</w:t>
            </w:r>
          </w:p>
        </w:tc>
      </w:tr>
      <w:tr w:rsidR="00E44D29" w:rsidRPr="00E44D29" w14:paraId="4951D26B" w14:textId="77777777" w:rsidTr="002A6006">
        <w:trPr>
          <w:trHeight w:val="401"/>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385408AB" w14:textId="77777777"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DD4EB5"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Биология</w:t>
            </w:r>
          </w:p>
          <w:p w14:paraId="67212D46" w14:textId="77777777" w:rsidR="00E44D29" w:rsidRPr="00E44D29" w:rsidRDefault="00E44D29" w:rsidP="00E44D29">
            <w:pPr>
              <w:spacing w:line="240" w:lineRule="auto"/>
              <w:ind w:firstLine="0"/>
              <w:jc w:val="left"/>
              <w:rPr>
                <w:rFonts w:eastAsia="Times New Roman" w:cs="Times New Roman"/>
                <w:color w:val="000000"/>
                <w:sz w:val="22"/>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D2C71E"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72DD14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C30CC7"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5CCE02B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4BDB55"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14:paraId="072A417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1D65A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31D20DE4"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6BA34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14:paraId="5664485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14:paraId="60371D9F"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7</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784091"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38</w:t>
            </w:r>
          </w:p>
        </w:tc>
      </w:tr>
      <w:tr w:rsidR="00E44D29" w:rsidRPr="00E44D29" w14:paraId="4646D1BD" w14:textId="77777777" w:rsidTr="002A6006">
        <w:trPr>
          <w:trHeight w:val="315"/>
        </w:trPr>
        <w:tc>
          <w:tcPr>
            <w:tcW w:w="1797" w:type="dxa"/>
            <w:tcBorders>
              <w:top w:val="single" w:sz="4" w:space="0" w:color="auto"/>
              <w:left w:val="single" w:sz="4" w:space="0" w:color="auto"/>
              <w:bottom w:val="single" w:sz="4" w:space="0" w:color="000000"/>
              <w:right w:val="single" w:sz="4" w:space="0" w:color="auto"/>
            </w:tcBorders>
            <w:shd w:val="clear" w:color="auto" w:fill="auto"/>
            <w:noWrap/>
          </w:tcPr>
          <w:p w14:paraId="6302213F" w14:textId="12B26420" w:rsidR="00E44D29" w:rsidRPr="0009165D" w:rsidRDefault="004B3530" w:rsidP="00E44D29">
            <w:pPr>
              <w:spacing w:line="240" w:lineRule="auto"/>
              <w:ind w:firstLine="0"/>
              <w:jc w:val="left"/>
              <w:rPr>
                <w:rFonts w:eastAsia="Times New Roman" w:cs="Times New Roman"/>
                <w:b/>
                <w:color w:val="000000"/>
                <w:sz w:val="22"/>
              </w:rPr>
            </w:pPr>
            <w:r w:rsidRPr="0009165D">
              <w:rPr>
                <w:rFonts w:eastAsia="Times New Roman" w:cs="Times New Roman"/>
                <w:b/>
                <w:color w:val="000000"/>
                <w:sz w:val="22"/>
              </w:rPr>
              <w:t>ОДНКР</w:t>
            </w:r>
          </w:p>
        </w:tc>
        <w:tc>
          <w:tcPr>
            <w:tcW w:w="2166" w:type="dxa"/>
            <w:tcBorders>
              <w:top w:val="single" w:sz="4" w:space="0" w:color="auto"/>
              <w:left w:val="nil"/>
              <w:bottom w:val="single" w:sz="4" w:space="0" w:color="auto"/>
              <w:right w:val="single" w:sz="4" w:space="0" w:color="auto"/>
            </w:tcBorders>
            <w:shd w:val="clear" w:color="auto" w:fill="auto"/>
            <w:noWrap/>
            <w:vAlign w:val="center"/>
          </w:tcPr>
          <w:p w14:paraId="63C24793" w14:textId="5A5F5A04" w:rsidR="00E44D29" w:rsidRPr="00E44D29" w:rsidRDefault="004B3530" w:rsidP="00E44D29">
            <w:pPr>
              <w:spacing w:line="240" w:lineRule="auto"/>
              <w:ind w:firstLine="0"/>
              <w:jc w:val="left"/>
              <w:rPr>
                <w:rFonts w:eastAsia="Times New Roman" w:cs="Times New Roman"/>
                <w:color w:val="000000"/>
                <w:sz w:val="22"/>
              </w:rPr>
            </w:pPr>
            <w:r>
              <w:rPr>
                <w:rFonts w:eastAsia="Times New Roman" w:cs="Times New Roman"/>
                <w:color w:val="000000"/>
                <w:sz w:val="22"/>
              </w:rPr>
              <w:t>ОДНКР</w:t>
            </w:r>
          </w:p>
        </w:tc>
        <w:tc>
          <w:tcPr>
            <w:tcW w:w="851" w:type="dxa"/>
            <w:tcBorders>
              <w:top w:val="single" w:sz="4" w:space="0" w:color="auto"/>
              <w:left w:val="nil"/>
              <w:bottom w:val="single" w:sz="4" w:space="0" w:color="auto"/>
              <w:right w:val="single" w:sz="4" w:space="0" w:color="auto"/>
            </w:tcBorders>
            <w:shd w:val="clear" w:color="auto" w:fill="auto"/>
            <w:vAlign w:val="center"/>
          </w:tcPr>
          <w:p w14:paraId="2F40BC81"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8" w:type="dxa"/>
            <w:tcBorders>
              <w:top w:val="single" w:sz="4" w:space="0" w:color="auto"/>
              <w:left w:val="nil"/>
              <w:bottom w:val="single" w:sz="4" w:space="0" w:color="auto"/>
              <w:right w:val="single" w:sz="4" w:space="0" w:color="auto"/>
            </w:tcBorders>
            <w:shd w:val="clear" w:color="auto" w:fill="auto"/>
            <w:vAlign w:val="center"/>
          </w:tcPr>
          <w:p w14:paraId="618C5C2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tcPr>
          <w:p w14:paraId="60B751D3"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735" w:type="dxa"/>
            <w:tcBorders>
              <w:top w:val="single" w:sz="4" w:space="0" w:color="auto"/>
              <w:left w:val="nil"/>
              <w:bottom w:val="single" w:sz="4" w:space="0" w:color="auto"/>
              <w:right w:val="single" w:sz="4" w:space="0" w:color="auto"/>
            </w:tcBorders>
            <w:shd w:val="clear" w:color="auto" w:fill="auto"/>
            <w:vAlign w:val="center"/>
          </w:tcPr>
          <w:p w14:paraId="73CB04C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tcPr>
          <w:p w14:paraId="4E846E6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9" w:type="dxa"/>
            <w:tcBorders>
              <w:top w:val="single" w:sz="4" w:space="0" w:color="auto"/>
              <w:left w:val="nil"/>
              <w:bottom w:val="single" w:sz="4" w:space="0" w:color="auto"/>
              <w:right w:val="single" w:sz="4" w:space="0" w:color="auto"/>
            </w:tcBorders>
            <w:shd w:val="clear" w:color="auto" w:fill="auto"/>
            <w:vAlign w:val="center"/>
          </w:tcPr>
          <w:p w14:paraId="498BA91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tcPr>
          <w:p w14:paraId="0DE31BD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91" w:type="dxa"/>
            <w:tcBorders>
              <w:top w:val="single" w:sz="4" w:space="0" w:color="auto"/>
              <w:left w:val="nil"/>
              <w:bottom w:val="single" w:sz="4" w:space="0" w:color="auto"/>
              <w:right w:val="single" w:sz="4" w:space="0" w:color="auto"/>
            </w:tcBorders>
            <w:shd w:val="clear" w:color="auto" w:fill="auto"/>
            <w:vAlign w:val="center"/>
          </w:tcPr>
          <w:p w14:paraId="5CAF04CE"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tcPr>
          <w:p w14:paraId="4158318C" w14:textId="77777777" w:rsidR="00E44D29" w:rsidRPr="00E44D29" w:rsidRDefault="00E44D29" w:rsidP="00E44D29">
            <w:pPr>
              <w:spacing w:line="240" w:lineRule="auto"/>
              <w:ind w:firstLine="0"/>
              <w:jc w:val="center"/>
              <w:rPr>
                <w:rFonts w:eastAsia="Times New Roman" w:cs="Times New Roman"/>
                <w:color w:val="FF0000"/>
                <w:sz w:val="24"/>
                <w:szCs w:val="24"/>
                <w:vertAlign w:val="superscript"/>
              </w:rPr>
            </w:pPr>
            <w:r w:rsidRPr="00E44D29">
              <w:rPr>
                <w:rFonts w:eastAsia="Times New Roman" w:cs="Times New Roman"/>
                <w:color w:val="0070C0"/>
                <w:sz w:val="24"/>
                <w:szCs w:val="24"/>
              </w:rPr>
              <w:t>0,5</w:t>
            </w:r>
          </w:p>
        </w:tc>
        <w:tc>
          <w:tcPr>
            <w:tcW w:w="930" w:type="dxa"/>
            <w:tcBorders>
              <w:top w:val="single" w:sz="4" w:space="0" w:color="auto"/>
              <w:left w:val="nil"/>
              <w:bottom w:val="single" w:sz="4" w:space="0" w:color="auto"/>
              <w:right w:val="single" w:sz="4" w:space="0" w:color="auto"/>
            </w:tcBorders>
            <w:shd w:val="clear" w:color="auto" w:fill="auto"/>
            <w:vAlign w:val="center"/>
          </w:tcPr>
          <w:p w14:paraId="6F71921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72FF3C9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5</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14:paraId="44C4A04F"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85</w:t>
            </w:r>
          </w:p>
        </w:tc>
      </w:tr>
      <w:tr w:rsidR="00E44D29" w:rsidRPr="00E44D29" w14:paraId="2F863785" w14:textId="77777777" w:rsidTr="004B3530">
        <w:trPr>
          <w:trHeight w:val="539"/>
        </w:trPr>
        <w:tc>
          <w:tcPr>
            <w:tcW w:w="1797"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14:paraId="25E90DBD" w14:textId="77777777" w:rsidR="00E44D29" w:rsidRPr="0009165D" w:rsidRDefault="00E44D29" w:rsidP="00E44D29">
            <w:pPr>
              <w:spacing w:line="240" w:lineRule="auto"/>
              <w:ind w:firstLine="0"/>
              <w:jc w:val="left"/>
              <w:rPr>
                <w:rFonts w:eastAsia="Times New Roman" w:cs="Times New Roman"/>
                <w:b/>
                <w:color w:val="000000"/>
                <w:sz w:val="22"/>
              </w:rPr>
            </w:pPr>
            <w:r w:rsidRPr="0009165D">
              <w:rPr>
                <w:rFonts w:eastAsia="Times New Roman" w:cs="Times New Roman"/>
                <w:b/>
                <w:color w:val="000000"/>
                <w:sz w:val="22"/>
              </w:rPr>
              <w:t>Искусство</w:t>
            </w:r>
          </w:p>
        </w:tc>
        <w:tc>
          <w:tcPr>
            <w:tcW w:w="2166" w:type="dxa"/>
            <w:tcBorders>
              <w:top w:val="single" w:sz="4" w:space="0" w:color="auto"/>
              <w:left w:val="nil"/>
              <w:bottom w:val="single" w:sz="4" w:space="0" w:color="auto"/>
              <w:right w:val="single" w:sz="4" w:space="0" w:color="auto"/>
            </w:tcBorders>
            <w:shd w:val="clear" w:color="auto" w:fill="auto"/>
            <w:noWrap/>
            <w:vAlign w:val="center"/>
          </w:tcPr>
          <w:p w14:paraId="16FE218B" w14:textId="6B7286EE" w:rsidR="00E44D29" w:rsidRPr="00E44D29" w:rsidRDefault="004B3530" w:rsidP="00E44D29">
            <w:pPr>
              <w:spacing w:line="240" w:lineRule="auto"/>
              <w:ind w:firstLine="0"/>
              <w:jc w:val="left"/>
              <w:rPr>
                <w:rFonts w:eastAsia="Times New Roman" w:cs="Times New Roman"/>
                <w:sz w:val="22"/>
              </w:rPr>
            </w:pPr>
            <w:r>
              <w:rPr>
                <w:rFonts w:eastAsia="Times New Roman" w:cs="Times New Roman"/>
                <w:sz w:val="22"/>
              </w:rPr>
              <w:t> Изобразительное искусство</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2E598B44"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28" w:type="dxa"/>
            <w:tcBorders>
              <w:top w:val="single" w:sz="4" w:space="0" w:color="auto"/>
              <w:left w:val="nil"/>
              <w:bottom w:val="single" w:sz="4" w:space="0" w:color="auto"/>
              <w:right w:val="single" w:sz="4" w:space="0" w:color="auto"/>
            </w:tcBorders>
            <w:shd w:val="clear" w:color="auto" w:fill="auto"/>
            <w:vAlign w:val="center"/>
          </w:tcPr>
          <w:p w14:paraId="3C408B44"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132B8832"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735" w:type="dxa"/>
            <w:tcBorders>
              <w:top w:val="single" w:sz="4" w:space="0" w:color="auto"/>
              <w:left w:val="nil"/>
              <w:bottom w:val="single" w:sz="4" w:space="0" w:color="auto"/>
              <w:right w:val="single" w:sz="4" w:space="0" w:color="auto"/>
            </w:tcBorders>
            <w:shd w:val="clear" w:color="auto" w:fill="auto"/>
            <w:vAlign w:val="center"/>
          </w:tcPr>
          <w:p w14:paraId="0814AD80"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C50B7FB"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29" w:type="dxa"/>
            <w:tcBorders>
              <w:top w:val="single" w:sz="4" w:space="0" w:color="auto"/>
              <w:left w:val="nil"/>
              <w:bottom w:val="single" w:sz="4" w:space="0" w:color="auto"/>
              <w:right w:val="single" w:sz="4" w:space="0" w:color="auto"/>
            </w:tcBorders>
            <w:shd w:val="clear" w:color="auto" w:fill="auto"/>
            <w:vAlign w:val="center"/>
          </w:tcPr>
          <w:p w14:paraId="5FAEDFA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52C7618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91" w:type="dxa"/>
            <w:tcBorders>
              <w:top w:val="single" w:sz="4" w:space="0" w:color="auto"/>
              <w:left w:val="nil"/>
              <w:bottom w:val="single" w:sz="4" w:space="0" w:color="auto"/>
              <w:right w:val="single" w:sz="4" w:space="0" w:color="auto"/>
            </w:tcBorders>
            <w:shd w:val="clear" w:color="auto" w:fill="auto"/>
            <w:vAlign w:val="center"/>
          </w:tcPr>
          <w:p w14:paraId="45F5AA5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14:paraId="7C95E40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30" w:type="dxa"/>
            <w:tcBorders>
              <w:top w:val="single" w:sz="4" w:space="0" w:color="auto"/>
              <w:left w:val="nil"/>
              <w:bottom w:val="single" w:sz="4" w:space="0" w:color="auto"/>
              <w:right w:val="single" w:sz="4" w:space="0" w:color="auto"/>
            </w:tcBorders>
            <w:shd w:val="clear" w:color="auto" w:fill="auto"/>
            <w:vAlign w:val="center"/>
          </w:tcPr>
          <w:p w14:paraId="1D5A323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284464A2"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5</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D564B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1</w:t>
            </w:r>
          </w:p>
        </w:tc>
      </w:tr>
      <w:tr w:rsidR="00E44D29" w:rsidRPr="00E44D29" w14:paraId="4E07EE41" w14:textId="77777777" w:rsidTr="002A6006">
        <w:trPr>
          <w:trHeight w:val="600"/>
        </w:trPr>
        <w:tc>
          <w:tcPr>
            <w:tcW w:w="1797" w:type="dxa"/>
            <w:vMerge/>
            <w:tcBorders>
              <w:top w:val="nil"/>
              <w:left w:val="single" w:sz="4" w:space="0" w:color="auto"/>
              <w:bottom w:val="single" w:sz="4" w:space="0" w:color="000000"/>
              <w:right w:val="single" w:sz="4" w:space="0" w:color="auto"/>
            </w:tcBorders>
            <w:hideMark/>
          </w:tcPr>
          <w:p w14:paraId="4B0CBE23" w14:textId="77777777"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nil"/>
              <w:left w:val="nil"/>
              <w:bottom w:val="single" w:sz="4" w:space="0" w:color="auto"/>
              <w:right w:val="single" w:sz="4" w:space="0" w:color="auto"/>
            </w:tcBorders>
            <w:shd w:val="clear" w:color="auto" w:fill="auto"/>
            <w:noWrap/>
            <w:vAlign w:val="center"/>
          </w:tcPr>
          <w:p w14:paraId="3558989B" w14:textId="00653338" w:rsidR="00E44D29" w:rsidRPr="00E44D29" w:rsidRDefault="004B3530" w:rsidP="00E44D29">
            <w:pPr>
              <w:spacing w:line="240" w:lineRule="auto"/>
              <w:ind w:firstLine="0"/>
              <w:jc w:val="left"/>
              <w:rPr>
                <w:rFonts w:eastAsia="Times New Roman" w:cs="Times New Roman"/>
                <w:sz w:val="22"/>
              </w:rPr>
            </w:pPr>
            <w:r>
              <w:rPr>
                <w:rFonts w:eastAsia="Times New Roman" w:cs="Times New Roman"/>
                <w:sz w:val="22"/>
              </w:rPr>
              <w:t> Музыка</w:t>
            </w:r>
          </w:p>
        </w:tc>
        <w:tc>
          <w:tcPr>
            <w:tcW w:w="851" w:type="dxa"/>
            <w:tcBorders>
              <w:top w:val="nil"/>
              <w:left w:val="nil"/>
              <w:bottom w:val="single" w:sz="4" w:space="0" w:color="auto"/>
              <w:right w:val="single" w:sz="4" w:space="0" w:color="auto"/>
            </w:tcBorders>
            <w:shd w:val="clear" w:color="auto" w:fill="auto"/>
            <w:vAlign w:val="center"/>
            <w:hideMark/>
          </w:tcPr>
          <w:p w14:paraId="22E34DCC"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28" w:type="dxa"/>
            <w:tcBorders>
              <w:top w:val="nil"/>
              <w:left w:val="nil"/>
              <w:bottom w:val="single" w:sz="4" w:space="0" w:color="auto"/>
              <w:right w:val="single" w:sz="4" w:space="0" w:color="auto"/>
            </w:tcBorders>
            <w:shd w:val="clear" w:color="auto" w:fill="auto"/>
            <w:vAlign w:val="center"/>
          </w:tcPr>
          <w:p w14:paraId="052C5CA3"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14:paraId="11EA7E4F"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735" w:type="dxa"/>
            <w:tcBorders>
              <w:top w:val="nil"/>
              <w:left w:val="nil"/>
              <w:bottom w:val="single" w:sz="4" w:space="0" w:color="auto"/>
              <w:right w:val="single" w:sz="4" w:space="0" w:color="auto"/>
            </w:tcBorders>
            <w:shd w:val="clear" w:color="auto" w:fill="auto"/>
            <w:vAlign w:val="center"/>
          </w:tcPr>
          <w:p w14:paraId="6BFC4CCD"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491B45D7"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29" w:type="dxa"/>
            <w:tcBorders>
              <w:top w:val="nil"/>
              <w:left w:val="nil"/>
              <w:bottom w:val="single" w:sz="4" w:space="0" w:color="auto"/>
              <w:right w:val="single" w:sz="4" w:space="0" w:color="auto"/>
            </w:tcBorders>
            <w:shd w:val="clear" w:color="auto" w:fill="auto"/>
            <w:vAlign w:val="center"/>
          </w:tcPr>
          <w:p w14:paraId="36531C34"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14:paraId="2D6DBB3A"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91" w:type="dxa"/>
            <w:tcBorders>
              <w:top w:val="nil"/>
              <w:left w:val="nil"/>
              <w:bottom w:val="single" w:sz="4" w:space="0" w:color="auto"/>
              <w:right w:val="single" w:sz="4" w:space="0" w:color="auto"/>
            </w:tcBorders>
            <w:shd w:val="clear" w:color="auto" w:fill="auto"/>
            <w:vAlign w:val="center"/>
          </w:tcPr>
          <w:p w14:paraId="65B46CB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14:paraId="55BBC814"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30" w:type="dxa"/>
            <w:tcBorders>
              <w:top w:val="nil"/>
              <w:left w:val="nil"/>
              <w:bottom w:val="single" w:sz="4" w:space="0" w:color="auto"/>
              <w:right w:val="single" w:sz="4" w:space="0" w:color="auto"/>
            </w:tcBorders>
            <w:shd w:val="clear" w:color="auto" w:fill="auto"/>
            <w:vAlign w:val="center"/>
          </w:tcPr>
          <w:p w14:paraId="1FF77D1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7485817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lang w:val="en-US"/>
              </w:rPr>
              <w:t>2</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C483F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8</w:t>
            </w:r>
          </w:p>
        </w:tc>
      </w:tr>
      <w:tr w:rsidR="00E44D29" w:rsidRPr="00E44D29" w14:paraId="017330CD" w14:textId="77777777" w:rsidTr="002A6006">
        <w:trPr>
          <w:trHeight w:val="315"/>
        </w:trPr>
        <w:tc>
          <w:tcPr>
            <w:tcW w:w="1797" w:type="dxa"/>
            <w:tcBorders>
              <w:top w:val="nil"/>
              <w:left w:val="single" w:sz="4" w:space="0" w:color="auto"/>
              <w:bottom w:val="single" w:sz="4" w:space="0" w:color="auto"/>
              <w:right w:val="single" w:sz="4" w:space="0" w:color="auto"/>
            </w:tcBorders>
            <w:shd w:val="clear" w:color="auto" w:fill="auto"/>
            <w:noWrap/>
            <w:hideMark/>
          </w:tcPr>
          <w:p w14:paraId="214C04B0" w14:textId="77777777" w:rsidR="00E44D29" w:rsidRPr="0009165D" w:rsidRDefault="00E44D29" w:rsidP="00E44D29">
            <w:pPr>
              <w:spacing w:line="240" w:lineRule="auto"/>
              <w:ind w:firstLine="0"/>
              <w:jc w:val="left"/>
              <w:rPr>
                <w:rFonts w:eastAsia="Times New Roman" w:cs="Times New Roman"/>
                <w:b/>
                <w:color w:val="000000"/>
                <w:sz w:val="22"/>
              </w:rPr>
            </w:pPr>
            <w:r w:rsidRPr="0009165D">
              <w:rPr>
                <w:rFonts w:eastAsia="Times New Roman" w:cs="Times New Roman"/>
                <w:b/>
                <w:color w:val="000000"/>
                <w:sz w:val="22"/>
              </w:rPr>
              <w:t>Технология</w:t>
            </w:r>
          </w:p>
        </w:tc>
        <w:tc>
          <w:tcPr>
            <w:tcW w:w="2166" w:type="dxa"/>
            <w:tcBorders>
              <w:top w:val="nil"/>
              <w:left w:val="nil"/>
              <w:bottom w:val="single" w:sz="4" w:space="0" w:color="auto"/>
              <w:right w:val="single" w:sz="4" w:space="0" w:color="auto"/>
            </w:tcBorders>
            <w:shd w:val="clear" w:color="auto" w:fill="auto"/>
            <w:noWrap/>
            <w:vAlign w:val="center"/>
          </w:tcPr>
          <w:p w14:paraId="7C5C9BF1"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Технология</w:t>
            </w:r>
          </w:p>
          <w:p w14:paraId="07D75BC0"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nil"/>
              <w:left w:val="nil"/>
              <w:bottom w:val="single" w:sz="4" w:space="0" w:color="auto"/>
              <w:right w:val="single" w:sz="4" w:space="0" w:color="auto"/>
            </w:tcBorders>
            <w:shd w:val="clear" w:color="auto" w:fill="auto"/>
            <w:vAlign w:val="center"/>
            <w:hideMark/>
          </w:tcPr>
          <w:p w14:paraId="6BE77724"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828" w:type="dxa"/>
            <w:tcBorders>
              <w:top w:val="nil"/>
              <w:left w:val="nil"/>
              <w:bottom w:val="single" w:sz="4" w:space="0" w:color="auto"/>
              <w:right w:val="single" w:sz="4" w:space="0" w:color="auto"/>
            </w:tcBorders>
            <w:shd w:val="clear" w:color="auto" w:fill="auto"/>
            <w:vAlign w:val="center"/>
          </w:tcPr>
          <w:p w14:paraId="29D2883B"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14:paraId="0CC1057F"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735" w:type="dxa"/>
            <w:tcBorders>
              <w:top w:val="nil"/>
              <w:left w:val="nil"/>
              <w:bottom w:val="single" w:sz="4" w:space="0" w:color="auto"/>
              <w:right w:val="single" w:sz="4" w:space="0" w:color="auto"/>
            </w:tcBorders>
            <w:shd w:val="clear" w:color="auto" w:fill="auto"/>
            <w:vAlign w:val="center"/>
          </w:tcPr>
          <w:p w14:paraId="63FC863E"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69B6DFB3"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829" w:type="dxa"/>
            <w:tcBorders>
              <w:top w:val="nil"/>
              <w:left w:val="nil"/>
              <w:bottom w:val="single" w:sz="4" w:space="0" w:color="auto"/>
              <w:right w:val="single" w:sz="4" w:space="0" w:color="auto"/>
            </w:tcBorders>
            <w:shd w:val="clear" w:color="auto" w:fill="auto"/>
            <w:vAlign w:val="center"/>
          </w:tcPr>
          <w:p w14:paraId="27B0B470"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14:paraId="4107016F"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91" w:type="dxa"/>
            <w:tcBorders>
              <w:top w:val="nil"/>
              <w:left w:val="nil"/>
              <w:bottom w:val="single" w:sz="4" w:space="0" w:color="auto"/>
              <w:right w:val="single" w:sz="4" w:space="0" w:color="auto"/>
            </w:tcBorders>
            <w:shd w:val="clear" w:color="auto" w:fill="auto"/>
            <w:vAlign w:val="center"/>
          </w:tcPr>
          <w:p w14:paraId="44CEC38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14:paraId="4B2F374E"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930" w:type="dxa"/>
            <w:tcBorders>
              <w:top w:val="nil"/>
              <w:left w:val="nil"/>
              <w:bottom w:val="single" w:sz="4" w:space="0" w:color="auto"/>
              <w:right w:val="single" w:sz="4" w:space="0" w:color="auto"/>
            </w:tcBorders>
            <w:shd w:val="clear" w:color="auto" w:fill="auto"/>
            <w:vAlign w:val="center"/>
          </w:tcPr>
          <w:p w14:paraId="6D69867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0457BED3"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405E6C"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36</w:t>
            </w:r>
          </w:p>
        </w:tc>
      </w:tr>
      <w:tr w:rsidR="00E44D29" w:rsidRPr="00E44D29" w14:paraId="449F20BA" w14:textId="77777777" w:rsidTr="002A6006">
        <w:trPr>
          <w:trHeight w:val="315"/>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3B23DA9A" w14:textId="77777777" w:rsidR="00E44D29" w:rsidRPr="0009165D" w:rsidRDefault="00E44D29" w:rsidP="00E44D29">
            <w:pPr>
              <w:spacing w:line="240" w:lineRule="auto"/>
              <w:ind w:firstLine="0"/>
              <w:jc w:val="left"/>
              <w:rPr>
                <w:rFonts w:eastAsia="Times New Roman" w:cs="Times New Roman"/>
                <w:b/>
                <w:color w:val="000000"/>
                <w:sz w:val="22"/>
              </w:rPr>
            </w:pPr>
            <w:r w:rsidRPr="0009165D">
              <w:rPr>
                <w:rFonts w:eastAsia="Times New Roman" w:cs="Times New Roman"/>
                <w:b/>
                <w:color w:val="000000"/>
                <w:sz w:val="22"/>
              </w:rPr>
              <w:t>Физическая культура и ОБЖ</w:t>
            </w:r>
          </w:p>
        </w:tc>
        <w:tc>
          <w:tcPr>
            <w:tcW w:w="2166" w:type="dxa"/>
            <w:tcBorders>
              <w:top w:val="single" w:sz="4" w:space="0" w:color="auto"/>
              <w:left w:val="nil"/>
              <w:bottom w:val="single" w:sz="4" w:space="0" w:color="auto"/>
              <w:right w:val="single" w:sz="4" w:space="0" w:color="auto"/>
            </w:tcBorders>
            <w:shd w:val="clear" w:color="auto" w:fill="auto"/>
            <w:noWrap/>
            <w:vAlign w:val="center"/>
          </w:tcPr>
          <w:p w14:paraId="56B83F19" w14:textId="64A595B7" w:rsidR="00E44D29" w:rsidRPr="00E44D29" w:rsidRDefault="004B3530" w:rsidP="00E44D29">
            <w:pPr>
              <w:spacing w:line="240" w:lineRule="auto"/>
              <w:ind w:firstLine="0"/>
              <w:jc w:val="left"/>
              <w:rPr>
                <w:rFonts w:eastAsia="Times New Roman" w:cs="Times New Roman"/>
                <w:color w:val="000000"/>
                <w:sz w:val="22"/>
              </w:rPr>
            </w:pPr>
            <w:r>
              <w:rPr>
                <w:rFonts w:eastAsia="Times New Roman" w:cs="Times New Roman"/>
                <w:color w:val="000000"/>
                <w:sz w:val="22"/>
              </w:rPr>
              <w:t>Физическая культура</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755987E8"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8" w:type="dxa"/>
            <w:tcBorders>
              <w:top w:val="single" w:sz="4" w:space="0" w:color="auto"/>
              <w:left w:val="nil"/>
              <w:bottom w:val="single" w:sz="4" w:space="0" w:color="auto"/>
              <w:right w:val="single" w:sz="4" w:space="0" w:color="auto"/>
            </w:tcBorders>
            <w:shd w:val="clear" w:color="auto" w:fill="auto"/>
            <w:vAlign w:val="center"/>
          </w:tcPr>
          <w:p w14:paraId="06BFC9B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06AA43D5"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735" w:type="dxa"/>
            <w:tcBorders>
              <w:top w:val="single" w:sz="4" w:space="0" w:color="auto"/>
              <w:left w:val="nil"/>
              <w:bottom w:val="single" w:sz="4" w:space="0" w:color="auto"/>
              <w:right w:val="single" w:sz="4" w:space="0" w:color="auto"/>
            </w:tcBorders>
            <w:shd w:val="clear" w:color="auto" w:fill="auto"/>
            <w:vAlign w:val="center"/>
          </w:tcPr>
          <w:p w14:paraId="4CF8E76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03D1DD32"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nil"/>
              <w:bottom w:val="single" w:sz="4" w:space="0" w:color="auto"/>
              <w:right w:val="single" w:sz="4" w:space="0" w:color="auto"/>
            </w:tcBorders>
            <w:shd w:val="clear" w:color="auto" w:fill="auto"/>
            <w:vAlign w:val="center"/>
          </w:tcPr>
          <w:p w14:paraId="251F6FE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4215A9BE"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891" w:type="dxa"/>
            <w:tcBorders>
              <w:top w:val="single" w:sz="4" w:space="0" w:color="auto"/>
              <w:left w:val="nil"/>
              <w:bottom w:val="single" w:sz="4" w:space="0" w:color="auto"/>
              <w:right w:val="single" w:sz="4" w:space="0" w:color="auto"/>
            </w:tcBorders>
            <w:shd w:val="clear" w:color="auto" w:fill="auto"/>
            <w:vAlign w:val="center"/>
          </w:tcPr>
          <w:p w14:paraId="541DC546" w14:textId="77777777" w:rsidR="00E44D29" w:rsidRPr="00E44D29" w:rsidRDefault="00E44D29" w:rsidP="00E44D29">
            <w:pPr>
              <w:spacing w:line="240" w:lineRule="auto"/>
              <w:ind w:firstLine="0"/>
              <w:jc w:val="center"/>
              <w:rPr>
                <w:rFonts w:eastAsia="Times New Roman" w:cs="Times New Roman"/>
                <w:color w:val="FF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14:paraId="1525F3D0" w14:textId="77777777"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930" w:type="dxa"/>
            <w:tcBorders>
              <w:top w:val="single" w:sz="4" w:space="0" w:color="auto"/>
              <w:left w:val="nil"/>
              <w:bottom w:val="single" w:sz="4" w:space="0" w:color="auto"/>
              <w:right w:val="single" w:sz="4" w:space="0" w:color="auto"/>
            </w:tcBorders>
            <w:shd w:val="clear" w:color="auto" w:fill="auto"/>
            <w:vAlign w:val="center"/>
          </w:tcPr>
          <w:p w14:paraId="6C071CD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67E98F3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7,5</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27EC41"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55</w:t>
            </w:r>
          </w:p>
        </w:tc>
      </w:tr>
      <w:tr w:rsidR="00E44D29" w:rsidRPr="00E44D29" w14:paraId="6926D7EF" w14:textId="77777777"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27B7525E" w14:textId="77777777"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single" w:sz="4" w:space="0" w:color="auto"/>
              <w:left w:val="nil"/>
              <w:bottom w:val="single" w:sz="4" w:space="0" w:color="auto"/>
              <w:right w:val="single" w:sz="4" w:space="0" w:color="auto"/>
            </w:tcBorders>
            <w:shd w:val="clear" w:color="auto" w:fill="auto"/>
            <w:noWrap/>
            <w:vAlign w:val="center"/>
          </w:tcPr>
          <w:p w14:paraId="26486398" w14:textId="23F8146A" w:rsidR="00E44D29" w:rsidRPr="00E44D29" w:rsidRDefault="004B3530" w:rsidP="00E44D29">
            <w:pPr>
              <w:spacing w:line="240" w:lineRule="auto"/>
              <w:ind w:firstLine="0"/>
              <w:jc w:val="left"/>
              <w:rPr>
                <w:rFonts w:eastAsia="Times New Roman" w:cs="Times New Roman"/>
                <w:color w:val="000000"/>
                <w:sz w:val="22"/>
              </w:rPr>
            </w:pPr>
            <w:r>
              <w:rPr>
                <w:rFonts w:eastAsia="Times New Roman" w:cs="Times New Roman"/>
                <w:color w:val="000000"/>
                <w:sz w:val="22"/>
              </w:rPr>
              <w:t>ОБЖ</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42218F97"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nil"/>
              <w:bottom w:val="single" w:sz="4" w:space="0" w:color="auto"/>
              <w:right w:val="single" w:sz="4" w:space="0" w:color="auto"/>
            </w:tcBorders>
            <w:shd w:val="clear" w:color="auto" w:fill="auto"/>
            <w:vAlign w:val="center"/>
          </w:tcPr>
          <w:p w14:paraId="1C8E77B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2094460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nil"/>
              <w:bottom w:val="single" w:sz="4" w:space="0" w:color="auto"/>
              <w:right w:val="single" w:sz="4" w:space="0" w:color="auto"/>
            </w:tcBorders>
            <w:shd w:val="clear" w:color="auto" w:fill="auto"/>
            <w:vAlign w:val="center"/>
          </w:tcPr>
          <w:p w14:paraId="734E84F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26506B4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9" w:type="dxa"/>
            <w:tcBorders>
              <w:top w:val="single" w:sz="4" w:space="0" w:color="auto"/>
              <w:left w:val="nil"/>
              <w:bottom w:val="single" w:sz="4" w:space="0" w:color="auto"/>
              <w:right w:val="single" w:sz="4" w:space="0" w:color="auto"/>
            </w:tcBorders>
            <w:shd w:val="clear" w:color="auto" w:fill="auto"/>
            <w:vAlign w:val="center"/>
          </w:tcPr>
          <w:p w14:paraId="762F369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0C4F0000"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w:t>
            </w:r>
          </w:p>
          <w:p w14:paraId="4DBFC742"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p>
        </w:tc>
        <w:tc>
          <w:tcPr>
            <w:tcW w:w="891" w:type="dxa"/>
            <w:tcBorders>
              <w:top w:val="single" w:sz="4" w:space="0" w:color="auto"/>
              <w:left w:val="nil"/>
              <w:bottom w:val="single" w:sz="4" w:space="0" w:color="auto"/>
              <w:right w:val="single" w:sz="4" w:space="0" w:color="auto"/>
            </w:tcBorders>
            <w:shd w:val="clear" w:color="auto" w:fill="auto"/>
            <w:vAlign w:val="center"/>
          </w:tcPr>
          <w:p w14:paraId="514BFED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14:paraId="6B7CBCCC"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930" w:type="dxa"/>
            <w:tcBorders>
              <w:top w:val="single" w:sz="4" w:space="0" w:color="auto"/>
              <w:left w:val="nil"/>
              <w:bottom w:val="single" w:sz="4" w:space="0" w:color="auto"/>
              <w:right w:val="single" w:sz="4" w:space="0" w:color="auto"/>
            </w:tcBorders>
            <w:shd w:val="clear" w:color="auto" w:fill="auto"/>
            <w:vAlign w:val="center"/>
          </w:tcPr>
          <w:p w14:paraId="2B63C284"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2D2A04B7"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03B440"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6</w:t>
            </w:r>
            <w:r w:rsidRPr="00E44D29">
              <w:rPr>
                <w:rFonts w:eastAsia="Times New Roman" w:cs="Times New Roman"/>
                <w:color w:val="000000"/>
                <w:sz w:val="24"/>
                <w:szCs w:val="24"/>
                <w:lang w:val="en-US"/>
              </w:rPr>
              <w:t>8</w:t>
            </w:r>
          </w:p>
        </w:tc>
      </w:tr>
      <w:tr w:rsidR="00E44D29" w:rsidRPr="00E44D29" w14:paraId="7123D6C7" w14:textId="77777777" w:rsidTr="002A6006">
        <w:trPr>
          <w:trHeight w:val="315"/>
        </w:trPr>
        <w:tc>
          <w:tcPr>
            <w:tcW w:w="3963" w:type="dxa"/>
            <w:gridSpan w:val="2"/>
            <w:vMerge w:val="restart"/>
            <w:tcBorders>
              <w:top w:val="single" w:sz="4" w:space="0" w:color="auto"/>
              <w:left w:val="single" w:sz="4" w:space="0" w:color="auto"/>
              <w:right w:val="single" w:sz="4" w:space="0" w:color="auto"/>
            </w:tcBorders>
            <w:shd w:val="clear" w:color="000000" w:fill="E2EFDA"/>
            <w:noWrap/>
            <w:vAlign w:val="bottom"/>
            <w:hideMark/>
          </w:tcPr>
          <w:p w14:paraId="1236E01E"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Итого, обязательная часть</w:t>
            </w:r>
          </w:p>
          <w:p w14:paraId="5E408EC7" w14:textId="77777777" w:rsidR="00E44D29" w:rsidRPr="00E44D29" w:rsidRDefault="00E44D29" w:rsidP="00E44D29">
            <w:pPr>
              <w:spacing w:line="240" w:lineRule="auto"/>
              <w:ind w:firstLine="0"/>
              <w:jc w:val="center"/>
              <w:rPr>
                <w:rFonts w:eastAsia="Times New Roman" w:cs="Times New Roman"/>
                <w:b/>
                <w:bCs/>
                <w:color w:val="000000"/>
                <w:sz w:val="22"/>
              </w:rPr>
            </w:pPr>
          </w:p>
        </w:tc>
        <w:tc>
          <w:tcPr>
            <w:tcW w:w="1679" w:type="dxa"/>
            <w:gridSpan w:val="2"/>
            <w:tcBorders>
              <w:top w:val="single" w:sz="4" w:space="0" w:color="auto"/>
              <w:left w:val="nil"/>
              <w:bottom w:val="single" w:sz="4" w:space="0" w:color="auto"/>
              <w:right w:val="single" w:sz="4" w:space="0" w:color="auto"/>
            </w:tcBorders>
            <w:shd w:val="clear" w:color="000000" w:fill="E2EFDA"/>
            <w:noWrap/>
            <w:vAlign w:val="center"/>
            <w:hideMark/>
          </w:tcPr>
          <w:p w14:paraId="6DB244C1"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30</w:t>
            </w:r>
          </w:p>
        </w:tc>
        <w:tc>
          <w:tcPr>
            <w:tcW w:w="1793" w:type="dxa"/>
            <w:gridSpan w:val="2"/>
            <w:tcBorders>
              <w:top w:val="single" w:sz="4" w:space="0" w:color="auto"/>
              <w:left w:val="nil"/>
              <w:bottom w:val="single" w:sz="4" w:space="0" w:color="auto"/>
              <w:right w:val="single" w:sz="4" w:space="0" w:color="auto"/>
            </w:tcBorders>
            <w:shd w:val="clear" w:color="000000" w:fill="E2EFDA"/>
            <w:noWrap/>
            <w:vAlign w:val="center"/>
            <w:hideMark/>
          </w:tcPr>
          <w:p w14:paraId="6B047F7F"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lang w:val="en-US"/>
              </w:rPr>
              <w:t>3</w:t>
            </w:r>
            <w:r w:rsidRPr="00E44D29">
              <w:rPr>
                <w:rFonts w:eastAsia="Times New Roman" w:cs="Times New Roman"/>
                <w:b/>
                <w:bCs/>
                <w:color w:val="000000"/>
                <w:sz w:val="22"/>
              </w:rPr>
              <w:t>2</w:t>
            </w:r>
          </w:p>
        </w:tc>
        <w:tc>
          <w:tcPr>
            <w:tcW w:w="1680" w:type="dxa"/>
            <w:gridSpan w:val="2"/>
            <w:tcBorders>
              <w:top w:val="single" w:sz="4" w:space="0" w:color="auto"/>
              <w:left w:val="nil"/>
              <w:bottom w:val="single" w:sz="4" w:space="0" w:color="auto"/>
              <w:right w:val="single" w:sz="4" w:space="0" w:color="auto"/>
            </w:tcBorders>
            <w:shd w:val="clear" w:color="000000" w:fill="E2EFDA"/>
            <w:noWrap/>
            <w:vAlign w:val="center"/>
            <w:hideMark/>
          </w:tcPr>
          <w:p w14:paraId="269C0DD2"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33</w:t>
            </w:r>
          </w:p>
        </w:tc>
        <w:tc>
          <w:tcPr>
            <w:tcW w:w="1798" w:type="dxa"/>
            <w:gridSpan w:val="2"/>
            <w:tcBorders>
              <w:top w:val="single" w:sz="4" w:space="0" w:color="auto"/>
              <w:left w:val="nil"/>
              <w:bottom w:val="single" w:sz="4" w:space="0" w:color="auto"/>
              <w:right w:val="single" w:sz="4" w:space="0" w:color="auto"/>
            </w:tcBorders>
            <w:shd w:val="clear" w:color="000000" w:fill="E2EFDA"/>
            <w:noWrap/>
            <w:vAlign w:val="center"/>
            <w:hideMark/>
          </w:tcPr>
          <w:p w14:paraId="4BCAED4E"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34</w:t>
            </w:r>
          </w:p>
        </w:tc>
        <w:tc>
          <w:tcPr>
            <w:tcW w:w="2123" w:type="dxa"/>
            <w:gridSpan w:val="2"/>
            <w:tcBorders>
              <w:top w:val="single" w:sz="4" w:space="0" w:color="auto"/>
              <w:left w:val="nil"/>
              <w:bottom w:val="single" w:sz="4" w:space="0" w:color="auto"/>
              <w:right w:val="single" w:sz="4" w:space="0" w:color="auto"/>
            </w:tcBorders>
            <w:shd w:val="clear" w:color="000000" w:fill="E2EFDA"/>
            <w:noWrap/>
            <w:vAlign w:val="center"/>
            <w:hideMark/>
          </w:tcPr>
          <w:p w14:paraId="42FEB622"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3</w:t>
            </w:r>
            <w:r w:rsidRPr="00E44D29">
              <w:rPr>
                <w:rFonts w:eastAsia="Times New Roman" w:cs="Times New Roman"/>
                <w:b/>
                <w:bCs/>
                <w:color w:val="000000"/>
                <w:sz w:val="22"/>
                <w:lang w:val="en-US"/>
              </w:rPr>
              <w:t>5</w:t>
            </w:r>
          </w:p>
        </w:tc>
        <w:tc>
          <w:tcPr>
            <w:tcW w:w="701" w:type="dxa"/>
            <w:tcBorders>
              <w:top w:val="single" w:sz="4" w:space="0" w:color="auto"/>
              <w:left w:val="nil"/>
              <w:bottom w:val="single" w:sz="4" w:space="0" w:color="auto"/>
              <w:right w:val="single" w:sz="4" w:space="0" w:color="auto"/>
            </w:tcBorders>
            <w:shd w:val="clear" w:color="000000" w:fill="E2EFDA"/>
            <w:vAlign w:val="center"/>
          </w:tcPr>
          <w:p w14:paraId="409E064D"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160</w:t>
            </w: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14:paraId="09648A8C" w14:textId="77777777" w:rsidR="00E44D29" w:rsidRPr="00E44D29" w:rsidRDefault="00E44D29" w:rsidP="00E44D29">
            <w:pPr>
              <w:spacing w:line="240" w:lineRule="auto"/>
              <w:ind w:firstLine="0"/>
              <w:jc w:val="center"/>
              <w:rPr>
                <w:rFonts w:eastAsia="Times New Roman" w:cs="Times New Roman"/>
                <w:b/>
                <w:bCs/>
                <w:color w:val="000000"/>
                <w:sz w:val="22"/>
                <w:lang w:val="en-US"/>
              </w:rPr>
            </w:pPr>
          </w:p>
        </w:tc>
      </w:tr>
      <w:tr w:rsidR="00E44D29" w:rsidRPr="00E44D29" w14:paraId="165C8F4C" w14:textId="77777777" w:rsidTr="002A6006">
        <w:trPr>
          <w:trHeight w:val="315"/>
        </w:trPr>
        <w:tc>
          <w:tcPr>
            <w:tcW w:w="3963" w:type="dxa"/>
            <w:gridSpan w:val="2"/>
            <w:vMerge/>
            <w:tcBorders>
              <w:left w:val="single" w:sz="4" w:space="0" w:color="auto"/>
              <w:bottom w:val="single" w:sz="4" w:space="0" w:color="auto"/>
              <w:right w:val="single" w:sz="4" w:space="0" w:color="auto"/>
            </w:tcBorders>
            <w:shd w:val="clear" w:color="000000" w:fill="E2EFDA"/>
            <w:noWrap/>
            <w:vAlign w:val="bottom"/>
          </w:tcPr>
          <w:p w14:paraId="06F379CC" w14:textId="77777777" w:rsidR="00E44D29" w:rsidRPr="00E44D29" w:rsidRDefault="00E44D29" w:rsidP="00E44D29">
            <w:pPr>
              <w:spacing w:line="240" w:lineRule="auto"/>
              <w:ind w:firstLine="0"/>
              <w:jc w:val="center"/>
              <w:rPr>
                <w:rFonts w:eastAsia="Times New Roman" w:cs="Times New Roman"/>
                <w:b/>
                <w:bCs/>
                <w:color w:val="000000"/>
                <w:sz w:val="22"/>
              </w:rPr>
            </w:pPr>
          </w:p>
        </w:tc>
        <w:tc>
          <w:tcPr>
            <w:tcW w:w="1679" w:type="dxa"/>
            <w:gridSpan w:val="2"/>
            <w:tcBorders>
              <w:top w:val="nil"/>
              <w:left w:val="nil"/>
              <w:bottom w:val="single" w:sz="4" w:space="0" w:color="auto"/>
              <w:right w:val="single" w:sz="4" w:space="0" w:color="auto"/>
            </w:tcBorders>
            <w:shd w:val="clear" w:color="000000" w:fill="E2EFDA"/>
            <w:noWrap/>
            <w:vAlign w:val="center"/>
          </w:tcPr>
          <w:p w14:paraId="459430FF"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1020</w:t>
            </w:r>
          </w:p>
        </w:tc>
        <w:tc>
          <w:tcPr>
            <w:tcW w:w="1793" w:type="dxa"/>
            <w:gridSpan w:val="2"/>
            <w:tcBorders>
              <w:top w:val="nil"/>
              <w:left w:val="nil"/>
              <w:bottom w:val="single" w:sz="4" w:space="0" w:color="auto"/>
              <w:right w:val="single" w:sz="4" w:space="0" w:color="auto"/>
            </w:tcBorders>
            <w:shd w:val="clear" w:color="000000" w:fill="E2EFDA"/>
            <w:noWrap/>
            <w:vAlign w:val="center"/>
          </w:tcPr>
          <w:p w14:paraId="61286EB7"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1088</w:t>
            </w:r>
          </w:p>
        </w:tc>
        <w:tc>
          <w:tcPr>
            <w:tcW w:w="1680" w:type="dxa"/>
            <w:gridSpan w:val="2"/>
            <w:tcBorders>
              <w:top w:val="nil"/>
              <w:left w:val="nil"/>
              <w:bottom w:val="single" w:sz="4" w:space="0" w:color="auto"/>
              <w:right w:val="single" w:sz="4" w:space="0" w:color="auto"/>
            </w:tcBorders>
            <w:shd w:val="clear" w:color="000000" w:fill="E2EFDA"/>
            <w:noWrap/>
            <w:vAlign w:val="center"/>
          </w:tcPr>
          <w:p w14:paraId="672C58A4"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1</w:t>
            </w:r>
            <w:r w:rsidRPr="00E44D29">
              <w:rPr>
                <w:rFonts w:eastAsia="Times New Roman" w:cs="Times New Roman"/>
                <w:b/>
                <w:bCs/>
                <w:color w:val="000000"/>
                <w:sz w:val="22"/>
              </w:rPr>
              <w:t>122</w:t>
            </w:r>
          </w:p>
        </w:tc>
        <w:tc>
          <w:tcPr>
            <w:tcW w:w="1798" w:type="dxa"/>
            <w:gridSpan w:val="2"/>
            <w:tcBorders>
              <w:top w:val="nil"/>
              <w:left w:val="nil"/>
              <w:bottom w:val="single" w:sz="4" w:space="0" w:color="auto"/>
              <w:right w:val="single" w:sz="4" w:space="0" w:color="auto"/>
            </w:tcBorders>
            <w:shd w:val="clear" w:color="000000" w:fill="E2EFDA"/>
            <w:noWrap/>
            <w:vAlign w:val="center"/>
          </w:tcPr>
          <w:p w14:paraId="2B517694"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lang w:val="en-US"/>
              </w:rPr>
              <w:t>1</w:t>
            </w:r>
            <w:r w:rsidRPr="00E44D29">
              <w:rPr>
                <w:rFonts w:eastAsia="Times New Roman" w:cs="Times New Roman"/>
                <w:b/>
                <w:bCs/>
                <w:color w:val="000000"/>
                <w:sz w:val="22"/>
              </w:rPr>
              <w:t>156</w:t>
            </w:r>
          </w:p>
        </w:tc>
        <w:tc>
          <w:tcPr>
            <w:tcW w:w="2123" w:type="dxa"/>
            <w:gridSpan w:val="2"/>
            <w:tcBorders>
              <w:top w:val="nil"/>
              <w:left w:val="nil"/>
              <w:bottom w:val="single" w:sz="4" w:space="0" w:color="auto"/>
              <w:right w:val="single" w:sz="4" w:space="0" w:color="auto"/>
            </w:tcBorders>
            <w:shd w:val="clear" w:color="000000" w:fill="E2EFDA"/>
            <w:noWrap/>
            <w:vAlign w:val="center"/>
          </w:tcPr>
          <w:p w14:paraId="6F3ECDED"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1190</w:t>
            </w:r>
          </w:p>
        </w:tc>
        <w:tc>
          <w:tcPr>
            <w:tcW w:w="701" w:type="dxa"/>
            <w:tcBorders>
              <w:top w:val="single" w:sz="4" w:space="0" w:color="auto"/>
              <w:left w:val="nil"/>
              <w:bottom w:val="single" w:sz="4" w:space="0" w:color="auto"/>
              <w:right w:val="single" w:sz="4" w:space="0" w:color="auto"/>
            </w:tcBorders>
            <w:shd w:val="clear" w:color="000000" w:fill="E2EFDA"/>
            <w:vAlign w:val="center"/>
          </w:tcPr>
          <w:p w14:paraId="576EE5D9" w14:textId="77777777" w:rsidR="00E44D29" w:rsidRPr="00E44D29" w:rsidRDefault="00E44D29" w:rsidP="00E44D29">
            <w:pPr>
              <w:spacing w:line="240" w:lineRule="auto"/>
              <w:ind w:firstLine="0"/>
              <w:jc w:val="center"/>
              <w:rPr>
                <w:rFonts w:eastAsia="Times New Roman" w:cs="Times New Roman"/>
                <w:b/>
                <w:bCs/>
                <w:color w:val="000000"/>
                <w:sz w:val="22"/>
              </w:rPr>
            </w:pP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tcPr>
          <w:p w14:paraId="54748D46"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5576</w:t>
            </w:r>
          </w:p>
        </w:tc>
      </w:tr>
      <w:tr w:rsidR="004B3530" w:rsidRPr="00E44D29" w14:paraId="10B0E251" w14:textId="77777777" w:rsidTr="00267764">
        <w:trPr>
          <w:trHeight w:val="390"/>
        </w:trPr>
        <w:tc>
          <w:tcPr>
            <w:tcW w:w="14560" w:type="dxa"/>
            <w:gridSpan w:val="14"/>
            <w:tcBorders>
              <w:top w:val="single" w:sz="4" w:space="0" w:color="auto"/>
              <w:left w:val="single" w:sz="4" w:space="0" w:color="auto"/>
              <w:bottom w:val="single" w:sz="4" w:space="0" w:color="auto"/>
              <w:right w:val="single" w:sz="4" w:space="0" w:color="auto"/>
            </w:tcBorders>
            <w:shd w:val="clear" w:color="000000" w:fill="FFF2CC"/>
          </w:tcPr>
          <w:p w14:paraId="1DEC6379" w14:textId="77777777" w:rsidR="004B3530" w:rsidRPr="00E44D29" w:rsidRDefault="004B3530" w:rsidP="00E44D29">
            <w:pPr>
              <w:spacing w:line="240" w:lineRule="auto"/>
              <w:ind w:firstLine="0"/>
              <w:jc w:val="center"/>
              <w:rPr>
                <w:rFonts w:eastAsia="Times New Roman" w:cs="Times New Roman"/>
                <w:b/>
                <w:bCs/>
                <w:i/>
                <w:iCs/>
                <w:color w:val="000000"/>
                <w:sz w:val="28"/>
                <w:szCs w:val="28"/>
              </w:rPr>
            </w:pPr>
            <w:r w:rsidRPr="00E44D29">
              <w:rPr>
                <w:rFonts w:eastAsia="Times New Roman" w:cs="Times New Roman"/>
                <w:b/>
                <w:bCs/>
                <w:i/>
                <w:iCs/>
                <w:color w:val="000000"/>
                <w:sz w:val="28"/>
                <w:szCs w:val="28"/>
              </w:rPr>
              <w:t xml:space="preserve"> Часть, формируемая участниками образовательных отношений  </w:t>
            </w:r>
          </w:p>
        </w:tc>
      </w:tr>
      <w:tr w:rsidR="00997942" w:rsidRPr="00E44D29" w14:paraId="37DC7C27" w14:textId="77777777" w:rsidTr="004B3530">
        <w:trPr>
          <w:trHeight w:val="400"/>
        </w:trPr>
        <w:tc>
          <w:tcPr>
            <w:tcW w:w="3963" w:type="dxa"/>
            <w:gridSpan w:val="2"/>
            <w:tcBorders>
              <w:top w:val="single" w:sz="4" w:space="0" w:color="auto"/>
              <w:left w:val="single" w:sz="4" w:space="0" w:color="auto"/>
              <w:bottom w:val="single" w:sz="4" w:space="0" w:color="auto"/>
              <w:right w:val="single" w:sz="4" w:space="0" w:color="auto"/>
            </w:tcBorders>
            <w:shd w:val="clear" w:color="auto" w:fill="auto"/>
            <w:vAlign w:val="bottom"/>
          </w:tcPr>
          <w:p w14:paraId="6CE6EA3B" w14:textId="77777777" w:rsidR="00997942" w:rsidRPr="00E44D29" w:rsidRDefault="00997942" w:rsidP="00E44D29">
            <w:pPr>
              <w:spacing w:line="240" w:lineRule="auto"/>
              <w:ind w:firstLine="0"/>
              <w:jc w:val="center"/>
              <w:rPr>
                <w:rFonts w:eastAsia="Times New Roman" w:cs="Times New Roman"/>
                <w:i/>
                <w:iCs/>
                <w:color w:val="000000"/>
                <w:sz w:val="22"/>
              </w:rPr>
            </w:pPr>
          </w:p>
        </w:tc>
        <w:tc>
          <w:tcPr>
            <w:tcW w:w="1679" w:type="dxa"/>
            <w:gridSpan w:val="2"/>
            <w:tcBorders>
              <w:top w:val="single" w:sz="4" w:space="0" w:color="auto"/>
              <w:left w:val="single" w:sz="4" w:space="0" w:color="auto"/>
              <w:bottom w:val="single" w:sz="4" w:space="0" w:color="auto"/>
              <w:right w:val="single" w:sz="4" w:space="0" w:color="auto"/>
            </w:tcBorders>
            <w:shd w:val="clear" w:color="auto" w:fill="auto"/>
          </w:tcPr>
          <w:p w14:paraId="3FE06D0D" w14:textId="277866D3"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1793" w:type="dxa"/>
            <w:gridSpan w:val="2"/>
            <w:tcBorders>
              <w:top w:val="single" w:sz="4" w:space="0" w:color="auto"/>
              <w:left w:val="nil"/>
              <w:bottom w:val="single" w:sz="4" w:space="0" w:color="auto"/>
              <w:right w:val="single" w:sz="4" w:space="0" w:color="auto"/>
            </w:tcBorders>
            <w:shd w:val="clear" w:color="auto" w:fill="auto"/>
          </w:tcPr>
          <w:p w14:paraId="4C8A5635" w14:textId="039B123D"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1680" w:type="dxa"/>
            <w:gridSpan w:val="2"/>
            <w:tcBorders>
              <w:top w:val="single" w:sz="4" w:space="0" w:color="auto"/>
              <w:left w:val="nil"/>
              <w:bottom w:val="single" w:sz="4" w:space="0" w:color="auto"/>
              <w:right w:val="single" w:sz="4" w:space="0" w:color="auto"/>
            </w:tcBorders>
            <w:shd w:val="clear" w:color="auto" w:fill="auto"/>
          </w:tcPr>
          <w:p w14:paraId="6DD598A0" w14:textId="3D56A899"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1798" w:type="dxa"/>
            <w:gridSpan w:val="2"/>
            <w:tcBorders>
              <w:top w:val="single" w:sz="4" w:space="0" w:color="auto"/>
              <w:left w:val="nil"/>
              <w:bottom w:val="single" w:sz="4" w:space="0" w:color="auto"/>
              <w:right w:val="single" w:sz="4" w:space="0" w:color="auto"/>
            </w:tcBorders>
            <w:shd w:val="clear" w:color="auto" w:fill="auto"/>
          </w:tcPr>
          <w:p w14:paraId="4B0F0C92" w14:textId="34308E50"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2123" w:type="dxa"/>
            <w:gridSpan w:val="2"/>
            <w:tcBorders>
              <w:top w:val="single" w:sz="4" w:space="0" w:color="auto"/>
              <w:left w:val="nil"/>
              <w:bottom w:val="single" w:sz="4" w:space="0" w:color="auto"/>
              <w:right w:val="single" w:sz="4" w:space="0" w:color="auto"/>
            </w:tcBorders>
            <w:shd w:val="clear" w:color="auto" w:fill="auto"/>
          </w:tcPr>
          <w:p w14:paraId="1FA10A0E" w14:textId="1DD3A075"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701" w:type="dxa"/>
            <w:tcBorders>
              <w:top w:val="single" w:sz="4" w:space="0" w:color="auto"/>
              <w:left w:val="nil"/>
              <w:bottom w:val="single" w:sz="4" w:space="0" w:color="auto"/>
              <w:right w:val="nil"/>
            </w:tcBorders>
          </w:tcPr>
          <w:p w14:paraId="000B85B8" w14:textId="77777777" w:rsidR="00997942" w:rsidRPr="00E44D29" w:rsidRDefault="00997942" w:rsidP="00E44D29">
            <w:pPr>
              <w:spacing w:line="240" w:lineRule="auto"/>
              <w:ind w:firstLine="0"/>
              <w:jc w:val="center"/>
              <w:rPr>
                <w:rFonts w:eastAsia="Times New Roman" w:cs="Times New Roman"/>
                <w:color w:val="000000"/>
                <w:sz w:val="22"/>
              </w:rPr>
            </w:pPr>
          </w:p>
        </w:tc>
        <w:tc>
          <w:tcPr>
            <w:tcW w:w="823" w:type="dxa"/>
            <w:tcBorders>
              <w:top w:val="single" w:sz="4" w:space="0" w:color="auto"/>
              <w:left w:val="nil"/>
              <w:bottom w:val="single" w:sz="4" w:space="0" w:color="auto"/>
              <w:right w:val="single" w:sz="4" w:space="0" w:color="auto"/>
            </w:tcBorders>
            <w:shd w:val="clear" w:color="auto" w:fill="auto"/>
            <w:noWrap/>
            <w:vAlign w:val="center"/>
          </w:tcPr>
          <w:p w14:paraId="55159406" w14:textId="77777777" w:rsidR="00997942" w:rsidRPr="00E44D29" w:rsidRDefault="00997942" w:rsidP="00E44D29">
            <w:pPr>
              <w:spacing w:line="240" w:lineRule="auto"/>
              <w:ind w:firstLine="0"/>
              <w:jc w:val="center"/>
              <w:rPr>
                <w:rFonts w:eastAsia="Times New Roman" w:cs="Times New Roman"/>
                <w:color w:val="000000"/>
                <w:sz w:val="22"/>
              </w:rPr>
            </w:pPr>
          </w:p>
        </w:tc>
      </w:tr>
      <w:tr w:rsidR="00E44D29" w:rsidRPr="00E44D29" w14:paraId="09D08DC2" w14:textId="77777777" w:rsidTr="00997942">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000000" w:fill="E2EFDA"/>
            <w:vAlign w:val="center"/>
          </w:tcPr>
          <w:p w14:paraId="73A0CDD9" w14:textId="77777777" w:rsidR="00E44D29" w:rsidRPr="004B3530" w:rsidRDefault="004B3530" w:rsidP="00E44D29">
            <w:pPr>
              <w:spacing w:line="240" w:lineRule="auto"/>
              <w:ind w:firstLine="0"/>
              <w:jc w:val="center"/>
              <w:rPr>
                <w:rFonts w:eastAsia="Times New Roman" w:cs="Times New Roman"/>
                <w:b/>
                <w:bCs/>
                <w:i/>
                <w:iCs/>
                <w:color w:val="FF0000"/>
                <w:sz w:val="22"/>
              </w:rPr>
            </w:pPr>
            <w:r w:rsidRPr="004B3530">
              <w:rPr>
                <w:rFonts w:eastAsia="Times New Roman" w:cs="Times New Roman"/>
                <w:b/>
                <w:bCs/>
                <w:i/>
                <w:iCs/>
                <w:color w:val="FF0000"/>
                <w:sz w:val="22"/>
              </w:rPr>
              <w:t>Урочная деятельность</w:t>
            </w:r>
          </w:p>
          <w:p w14:paraId="0C1E745A" w14:textId="09141597" w:rsidR="004B3530" w:rsidRPr="004B3530" w:rsidRDefault="004B3530" w:rsidP="00E44D29">
            <w:pPr>
              <w:spacing w:line="240" w:lineRule="auto"/>
              <w:ind w:firstLine="0"/>
              <w:jc w:val="center"/>
              <w:rPr>
                <w:rFonts w:eastAsia="Times New Roman" w:cs="Times New Roman"/>
                <w:b/>
                <w:bCs/>
                <w:i/>
                <w:iCs/>
                <w:color w:val="FF0000"/>
                <w:sz w:val="22"/>
              </w:rPr>
            </w:pPr>
            <w:r w:rsidRPr="004B3530">
              <w:rPr>
                <w:rFonts w:eastAsia="Times New Roman" w:cs="Times New Roman"/>
                <w:b/>
                <w:bCs/>
                <w:i/>
                <w:iCs/>
                <w:color w:val="FF0000"/>
                <w:sz w:val="22"/>
              </w:rPr>
              <w:t>Учебный курс «Экологическая грамотность»</w:t>
            </w:r>
          </w:p>
          <w:p w14:paraId="628CE54B" w14:textId="407CA5FF" w:rsidR="004B3530" w:rsidRPr="004B3530" w:rsidRDefault="004B3530" w:rsidP="00E44D29">
            <w:pPr>
              <w:spacing w:line="240" w:lineRule="auto"/>
              <w:ind w:firstLine="0"/>
              <w:jc w:val="center"/>
              <w:rPr>
                <w:rFonts w:eastAsia="Times New Roman" w:cs="Times New Roman"/>
                <w:b/>
                <w:bCs/>
                <w:i/>
                <w:iCs/>
                <w:color w:val="FF0000"/>
                <w:sz w:val="22"/>
              </w:rPr>
            </w:pPr>
            <w:r w:rsidRPr="004B3530">
              <w:rPr>
                <w:rFonts w:eastAsia="Times New Roman" w:cs="Times New Roman"/>
                <w:b/>
                <w:bCs/>
                <w:i/>
                <w:iCs/>
                <w:color w:val="FF0000"/>
                <w:sz w:val="22"/>
              </w:rPr>
              <w:t>Учебный курс «Разговорный анлийский»</w:t>
            </w:r>
          </w:p>
          <w:p w14:paraId="08F8F471" w14:textId="3F51C1DD" w:rsidR="004B3530" w:rsidRPr="004B3530" w:rsidRDefault="004B3530" w:rsidP="00E44D29">
            <w:pPr>
              <w:spacing w:line="240" w:lineRule="auto"/>
              <w:ind w:firstLine="0"/>
              <w:jc w:val="center"/>
              <w:rPr>
                <w:rFonts w:eastAsia="Times New Roman" w:cs="Times New Roman"/>
                <w:b/>
                <w:bCs/>
                <w:i/>
                <w:iCs/>
                <w:color w:val="FF0000"/>
                <w:sz w:val="22"/>
              </w:rPr>
            </w:pPr>
            <w:r w:rsidRPr="004B3530">
              <w:rPr>
                <w:rFonts w:eastAsia="Times New Roman" w:cs="Times New Roman"/>
                <w:b/>
                <w:bCs/>
                <w:i/>
                <w:iCs/>
                <w:color w:val="FF0000"/>
                <w:sz w:val="22"/>
              </w:rPr>
              <w:t>Учебный модуль «Час здоровья»</w:t>
            </w:r>
          </w:p>
          <w:p w14:paraId="3E870E28" w14:textId="7F803E71" w:rsidR="004B3530" w:rsidRPr="004B3530" w:rsidRDefault="004B3530" w:rsidP="00E44D29">
            <w:pPr>
              <w:spacing w:line="240" w:lineRule="auto"/>
              <w:ind w:firstLine="0"/>
              <w:jc w:val="center"/>
              <w:rPr>
                <w:rFonts w:eastAsia="Times New Roman" w:cs="Times New Roman"/>
                <w:b/>
                <w:bCs/>
                <w:i/>
                <w:iCs/>
                <w:color w:val="FF0000"/>
                <w:sz w:val="22"/>
              </w:rPr>
            </w:pPr>
            <w:r w:rsidRPr="004B3530">
              <w:rPr>
                <w:rFonts w:eastAsia="Times New Roman" w:cs="Times New Roman"/>
                <w:b/>
                <w:bCs/>
                <w:i/>
                <w:iCs/>
                <w:color w:val="FF0000"/>
                <w:sz w:val="22"/>
              </w:rPr>
              <w:t>И т.д. по своему усмотрению в зависимости от возможности школы</w:t>
            </w:r>
          </w:p>
          <w:p w14:paraId="1E8A844C" w14:textId="297E68AD" w:rsidR="004B3530" w:rsidRPr="00E44D29" w:rsidRDefault="004B3530" w:rsidP="005112FF">
            <w:pPr>
              <w:spacing w:line="240" w:lineRule="auto"/>
              <w:ind w:firstLine="0"/>
              <w:jc w:val="center"/>
              <w:rPr>
                <w:rFonts w:eastAsia="Times New Roman" w:cs="Times New Roman"/>
                <w:b/>
                <w:bCs/>
                <w:i/>
                <w:iCs/>
                <w:color w:val="000000"/>
                <w:sz w:val="22"/>
              </w:rPr>
            </w:pPr>
          </w:p>
        </w:tc>
        <w:tc>
          <w:tcPr>
            <w:tcW w:w="1679" w:type="dxa"/>
            <w:gridSpan w:val="2"/>
            <w:tcBorders>
              <w:top w:val="nil"/>
              <w:left w:val="nil"/>
              <w:bottom w:val="single" w:sz="4" w:space="0" w:color="auto"/>
              <w:right w:val="single" w:sz="4" w:space="0" w:color="auto"/>
            </w:tcBorders>
            <w:shd w:val="clear" w:color="000000" w:fill="E2EFDA"/>
            <w:vAlign w:val="center"/>
            <w:hideMark/>
          </w:tcPr>
          <w:p w14:paraId="43021F04" w14:textId="77777777" w:rsidR="00E44D29" w:rsidRPr="00E44D29" w:rsidRDefault="00E44D29" w:rsidP="00E44D29">
            <w:pPr>
              <w:spacing w:line="240" w:lineRule="auto"/>
              <w:ind w:firstLine="0"/>
              <w:jc w:val="center"/>
              <w:rPr>
                <w:rFonts w:eastAsia="Times New Roman" w:cs="Times New Roman"/>
                <w:b/>
                <w:bCs/>
                <w:i/>
                <w:iCs/>
                <w:color w:val="000000"/>
                <w:sz w:val="22"/>
                <w:lang w:val="en-US"/>
              </w:rPr>
            </w:pPr>
            <w:r w:rsidRPr="00E44D29">
              <w:rPr>
                <w:rFonts w:eastAsia="Times New Roman" w:cs="Times New Roman"/>
                <w:b/>
                <w:bCs/>
                <w:i/>
                <w:iCs/>
                <w:color w:val="000000"/>
                <w:sz w:val="22"/>
                <w:lang w:val="en-US"/>
              </w:rPr>
              <w:t>2</w:t>
            </w:r>
          </w:p>
        </w:tc>
        <w:tc>
          <w:tcPr>
            <w:tcW w:w="1793" w:type="dxa"/>
            <w:gridSpan w:val="2"/>
            <w:tcBorders>
              <w:top w:val="nil"/>
              <w:left w:val="nil"/>
              <w:bottom w:val="single" w:sz="4" w:space="0" w:color="auto"/>
              <w:right w:val="single" w:sz="4" w:space="0" w:color="auto"/>
            </w:tcBorders>
            <w:shd w:val="clear" w:color="000000" w:fill="E2EFDA"/>
            <w:vAlign w:val="center"/>
            <w:hideMark/>
          </w:tcPr>
          <w:p w14:paraId="436CBA43" w14:textId="77777777" w:rsidR="00E44D29" w:rsidRPr="00E44D29" w:rsidRDefault="00E44D29" w:rsidP="00E44D29">
            <w:pPr>
              <w:spacing w:line="240" w:lineRule="auto"/>
              <w:ind w:firstLine="0"/>
              <w:jc w:val="center"/>
              <w:rPr>
                <w:rFonts w:eastAsia="Times New Roman" w:cs="Times New Roman"/>
                <w:b/>
                <w:bCs/>
                <w:i/>
                <w:iCs/>
                <w:color w:val="000000"/>
                <w:sz w:val="22"/>
              </w:rPr>
            </w:pPr>
            <w:r w:rsidRPr="00E44D29">
              <w:rPr>
                <w:rFonts w:eastAsia="Times New Roman" w:cs="Times New Roman"/>
                <w:b/>
                <w:bCs/>
                <w:i/>
                <w:iCs/>
                <w:color w:val="000000"/>
                <w:sz w:val="22"/>
              </w:rPr>
              <w:t>1</w:t>
            </w:r>
          </w:p>
        </w:tc>
        <w:tc>
          <w:tcPr>
            <w:tcW w:w="1680" w:type="dxa"/>
            <w:gridSpan w:val="2"/>
            <w:tcBorders>
              <w:top w:val="nil"/>
              <w:left w:val="nil"/>
              <w:bottom w:val="single" w:sz="4" w:space="0" w:color="auto"/>
              <w:right w:val="single" w:sz="4" w:space="0" w:color="auto"/>
            </w:tcBorders>
            <w:shd w:val="clear" w:color="000000" w:fill="E2EFDA"/>
            <w:vAlign w:val="center"/>
            <w:hideMark/>
          </w:tcPr>
          <w:p w14:paraId="3D328610" w14:textId="77777777" w:rsidR="00E44D29" w:rsidRPr="00E44D29" w:rsidRDefault="00E44D29" w:rsidP="00E44D29">
            <w:pPr>
              <w:spacing w:line="240" w:lineRule="auto"/>
              <w:ind w:firstLine="0"/>
              <w:jc w:val="center"/>
              <w:rPr>
                <w:rFonts w:eastAsia="Times New Roman" w:cs="Times New Roman"/>
                <w:b/>
                <w:bCs/>
                <w:i/>
                <w:iCs/>
                <w:color w:val="000000"/>
                <w:sz w:val="22"/>
              </w:rPr>
            </w:pPr>
            <w:r w:rsidRPr="00E44D29">
              <w:rPr>
                <w:rFonts w:eastAsia="Times New Roman" w:cs="Times New Roman"/>
                <w:b/>
                <w:bCs/>
                <w:i/>
                <w:iCs/>
                <w:color w:val="000000"/>
                <w:sz w:val="22"/>
              </w:rPr>
              <w:t>2</w:t>
            </w:r>
          </w:p>
        </w:tc>
        <w:tc>
          <w:tcPr>
            <w:tcW w:w="1798" w:type="dxa"/>
            <w:gridSpan w:val="2"/>
            <w:tcBorders>
              <w:top w:val="nil"/>
              <w:left w:val="nil"/>
              <w:bottom w:val="single" w:sz="4" w:space="0" w:color="auto"/>
              <w:right w:val="single" w:sz="4" w:space="0" w:color="auto"/>
            </w:tcBorders>
            <w:shd w:val="clear" w:color="000000" w:fill="E2EFDA"/>
            <w:vAlign w:val="center"/>
            <w:hideMark/>
          </w:tcPr>
          <w:p w14:paraId="564DF8F7" w14:textId="77777777" w:rsidR="00E44D29" w:rsidRPr="00E44D29" w:rsidRDefault="00E44D29" w:rsidP="00E44D29">
            <w:pPr>
              <w:spacing w:line="240" w:lineRule="auto"/>
              <w:ind w:firstLine="0"/>
              <w:jc w:val="center"/>
              <w:rPr>
                <w:rFonts w:eastAsia="Times New Roman" w:cs="Times New Roman"/>
                <w:b/>
                <w:bCs/>
                <w:i/>
                <w:iCs/>
                <w:color w:val="000000"/>
                <w:sz w:val="22"/>
              </w:rPr>
            </w:pPr>
            <w:r w:rsidRPr="00E44D29">
              <w:rPr>
                <w:rFonts w:eastAsia="Times New Roman" w:cs="Times New Roman"/>
                <w:b/>
                <w:bCs/>
                <w:i/>
                <w:iCs/>
                <w:color w:val="000000"/>
                <w:sz w:val="22"/>
              </w:rPr>
              <w:t>2</w:t>
            </w:r>
          </w:p>
        </w:tc>
        <w:tc>
          <w:tcPr>
            <w:tcW w:w="2123" w:type="dxa"/>
            <w:gridSpan w:val="2"/>
            <w:tcBorders>
              <w:top w:val="nil"/>
              <w:left w:val="nil"/>
              <w:bottom w:val="single" w:sz="4" w:space="0" w:color="auto"/>
              <w:right w:val="single" w:sz="4" w:space="0" w:color="auto"/>
            </w:tcBorders>
            <w:shd w:val="clear" w:color="000000" w:fill="E2EFDA"/>
            <w:vAlign w:val="center"/>
            <w:hideMark/>
          </w:tcPr>
          <w:p w14:paraId="0854FDD1" w14:textId="77777777" w:rsidR="00E44D29" w:rsidRPr="00E44D29" w:rsidRDefault="00E44D29" w:rsidP="00E44D29">
            <w:pPr>
              <w:spacing w:line="240" w:lineRule="auto"/>
              <w:ind w:firstLine="0"/>
              <w:jc w:val="center"/>
              <w:rPr>
                <w:rFonts w:eastAsia="Times New Roman" w:cs="Times New Roman"/>
                <w:b/>
                <w:bCs/>
                <w:i/>
                <w:iCs/>
                <w:color w:val="000000"/>
                <w:sz w:val="22"/>
                <w:lang w:val="en-US"/>
              </w:rPr>
            </w:pPr>
            <w:r w:rsidRPr="00E44D29">
              <w:rPr>
                <w:rFonts w:eastAsia="Times New Roman" w:cs="Times New Roman"/>
                <w:b/>
                <w:bCs/>
                <w:i/>
                <w:iCs/>
                <w:color w:val="000000"/>
                <w:sz w:val="22"/>
                <w:lang w:val="en-US"/>
              </w:rPr>
              <w:t>1</w:t>
            </w:r>
          </w:p>
        </w:tc>
        <w:tc>
          <w:tcPr>
            <w:tcW w:w="701" w:type="dxa"/>
            <w:tcBorders>
              <w:top w:val="single" w:sz="4" w:space="0" w:color="auto"/>
              <w:left w:val="nil"/>
              <w:bottom w:val="single" w:sz="4" w:space="0" w:color="auto"/>
              <w:right w:val="single" w:sz="4" w:space="0" w:color="auto"/>
            </w:tcBorders>
            <w:shd w:val="clear" w:color="000000" w:fill="E2EFDA"/>
            <w:vAlign w:val="center"/>
          </w:tcPr>
          <w:p w14:paraId="3F99E57C" w14:textId="77777777" w:rsidR="00E44D29" w:rsidRPr="00E44D29" w:rsidRDefault="00E44D29" w:rsidP="00E44D29">
            <w:pPr>
              <w:spacing w:line="240" w:lineRule="auto"/>
              <w:ind w:firstLine="0"/>
              <w:jc w:val="center"/>
              <w:rPr>
                <w:rFonts w:eastAsia="Times New Roman" w:cs="Times New Roman"/>
                <w:b/>
                <w:bCs/>
                <w:i/>
                <w:iCs/>
                <w:color w:val="000000"/>
                <w:sz w:val="22"/>
              </w:rPr>
            </w:pPr>
            <w:r w:rsidRPr="00E44D29">
              <w:rPr>
                <w:rFonts w:eastAsia="Times New Roman" w:cs="Times New Roman"/>
                <w:b/>
                <w:bCs/>
                <w:i/>
                <w:iCs/>
                <w:color w:val="000000"/>
                <w:sz w:val="22"/>
              </w:rPr>
              <w:t>8</w:t>
            </w: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14:paraId="0E05A67C" w14:textId="74E342C9" w:rsidR="00E44D29" w:rsidRPr="00E44D29" w:rsidRDefault="00E44D29" w:rsidP="00E44D29">
            <w:pPr>
              <w:spacing w:line="240" w:lineRule="auto"/>
              <w:ind w:firstLine="0"/>
              <w:jc w:val="center"/>
              <w:rPr>
                <w:rFonts w:eastAsia="Times New Roman" w:cs="Times New Roman"/>
                <w:b/>
                <w:bCs/>
                <w:i/>
                <w:iCs/>
                <w:color w:val="000000"/>
                <w:sz w:val="22"/>
              </w:rPr>
            </w:pPr>
          </w:p>
        </w:tc>
      </w:tr>
      <w:tr w:rsidR="00997942" w:rsidRPr="00E44D29" w14:paraId="45BB66D7" w14:textId="77777777" w:rsidTr="002A6006">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000000" w:fill="E2EFDA"/>
            <w:vAlign w:val="center"/>
          </w:tcPr>
          <w:p w14:paraId="24B3FB64" w14:textId="709A8FA7" w:rsidR="00997942" w:rsidRDefault="00997942"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Внеуурочная деятельность</w:t>
            </w:r>
          </w:p>
          <w:p w14:paraId="03B3B8E4" w14:textId="79900245" w:rsidR="00997942" w:rsidRPr="00E44D29" w:rsidRDefault="00997942" w:rsidP="00E44D29">
            <w:pPr>
              <w:spacing w:line="240" w:lineRule="auto"/>
              <w:ind w:firstLine="0"/>
              <w:jc w:val="center"/>
              <w:rPr>
                <w:rFonts w:eastAsia="Times New Roman" w:cs="Times New Roman"/>
                <w:b/>
                <w:bCs/>
                <w:i/>
                <w:iCs/>
                <w:color w:val="000000"/>
                <w:sz w:val="22"/>
              </w:rPr>
            </w:pPr>
          </w:p>
        </w:tc>
        <w:tc>
          <w:tcPr>
            <w:tcW w:w="1679" w:type="dxa"/>
            <w:gridSpan w:val="2"/>
            <w:tcBorders>
              <w:top w:val="nil"/>
              <w:left w:val="nil"/>
              <w:bottom w:val="single" w:sz="4" w:space="0" w:color="auto"/>
              <w:right w:val="single" w:sz="4" w:space="0" w:color="auto"/>
            </w:tcBorders>
            <w:shd w:val="clear" w:color="000000" w:fill="E2EFDA"/>
            <w:vAlign w:val="center"/>
          </w:tcPr>
          <w:p w14:paraId="20C8B209" w14:textId="4F3ECDCC" w:rsidR="00997942" w:rsidRPr="00997942" w:rsidRDefault="00997942"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0</w:t>
            </w:r>
          </w:p>
        </w:tc>
        <w:tc>
          <w:tcPr>
            <w:tcW w:w="1793" w:type="dxa"/>
            <w:gridSpan w:val="2"/>
            <w:tcBorders>
              <w:top w:val="nil"/>
              <w:left w:val="nil"/>
              <w:bottom w:val="single" w:sz="4" w:space="0" w:color="auto"/>
              <w:right w:val="single" w:sz="4" w:space="0" w:color="auto"/>
            </w:tcBorders>
            <w:shd w:val="clear" w:color="000000" w:fill="E2EFDA"/>
            <w:vAlign w:val="center"/>
          </w:tcPr>
          <w:p w14:paraId="4E62C761" w14:textId="2C648CF0" w:rsidR="00997942" w:rsidRPr="00E44D29" w:rsidRDefault="00997942"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0</w:t>
            </w:r>
          </w:p>
        </w:tc>
        <w:tc>
          <w:tcPr>
            <w:tcW w:w="1680" w:type="dxa"/>
            <w:gridSpan w:val="2"/>
            <w:tcBorders>
              <w:top w:val="nil"/>
              <w:left w:val="nil"/>
              <w:bottom w:val="single" w:sz="4" w:space="0" w:color="auto"/>
              <w:right w:val="single" w:sz="4" w:space="0" w:color="auto"/>
            </w:tcBorders>
            <w:shd w:val="clear" w:color="000000" w:fill="E2EFDA"/>
            <w:vAlign w:val="center"/>
          </w:tcPr>
          <w:p w14:paraId="3E87B259" w14:textId="53D075C4" w:rsidR="00997942" w:rsidRPr="00E44D29" w:rsidRDefault="00997942"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0</w:t>
            </w:r>
          </w:p>
        </w:tc>
        <w:tc>
          <w:tcPr>
            <w:tcW w:w="1798" w:type="dxa"/>
            <w:gridSpan w:val="2"/>
            <w:tcBorders>
              <w:top w:val="nil"/>
              <w:left w:val="nil"/>
              <w:bottom w:val="single" w:sz="4" w:space="0" w:color="auto"/>
              <w:right w:val="single" w:sz="4" w:space="0" w:color="auto"/>
            </w:tcBorders>
            <w:shd w:val="clear" w:color="000000" w:fill="E2EFDA"/>
            <w:vAlign w:val="center"/>
          </w:tcPr>
          <w:p w14:paraId="76D1DF90" w14:textId="6BFB64EE" w:rsidR="00997942" w:rsidRPr="00E44D29" w:rsidRDefault="00997942"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0</w:t>
            </w:r>
          </w:p>
        </w:tc>
        <w:tc>
          <w:tcPr>
            <w:tcW w:w="2123" w:type="dxa"/>
            <w:gridSpan w:val="2"/>
            <w:tcBorders>
              <w:top w:val="nil"/>
              <w:left w:val="nil"/>
              <w:bottom w:val="single" w:sz="4" w:space="0" w:color="auto"/>
              <w:right w:val="single" w:sz="4" w:space="0" w:color="auto"/>
            </w:tcBorders>
            <w:shd w:val="clear" w:color="000000" w:fill="E2EFDA"/>
            <w:vAlign w:val="center"/>
          </w:tcPr>
          <w:p w14:paraId="6C7A9258" w14:textId="2DB77D02" w:rsidR="00997942" w:rsidRPr="00997942" w:rsidRDefault="00997942"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0</w:t>
            </w:r>
          </w:p>
        </w:tc>
        <w:tc>
          <w:tcPr>
            <w:tcW w:w="701" w:type="dxa"/>
            <w:tcBorders>
              <w:top w:val="single" w:sz="4" w:space="0" w:color="auto"/>
              <w:left w:val="nil"/>
              <w:bottom w:val="single" w:sz="4" w:space="0" w:color="auto"/>
              <w:right w:val="single" w:sz="4" w:space="0" w:color="auto"/>
            </w:tcBorders>
            <w:shd w:val="clear" w:color="000000" w:fill="E2EFDA"/>
            <w:vAlign w:val="center"/>
          </w:tcPr>
          <w:p w14:paraId="354D1DB3" w14:textId="1A62850B" w:rsidR="00997942" w:rsidRPr="00E44D29" w:rsidRDefault="00997942"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50</w:t>
            </w: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tcPr>
          <w:p w14:paraId="6A792CDF" w14:textId="77777777" w:rsidR="00997942" w:rsidRPr="00E44D29" w:rsidRDefault="00997942" w:rsidP="00E44D29">
            <w:pPr>
              <w:spacing w:line="240" w:lineRule="auto"/>
              <w:ind w:firstLine="0"/>
              <w:jc w:val="center"/>
              <w:rPr>
                <w:rFonts w:eastAsia="Times New Roman" w:cs="Times New Roman"/>
                <w:b/>
                <w:bCs/>
                <w:i/>
                <w:iCs/>
                <w:color w:val="000000"/>
                <w:sz w:val="22"/>
              </w:rPr>
            </w:pPr>
          </w:p>
        </w:tc>
      </w:tr>
      <w:tr w:rsidR="00997942" w:rsidRPr="00E44D29" w14:paraId="6C9F4359" w14:textId="77777777" w:rsidTr="0009165D">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auto" w:fill="FFF2CC" w:themeFill="accent4" w:themeFillTint="33"/>
            <w:vAlign w:val="center"/>
          </w:tcPr>
          <w:p w14:paraId="15BD7729" w14:textId="65123978" w:rsidR="00997942" w:rsidRDefault="00997942" w:rsidP="00997942">
            <w:pPr>
              <w:spacing w:line="240" w:lineRule="auto"/>
              <w:ind w:firstLine="0"/>
              <w:jc w:val="center"/>
              <w:rPr>
                <w:rFonts w:eastAsia="Times New Roman" w:cs="Times New Roman"/>
                <w:b/>
                <w:bCs/>
                <w:i/>
                <w:iCs/>
                <w:color w:val="000000"/>
                <w:sz w:val="22"/>
              </w:rPr>
            </w:pPr>
            <w:r w:rsidRPr="00E44D29">
              <w:rPr>
                <w:rFonts w:eastAsia="Times New Roman" w:cs="Times New Roman"/>
                <w:b/>
                <w:bCs/>
                <w:i/>
                <w:iCs/>
                <w:color w:val="000000"/>
                <w:sz w:val="22"/>
              </w:rPr>
              <w:t xml:space="preserve">Итого, часть, формируемая участниками ОО </w:t>
            </w:r>
          </w:p>
        </w:tc>
        <w:tc>
          <w:tcPr>
            <w:tcW w:w="1679" w:type="dxa"/>
            <w:gridSpan w:val="2"/>
            <w:tcBorders>
              <w:top w:val="nil"/>
              <w:left w:val="nil"/>
              <w:bottom w:val="single" w:sz="4" w:space="0" w:color="auto"/>
              <w:right w:val="single" w:sz="4" w:space="0" w:color="auto"/>
            </w:tcBorders>
            <w:shd w:val="clear" w:color="auto" w:fill="FFF2CC" w:themeFill="accent4" w:themeFillTint="33"/>
            <w:vAlign w:val="center"/>
          </w:tcPr>
          <w:p w14:paraId="20910C67" w14:textId="4D17B0A9" w:rsidR="00997942" w:rsidRDefault="00997942"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2</w:t>
            </w:r>
          </w:p>
        </w:tc>
        <w:tc>
          <w:tcPr>
            <w:tcW w:w="1793" w:type="dxa"/>
            <w:gridSpan w:val="2"/>
            <w:tcBorders>
              <w:top w:val="nil"/>
              <w:left w:val="nil"/>
              <w:bottom w:val="single" w:sz="4" w:space="0" w:color="auto"/>
              <w:right w:val="single" w:sz="4" w:space="0" w:color="auto"/>
            </w:tcBorders>
            <w:shd w:val="clear" w:color="auto" w:fill="FFF2CC" w:themeFill="accent4" w:themeFillTint="33"/>
            <w:vAlign w:val="center"/>
          </w:tcPr>
          <w:p w14:paraId="7795A135" w14:textId="029D487C" w:rsidR="00997942" w:rsidRDefault="00997942"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1</w:t>
            </w:r>
          </w:p>
        </w:tc>
        <w:tc>
          <w:tcPr>
            <w:tcW w:w="1680" w:type="dxa"/>
            <w:gridSpan w:val="2"/>
            <w:tcBorders>
              <w:top w:val="nil"/>
              <w:left w:val="nil"/>
              <w:bottom w:val="single" w:sz="4" w:space="0" w:color="auto"/>
              <w:right w:val="single" w:sz="4" w:space="0" w:color="auto"/>
            </w:tcBorders>
            <w:shd w:val="clear" w:color="auto" w:fill="FFF2CC" w:themeFill="accent4" w:themeFillTint="33"/>
            <w:vAlign w:val="center"/>
          </w:tcPr>
          <w:p w14:paraId="42566DA2" w14:textId="57DE4FC1" w:rsidR="00997942" w:rsidRDefault="00997942"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2</w:t>
            </w:r>
          </w:p>
        </w:tc>
        <w:tc>
          <w:tcPr>
            <w:tcW w:w="1798" w:type="dxa"/>
            <w:gridSpan w:val="2"/>
            <w:tcBorders>
              <w:top w:val="nil"/>
              <w:left w:val="nil"/>
              <w:bottom w:val="single" w:sz="4" w:space="0" w:color="auto"/>
              <w:right w:val="single" w:sz="4" w:space="0" w:color="auto"/>
            </w:tcBorders>
            <w:shd w:val="clear" w:color="auto" w:fill="FFF2CC" w:themeFill="accent4" w:themeFillTint="33"/>
            <w:vAlign w:val="center"/>
          </w:tcPr>
          <w:p w14:paraId="08B8B19A" w14:textId="68C69E01" w:rsidR="00997942" w:rsidRDefault="00997942"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2</w:t>
            </w:r>
          </w:p>
        </w:tc>
        <w:tc>
          <w:tcPr>
            <w:tcW w:w="2123" w:type="dxa"/>
            <w:gridSpan w:val="2"/>
            <w:tcBorders>
              <w:top w:val="nil"/>
              <w:left w:val="nil"/>
              <w:bottom w:val="single" w:sz="4" w:space="0" w:color="auto"/>
              <w:right w:val="single" w:sz="4" w:space="0" w:color="auto"/>
            </w:tcBorders>
            <w:shd w:val="clear" w:color="auto" w:fill="FFF2CC" w:themeFill="accent4" w:themeFillTint="33"/>
            <w:vAlign w:val="center"/>
          </w:tcPr>
          <w:p w14:paraId="30821AF1" w14:textId="20BE9BC4" w:rsidR="00997942" w:rsidRDefault="00997942"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1</w:t>
            </w:r>
          </w:p>
        </w:tc>
        <w:tc>
          <w:tcPr>
            <w:tcW w:w="701" w:type="dxa"/>
            <w:tcBorders>
              <w:top w:val="single" w:sz="4" w:space="0" w:color="auto"/>
              <w:left w:val="nil"/>
              <w:bottom w:val="single" w:sz="4" w:space="0" w:color="auto"/>
              <w:right w:val="single" w:sz="4" w:space="0" w:color="auto"/>
            </w:tcBorders>
            <w:shd w:val="clear" w:color="auto" w:fill="FFF2CC" w:themeFill="accent4" w:themeFillTint="33"/>
            <w:vAlign w:val="center"/>
          </w:tcPr>
          <w:p w14:paraId="0A5059A9" w14:textId="70F38BD5" w:rsidR="00997942" w:rsidRPr="00E44D29" w:rsidRDefault="00997942"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58</w:t>
            </w:r>
          </w:p>
        </w:tc>
        <w:tc>
          <w:tcPr>
            <w:tcW w:w="823" w:type="dxa"/>
            <w:tcBorders>
              <w:top w:val="single" w:sz="4" w:space="0" w:color="auto"/>
              <w:left w:val="single" w:sz="4" w:space="0" w:color="auto"/>
              <w:bottom w:val="single" w:sz="4" w:space="0" w:color="auto"/>
              <w:right w:val="single" w:sz="4" w:space="0" w:color="auto"/>
            </w:tcBorders>
            <w:shd w:val="clear" w:color="auto" w:fill="FFF2CC" w:themeFill="accent4" w:themeFillTint="33"/>
            <w:noWrap/>
            <w:vAlign w:val="center"/>
          </w:tcPr>
          <w:p w14:paraId="478C4E29" w14:textId="77777777" w:rsidR="00997942" w:rsidRPr="00E44D29" w:rsidRDefault="00997942" w:rsidP="00997942">
            <w:pPr>
              <w:spacing w:line="240" w:lineRule="auto"/>
              <w:ind w:firstLine="0"/>
              <w:jc w:val="center"/>
              <w:rPr>
                <w:rFonts w:eastAsia="Times New Roman" w:cs="Times New Roman"/>
                <w:b/>
                <w:bCs/>
                <w:i/>
                <w:iCs/>
                <w:color w:val="000000"/>
                <w:sz w:val="22"/>
              </w:rPr>
            </w:pPr>
          </w:p>
        </w:tc>
      </w:tr>
    </w:tbl>
    <w:p w14:paraId="2BBE7D46" w14:textId="5A1D9471" w:rsidR="00E44D29" w:rsidRDefault="00E44D29" w:rsidP="00F3699F">
      <w:pPr>
        <w:spacing w:after="37"/>
        <w:ind w:right="-26" w:firstLine="567"/>
        <w:rPr>
          <w:rFonts w:cs="Times New Roman"/>
          <w:color w:val="FF0000"/>
          <w:sz w:val="24"/>
          <w:szCs w:val="24"/>
        </w:rPr>
      </w:pPr>
    </w:p>
    <w:p w14:paraId="3BD49C2D" w14:textId="41658A6C" w:rsidR="00E44D29" w:rsidRDefault="00E44D29" w:rsidP="00F3699F">
      <w:pPr>
        <w:spacing w:after="37"/>
        <w:ind w:right="-26" w:firstLine="567"/>
        <w:rPr>
          <w:rFonts w:cs="Times New Roman"/>
          <w:color w:val="FF0000"/>
          <w:sz w:val="24"/>
          <w:szCs w:val="24"/>
        </w:rPr>
      </w:pPr>
    </w:p>
    <w:p w14:paraId="357BEEBC" w14:textId="559463B4" w:rsidR="00267764" w:rsidRPr="00D6056E" w:rsidRDefault="00997942" w:rsidP="00575622">
      <w:pPr>
        <w:spacing w:after="200" w:line="276" w:lineRule="auto"/>
        <w:ind w:firstLine="709"/>
        <w:rPr>
          <w:rFonts w:eastAsia="Times New Roman" w:cs="Times New Roman"/>
          <w:i/>
          <w:color w:val="FF0000"/>
          <w:sz w:val="24"/>
          <w:szCs w:val="24"/>
        </w:rPr>
      </w:pPr>
      <w:r w:rsidRPr="00D6056E">
        <w:rPr>
          <w:rFonts w:eastAsia="Times New Roman" w:cs="Times New Roman"/>
          <w:sz w:val="24"/>
          <w:szCs w:val="24"/>
        </w:rPr>
        <w:t>*** Предметная область ОДНКР представлена учебным курсом «Основы духовно-нравственной культуры народов России» в 9 классе</w:t>
      </w:r>
      <w:r w:rsidRPr="00D6056E">
        <w:rPr>
          <w:rFonts w:eastAsia="Times New Roman" w:cs="Times New Roman"/>
          <w:color w:val="FF0000"/>
          <w:sz w:val="24"/>
          <w:szCs w:val="24"/>
        </w:rPr>
        <w:t xml:space="preserve">. </w:t>
      </w:r>
    </w:p>
    <w:p w14:paraId="6EE5FC90" w14:textId="2BA58D9A" w:rsidR="00267764" w:rsidRPr="00D6056E" w:rsidRDefault="00267764" w:rsidP="00267764">
      <w:pPr>
        <w:spacing w:line="240" w:lineRule="auto"/>
        <w:ind w:firstLine="0"/>
        <w:jc w:val="left"/>
        <w:rPr>
          <w:rFonts w:eastAsia="Times New Roman" w:cs="Times New Roman"/>
          <w:color w:val="000000"/>
          <w:sz w:val="24"/>
          <w:szCs w:val="24"/>
        </w:rPr>
      </w:pPr>
      <w:r w:rsidRPr="00D6056E">
        <w:rPr>
          <w:rFonts w:eastAsia="Times New Roman" w:cs="Times New Roman"/>
          <w:color w:val="000000"/>
          <w:sz w:val="24"/>
          <w:szCs w:val="24"/>
        </w:rPr>
        <w:t xml:space="preserve">Учебный предмет «История» предметной области «Общественно-научные </w:t>
      </w:r>
      <w:r w:rsidR="000150D3" w:rsidRPr="00D6056E">
        <w:rPr>
          <w:rFonts w:eastAsia="Times New Roman" w:cs="Times New Roman"/>
          <w:color w:val="000000"/>
          <w:sz w:val="24"/>
          <w:szCs w:val="24"/>
        </w:rPr>
        <w:t>предметы» включает</w:t>
      </w:r>
      <w:r w:rsidRPr="00D6056E">
        <w:rPr>
          <w:rFonts w:eastAsia="Times New Roman" w:cs="Times New Roman"/>
          <w:color w:val="000000"/>
          <w:sz w:val="24"/>
          <w:szCs w:val="24"/>
        </w:rPr>
        <w:t xml:space="preserve"> в себя: </w:t>
      </w:r>
      <w:r w:rsidRPr="00D6056E">
        <w:rPr>
          <w:rFonts w:eastAsia="Times New Roman" w:cs="Times New Roman"/>
          <w:i/>
          <w:color w:val="000000"/>
          <w:sz w:val="24"/>
          <w:szCs w:val="24"/>
        </w:rPr>
        <w:t>«Учебный курс Всеобщая история» (5-9 кл)</w:t>
      </w:r>
      <w:r w:rsidRPr="00D6056E">
        <w:rPr>
          <w:rFonts w:eastAsia="Times New Roman" w:cs="Times New Roman"/>
          <w:color w:val="000000"/>
          <w:sz w:val="24"/>
          <w:szCs w:val="24"/>
        </w:rPr>
        <w:t xml:space="preserve">; </w:t>
      </w:r>
      <w:r w:rsidRPr="00D6056E">
        <w:rPr>
          <w:rFonts w:eastAsia="Times New Roman" w:cs="Times New Roman"/>
          <w:i/>
          <w:color w:val="000000"/>
          <w:sz w:val="24"/>
          <w:szCs w:val="24"/>
        </w:rPr>
        <w:t>Учебный курс «История России» (6-9 кл)</w:t>
      </w:r>
      <w:r w:rsidRPr="00D6056E">
        <w:rPr>
          <w:rFonts w:eastAsia="Times New Roman" w:cs="Times New Roman"/>
          <w:color w:val="000000"/>
          <w:sz w:val="24"/>
          <w:szCs w:val="24"/>
        </w:rPr>
        <w:t xml:space="preserve">; </w:t>
      </w:r>
      <w:r w:rsidRPr="00D6056E">
        <w:rPr>
          <w:rFonts w:eastAsia="Times New Roman" w:cs="Times New Roman"/>
          <w:i/>
          <w:color w:val="000000"/>
          <w:sz w:val="24"/>
          <w:szCs w:val="24"/>
        </w:rPr>
        <w:t>Учебный модуль «Введение в новейшую историю России» (9 кл)</w:t>
      </w:r>
    </w:p>
    <w:p w14:paraId="49532A79" w14:textId="77777777" w:rsidR="00267764" w:rsidRPr="00D6056E" w:rsidRDefault="00575622" w:rsidP="00575622">
      <w:pPr>
        <w:spacing w:after="200" w:line="276" w:lineRule="auto"/>
        <w:ind w:firstLine="709"/>
        <w:rPr>
          <w:rFonts w:eastAsia="Times New Roman" w:cs="Times New Roman"/>
          <w:i/>
          <w:color w:val="FF0000"/>
          <w:sz w:val="24"/>
          <w:szCs w:val="24"/>
        </w:rPr>
      </w:pPr>
      <w:r w:rsidRPr="00D6056E">
        <w:rPr>
          <w:rFonts w:eastAsia="Times New Roman" w:cs="Times New Roman"/>
          <w:i/>
          <w:color w:val="FF0000"/>
          <w:sz w:val="24"/>
          <w:szCs w:val="24"/>
        </w:rPr>
        <w:t xml:space="preserve"> </w:t>
      </w:r>
    </w:p>
    <w:p w14:paraId="580DCC93" w14:textId="36CBF3C2" w:rsidR="00997942" w:rsidRPr="00D6056E" w:rsidRDefault="00997942" w:rsidP="00575622">
      <w:pPr>
        <w:spacing w:after="200" w:line="276" w:lineRule="auto"/>
        <w:ind w:firstLine="709"/>
        <w:rPr>
          <w:rFonts w:eastAsia="Times New Roman" w:cs="Times New Roman"/>
          <w:i/>
          <w:color w:val="FF0000"/>
          <w:sz w:val="24"/>
          <w:szCs w:val="24"/>
        </w:rPr>
      </w:pPr>
      <w:r w:rsidRPr="00D6056E">
        <w:rPr>
          <w:rFonts w:eastAsia="Times New Roman" w:cs="Times New Roman"/>
          <w:i/>
          <w:sz w:val="24"/>
          <w:szCs w:val="24"/>
        </w:rPr>
        <w:t>*** внеурочная деятельность реализуется по отдельному учебному плану</w:t>
      </w:r>
    </w:p>
    <w:p w14:paraId="6F7C3795" w14:textId="63D1F412" w:rsidR="00E44D29" w:rsidRDefault="00E44D29" w:rsidP="00F3699F">
      <w:pPr>
        <w:spacing w:after="37"/>
        <w:ind w:right="-26" w:firstLine="567"/>
        <w:rPr>
          <w:rFonts w:cs="Times New Roman"/>
          <w:color w:val="FF0000"/>
          <w:sz w:val="24"/>
          <w:szCs w:val="24"/>
        </w:rPr>
      </w:pPr>
    </w:p>
    <w:p w14:paraId="088D3F38" w14:textId="23D19CB8" w:rsidR="00E44D29" w:rsidRDefault="00E44D29" w:rsidP="00F3699F">
      <w:pPr>
        <w:spacing w:after="37"/>
        <w:ind w:right="-26" w:firstLine="567"/>
        <w:rPr>
          <w:rFonts w:cs="Times New Roman"/>
          <w:color w:val="FF0000"/>
          <w:sz w:val="24"/>
          <w:szCs w:val="24"/>
        </w:rPr>
      </w:pPr>
    </w:p>
    <w:p w14:paraId="3B760281" w14:textId="10DD9FD9" w:rsidR="00E44D29" w:rsidRDefault="00E44D29" w:rsidP="00F3699F">
      <w:pPr>
        <w:spacing w:after="37"/>
        <w:ind w:right="-26" w:firstLine="567"/>
        <w:rPr>
          <w:rFonts w:cs="Times New Roman"/>
          <w:color w:val="FF0000"/>
          <w:sz w:val="24"/>
          <w:szCs w:val="24"/>
        </w:rPr>
      </w:pPr>
    </w:p>
    <w:p w14:paraId="214A001B" w14:textId="3285C087" w:rsidR="00E44D29" w:rsidRDefault="00E44D29" w:rsidP="00F3699F">
      <w:pPr>
        <w:spacing w:after="37"/>
        <w:ind w:right="-26" w:firstLine="567"/>
        <w:rPr>
          <w:rFonts w:cs="Times New Roman"/>
          <w:color w:val="FF0000"/>
          <w:sz w:val="24"/>
          <w:szCs w:val="24"/>
        </w:rPr>
      </w:pPr>
    </w:p>
    <w:p w14:paraId="107FDD1C" w14:textId="71589A8C" w:rsidR="00D03D54" w:rsidRDefault="00D03D54" w:rsidP="00D6056E">
      <w:pPr>
        <w:spacing w:after="37"/>
        <w:ind w:right="-26" w:firstLine="0"/>
        <w:rPr>
          <w:rFonts w:cs="Times New Roman"/>
          <w:color w:val="FF0000"/>
          <w:sz w:val="24"/>
          <w:szCs w:val="24"/>
          <w:highlight w:val="yellow"/>
        </w:rPr>
      </w:pPr>
    </w:p>
    <w:p w14:paraId="0B010677" w14:textId="39C2112F" w:rsidR="00360C78" w:rsidRPr="00DF21F2" w:rsidRDefault="00360C78" w:rsidP="00DF21F2">
      <w:pPr>
        <w:tabs>
          <w:tab w:val="left" w:pos="993"/>
        </w:tabs>
        <w:spacing w:after="37"/>
        <w:ind w:right="-26" w:firstLine="567"/>
        <w:jc w:val="center"/>
        <w:rPr>
          <w:rFonts w:cs="Times New Roman"/>
          <w:b/>
          <w:sz w:val="24"/>
          <w:szCs w:val="24"/>
        </w:rPr>
      </w:pPr>
    </w:p>
    <w:p w14:paraId="312EE757" w14:textId="3841EC2F" w:rsidR="0020324E" w:rsidRPr="00DF21F2" w:rsidRDefault="00DF21F2" w:rsidP="00E434B7">
      <w:pPr>
        <w:pStyle w:val="2"/>
        <w:numPr>
          <w:ilvl w:val="1"/>
          <w:numId w:val="145"/>
        </w:numPr>
        <w:tabs>
          <w:tab w:val="left" w:pos="993"/>
        </w:tabs>
        <w:spacing w:line="276" w:lineRule="auto"/>
        <w:jc w:val="center"/>
        <w:rPr>
          <w:rFonts w:ascii="Times New Roman" w:hAnsi="Times New Roman" w:cs="Times New Roman"/>
          <w:b/>
          <w:sz w:val="24"/>
        </w:rPr>
      </w:pPr>
      <w:bookmarkStart w:id="210" w:name="_Toc133230112"/>
      <w:r w:rsidRPr="00DF21F2">
        <w:rPr>
          <w:rFonts w:ascii="Times New Roman" w:hAnsi="Times New Roman" w:cs="Times New Roman"/>
          <w:b/>
          <w:color w:val="auto"/>
          <w:sz w:val="24"/>
        </w:rPr>
        <w:t>План внеурочной деятельности</w:t>
      </w:r>
      <w:bookmarkEnd w:id="210"/>
    </w:p>
    <w:p w14:paraId="6F6A1CB4" w14:textId="54DC26B7" w:rsidR="0020324E" w:rsidRDefault="0020324E" w:rsidP="0020324E"/>
    <w:p w14:paraId="0E77F988" w14:textId="4AF4B894" w:rsidR="002042F9" w:rsidRPr="00C75F6A" w:rsidRDefault="002042F9" w:rsidP="002042F9">
      <w:pPr>
        <w:pStyle w:val="ae"/>
        <w:spacing w:line="276" w:lineRule="auto"/>
        <w:ind w:firstLine="604"/>
        <w:jc w:val="both"/>
        <w:rPr>
          <w:rFonts w:ascii="Times New Roman" w:eastAsia="Times New Roman" w:hAnsi="Times New Roman" w:cs="Times New Roman"/>
          <w:color w:val="333333"/>
          <w:sz w:val="24"/>
          <w:szCs w:val="24"/>
          <w:lang w:eastAsia="ru-RU"/>
        </w:rPr>
      </w:pPr>
      <w:r w:rsidRPr="00C75F6A">
        <w:rPr>
          <w:rFonts w:ascii="Times New Roman" w:eastAsia="Times New Roman" w:hAnsi="Times New Roman" w:cs="Times New Roman"/>
          <w:color w:val="333333"/>
          <w:sz w:val="24"/>
          <w:szCs w:val="24"/>
          <w:lang w:eastAsia="ru-RU"/>
        </w:rPr>
        <w:t xml:space="preserve">План внеурочной деятельности определяет формы организации и объем внеурочной деятельности для обучающихся при освоении ими программы основного общего образования (до 1750 академических часов за пять лет обучения) с учетом образовательных потребностей и интересов обучающихся, запросов родителей (законных представителей) несовершеннолетних обучающихся, возможностей </w:t>
      </w:r>
      <w:r w:rsidR="00DB77AA">
        <w:rPr>
          <w:rFonts w:ascii="Times New Roman" w:eastAsia="Times New Roman" w:hAnsi="Times New Roman" w:cs="Times New Roman"/>
          <w:color w:val="333333"/>
          <w:sz w:val="24"/>
          <w:szCs w:val="24"/>
          <w:lang w:eastAsia="ru-RU"/>
        </w:rPr>
        <w:t>школы</w:t>
      </w:r>
      <w:r w:rsidRPr="00C75F6A">
        <w:rPr>
          <w:rFonts w:ascii="Times New Roman" w:eastAsia="Times New Roman" w:hAnsi="Times New Roman" w:cs="Times New Roman"/>
          <w:color w:val="333333"/>
          <w:sz w:val="24"/>
          <w:szCs w:val="24"/>
          <w:lang w:eastAsia="ru-RU"/>
        </w:rPr>
        <w:t>.</w:t>
      </w:r>
    </w:p>
    <w:p w14:paraId="1CC6281A" w14:textId="77777777" w:rsidR="0020324E" w:rsidRPr="0020324E" w:rsidRDefault="0020324E" w:rsidP="002042F9">
      <w:pPr>
        <w:spacing w:line="276" w:lineRule="auto"/>
        <w:ind w:firstLine="604"/>
      </w:pPr>
    </w:p>
    <w:tbl>
      <w:tblPr>
        <w:tblStyle w:val="16"/>
        <w:tblW w:w="5000" w:type="pct"/>
        <w:tblLook w:val="04A0" w:firstRow="1" w:lastRow="0" w:firstColumn="1" w:lastColumn="0" w:noHBand="0" w:noVBand="1"/>
      </w:tblPr>
      <w:tblGrid>
        <w:gridCol w:w="718"/>
        <w:gridCol w:w="4036"/>
        <w:gridCol w:w="3238"/>
        <w:gridCol w:w="711"/>
        <w:gridCol w:w="711"/>
        <w:gridCol w:w="711"/>
        <w:gridCol w:w="711"/>
        <w:gridCol w:w="713"/>
        <w:gridCol w:w="1511"/>
        <w:gridCol w:w="1500"/>
      </w:tblGrid>
      <w:tr w:rsidR="00F14AD7" w:rsidRPr="00F14AD7" w14:paraId="28728B5F" w14:textId="5036DE26" w:rsidTr="00D6056E">
        <w:trPr>
          <w:trHeight w:val="231"/>
        </w:trPr>
        <w:tc>
          <w:tcPr>
            <w:tcW w:w="247" w:type="pct"/>
            <w:vMerge w:val="restart"/>
            <w:tcBorders>
              <w:top w:val="single" w:sz="4" w:space="0" w:color="auto"/>
              <w:left w:val="single" w:sz="4" w:space="0" w:color="auto"/>
              <w:bottom w:val="single" w:sz="4" w:space="0" w:color="auto"/>
              <w:right w:val="single" w:sz="4" w:space="0" w:color="auto"/>
            </w:tcBorders>
            <w:vAlign w:val="center"/>
            <w:hideMark/>
          </w:tcPr>
          <w:p w14:paraId="3CE8E03F" w14:textId="77777777" w:rsidR="00872296" w:rsidRPr="00F14AD7" w:rsidRDefault="00872296" w:rsidP="002042F9">
            <w:pPr>
              <w:ind w:firstLine="0"/>
              <w:jc w:val="center"/>
              <w:rPr>
                <w:b/>
                <w:sz w:val="24"/>
                <w:szCs w:val="24"/>
              </w:rPr>
            </w:pPr>
            <w:r w:rsidRPr="00F14AD7">
              <w:rPr>
                <w:b/>
                <w:sz w:val="24"/>
                <w:szCs w:val="24"/>
              </w:rPr>
              <w:t>№</w:t>
            </w:r>
          </w:p>
        </w:tc>
        <w:tc>
          <w:tcPr>
            <w:tcW w:w="1386" w:type="pct"/>
            <w:vMerge w:val="restart"/>
            <w:tcBorders>
              <w:top w:val="single" w:sz="4" w:space="0" w:color="auto"/>
              <w:left w:val="single" w:sz="4" w:space="0" w:color="auto"/>
              <w:bottom w:val="single" w:sz="4" w:space="0" w:color="auto"/>
              <w:right w:val="single" w:sz="4" w:space="0" w:color="auto"/>
            </w:tcBorders>
            <w:vAlign w:val="center"/>
            <w:hideMark/>
          </w:tcPr>
          <w:p w14:paraId="4CEFAE79" w14:textId="77777777" w:rsidR="00872296" w:rsidRPr="00F14AD7" w:rsidRDefault="00872296" w:rsidP="002042F9">
            <w:pPr>
              <w:ind w:firstLine="0"/>
              <w:jc w:val="center"/>
              <w:rPr>
                <w:b/>
                <w:sz w:val="24"/>
                <w:szCs w:val="24"/>
              </w:rPr>
            </w:pPr>
            <w:r w:rsidRPr="00F14AD7">
              <w:rPr>
                <w:b/>
                <w:sz w:val="24"/>
                <w:szCs w:val="24"/>
              </w:rPr>
              <w:t>Направления внеурочной деятельности</w:t>
            </w:r>
          </w:p>
        </w:tc>
        <w:tc>
          <w:tcPr>
            <w:tcW w:w="1112" w:type="pct"/>
            <w:vMerge w:val="restart"/>
            <w:tcBorders>
              <w:top w:val="single" w:sz="4" w:space="0" w:color="auto"/>
              <w:left w:val="single" w:sz="4" w:space="0" w:color="auto"/>
              <w:bottom w:val="single" w:sz="4" w:space="0" w:color="auto"/>
              <w:right w:val="single" w:sz="4" w:space="0" w:color="auto"/>
            </w:tcBorders>
            <w:vAlign w:val="center"/>
            <w:hideMark/>
          </w:tcPr>
          <w:p w14:paraId="22052CC7" w14:textId="77777777" w:rsidR="00872296" w:rsidRPr="00F14AD7" w:rsidRDefault="00872296" w:rsidP="002042F9">
            <w:pPr>
              <w:ind w:firstLine="0"/>
              <w:jc w:val="center"/>
              <w:rPr>
                <w:b/>
                <w:sz w:val="24"/>
                <w:szCs w:val="24"/>
              </w:rPr>
            </w:pPr>
            <w:r w:rsidRPr="00F14AD7">
              <w:rPr>
                <w:b/>
                <w:sz w:val="24"/>
                <w:szCs w:val="24"/>
              </w:rPr>
              <w:t>Форма проведения, название</w:t>
            </w:r>
          </w:p>
        </w:tc>
        <w:tc>
          <w:tcPr>
            <w:tcW w:w="1221" w:type="pct"/>
            <w:gridSpan w:val="5"/>
            <w:tcBorders>
              <w:top w:val="single" w:sz="4" w:space="0" w:color="auto"/>
              <w:left w:val="single" w:sz="4" w:space="0" w:color="auto"/>
              <w:bottom w:val="single" w:sz="4" w:space="0" w:color="auto"/>
              <w:right w:val="single" w:sz="4" w:space="0" w:color="auto"/>
            </w:tcBorders>
            <w:vAlign w:val="center"/>
            <w:hideMark/>
          </w:tcPr>
          <w:p w14:paraId="3B939972" w14:textId="02784830" w:rsidR="00872296" w:rsidRPr="00F14AD7" w:rsidRDefault="00872296" w:rsidP="002042F9">
            <w:pPr>
              <w:ind w:firstLine="0"/>
              <w:jc w:val="center"/>
              <w:rPr>
                <w:b/>
                <w:sz w:val="24"/>
                <w:szCs w:val="24"/>
              </w:rPr>
            </w:pPr>
            <w:r w:rsidRPr="00F14AD7">
              <w:rPr>
                <w:b/>
                <w:sz w:val="24"/>
                <w:szCs w:val="24"/>
              </w:rPr>
              <w:t>Количество учебных часов в неделю</w:t>
            </w:r>
          </w:p>
        </w:tc>
        <w:tc>
          <w:tcPr>
            <w:tcW w:w="1035" w:type="pct"/>
            <w:gridSpan w:val="2"/>
            <w:vMerge w:val="restart"/>
            <w:tcBorders>
              <w:top w:val="single" w:sz="4" w:space="0" w:color="auto"/>
              <w:left w:val="single" w:sz="4" w:space="0" w:color="auto"/>
              <w:right w:val="single" w:sz="4" w:space="0" w:color="auto"/>
            </w:tcBorders>
            <w:vAlign w:val="center"/>
          </w:tcPr>
          <w:p w14:paraId="63F52B93" w14:textId="0E5E9A75" w:rsidR="00872296" w:rsidRPr="00F14AD7" w:rsidRDefault="00872296" w:rsidP="00872296">
            <w:pPr>
              <w:ind w:firstLine="0"/>
              <w:jc w:val="center"/>
              <w:rPr>
                <w:b/>
                <w:sz w:val="24"/>
                <w:szCs w:val="24"/>
              </w:rPr>
            </w:pPr>
            <w:r w:rsidRPr="00F14AD7">
              <w:rPr>
                <w:b/>
                <w:sz w:val="24"/>
                <w:szCs w:val="24"/>
              </w:rPr>
              <w:t>Всего</w:t>
            </w:r>
          </w:p>
        </w:tc>
      </w:tr>
      <w:tr w:rsidR="00F14AD7" w:rsidRPr="00F14AD7" w14:paraId="1064B971" w14:textId="4F958317" w:rsidTr="00D6056E">
        <w:trPr>
          <w:trHeight w:val="231"/>
        </w:trPr>
        <w:tc>
          <w:tcPr>
            <w:tcW w:w="247" w:type="pct"/>
            <w:vMerge/>
            <w:tcBorders>
              <w:top w:val="single" w:sz="4" w:space="0" w:color="auto"/>
              <w:left w:val="single" w:sz="4" w:space="0" w:color="auto"/>
              <w:bottom w:val="single" w:sz="4" w:space="0" w:color="auto"/>
              <w:right w:val="single" w:sz="4" w:space="0" w:color="auto"/>
            </w:tcBorders>
            <w:vAlign w:val="center"/>
            <w:hideMark/>
          </w:tcPr>
          <w:p w14:paraId="4D599700" w14:textId="77777777" w:rsidR="00872296" w:rsidRPr="00F14AD7" w:rsidRDefault="00872296" w:rsidP="002042F9">
            <w:pPr>
              <w:ind w:firstLine="0"/>
              <w:jc w:val="center"/>
              <w:rPr>
                <w:b/>
                <w:sz w:val="24"/>
                <w:szCs w:val="24"/>
              </w:rPr>
            </w:pPr>
          </w:p>
        </w:tc>
        <w:tc>
          <w:tcPr>
            <w:tcW w:w="1386" w:type="pct"/>
            <w:vMerge/>
            <w:tcBorders>
              <w:top w:val="single" w:sz="4" w:space="0" w:color="auto"/>
              <w:left w:val="single" w:sz="4" w:space="0" w:color="auto"/>
              <w:bottom w:val="single" w:sz="4" w:space="0" w:color="auto"/>
              <w:right w:val="single" w:sz="4" w:space="0" w:color="auto"/>
            </w:tcBorders>
            <w:vAlign w:val="center"/>
            <w:hideMark/>
          </w:tcPr>
          <w:p w14:paraId="0102AC87" w14:textId="77777777" w:rsidR="00872296" w:rsidRPr="00F14AD7" w:rsidRDefault="00872296" w:rsidP="002042F9">
            <w:pPr>
              <w:ind w:firstLine="0"/>
              <w:jc w:val="center"/>
              <w:rPr>
                <w:b/>
                <w:sz w:val="24"/>
                <w:szCs w:val="24"/>
              </w:rPr>
            </w:pPr>
          </w:p>
        </w:tc>
        <w:tc>
          <w:tcPr>
            <w:tcW w:w="1112" w:type="pct"/>
            <w:vMerge/>
            <w:tcBorders>
              <w:top w:val="single" w:sz="4" w:space="0" w:color="auto"/>
              <w:left w:val="single" w:sz="4" w:space="0" w:color="auto"/>
              <w:bottom w:val="single" w:sz="4" w:space="0" w:color="auto"/>
              <w:right w:val="single" w:sz="4" w:space="0" w:color="auto"/>
            </w:tcBorders>
            <w:vAlign w:val="center"/>
            <w:hideMark/>
          </w:tcPr>
          <w:p w14:paraId="5EA15C22" w14:textId="77777777" w:rsidR="00872296" w:rsidRPr="00F14AD7" w:rsidRDefault="00872296" w:rsidP="002042F9">
            <w:pPr>
              <w:ind w:firstLine="0"/>
              <w:jc w:val="center"/>
              <w:rPr>
                <w:b/>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hideMark/>
          </w:tcPr>
          <w:p w14:paraId="6F585AD1" w14:textId="77777777" w:rsidR="00872296" w:rsidRPr="00F14AD7" w:rsidRDefault="00872296" w:rsidP="002042F9">
            <w:pPr>
              <w:ind w:firstLine="0"/>
              <w:jc w:val="center"/>
              <w:rPr>
                <w:b/>
                <w:sz w:val="24"/>
                <w:szCs w:val="24"/>
              </w:rPr>
            </w:pPr>
            <w:r w:rsidRPr="00F14AD7">
              <w:rPr>
                <w:b/>
                <w:sz w:val="24"/>
                <w:szCs w:val="24"/>
              </w:rPr>
              <w:t>5</w:t>
            </w:r>
          </w:p>
        </w:tc>
        <w:tc>
          <w:tcPr>
            <w:tcW w:w="244" w:type="pct"/>
            <w:tcBorders>
              <w:top w:val="single" w:sz="4" w:space="0" w:color="auto"/>
              <w:left w:val="single" w:sz="4" w:space="0" w:color="auto"/>
              <w:bottom w:val="single" w:sz="4" w:space="0" w:color="auto"/>
              <w:right w:val="single" w:sz="4" w:space="0" w:color="auto"/>
            </w:tcBorders>
            <w:vAlign w:val="center"/>
            <w:hideMark/>
          </w:tcPr>
          <w:p w14:paraId="2BA100C2" w14:textId="77777777" w:rsidR="00872296" w:rsidRPr="00F14AD7" w:rsidRDefault="00872296" w:rsidP="002042F9">
            <w:pPr>
              <w:ind w:firstLine="0"/>
              <w:jc w:val="center"/>
              <w:rPr>
                <w:b/>
                <w:sz w:val="24"/>
                <w:szCs w:val="24"/>
              </w:rPr>
            </w:pPr>
            <w:r w:rsidRPr="00F14AD7">
              <w:rPr>
                <w:b/>
                <w:sz w:val="24"/>
                <w:szCs w:val="24"/>
              </w:rPr>
              <w:t>6</w:t>
            </w:r>
          </w:p>
        </w:tc>
        <w:tc>
          <w:tcPr>
            <w:tcW w:w="244" w:type="pct"/>
            <w:tcBorders>
              <w:top w:val="single" w:sz="4" w:space="0" w:color="auto"/>
              <w:left w:val="single" w:sz="4" w:space="0" w:color="auto"/>
              <w:bottom w:val="single" w:sz="4" w:space="0" w:color="auto"/>
              <w:right w:val="single" w:sz="4" w:space="0" w:color="auto"/>
            </w:tcBorders>
            <w:vAlign w:val="center"/>
            <w:hideMark/>
          </w:tcPr>
          <w:p w14:paraId="5AA6DDA1" w14:textId="77777777" w:rsidR="00872296" w:rsidRPr="00F14AD7" w:rsidRDefault="00872296" w:rsidP="002042F9">
            <w:pPr>
              <w:ind w:firstLine="0"/>
              <w:jc w:val="center"/>
              <w:rPr>
                <w:b/>
                <w:sz w:val="24"/>
                <w:szCs w:val="24"/>
              </w:rPr>
            </w:pPr>
            <w:r w:rsidRPr="00F14AD7">
              <w:rPr>
                <w:b/>
                <w:sz w:val="24"/>
                <w:szCs w:val="24"/>
              </w:rPr>
              <w:t>7</w:t>
            </w:r>
          </w:p>
        </w:tc>
        <w:tc>
          <w:tcPr>
            <w:tcW w:w="244" w:type="pct"/>
            <w:tcBorders>
              <w:top w:val="single" w:sz="4" w:space="0" w:color="auto"/>
              <w:left w:val="single" w:sz="4" w:space="0" w:color="auto"/>
              <w:bottom w:val="single" w:sz="4" w:space="0" w:color="auto"/>
              <w:right w:val="single" w:sz="4" w:space="0" w:color="auto"/>
            </w:tcBorders>
            <w:vAlign w:val="center"/>
            <w:hideMark/>
          </w:tcPr>
          <w:p w14:paraId="4E914A72" w14:textId="77777777" w:rsidR="00872296" w:rsidRPr="00F14AD7" w:rsidRDefault="00872296" w:rsidP="002042F9">
            <w:pPr>
              <w:ind w:firstLine="0"/>
              <w:jc w:val="center"/>
              <w:rPr>
                <w:b/>
                <w:sz w:val="24"/>
                <w:szCs w:val="24"/>
              </w:rPr>
            </w:pPr>
            <w:r w:rsidRPr="00F14AD7">
              <w:rPr>
                <w:b/>
                <w:sz w:val="24"/>
                <w:szCs w:val="24"/>
              </w:rPr>
              <w:t>8</w:t>
            </w:r>
          </w:p>
        </w:tc>
        <w:tc>
          <w:tcPr>
            <w:tcW w:w="244" w:type="pct"/>
            <w:tcBorders>
              <w:top w:val="single" w:sz="4" w:space="0" w:color="auto"/>
              <w:left w:val="single" w:sz="4" w:space="0" w:color="auto"/>
              <w:bottom w:val="single" w:sz="4" w:space="0" w:color="auto"/>
              <w:right w:val="single" w:sz="4" w:space="0" w:color="auto"/>
            </w:tcBorders>
            <w:vAlign w:val="center"/>
            <w:hideMark/>
          </w:tcPr>
          <w:p w14:paraId="36E1D2E7" w14:textId="77777777" w:rsidR="00872296" w:rsidRPr="00F14AD7" w:rsidRDefault="00872296" w:rsidP="002042F9">
            <w:pPr>
              <w:ind w:firstLine="0"/>
              <w:jc w:val="center"/>
              <w:rPr>
                <w:b/>
                <w:sz w:val="24"/>
                <w:szCs w:val="24"/>
              </w:rPr>
            </w:pPr>
            <w:r w:rsidRPr="00F14AD7">
              <w:rPr>
                <w:b/>
                <w:sz w:val="24"/>
                <w:szCs w:val="24"/>
              </w:rPr>
              <w:t>9</w:t>
            </w:r>
          </w:p>
        </w:tc>
        <w:tc>
          <w:tcPr>
            <w:tcW w:w="1035" w:type="pct"/>
            <w:gridSpan w:val="2"/>
            <w:vMerge/>
            <w:tcBorders>
              <w:left w:val="single" w:sz="4" w:space="0" w:color="auto"/>
              <w:bottom w:val="single" w:sz="4" w:space="0" w:color="auto"/>
              <w:right w:val="single" w:sz="4" w:space="0" w:color="auto"/>
            </w:tcBorders>
            <w:vAlign w:val="center"/>
          </w:tcPr>
          <w:p w14:paraId="35D2D748" w14:textId="77777777" w:rsidR="00872296" w:rsidRPr="00F14AD7" w:rsidRDefault="00872296" w:rsidP="00872296">
            <w:pPr>
              <w:ind w:firstLine="0"/>
              <w:jc w:val="center"/>
              <w:rPr>
                <w:b/>
                <w:sz w:val="24"/>
                <w:szCs w:val="24"/>
              </w:rPr>
            </w:pPr>
          </w:p>
        </w:tc>
      </w:tr>
      <w:tr w:rsidR="00F14AD7" w:rsidRPr="00F14AD7" w14:paraId="2049E1FB" w14:textId="7499BB65" w:rsidTr="00D6056E">
        <w:trPr>
          <w:trHeight w:val="231"/>
        </w:trPr>
        <w:tc>
          <w:tcPr>
            <w:tcW w:w="5000" w:type="pct"/>
            <w:gridSpan w:val="10"/>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48B71484" w14:textId="061885E0" w:rsidR="00872296" w:rsidRPr="00F14AD7" w:rsidRDefault="00D6056E" w:rsidP="00872296">
            <w:pPr>
              <w:ind w:firstLine="0"/>
              <w:jc w:val="center"/>
              <w:rPr>
                <w:b/>
                <w:bCs/>
                <w:sz w:val="24"/>
                <w:szCs w:val="24"/>
              </w:rPr>
            </w:pPr>
            <w:r>
              <w:rPr>
                <w:b/>
                <w:bCs/>
                <w:sz w:val="24"/>
                <w:szCs w:val="24"/>
              </w:rPr>
              <w:t>Инвариантный компонент***</w:t>
            </w:r>
          </w:p>
        </w:tc>
      </w:tr>
      <w:tr w:rsidR="00F14AD7" w:rsidRPr="00F14AD7" w14:paraId="1AF26FE2" w14:textId="329AEB7D" w:rsidTr="00D6056E">
        <w:trPr>
          <w:trHeight w:val="231"/>
        </w:trPr>
        <w:tc>
          <w:tcPr>
            <w:tcW w:w="247" w:type="pct"/>
            <w:tcBorders>
              <w:top w:val="single" w:sz="4" w:space="0" w:color="auto"/>
              <w:left w:val="single" w:sz="4" w:space="0" w:color="auto"/>
              <w:bottom w:val="single" w:sz="4" w:space="0" w:color="auto"/>
              <w:right w:val="single" w:sz="4" w:space="0" w:color="auto"/>
            </w:tcBorders>
            <w:vAlign w:val="center"/>
            <w:hideMark/>
          </w:tcPr>
          <w:p w14:paraId="032AEF82" w14:textId="77777777" w:rsidR="00872296" w:rsidRPr="00F14AD7" w:rsidRDefault="00872296" w:rsidP="002042F9">
            <w:pPr>
              <w:ind w:firstLine="0"/>
              <w:rPr>
                <w:sz w:val="24"/>
                <w:szCs w:val="24"/>
              </w:rPr>
            </w:pPr>
            <w:r w:rsidRPr="00F14AD7">
              <w:rPr>
                <w:sz w:val="24"/>
                <w:szCs w:val="24"/>
              </w:rPr>
              <w:t>1</w:t>
            </w:r>
          </w:p>
        </w:tc>
        <w:tc>
          <w:tcPr>
            <w:tcW w:w="1386" w:type="pct"/>
            <w:tcBorders>
              <w:top w:val="single" w:sz="4" w:space="0" w:color="auto"/>
              <w:left w:val="single" w:sz="4" w:space="0" w:color="auto"/>
              <w:bottom w:val="single" w:sz="4" w:space="0" w:color="auto"/>
              <w:right w:val="single" w:sz="4" w:space="0" w:color="auto"/>
            </w:tcBorders>
            <w:vAlign w:val="center"/>
            <w:hideMark/>
          </w:tcPr>
          <w:p w14:paraId="2132FE55" w14:textId="77777777" w:rsidR="00872296" w:rsidRPr="00F14AD7" w:rsidRDefault="00872296" w:rsidP="002042F9">
            <w:pPr>
              <w:ind w:firstLine="0"/>
              <w:jc w:val="left"/>
              <w:rPr>
                <w:sz w:val="24"/>
                <w:szCs w:val="24"/>
              </w:rPr>
            </w:pPr>
            <w:r w:rsidRPr="00F14AD7">
              <w:rPr>
                <w:rFonts w:eastAsia="Calibri"/>
                <w:sz w:val="24"/>
                <w:szCs w:val="24"/>
              </w:rPr>
              <w:t>Информационно-просветительские занятия патриотической, нравственной и экологической направленности</w:t>
            </w:r>
          </w:p>
        </w:tc>
        <w:tc>
          <w:tcPr>
            <w:tcW w:w="1112" w:type="pct"/>
            <w:tcBorders>
              <w:top w:val="single" w:sz="4" w:space="0" w:color="auto"/>
              <w:left w:val="single" w:sz="4" w:space="0" w:color="auto"/>
              <w:bottom w:val="single" w:sz="4" w:space="0" w:color="auto"/>
              <w:right w:val="single" w:sz="4" w:space="0" w:color="auto"/>
            </w:tcBorders>
            <w:vAlign w:val="center"/>
            <w:hideMark/>
          </w:tcPr>
          <w:p w14:paraId="3C53CDE3" w14:textId="4A0F1FC9" w:rsidR="00872296" w:rsidRPr="00F14AD7" w:rsidRDefault="00872296" w:rsidP="002042F9">
            <w:pPr>
              <w:spacing w:after="200"/>
              <w:ind w:firstLine="0"/>
              <w:jc w:val="left"/>
              <w:rPr>
                <w:rFonts w:eastAsia="Calibri"/>
                <w:sz w:val="24"/>
                <w:szCs w:val="24"/>
              </w:rPr>
            </w:pPr>
            <w:r w:rsidRPr="00F14AD7">
              <w:rPr>
                <w:rFonts w:eastAsia="Calibri"/>
                <w:sz w:val="24"/>
                <w:szCs w:val="24"/>
              </w:rPr>
              <w:t>Дискуссионный клуб «Разговоры о важном»</w:t>
            </w:r>
          </w:p>
          <w:p w14:paraId="760E411F" w14:textId="77777777" w:rsidR="00872296" w:rsidRPr="00F14AD7" w:rsidRDefault="00872296" w:rsidP="002042F9">
            <w:pPr>
              <w:ind w:firstLine="0"/>
              <w:rPr>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hideMark/>
          </w:tcPr>
          <w:p w14:paraId="1BE5434A" w14:textId="77777777"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14:paraId="45533FA1" w14:textId="77777777"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14:paraId="25BCE3D9" w14:textId="77777777"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14:paraId="5A7DC5EF" w14:textId="77777777"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14:paraId="261F5451" w14:textId="77777777" w:rsidR="00872296" w:rsidRPr="00F14AD7" w:rsidRDefault="00872296" w:rsidP="002042F9">
            <w:pPr>
              <w:ind w:firstLine="0"/>
              <w:rPr>
                <w:sz w:val="24"/>
                <w:szCs w:val="24"/>
              </w:rPr>
            </w:pPr>
            <w:r w:rsidRPr="00F14AD7">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14:paraId="2BC8C01D" w14:textId="69964FC2" w:rsidR="00872296" w:rsidRPr="00F14AD7" w:rsidRDefault="00872296" w:rsidP="00872296">
            <w:pPr>
              <w:ind w:firstLine="0"/>
              <w:jc w:val="center"/>
              <w:rPr>
                <w:b/>
                <w:bCs/>
                <w:sz w:val="24"/>
                <w:szCs w:val="24"/>
              </w:rPr>
            </w:pPr>
            <w:r w:rsidRPr="00F14AD7">
              <w:rPr>
                <w:b/>
                <w:bCs/>
                <w:sz w:val="24"/>
                <w:szCs w:val="24"/>
              </w:rPr>
              <w:t>5</w:t>
            </w:r>
          </w:p>
        </w:tc>
        <w:tc>
          <w:tcPr>
            <w:tcW w:w="516" w:type="pct"/>
            <w:tcBorders>
              <w:top w:val="single" w:sz="4" w:space="0" w:color="auto"/>
              <w:left w:val="single" w:sz="4" w:space="0" w:color="auto"/>
              <w:bottom w:val="single" w:sz="4" w:space="0" w:color="auto"/>
              <w:right w:val="single" w:sz="4" w:space="0" w:color="auto"/>
            </w:tcBorders>
            <w:vAlign w:val="center"/>
          </w:tcPr>
          <w:p w14:paraId="7C48E496" w14:textId="59B86BBC" w:rsidR="00872296" w:rsidRPr="00F14AD7" w:rsidRDefault="00872296" w:rsidP="00872296">
            <w:pPr>
              <w:ind w:firstLine="0"/>
              <w:jc w:val="center"/>
              <w:rPr>
                <w:b/>
                <w:bCs/>
                <w:sz w:val="24"/>
                <w:szCs w:val="24"/>
              </w:rPr>
            </w:pPr>
            <w:r w:rsidRPr="00F14AD7">
              <w:rPr>
                <w:b/>
                <w:bCs/>
                <w:sz w:val="24"/>
                <w:szCs w:val="24"/>
              </w:rPr>
              <w:t>170</w:t>
            </w:r>
          </w:p>
        </w:tc>
      </w:tr>
      <w:tr w:rsidR="00F14AD7" w:rsidRPr="00F14AD7" w14:paraId="70A5324D" w14:textId="137647F4" w:rsidTr="00D6056E">
        <w:trPr>
          <w:trHeight w:val="231"/>
        </w:trPr>
        <w:tc>
          <w:tcPr>
            <w:tcW w:w="247" w:type="pct"/>
            <w:tcBorders>
              <w:top w:val="single" w:sz="4" w:space="0" w:color="auto"/>
              <w:left w:val="single" w:sz="4" w:space="0" w:color="auto"/>
              <w:bottom w:val="single" w:sz="4" w:space="0" w:color="auto"/>
              <w:right w:val="single" w:sz="4" w:space="0" w:color="auto"/>
            </w:tcBorders>
            <w:vAlign w:val="center"/>
            <w:hideMark/>
          </w:tcPr>
          <w:p w14:paraId="61BAFD60" w14:textId="77777777" w:rsidR="00872296" w:rsidRPr="00F14AD7" w:rsidRDefault="00872296" w:rsidP="002042F9">
            <w:pPr>
              <w:ind w:firstLine="0"/>
              <w:rPr>
                <w:sz w:val="24"/>
                <w:szCs w:val="24"/>
              </w:rPr>
            </w:pPr>
            <w:r w:rsidRPr="00F14AD7">
              <w:rPr>
                <w:sz w:val="24"/>
                <w:szCs w:val="24"/>
              </w:rPr>
              <w:t>2</w:t>
            </w:r>
          </w:p>
        </w:tc>
        <w:tc>
          <w:tcPr>
            <w:tcW w:w="1386" w:type="pct"/>
            <w:tcBorders>
              <w:top w:val="single" w:sz="4" w:space="0" w:color="auto"/>
              <w:left w:val="single" w:sz="4" w:space="0" w:color="auto"/>
              <w:bottom w:val="single" w:sz="4" w:space="0" w:color="auto"/>
              <w:right w:val="single" w:sz="4" w:space="0" w:color="auto"/>
            </w:tcBorders>
            <w:vAlign w:val="center"/>
            <w:hideMark/>
          </w:tcPr>
          <w:p w14:paraId="5D9748A1" w14:textId="77777777" w:rsidR="00872296" w:rsidRPr="00F14AD7" w:rsidRDefault="00872296" w:rsidP="002042F9">
            <w:pPr>
              <w:ind w:firstLine="0"/>
              <w:rPr>
                <w:sz w:val="24"/>
                <w:szCs w:val="24"/>
              </w:rPr>
            </w:pPr>
            <w:r w:rsidRPr="00F14AD7">
              <w:rPr>
                <w:rFonts w:eastAsia="Calibri"/>
                <w:sz w:val="24"/>
                <w:szCs w:val="24"/>
              </w:rPr>
              <w:t>Занятия по формированию функциональной грамотности обучающихся</w:t>
            </w:r>
          </w:p>
        </w:tc>
        <w:tc>
          <w:tcPr>
            <w:tcW w:w="1112" w:type="pct"/>
            <w:tcBorders>
              <w:top w:val="single" w:sz="4" w:space="0" w:color="auto"/>
              <w:left w:val="single" w:sz="4" w:space="0" w:color="auto"/>
              <w:bottom w:val="single" w:sz="4" w:space="0" w:color="auto"/>
              <w:right w:val="single" w:sz="4" w:space="0" w:color="auto"/>
            </w:tcBorders>
            <w:vAlign w:val="center"/>
            <w:hideMark/>
          </w:tcPr>
          <w:p w14:paraId="0FCA32E4" w14:textId="77777777" w:rsidR="00872296" w:rsidRPr="00F14AD7" w:rsidRDefault="00872296" w:rsidP="002042F9">
            <w:pPr>
              <w:ind w:firstLine="0"/>
              <w:rPr>
                <w:sz w:val="24"/>
                <w:szCs w:val="24"/>
              </w:rPr>
            </w:pPr>
            <w:r w:rsidRPr="00F14AD7">
              <w:rPr>
                <w:sz w:val="24"/>
                <w:szCs w:val="24"/>
              </w:rPr>
              <w:t>Интенсив «Функциональная грамотность»</w:t>
            </w:r>
          </w:p>
          <w:p w14:paraId="5B0F059B" w14:textId="77777777" w:rsidR="00872296" w:rsidRPr="00F14AD7" w:rsidRDefault="00872296" w:rsidP="002042F9">
            <w:pPr>
              <w:ind w:firstLine="0"/>
              <w:rPr>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hideMark/>
          </w:tcPr>
          <w:p w14:paraId="6A56EEA9" w14:textId="77777777"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14:paraId="240EC40E" w14:textId="77777777"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14:paraId="65840DD2" w14:textId="77777777"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14:paraId="16132F19" w14:textId="77777777"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14:paraId="79028495" w14:textId="3315C27E" w:rsidR="00872296" w:rsidRPr="00F14AD7" w:rsidRDefault="00F14AD7" w:rsidP="002042F9">
            <w:pPr>
              <w:ind w:firstLine="0"/>
              <w:rPr>
                <w:sz w:val="24"/>
                <w:szCs w:val="24"/>
              </w:rPr>
            </w:pPr>
            <w:r>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14:paraId="53B7E376" w14:textId="6F45AFDE" w:rsidR="00872296" w:rsidRPr="00F14AD7" w:rsidRDefault="00F14AD7" w:rsidP="00872296">
            <w:pPr>
              <w:ind w:firstLine="0"/>
              <w:jc w:val="center"/>
              <w:rPr>
                <w:b/>
                <w:bCs/>
                <w:sz w:val="24"/>
                <w:szCs w:val="24"/>
              </w:rPr>
            </w:pPr>
            <w:r>
              <w:rPr>
                <w:b/>
                <w:bCs/>
                <w:sz w:val="24"/>
                <w:szCs w:val="24"/>
              </w:rPr>
              <w:t>5</w:t>
            </w:r>
          </w:p>
        </w:tc>
        <w:tc>
          <w:tcPr>
            <w:tcW w:w="516" w:type="pct"/>
            <w:tcBorders>
              <w:top w:val="single" w:sz="4" w:space="0" w:color="auto"/>
              <w:left w:val="single" w:sz="4" w:space="0" w:color="auto"/>
              <w:bottom w:val="single" w:sz="4" w:space="0" w:color="auto"/>
              <w:right w:val="single" w:sz="4" w:space="0" w:color="auto"/>
            </w:tcBorders>
            <w:vAlign w:val="center"/>
          </w:tcPr>
          <w:p w14:paraId="3BB3200D" w14:textId="2BE64F66" w:rsidR="00872296" w:rsidRPr="00F14AD7" w:rsidRDefault="00872296" w:rsidP="00872296">
            <w:pPr>
              <w:ind w:firstLine="0"/>
              <w:jc w:val="center"/>
              <w:rPr>
                <w:b/>
                <w:bCs/>
                <w:sz w:val="24"/>
                <w:szCs w:val="24"/>
              </w:rPr>
            </w:pPr>
            <w:r w:rsidRPr="00F14AD7">
              <w:rPr>
                <w:b/>
                <w:bCs/>
                <w:sz w:val="24"/>
                <w:szCs w:val="24"/>
              </w:rPr>
              <w:t>1</w:t>
            </w:r>
            <w:r w:rsidR="00423288" w:rsidRPr="00F14AD7">
              <w:rPr>
                <w:b/>
                <w:bCs/>
                <w:sz w:val="24"/>
                <w:szCs w:val="24"/>
              </w:rPr>
              <w:t>36</w:t>
            </w:r>
          </w:p>
        </w:tc>
      </w:tr>
      <w:tr w:rsidR="00F14AD7" w:rsidRPr="00F14AD7" w14:paraId="1A69F79D" w14:textId="77777777" w:rsidTr="00D6056E">
        <w:trPr>
          <w:trHeight w:val="231"/>
        </w:trPr>
        <w:tc>
          <w:tcPr>
            <w:tcW w:w="247" w:type="pct"/>
            <w:tcBorders>
              <w:top w:val="single" w:sz="4" w:space="0" w:color="auto"/>
              <w:left w:val="single" w:sz="4" w:space="0" w:color="auto"/>
              <w:bottom w:val="single" w:sz="4" w:space="0" w:color="auto"/>
              <w:right w:val="single" w:sz="4" w:space="0" w:color="auto"/>
            </w:tcBorders>
            <w:vAlign w:val="center"/>
          </w:tcPr>
          <w:p w14:paraId="0A9A4462" w14:textId="0677F61F" w:rsidR="00423288" w:rsidRPr="00F14AD7" w:rsidRDefault="00423288" w:rsidP="002042F9">
            <w:pPr>
              <w:ind w:firstLine="0"/>
              <w:rPr>
                <w:sz w:val="24"/>
                <w:szCs w:val="24"/>
              </w:rPr>
            </w:pPr>
            <w:r w:rsidRPr="00F14AD7">
              <w:rPr>
                <w:sz w:val="24"/>
                <w:szCs w:val="24"/>
              </w:rPr>
              <w:t>3</w:t>
            </w:r>
          </w:p>
        </w:tc>
        <w:tc>
          <w:tcPr>
            <w:tcW w:w="1386" w:type="pct"/>
            <w:tcBorders>
              <w:top w:val="single" w:sz="4" w:space="0" w:color="auto"/>
              <w:left w:val="single" w:sz="4" w:space="0" w:color="auto"/>
              <w:bottom w:val="single" w:sz="4" w:space="0" w:color="auto"/>
              <w:right w:val="single" w:sz="4" w:space="0" w:color="auto"/>
            </w:tcBorders>
            <w:vAlign w:val="center"/>
          </w:tcPr>
          <w:p w14:paraId="5B3E2816" w14:textId="31946576" w:rsidR="00423288" w:rsidRPr="00F14AD7" w:rsidRDefault="00423288" w:rsidP="002042F9">
            <w:pPr>
              <w:ind w:firstLine="0"/>
              <w:jc w:val="left"/>
              <w:rPr>
                <w:sz w:val="24"/>
                <w:szCs w:val="24"/>
              </w:rPr>
            </w:pPr>
            <w:r w:rsidRPr="00F14AD7">
              <w:rPr>
                <w:sz w:val="24"/>
                <w:szCs w:val="24"/>
              </w:rPr>
              <w:t>Занятия, направленные на дополнительное изучение предметов и предметных областей</w:t>
            </w:r>
          </w:p>
        </w:tc>
        <w:tc>
          <w:tcPr>
            <w:tcW w:w="1112" w:type="pct"/>
            <w:tcBorders>
              <w:top w:val="single" w:sz="4" w:space="0" w:color="auto"/>
              <w:left w:val="single" w:sz="4" w:space="0" w:color="auto"/>
              <w:bottom w:val="single" w:sz="4" w:space="0" w:color="auto"/>
              <w:right w:val="single" w:sz="4" w:space="0" w:color="auto"/>
            </w:tcBorders>
            <w:vAlign w:val="center"/>
          </w:tcPr>
          <w:p w14:paraId="7A94AE94" w14:textId="0FA80152" w:rsidR="00423288" w:rsidRPr="00F14AD7" w:rsidRDefault="00DF21F2" w:rsidP="002042F9">
            <w:pPr>
              <w:ind w:firstLine="0"/>
              <w:jc w:val="left"/>
              <w:rPr>
                <w:sz w:val="24"/>
                <w:szCs w:val="24"/>
              </w:rPr>
            </w:pPr>
            <w:r>
              <w:rPr>
                <w:sz w:val="24"/>
                <w:szCs w:val="24"/>
              </w:rPr>
              <w:t>Профориентационный курс</w:t>
            </w:r>
          </w:p>
        </w:tc>
        <w:tc>
          <w:tcPr>
            <w:tcW w:w="244" w:type="pct"/>
            <w:tcBorders>
              <w:top w:val="single" w:sz="4" w:space="0" w:color="auto"/>
              <w:left w:val="single" w:sz="4" w:space="0" w:color="auto"/>
              <w:bottom w:val="single" w:sz="4" w:space="0" w:color="auto"/>
              <w:right w:val="single" w:sz="4" w:space="0" w:color="auto"/>
            </w:tcBorders>
            <w:vAlign w:val="center"/>
          </w:tcPr>
          <w:p w14:paraId="34FA54C2" w14:textId="1B3C420B" w:rsidR="00423288" w:rsidRPr="00F14AD7" w:rsidRDefault="00423288"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14:paraId="02926D06" w14:textId="71BE5DA9" w:rsidR="00423288" w:rsidRPr="00F14AD7" w:rsidRDefault="00423288"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14:paraId="466D2ACA" w14:textId="2F1C090B" w:rsidR="00423288" w:rsidRPr="00F14AD7" w:rsidRDefault="00423288"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14:paraId="650F5648" w14:textId="6193AD28" w:rsidR="00423288" w:rsidRPr="00F14AD7" w:rsidRDefault="00423288"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14:paraId="186E0344" w14:textId="620643C7" w:rsidR="00423288" w:rsidRPr="00F14AD7" w:rsidRDefault="00423288" w:rsidP="002042F9">
            <w:pPr>
              <w:ind w:firstLine="0"/>
              <w:rPr>
                <w:sz w:val="24"/>
                <w:szCs w:val="24"/>
              </w:rPr>
            </w:pPr>
            <w:r w:rsidRPr="00F14AD7">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14:paraId="4F800BE3" w14:textId="256322C1" w:rsidR="00423288" w:rsidRPr="00F14AD7" w:rsidRDefault="00423288" w:rsidP="00872296">
            <w:pPr>
              <w:ind w:firstLine="0"/>
              <w:jc w:val="center"/>
              <w:rPr>
                <w:b/>
                <w:bCs/>
                <w:sz w:val="24"/>
                <w:szCs w:val="24"/>
              </w:rPr>
            </w:pPr>
            <w:r w:rsidRPr="00F14AD7">
              <w:rPr>
                <w:b/>
                <w:bCs/>
                <w:sz w:val="24"/>
                <w:szCs w:val="24"/>
              </w:rPr>
              <w:t>5</w:t>
            </w:r>
          </w:p>
        </w:tc>
        <w:tc>
          <w:tcPr>
            <w:tcW w:w="516" w:type="pct"/>
            <w:tcBorders>
              <w:top w:val="single" w:sz="4" w:space="0" w:color="auto"/>
              <w:left w:val="single" w:sz="4" w:space="0" w:color="auto"/>
              <w:bottom w:val="single" w:sz="4" w:space="0" w:color="auto"/>
              <w:right w:val="single" w:sz="4" w:space="0" w:color="auto"/>
            </w:tcBorders>
            <w:vAlign w:val="center"/>
          </w:tcPr>
          <w:p w14:paraId="7E54E88A" w14:textId="086110D6" w:rsidR="00423288" w:rsidRPr="00F14AD7" w:rsidRDefault="00423288" w:rsidP="00872296">
            <w:pPr>
              <w:ind w:firstLine="0"/>
              <w:jc w:val="center"/>
              <w:rPr>
                <w:b/>
                <w:bCs/>
                <w:sz w:val="24"/>
                <w:szCs w:val="24"/>
              </w:rPr>
            </w:pPr>
            <w:r w:rsidRPr="00F14AD7">
              <w:rPr>
                <w:b/>
                <w:bCs/>
                <w:sz w:val="24"/>
                <w:szCs w:val="24"/>
              </w:rPr>
              <w:t>170</w:t>
            </w:r>
          </w:p>
        </w:tc>
      </w:tr>
      <w:tr w:rsidR="00D6056E" w:rsidRPr="00F14AD7" w14:paraId="18A6C4CC" w14:textId="77777777" w:rsidTr="00D6056E">
        <w:trPr>
          <w:trHeight w:val="231"/>
        </w:trPr>
        <w:tc>
          <w:tcPr>
            <w:tcW w:w="5000" w:type="pct"/>
            <w:gridSpan w:val="10"/>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14:paraId="3E6A8CC2" w14:textId="2C1DF9B8" w:rsidR="00D6056E" w:rsidRPr="00F14AD7" w:rsidRDefault="00D6056E" w:rsidP="00872296">
            <w:pPr>
              <w:ind w:firstLine="0"/>
              <w:jc w:val="center"/>
              <w:rPr>
                <w:b/>
                <w:bCs/>
                <w:sz w:val="24"/>
                <w:szCs w:val="24"/>
              </w:rPr>
            </w:pPr>
            <w:r>
              <w:rPr>
                <w:b/>
                <w:bCs/>
                <w:sz w:val="24"/>
                <w:szCs w:val="24"/>
              </w:rPr>
              <w:t>Вариативный компонент***</w:t>
            </w:r>
          </w:p>
        </w:tc>
      </w:tr>
      <w:tr w:rsidR="00F14AD7" w:rsidRPr="00F14AD7" w14:paraId="67DCAF0A" w14:textId="77777777" w:rsidTr="00D6056E">
        <w:trPr>
          <w:trHeight w:val="231"/>
        </w:trPr>
        <w:tc>
          <w:tcPr>
            <w:tcW w:w="247" w:type="pct"/>
            <w:tcBorders>
              <w:top w:val="single" w:sz="4" w:space="0" w:color="auto"/>
              <w:left w:val="single" w:sz="4" w:space="0" w:color="auto"/>
              <w:bottom w:val="single" w:sz="4" w:space="0" w:color="auto"/>
              <w:right w:val="single" w:sz="4" w:space="0" w:color="auto"/>
            </w:tcBorders>
            <w:vAlign w:val="center"/>
          </w:tcPr>
          <w:p w14:paraId="5515E3B9" w14:textId="7DF80AAF" w:rsidR="00F14AD7" w:rsidRPr="00F14AD7" w:rsidRDefault="00F14AD7" w:rsidP="002042F9">
            <w:pPr>
              <w:ind w:firstLine="0"/>
              <w:rPr>
                <w:sz w:val="24"/>
                <w:szCs w:val="24"/>
              </w:rPr>
            </w:pPr>
          </w:p>
        </w:tc>
        <w:tc>
          <w:tcPr>
            <w:tcW w:w="1386" w:type="pct"/>
            <w:tcBorders>
              <w:top w:val="single" w:sz="4" w:space="0" w:color="auto"/>
              <w:left w:val="single" w:sz="4" w:space="0" w:color="auto"/>
              <w:bottom w:val="single" w:sz="4" w:space="0" w:color="auto"/>
              <w:right w:val="single" w:sz="4" w:space="0" w:color="auto"/>
            </w:tcBorders>
            <w:vAlign w:val="center"/>
          </w:tcPr>
          <w:p w14:paraId="43CE1C07" w14:textId="3F728DBD" w:rsidR="00F14AD7" w:rsidRPr="00F14AD7" w:rsidRDefault="00F14AD7" w:rsidP="002042F9">
            <w:pPr>
              <w:ind w:firstLine="0"/>
              <w:jc w:val="left"/>
              <w:rPr>
                <w:sz w:val="24"/>
                <w:szCs w:val="24"/>
              </w:rPr>
            </w:pPr>
          </w:p>
        </w:tc>
        <w:tc>
          <w:tcPr>
            <w:tcW w:w="1112" w:type="pct"/>
            <w:tcBorders>
              <w:top w:val="single" w:sz="4" w:space="0" w:color="auto"/>
              <w:left w:val="single" w:sz="4" w:space="0" w:color="auto"/>
              <w:bottom w:val="single" w:sz="4" w:space="0" w:color="auto"/>
              <w:right w:val="single" w:sz="4" w:space="0" w:color="auto"/>
            </w:tcBorders>
            <w:vAlign w:val="center"/>
          </w:tcPr>
          <w:p w14:paraId="551620FE" w14:textId="77777777" w:rsidR="00F14AD7" w:rsidRPr="00F14AD7" w:rsidRDefault="00F14AD7" w:rsidP="002042F9">
            <w:pPr>
              <w:ind w:firstLine="0"/>
              <w:jc w:val="left"/>
              <w:rPr>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14:paraId="4CFC920E" w14:textId="77777777" w:rsidR="00F14AD7" w:rsidRPr="00F14AD7" w:rsidRDefault="00F14AD7" w:rsidP="002042F9">
            <w:pPr>
              <w:ind w:firstLine="0"/>
              <w:rPr>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14:paraId="107BFE80" w14:textId="77777777" w:rsidR="00F14AD7" w:rsidRPr="00F14AD7" w:rsidRDefault="00F14AD7" w:rsidP="002042F9">
            <w:pPr>
              <w:ind w:firstLine="0"/>
              <w:rPr>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14:paraId="7FDF3F0D" w14:textId="77777777" w:rsidR="00F14AD7" w:rsidRPr="00F14AD7" w:rsidRDefault="00F14AD7" w:rsidP="002042F9">
            <w:pPr>
              <w:ind w:firstLine="0"/>
              <w:rPr>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14:paraId="3282CBA9" w14:textId="77777777" w:rsidR="00F14AD7" w:rsidRPr="00F14AD7" w:rsidRDefault="00F14AD7" w:rsidP="002042F9">
            <w:pPr>
              <w:ind w:firstLine="0"/>
              <w:rPr>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14:paraId="5ECBE8A3" w14:textId="77777777" w:rsidR="00F14AD7" w:rsidRPr="00F14AD7" w:rsidRDefault="00F14AD7" w:rsidP="002042F9">
            <w:pPr>
              <w:ind w:firstLine="0"/>
              <w:rPr>
                <w:sz w:val="24"/>
                <w:szCs w:val="24"/>
              </w:rPr>
            </w:pPr>
          </w:p>
        </w:tc>
        <w:tc>
          <w:tcPr>
            <w:tcW w:w="519" w:type="pct"/>
            <w:tcBorders>
              <w:top w:val="single" w:sz="4" w:space="0" w:color="auto"/>
              <w:left w:val="single" w:sz="4" w:space="0" w:color="auto"/>
              <w:bottom w:val="single" w:sz="4" w:space="0" w:color="auto"/>
              <w:right w:val="single" w:sz="4" w:space="0" w:color="auto"/>
            </w:tcBorders>
            <w:vAlign w:val="center"/>
          </w:tcPr>
          <w:p w14:paraId="4FA891AD" w14:textId="77777777" w:rsidR="00F14AD7" w:rsidRPr="00F14AD7" w:rsidRDefault="00F14AD7" w:rsidP="00872296">
            <w:pPr>
              <w:ind w:firstLine="0"/>
              <w:jc w:val="center"/>
              <w:rPr>
                <w:b/>
                <w:bCs/>
                <w:sz w:val="24"/>
                <w:szCs w:val="24"/>
              </w:rPr>
            </w:pPr>
          </w:p>
        </w:tc>
        <w:tc>
          <w:tcPr>
            <w:tcW w:w="516" w:type="pct"/>
            <w:tcBorders>
              <w:top w:val="single" w:sz="4" w:space="0" w:color="auto"/>
              <w:left w:val="single" w:sz="4" w:space="0" w:color="auto"/>
              <w:bottom w:val="single" w:sz="4" w:space="0" w:color="auto"/>
              <w:right w:val="single" w:sz="4" w:space="0" w:color="auto"/>
            </w:tcBorders>
            <w:vAlign w:val="center"/>
          </w:tcPr>
          <w:p w14:paraId="10E9793C" w14:textId="77777777" w:rsidR="00F14AD7" w:rsidRPr="00F14AD7" w:rsidRDefault="00F14AD7" w:rsidP="00872296">
            <w:pPr>
              <w:ind w:firstLine="0"/>
              <w:jc w:val="center"/>
              <w:rPr>
                <w:b/>
                <w:bCs/>
                <w:sz w:val="24"/>
                <w:szCs w:val="24"/>
              </w:rPr>
            </w:pPr>
          </w:p>
        </w:tc>
      </w:tr>
      <w:tr w:rsidR="00F14AD7" w:rsidRPr="00F14AD7" w14:paraId="09CC563F" w14:textId="2B94C503" w:rsidTr="00D6056E">
        <w:trPr>
          <w:trHeight w:val="231"/>
        </w:trPr>
        <w:tc>
          <w:tcPr>
            <w:tcW w:w="247" w:type="pct"/>
            <w:tcBorders>
              <w:top w:val="single" w:sz="4" w:space="0" w:color="auto"/>
              <w:left w:val="single" w:sz="4" w:space="0" w:color="auto"/>
              <w:bottom w:val="single" w:sz="4" w:space="0" w:color="auto"/>
              <w:right w:val="single" w:sz="4" w:space="0" w:color="auto"/>
            </w:tcBorders>
            <w:vAlign w:val="center"/>
          </w:tcPr>
          <w:p w14:paraId="79A4B547" w14:textId="77777777" w:rsidR="00872296" w:rsidRPr="00F14AD7" w:rsidRDefault="00872296" w:rsidP="002042F9">
            <w:pPr>
              <w:ind w:firstLine="0"/>
              <w:rPr>
                <w:sz w:val="24"/>
                <w:szCs w:val="24"/>
              </w:rPr>
            </w:pPr>
          </w:p>
        </w:tc>
        <w:tc>
          <w:tcPr>
            <w:tcW w:w="2498" w:type="pct"/>
            <w:gridSpan w:val="2"/>
            <w:tcBorders>
              <w:top w:val="single" w:sz="4" w:space="0" w:color="auto"/>
              <w:left w:val="single" w:sz="4" w:space="0" w:color="auto"/>
              <w:bottom w:val="single" w:sz="4" w:space="0" w:color="auto"/>
              <w:right w:val="single" w:sz="4" w:space="0" w:color="auto"/>
            </w:tcBorders>
            <w:vAlign w:val="center"/>
          </w:tcPr>
          <w:p w14:paraId="1A5BEE7E" w14:textId="2F4BF087" w:rsidR="00872296" w:rsidRPr="00F14AD7" w:rsidRDefault="00872296" w:rsidP="002042F9">
            <w:pPr>
              <w:ind w:firstLine="0"/>
              <w:jc w:val="left"/>
              <w:rPr>
                <w:b/>
                <w:bCs/>
                <w:sz w:val="24"/>
                <w:szCs w:val="24"/>
              </w:rPr>
            </w:pPr>
            <w:r w:rsidRPr="00F14AD7">
              <w:rPr>
                <w:b/>
                <w:bCs/>
                <w:sz w:val="24"/>
                <w:szCs w:val="24"/>
              </w:rPr>
              <w:t>ИТОГО</w:t>
            </w:r>
          </w:p>
        </w:tc>
        <w:tc>
          <w:tcPr>
            <w:tcW w:w="244" w:type="pct"/>
            <w:tcBorders>
              <w:top w:val="single" w:sz="4" w:space="0" w:color="auto"/>
              <w:left w:val="single" w:sz="4" w:space="0" w:color="auto"/>
              <w:bottom w:val="single" w:sz="4" w:space="0" w:color="auto"/>
              <w:right w:val="single" w:sz="4" w:space="0" w:color="auto"/>
            </w:tcBorders>
            <w:vAlign w:val="center"/>
          </w:tcPr>
          <w:p w14:paraId="53D91344" w14:textId="0F5726FE" w:rsidR="00872296" w:rsidRPr="00F14AD7" w:rsidRDefault="00872296" w:rsidP="002042F9">
            <w:pPr>
              <w:ind w:firstLine="0"/>
              <w:rPr>
                <w:b/>
                <w:bCs/>
                <w:sz w:val="24"/>
                <w:szCs w:val="24"/>
              </w:rPr>
            </w:pPr>
            <w:r w:rsidRPr="00F14AD7">
              <w:rPr>
                <w:b/>
                <w:bCs/>
                <w:sz w:val="24"/>
                <w:szCs w:val="24"/>
              </w:rPr>
              <w:t>3</w:t>
            </w:r>
          </w:p>
        </w:tc>
        <w:tc>
          <w:tcPr>
            <w:tcW w:w="244" w:type="pct"/>
            <w:tcBorders>
              <w:top w:val="single" w:sz="4" w:space="0" w:color="auto"/>
              <w:left w:val="single" w:sz="4" w:space="0" w:color="auto"/>
              <w:bottom w:val="single" w:sz="4" w:space="0" w:color="auto"/>
              <w:right w:val="single" w:sz="4" w:space="0" w:color="auto"/>
            </w:tcBorders>
            <w:vAlign w:val="center"/>
          </w:tcPr>
          <w:p w14:paraId="49C4FA15" w14:textId="1D7F8E61" w:rsidR="00872296" w:rsidRPr="00F14AD7" w:rsidRDefault="00872296" w:rsidP="002042F9">
            <w:pPr>
              <w:ind w:firstLine="0"/>
              <w:rPr>
                <w:b/>
                <w:bCs/>
                <w:sz w:val="24"/>
                <w:szCs w:val="24"/>
              </w:rPr>
            </w:pPr>
            <w:r w:rsidRPr="00F14AD7">
              <w:rPr>
                <w:b/>
                <w:bCs/>
                <w:sz w:val="24"/>
                <w:szCs w:val="24"/>
              </w:rPr>
              <w:t>3</w:t>
            </w:r>
          </w:p>
        </w:tc>
        <w:tc>
          <w:tcPr>
            <w:tcW w:w="244" w:type="pct"/>
            <w:tcBorders>
              <w:top w:val="single" w:sz="4" w:space="0" w:color="auto"/>
              <w:left w:val="single" w:sz="4" w:space="0" w:color="auto"/>
              <w:bottom w:val="single" w:sz="4" w:space="0" w:color="auto"/>
              <w:right w:val="single" w:sz="4" w:space="0" w:color="auto"/>
            </w:tcBorders>
            <w:vAlign w:val="center"/>
          </w:tcPr>
          <w:p w14:paraId="24BAE46D" w14:textId="4185EA3E" w:rsidR="00872296" w:rsidRPr="00F14AD7" w:rsidRDefault="00872296" w:rsidP="002042F9">
            <w:pPr>
              <w:ind w:firstLine="0"/>
              <w:rPr>
                <w:b/>
                <w:bCs/>
                <w:sz w:val="24"/>
                <w:szCs w:val="24"/>
              </w:rPr>
            </w:pPr>
            <w:r w:rsidRPr="00F14AD7">
              <w:rPr>
                <w:b/>
                <w:bCs/>
                <w:sz w:val="24"/>
                <w:szCs w:val="24"/>
              </w:rPr>
              <w:t>3</w:t>
            </w:r>
          </w:p>
        </w:tc>
        <w:tc>
          <w:tcPr>
            <w:tcW w:w="244" w:type="pct"/>
            <w:tcBorders>
              <w:top w:val="single" w:sz="4" w:space="0" w:color="auto"/>
              <w:left w:val="single" w:sz="4" w:space="0" w:color="auto"/>
              <w:bottom w:val="single" w:sz="4" w:space="0" w:color="auto"/>
              <w:right w:val="single" w:sz="4" w:space="0" w:color="auto"/>
            </w:tcBorders>
            <w:vAlign w:val="center"/>
          </w:tcPr>
          <w:p w14:paraId="30D9F98C" w14:textId="49781F8B" w:rsidR="00872296" w:rsidRPr="00F14AD7" w:rsidRDefault="00872296" w:rsidP="002042F9">
            <w:pPr>
              <w:ind w:firstLine="0"/>
              <w:rPr>
                <w:b/>
                <w:bCs/>
                <w:sz w:val="24"/>
                <w:szCs w:val="24"/>
              </w:rPr>
            </w:pPr>
            <w:r w:rsidRPr="00F14AD7">
              <w:rPr>
                <w:b/>
                <w:bCs/>
                <w:sz w:val="24"/>
                <w:szCs w:val="24"/>
              </w:rPr>
              <w:t>3</w:t>
            </w:r>
          </w:p>
        </w:tc>
        <w:tc>
          <w:tcPr>
            <w:tcW w:w="244" w:type="pct"/>
            <w:tcBorders>
              <w:top w:val="single" w:sz="4" w:space="0" w:color="auto"/>
              <w:left w:val="single" w:sz="4" w:space="0" w:color="auto"/>
              <w:bottom w:val="single" w:sz="4" w:space="0" w:color="auto"/>
              <w:right w:val="single" w:sz="4" w:space="0" w:color="auto"/>
            </w:tcBorders>
            <w:vAlign w:val="center"/>
          </w:tcPr>
          <w:p w14:paraId="3547426E" w14:textId="205EFB3A" w:rsidR="00872296" w:rsidRPr="00F14AD7" w:rsidRDefault="00872296" w:rsidP="002042F9">
            <w:pPr>
              <w:ind w:firstLine="0"/>
              <w:rPr>
                <w:b/>
                <w:bCs/>
                <w:sz w:val="24"/>
                <w:szCs w:val="24"/>
              </w:rPr>
            </w:pPr>
            <w:r w:rsidRPr="00F14AD7">
              <w:rPr>
                <w:b/>
                <w:bCs/>
                <w:sz w:val="24"/>
                <w:szCs w:val="24"/>
              </w:rPr>
              <w:t>3</w:t>
            </w:r>
          </w:p>
        </w:tc>
        <w:tc>
          <w:tcPr>
            <w:tcW w:w="519" w:type="pct"/>
            <w:tcBorders>
              <w:top w:val="single" w:sz="4" w:space="0" w:color="auto"/>
              <w:left w:val="single" w:sz="4" w:space="0" w:color="auto"/>
              <w:bottom w:val="single" w:sz="4" w:space="0" w:color="auto"/>
              <w:right w:val="single" w:sz="4" w:space="0" w:color="auto"/>
            </w:tcBorders>
            <w:vAlign w:val="center"/>
          </w:tcPr>
          <w:p w14:paraId="0DF2E970" w14:textId="0BDEF8D4" w:rsidR="00872296" w:rsidRPr="00F14AD7" w:rsidRDefault="00872296" w:rsidP="00872296">
            <w:pPr>
              <w:ind w:firstLine="0"/>
              <w:jc w:val="center"/>
              <w:rPr>
                <w:b/>
                <w:bCs/>
                <w:sz w:val="24"/>
                <w:szCs w:val="24"/>
              </w:rPr>
            </w:pPr>
            <w:r w:rsidRPr="00F14AD7">
              <w:rPr>
                <w:b/>
                <w:bCs/>
                <w:sz w:val="24"/>
                <w:szCs w:val="24"/>
              </w:rPr>
              <w:t>15</w:t>
            </w:r>
          </w:p>
        </w:tc>
        <w:tc>
          <w:tcPr>
            <w:tcW w:w="516" w:type="pct"/>
            <w:tcBorders>
              <w:top w:val="single" w:sz="4" w:space="0" w:color="auto"/>
              <w:left w:val="single" w:sz="4" w:space="0" w:color="auto"/>
              <w:bottom w:val="single" w:sz="4" w:space="0" w:color="auto"/>
              <w:right w:val="single" w:sz="4" w:space="0" w:color="auto"/>
            </w:tcBorders>
            <w:vAlign w:val="center"/>
          </w:tcPr>
          <w:p w14:paraId="0556D996" w14:textId="52C1BC6C" w:rsidR="00872296" w:rsidRPr="00F14AD7" w:rsidRDefault="00872296" w:rsidP="00872296">
            <w:pPr>
              <w:ind w:firstLine="0"/>
              <w:jc w:val="center"/>
              <w:rPr>
                <w:b/>
                <w:bCs/>
                <w:sz w:val="24"/>
                <w:szCs w:val="24"/>
              </w:rPr>
            </w:pPr>
            <w:r w:rsidRPr="00F14AD7">
              <w:rPr>
                <w:b/>
                <w:bCs/>
                <w:sz w:val="24"/>
                <w:szCs w:val="24"/>
              </w:rPr>
              <w:t>510</w:t>
            </w:r>
          </w:p>
        </w:tc>
      </w:tr>
      <w:tr w:rsidR="00D42F5A" w:rsidRPr="00F14AD7" w14:paraId="11C1BAA5" w14:textId="77777777" w:rsidTr="00D6056E">
        <w:trPr>
          <w:trHeight w:val="231"/>
        </w:trPr>
        <w:tc>
          <w:tcPr>
            <w:tcW w:w="247" w:type="pct"/>
            <w:tcBorders>
              <w:top w:val="single" w:sz="4" w:space="0" w:color="auto"/>
              <w:left w:val="single" w:sz="4" w:space="0" w:color="auto"/>
              <w:bottom w:val="single" w:sz="4" w:space="0" w:color="auto"/>
              <w:right w:val="single" w:sz="4" w:space="0" w:color="auto"/>
            </w:tcBorders>
            <w:vAlign w:val="center"/>
          </w:tcPr>
          <w:p w14:paraId="79DAA65A" w14:textId="77777777" w:rsidR="00D42F5A" w:rsidRPr="00F14AD7" w:rsidRDefault="00D42F5A" w:rsidP="002042F9">
            <w:pPr>
              <w:ind w:firstLine="0"/>
              <w:rPr>
                <w:sz w:val="24"/>
                <w:szCs w:val="24"/>
              </w:rPr>
            </w:pPr>
          </w:p>
        </w:tc>
        <w:tc>
          <w:tcPr>
            <w:tcW w:w="2498" w:type="pct"/>
            <w:gridSpan w:val="2"/>
            <w:tcBorders>
              <w:top w:val="single" w:sz="4" w:space="0" w:color="auto"/>
              <w:left w:val="single" w:sz="4" w:space="0" w:color="auto"/>
              <w:bottom w:val="single" w:sz="4" w:space="0" w:color="auto"/>
              <w:right w:val="single" w:sz="4" w:space="0" w:color="auto"/>
            </w:tcBorders>
            <w:vAlign w:val="center"/>
          </w:tcPr>
          <w:p w14:paraId="542CCAD2" w14:textId="77777777" w:rsidR="00D42F5A" w:rsidRPr="00F14AD7" w:rsidRDefault="00D42F5A" w:rsidP="002042F9">
            <w:pPr>
              <w:ind w:firstLine="0"/>
              <w:jc w:val="left"/>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14:paraId="556DCB81" w14:textId="77777777" w:rsidR="00D42F5A" w:rsidRPr="00F14AD7" w:rsidRDefault="00D42F5A"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14:paraId="7024FF4F" w14:textId="77777777" w:rsidR="00D42F5A" w:rsidRPr="00F14AD7" w:rsidRDefault="00D42F5A"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14:paraId="566365AB" w14:textId="77777777" w:rsidR="00D42F5A" w:rsidRPr="00F14AD7" w:rsidRDefault="00D42F5A"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14:paraId="3E404795" w14:textId="77777777" w:rsidR="00D42F5A" w:rsidRPr="00F14AD7" w:rsidRDefault="00D42F5A"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14:paraId="4306FFA3" w14:textId="77777777" w:rsidR="00D42F5A" w:rsidRPr="00F14AD7" w:rsidRDefault="00D42F5A" w:rsidP="002042F9">
            <w:pPr>
              <w:ind w:firstLine="0"/>
              <w:rPr>
                <w:b/>
                <w:bCs/>
                <w:sz w:val="24"/>
                <w:szCs w:val="24"/>
              </w:rPr>
            </w:pPr>
          </w:p>
        </w:tc>
        <w:tc>
          <w:tcPr>
            <w:tcW w:w="519" w:type="pct"/>
            <w:tcBorders>
              <w:top w:val="single" w:sz="4" w:space="0" w:color="auto"/>
              <w:left w:val="single" w:sz="4" w:space="0" w:color="auto"/>
              <w:bottom w:val="single" w:sz="4" w:space="0" w:color="auto"/>
              <w:right w:val="single" w:sz="4" w:space="0" w:color="auto"/>
            </w:tcBorders>
            <w:vAlign w:val="center"/>
          </w:tcPr>
          <w:p w14:paraId="7E89E841" w14:textId="77777777" w:rsidR="00D42F5A" w:rsidRPr="00F14AD7" w:rsidRDefault="00D42F5A" w:rsidP="00872296">
            <w:pPr>
              <w:ind w:firstLine="0"/>
              <w:jc w:val="center"/>
              <w:rPr>
                <w:b/>
                <w:bCs/>
                <w:sz w:val="24"/>
                <w:szCs w:val="24"/>
              </w:rPr>
            </w:pPr>
          </w:p>
        </w:tc>
        <w:tc>
          <w:tcPr>
            <w:tcW w:w="516" w:type="pct"/>
            <w:tcBorders>
              <w:top w:val="single" w:sz="4" w:space="0" w:color="auto"/>
              <w:left w:val="single" w:sz="4" w:space="0" w:color="auto"/>
              <w:bottom w:val="single" w:sz="4" w:space="0" w:color="auto"/>
              <w:right w:val="single" w:sz="4" w:space="0" w:color="auto"/>
            </w:tcBorders>
            <w:vAlign w:val="center"/>
          </w:tcPr>
          <w:p w14:paraId="0B9FEFDD" w14:textId="77777777" w:rsidR="00D42F5A" w:rsidRPr="00F14AD7" w:rsidRDefault="00D42F5A" w:rsidP="00872296">
            <w:pPr>
              <w:ind w:firstLine="0"/>
              <w:jc w:val="center"/>
              <w:rPr>
                <w:b/>
                <w:bCs/>
                <w:sz w:val="24"/>
                <w:szCs w:val="24"/>
              </w:rPr>
            </w:pPr>
          </w:p>
        </w:tc>
      </w:tr>
      <w:tr w:rsidR="00D42F5A" w:rsidRPr="00F14AD7" w14:paraId="50C45137" w14:textId="77777777" w:rsidTr="00D6056E">
        <w:trPr>
          <w:trHeight w:val="231"/>
        </w:trPr>
        <w:tc>
          <w:tcPr>
            <w:tcW w:w="247" w:type="pct"/>
            <w:tcBorders>
              <w:top w:val="single" w:sz="4" w:space="0" w:color="auto"/>
              <w:left w:val="single" w:sz="4" w:space="0" w:color="auto"/>
              <w:bottom w:val="single" w:sz="4" w:space="0" w:color="auto"/>
              <w:right w:val="single" w:sz="4" w:space="0" w:color="auto"/>
            </w:tcBorders>
            <w:vAlign w:val="center"/>
          </w:tcPr>
          <w:p w14:paraId="358674CA" w14:textId="77777777" w:rsidR="00D42F5A" w:rsidRPr="00F14AD7" w:rsidRDefault="00D42F5A" w:rsidP="002042F9">
            <w:pPr>
              <w:ind w:firstLine="0"/>
              <w:rPr>
                <w:sz w:val="24"/>
                <w:szCs w:val="24"/>
              </w:rPr>
            </w:pPr>
          </w:p>
        </w:tc>
        <w:tc>
          <w:tcPr>
            <w:tcW w:w="2498" w:type="pct"/>
            <w:gridSpan w:val="2"/>
            <w:tcBorders>
              <w:top w:val="single" w:sz="4" w:space="0" w:color="auto"/>
              <w:left w:val="single" w:sz="4" w:space="0" w:color="auto"/>
              <w:bottom w:val="single" w:sz="4" w:space="0" w:color="auto"/>
              <w:right w:val="single" w:sz="4" w:space="0" w:color="auto"/>
            </w:tcBorders>
            <w:vAlign w:val="center"/>
          </w:tcPr>
          <w:p w14:paraId="023B4254" w14:textId="77777777" w:rsidR="00D42F5A" w:rsidRPr="00F14AD7" w:rsidRDefault="00D42F5A" w:rsidP="002042F9">
            <w:pPr>
              <w:ind w:firstLine="0"/>
              <w:jc w:val="left"/>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14:paraId="366C34EF" w14:textId="77777777" w:rsidR="00D42F5A" w:rsidRPr="00F14AD7" w:rsidRDefault="00D42F5A"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14:paraId="703772F1" w14:textId="77777777" w:rsidR="00D42F5A" w:rsidRPr="00F14AD7" w:rsidRDefault="00D42F5A"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14:paraId="1A416849" w14:textId="77777777" w:rsidR="00D42F5A" w:rsidRPr="00F14AD7" w:rsidRDefault="00D42F5A"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14:paraId="5A4A7F2D" w14:textId="77777777" w:rsidR="00D42F5A" w:rsidRPr="00F14AD7" w:rsidRDefault="00D42F5A"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14:paraId="76FDC633" w14:textId="77777777" w:rsidR="00D42F5A" w:rsidRPr="00F14AD7" w:rsidRDefault="00D42F5A" w:rsidP="002042F9">
            <w:pPr>
              <w:ind w:firstLine="0"/>
              <w:rPr>
                <w:b/>
                <w:bCs/>
                <w:sz w:val="24"/>
                <w:szCs w:val="24"/>
              </w:rPr>
            </w:pPr>
          </w:p>
        </w:tc>
        <w:tc>
          <w:tcPr>
            <w:tcW w:w="519" w:type="pct"/>
            <w:tcBorders>
              <w:top w:val="single" w:sz="4" w:space="0" w:color="auto"/>
              <w:left w:val="single" w:sz="4" w:space="0" w:color="auto"/>
              <w:bottom w:val="single" w:sz="4" w:space="0" w:color="auto"/>
              <w:right w:val="single" w:sz="4" w:space="0" w:color="auto"/>
            </w:tcBorders>
            <w:vAlign w:val="center"/>
          </w:tcPr>
          <w:p w14:paraId="00A97F1A" w14:textId="77777777" w:rsidR="00D42F5A" w:rsidRPr="00F14AD7" w:rsidRDefault="00D42F5A" w:rsidP="00872296">
            <w:pPr>
              <w:ind w:firstLine="0"/>
              <w:jc w:val="center"/>
              <w:rPr>
                <w:b/>
                <w:bCs/>
                <w:sz w:val="24"/>
                <w:szCs w:val="24"/>
              </w:rPr>
            </w:pPr>
          </w:p>
        </w:tc>
        <w:tc>
          <w:tcPr>
            <w:tcW w:w="516" w:type="pct"/>
            <w:tcBorders>
              <w:top w:val="single" w:sz="4" w:space="0" w:color="auto"/>
              <w:left w:val="single" w:sz="4" w:space="0" w:color="auto"/>
              <w:bottom w:val="single" w:sz="4" w:space="0" w:color="auto"/>
              <w:right w:val="single" w:sz="4" w:space="0" w:color="auto"/>
            </w:tcBorders>
            <w:vAlign w:val="center"/>
          </w:tcPr>
          <w:p w14:paraId="017DC391" w14:textId="77777777" w:rsidR="00D42F5A" w:rsidRPr="00F14AD7" w:rsidRDefault="00D42F5A" w:rsidP="00872296">
            <w:pPr>
              <w:ind w:firstLine="0"/>
              <w:jc w:val="center"/>
              <w:rPr>
                <w:b/>
                <w:bCs/>
                <w:sz w:val="24"/>
                <w:szCs w:val="24"/>
              </w:rPr>
            </w:pPr>
          </w:p>
        </w:tc>
      </w:tr>
      <w:tr w:rsidR="00F14AD7" w:rsidRPr="00F14AD7" w14:paraId="60F0D644" w14:textId="3621C698" w:rsidTr="00D6056E">
        <w:trPr>
          <w:trHeight w:val="231"/>
        </w:trPr>
        <w:tc>
          <w:tcPr>
            <w:tcW w:w="247" w:type="pct"/>
            <w:tcBorders>
              <w:top w:val="single" w:sz="4" w:space="0" w:color="auto"/>
              <w:left w:val="single" w:sz="4" w:space="0" w:color="auto"/>
              <w:bottom w:val="single" w:sz="4" w:space="0" w:color="auto"/>
              <w:right w:val="single" w:sz="4" w:space="0" w:color="auto"/>
            </w:tcBorders>
            <w:vAlign w:val="center"/>
          </w:tcPr>
          <w:p w14:paraId="02C4704F" w14:textId="77777777" w:rsidR="00423288" w:rsidRPr="00F14AD7" w:rsidRDefault="00423288" w:rsidP="00423288">
            <w:pPr>
              <w:ind w:firstLine="0"/>
              <w:jc w:val="center"/>
              <w:rPr>
                <w:sz w:val="24"/>
                <w:szCs w:val="24"/>
              </w:rPr>
            </w:pPr>
          </w:p>
        </w:tc>
        <w:tc>
          <w:tcPr>
            <w:tcW w:w="2498" w:type="pct"/>
            <w:gridSpan w:val="2"/>
            <w:tcBorders>
              <w:top w:val="single" w:sz="4" w:space="0" w:color="auto"/>
              <w:left w:val="single" w:sz="4" w:space="0" w:color="auto"/>
              <w:bottom w:val="single" w:sz="4" w:space="0" w:color="auto"/>
              <w:right w:val="single" w:sz="4" w:space="0" w:color="auto"/>
            </w:tcBorders>
            <w:vAlign w:val="center"/>
            <w:hideMark/>
          </w:tcPr>
          <w:p w14:paraId="59462EF4" w14:textId="00993A76" w:rsidR="00423288" w:rsidRPr="00F14AD7" w:rsidRDefault="00423288" w:rsidP="00423288">
            <w:pPr>
              <w:ind w:firstLine="0"/>
              <w:jc w:val="right"/>
              <w:rPr>
                <w:sz w:val="24"/>
                <w:szCs w:val="24"/>
              </w:rPr>
            </w:pPr>
            <w:r w:rsidRPr="00F14AD7">
              <w:rPr>
                <w:sz w:val="24"/>
                <w:szCs w:val="24"/>
              </w:rPr>
              <w:t>ИТОГО</w:t>
            </w:r>
          </w:p>
        </w:tc>
        <w:tc>
          <w:tcPr>
            <w:tcW w:w="244" w:type="pct"/>
            <w:tcBorders>
              <w:top w:val="single" w:sz="4" w:space="0" w:color="auto"/>
              <w:left w:val="single" w:sz="4" w:space="0" w:color="auto"/>
              <w:bottom w:val="single" w:sz="4" w:space="0" w:color="auto"/>
              <w:right w:val="single" w:sz="4" w:space="0" w:color="auto"/>
            </w:tcBorders>
            <w:vAlign w:val="center"/>
            <w:hideMark/>
          </w:tcPr>
          <w:p w14:paraId="74842D24" w14:textId="77777777" w:rsidR="00423288" w:rsidRPr="00F14AD7" w:rsidRDefault="00423288" w:rsidP="00423288">
            <w:pPr>
              <w:ind w:firstLine="0"/>
              <w:rPr>
                <w:b/>
                <w:bCs/>
                <w:sz w:val="24"/>
                <w:szCs w:val="24"/>
              </w:rPr>
            </w:pPr>
            <w:r w:rsidRPr="00F14AD7">
              <w:rPr>
                <w:b/>
                <w:bCs/>
                <w:sz w:val="24"/>
                <w:szCs w:val="24"/>
              </w:rPr>
              <w:t>10</w:t>
            </w:r>
          </w:p>
        </w:tc>
        <w:tc>
          <w:tcPr>
            <w:tcW w:w="244" w:type="pct"/>
            <w:tcBorders>
              <w:top w:val="single" w:sz="4" w:space="0" w:color="auto"/>
              <w:left w:val="single" w:sz="4" w:space="0" w:color="auto"/>
              <w:bottom w:val="single" w:sz="4" w:space="0" w:color="auto"/>
              <w:right w:val="single" w:sz="4" w:space="0" w:color="auto"/>
            </w:tcBorders>
            <w:vAlign w:val="center"/>
            <w:hideMark/>
          </w:tcPr>
          <w:p w14:paraId="0DC4AA81" w14:textId="77777777" w:rsidR="00423288" w:rsidRPr="00F14AD7" w:rsidRDefault="00423288" w:rsidP="00423288">
            <w:pPr>
              <w:ind w:firstLine="0"/>
              <w:rPr>
                <w:b/>
                <w:bCs/>
                <w:sz w:val="24"/>
                <w:szCs w:val="24"/>
              </w:rPr>
            </w:pPr>
            <w:r w:rsidRPr="00F14AD7">
              <w:rPr>
                <w:b/>
                <w:bCs/>
                <w:sz w:val="24"/>
                <w:szCs w:val="24"/>
              </w:rPr>
              <w:t>10</w:t>
            </w:r>
          </w:p>
        </w:tc>
        <w:tc>
          <w:tcPr>
            <w:tcW w:w="244" w:type="pct"/>
            <w:tcBorders>
              <w:top w:val="single" w:sz="4" w:space="0" w:color="auto"/>
              <w:left w:val="single" w:sz="4" w:space="0" w:color="auto"/>
              <w:bottom w:val="single" w:sz="4" w:space="0" w:color="auto"/>
              <w:right w:val="single" w:sz="4" w:space="0" w:color="auto"/>
            </w:tcBorders>
            <w:vAlign w:val="center"/>
            <w:hideMark/>
          </w:tcPr>
          <w:p w14:paraId="4CCDC40B" w14:textId="77777777" w:rsidR="00423288" w:rsidRPr="00F14AD7" w:rsidRDefault="00423288" w:rsidP="00423288">
            <w:pPr>
              <w:ind w:firstLine="0"/>
              <w:rPr>
                <w:b/>
                <w:bCs/>
                <w:sz w:val="24"/>
                <w:szCs w:val="24"/>
              </w:rPr>
            </w:pPr>
            <w:r w:rsidRPr="00F14AD7">
              <w:rPr>
                <w:b/>
                <w:bCs/>
                <w:sz w:val="24"/>
                <w:szCs w:val="24"/>
              </w:rPr>
              <w:t>10</w:t>
            </w:r>
          </w:p>
        </w:tc>
        <w:tc>
          <w:tcPr>
            <w:tcW w:w="244" w:type="pct"/>
            <w:tcBorders>
              <w:top w:val="single" w:sz="4" w:space="0" w:color="auto"/>
              <w:left w:val="single" w:sz="4" w:space="0" w:color="auto"/>
              <w:bottom w:val="single" w:sz="4" w:space="0" w:color="auto"/>
              <w:right w:val="single" w:sz="4" w:space="0" w:color="auto"/>
            </w:tcBorders>
            <w:vAlign w:val="center"/>
            <w:hideMark/>
          </w:tcPr>
          <w:p w14:paraId="0CE6C825" w14:textId="77777777" w:rsidR="00423288" w:rsidRPr="00F14AD7" w:rsidRDefault="00423288" w:rsidP="00423288">
            <w:pPr>
              <w:ind w:firstLine="0"/>
              <w:rPr>
                <w:b/>
                <w:bCs/>
                <w:sz w:val="24"/>
                <w:szCs w:val="24"/>
              </w:rPr>
            </w:pPr>
            <w:r w:rsidRPr="00F14AD7">
              <w:rPr>
                <w:b/>
                <w:bCs/>
                <w:sz w:val="24"/>
                <w:szCs w:val="24"/>
              </w:rPr>
              <w:t>10</w:t>
            </w:r>
          </w:p>
        </w:tc>
        <w:tc>
          <w:tcPr>
            <w:tcW w:w="244" w:type="pct"/>
            <w:tcBorders>
              <w:top w:val="single" w:sz="4" w:space="0" w:color="auto"/>
              <w:left w:val="single" w:sz="4" w:space="0" w:color="auto"/>
              <w:bottom w:val="single" w:sz="4" w:space="0" w:color="auto"/>
              <w:right w:val="single" w:sz="4" w:space="0" w:color="auto"/>
            </w:tcBorders>
            <w:vAlign w:val="center"/>
            <w:hideMark/>
          </w:tcPr>
          <w:p w14:paraId="0C98E75F" w14:textId="77777777" w:rsidR="00423288" w:rsidRPr="00F14AD7" w:rsidRDefault="00423288" w:rsidP="00423288">
            <w:pPr>
              <w:ind w:firstLine="0"/>
              <w:rPr>
                <w:b/>
                <w:bCs/>
                <w:sz w:val="24"/>
                <w:szCs w:val="24"/>
              </w:rPr>
            </w:pPr>
            <w:r w:rsidRPr="00F14AD7">
              <w:rPr>
                <w:b/>
                <w:bCs/>
                <w:sz w:val="24"/>
                <w:szCs w:val="24"/>
              </w:rPr>
              <w:t>10</w:t>
            </w:r>
          </w:p>
        </w:tc>
        <w:tc>
          <w:tcPr>
            <w:tcW w:w="519" w:type="pct"/>
            <w:tcBorders>
              <w:top w:val="single" w:sz="4" w:space="0" w:color="auto"/>
              <w:left w:val="single" w:sz="4" w:space="0" w:color="auto"/>
              <w:bottom w:val="single" w:sz="4" w:space="0" w:color="auto"/>
              <w:right w:val="single" w:sz="4" w:space="0" w:color="auto"/>
            </w:tcBorders>
            <w:vAlign w:val="center"/>
          </w:tcPr>
          <w:p w14:paraId="007E9754" w14:textId="54071A34" w:rsidR="00423288" w:rsidRPr="00F14AD7" w:rsidRDefault="00423288" w:rsidP="00423288">
            <w:pPr>
              <w:ind w:firstLine="0"/>
              <w:jc w:val="center"/>
              <w:rPr>
                <w:b/>
                <w:bCs/>
                <w:sz w:val="24"/>
                <w:szCs w:val="24"/>
              </w:rPr>
            </w:pPr>
            <w:r w:rsidRPr="00F14AD7">
              <w:rPr>
                <w:b/>
                <w:bCs/>
                <w:sz w:val="24"/>
                <w:szCs w:val="24"/>
              </w:rPr>
              <w:t>50</w:t>
            </w:r>
          </w:p>
        </w:tc>
        <w:tc>
          <w:tcPr>
            <w:tcW w:w="516" w:type="pct"/>
            <w:tcBorders>
              <w:top w:val="single" w:sz="4" w:space="0" w:color="auto"/>
              <w:left w:val="single" w:sz="4" w:space="0" w:color="auto"/>
              <w:bottom w:val="single" w:sz="4" w:space="0" w:color="auto"/>
              <w:right w:val="single" w:sz="4" w:space="0" w:color="auto"/>
            </w:tcBorders>
            <w:vAlign w:val="center"/>
          </w:tcPr>
          <w:p w14:paraId="48CC8850" w14:textId="1A894E4A" w:rsidR="00423288" w:rsidRPr="00F14AD7" w:rsidRDefault="00423288" w:rsidP="00423288">
            <w:pPr>
              <w:ind w:firstLine="0"/>
              <w:jc w:val="center"/>
              <w:rPr>
                <w:b/>
                <w:bCs/>
                <w:sz w:val="24"/>
                <w:szCs w:val="24"/>
              </w:rPr>
            </w:pPr>
            <w:r w:rsidRPr="00F14AD7">
              <w:rPr>
                <w:b/>
                <w:bCs/>
                <w:sz w:val="24"/>
                <w:szCs w:val="24"/>
              </w:rPr>
              <w:t>1700*</w:t>
            </w:r>
          </w:p>
        </w:tc>
      </w:tr>
    </w:tbl>
    <w:p w14:paraId="651A067C" w14:textId="208D1C77" w:rsidR="001E327D" w:rsidRDefault="001E327D" w:rsidP="00F3699F">
      <w:pPr>
        <w:spacing w:after="37"/>
        <w:ind w:right="-26" w:firstLine="567"/>
        <w:rPr>
          <w:rFonts w:cs="Times New Roman"/>
          <w:sz w:val="24"/>
          <w:szCs w:val="24"/>
        </w:rPr>
      </w:pPr>
    </w:p>
    <w:p w14:paraId="57133A69" w14:textId="4B6A1524" w:rsidR="00D6056E" w:rsidRPr="00D6056E" w:rsidRDefault="00D6056E" w:rsidP="00F3699F">
      <w:pPr>
        <w:spacing w:after="37"/>
        <w:ind w:right="-26" w:firstLine="567"/>
        <w:rPr>
          <w:rFonts w:cs="Times New Roman"/>
          <w:i/>
          <w:sz w:val="24"/>
          <w:szCs w:val="24"/>
        </w:rPr>
      </w:pPr>
      <w:r w:rsidRPr="00D6056E">
        <w:rPr>
          <w:rFonts w:cs="Times New Roman"/>
          <w:i/>
          <w:sz w:val="24"/>
          <w:szCs w:val="24"/>
        </w:rPr>
        <w:t>*** Инвариантный компонент является обязательным для реализации</w:t>
      </w:r>
    </w:p>
    <w:p w14:paraId="3FB9D919" w14:textId="35E24E58" w:rsidR="00D6056E" w:rsidRPr="00D6056E" w:rsidRDefault="00D6056E" w:rsidP="00F3699F">
      <w:pPr>
        <w:spacing w:after="37"/>
        <w:ind w:right="-26" w:firstLine="567"/>
        <w:rPr>
          <w:rFonts w:cs="Times New Roman"/>
          <w:i/>
          <w:sz w:val="24"/>
          <w:szCs w:val="24"/>
        </w:rPr>
      </w:pPr>
      <w:r w:rsidRPr="00D6056E">
        <w:rPr>
          <w:rFonts w:cs="Times New Roman"/>
          <w:i/>
          <w:sz w:val="24"/>
          <w:szCs w:val="24"/>
        </w:rPr>
        <w:t>***Вариативный компонент формируется в зависимости от возможностей и условий в школе.</w:t>
      </w:r>
    </w:p>
    <w:p w14:paraId="3FD6DEDA" w14:textId="77777777" w:rsidR="00D6056E" w:rsidRDefault="00D6056E" w:rsidP="00F3699F">
      <w:pPr>
        <w:spacing w:after="37"/>
        <w:ind w:right="-26" w:firstLine="567"/>
        <w:rPr>
          <w:rFonts w:cs="Times New Roman"/>
          <w:sz w:val="24"/>
          <w:szCs w:val="24"/>
        </w:rPr>
      </w:pPr>
    </w:p>
    <w:p w14:paraId="6089C1D1" w14:textId="3628371B" w:rsidR="009E33C4" w:rsidRDefault="009E33C4" w:rsidP="00F3699F">
      <w:pPr>
        <w:spacing w:after="37"/>
        <w:ind w:right="-26" w:firstLine="567"/>
        <w:rPr>
          <w:rFonts w:cs="Times New Roman"/>
          <w:sz w:val="24"/>
          <w:szCs w:val="24"/>
        </w:rPr>
      </w:pPr>
      <w:r>
        <w:rPr>
          <w:rFonts w:cs="Times New Roman"/>
          <w:sz w:val="24"/>
          <w:szCs w:val="24"/>
        </w:rPr>
        <w:t xml:space="preserve">1700 – максимальное количество часов внеурочной деятельности за уровень обучения. </w:t>
      </w:r>
    </w:p>
    <w:p w14:paraId="775F1D62" w14:textId="40B2696E" w:rsidR="009E33C4" w:rsidRDefault="009B0797" w:rsidP="00F3699F">
      <w:pPr>
        <w:spacing w:after="37"/>
        <w:ind w:right="-26" w:firstLine="567"/>
        <w:rPr>
          <w:rFonts w:cs="Times New Roman"/>
          <w:sz w:val="24"/>
          <w:szCs w:val="24"/>
        </w:rPr>
      </w:pPr>
      <w:r>
        <w:rPr>
          <w:rFonts w:cs="Times New Roman"/>
          <w:sz w:val="24"/>
          <w:szCs w:val="24"/>
        </w:rPr>
        <w:t>*</w:t>
      </w:r>
      <w:r w:rsidR="009E33C4">
        <w:rPr>
          <w:rFonts w:cs="Times New Roman"/>
          <w:sz w:val="24"/>
          <w:szCs w:val="24"/>
        </w:rPr>
        <w:t xml:space="preserve">Родители (законные представители) обучающихся с учетом мнения самих обучающихся выбирают </w:t>
      </w:r>
      <w:r w:rsidR="00E669C1">
        <w:rPr>
          <w:rFonts w:cs="Times New Roman"/>
          <w:sz w:val="24"/>
          <w:szCs w:val="24"/>
        </w:rPr>
        <w:t>курсы внеурочной деятельности из перечня, предложенного организацией</w:t>
      </w:r>
      <w:r>
        <w:rPr>
          <w:rFonts w:cs="Times New Roman"/>
          <w:sz w:val="24"/>
          <w:szCs w:val="24"/>
        </w:rPr>
        <w:t xml:space="preserve"> в части, формируемой участниками образовательных отношений</w:t>
      </w:r>
      <w:r w:rsidR="00E669C1">
        <w:rPr>
          <w:rFonts w:cs="Times New Roman"/>
          <w:sz w:val="24"/>
          <w:szCs w:val="24"/>
        </w:rPr>
        <w:t>.</w:t>
      </w:r>
    </w:p>
    <w:p w14:paraId="286CEEC5" w14:textId="77777777" w:rsidR="009B0797" w:rsidRPr="009B0797" w:rsidRDefault="009B0797" w:rsidP="009B0797">
      <w:pPr>
        <w:autoSpaceDE w:val="0"/>
        <w:autoSpaceDN w:val="0"/>
        <w:adjustRightInd w:val="0"/>
        <w:spacing w:line="240" w:lineRule="auto"/>
        <w:ind w:firstLine="567"/>
        <w:rPr>
          <w:sz w:val="24"/>
          <w:szCs w:val="24"/>
        </w:rPr>
      </w:pPr>
      <w:r w:rsidRPr="009B0797">
        <w:rPr>
          <w:sz w:val="24"/>
          <w:szCs w:val="24"/>
        </w:rPr>
        <w:t xml:space="preserve">Для обучающихся, посещающих занятия в отделении дополнительного образования образовательной организации, организациях дополнительного образования, спортивных школах, музыкальных школах и других образовательных организациях, возможно сокращение количества часов внеурочной деятельности. </w:t>
      </w:r>
    </w:p>
    <w:p w14:paraId="5D6AD99B" w14:textId="77777777" w:rsidR="00E669C1" w:rsidRDefault="00E669C1" w:rsidP="00F3699F">
      <w:pPr>
        <w:spacing w:after="37"/>
        <w:ind w:right="-26" w:firstLine="567"/>
        <w:rPr>
          <w:rFonts w:cs="Times New Roman"/>
          <w:sz w:val="24"/>
          <w:szCs w:val="24"/>
        </w:rPr>
      </w:pPr>
    </w:p>
    <w:p w14:paraId="6B091870" w14:textId="5B563F4A" w:rsidR="00E669C1" w:rsidRPr="00F14AD7" w:rsidRDefault="00E669C1" w:rsidP="00E669C1">
      <w:pPr>
        <w:spacing w:after="37"/>
        <w:ind w:right="-26" w:firstLine="567"/>
        <w:jc w:val="center"/>
        <w:rPr>
          <w:rFonts w:cs="Times New Roman"/>
          <w:b/>
          <w:bCs/>
          <w:sz w:val="24"/>
          <w:szCs w:val="24"/>
        </w:rPr>
      </w:pPr>
      <w:r w:rsidRPr="00F14AD7">
        <w:rPr>
          <w:rFonts w:cs="Times New Roman"/>
          <w:b/>
          <w:bCs/>
          <w:sz w:val="24"/>
          <w:szCs w:val="24"/>
        </w:rPr>
        <w:t>Промежуточная аттестация</w:t>
      </w:r>
    </w:p>
    <w:p w14:paraId="2576BA76" w14:textId="7B99302F" w:rsidR="00D42F5A" w:rsidRPr="00F14AD7" w:rsidRDefault="00E669C1" w:rsidP="00E669C1">
      <w:pPr>
        <w:spacing w:after="37"/>
        <w:ind w:right="-26" w:firstLine="567"/>
        <w:rPr>
          <w:rFonts w:cs="Times New Roman"/>
          <w:sz w:val="24"/>
          <w:szCs w:val="24"/>
        </w:rPr>
      </w:pPr>
      <w:r w:rsidRPr="00F14AD7">
        <w:rPr>
          <w:rFonts w:cs="Times New Roman"/>
          <w:sz w:val="24"/>
          <w:szCs w:val="24"/>
        </w:rPr>
        <w:t xml:space="preserve">Промежуточная аттестация по внеурочной деятельности проводится один раз в год в сроки, определенные календарным графиком. Формы промежуточной аттестации определены </w:t>
      </w:r>
      <w:r w:rsidR="00D42F5A">
        <w:rPr>
          <w:rFonts w:cs="Times New Roman"/>
          <w:sz w:val="24"/>
          <w:szCs w:val="24"/>
        </w:rPr>
        <w:t>положением о промежуточной аттестации.</w:t>
      </w:r>
    </w:p>
    <w:tbl>
      <w:tblPr>
        <w:tblW w:w="5242" w:type="pct"/>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A0" w:firstRow="1" w:lastRow="0" w:firstColumn="1" w:lastColumn="0" w:noHBand="0" w:noVBand="1"/>
      </w:tblPr>
      <w:tblGrid>
        <w:gridCol w:w="2836"/>
        <w:gridCol w:w="2268"/>
        <w:gridCol w:w="2693"/>
        <w:gridCol w:w="2693"/>
        <w:gridCol w:w="2552"/>
        <w:gridCol w:w="2223"/>
      </w:tblGrid>
      <w:tr w:rsidR="00F14AD7" w:rsidRPr="00F14AD7" w14:paraId="20E9D4C5" w14:textId="77777777" w:rsidTr="00D42F5A">
        <w:trPr>
          <w:trHeight w:val="20"/>
        </w:trPr>
        <w:tc>
          <w:tcPr>
            <w:tcW w:w="929" w:type="pct"/>
            <w:vMerge w:val="restart"/>
            <w:tcBorders>
              <w:top w:val="single" w:sz="4" w:space="0" w:color="000000"/>
              <w:left w:val="single" w:sz="4" w:space="0" w:color="000000"/>
              <w:bottom w:val="single" w:sz="4" w:space="0" w:color="000000"/>
              <w:right w:val="single" w:sz="4" w:space="0" w:color="000000"/>
            </w:tcBorders>
            <w:shd w:val="clear" w:color="auto" w:fill="FFFFFF" w:themeFill="background1"/>
            <w:hideMark/>
          </w:tcPr>
          <w:p w14:paraId="0934DBE6" w14:textId="6E59F439" w:rsidR="00B250C6" w:rsidRPr="00F14AD7" w:rsidRDefault="00B250C6" w:rsidP="00815804">
            <w:pPr>
              <w:ind w:right="-26" w:firstLine="0"/>
              <w:rPr>
                <w:rFonts w:eastAsia="Calibri"/>
                <w:b/>
                <w:bCs/>
                <w:szCs w:val="20"/>
              </w:rPr>
            </w:pPr>
            <w:r w:rsidRPr="00F14AD7">
              <w:rPr>
                <w:rFonts w:eastAsia="Calibri"/>
                <w:b/>
                <w:bCs/>
                <w:szCs w:val="20"/>
              </w:rPr>
              <w:t xml:space="preserve">Курс </w:t>
            </w:r>
          </w:p>
        </w:tc>
        <w:tc>
          <w:tcPr>
            <w:tcW w:w="4071" w:type="pct"/>
            <w:gridSpan w:val="5"/>
            <w:tcBorders>
              <w:top w:val="single" w:sz="4" w:space="0" w:color="000000"/>
              <w:left w:val="single" w:sz="4" w:space="0" w:color="auto"/>
              <w:bottom w:val="single" w:sz="4" w:space="0" w:color="000000"/>
              <w:right w:val="single" w:sz="4" w:space="0" w:color="000000"/>
            </w:tcBorders>
            <w:shd w:val="clear" w:color="auto" w:fill="FFFFFF" w:themeFill="background1"/>
          </w:tcPr>
          <w:p w14:paraId="4BE4BB14" w14:textId="77777777" w:rsidR="00B250C6" w:rsidRPr="00F14AD7" w:rsidRDefault="00B250C6" w:rsidP="00815804">
            <w:pPr>
              <w:ind w:right="-26" w:firstLine="0"/>
              <w:jc w:val="center"/>
              <w:rPr>
                <w:rFonts w:eastAsia="Calibri"/>
                <w:b/>
                <w:bCs/>
                <w:szCs w:val="20"/>
              </w:rPr>
            </w:pPr>
            <w:r w:rsidRPr="00F14AD7">
              <w:rPr>
                <w:rFonts w:eastAsia="Calibri"/>
                <w:b/>
                <w:bCs/>
                <w:szCs w:val="20"/>
              </w:rPr>
              <w:t>Форма промежуточной аттестации</w:t>
            </w:r>
          </w:p>
        </w:tc>
      </w:tr>
      <w:tr w:rsidR="00F14AD7" w:rsidRPr="00F14AD7" w14:paraId="1FB714A1" w14:textId="77777777" w:rsidTr="00D42F5A">
        <w:trPr>
          <w:trHeight w:val="20"/>
        </w:trPr>
        <w:tc>
          <w:tcPr>
            <w:tcW w:w="929"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14:paraId="45944FA0" w14:textId="77777777" w:rsidR="00B250C6" w:rsidRPr="00F14AD7" w:rsidRDefault="00B250C6" w:rsidP="00815804">
            <w:pPr>
              <w:ind w:right="-26" w:firstLine="0"/>
              <w:rPr>
                <w:rFonts w:eastAsia="Calibri"/>
                <w:b/>
                <w:bCs/>
                <w:szCs w:val="20"/>
              </w:rPr>
            </w:pPr>
          </w:p>
        </w:tc>
        <w:tc>
          <w:tcPr>
            <w:tcW w:w="743" w:type="pct"/>
            <w:tcBorders>
              <w:top w:val="single" w:sz="4" w:space="0" w:color="000000"/>
              <w:left w:val="single" w:sz="4" w:space="0" w:color="auto"/>
              <w:bottom w:val="single" w:sz="4" w:space="0" w:color="000000"/>
              <w:right w:val="single" w:sz="4" w:space="0" w:color="auto"/>
            </w:tcBorders>
            <w:shd w:val="clear" w:color="auto" w:fill="FFFFFF" w:themeFill="background1"/>
          </w:tcPr>
          <w:p w14:paraId="65BF8098" w14:textId="77777777" w:rsidR="00B250C6" w:rsidRPr="00F14AD7" w:rsidRDefault="00B250C6" w:rsidP="00815804">
            <w:pPr>
              <w:ind w:right="-26" w:firstLine="0"/>
              <w:jc w:val="center"/>
              <w:rPr>
                <w:rFonts w:eastAsia="Calibri"/>
                <w:b/>
                <w:bCs/>
                <w:szCs w:val="20"/>
              </w:rPr>
            </w:pPr>
            <w:r w:rsidRPr="00F14AD7">
              <w:rPr>
                <w:rFonts w:eastAsia="Calibri"/>
                <w:b/>
                <w:bCs/>
                <w:szCs w:val="20"/>
              </w:rPr>
              <w:t>5 класс</w:t>
            </w:r>
          </w:p>
        </w:tc>
        <w:tc>
          <w:tcPr>
            <w:tcW w:w="882" w:type="pct"/>
            <w:tcBorders>
              <w:top w:val="single" w:sz="4" w:space="0" w:color="000000"/>
              <w:left w:val="single" w:sz="4" w:space="0" w:color="auto"/>
              <w:bottom w:val="single" w:sz="4" w:space="0" w:color="000000"/>
              <w:right w:val="single" w:sz="4" w:space="0" w:color="000000"/>
            </w:tcBorders>
            <w:shd w:val="clear" w:color="auto" w:fill="FFFFFF" w:themeFill="background1"/>
            <w:hideMark/>
          </w:tcPr>
          <w:p w14:paraId="7EB52E64" w14:textId="77777777" w:rsidR="00B250C6" w:rsidRPr="00F14AD7" w:rsidRDefault="00B250C6" w:rsidP="00815804">
            <w:pPr>
              <w:ind w:right="-26" w:firstLine="0"/>
              <w:jc w:val="center"/>
              <w:rPr>
                <w:rFonts w:eastAsia="Calibri"/>
                <w:b/>
                <w:bCs/>
                <w:szCs w:val="20"/>
              </w:rPr>
            </w:pPr>
            <w:r w:rsidRPr="00F14AD7">
              <w:rPr>
                <w:rFonts w:eastAsia="Calibri"/>
                <w:b/>
                <w:bCs/>
                <w:szCs w:val="20"/>
              </w:rPr>
              <w:t>6 класс</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14:paraId="07C1B71B" w14:textId="77777777" w:rsidR="00B250C6" w:rsidRPr="00F14AD7" w:rsidRDefault="00B250C6" w:rsidP="00815804">
            <w:pPr>
              <w:ind w:right="-26" w:firstLine="0"/>
              <w:jc w:val="center"/>
              <w:rPr>
                <w:rFonts w:eastAsia="Calibri"/>
                <w:b/>
                <w:bCs/>
                <w:szCs w:val="20"/>
              </w:rPr>
            </w:pPr>
            <w:r w:rsidRPr="00F14AD7">
              <w:rPr>
                <w:rFonts w:eastAsia="Calibri"/>
                <w:b/>
                <w:bCs/>
                <w:szCs w:val="20"/>
              </w:rPr>
              <w:t>7 класс</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14:paraId="2D9A3531" w14:textId="77777777" w:rsidR="00B250C6" w:rsidRPr="00F14AD7" w:rsidRDefault="00B250C6" w:rsidP="00815804">
            <w:pPr>
              <w:ind w:right="-26" w:firstLine="0"/>
              <w:jc w:val="center"/>
              <w:rPr>
                <w:rFonts w:eastAsia="Calibri"/>
                <w:b/>
                <w:bCs/>
                <w:szCs w:val="20"/>
              </w:rPr>
            </w:pPr>
            <w:r w:rsidRPr="00F14AD7">
              <w:rPr>
                <w:rFonts w:eastAsia="Calibri"/>
                <w:b/>
                <w:bCs/>
                <w:szCs w:val="20"/>
              </w:rPr>
              <w:t>8 класс</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tcPr>
          <w:p w14:paraId="0FF75CFD" w14:textId="77777777" w:rsidR="00B250C6" w:rsidRPr="00F14AD7" w:rsidRDefault="00B250C6" w:rsidP="00815804">
            <w:pPr>
              <w:ind w:right="-26" w:firstLine="0"/>
              <w:jc w:val="center"/>
              <w:rPr>
                <w:rFonts w:eastAsia="Calibri"/>
                <w:b/>
                <w:bCs/>
                <w:szCs w:val="20"/>
              </w:rPr>
            </w:pPr>
            <w:r w:rsidRPr="00F14AD7">
              <w:rPr>
                <w:rFonts w:eastAsia="Calibri"/>
                <w:b/>
                <w:bCs/>
                <w:szCs w:val="20"/>
              </w:rPr>
              <w:t>9 класс</w:t>
            </w:r>
          </w:p>
        </w:tc>
      </w:tr>
      <w:tr w:rsidR="00F14AD7" w:rsidRPr="00F14AD7" w14:paraId="7E217265" w14:textId="77777777" w:rsidTr="00D42F5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1DD146E" w14:textId="77777777" w:rsidR="009E33C4" w:rsidRPr="00F14AD7" w:rsidRDefault="009E33C4" w:rsidP="009E33C4">
            <w:pPr>
              <w:spacing w:after="200"/>
              <w:ind w:firstLine="0"/>
              <w:jc w:val="left"/>
              <w:rPr>
                <w:rFonts w:eastAsia="Calibri"/>
                <w:szCs w:val="20"/>
              </w:rPr>
            </w:pPr>
            <w:r w:rsidRPr="00F14AD7">
              <w:rPr>
                <w:rFonts w:eastAsia="Calibri"/>
                <w:szCs w:val="20"/>
              </w:rPr>
              <w:t>Дискуссионный клуб «Разговоры о важном»</w:t>
            </w:r>
          </w:p>
          <w:p w14:paraId="4D9F193D" w14:textId="355B19FB" w:rsidR="009E33C4" w:rsidRPr="00F14AD7" w:rsidRDefault="009E33C4" w:rsidP="009E33C4">
            <w:pPr>
              <w:ind w:right="-26" w:firstLine="0"/>
              <w:rPr>
                <w:rFonts w:eastAsia="Calibri"/>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B980E34" w14:textId="2490E243" w:rsidR="009E33C4" w:rsidRPr="00F14AD7" w:rsidRDefault="009E33C4" w:rsidP="009E33C4">
            <w:pPr>
              <w:tabs>
                <w:tab w:val="left" w:pos="1819"/>
              </w:tabs>
              <w:ind w:right="-26" w:firstLine="0"/>
              <w:jc w:val="center"/>
              <w:rPr>
                <w:rFonts w:eastAsia="Calibri"/>
                <w:szCs w:val="20"/>
              </w:rPr>
            </w:pPr>
            <w:r w:rsidRPr="00F14AD7">
              <w:rPr>
                <w:rFonts w:eastAsia="Calibri"/>
                <w:szCs w:val="20"/>
              </w:rPr>
              <w:t>Собеседование</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365C0F3" w14:textId="2E05680A" w:rsidR="009E33C4" w:rsidRPr="00F14AD7" w:rsidRDefault="009E33C4" w:rsidP="009E33C4">
            <w:pPr>
              <w:tabs>
                <w:tab w:val="left" w:pos="1819"/>
              </w:tabs>
              <w:ind w:right="-26" w:firstLine="0"/>
              <w:jc w:val="center"/>
              <w:rPr>
                <w:rFonts w:eastAsia="Calibri"/>
                <w:szCs w:val="20"/>
              </w:rPr>
            </w:pPr>
            <w:r w:rsidRPr="00F14AD7">
              <w:rPr>
                <w:rFonts w:eastAsia="Calibri"/>
                <w:szCs w:val="20"/>
              </w:rPr>
              <w:t>Собеседование</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1A7FF06" w14:textId="207514BC" w:rsidR="009E33C4" w:rsidRPr="00F14AD7" w:rsidRDefault="009E33C4" w:rsidP="009E33C4">
            <w:pPr>
              <w:tabs>
                <w:tab w:val="left" w:pos="1819"/>
              </w:tabs>
              <w:ind w:right="-26" w:firstLine="0"/>
              <w:jc w:val="center"/>
              <w:rPr>
                <w:rFonts w:eastAsia="Calibri"/>
                <w:szCs w:val="20"/>
              </w:rPr>
            </w:pPr>
            <w:r w:rsidRPr="00F14AD7">
              <w:rPr>
                <w:rFonts w:eastAsia="Calibri"/>
                <w:szCs w:val="20"/>
              </w:rPr>
              <w:t>Собеседование</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4EF4D5E" w14:textId="46A9469D" w:rsidR="009E33C4" w:rsidRPr="00F14AD7" w:rsidRDefault="009E33C4" w:rsidP="009E33C4">
            <w:pPr>
              <w:ind w:right="-26" w:firstLine="0"/>
              <w:jc w:val="center"/>
              <w:rPr>
                <w:rFonts w:eastAsia="Calibri"/>
                <w:szCs w:val="20"/>
              </w:rPr>
            </w:pPr>
            <w:r w:rsidRPr="00F14AD7">
              <w:rPr>
                <w:rFonts w:eastAsia="Calibri"/>
                <w:szCs w:val="20"/>
              </w:rPr>
              <w:t>Собеседование</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B77CDDD" w14:textId="6706D877" w:rsidR="009E33C4" w:rsidRPr="00F14AD7" w:rsidRDefault="009E33C4" w:rsidP="009E33C4">
            <w:pPr>
              <w:ind w:right="-26" w:firstLine="0"/>
              <w:jc w:val="center"/>
              <w:rPr>
                <w:rFonts w:eastAsia="Calibri"/>
                <w:szCs w:val="20"/>
              </w:rPr>
            </w:pPr>
            <w:r w:rsidRPr="00F14AD7">
              <w:rPr>
                <w:rFonts w:eastAsia="Calibri"/>
                <w:szCs w:val="20"/>
              </w:rPr>
              <w:t>Собеседование</w:t>
            </w:r>
          </w:p>
        </w:tc>
      </w:tr>
      <w:tr w:rsidR="00F14AD7" w:rsidRPr="00F14AD7" w14:paraId="790813A0" w14:textId="77777777" w:rsidTr="00D42F5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965A603" w14:textId="77777777" w:rsidR="009E33C4" w:rsidRPr="00F14AD7" w:rsidRDefault="009E33C4" w:rsidP="009E33C4">
            <w:pPr>
              <w:ind w:firstLine="0"/>
              <w:rPr>
                <w:szCs w:val="20"/>
              </w:rPr>
            </w:pPr>
            <w:r w:rsidRPr="00F14AD7">
              <w:rPr>
                <w:szCs w:val="20"/>
              </w:rPr>
              <w:t>Интенсив «Функциональная грамотность»</w:t>
            </w:r>
          </w:p>
          <w:p w14:paraId="642E8819" w14:textId="35E8FB76" w:rsidR="009E33C4" w:rsidRPr="00F14AD7" w:rsidRDefault="009E33C4" w:rsidP="009E33C4">
            <w:pPr>
              <w:ind w:right="-26" w:firstLine="0"/>
              <w:rPr>
                <w:rFonts w:eastAsia="Calibri"/>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8280737" w14:textId="665240F8" w:rsidR="009E33C4" w:rsidRPr="00F14AD7" w:rsidRDefault="009E33C4" w:rsidP="009E33C4">
            <w:pPr>
              <w:ind w:right="-26" w:firstLine="0"/>
              <w:jc w:val="center"/>
              <w:rPr>
                <w:rFonts w:eastAsia="Calibri"/>
                <w:szCs w:val="20"/>
              </w:rPr>
            </w:pPr>
            <w:r w:rsidRPr="00F14AD7">
              <w:rPr>
                <w:rFonts w:eastAsia="Calibri"/>
                <w:szCs w:val="20"/>
              </w:rPr>
              <w:t>Практическая рабо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2A9A48B" w14:textId="130DDFC9" w:rsidR="009E33C4" w:rsidRPr="00F14AD7" w:rsidRDefault="009E33C4" w:rsidP="009E33C4">
            <w:pPr>
              <w:ind w:right="-26" w:firstLine="0"/>
              <w:jc w:val="center"/>
              <w:rPr>
                <w:rFonts w:eastAsia="Calibri"/>
                <w:szCs w:val="20"/>
              </w:rPr>
            </w:pPr>
            <w:r w:rsidRPr="00F14AD7">
              <w:rPr>
                <w:rFonts w:eastAsia="Calibri"/>
                <w:szCs w:val="20"/>
              </w:rPr>
              <w:t>Практическая рабо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11A40FD" w14:textId="164ED965" w:rsidR="009E33C4" w:rsidRPr="00F14AD7" w:rsidRDefault="009E33C4" w:rsidP="009E33C4">
            <w:pPr>
              <w:ind w:right="-26" w:firstLine="0"/>
              <w:jc w:val="center"/>
              <w:rPr>
                <w:rFonts w:eastAsia="Calibri"/>
                <w:szCs w:val="20"/>
              </w:rPr>
            </w:pPr>
            <w:r w:rsidRPr="00F14AD7">
              <w:rPr>
                <w:rFonts w:eastAsia="Calibri"/>
                <w:szCs w:val="20"/>
              </w:rPr>
              <w:t>Практическая работ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73BF13F" w14:textId="69F6B415" w:rsidR="009E33C4" w:rsidRPr="00F14AD7" w:rsidRDefault="009E33C4" w:rsidP="009E33C4">
            <w:pPr>
              <w:ind w:right="-26" w:firstLine="0"/>
              <w:jc w:val="center"/>
              <w:rPr>
                <w:rFonts w:eastAsia="Calibri"/>
                <w:szCs w:val="20"/>
              </w:rPr>
            </w:pPr>
            <w:r w:rsidRPr="00F14AD7">
              <w:rPr>
                <w:rFonts w:eastAsia="Calibri"/>
                <w:szCs w:val="20"/>
              </w:rPr>
              <w:t>Практическая работа</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1A2AE5E" w14:textId="386772E7" w:rsidR="009E33C4" w:rsidRPr="00F14AD7" w:rsidRDefault="009E33C4" w:rsidP="009E33C4">
            <w:pPr>
              <w:ind w:right="-26" w:firstLine="0"/>
              <w:jc w:val="center"/>
              <w:rPr>
                <w:rFonts w:eastAsia="Calibri"/>
                <w:szCs w:val="20"/>
              </w:rPr>
            </w:pPr>
            <w:r w:rsidRPr="00F14AD7">
              <w:rPr>
                <w:rFonts w:eastAsia="Calibri"/>
                <w:szCs w:val="20"/>
              </w:rPr>
              <w:t>Практическая работа</w:t>
            </w:r>
          </w:p>
        </w:tc>
      </w:tr>
      <w:tr w:rsidR="00F14AD7" w:rsidRPr="00F14AD7" w14:paraId="0625CB38" w14:textId="77777777" w:rsidTr="00D42F5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2F1CFD9" w14:textId="77777777" w:rsidR="009E33C4" w:rsidRPr="00F14AD7" w:rsidRDefault="009E33C4" w:rsidP="009E33C4">
            <w:pPr>
              <w:ind w:firstLine="0"/>
              <w:jc w:val="left"/>
              <w:rPr>
                <w:szCs w:val="20"/>
              </w:rPr>
            </w:pPr>
            <w:r w:rsidRPr="00F14AD7">
              <w:rPr>
                <w:szCs w:val="20"/>
              </w:rPr>
              <w:t>Клуб «В мире профессий»</w:t>
            </w:r>
          </w:p>
          <w:p w14:paraId="41BFB3FD" w14:textId="77777777" w:rsidR="009E33C4" w:rsidRPr="00F14AD7" w:rsidRDefault="009E33C4" w:rsidP="009E33C4">
            <w:pPr>
              <w:ind w:firstLine="0"/>
              <w:rPr>
                <w:szCs w:val="20"/>
              </w:rPr>
            </w:pPr>
          </w:p>
          <w:p w14:paraId="789D6B97" w14:textId="77777777" w:rsidR="009E33C4" w:rsidRPr="00F14AD7" w:rsidRDefault="009E33C4" w:rsidP="009E33C4">
            <w:pPr>
              <w:ind w:firstLine="0"/>
              <w:rPr>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A35878D" w14:textId="1E65BC8C"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29E0444" w14:textId="631C33E6"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3166898" w14:textId="4BFFE56E"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DB73211" w14:textId="331195DD"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8086C0B" w14:textId="44AEFE26"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r>
      <w:tr w:rsidR="00F14AD7" w:rsidRPr="00F14AD7" w14:paraId="2E8B2797" w14:textId="77777777" w:rsidTr="00170115">
        <w:trPr>
          <w:trHeight w:val="558"/>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3BE3353" w14:textId="6A1C3B15" w:rsidR="003C1D39" w:rsidRPr="00F14AD7" w:rsidRDefault="003C1D39" w:rsidP="003C1D39">
            <w:pPr>
              <w:ind w:firstLine="0"/>
              <w:jc w:val="left"/>
              <w:rPr>
                <w:szCs w:val="20"/>
              </w:rPr>
            </w:pPr>
            <w:r w:rsidRPr="00F14AD7">
              <w:rPr>
                <w:szCs w:val="20"/>
              </w:rPr>
              <w:t>Проектная деятельность</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2C3B7D1" w14:textId="4ABF3153" w:rsidR="003C1D39" w:rsidRPr="00F14AD7" w:rsidRDefault="003C1D39" w:rsidP="003C1D39">
            <w:pPr>
              <w:ind w:right="-26" w:firstLine="0"/>
              <w:jc w:val="center"/>
              <w:rPr>
                <w:rFonts w:eastAsia="Calibri"/>
                <w:szCs w:val="20"/>
              </w:rPr>
            </w:pPr>
            <w:r w:rsidRPr="00F14AD7">
              <w:rPr>
                <w:rFonts w:eastAsia="Calibri"/>
                <w:szCs w:val="20"/>
              </w:rPr>
              <w:t>Защита проек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96F9D67" w14:textId="37D1E37A" w:rsidR="003C1D39" w:rsidRPr="00F14AD7" w:rsidRDefault="003C1D39" w:rsidP="003C1D39">
            <w:pPr>
              <w:ind w:right="-26" w:firstLine="0"/>
              <w:jc w:val="center"/>
              <w:rPr>
                <w:rFonts w:eastAsia="Calibri"/>
                <w:szCs w:val="20"/>
              </w:rPr>
            </w:pPr>
            <w:r w:rsidRPr="00F14AD7">
              <w:rPr>
                <w:rFonts w:eastAsia="Calibri"/>
                <w:szCs w:val="20"/>
              </w:rPr>
              <w:t>Защита проек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9F62F0A" w14:textId="0A108861" w:rsidR="003C1D39" w:rsidRPr="00F14AD7" w:rsidRDefault="003C1D39" w:rsidP="003C1D39">
            <w:pPr>
              <w:ind w:right="-26" w:firstLine="0"/>
              <w:jc w:val="center"/>
              <w:rPr>
                <w:rFonts w:eastAsia="Calibri"/>
                <w:szCs w:val="20"/>
              </w:rPr>
            </w:pPr>
            <w:r w:rsidRPr="00F14AD7">
              <w:rPr>
                <w:rFonts w:eastAsia="Calibri"/>
                <w:szCs w:val="20"/>
              </w:rPr>
              <w:t>Защита проект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4777C6F" w14:textId="374CA889" w:rsidR="003C1D39" w:rsidRPr="00F14AD7" w:rsidRDefault="003C1D39" w:rsidP="003C1D39">
            <w:pPr>
              <w:ind w:right="-26" w:firstLine="0"/>
              <w:jc w:val="center"/>
              <w:rPr>
                <w:rFonts w:eastAsia="Calibri"/>
                <w:szCs w:val="20"/>
              </w:rPr>
            </w:pPr>
            <w:r w:rsidRPr="00F14AD7">
              <w:rPr>
                <w:rFonts w:eastAsia="Calibri"/>
                <w:szCs w:val="20"/>
              </w:rPr>
              <w:t>Защита проекта</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6ED7416" w14:textId="12EA6B8F" w:rsidR="003C1D39" w:rsidRPr="00F14AD7" w:rsidRDefault="003C1D39" w:rsidP="003C1D39">
            <w:pPr>
              <w:ind w:right="-26" w:firstLine="0"/>
              <w:jc w:val="center"/>
              <w:rPr>
                <w:rFonts w:eastAsia="Calibri"/>
                <w:szCs w:val="20"/>
              </w:rPr>
            </w:pPr>
            <w:r w:rsidRPr="00F14AD7">
              <w:rPr>
                <w:rFonts w:eastAsia="Calibri"/>
                <w:szCs w:val="20"/>
              </w:rPr>
              <w:t>Защита проекта</w:t>
            </w:r>
          </w:p>
        </w:tc>
      </w:tr>
    </w:tbl>
    <w:p w14:paraId="7985E278" w14:textId="77777777" w:rsidR="00170115" w:rsidRDefault="00170115" w:rsidP="00F3699F">
      <w:pPr>
        <w:spacing w:after="37"/>
        <w:ind w:right="-26" w:firstLine="567"/>
        <w:rPr>
          <w:rFonts w:cs="Times New Roman"/>
          <w:b/>
          <w:color w:val="FF0000"/>
          <w:sz w:val="24"/>
          <w:szCs w:val="24"/>
          <w:highlight w:val="yellow"/>
        </w:rPr>
      </w:pPr>
    </w:p>
    <w:p w14:paraId="38408345" w14:textId="7262001F" w:rsidR="009B0797" w:rsidRDefault="009B0797" w:rsidP="005112FF">
      <w:pPr>
        <w:spacing w:after="37"/>
        <w:ind w:right="-26" w:firstLine="567"/>
        <w:rPr>
          <w:rFonts w:cs="Times New Roman"/>
          <w:b/>
          <w:sz w:val="22"/>
          <w:szCs w:val="24"/>
        </w:rPr>
      </w:pPr>
    </w:p>
    <w:p w14:paraId="34AB9BCD" w14:textId="6E5D75D0" w:rsidR="00D42F5A" w:rsidRDefault="00D42F5A" w:rsidP="00A2354E">
      <w:pPr>
        <w:spacing w:after="37"/>
        <w:ind w:right="-26" w:firstLine="567"/>
        <w:jc w:val="center"/>
        <w:rPr>
          <w:rFonts w:cs="Times New Roman"/>
          <w:b/>
          <w:sz w:val="22"/>
          <w:szCs w:val="24"/>
        </w:rPr>
      </w:pPr>
    </w:p>
    <w:p w14:paraId="127DB0AA" w14:textId="5A38A7F3" w:rsidR="00D42F5A" w:rsidRDefault="00D42F5A" w:rsidP="00A2354E">
      <w:pPr>
        <w:spacing w:after="37"/>
        <w:ind w:right="-26" w:firstLine="567"/>
        <w:jc w:val="center"/>
        <w:rPr>
          <w:rFonts w:cs="Times New Roman"/>
          <w:b/>
          <w:sz w:val="22"/>
          <w:szCs w:val="24"/>
        </w:rPr>
      </w:pPr>
    </w:p>
    <w:p w14:paraId="4A900BE3" w14:textId="0DB6559C" w:rsidR="00D42F5A" w:rsidRDefault="00D42F5A" w:rsidP="00A2354E">
      <w:pPr>
        <w:spacing w:after="37"/>
        <w:ind w:right="-26" w:firstLine="567"/>
        <w:jc w:val="center"/>
        <w:rPr>
          <w:rFonts w:cs="Times New Roman"/>
          <w:b/>
          <w:sz w:val="22"/>
          <w:szCs w:val="24"/>
        </w:rPr>
      </w:pPr>
    </w:p>
    <w:p w14:paraId="26FEE9D6" w14:textId="5DFB8C05" w:rsidR="00D42F5A" w:rsidRDefault="00D42F5A" w:rsidP="00A2354E">
      <w:pPr>
        <w:spacing w:after="37"/>
        <w:ind w:right="-26" w:firstLine="567"/>
        <w:jc w:val="center"/>
        <w:rPr>
          <w:rFonts w:cs="Times New Roman"/>
          <w:b/>
          <w:sz w:val="22"/>
          <w:szCs w:val="24"/>
        </w:rPr>
      </w:pPr>
    </w:p>
    <w:p w14:paraId="6810BF0D" w14:textId="6CD8028D" w:rsidR="00D42F5A" w:rsidRDefault="00D42F5A" w:rsidP="005112FF">
      <w:pPr>
        <w:spacing w:after="37"/>
        <w:ind w:right="-26" w:firstLine="0"/>
        <w:rPr>
          <w:rFonts w:cs="Times New Roman"/>
          <w:b/>
          <w:sz w:val="22"/>
          <w:szCs w:val="24"/>
        </w:rPr>
      </w:pPr>
    </w:p>
    <w:p w14:paraId="4D13B0B3" w14:textId="77777777" w:rsidR="00D42F5A" w:rsidRDefault="00D42F5A" w:rsidP="00D42F5A">
      <w:pPr>
        <w:spacing w:after="37"/>
        <w:ind w:right="-26" w:firstLine="567"/>
        <w:jc w:val="right"/>
        <w:rPr>
          <w:rFonts w:cs="Times New Roman"/>
          <w:b/>
          <w:sz w:val="22"/>
          <w:szCs w:val="24"/>
        </w:rPr>
        <w:sectPr w:rsidR="00D42F5A" w:rsidSect="00D42F5A">
          <w:pgSz w:w="16838" w:h="11906" w:orient="landscape"/>
          <w:pgMar w:top="851" w:right="1134" w:bottom="1701" w:left="1134" w:header="709" w:footer="709" w:gutter="0"/>
          <w:cols w:space="708"/>
          <w:titlePg/>
          <w:docGrid w:linePitch="360"/>
        </w:sectPr>
      </w:pPr>
    </w:p>
    <w:p w14:paraId="4DAED0A6" w14:textId="06D24E54" w:rsidR="00D42F5A" w:rsidRPr="00F14AD7" w:rsidRDefault="00D42F5A" w:rsidP="00D42F5A">
      <w:pPr>
        <w:spacing w:after="37"/>
        <w:ind w:right="-26" w:firstLine="567"/>
        <w:jc w:val="right"/>
        <w:rPr>
          <w:rFonts w:cs="Times New Roman"/>
          <w:b/>
          <w:sz w:val="22"/>
          <w:szCs w:val="24"/>
        </w:rPr>
      </w:pPr>
    </w:p>
    <w:p w14:paraId="1DF8AF2E" w14:textId="2594CEBC" w:rsidR="009B0797" w:rsidRDefault="00A2354E" w:rsidP="00E434B7">
      <w:pPr>
        <w:pStyle w:val="2"/>
        <w:numPr>
          <w:ilvl w:val="1"/>
          <w:numId w:val="145"/>
        </w:numPr>
        <w:spacing w:line="276" w:lineRule="auto"/>
        <w:ind w:left="851"/>
        <w:jc w:val="center"/>
        <w:rPr>
          <w:rFonts w:ascii="Times New Roman" w:hAnsi="Times New Roman" w:cs="Times New Roman"/>
          <w:b/>
          <w:color w:val="auto"/>
          <w:sz w:val="24"/>
        </w:rPr>
      </w:pPr>
      <w:bookmarkStart w:id="211" w:name="_Toc133230113"/>
      <w:r>
        <w:rPr>
          <w:rFonts w:ascii="Times New Roman" w:hAnsi="Times New Roman" w:cs="Times New Roman"/>
          <w:b/>
          <w:color w:val="auto"/>
          <w:sz w:val="24"/>
        </w:rPr>
        <w:t xml:space="preserve"> К</w:t>
      </w:r>
      <w:r w:rsidRPr="00A2354E">
        <w:rPr>
          <w:rFonts w:ascii="Times New Roman" w:hAnsi="Times New Roman" w:cs="Times New Roman"/>
          <w:b/>
          <w:color w:val="auto"/>
          <w:sz w:val="24"/>
        </w:rPr>
        <w:t>алендарный учебный график</w:t>
      </w:r>
      <w:bookmarkEnd w:id="211"/>
    </w:p>
    <w:p w14:paraId="58CBDB29" w14:textId="77777777" w:rsidR="00A2354E" w:rsidRPr="00A2354E" w:rsidRDefault="00A2354E" w:rsidP="00A2354E"/>
    <w:p w14:paraId="35FA056C" w14:textId="77777777"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Календарный учебный график определяет плановые перерывы при получении основного общего образования для отдыха и иных социальных целей (далее - каникулы):</w:t>
      </w:r>
    </w:p>
    <w:p w14:paraId="53AEDB45" w14:textId="77777777"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даты начала и окончания учебного года;</w:t>
      </w:r>
    </w:p>
    <w:p w14:paraId="761EDA81" w14:textId="77777777"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продолжительность учебного года;</w:t>
      </w:r>
    </w:p>
    <w:p w14:paraId="18B16B0C" w14:textId="77777777"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сроки и продолжительность каникул;</w:t>
      </w:r>
    </w:p>
    <w:p w14:paraId="6964594A" w14:textId="77777777"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сроки проведения промежуточной аттестации.</w:t>
      </w:r>
    </w:p>
    <w:p w14:paraId="49C252FC" w14:textId="77777777"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xml:space="preserve">  Календарный учебный график реализации образовательной программы составлен в соответствии с частью 1 статьи 34 Федерального закона от 29.12.2012 № 273-ФЗ «Об образовании в Российской Федерации»; </w:t>
      </w:r>
    </w:p>
    <w:p w14:paraId="3EF664FD" w14:textId="77777777"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xml:space="preserve">- СП 2.4.3648-20 «Санитарно-эпидемиологические требования к организациям воспитания и обучения, отдыха и оздоровления детей и молодежи»; </w:t>
      </w:r>
    </w:p>
    <w:p w14:paraId="0D8D16C7" w14:textId="77777777"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xml:space="preserve">- СанПиН 1.2.3685-21 «Гигиенические нормативы и требования к обеспечению безопасности и (или) безвредности для человека факторов среды обитания»; </w:t>
      </w:r>
    </w:p>
    <w:p w14:paraId="78AF941A" w14:textId="66478499" w:rsidR="00A2354E" w:rsidRPr="00A2354E" w:rsidRDefault="00A2354E" w:rsidP="00A2354E">
      <w:pPr>
        <w:spacing w:line="276" w:lineRule="auto"/>
        <w:ind w:firstLine="462"/>
        <w:rPr>
          <w:rFonts w:eastAsia="Times New Roman" w:cs="Times New Roman"/>
          <w:sz w:val="24"/>
          <w:szCs w:val="28"/>
        </w:rPr>
      </w:pPr>
      <w:r>
        <w:rPr>
          <w:rFonts w:eastAsia="Times New Roman" w:cs="Times New Roman"/>
          <w:sz w:val="24"/>
          <w:szCs w:val="28"/>
        </w:rPr>
        <w:t>- ФГОС НОО 2021 года (п. 19.10.1),</w:t>
      </w:r>
    </w:p>
    <w:p w14:paraId="02D1920D" w14:textId="479F5784"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Федераль</w:t>
      </w:r>
      <w:r>
        <w:rPr>
          <w:rFonts w:eastAsia="Times New Roman" w:cs="Times New Roman"/>
          <w:sz w:val="24"/>
          <w:szCs w:val="28"/>
        </w:rPr>
        <w:t>ной образовательной программой основного</w:t>
      </w:r>
      <w:r w:rsidRPr="00A2354E">
        <w:rPr>
          <w:rFonts w:eastAsia="Times New Roman" w:cs="Times New Roman"/>
          <w:sz w:val="24"/>
          <w:szCs w:val="28"/>
        </w:rPr>
        <w:t xml:space="preserve"> общего образования</w:t>
      </w:r>
      <w:r>
        <w:rPr>
          <w:rFonts w:eastAsia="Times New Roman" w:cs="Times New Roman"/>
          <w:sz w:val="24"/>
          <w:szCs w:val="28"/>
        </w:rPr>
        <w:t>.</w:t>
      </w:r>
    </w:p>
    <w:p w14:paraId="3CDC9FB7" w14:textId="77777777" w:rsidR="00A2354E" w:rsidRPr="00A2354E" w:rsidRDefault="00A2354E" w:rsidP="00A2354E">
      <w:pPr>
        <w:spacing w:after="11" w:line="240" w:lineRule="auto"/>
        <w:ind w:right="-26" w:firstLine="0"/>
        <w:rPr>
          <w:rFonts w:eastAsia="Times New Roman" w:cs="Times New Roman"/>
          <w:b/>
          <w:i/>
          <w:sz w:val="24"/>
          <w:szCs w:val="24"/>
        </w:rPr>
      </w:pPr>
    </w:p>
    <w:p w14:paraId="76E802A6" w14:textId="77777777" w:rsidR="00A2354E" w:rsidRPr="00A2354E" w:rsidRDefault="00A2354E" w:rsidP="00E434B7">
      <w:pPr>
        <w:numPr>
          <w:ilvl w:val="0"/>
          <w:numId w:val="143"/>
        </w:numPr>
        <w:spacing w:line="240" w:lineRule="auto"/>
        <w:ind w:right="-26"/>
        <w:contextualSpacing/>
        <w:jc w:val="center"/>
        <w:rPr>
          <w:rFonts w:eastAsia="Times New Roman" w:cs="Times New Roman"/>
          <w:sz w:val="24"/>
          <w:szCs w:val="24"/>
        </w:rPr>
      </w:pPr>
      <w:r w:rsidRPr="00A2354E">
        <w:rPr>
          <w:rFonts w:eastAsia="Times New Roman" w:cs="Times New Roman"/>
          <w:b/>
          <w:sz w:val="24"/>
          <w:szCs w:val="24"/>
        </w:rPr>
        <w:t>Даты начала и окончания учебного года</w:t>
      </w:r>
    </w:p>
    <w:p w14:paraId="3DBAA2F9" w14:textId="77777777" w:rsidR="00A2354E" w:rsidRPr="00A2354E" w:rsidRDefault="00A2354E" w:rsidP="00A2354E">
      <w:pPr>
        <w:spacing w:line="240" w:lineRule="auto"/>
        <w:ind w:left="927" w:right="-26" w:firstLine="0"/>
        <w:contextualSpacing/>
        <w:jc w:val="left"/>
        <w:rPr>
          <w:rFonts w:eastAsia="Times New Roman" w:cs="Times New Roman"/>
          <w:sz w:val="24"/>
          <w:szCs w:val="24"/>
        </w:rPr>
      </w:pPr>
    </w:p>
    <w:p w14:paraId="3C0B1049" w14:textId="77777777" w:rsidR="00A2354E" w:rsidRPr="00A2354E" w:rsidRDefault="00A2354E" w:rsidP="00A2354E">
      <w:pPr>
        <w:spacing w:line="240" w:lineRule="auto"/>
        <w:ind w:firstLine="709"/>
        <w:rPr>
          <w:rFonts w:eastAsia="Times New Roman" w:cs="Times New Roman"/>
          <w:sz w:val="24"/>
          <w:szCs w:val="24"/>
        </w:rPr>
      </w:pPr>
      <w:r w:rsidRPr="00A2354E">
        <w:rPr>
          <w:rFonts w:eastAsia="Times New Roman" w:cs="Times New Roman"/>
          <w:sz w:val="24"/>
          <w:szCs w:val="24"/>
        </w:rPr>
        <w:t>Начало учебного года – 1 сентября 2023 года.</w:t>
      </w:r>
    </w:p>
    <w:p w14:paraId="0F7C9498" w14:textId="17D7FC2A" w:rsidR="00A2354E" w:rsidRPr="00A2354E" w:rsidRDefault="00A2354E" w:rsidP="00A2354E">
      <w:pPr>
        <w:spacing w:line="240" w:lineRule="auto"/>
        <w:ind w:firstLine="709"/>
        <w:rPr>
          <w:rFonts w:eastAsia="Times New Roman" w:cs="Times New Roman"/>
          <w:sz w:val="24"/>
          <w:szCs w:val="24"/>
        </w:rPr>
      </w:pPr>
      <w:r w:rsidRPr="00A2354E">
        <w:rPr>
          <w:rFonts w:eastAsia="Times New Roman" w:cs="Times New Roman"/>
          <w:sz w:val="24"/>
          <w:szCs w:val="24"/>
        </w:rPr>
        <w:t xml:space="preserve">Окончание учебного года – согласно ФОП </w:t>
      </w:r>
      <w:r>
        <w:rPr>
          <w:rFonts w:eastAsia="Times New Roman" w:cs="Times New Roman"/>
          <w:sz w:val="24"/>
          <w:szCs w:val="24"/>
        </w:rPr>
        <w:t>О</w:t>
      </w:r>
      <w:r w:rsidRPr="00A2354E">
        <w:rPr>
          <w:rFonts w:eastAsia="Times New Roman" w:cs="Times New Roman"/>
          <w:sz w:val="24"/>
          <w:szCs w:val="24"/>
        </w:rPr>
        <w:t>ОО 26 мая 2024 года.</w:t>
      </w:r>
    </w:p>
    <w:p w14:paraId="395D370D" w14:textId="6C26A3EA" w:rsidR="00A2354E" w:rsidRPr="005112FF" w:rsidRDefault="00A2354E" w:rsidP="00A2354E">
      <w:pPr>
        <w:spacing w:line="240" w:lineRule="auto"/>
        <w:ind w:firstLine="709"/>
        <w:rPr>
          <w:rFonts w:eastAsia="Times New Roman" w:cs="Times New Roman"/>
          <w:sz w:val="24"/>
          <w:szCs w:val="24"/>
        </w:rPr>
      </w:pPr>
      <w:r w:rsidRPr="005112FF">
        <w:rPr>
          <w:rFonts w:eastAsia="Times New Roman" w:cs="Times New Roman"/>
          <w:sz w:val="24"/>
          <w:szCs w:val="24"/>
        </w:rPr>
        <w:t>26 мая в 2024 году выпадает на воскресенье последний учебный день в связи с этим при 5-дневной учебной неделе последним днём учебных занятий является 24 мая 2024 года</w:t>
      </w:r>
    </w:p>
    <w:p w14:paraId="194AE7DB" w14:textId="6886B7B7" w:rsidR="00A2354E" w:rsidRPr="005112FF" w:rsidRDefault="00A2354E" w:rsidP="00A2354E">
      <w:pPr>
        <w:pStyle w:val="ae"/>
        <w:spacing w:line="276" w:lineRule="auto"/>
        <w:ind w:firstLine="462"/>
        <w:jc w:val="both"/>
        <w:rPr>
          <w:rFonts w:ascii="Times New Roman" w:eastAsia="SchoolBookSanPin" w:hAnsi="Times New Roman"/>
          <w:sz w:val="24"/>
          <w:szCs w:val="24"/>
        </w:rPr>
      </w:pPr>
      <w:r w:rsidRPr="005112FF">
        <w:rPr>
          <w:rFonts w:ascii="Times New Roman" w:eastAsia="SchoolBookSanPin" w:hAnsi="Times New Roman"/>
          <w:sz w:val="24"/>
          <w:szCs w:val="24"/>
        </w:rPr>
        <w:t xml:space="preserve">Организация образовательной деятельности осуществляется по учебным четвертям. Режим работы – </w:t>
      </w:r>
      <w:r w:rsidR="005112FF" w:rsidRPr="005112FF">
        <w:rPr>
          <w:rFonts w:ascii="Times New Roman" w:eastAsia="SchoolBookSanPin" w:hAnsi="Times New Roman"/>
          <w:sz w:val="24"/>
          <w:szCs w:val="24"/>
        </w:rPr>
        <w:t>5-дневная</w:t>
      </w:r>
      <w:r w:rsidRPr="005112FF">
        <w:rPr>
          <w:rFonts w:ascii="Times New Roman" w:eastAsia="SchoolBookSanPin" w:hAnsi="Times New Roman"/>
          <w:sz w:val="24"/>
          <w:szCs w:val="24"/>
        </w:rPr>
        <w:t xml:space="preserve">. </w:t>
      </w:r>
    </w:p>
    <w:p w14:paraId="69AD79D9" w14:textId="77777777" w:rsidR="00A2354E" w:rsidRPr="005112FF" w:rsidRDefault="00A2354E" w:rsidP="00A2354E">
      <w:pPr>
        <w:pStyle w:val="ae"/>
        <w:spacing w:line="276" w:lineRule="auto"/>
        <w:ind w:firstLine="462"/>
        <w:jc w:val="both"/>
        <w:rPr>
          <w:b/>
          <w:i/>
          <w:sz w:val="24"/>
          <w:szCs w:val="24"/>
        </w:rPr>
      </w:pPr>
      <w:r w:rsidRPr="005112FF">
        <w:rPr>
          <w:rFonts w:ascii="Times New Roman" w:eastAsia="SchoolBookSanPin" w:hAnsi="Times New Roman"/>
          <w:sz w:val="24"/>
          <w:szCs w:val="24"/>
        </w:rPr>
        <w:t>Продолжительность учебного года при получении основного общего образования составляет 34 недели.</w:t>
      </w:r>
    </w:p>
    <w:p w14:paraId="4815D187" w14:textId="52D94348" w:rsidR="00A2354E" w:rsidRDefault="00A2354E" w:rsidP="00A2354E">
      <w:pPr>
        <w:spacing w:line="240" w:lineRule="auto"/>
        <w:ind w:right="-26" w:firstLine="0"/>
        <w:rPr>
          <w:rFonts w:eastAsia="Times New Roman" w:cs="Times New Roman"/>
          <w:b/>
          <w:i/>
          <w:sz w:val="24"/>
          <w:szCs w:val="24"/>
        </w:rPr>
      </w:pPr>
    </w:p>
    <w:p w14:paraId="1E594B6C" w14:textId="77777777" w:rsidR="002A6006" w:rsidRDefault="00835A35" w:rsidP="002A6006">
      <w:pPr>
        <w:ind w:firstLine="708"/>
        <w:rPr>
          <w:rFonts w:eastAsia="SchoolBookSanPin"/>
          <w:sz w:val="24"/>
          <w:szCs w:val="24"/>
        </w:rPr>
      </w:pPr>
      <w:r w:rsidRPr="00835A35">
        <w:rPr>
          <w:sz w:val="24"/>
          <w:szCs w:val="24"/>
        </w:rPr>
        <w:t>Окончание учебного года – для 9-х классов –</w:t>
      </w:r>
      <w:r w:rsidRPr="00835A35">
        <w:rPr>
          <w:rFonts w:eastAsia="SchoolBookSanPin"/>
          <w:sz w:val="24"/>
          <w:szCs w:val="24"/>
        </w:rPr>
        <w:t>определяется ежегодно в соответствии с расписанием государственной итоговой аттестации</w:t>
      </w:r>
      <w:r w:rsidR="002A6006">
        <w:rPr>
          <w:rFonts w:eastAsia="SchoolBookSanPin"/>
          <w:sz w:val="24"/>
          <w:szCs w:val="24"/>
        </w:rPr>
        <w:t xml:space="preserve">. </w:t>
      </w:r>
    </w:p>
    <w:p w14:paraId="3AC1FB45" w14:textId="26762AEB" w:rsidR="002A6006" w:rsidRPr="002A6006" w:rsidRDefault="002A6006" w:rsidP="002A6006">
      <w:pPr>
        <w:spacing w:line="240" w:lineRule="auto"/>
        <w:ind w:firstLine="708"/>
        <w:rPr>
          <w:rFonts w:eastAsia="Times New Roman" w:cs="Times New Roman"/>
          <w:b/>
          <w:bCs/>
          <w:color w:val="000000"/>
          <w:sz w:val="24"/>
          <w:szCs w:val="28"/>
        </w:rPr>
      </w:pPr>
      <w:r w:rsidRPr="002A6006">
        <w:rPr>
          <w:rFonts w:eastAsia="Times New Roman" w:cs="Times New Roman"/>
          <w:b/>
          <w:bCs/>
          <w:color w:val="000000"/>
          <w:sz w:val="24"/>
          <w:szCs w:val="28"/>
        </w:rPr>
        <w:t xml:space="preserve">Сроки ОГЭ в 9 классах: </w:t>
      </w:r>
      <w:r w:rsidRPr="002A6006">
        <w:rPr>
          <w:rFonts w:eastAsia="Times New Roman" w:cs="Times New Roman"/>
          <w:color w:val="000000"/>
          <w:sz w:val="24"/>
          <w:szCs w:val="28"/>
        </w:rPr>
        <w:t>основной этап - 24 мая по 1июля 2024 года.</w:t>
      </w:r>
    </w:p>
    <w:p w14:paraId="3ED1641A" w14:textId="77777777" w:rsidR="002A6006" w:rsidRPr="002A6006" w:rsidRDefault="002A6006" w:rsidP="002A6006">
      <w:pPr>
        <w:spacing w:line="240" w:lineRule="auto"/>
        <w:ind w:firstLine="708"/>
        <w:rPr>
          <w:rFonts w:eastAsia="Times New Roman" w:cs="Times New Roman"/>
          <w:color w:val="000000"/>
          <w:sz w:val="24"/>
          <w:szCs w:val="28"/>
        </w:rPr>
      </w:pPr>
      <w:r w:rsidRPr="002A6006">
        <w:rPr>
          <w:rFonts w:eastAsia="Times New Roman" w:cs="Times New Roman"/>
          <w:color w:val="000000"/>
          <w:sz w:val="24"/>
          <w:szCs w:val="28"/>
        </w:rPr>
        <w:t>В 9 классе количество учебных недель сокращено, т.к. по приказу Рособрнадзора с 24 мая начинается основной этап ОГЭ.  Нормативным обоснованием невыполнения календарного графика в 9 классе является приказ Рособрнадзора.</w:t>
      </w:r>
    </w:p>
    <w:p w14:paraId="73F71105" w14:textId="5773EEA4" w:rsidR="00A2354E" w:rsidRDefault="00A2354E" w:rsidP="00835A35">
      <w:pPr>
        <w:spacing w:line="240" w:lineRule="auto"/>
        <w:ind w:right="-26" w:firstLine="709"/>
        <w:rPr>
          <w:rFonts w:eastAsia="Times New Roman" w:cs="Times New Roman"/>
          <w:b/>
          <w:i/>
          <w:sz w:val="24"/>
          <w:szCs w:val="24"/>
        </w:rPr>
      </w:pPr>
    </w:p>
    <w:p w14:paraId="1596E79E" w14:textId="037FB5BD" w:rsidR="00D6056E" w:rsidRDefault="00D6056E" w:rsidP="00835A35">
      <w:pPr>
        <w:spacing w:line="240" w:lineRule="auto"/>
        <w:ind w:right="-26" w:firstLine="709"/>
        <w:rPr>
          <w:rFonts w:eastAsia="Times New Roman" w:cs="Times New Roman"/>
          <w:b/>
          <w:i/>
          <w:sz w:val="24"/>
          <w:szCs w:val="24"/>
        </w:rPr>
      </w:pPr>
    </w:p>
    <w:p w14:paraId="556BB574" w14:textId="61607F82" w:rsidR="00D6056E" w:rsidRDefault="00D6056E" w:rsidP="00835A35">
      <w:pPr>
        <w:spacing w:line="240" w:lineRule="auto"/>
        <w:ind w:right="-26" w:firstLine="709"/>
        <w:rPr>
          <w:rFonts w:eastAsia="Times New Roman" w:cs="Times New Roman"/>
          <w:b/>
          <w:i/>
          <w:sz w:val="24"/>
          <w:szCs w:val="24"/>
        </w:rPr>
      </w:pPr>
    </w:p>
    <w:p w14:paraId="4E08930A" w14:textId="69392C3A" w:rsidR="00D6056E" w:rsidRDefault="00D6056E" w:rsidP="00835A35">
      <w:pPr>
        <w:spacing w:line="240" w:lineRule="auto"/>
        <w:ind w:right="-26" w:firstLine="709"/>
        <w:rPr>
          <w:rFonts w:eastAsia="Times New Roman" w:cs="Times New Roman"/>
          <w:b/>
          <w:i/>
          <w:sz w:val="24"/>
          <w:szCs w:val="24"/>
        </w:rPr>
      </w:pPr>
    </w:p>
    <w:p w14:paraId="51628DCD" w14:textId="199A48A9" w:rsidR="00D6056E" w:rsidRDefault="00D6056E" w:rsidP="00835A35">
      <w:pPr>
        <w:spacing w:line="240" w:lineRule="auto"/>
        <w:ind w:right="-26" w:firstLine="709"/>
        <w:rPr>
          <w:rFonts w:eastAsia="Times New Roman" w:cs="Times New Roman"/>
          <w:b/>
          <w:i/>
          <w:sz w:val="24"/>
          <w:szCs w:val="24"/>
        </w:rPr>
      </w:pPr>
    </w:p>
    <w:p w14:paraId="4EE2444D" w14:textId="32B53011" w:rsidR="00D6056E" w:rsidRDefault="00D6056E" w:rsidP="00835A35">
      <w:pPr>
        <w:spacing w:line="240" w:lineRule="auto"/>
        <w:ind w:right="-26" w:firstLine="709"/>
        <w:rPr>
          <w:rFonts w:eastAsia="Times New Roman" w:cs="Times New Roman"/>
          <w:b/>
          <w:i/>
          <w:sz w:val="24"/>
          <w:szCs w:val="24"/>
        </w:rPr>
      </w:pPr>
    </w:p>
    <w:p w14:paraId="6C01BDD0" w14:textId="5D077B9D" w:rsidR="00D6056E" w:rsidRDefault="00D6056E" w:rsidP="00835A35">
      <w:pPr>
        <w:spacing w:line="240" w:lineRule="auto"/>
        <w:ind w:right="-26" w:firstLine="709"/>
        <w:rPr>
          <w:rFonts w:eastAsia="Times New Roman" w:cs="Times New Roman"/>
          <w:b/>
          <w:i/>
          <w:sz w:val="24"/>
          <w:szCs w:val="24"/>
        </w:rPr>
      </w:pPr>
    </w:p>
    <w:p w14:paraId="031E2D2D" w14:textId="536BD3B9" w:rsidR="00D6056E" w:rsidRDefault="00D6056E" w:rsidP="00835A35">
      <w:pPr>
        <w:spacing w:line="240" w:lineRule="auto"/>
        <w:ind w:right="-26" w:firstLine="709"/>
        <w:rPr>
          <w:rFonts w:eastAsia="Times New Roman" w:cs="Times New Roman"/>
          <w:b/>
          <w:i/>
          <w:sz w:val="24"/>
          <w:szCs w:val="24"/>
        </w:rPr>
      </w:pPr>
    </w:p>
    <w:p w14:paraId="6AA6340D" w14:textId="0C13450C" w:rsidR="00D6056E" w:rsidRDefault="00D6056E" w:rsidP="00835A35">
      <w:pPr>
        <w:spacing w:line="240" w:lineRule="auto"/>
        <w:ind w:right="-26" w:firstLine="709"/>
        <w:rPr>
          <w:rFonts w:eastAsia="Times New Roman" w:cs="Times New Roman"/>
          <w:b/>
          <w:i/>
          <w:sz w:val="24"/>
          <w:szCs w:val="24"/>
        </w:rPr>
      </w:pPr>
    </w:p>
    <w:p w14:paraId="5A4C8E49" w14:textId="323ADEB0" w:rsidR="00D6056E" w:rsidRDefault="00D6056E" w:rsidP="00835A35">
      <w:pPr>
        <w:spacing w:line="240" w:lineRule="auto"/>
        <w:ind w:right="-26" w:firstLine="709"/>
        <w:rPr>
          <w:rFonts w:eastAsia="Times New Roman" w:cs="Times New Roman"/>
          <w:b/>
          <w:i/>
          <w:sz w:val="24"/>
          <w:szCs w:val="24"/>
        </w:rPr>
      </w:pPr>
    </w:p>
    <w:p w14:paraId="177DD896" w14:textId="77777777" w:rsidR="00D6056E" w:rsidRPr="00835A35" w:rsidRDefault="00D6056E" w:rsidP="00835A35">
      <w:pPr>
        <w:spacing w:line="240" w:lineRule="auto"/>
        <w:ind w:right="-26" w:firstLine="709"/>
        <w:rPr>
          <w:rFonts w:eastAsia="Times New Roman" w:cs="Times New Roman"/>
          <w:b/>
          <w:i/>
          <w:sz w:val="24"/>
          <w:szCs w:val="24"/>
        </w:rPr>
      </w:pPr>
    </w:p>
    <w:p w14:paraId="07986CC4" w14:textId="77777777" w:rsidR="00A2354E" w:rsidRPr="00A2354E" w:rsidRDefault="00A2354E" w:rsidP="00835A35">
      <w:pPr>
        <w:spacing w:line="240" w:lineRule="auto"/>
        <w:ind w:right="-26" w:firstLine="709"/>
        <w:rPr>
          <w:rFonts w:eastAsia="Times New Roman" w:cs="Times New Roman"/>
          <w:b/>
          <w:i/>
          <w:sz w:val="24"/>
          <w:szCs w:val="24"/>
        </w:rPr>
      </w:pPr>
    </w:p>
    <w:p w14:paraId="0813FFCA" w14:textId="4D491F01" w:rsidR="00A2354E" w:rsidRDefault="00A2354E" w:rsidP="00E44D29">
      <w:pPr>
        <w:pStyle w:val="ac"/>
        <w:numPr>
          <w:ilvl w:val="0"/>
          <w:numId w:val="143"/>
        </w:numPr>
        <w:spacing w:line="240" w:lineRule="auto"/>
        <w:ind w:right="-26"/>
        <w:jc w:val="center"/>
        <w:rPr>
          <w:rFonts w:eastAsia="Times New Roman" w:cs="Times New Roman"/>
          <w:b/>
          <w:sz w:val="24"/>
          <w:szCs w:val="24"/>
        </w:rPr>
      </w:pPr>
      <w:r w:rsidRPr="00E44D29">
        <w:rPr>
          <w:rFonts w:eastAsia="Times New Roman" w:cs="Times New Roman"/>
          <w:b/>
          <w:sz w:val="24"/>
          <w:szCs w:val="24"/>
        </w:rPr>
        <w:t>Продолжительность 2023-2024 учебного года</w:t>
      </w:r>
    </w:p>
    <w:p w14:paraId="0937471A" w14:textId="3626637E" w:rsidR="007513CB" w:rsidRPr="005112FF" w:rsidRDefault="007513CB" w:rsidP="007513CB">
      <w:pPr>
        <w:spacing w:line="240" w:lineRule="auto"/>
        <w:ind w:right="-26"/>
        <w:jc w:val="center"/>
        <w:rPr>
          <w:rFonts w:eastAsia="Times New Roman" w:cs="Times New Roman"/>
          <w:b/>
          <w:sz w:val="24"/>
          <w:szCs w:val="24"/>
        </w:rPr>
      </w:pPr>
      <w:r w:rsidRPr="005112FF">
        <w:rPr>
          <w:rFonts w:eastAsia="Times New Roman" w:cs="Times New Roman"/>
          <w:b/>
          <w:sz w:val="24"/>
          <w:szCs w:val="24"/>
        </w:rPr>
        <w:t>(5-дневная и 6-дневная учебная неделя)</w:t>
      </w:r>
    </w:p>
    <w:p w14:paraId="287C014C" w14:textId="77777777" w:rsidR="007513CB" w:rsidRPr="005112FF" w:rsidRDefault="007513CB" w:rsidP="007513CB">
      <w:pPr>
        <w:spacing w:line="240" w:lineRule="auto"/>
        <w:ind w:right="-26"/>
        <w:jc w:val="center"/>
        <w:rPr>
          <w:rFonts w:eastAsia="Times New Roman" w:cs="Times New Roman"/>
          <w:b/>
          <w:sz w:val="24"/>
          <w:szCs w:val="24"/>
        </w:rPr>
      </w:pPr>
    </w:p>
    <w:p w14:paraId="4B5BF3A4" w14:textId="6B94E33A" w:rsidR="00E44D29" w:rsidRPr="005112FF" w:rsidRDefault="00E44D29" w:rsidP="00E44D29">
      <w:pPr>
        <w:spacing w:line="240" w:lineRule="auto"/>
        <w:ind w:left="567" w:right="-26" w:firstLine="0"/>
        <w:rPr>
          <w:rFonts w:eastAsia="Times New Roman" w:cs="Times New Roman"/>
          <w:b/>
          <w:sz w:val="24"/>
          <w:szCs w:val="24"/>
        </w:rPr>
      </w:pPr>
      <w:r w:rsidRPr="005112FF">
        <w:rPr>
          <w:rFonts w:eastAsia="Times New Roman" w:cs="Times New Roman"/>
          <w:b/>
          <w:sz w:val="24"/>
          <w:szCs w:val="24"/>
        </w:rPr>
        <w:t>(по варианту ИРО от 24.08.2023г.)</w:t>
      </w:r>
    </w:p>
    <w:p w14:paraId="02489066" w14:textId="77777777" w:rsidR="00A2354E" w:rsidRPr="00A2354E" w:rsidRDefault="00A2354E" w:rsidP="00A2354E">
      <w:pPr>
        <w:spacing w:line="240" w:lineRule="auto"/>
        <w:ind w:right="-26" w:firstLine="567"/>
        <w:rPr>
          <w:rFonts w:eastAsia="Times New Roman" w:cs="Times New Roman"/>
          <w:b/>
          <w:i/>
          <w:sz w:val="24"/>
          <w:szCs w:val="24"/>
        </w:rPr>
      </w:pPr>
    </w:p>
    <w:tbl>
      <w:tblPr>
        <w:tblW w:w="9774" w:type="dxa"/>
        <w:tblLook w:val="04A0" w:firstRow="1" w:lastRow="0" w:firstColumn="1" w:lastColumn="0" w:noHBand="0" w:noVBand="1"/>
      </w:tblPr>
      <w:tblGrid>
        <w:gridCol w:w="1187"/>
        <w:gridCol w:w="1624"/>
        <w:gridCol w:w="1132"/>
        <w:gridCol w:w="804"/>
        <w:gridCol w:w="1055"/>
        <w:gridCol w:w="1137"/>
        <w:gridCol w:w="1041"/>
        <w:gridCol w:w="1794"/>
      </w:tblGrid>
      <w:tr w:rsidR="00E44D29" w:rsidRPr="00E44D29" w14:paraId="472CFD54" w14:textId="77777777" w:rsidTr="002A6006">
        <w:trPr>
          <w:trHeight w:val="740"/>
        </w:trPr>
        <w:tc>
          <w:tcPr>
            <w:tcW w:w="11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E4D209"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Учебные  недели</w:t>
            </w:r>
          </w:p>
        </w:tc>
        <w:tc>
          <w:tcPr>
            <w:tcW w:w="1624" w:type="dxa"/>
            <w:tcBorders>
              <w:top w:val="single" w:sz="4" w:space="0" w:color="auto"/>
              <w:left w:val="nil"/>
              <w:bottom w:val="single" w:sz="4" w:space="0" w:color="auto"/>
              <w:right w:val="single" w:sz="4" w:space="0" w:color="auto"/>
            </w:tcBorders>
            <w:shd w:val="clear" w:color="auto" w:fill="auto"/>
            <w:noWrap/>
            <w:vAlign w:val="center"/>
            <w:hideMark/>
          </w:tcPr>
          <w:p w14:paraId="395A95D6"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понедельник</w:t>
            </w:r>
          </w:p>
        </w:tc>
        <w:tc>
          <w:tcPr>
            <w:tcW w:w="1132" w:type="dxa"/>
            <w:tcBorders>
              <w:top w:val="single" w:sz="4" w:space="0" w:color="auto"/>
              <w:left w:val="nil"/>
              <w:bottom w:val="single" w:sz="4" w:space="0" w:color="auto"/>
              <w:right w:val="single" w:sz="4" w:space="0" w:color="auto"/>
            </w:tcBorders>
            <w:shd w:val="clear" w:color="auto" w:fill="auto"/>
            <w:noWrap/>
            <w:vAlign w:val="center"/>
            <w:hideMark/>
          </w:tcPr>
          <w:p w14:paraId="6333022A"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вторник</w:t>
            </w:r>
          </w:p>
        </w:tc>
        <w:tc>
          <w:tcPr>
            <w:tcW w:w="804" w:type="dxa"/>
            <w:tcBorders>
              <w:top w:val="single" w:sz="4" w:space="0" w:color="auto"/>
              <w:left w:val="nil"/>
              <w:bottom w:val="single" w:sz="4" w:space="0" w:color="auto"/>
              <w:right w:val="single" w:sz="4" w:space="0" w:color="auto"/>
            </w:tcBorders>
            <w:shd w:val="clear" w:color="auto" w:fill="auto"/>
            <w:noWrap/>
            <w:vAlign w:val="center"/>
            <w:hideMark/>
          </w:tcPr>
          <w:p w14:paraId="36E6F3C7"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среда</w:t>
            </w:r>
          </w:p>
        </w:tc>
        <w:tc>
          <w:tcPr>
            <w:tcW w:w="1055" w:type="dxa"/>
            <w:tcBorders>
              <w:top w:val="single" w:sz="4" w:space="0" w:color="auto"/>
              <w:left w:val="nil"/>
              <w:bottom w:val="single" w:sz="4" w:space="0" w:color="auto"/>
              <w:right w:val="single" w:sz="4" w:space="0" w:color="auto"/>
            </w:tcBorders>
            <w:shd w:val="clear" w:color="auto" w:fill="auto"/>
            <w:noWrap/>
            <w:vAlign w:val="center"/>
            <w:hideMark/>
          </w:tcPr>
          <w:p w14:paraId="5522F00F"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четверг</w:t>
            </w:r>
          </w:p>
        </w:tc>
        <w:tc>
          <w:tcPr>
            <w:tcW w:w="1137" w:type="dxa"/>
            <w:tcBorders>
              <w:top w:val="single" w:sz="4" w:space="0" w:color="auto"/>
              <w:left w:val="nil"/>
              <w:bottom w:val="single" w:sz="4" w:space="0" w:color="auto"/>
              <w:right w:val="single" w:sz="4" w:space="0" w:color="auto"/>
            </w:tcBorders>
            <w:shd w:val="clear" w:color="auto" w:fill="auto"/>
            <w:noWrap/>
            <w:vAlign w:val="center"/>
            <w:hideMark/>
          </w:tcPr>
          <w:p w14:paraId="38605654"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пятница</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62DC970D"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суббота</w:t>
            </w:r>
          </w:p>
        </w:tc>
        <w:tc>
          <w:tcPr>
            <w:tcW w:w="1794" w:type="dxa"/>
            <w:tcBorders>
              <w:top w:val="single" w:sz="4" w:space="0" w:color="auto"/>
              <w:left w:val="nil"/>
              <w:bottom w:val="single" w:sz="4" w:space="0" w:color="auto"/>
              <w:right w:val="single" w:sz="4" w:space="0" w:color="auto"/>
            </w:tcBorders>
            <w:shd w:val="clear" w:color="auto" w:fill="auto"/>
            <w:vAlign w:val="center"/>
            <w:hideMark/>
          </w:tcPr>
          <w:p w14:paraId="439BB2F3"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Каникулы (дней)</w:t>
            </w:r>
          </w:p>
        </w:tc>
      </w:tr>
      <w:tr w:rsidR="00E44D29" w:rsidRPr="00E44D29" w14:paraId="141FA03C" w14:textId="77777777" w:rsidTr="002A6006">
        <w:trPr>
          <w:trHeight w:val="300"/>
        </w:trPr>
        <w:tc>
          <w:tcPr>
            <w:tcW w:w="9774" w:type="dxa"/>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FF4C52"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 четверть</w:t>
            </w:r>
          </w:p>
        </w:tc>
      </w:tr>
      <w:tr w:rsidR="00E44D29" w:rsidRPr="00E44D29" w14:paraId="54DEA6DF"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1C52EB5A" w14:textId="77777777" w:rsidR="00E44D29" w:rsidRPr="00E44D29" w:rsidRDefault="00E44D29" w:rsidP="00E44D29">
            <w:pPr>
              <w:spacing w:line="240" w:lineRule="auto"/>
              <w:ind w:firstLine="0"/>
              <w:jc w:val="center"/>
              <w:rPr>
                <w:rFonts w:eastAsia="Times New Roman" w:cs="Times New Roman"/>
                <w:b/>
                <w:bCs/>
                <w:color w:val="BFBFBF"/>
                <w:sz w:val="24"/>
                <w:szCs w:val="24"/>
              </w:rPr>
            </w:pPr>
            <w:r w:rsidRPr="00E44D29">
              <w:rPr>
                <w:rFonts w:eastAsia="Times New Roman" w:cs="Times New Roman"/>
                <w:b/>
                <w:bCs/>
                <w:color w:val="BFBFBF"/>
                <w:sz w:val="24"/>
                <w:szCs w:val="24"/>
              </w:rPr>
              <w:t>1</w:t>
            </w:r>
          </w:p>
        </w:tc>
        <w:tc>
          <w:tcPr>
            <w:tcW w:w="1624" w:type="dxa"/>
            <w:tcBorders>
              <w:top w:val="nil"/>
              <w:left w:val="nil"/>
              <w:bottom w:val="single" w:sz="4" w:space="0" w:color="auto"/>
              <w:right w:val="single" w:sz="4" w:space="0" w:color="auto"/>
            </w:tcBorders>
            <w:shd w:val="clear" w:color="auto" w:fill="auto"/>
            <w:noWrap/>
            <w:vAlign w:val="bottom"/>
            <w:hideMark/>
          </w:tcPr>
          <w:p w14:paraId="341B8F1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1132" w:type="dxa"/>
            <w:tcBorders>
              <w:top w:val="nil"/>
              <w:left w:val="nil"/>
              <w:bottom w:val="single" w:sz="4" w:space="0" w:color="auto"/>
              <w:right w:val="single" w:sz="4" w:space="0" w:color="auto"/>
            </w:tcBorders>
            <w:shd w:val="clear" w:color="auto" w:fill="auto"/>
            <w:noWrap/>
            <w:vAlign w:val="bottom"/>
            <w:hideMark/>
          </w:tcPr>
          <w:p w14:paraId="204D7CC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804" w:type="dxa"/>
            <w:tcBorders>
              <w:top w:val="nil"/>
              <w:left w:val="nil"/>
              <w:bottom w:val="single" w:sz="4" w:space="0" w:color="auto"/>
              <w:right w:val="single" w:sz="4" w:space="0" w:color="auto"/>
            </w:tcBorders>
            <w:shd w:val="clear" w:color="auto" w:fill="auto"/>
            <w:noWrap/>
            <w:vAlign w:val="bottom"/>
            <w:hideMark/>
          </w:tcPr>
          <w:p w14:paraId="57B9088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1055" w:type="dxa"/>
            <w:tcBorders>
              <w:top w:val="nil"/>
              <w:left w:val="nil"/>
              <w:bottom w:val="single" w:sz="4" w:space="0" w:color="auto"/>
              <w:right w:val="single" w:sz="4" w:space="0" w:color="auto"/>
            </w:tcBorders>
            <w:shd w:val="clear" w:color="auto" w:fill="auto"/>
            <w:noWrap/>
            <w:vAlign w:val="bottom"/>
            <w:hideMark/>
          </w:tcPr>
          <w:p w14:paraId="7089174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1137" w:type="dxa"/>
            <w:tcBorders>
              <w:top w:val="nil"/>
              <w:left w:val="nil"/>
              <w:bottom w:val="single" w:sz="4" w:space="0" w:color="auto"/>
              <w:right w:val="single" w:sz="4" w:space="0" w:color="auto"/>
            </w:tcBorders>
            <w:shd w:val="clear" w:color="auto" w:fill="auto"/>
            <w:noWrap/>
            <w:vAlign w:val="bottom"/>
            <w:hideMark/>
          </w:tcPr>
          <w:p w14:paraId="564E0E4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9</w:t>
            </w:r>
          </w:p>
        </w:tc>
        <w:tc>
          <w:tcPr>
            <w:tcW w:w="1041" w:type="dxa"/>
            <w:tcBorders>
              <w:top w:val="nil"/>
              <w:left w:val="nil"/>
              <w:bottom w:val="single" w:sz="4" w:space="0" w:color="auto"/>
              <w:right w:val="single" w:sz="4" w:space="0" w:color="auto"/>
            </w:tcBorders>
            <w:shd w:val="clear" w:color="000000" w:fill="FFE699"/>
            <w:noWrap/>
            <w:vAlign w:val="bottom"/>
            <w:hideMark/>
          </w:tcPr>
          <w:p w14:paraId="0B858DF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9</w:t>
            </w:r>
          </w:p>
        </w:tc>
        <w:tc>
          <w:tcPr>
            <w:tcW w:w="1794" w:type="dxa"/>
            <w:tcBorders>
              <w:top w:val="nil"/>
              <w:left w:val="nil"/>
              <w:bottom w:val="single" w:sz="4" w:space="0" w:color="auto"/>
              <w:right w:val="single" w:sz="4" w:space="0" w:color="auto"/>
            </w:tcBorders>
            <w:shd w:val="clear" w:color="auto" w:fill="auto"/>
            <w:noWrap/>
            <w:vAlign w:val="bottom"/>
            <w:hideMark/>
          </w:tcPr>
          <w:p w14:paraId="1DA4C32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2D0F9805"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7CB4A9B3"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w:t>
            </w:r>
          </w:p>
        </w:tc>
        <w:tc>
          <w:tcPr>
            <w:tcW w:w="1624" w:type="dxa"/>
            <w:tcBorders>
              <w:top w:val="nil"/>
              <w:left w:val="nil"/>
              <w:bottom w:val="single" w:sz="4" w:space="0" w:color="auto"/>
              <w:right w:val="single" w:sz="4" w:space="0" w:color="auto"/>
            </w:tcBorders>
            <w:shd w:val="clear" w:color="auto" w:fill="auto"/>
            <w:noWrap/>
            <w:vAlign w:val="bottom"/>
            <w:hideMark/>
          </w:tcPr>
          <w:p w14:paraId="39DF3F6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09</w:t>
            </w:r>
          </w:p>
        </w:tc>
        <w:tc>
          <w:tcPr>
            <w:tcW w:w="1132" w:type="dxa"/>
            <w:tcBorders>
              <w:top w:val="nil"/>
              <w:left w:val="nil"/>
              <w:bottom w:val="single" w:sz="4" w:space="0" w:color="auto"/>
              <w:right w:val="single" w:sz="4" w:space="0" w:color="auto"/>
            </w:tcBorders>
            <w:shd w:val="clear" w:color="auto" w:fill="auto"/>
            <w:noWrap/>
            <w:vAlign w:val="bottom"/>
            <w:hideMark/>
          </w:tcPr>
          <w:p w14:paraId="4490F4C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09</w:t>
            </w:r>
          </w:p>
        </w:tc>
        <w:tc>
          <w:tcPr>
            <w:tcW w:w="804" w:type="dxa"/>
            <w:tcBorders>
              <w:top w:val="nil"/>
              <w:left w:val="nil"/>
              <w:bottom w:val="single" w:sz="4" w:space="0" w:color="auto"/>
              <w:right w:val="single" w:sz="4" w:space="0" w:color="auto"/>
            </w:tcBorders>
            <w:shd w:val="clear" w:color="auto" w:fill="auto"/>
            <w:noWrap/>
            <w:vAlign w:val="bottom"/>
            <w:hideMark/>
          </w:tcPr>
          <w:p w14:paraId="080AD79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9</w:t>
            </w:r>
          </w:p>
        </w:tc>
        <w:tc>
          <w:tcPr>
            <w:tcW w:w="1055" w:type="dxa"/>
            <w:tcBorders>
              <w:top w:val="nil"/>
              <w:left w:val="nil"/>
              <w:bottom w:val="single" w:sz="4" w:space="0" w:color="auto"/>
              <w:right w:val="single" w:sz="4" w:space="0" w:color="auto"/>
            </w:tcBorders>
            <w:shd w:val="clear" w:color="auto" w:fill="auto"/>
            <w:noWrap/>
            <w:vAlign w:val="bottom"/>
            <w:hideMark/>
          </w:tcPr>
          <w:p w14:paraId="22FCEA1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09</w:t>
            </w:r>
          </w:p>
        </w:tc>
        <w:tc>
          <w:tcPr>
            <w:tcW w:w="1137" w:type="dxa"/>
            <w:tcBorders>
              <w:top w:val="nil"/>
              <w:left w:val="nil"/>
              <w:bottom w:val="single" w:sz="4" w:space="0" w:color="auto"/>
              <w:right w:val="single" w:sz="4" w:space="0" w:color="auto"/>
            </w:tcBorders>
            <w:shd w:val="clear" w:color="auto" w:fill="auto"/>
            <w:noWrap/>
            <w:vAlign w:val="bottom"/>
            <w:hideMark/>
          </w:tcPr>
          <w:p w14:paraId="5BAE077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8.09</w:t>
            </w:r>
          </w:p>
        </w:tc>
        <w:tc>
          <w:tcPr>
            <w:tcW w:w="1041" w:type="dxa"/>
            <w:tcBorders>
              <w:top w:val="nil"/>
              <w:left w:val="nil"/>
              <w:bottom w:val="single" w:sz="4" w:space="0" w:color="auto"/>
              <w:right w:val="single" w:sz="4" w:space="0" w:color="auto"/>
            </w:tcBorders>
            <w:shd w:val="clear" w:color="000000" w:fill="FFE699"/>
            <w:noWrap/>
            <w:vAlign w:val="bottom"/>
            <w:hideMark/>
          </w:tcPr>
          <w:p w14:paraId="3E62460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9</w:t>
            </w:r>
          </w:p>
        </w:tc>
        <w:tc>
          <w:tcPr>
            <w:tcW w:w="1794" w:type="dxa"/>
            <w:tcBorders>
              <w:top w:val="nil"/>
              <w:left w:val="nil"/>
              <w:bottom w:val="single" w:sz="4" w:space="0" w:color="auto"/>
              <w:right w:val="single" w:sz="4" w:space="0" w:color="auto"/>
            </w:tcBorders>
            <w:shd w:val="clear" w:color="auto" w:fill="auto"/>
            <w:noWrap/>
            <w:vAlign w:val="bottom"/>
            <w:hideMark/>
          </w:tcPr>
          <w:p w14:paraId="5B24C7B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6AC05480"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4A47C30B"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w:t>
            </w:r>
          </w:p>
        </w:tc>
        <w:tc>
          <w:tcPr>
            <w:tcW w:w="1624" w:type="dxa"/>
            <w:tcBorders>
              <w:top w:val="nil"/>
              <w:left w:val="nil"/>
              <w:bottom w:val="single" w:sz="4" w:space="0" w:color="auto"/>
              <w:right w:val="single" w:sz="4" w:space="0" w:color="auto"/>
            </w:tcBorders>
            <w:shd w:val="clear" w:color="auto" w:fill="auto"/>
            <w:noWrap/>
            <w:vAlign w:val="bottom"/>
            <w:hideMark/>
          </w:tcPr>
          <w:p w14:paraId="3E1264E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09</w:t>
            </w:r>
          </w:p>
        </w:tc>
        <w:tc>
          <w:tcPr>
            <w:tcW w:w="1132" w:type="dxa"/>
            <w:tcBorders>
              <w:top w:val="nil"/>
              <w:left w:val="nil"/>
              <w:bottom w:val="single" w:sz="4" w:space="0" w:color="auto"/>
              <w:right w:val="single" w:sz="4" w:space="0" w:color="auto"/>
            </w:tcBorders>
            <w:shd w:val="clear" w:color="auto" w:fill="auto"/>
            <w:noWrap/>
            <w:vAlign w:val="bottom"/>
            <w:hideMark/>
          </w:tcPr>
          <w:p w14:paraId="62B6891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09</w:t>
            </w:r>
          </w:p>
        </w:tc>
        <w:tc>
          <w:tcPr>
            <w:tcW w:w="804" w:type="dxa"/>
            <w:tcBorders>
              <w:top w:val="nil"/>
              <w:left w:val="nil"/>
              <w:bottom w:val="single" w:sz="4" w:space="0" w:color="auto"/>
              <w:right w:val="single" w:sz="4" w:space="0" w:color="auto"/>
            </w:tcBorders>
            <w:shd w:val="clear" w:color="auto" w:fill="auto"/>
            <w:noWrap/>
            <w:vAlign w:val="bottom"/>
            <w:hideMark/>
          </w:tcPr>
          <w:p w14:paraId="0FB67C5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9</w:t>
            </w:r>
          </w:p>
        </w:tc>
        <w:tc>
          <w:tcPr>
            <w:tcW w:w="1055" w:type="dxa"/>
            <w:tcBorders>
              <w:top w:val="nil"/>
              <w:left w:val="nil"/>
              <w:bottom w:val="single" w:sz="4" w:space="0" w:color="auto"/>
              <w:right w:val="single" w:sz="4" w:space="0" w:color="auto"/>
            </w:tcBorders>
            <w:shd w:val="clear" w:color="auto" w:fill="auto"/>
            <w:noWrap/>
            <w:vAlign w:val="bottom"/>
            <w:hideMark/>
          </w:tcPr>
          <w:p w14:paraId="66CD03E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09</w:t>
            </w:r>
          </w:p>
        </w:tc>
        <w:tc>
          <w:tcPr>
            <w:tcW w:w="1137" w:type="dxa"/>
            <w:tcBorders>
              <w:top w:val="nil"/>
              <w:left w:val="nil"/>
              <w:bottom w:val="single" w:sz="4" w:space="0" w:color="auto"/>
              <w:right w:val="single" w:sz="4" w:space="0" w:color="auto"/>
            </w:tcBorders>
            <w:shd w:val="clear" w:color="auto" w:fill="auto"/>
            <w:noWrap/>
            <w:vAlign w:val="bottom"/>
            <w:hideMark/>
          </w:tcPr>
          <w:p w14:paraId="621B76C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9</w:t>
            </w:r>
          </w:p>
        </w:tc>
        <w:tc>
          <w:tcPr>
            <w:tcW w:w="1041" w:type="dxa"/>
            <w:tcBorders>
              <w:top w:val="nil"/>
              <w:left w:val="nil"/>
              <w:bottom w:val="single" w:sz="4" w:space="0" w:color="auto"/>
              <w:right w:val="single" w:sz="4" w:space="0" w:color="auto"/>
            </w:tcBorders>
            <w:shd w:val="clear" w:color="000000" w:fill="FFE699"/>
            <w:noWrap/>
            <w:vAlign w:val="bottom"/>
            <w:hideMark/>
          </w:tcPr>
          <w:p w14:paraId="52A8A38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09</w:t>
            </w:r>
          </w:p>
        </w:tc>
        <w:tc>
          <w:tcPr>
            <w:tcW w:w="1794" w:type="dxa"/>
            <w:tcBorders>
              <w:top w:val="nil"/>
              <w:left w:val="nil"/>
              <w:bottom w:val="single" w:sz="4" w:space="0" w:color="auto"/>
              <w:right w:val="single" w:sz="4" w:space="0" w:color="auto"/>
            </w:tcBorders>
            <w:shd w:val="clear" w:color="auto" w:fill="auto"/>
            <w:noWrap/>
            <w:vAlign w:val="bottom"/>
            <w:hideMark/>
          </w:tcPr>
          <w:p w14:paraId="2A96802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72AA1F20"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6F76B300"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w:t>
            </w:r>
          </w:p>
        </w:tc>
        <w:tc>
          <w:tcPr>
            <w:tcW w:w="1624" w:type="dxa"/>
            <w:tcBorders>
              <w:top w:val="nil"/>
              <w:left w:val="nil"/>
              <w:bottom w:val="single" w:sz="4" w:space="0" w:color="auto"/>
              <w:right w:val="single" w:sz="4" w:space="0" w:color="auto"/>
            </w:tcBorders>
            <w:shd w:val="clear" w:color="auto" w:fill="auto"/>
            <w:noWrap/>
            <w:vAlign w:val="bottom"/>
            <w:hideMark/>
          </w:tcPr>
          <w:p w14:paraId="37BDF48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9</w:t>
            </w:r>
          </w:p>
        </w:tc>
        <w:tc>
          <w:tcPr>
            <w:tcW w:w="1132" w:type="dxa"/>
            <w:tcBorders>
              <w:top w:val="nil"/>
              <w:left w:val="nil"/>
              <w:bottom w:val="single" w:sz="4" w:space="0" w:color="auto"/>
              <w:right w:val="single" w:sz="4" w:space="0" w:color="auto"/>
            </w:tcBorders>
            <w:shd w:val="clear" w:color="auto" w:fill="auto"/>
            <w:noWrap/>
            <w:vAlign w:val="bottom"/>
            <w:hideMark/>
          </w:tcPr>
          <w:p w14:paraId="0D5B67E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09</w:t>
            </w:r>
          </w:p>
        </w:tc>
        <w:tc>
          <w:tcPr>
            <w:tcW w:w="804" w:type="dxa"/>
            <w:tcBorders>
              <w:top w:val="nil"/>
              <w:left w:val="nil"/>
              <w:bottom w:val="single" w:sz="4" w:space="0" w:color="auto"/>
              <w:right w:val="single" w:sz="4" w:space="0" w:color="auto"/>
            </w:tcBorders>
            <w:shd w:val="clear" w:color="auto" w:fill="auto"/>
            <w:noWrap/>
            <w:vAlign w:val="bottom"/>
            <w:hideMark/>
          </w:tcPr>
          <w:p w14:paraId="06AE59A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09</w:t>
            </w:r>
          </w:p>
        </w:tc>
        <w:tc>
          <w:tcPr>
            <w:tcW w:w="1055" w:type="dxa"/>
            <w:tcBorders>
              <w:top w:val="nil"/>
              <w:left w:val="nil"/>
              <w:bottom w:val="single" w:sz="4" w:space="0" w:color="auto"/>
              <w:right w:val="single" w:sz="4" w:space="0" w:color="auto"/>
            </w:tcBorders>
            <w:shd w:val="clear" w:color="auto" w:fill="auto"/>
            <w:noWrap/>
            <w:vAlign w:val="bottom"/>
            <w:hideMark/>
          </w:tcPr>
          <w:p w14:paraId="69B2D0E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09</w:t>
            </w:r>
          </w:p>
        </w:tc>
        <w:tc>
          <w:tcPr>
            <w:tcW w:w="1137" w:type="dxa"/>
            <w:tcBorders>
              <w:top w:val="nil"/>
              <w:left w:val="nil"/>
              <w:bottom w:val="single" w:sz="4" w:space="0" w:color="auto"/>
              <w:right w:val="single" w:sz="4" w:space="0" w:color="auto"/>
            </w:tcBorders>
            <w:shd w:val="clear" w:color="auto" w:fill="auto"/>
            <w:noWrap/>
            <w:vAlign w:val="bottom"/>
            <w:hideMark/>
          </w:tcPr>
          <w:p w14:paraId="0C0541A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9</w:t>
            </w:r>
          </w:p>
        </w:tc>
        <w:tc>
          <w:tcPr>
            <w:tcW w:w="1041" w:type="dxa"/>
            <w:tcBorders>
              <w:top w:val="nil"/>
              <w:left w:val="nil"/>
              <w:bottom w:val="single" w:sz="4" w:space="0" w:color="auto"/>
              <w:right w:val="single" w:sz="4" w:space="0" w:color="auto"/>
            </w:tcBorders>
            <w:shd w:val="clear" w:color="000000" w:fill="FFE699"/>
            <w:noWrap/>
            <w:vAlign w:val="bottom"/>
            <w:hideMark/>
          </w:tcPr>
          <w:p w14:paraId="40B56B2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9</w:t>
            </w:r>
          </w:p>
        </w:tc>
        <w:tc>
          <w:tcPr>
            <w:tcW w:w="1794" w:type="dxa"/>
            <w:tcBorders>
              <w:top w:val="nil"/>
              <w:left w:val="nil"/>
              <w:bottom w:val="single" w:sz="4" w:space="0" w:color="auto"/>
              <w:right w:val="single" w:sz="4" w:space="0" w:color="auto"/>
            </w:tcBorders>
            <w:shd w:val="clear" w:color="auto" w:fill="auto"/>
            <w:noWrap/>
            <w:vAlign w:val="bottom"/>
            <w:hideMark/>
          </w:tcPr>
          <w:p w14:paraId="0ADD9BA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1F107968"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03790251"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4</w:t>
            </w:r>
          </w:p>
        </w:tc>
        <w:tc>
          <w:tcPr>
            <w:tcW w:w="1624" w:type="dxa"/>
            <w:tcBorders>
              <w:top w:val="nil"/>
              <w:left w:val="nil"/>
              <w:bottom w:val="single" w:sz="4" w:space="0" w:color="auto"/>
              <w:right w:val="single" w:sz="4" w:space="0" w:color="auto"/>
            </w:tcBorders>
            <w:shd w:val="clear" w:color="auto" w:fill="auto"/>
            <w:noWrap/>
            <w:vAlign w:val="bottom"/>
            <w:hideMark/>
          </w:tcPr>
          <w:p w14:paraId="545AA24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9</w:t>
            </w:r>
          </w:p>
        </w:tc>
        <w:tc>
          <w:tcPr>
            <w:tcW w:w="1132" w:type="dxa"/>
            <w:tcBorders>
              <w:top w:val="nil"/>
              <w:left w:val="nil"/>
              <w:bottom w:val="single" w:sz="4" w:space="0" w:color="auto"/>
              <w:right w:val="single" w:sz="4" w:space="0" w:color="auto"/>
            </w:tcBorders>
            <w:shd w:val="clear" w:color="auto" w:fill="auto"/>
            <w:noWrap/>
            <w:vAlign w:val="bottom"/>
            <w:hideMark/>
          </w:tcPr>
          <w:p w14:paraId="3410A19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9</w:t>
            </w:r>
          </w:p>
        </w:tc>
        <w:tc>
          <w:tcPr>
            <w:tcW w:w="804" w:type="dxa"/>
            <w:tcBorders>
              <w:top w:val="nil"/>
              <w:left w:val="nil"/>
              <w:bottom w:val="single" w:sz="4" w:space="0" w:color="auto"/>
              <w:right w:val="single" w:sz="4" w:space="0" w:color="auto"/>
            </w:tcBorders>
            <w:shd w:val="clear" w:color="auto" w:fill="auto"/>
            <w:noWrap/>
            <w:vAlign w:val="bottom"/>
            <w:hideMark/>
          </w:tcPr>
          <w:p w14:paraId="7D13D3E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9</w:t>
            </w:r>
          </w:p>
        </w:tc>
        <w:tc>
          <w:tcPr>
            <w:tcW w:w="1055" w:type="dxa"/>
            <w:tcBorders>
              <w:top w:val="nil"/>
              <w:left w:val="nil"/>
              <w:bottom w:val="single" w:sz="4" w:space="0" w:color="auto"/>
              <w:right w:val="single" w:sz="4" w:space="0" w:color="auto"/>
            </w:tcBorders>
            <w:shd w:val="clear" w:color="auto" w:fill="auto"/>
            <w:noWrap/>
            <w:vAlign w:val="bottom"/>
            <w:hideMark/>
          </w:tcPr>
          <w:p w14:paraId="7CB4372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09</w:t>
            </w:r>
          </w:p>
        </w:tc>
        <w:tc>
          <w:tcPr>
            <w:tcW w:w="1137" w:type="dxa"/>
            <w:tcBorders>
              <w:top w:val="nil"/>
              <w:left w:val="nil"/>
              <w:bottom w:val="single" w:sz="4" w:space="0" w:color="auto"/>
              <w:right w:val="single" w:sz="4" w:space="0" w:color="auto"/>
            </w:tcBorders>
            <w:shd w:val="clear" w:color="auto" w:fill="auto"/>
            <w:noWrap/>
            <w:vAlign w:val="bottom"/>
            <w:hideMark/>
          </w:tcPr>
          <w:p w14:paraId="28B4B9E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09</w:t>
            </w:r>
          </w:p>
        </w:tc>
        <w:tc>
          <w:tcPr>
            <w:tcW w:w="1041" w:type="dxa"/>
            <w:tcBorders>
              <w:top w:val="nil"/>
              <w:left w:val="nil"/>
              <w:bottom w:val="single" w:sz="4" w:space="0" w:color="auto"/>
              <w:right w:val="single" w:sz="4" w:space="0" w:color="auto"/>
            </w:tcBorders>
            <w:shd w:val="clear" w:color="000000" w:fill="FFE699"/>
            <w:noWrap/>
            <w:vAlign w:val="bottom"/>
            <w:hideMark/>
          </w:tcPr>
          <w:p w14:paraId="384C613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09</w:t>
            </w:r>
          </w:p>
        </w:tc>
        <w:tc>
          <w:tcPr>
            <w:tcW w:w="1794" w:type="dxa"/>
            <w:tcBorders>
              <w:top w:val="nil"/>
              <w:left w:val="nil"/>
              <w:bottom w:val="single" w:sz="4" w:space="0" w:color="auto"/>
              <w:right w:val="single" w:sz="4" w:space="0" w:color="auto"/>
            </w:tcBorders>
            <w:shd w:val="clear" w:color="auto" w:fill="auto"/>
            <w:noWrap/>
            <w:vAlign w:val="bottom"/>
            <w:hideMark/>
          </w:tcPr>
          <w:p w14:paraId="653AE28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43AF686E"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560E5F00"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5</w:t>
            </w:r>
          </w:p>
        </w:tc>
        <w:tc>
          <w:tcPr>
            <w:tcW w:w="1624" w:type="dxa"/>
            <w:tcBorders>
              <w:top w:val="nil"/>
              <w:left w:val="nil"/>
              <w:bottom w:val="single" w:sz="4" w:space="0" w:color="auto"/>
              <w:right w:val="single" w:sz="4" w:space="0" w:color="auto"/>
            </w:tcBorders>
            <w:shd w:val="clear" w:color="auto" w:fill="auto"/>
            <w:noWrap/>
            <w:vAlign w:val="bottom"/>
            <w:hideMark/>
          </w:tcPr>
          <w:p w14:paraId="005F632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0</w:t>
            </w:r>
          </w:p>
        </w:tc>
        <w:tc>
          <w:tcPr>
            <w:tcW w:w="1132" w:type="dxa"/>
            <w:tcBorders>
              <w:top w:val="nil"/>
              <w:left w:val="nil"/>
              <w:bottom w:val="single" w:sz="4" w:space="0" w:color="auto"/>
              <w:right w:val="single" w:sz="4" w:space="0" w:color="auto"/>
            </w:tcBorders>
            <w:shd w:val="clear" w:color="auto" w:fill="auto"/>
            <w:noWrap/>
            <w:vAlign w:val="bottom"/>
            <w:hideMark/>
          </w:tcPr>
          <w:p w14:paraId="666AEAE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10</w:t>
            </w:r>
          </w:p>
        </w:tc>
        <w:tc>
          <w:tcPr>
            <w:tcW w:w="804" w:type="dxa"/>
            <w:tcBorders>
              <w:top w:val="nil"/>
              <w:left w:val="nil"/>
              <w:bottom w:val="single" w:sz="4" w:space="0" w:color="auto"/>
              <w:right w:val="single" w:sz="4" w:space="0" w:color="auto"/>
            </w:tcBorders>
            <w:shd w:val="clear" w:color="auto" w:fill="auto"/>
            <w:noWrap/>
            <w:vAlign w:val="bottom"/>
            <w:hideMark/>
          </w:tcPr>
          <w:p w14:paraId="2EC2EB8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10</w:t>
            </w:r>
          </w:p>
        </w:tc>
        <w:tc>
          <w:tcPr>
            <w:tcW w:w="1055" w:type="dxa"/>
            <w:tcBorders>
              <w:top w:val="nil"/>
              <w:left w:val="nil"/>
              <w:bottom w:val="single" w:sz="4" w:space="0" w:color="auto"/>
              <w:right w:val="single" w:sz="4" w:space="0" w:color="auto"/>
            </w:tcBorders>
            <w:shd w:val="clear" w:color="auto" w:fill="auto"/>
            <w:noWrap/>
            <w:vAlign w:val="bottom"/>
            <w:hideMark/>
          </w:tcPr>
          <w:p w14:paraId="06D1633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5.10</w:t>
            </w:r>
          </w:p>
        </w:tc>
        <w:tc>
          <w:tcPr>
            <w:tcW w:w="1137" w:type="dxa"/>
            <w:tcBorders>
              <w:top w:val="nil"/>
              <w:left w:val="nil"/>
              <w:bottom w:val="single" w:sz="4" w:space="0" w:color="auto"/>
              <w:right w:val="single" w:sz="4" w:space="0" w:color="auto"/>
            </w:tcBorders>
            <w:shd w:val="clear" w:color="auto" w:fill="auto"/>
            <w:noWrap/>
            <w:vAlign w:val="bottom"/>
            <w:hideMark/>
          </w:tcPr>
          <w:p w14:paraId="29D82D6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6.10</w:t>
            </w:r>
          </w:p>
        </w:tc>
        <w:tc>
          <w:tcPr>
            <w:tcW w:w="1041" w:type="dxa"/>
            <w:tcBorders>
              <w:top w:val="nil"/>
              <w:left w:val="nil"/>
              <w:bottom w:val="single" w:sz="4" w:space="0" w:color="auto"/>
              <w:right w:val="single" w:sz="4" w:space="0" w:color="auto"/>
            </w:tcBorders>
            <w:shd w:val="clear" w:color="000000" w:fill="FFE699"/>
            <w:noWrap/>
            <w:vAlign w:val="bottom"/>
            <w:hideMark/>
          </w:tcPr>
          <w:p w14:paraId="65522B3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10</w:t>
            </w:r>
          </w:p>
        </w:tc>
        <w:tc>
          <w:tcPr>
            <w:tcW w:w="1794" w:type="dxa"/>
            <w:tcBorders>
              <w:top w:val="nil"/>
              <w:left w:val="nil"/>
              <w:bottom w:val="single" w:sz="4" w:space="0" w:color="auto"/>
              <w:right w:val="single" w:sz="4" w:space="0" w:color="auto"/>
            </w:tcBorders>
            <w:shd w:val="clear" w:color="auto" w:fill="auto"/>
            <w:noWrap/>
            <w:vAlign w:val="bottom"/>
            <w:hideMark/>
          </w:tcPr>
          <w:p w14:paraId="1C4FFD2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31BAA7E4"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3B4624B2"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6</w:t>
            </w:r>
          </w:p>
        </w:tc>
        <w:tc>
          <w:tcPr>
            <w:tcW w:w="1624" w:type="dxa"/>
            <w:tcBorders>
              <w:top w:val="nil"/>
              <w:left w:val="nil"/>
              <w:bottom w:val="single" w:sz="4" w:space="0" w:color="auto"/>
              <w:right w:val="single" w:sz="4" w:space="0" w:color="auto"/>
            </w:tcBorders>
            <w:shd w:val="clear" w:color="auto" w:fill="auto"/>
            <w:noWrap/>
            <w:vAlign w:val="bottom"/>
            <w:hideMark/>
          </w:tcPr>
          <w:p w14:paraId="0CFA874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10</w:t>
            </w:r>
          </w:p>
        </w:tc>
        <w:tc>
          <w:tcPr>
            <w:tcW w:w="1132" w:type="dxa"/>
            <w:tcBorders>
              <w:top w:val="nil"/>
              <w:left w:val="nil"/>
              <w:bottom w:val="single" w:sz="4" w:space="0" w:color="auto"/>
              <w:right w:val="single" w:sz="4" w:space="0" w:color="auto"/>
            </w:tcBorders>
            <w:shd w:val="clear" w:color="auto" w:fill="auto"/>
            <w:noWrap/>
            <w:vAlign w:val="bottom"/>
            <w:hideMark/>
          </w:tcPr>
          <w:p w14:paraId="022359C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10</w:t>
            </w:r>
          </w:p>
        </w:tc>
        <w:tc>
          <w:tcPr>
            <w:tcW w:w="804" w:type="dxa"/>
            <w:tcBorders>
              <w:top w:val="nil"/>
              <w:left w:val="nil"/>
              <w:bottom w:val="single" w:sz="4" w:space="0" w:color="auto"/>
              <w:right w:val="single" w:sz="4" w:space="0" w:color="auto"/>
            </w:tcBorders>
            <w:shd w:val="clear" w:color="auto" w:fill="auto"/>
            <w:noWrap/>
            <w:vAlign w:val="bottom"/>
            <w:hideMark/>
          </w:tcPr>
          <w:p w14:paraId="2137CB4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10</w:t>
            </w:r>
          </w:p>
        </w:tc>
        <w:tc>
          <w:tcPr>
            <w:tcW w:w="1055" w:type="dxa"/>
            <w:tcBorders>
              <w:top w:val="nil"/>
              <w:left w:val="nil"/>
              <w:bottom w:val="single" w:sz="4" w:space="0" w:color="auto"/>
              <w:right w:val="single" w:sz="4" w:space="0" w:color="auto"/>
            </w:tcBorders>
            <w:shd w:val="clear" w:color="auto" w:fill="auto"/>
            <w:noWrap/>
            <w:vAlign w:val="bottom"/>
            <w:hideMark/>
          </w:tcPr>
          <w:p w14:paraId="747D840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10</w:t>
            </w:r>
          </w:p>
        </w:tc>
        <w:tc>
          <w:tcPr>
            <w:tcW w:w="1137" w:type="dxa"/>
            <w:tcBorders>
              <w:top w:val="nil"/>
              <w:left w:val="nil"/>
              <w:bottom w:val="single" w:sz="4" w:space="0" w:color="auto"/>
              <w:right w:val="single" w:sz="4" w:space="0" w:color="auto"/>
            </w:tcBorders>
            <w:shd w:val="clear" w:color="auto" w:fill="auto"/>
            <w:noWrap/>
            <w:vAlign w:val="bottom"/>
            <w:hideMark/>
          </w:tcPr>
          <w:p w14:paraId="0E3E3A3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10</w:t>
            </w:r>
          </w:p>
        </w:tc>
        <w:tc>
          <w:tcPr>
            <w:tcW w:w="1041" w:type="dxa"/>
            <w:tcBorders>
              <w:top w:val="nil"/>
              <w:left w:val="nil"/>
              <w:bottom w:val="single" w:sz="4" w:space="0" w:color="auto"/>
              <w:right w:val="single" w:sz="4" w:space="0" w:color="auto"/>
            </w:tcBorders>
            <w:shd w:val="clear" w:color="000000" w:fill="FFE699"/>
            <w:noWrap/>
            <w:vAlign w:val="bottom"/>
            <w:hideMark/>
          </w:tcPr>
          <w:p w14:paraId="044B07D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10</w:t>
            </w:r>
          </w:p>
        </w:tc>
        <w:tc>
          <w:tcPr>
            <w:tcW w:w="1794" w:type="dxa"/>
            <w:tcBorders>
              <w:top w:val="nil"/>
              <w:left w:val="nil"/>
              <w:bottom w:val="single" w:sz="4" w:space="0" w:color="auto"/>
              <w:right w:val="single" w:sz="4" w:space="0" w:color="auto"/>
            </w:tcBorders>
            <w:shd w:val="clear" w:color="auto" w:fill="auto"/>
            <w:noWrap/>
            <w:vAlign w:val="bottom"/>
            <w:hideMark/>
          </w:tcPr>
          <w:p w14:paraId="4D78E37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65838ADF"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60C7ABFE"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7</w:t>
            </w:r>
          </w:p>
        </w:tc>
        <w:tc>
          <w:tcPr>
            <w:tcW w:w="1624" w:type="dxa"/>
            <w:tcBorders>
              <w:top w:val="nil"/>
              <w:left w:val="nil"/>
              <w:bottom w:val="single" w:sz="4" w:space="0" w:color="auto"/>
              <w:right w:val="single" w:sz="4" w:space="0" w:color="auto"/>
            </w:tcBorders>
            <w:shd w:val="clear" w:color="auto" w:fill="auto"/>
            <w:noWrap/>
            <w:vAlign w:val="bottom"/>
            <w:hideMark/>
          </w:tcPr>
          <w:p w14:paraId="671E2B2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10</w:t>
            </w:r>
          </w:p>
        </w:tc>
        <w:tc>
          <w:tcPr>
            <w:tcW w:w="1132" w:type="dxa"/>
            <w:tcBorders>
              <w:top w:val="nil"/>
              <w:left w:val="nil"/>
              <w:bottom w:val="single" w:sz="4" w:space="0" w:color="auto"/>
              <w:right w:val="single" w:sz="4" w:space="0" w:color="auto"/>
            </w:tcBorders>
            <w:shd w:val="clear" w:color="auto" w:fill="auto"/>
            <w:noWrap/>
            <w:vAlign w:val="bottom"/>
            <w:hideMark/>
          </w:tcPr>
          <w:p w14:paraId="0B69747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10</w:t>
            </w:r>
          </w:p>
        </w:tc>
        <w:tc>
          <w:tcPr>
            <w:tcW w:w="804" w:type="dxa"/>
            <w:tcBorders>
              <w:top w:val="nil"/>
              <w:left w:val="nil"/>
              <w:bottom w:val="single" w:sz="4" w:space="0" w:color="auto"/>
              <w:right w:val="single" w:sz="4" w:space="0" w:color="auto"/>
            </w:tcBorders>
            <w:shd w:val="clear" w:color="auto" w:fill="auto"/>
            <w:noWrap/>
            <w:vAlign w:val="bottom"/>
            <w:hideMark/>
          </w:tcPr>
          <w:p w14:paraId="67A6E80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10</w:t>
            </w:r>
          </w:p>
        </w:tc>
        <w:tc>
          <w:tcPr>
            <w:tcW w:w="1055" w:type="dxa"/>
            <w:tcBorders>
              <w:top w:val="nil"/>
              <w:left w:val="nil"/>
              <w:bottom w:val="single" w:sz="4" w:space="0" w:color="auto"/>
              <w:right w:val="single" w:sz="4" w:space="0" w:color="auto"/>
            </w:tcBorders>
            <w:shd w:val="clear" w:color="auto" w:fill="auto"/>
            <w:noWrap/>
            <w:vAlign w:val="bottom"/>
            <w:hideMark/>
          </w:tcPr>
          <w:p w14:paraId="091F4D3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10</w:t>
            </w:r>
          </w:p>
        </w:tc>
        <w:tc>
          <w:tcPr>
            <w:tcW w:w="1137" w:type="dxa"/>
            <w:tcBorders>
              <w:top w:val="nil"/>
              <w:left w:val="nil"/>
              <w:bottom w:val="single" w:sz="4" w:space="0" w:color="auto"/>
              <w:right w:val="single" w:sz="4" w:space="0" w:color="auto"/>
            </w:tcBorders>
            <w:shd w:val="clear" w:color="auto" w:fill="auto"/>
            <w:noWrap/>
            <w:vAlign w:val="bottom"/>
            <w:hideMark/>
          </w:tcPr>
          <w:p w14:paraId="10E25BE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10</w:t>
            </w:r>
          </w:p>
        </w:tc>
        <w:tc>
          <w:tcPr>
            <w:tcW w:w="1041" w:type="dxa"/>
            <w:tcBorders>
              <w:top w:val="nil"/>
              <w:left w:val="nil"/>
              <w:bottom w:val="single" w:sz="4" w:space="0" w:color="auto"/>
              <w:right w:val="single" w:sz="4" w:space="0" w:color="auto"/>
            </w:tcBorders>
            <w:shd w:val="clear" w:color="000000" w:fill="FFE699"/>
            <w:noWrap/>
            <w:vAlign w:val="bottom"/>
            <w:hideMark/>
          </w:tcPr>
          <w:p w14:paraId="56EC586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10</w:t>
            </w:r>
          </w:p>
        </w:tc>
        <w:tc>
          <w:tcPr>
            <w:tcW w:w="1794" w:type="dxa"/>
            <w:tcBorders>
              <w:top w:val="nil"/>
              <w:left w:val="nil"/>
              <w:bottom w:val="single" w:sz="4" w:space="0" w:color="auto"/>
              <w:right w:val="single" w:sz="4" w:space="0" w:color="auto"/>
            </w:tcBorders>
            <w:shd w:val="clear" w:color="auto" w:fill="auto"/>
            <w:noWrap/>
            <w:vAlign w:val="bottom"/>
            <w:hideMark/>
          </w:tcPr>
          <w:p w14:paraId="4407423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094CDA2C"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02737FE2"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8</w:t>
            </w:r>
          </w:p>
        </w:tc>
        <w:tc>
          <w:tcPr>
            <w:tcW w:w="1624" w:type="dxa"/>
            <w:tcBorders>
              <w:top w:val="nil"/>
              <w:left w:val="nil"/>
              <w:bottom w:val="single" w:sz="4" w:space="0" w:color="auto"/>
              <w:right w:val="single" w:sz="4" w:space="0" w:color="auto"/>
            </w:tcBorders>
            <w:shd w:val="clear" w:color="auto" w:fill="auto"/>
            <w:noWrap/>
            <w:vAlign w:val="bottom"/>
            <w:hideMark/>
          </w:tcPr>
          <w:p w14:paraId="23FD9FA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10</w:t>
            </w:r>
          </w:p>
        </w:tc>
        <w:tc>
          <w:tcPr>
            <w:tcW w:w="1132" w:type="dxa"/>
            <w:tcBorders>
              <w:top w:val="nil"/>
              <w:left w:val="nil"/>
              <w:bottom w:val="single" w:sz="4" w:space="0" w:color="auto"/>
              <w:right w:val="single" w:sz="4" w:space="0" w:color="auto"/>
            </w:tcBorders>
            <w:shd w:val="clear" w:color="auto" w:fill="auto"/>
            <w:noWrap/>
            <w:vAlign w:val="bottom"/>
            <w:hideMark/>
          </w:tcPr>
          <w:p w14:paraId="53E3678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10</w:t>
            </w:r>
          </w:p>
        </w:tc>
        <w:tc>
          <w:tcPr>
            <w:tcW w:w="804" w:type="dxa"/>
            <w:tcBorders>
              <w:top w:val="nil"/>
              <w:left w:val="nil"/>
              <w:bottom w:val="single" w:sz="4" w:space="0" w:color="auto"/>
              <w:right w:val="single" w:sz="4" w:space="0" w:color="auto"/>
            </w:tcBorders>
            <w:shd w:val="clear" w:color="auto" w:fill="auto"/>
            <w:noWrap/>
            <w:vAlign w:val="bottom"/>
            <w:hideMark/>
          </w:tcPr>
          <w:p w14:paraId="5607489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10</w:t>
            </w:r>
          </w:p>
        </w:tc>
        <w:tc>
          <w:tcPr>
            <w:tcW w:w="1055" w:type="dxa"/>
            <w:tcBorders>
              <w:top w:val="nil"/>
              <w:left w:val="nil"/>
              <w:bottom w:val="single" w:sz="4" w:space="0" w:color="auto"/>
              <w:right w:val="single" w:sz="4" w:space="0" w:color="auto"/>
            </w:tcBorders>
            <w:shd w:val="clear" w:color="auto" w:fill="auto"/>
            <w:noWrap/>
            <w:vAlign w:val="bottom"/>
            <w:hideMark/>
          </w:tcPr>
          <w:p w14:paraId="7078723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10</w:t>
            </w:r>
          </w:p>
        </w:tc>
        <w:tc>
          <w:tcPr>
            <w:tcW w:w="1137" w:type="dxa"/>
            <w:tcBorders>
              <w:top w:val="nil"/>
              <w:left w:val="nil"/>
              <w:bottom w:val="single" w:sz="4" w:space="0" w:color="auto"/>
              <w:right w:val="single" w:sz="4" w:space="0" w:color="auto"/>
            </w:tcBorders>
            <w:shd w:val="clear" w:color="auto" w:fill="auto"/>
            <w:noWrap/>
            <w:vAlign w:val="bottom"/>
            <w:hideMark/>
          </w:tcPr>
          <w:p w14:paraId="57C28C02"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7.10</w:t>
            </w:r>
          </w:p>
        </w:tc>
        <w:tc>
          <w:tcPr>
            <w:tcW w:w="1041" w:type="dxa"/>
            <w:tcBorders>
              <w:top w:val="nil"/>
              <w:left w:val="nil"/>
              <w:bottom w:val="single" w:sz="4" w:space="0" w:color="auto"/>
              <w:right w:val="single" w:sz="4" w:space="0" w:color="auto"/>
            </w:tcBorders>
            <w:shd w:val="clear" w:color="000000" w:fill="FFE699"/>
            <w:noWrap/>
            <w:vAlign w:val="bottom"/>
            <w:hideMark/>
          </w:tcPr>
          <w:p w14:paraId="5D821572" w14:textId="77777777" w:rsidR="00E44D29" w:rsidRPr="00E44D29" w:rsidRDefault="00E44D29" w:rsidP="00E44D29">
            <w:pPr>
              <w:spacing w:line="240" w:lineRule="auto"/>
              <w:ind w:firstLine="0"/>
              <w:jc w:val="left"/>
              <w:rPr>
                <w:rFonts w:eastAsia="Times New Roman" w:cs="Times New Roman"/>
                <w:b/>
                <w:bCs/>
                <w:color w:val="0070C0"/>
                <w:sz w:val="24"/>
                <w:szCs w:val="24"/>
              </w:rPr>
            </w:pPr>
            <w:r w:rsidRPr="00E44D29">
              <w:rPr>
                <w:rFonts w:eastAsia="Times New Roman" w:cs="Times New Roman"/>
                <w:b/>
                <w:bCs/>
                <w:color w:val="0070C0"/>
                <w:sz w:val="24"/>
                <w:szCs w:val="24"/>
              </w:rPr>
              <w:t>28.10</w:t>
            </w:r>
          </w:p>
        </w:tc>
        <w:tc>
          <w:tcPr>
            <w:tcW w:w="1794" w:type="dxa"/>
            <w:tcBorders>
              <w:top w:val="nil"/>
              <w:left w:val="nil"/>
              <w:bottom w:val="single" w:sz="4" w:space="0" w:color="auto"/>
              <w:right w:val="single" w:sz="4" w:space="0" w:color="auto"/>
            </w:tcBorders>
            <w:shd w:val="clear" w:color="auto" w:fill="auto"/>
            <w:noWrap/>
            <w:vAlign w:val="bottom"/>
            <w:hideMark/>
          </w:tcPr>
          <w:p w14:paraId="627DA5C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199F177B"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645A8387"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nil"/>
              <w:left w:val="nil"/>
              <w:bottom w:val="single" w:sz="4" w:space="0" w:color="auto"/>
              <w:right w:val="single" w:sz="4" w:space="0" w:color="auto"/>
            </w:tcBorders>
            <w:shd w:val="clear" w:color="auto" w:fill="auto"/>
            <w:noWrap/>
            <w:vAlign w:val="bottom"/>
            <w:hideMark/>
          </w:tcPr>
          <w:p w14:paraId="7F74BF0F"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0.10</w:t>
            </w:r>
          </w:p>
        </w:tc>
        <w:tc>
          <w:tcPr>
            <w:tcW w:w="1132" w:type="dxa"/>
            <w:tcBorders>
              <w:top w:val="nil"/>
              <w:left w:val="nil"/>
              <w:bottom w:val="single" w:sz="4" w:space="0" w:color="auto"/>
              <w:right w:val="single" w:sz="4" w:space="0" w:color="auto"/>
            </w:tcBorders>
            <w:shd w:val="clear" w:color="auto" w:fill="auto"/>
            <w:noWrap/>
            <w:vAlign w:val="bottom"/>
            <w:hideMark/>
          </w:tcPr>
          <w:p w14:paraId="3CD2ADAB"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1.10</w:t>
            </w:r>
          </w:p>
        </w:tc>
        <w:tc>
          <w:tcPr>
            <w:tcW w:w="804" w:type="dxa"/>
            <w:tcBorders>
              <w:top w:val="nil"/>
              <w:left w:val="nil"/>
              <w:bottom w:val="single" w:sz="4" w:space="0" w:color="auto"/>
              <w:right w:val="single" w:sz="4" w:space="0" w:color="auto"/>
            </w:tcBorders>
            <w:shd w:val="clear" w:color="auto" w:fill="auto"/>
            <w:noWrap/>
            <w:vAlign w:val="bottom"/>
            <w:hideMark/>
          </w:tcPr>
          <w:p w14:paraId="795D3F7A"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1.11</w:t>
            </w:r>
          </w:p>
        </w:tc>
        <w:tc>
          <w:tcPr>
            <w:tcW w:w="1055" w:type="dxa"/>
            <w:tcBorders>
              <w:top w:val="nil"/>
              <w:left w:val="nil"/>
              <w:bottom w:val="single" w:sz="4" w:space="0" w:color="auto"/>
              <w:right w:val="single" w:sz="4" w:space="0" w:color="auto"/>
            </w:tcBorders>
            <w:shd w:val="clear" w:color="auto" w:fill="auto"/>
            <w:noWrap/>
            <w:vAlign w:val="bottom"/>
            <w:hideMark/>
          </w:tcPr>
          <w:p w14:paraId="09591AAB"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2.11</w:t>
            </w:r>
          </w:p>
        </w:tc>
        <w:tc>
          <w:tcPr>
            <w:tcW w:w="1137" w:type="dxa"/>
            <w:tcBorders>
              <w:top w:val="nil"/>
              <w:left w:val="nil"/>
              <w:bottom w:val="single" w:sz="4" w:space="0" w:color="auto"/>
              <w:right w:val="single" w:sz="4" w:space="0" w:color="auto"/>
            </w:tcBorders>
            <w:shd w:val="clear" w:color="auto" w:fill="auto"/>
            <w:noWrap/>
            <w:vAlign w:val="bottom"/>
            <w:hideMark/>
          </w:tcPr>
          <w:p w14:paraId="3A60C29A"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11</w:t>
            </w:r>
          </w:p>
        </w:tc>
        <w:tc>
          <w:tcPr>
            <w:tcW w:w="1041" w:type="dxa"/>
            <w:tcBorders>
              <w:top w:val="nil"/>
              <w:left w:val="nil"/>
              <w:bottom w:val="single" w:sz="4" w:space="0" w:color="auto"/>
              <w:right w:val="single" w:sz="4" w:space="0" w:color="auto"/>
            </w:tcBorders>
            <w:shd w:val="clear" w:color="000000" w:fill="FFE699"/>
            <w:noWrap/>
            <w:vAlign w:val="bottom"/>
            <w:hideMark/>
          </w:tcPr>
          <w:p w14:paraId="2D16556E"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4.11</w:t>
            </w:r>
          </w:p>
        </w:tc>
        <w:tc>
          <w:tcPr>
            <w:tcW w:w="1794" w:type="dxa"/>
            <w:tcBorders>
              <w:top w:val="nil"/>
              <w:left w:val="nil"/>
              <w:bottom w:val="single" w:sz="4" w:space="0" w:color="auto"/>
              <w:right w:val="single" w:sz="4" w:space="0" w:color="auto"/>
            </w:tcBorders>
            <w:shd w:val="clear" w:color="auto" w:fill="auto"/>
            <w:noWrap/>
            <w:vAlign w:val="bottom"/>
            <w:hideMark/>
          </w:tcPr>
          <w:p w14:paraId="4CD81B6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 осенние каникулы</w:t>
            </w:r>
          </w:p>
        </w:tc>
      </w:tr>
      <w:tr w:rsidR="00E44D29" w:rsidRPr="00E44D29" w14:paraId="5112CB64" w14:textId="77777777" w:rsidTr="002A6006">
        <w:trPr>
          <w:trHeight w:val="300"/>
        </w:trPr>
        <w:tc>
          <w:tcPr>
            <w:tcW w:w="9774" w:type="dxa"/>
            <w:gridSpan w:val="8"/>
            <w:tcBorders>
              <w:top w:val="nil"/>
              <w:left w:val="nil"/>
              <w:bottom w:val="nil"/>
              <w:right w:val="nil"/>
            </w:tcBorders>
            <w:shd w:val="clear" w:color="auto" w:fill="auto"/>
            <w:noWrap/>
            <w:vAlign w:val="bottom"/>
            <w:hideMark/>
          </w:tcPr>
          <w:p w14:paraId="075488DA"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 четверть</w:t>
            </w:r>
          </w:p>
        </w:tc>
      </w:tr>
      <w:tr w:rsidR="00E44D29" w:rsidRPr="00E44D29" w14:paraId="13BAC89D" w14:textId="77777777"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119E02"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9</w:t>
            </w:r>
          </w:p>
        </w:tc>
        <w:tc>
          <w:tcPr>
            <w:tcW w:w="1624" w:type="dxa"/>
            <w:tcBorders>
              <w:top w:val="single" w:sz="4" w:space="0" w:color="auto"/>
              <w:left w:val="nil"/>
              <w:bottom w:val="single" w:sz="4" w:space="0" w:color="auto"/>
              <w:right w:val="single" w:sz="4" w:space="0" w:color="auto"/>
            </w:tcBorders>
            <w:shd w:val="clear" w:color="auto" w:fill="auto"/>
            <w:noWrap/>
            <w:vAlign w:val="bottom"/>
            <w:hideMark/>
          </w:tcPr>
          <w:p w14:paraId="13E79509"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6.11</w:t>
            </w:r>
          </w:p>
        </w:tc>
        <w:tc>
          <w:tcPr>
            <w:tcW w:w="1132" w:type="dxa"/>
            <w:tcBorders>
              <w:top w:val="single" w:sz="4" w:space="0" w:color="auto"/>
              <w:left w:val="nil"/>
              <w:bottom w:val="single" w:sz="4" w:space="0" w:color="auto"/>
              <w:right w:val="single" w:sz="4" w:space="0" w:color="auto"/>
            </w:tcBorders>
            <w:shd w:val="clear" w:color="auto" w:fill="auto"/>
            <w:noWrap/>
            <w:vAlign w:val="bottom"/>
            <w:hideMark/>
          </w:tcPr>
          <w:p w14:paraId="364D39B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7.11</w:t>
            </w: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14:paraId="4BACB55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8.11</w:t>
            </w:r>
          </w:p>
        </w:tc>
        <w:tc>
          <w:tcPr>
            <w:tcW w:w="1055" w:type="dxa"/>
            <w:tcBorders>
              <w:top w:val="single" w:sz="4" w:space="0" w:color="auto"/>
              <w:left w:val="nil"/>
              <w:bottom w:val="single" w:sz="4" w:space="0" w:color="auto"/>
              <w:right w:val="single" w:sz="4" w:space="0" w:color="auto"/>
            </w:tcBorders>
            <w:shd w:val="clear" w:color="auto" w:fill="auto"/>
            <w:noWrap/>
            <w:vAlign w:val="bottom"/>
            <w:hideMark/>
          </w:tcPr>
          <w:p w14:paraId="3BB6A95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11</w:t>
            </w:r>
          </w:p>
        </w:tc>
        <w:tc>
          <w:tcPr>
            <w:tcW w:w="1137" w:type="dxa"/>
            <w:tcBorders>
              <w:top w:val="single" w:sz="4" w:space="0" w:color="auto"/>
              <w:left w:val="nil"/>
              <w:bottom w:val="single" w:sz="4" w:space="0" w:color="auto"/>
              <w:right w:val="single" w:sz="4" w:space="0" w:color="auto"/>
            </w:tcBorders>
            <w:shd w:val="clear" w:color="auto" w:fill="auto"/>
            <w:noWrap/>
            <w:vAlign w:val="bottom"/>
            <w:hideMark/>
          </w:tcPr>
          <w:p w14:paraId="698B78C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11</w:t>
            </w:r>
          </w:p>
        </w:tc>
        <w:tc>
          <w:tcPr>
            <w:tcW w:w="1041" w:type="dxa"/>
            <w:tcBorders>
              <w:top w:val="single" w:sz="4" w:space="0" w:color="auto"/>
              <w:left w:val="nil"/>
              <w:bottom w:val="single" w:sz="4" w:space="0" w:color="auto"/>
              <w:right w:val="single" w:sz="4" w:space="0" w:color="auto"/>
            </w:tcBorders>
            <w:shd w:val="clear" w:color="000000" w:fill="FFE699"/>
            <w:noWrap/>
            <w:vAlign w:val="bottom"/>
            <w:hideMark/>
          </w:tcPr>
          <w:p w14:paraId="26A51BA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11</w:t>
            </w: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14:paraId="272363D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50EA8E00"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7FAEF2C4"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0</w:t>
            </w:r>
          </w:p>
        </w:tc>
        <w:tc>
          <w:tcPr>
            <w:tcW w:w="1624" w:type="dxa"/>
            <w:tcBorders>
              <w:top w:val="nil"/>
              <w:left w:val="nil"/>
              <w:bottom w:val="single" w:sz="4" w:space="0" w:color="auto"/>
              <w:right w:val="single" w:sz="4" w:space="0" w:color="auto"/>
            </w:tcBorders>
            <w:shd w:val="clear" w:color="auto" w:fill="auto"/>
            <w:noWrap/>
            <w:vAlign w:val="bottom"/>
            <w:hideMark/>
          </w:tcPr>
          <w:p w14:paraId="75A4513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11</w:t>
            </w:r>
          </w:p>
        </w:tc>
        <w:tc>
          <w:tcPr>
            <w:tcW w:w="1132" w:type="dxa"/>
            <w:tcBorders>
              <w:top w:val="nil"/>
              <w:left w:val="nil"/>
              <w:bottom w:val="single" w:sz="4" w:space="0" w:color="auto"/>
              <w:right w:val="single" w:sz="4" w:space="0" w:color="auto"/>
            </w:tcBorders>
            <w:shd w:val="clear" w:color="auto" w:fill="auto"/>
            <w:noWrap/>
            <w:vAlign w:val="bottom"/>
            <w:hideMark/>
          </w:tcPr>
          <w:p w14:paraId="3BCBDF1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11</w:t>
            </w:r>
          </w:p>
        </w:tc>
        <w:tc>
          <w:tcPr>
            <w:tcW w:w="804" w:type="dxa"/>
            <w:tcBorders>
              <w:top w:val="nil"/>
              <w:left w:val="nil"/>
              <w:bottom w:val="single" w:sz="4" w:space="0" w:color="auto"/>
              <w:right w:val="single" w:sz="4" w:space="0" w:color="auto"/>
            </w:tcBorders>
            <w:shd w:val="clear" w:color="auto" w:fill="auto"/>
            <w:noWrap/>
            <w:vAlign w:val="bottom"/>
            <w:hideMark/>
          </w:tcPr>
          <w:p w14:paraId="1739DC1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11</w:t>
            </w:r>
          </w:p>
        </w:tc>
        <w:tc>
          <w:tcPr>
            <w:tcW w:w="1055" w:type="dxa"/>
            <w:tcBorders>
              <w:top w:val="nil"/>
              <w:left w:val="nil"/>
              <w:bottom w:val="single" w:sz="4" w:space="0" w:color="auto"/>
              <w:right w:val="single" w:sz="4" w:space="0" w:color="auto"/>
            </w:tcBorders>
            <w:shd w:val="clear" w:color="auto" w:fill="auto"/>
            <w:noWrap/>
            <w:vAlign w:val="bottom"/>
            <w:hideMark/>
          </w:tcPr>
          <w:p w14:paraId="21BDC97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11</w:t>
            </w:r>
          </w:p>
        </w:tc>
        <w:tc>
          <w:tcPr>
            <w:tcW w:w="1137" w:type="dxa"/>
            <w:tcBorders>
              <w:top w:val="nil"/>
              <w:left w:val="nil"/>
              <w:bottom w:val="single" w:sz="4" w:space="0" w:color="auto"/>
              <w:right w:val="single" w:sz="4" w:space="0" w:color="auto"/>
            </w:tcBorders>
            <w:shd w:val="clear" w:color="auto" w:fill="auto"/>
            <w:noWrap/>
            <w:vAlign w:val="bottom"/>
            <w:hideMark/>
          </w:tcPr>
          <w:p w14:paraId="08E74D1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11</w:t>
            </w:r>
          </w:p>
        </w:tc>
        <w:tc>
          <w:tcPr>
            <w:tcW w:w="1041" w:type="dxa"/>
            <w:tcBorders>
              <w:top w:val="nil"/>
              <w:left w:val="nil"/>
              <w:bottom w:val="single" w:sz="4" w:space="0" w:color="auto"/>
              <w:right w:val="single" w:sz="4" w:space="0" w:color="auto"/>
            </w:tcBorders>
            <w:shd w:val="clear" w:color="000000" w:fill="FFE699"/>
            <w:noWrap/>
            <w:vAlign w:val="bottom"/>
            <w:hideMark/>
          </w:tcPr>
          <w:p w14:paraId="2C84A02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11</w:t>
            </w:r>
          </w:p>
        </w:tc>
        <w:tc>
          <w:tcPr>
            <w:tcW w:w="1794" w:type="dxa"/>
            <w:tcBorders>
              <w:top w:val="nil"/>
              <w:left w:val="nil"/>
              <w:bottom w:val="single" w:sz="4" w:space="0" w:color="auto"/>
              <w:right w:val="single" w:sz="4" w:space="0" w:color="auto"/>
            </w:tcBorders>
            <w:shd w:val="clear" w:color="auto" w:fill="auto"/>
            <w:noWrap/>
            <w:vAlign w:val="bottom"/>
            <w:hideMark/>
          </w:tcPr>
          <w:p w14:paraId="76FFDDB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519070AA"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51567708"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1</w:t>
            </w:r>
          </w:p>
        </w:tc>
        <w:tc>
          <w:tcPr>
            <w:tcW w:w="1624" w:type="dxa"/>
            <w:tcBorders>
              <w:top w:val="nil"/>
              <w:left w:val="nil"/>
              <w:bottom w:val="single" w:sz="4" w:space="0" w:color="auto"/>
              <w:right w:val="single" w:sz="4" w:space="0" w:color="auto"/>
            </w:tcBorders>
            <w:shd w:val="clear" w:color="auto" w:fill="auto"/>
            <w:noWrap/>
            <w:vAlign w:val="bottom"/>
            <w:hideMark/>
          </w:tcPr>
          <w:p w14:paraId="7D21505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11</w:t>
            </w:r>
          </w:p>
        </w:tc>
        <w:tc>
          <w:tcPr>
            <w:tcW w:w="1132" w:type="dxa"/>
            <w:tcBorders>
              <w:top w:val="nil"/>
              <w:left w:val="nil"/>
              <w:bottom w:val="single" w:sz="4" w:space="0" w:color="auto"/>
              <w:right w:val="single" w:sz="4" w:space="0" w:color="auto"/>
            </w:tcBorders>
            <w:shd w:val="clear" w:color="auto" w:fill="auto"/>
            <w:noWrap/>
            <w:vAlign w:val="bottom"/>
            <w:hideMark/>
          </w:tcPr>
          <w:p w14:paraId="0214CD3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11</w:t>
            </w:r>
          </w:p>
        </w:tc>
        <w:tc>
          <w:tcPr>
            <w:tcW w:w="804" w:type="dxa"/>
            <w:tcBorders>
              <w:top w:val="nil"/>
              <w:left w:val="nil"/>
              <w:bottom w:val="single" w:sz="4" w:space="0" w:color="auto"/>
              <w:right w:val="single" w:sz="4" w:space="0" w:color="auto"/>
            </w:tcBorders>
            <w:shd w:val="clear" w:color="auto" w:fill="auto"/>
            <w:noWrap/>
            <w:vAlign w:val="bottom"/>
            <w:hideMark/>
          </w:tcPr>
          <w:p w14:paraId="7310765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11</w:t>
            </w:r>
          </w:p>
        </w:tc>
        <w:tc>
          <w:tcPr>
            <w:tcW w:w="1055" w:type="dxa"/>
            <w:tcBorders>
              <w:top w:val="nil"/>
              <w:left w:val="nil"/>
              <w:bottom w:val="single" w:sz="4" w:space="0" w:color="auto"/>
              <w:right w:val="single" w:sz="4" w:space="0" w:color="auto"/>
            </w:tcBorders>
            <w:shd w:val="clear" w:color="auto" w:fill="auto"/>
            <w:noWrap/>
            <w:vAlign w:val="bottom"/>
            <w:hideMark/>
          </w:tcPr>
          <w:p w14:paraId="5998C18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11</w:t>
            </w:r>
          </w:p>
        </w:tc>
        <w:tc>
          <w:tcPr>
            <w:tcW w:w="1137" w:type="dxa"/>
            <w:tcBorders>
              <w:top w:val="nil"/>
              <w:left w:val="nil"/>
              <w:bottom w:val="single" w:sz="4" w:space="0" w:color="auto"/>
              <w:right w:val="single" w:sz="4" w:space="0" w:color="auto"/>
            </w:tcBorders>
            <w:shd w:val="clear" w:color="auto" w:fill="auto"/>
            <w:noWrap/>
            <w:vAlign w:val="bottom"/>
            <w:hideMark/>
          </w:tcPr>
          <w:p w14:paraId="5444FB0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11</w:t>
            </w:r>
          </w:p>
        </w:tc>
        <w:tc>
          <w:tcPr>
            <w:tcW w:w="1041" w:type="dxa"/>
            <w:tcBorders>
              <w:top w:val="nil"/>
              <w:left w:val="nil"/>
              <w:bottom w:val="single" w:sz="4" w:space="0" w:color="auto"/>
              <w:right w:val="single" w:sz="4" w:space="0" w:color="auto"/>
            </w:tcBorders>
            <w:shd w:val="clear" w:color="000000" w:fill="FFE699"/>
            <w:noWrap/>
            <w:vAlign w:val="bottom"/>
            <w:hideMark/>
          </w:tcPr>
          <w:p w14:paraId="755F5B7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11</w:t>
            </w:r>
          </w:p>
        </w:tc>
        <w:tc>
          <w:tcPr>
            <w:tcW w:w="1794" w:type="dxa"/>
            <w:tcBorders>
              <w:top w:val="nil"/>
              <w:left w:val="nil"/>
              <w:bottom w:val="single" w:sz="4" w:space="0" w:color="auto"/>
              <w:right w:val="single" w:sz="4" w:space="0" w:color="auto"/>
            </w:tcBorders>
            <w:shd w:val="clear" w:color="auto" w:fill="auto"/>
            <w:noWrap/>
            <w:vAlign w:val="bottom"/>
            <w:hideMark/>
          </w:tcPr>
          <w:p w14:paraId="6643C95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4EB69CB6"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2D3F03F9"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2</w:t>
            </w:r>
          </w:p>
        </w:tc>
        <w:tc>
          <w:tcPr>
            <w:tcW w:w="1624" w:type="dxa"/>
            <w:tcBorders>
              <w:top w:val="nil"/>
              <w:left w:val="nil"/>
              <w:bottom w:val="single" w:sz="4" w:space="0" w:color="auto"/>
              <w:right w:val="single" w:sz="4" w:space="0" w:color="auto"/>
            </w:tcBorders>
            <w:shd w:val="clear" w:color="auto" w:fill="auto"/>
            <w:noWrap/>
            <w:vAlign w:val="bottom"/>
            <w:hideMark/>
          </w:tcPr>
          <w:p w14:paraId="6588359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11</w:t>
            </w:r>
          </w:p>
        </w:tc>
        <w:tc>
          <w:tcPr>
            <w:tcW w:w="1132" w:type="dxa"/>
            <w:tcBorders>
              <w:top w:val="nil"/>
              <w:left w:val="nil"/>
              <w:bottom w:val="single" w:sz="4" w:space="0" w:color="auto"/>
              <w:right w:val="single" w:sz="4" w:space="0" w:color="auto"/>
            </w:tcBorders>
            <w:shd w:val="clear" w:color="auto" w:fill="auto"/>
            <w:noWrap/>
            <w:vAlign w:val="bottom"/>
            <w:hideMark/>
          </w:tcPr>
          <w:p w14:paraId="357D667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11</w:t>
            </w:r>
          </w:p>
        </w:tc>
        <w:tc>
          <w:tcPr>
            <w:tcW w:w="804" w:type="dxa"/>
            <w:tcBorders>
              <w:top w:val="nil"/>
              <w:left w:val="nil"/>
              <w:bottom w:val="single" w:sz="4" w:space="0" w:color="auto"/>
              <w:right w:val="single" w:sz="4" w:space="0" w:color="auto"/>
            </w:tcBorders>
            <w:shd w:val="clear" w:color="auto" w:fill="auto"/>
            <w:noWrap/>
            <w:vAlign w:val="bottom"/>
            <w:hideMark/>
          </w:tcPr>
          <w:p w14:paraId="26D0669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11</w:t>
            </w:r>
          </w:p>
        </w:tc>
        <w:tc>
          <w:tcPr>
            <w:tcW w:w="1055" w:type="dxa"/>
            <w:tcBorders>
              <w:top w:val="nil"/>
              <w:left w:val="nil"/>
              <w:bottom w:val="single" w:sz="4" w:space="0" w:color="auto"/>
              <w:right w:val="single" w:sz="4" w:space="0" w:color="auto"/>
            </w:tcBorders>
            <w:shd w:val="clear" w:color="auto" w:fill="auto"/>
            <w:noWrap/>
            <w:vAlign w:val="bottom"/>
            <w:hideMark/>
          </w:tcPr>
          <w:p w14:paraId="23FD027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11</w:t>
            </w:r>
          </w:p>
        </w:tc>
        <w:tc>
          <w:tcPr>
            <w:tcW w:w="1137" w:type="dxa"/>
            <w:tcBorders>
              <w:top w:val="nil"/>
              <w:left w:val="nil"/>
              <w:bottom w:val="single" w:sz="4" w:space="0" w:color="auto"/>
              <w:right w:val="single" w:sz="4" w:space="0" w:color="auto"/>
            </w:tcBorders>
            <w:shd w:val="clear" w:color="auto" w:fill="auto"/>
            <w:noWrap/>
            <w:vAlign w:val="bottom"/>
            <w:hideMark/>
          </w:tcPr>
          <w:p w14:paraId="3C53F42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2</w:t>
            </w:r>
          </w:p>
        </w:tc>
        <w:tc>
          <w:tcPr>
            <w:tcW w:w="1041" w:type="dxa"/>
            <w:tcBorders>
              <w:top w:val="nil"/>
              <w:left w:val="nil"/>
              <w:bottom w:val="single" w:sz="4" w:space="0" w:color="auto"/>
              <w:right w:val="single" w:sz="4" w:space="0" w:color="auto"/>
            </w:tcBorders>
            <w:shd w:val="clear" w:color="000000" w:fill="FFE699"/>
            <w:noWrap/>
            <w:vAlign w:val="bottom"/>
            <w:hideMark/>
          </w:tcPr>
          <w:p w14:paraId="7BCB72F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2</w:t>
            </w:r>
          </w:p>
        </w:tc>
        <w:tc>
          <w:tcPr>
            <w:tcW w:w="1794" w:type="dxa"/>
            <w:tcBorders>
              <w:top w:val="nil"/>
              <w:left w:val="nil"/>
              <w:bottom w:val="single" w:sz="4" w:space="0" w:color="auto"/>
              <w:right w:val="single" w:sz="4" w:space="0" w:color="auto"/>
            </w:tcBorders>
            <w:shd w:val="clear" w:color="auto" w:fill="auto"/>
            <w:noWrap/>
            <w:vAlign w:val="bottom"/>
            <w:hideMark/>
          </w:tcPr>
          <w:p w14:paraId="4706109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20455B94"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4EA6CCA1"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3</w:t>
            </w:r>
          </w:p>
        </w:tc>
        <w:tc>
          <w:tcPr>
            <w:tcW w:w="1624" w:type="dxa"/>
            <w:tcBorders>
              <w:top w:val="nil"/>
              <w:left w:val="nil"/>
              <w:bottom w:val="single" w:sz="4" w:space="0" w:color="auto"/>
              <w:right w:val="single" w:sz="4" w:space="0" w:color="auto"/>
            </w:tcBorders>
            <w:shd w:val="clear" w:color="auto" w:fill="auto"/>
            <w:noWrap/>
            <w:vAlign w:val="bottom"/>
            <w:hideMark/>
          </w:tcPr>
          <w:p w14:paraId="7005268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4.12</w:t>
            </w:r>
          </w:p>
        </w:tc>
        <w:tc>
          <w:tcPr>
            <w:tcW w:w="1132" w:type="dxa"/>
            <w:tcBorders>
              <w:top w:val="nil"/>
              <w:left w:val="nil"/>
              <w:bottom w:val="single" w:sz="4" w:space="0" w:color="auto"/>
              <w:right w:val="single" w:sz="4" w:space="0" w:color="auto"/>
            </w:tcBorders>
            <w:shd w:val="clear" w:color="auto" w:fill="auto"/>
            <w:noWrap/>
            <w:vAlign w:val="bottom"/>
            <w:hideMark/>
          </w:tcPr>
          <w:p w14:paraId="10A34A4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12</w:t>
            </w:r>
          </w:p>
        </w:tc>
        <w:tc>
          <w:tcPr>
            <w:tcW w:w="804" w:type="dxa"/>
            <w:tcBorders>
              <w:top w:val="nil"/>
              <w:left w:val="nil"/>
              <w:bottom w:val="single" w:sz="4" w:space="0" w:color="auto"/>
              <w:right w:val="single" w:sz="4" w:space="0" w:color="auto"/>
            </w:tcBorders>
            <w:shd w:val="clear" w:color="auto" w:fill="auto"/>
            <w:noWrap/>
            <w:vAlign w:val="bottom"/>
            <w:hideMark/>
          </w:tcPr>
          <w:p w14:paraId="6364715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6.12</w:t>
            </w:r>
          </w:p>
        </w:tc>
        <w:tc>
          <w:tcPr>
            <w:tcW w:w="1055" w:type="dxa"/>
            <w:tcBorders>
              <w:top w:val="nil"/>
              <w:left w:val="nil"/>
              <w:bottom w:val="single" w:sz="4" w:space="0" w:color="auto"/>
              <w:right w:val="single" w:sz="4" w:space="0" w:color="auto"/>
            </w:tcBorders>
            <w:shd w:val="clear" w:color="auto" w:fill="auto"/>
            <w:noWrap/>
            <w:vAlign w:val="bottom"/>
            <w:hideMark/>
          </w:tcPr>
          <w:p w14:paraId="1F5DB6C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12</w:t>
            </w:r>
          </w:p>
        </w:tc>
        <w:tc>
          <w:tcPr>
            <w:tcW w:w="1137" w:type="dxa"/>
            <w:tcBorders>
              <w:top w:val="nil"/>
              <w:left w:val="nil"/>
              <w:bottom w:val="single" w:sz="4" w:space="0" w:color="auto"/>
              <w:right w:val="single" w:sz="4" w:space="0" w:color="auto"/>
            </w:tcBorders>
            <w:shd w:val="clear" w:color="auto" w:fill="auto"/>
            <w:noWrap/>
            <w:vAlign w:val="bottom"/>
            <w:hideMark/>
          </w:tcPr>
          <w:p w14:paraId="6939E0C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8.12</w:t>
            </w:r>
          </w:p>
        </w:tc>
        <w:tc>
          <w:tcPr>
            <w:tcW w:w="1041" w:type="dxa"/>
            <w:tcBorders>
              <w:top w:val="nil"/>
              <w:left w:val="nil"/>
              <w:bottom w:val="single" w:sz="4" w:space="0" w:color="auto"/>
              <w:right w:val="single" w:sz="4" w:space="0" w:color="auto"/>
            </w:tcBorders>
            <w:shd w:val="clear" w:color="000000" w:fill="FFE699"/>
            <w:noWrap/>
            <w:vAlign w:val="bottom"/>
            <w:hideMark/>
          </w:tcPr>
          <w:p w14:paraId="6C7064F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12</w:t>
            </w:r>
          </w:p>
        </w:tc>
        <w:tc>
          <w:tcPr>
            <w:tcW w:w="1794" w:type="dxa"/>
            <w:tcBorders>
              <w:top w:val="nil"/>
              <w:left w:val="nil"/>
              <w:bottom w:val="single" w:sz="4" w:space="0" w:color="auto"/>
              <w:right w:val="single" w:sz="4" w:space="0" w:color="auto"/>
            </w:tcBorders>
            <w:shd w:val="clear" w:color="auto" w:fill="auto"/>
            <w:noWrap/>
            <w:vAlign w:val="bottom"/>
            <w:hideMark/>
          </w:tcPr>
          <w:p w14:paraId="2EDE468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4F8872EB"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1FD6F3C4"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4</w:t>
            </w:r>
          </w:p>
        </w:tc>
        <w:tc>
          <w:tcPr>
            <w:tcW w:w="1624" w:type="dxa"/>
            <w:tcBorders>
              <w:top w:val="nil"/>
              <w:left w:val="nil"/>
              <w:bottom w:val="single" w:sz="4" w:space="0" w:color="auto"/>
              <w:right w:val="single" w:sz="4" w:space="0" w:color="auto"/>
            </w:tcBorders>
            <w:shd w:val="clear" w:color="auto" w:fill="auto"/>
            <w:noWrap/>
            <w:vAlign w:val="bottom"/>
            <w:hideMark/>
          </w:tcPr>
          <w:p w14:paraId="1452661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12</w:t>
            </w:r>
          </w:p>
        </w:tc>
        <w:tc>
          <w:tcPr>
            <w:tcW w:w="1132" w:type="dxa"/>
            <w:tcBorders>
              <w:top w:val="nil"/>
              <w:left w:val="nil"/>
              <w:bottom w:val="single" w:sz="4" w:space="0" w:color="auto"/>
              <w:right w:val="single" w:sz="4" w:space="0" w:color="auto"/>
            </w:tcBorders>
            <w:shd w:val="clear" w:color="auto" w:fill="auto"/>
            <w:noWrap/>
            <w:vAlign w:val="bottom"/>
            <w:hideMark/>
          </w:tcPr>
          <w:p w14:paraId="3824646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12</w:t>
            </w:r>
          </w:p>
        </w:tc>
        <w:tc>
          <w:tcPr>
            <w:tcW w:w="804" w:type="dxa"/>
            <w:tcBorders>
              <w:top w:val="nil"/>
              <w:left w:val="nil"/>
              <w:bottom w:val="single" w:sz="4" w:space="0" w:color="auto"/>
              <w:right w:val="single" w:sz="4" w:space="0" w:color="auto"/>
            </w:tcBorders>
            <w:shd w:val="clear" w:color="auto" w:fill="auto"/>
            <w:noWrap/>
            <w:vAlign w:val="bottom"/>
            <w:hideMark/>
          </w:tcPr>
          <w:p w14:paraId="672D165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12</w:t>
            </w:r>
          </w:p>
        </w:tc>
        <w:tc>
          <w:tcPr>
            <w:tcW w:w="1055" w:type="dxa"/>
            <w:tcBorders>
              <w:top w:val="nil"/>
              <w:left w:val="nil"/>
              <w:bottom w:val="single" w:sz="4" w:space="0" w:color="auto"/>
              <w:right w:val="single" w:sz="4" w:space="0" w:color="auto"/>
            </w:tcBorders>
            <w:shd w:val="clear" w:color="auto" w:fill="auto"/>
            <w:noWrap/>
            <w:vAlign w:val="bottom"/>
            <w:hideMark/>
          </w:tcPr>
          <w:p w14:paraId="47BEEDA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12</w:t>
            </w:r>
          </w:p>
        </w:tc>
        <w:tc>
          <w:tcPr>
            <w:tcW w:w="1137" w:type="dxa"/>
            <w:tcBorders>
              <w:top w:val="nil"/>
              <w:left w:val="nil"/>
              <w:bottom w:val="single" w:sz="4" w:space="0" w:color="auto"/>
              <w:right w:val="single" w:sz="4" w:space="0" w:color="auto"/>
            </w:tcBorders>
            <w:shd w:val="clear" w:color="auto" w:fill="auto"/>
            <w:noWrap/>
            <w:vAlign w:val="bottom"/>
            <w:hideMark/>
          </w:tcPr>
          <w:p w14:paraId="02B02F0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12</w:t>
            </w:r>
          </w:p>
        </w:tc>
        <w:tc>
          <w:tcPr>
            <w:tcW w:w="1041" w:type="dxa"/>
            <w:tcBorders>
              <w:top w:val="nil"/>
              <w:left w:val="nil"/>
              <w:bottom w:val="single" w:sz="4" w:space="0" w:color="auto"/>
              <w:right w:val="single" w:sz="4" w:space="0" w:color="auto"/>
            </w:tcBorders>
            <w:shd w:val="clear" w:color="000000" w:fill="FFE699"/>
            <w:noWrap/>
            <w:vAlign w:val="bottom"/>
            <w:hideMark/>
          </w:tcPr>
          <w:p w14:paraId="3C08258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12</w:t>
            </w:r>
          </w:p>
        </w:tc>
        <w:tc>
          <w:tcPr>
            <w:tcW w:w="1794" w:type="dxa"/>
            <w:tcBorders>
              <w:top w:val="nil"/>
              <w:left w:val="nil"/>
              <w:bottom w:val="single" w:sz="4" w:space="0" w:color="auto"/>
              <w:right w:val="single" w:sz="4" w:space="0" w:color="auto"/>
            </w:tcBorders>
            <w:shd w:val="clear" w:color="auto" w:fill="auto"/>
            <w:noWrap/>
            <w:vAlign w:val="bottom"/>
            <w:hideMark/>
          </w:tcPr>
          <w:p w14:paraId="1F95C3E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37A97EA0"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40AD7597"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5</w:t>
            </w:r>
          </w:p>
        </w:tc>
        <w:tc>
          <w:tcPr>
            <w:tcW w:w="1624" w:type="dxa"/>
            <w:tcBorders>
              <w:top w:val="nil"/>
              <w:left w:val="nil"/>
              <w:bottom w:val="single" w:sz="4" w:space="0" w:color="auto"/>
              <w:right w:val="single" w:sz="4" w:space="0" w:color="auto"/>
            </w:tcBorders>
            <w:shd w:val="clear" w:color="auto" w:fill="auto"/>
            <w:noWrap/>
            <w:vAlign w:val="bottom"/>
            <w:hideMark/>
          </w:tcPr>
          <w:p w14:paraId="598501F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12</w:t>
            </w:r>
          </w:p>
        </w:tc>
        <w:tc>
          <w:tcPr>
            <w:tcW w:w="1132" w:type="dxa"/>
            <w:tcBorders>
              <w:top w:val="nil"/>
              <w:left w:val="nil"/>
              <w:bottom w:val="single" w:sz="4" w:space="0" w:color="auto"/>
              <w:right w:val="single" w:sz="4" w:space="0" w:color="auto"/>
            </w:tcBorders>
            <w:shd w:val="clear" w:color="auto" w:fill="auto"/>
            <w:noWrap/>
            <w:vAlign w:val="bottom"/>
            <w:hideMark/>
          </w:tcPr>
          <w:p w14:paraId="5EAA227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12</w:t>
            </w:r>
          </w:p>
        </w:tc>
        <w:tc>
          <w:tcPr>
            <w:tcW w:w="804" w:type="dxa"/>
            <w:tcBorders>
              <w:top w:val="nil"/>
              <w:left w:val="nil"/>
              <w:bottom w:val="single" w:sz="4" w:space="0" w:color="auto"/>
              <w:right w:val="single" w:sz="4" w:space="0" w:color="auto"/>
            </w:tcBorders>
            <w:shd w:val="clear" w:color="auto" w:fill="auto"/>
            <w:noWrap/>
            <w:vAlign w:val="bottom"/>
            <w:hideMark/>
          </w:tcPr>
          <w:p w14:paraId="3FF9547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12</w:t>
            </w:r>
          </w:p>
        </w:tc>
        <w:tc>
          <w:tcPr>
            <w:tcW w:w="1055" w:type="dxa"/>
            <w:tcBorders>
              <w:top w:val="nil"/>
              <w:left w:val="nil"/>
              <w:bottom w:val="single" w:sz="4" w:space="0" w:color="auto"/>
              <w:right w:val="single" w:sz="4" w:space="0" w:color="auto"/>
            </w:tcBorders>
            <w:shd w:val="clear" w:color="auto" w:fill="auto"/>
            <w:noWrap/>
            <w:vAlign w:val="bottom"/>
            <w:hideMark/>
          </w:tcPr>
          <w:p w14:paraId="5B29871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12</w:t>
            </w:r>
          </w:p>
        </w:tc>
        <w:tc>
          <w:tcPr>
            <w:tcW w:w="1137" w:type="dxa"/>
            <w:tcBorders>
              <w:top w:val="nil"/>
              <w:left w:val="nil"/>
              <w:bottom w:val="single" w:sz="4" w:space="0" w:color="auto"/>
              <w:right w:val="single" w:sz="4" w:space="0" w:color="auto"/>
            </w:tcBorders>
            <w:shd w:val="clear" w:color="auto" w:fill="auto"/>
            <w:noWrap/>
            <w:vAlign w:val="bottom"/>
            <w:hideMark/>
          </w:tcPr>
          <w:p w14:paraId="6331140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12</w:t>
            </w:r>
          </w:p>
        </w:tc>
        <w:tc>
          <w:tcPr>
            <w:tcW w:w="1041" w:type="dxa"/>
            <w:tcBorders>
              <w:top w:val="nil"/>
              <w:left w:val="nil"/>
              <w:bottom w:val="single" w:sz="4" w:space="0" w:color="auto"/>
              <w:right w:val="single" w:sz="4" w:space="0" w:color="auto"/>
            </w:tcBorders>
            <w:shd w:val="clear" w:color="000000" w:fill="FFE699"/>
            <w:noWrap/>
            <w:vAlign w:val="bottom"/>
            <w:hideMark/>
          </w:tcPr>
          <w:p w14:paraId="6CD9A4E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12</w:t>
            </w:r>
          </w:p>
        </w:tc>
        <w:tc>
          <w:tcPr>
            <w:tcW w:w="1794" w:type="dxa"/>
            <w:tcBorders>
              <w:top w:val="nil"/>
              <w:left w:val="nil"/>
              <w:bottom w:val="single" w:sz="4" w:space="0" w:color="auto"/>
              <w:right w:val="single" w:sz="4" w:space="0" w:color="auto"/>
            </w:tcBorders>
            <w:shd w:val="clear" w:color="auto" w:fill="auto"/>
            <w:noWrap/>
            <w:vAlign w:val="bottom"/>
            <w:hideMark/>
          </w:tcPr>
          <w:p w14:paraId="7499499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7BB721EF"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7C6B8654"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6</w:t>
            </w:r>
          </w:p>
        </w:tc>
        <w:tc>
          <w:tcPr>
            <w:tcW w:w="1624" w:type="dxa"/>
            <w:tcBorders>
              <w:top w:val="nil"/>
              <w:left w:val="nil"/>
              <w:bottom w:val="single" w:sz="4" w:space="0" w:color="auto"/>
              <w:right w:val="single" w:sz="4" w:space="0" w:color="auto"/>
            </w:tcBorders>
            <w:shd w:val="clear" w:color="auto" w:fill="auto"/>
            <w:noWrap/>
            <w:vAlign w:val="bottom"/>
            <w:hideMark/>
          </w:tcPr>
          <w:p w14:paraId="440D4C4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12</w:t>
            </w:r>
          </w:p>
        </w:tc>
        <w:tc>
          <w:tcPr>
            <w:tcW w:w="1132" w:type="dxa"/>
            <w:tcBorders>
              <w:top w:val="nil"/>
              <w:left w:val="nil"/>
              <w:bottom w:val="single" w:sz="4" w:space="0" w:color="auto"/>
              <w:right w:val="single" w:sz="4" w:space="0" w:color="auto"/>
            </w:tcBorders>
            <w:shd w:val="clear" w:color="auto" w:fill="auto"/>
            <w:noWrap/>
            <w:vAlign w:val="bottom"/>
            <w:hideMark/>
          </w:tcPr>
          <w:p w14:paraId="4D346B7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12</w:t>
            </w:r>
          </w:p>
        </w:tc>
        <w:tc>
          <w:tcPr>
            <w:tcW w:w="804" w:type="dxa"/>
            <w:tcBorders>
              <w:top w:val="nil"/>
              <w:left w:val="nil"/>
              <w:bottom w:val="single" w:sz="4" w:space="0" w:color="auto"/>
              <w:right w:val="single" w:sz="4" w:space="0" w:color="auto"/>
            </w:tcBorders>
            <w:shd w:val="clear" w:color="auto" w:fill="auto"/>
            <w:noWrap/>
            <w:vAlign w:val="bottom"/>
            <w:hideMark/>
          </w:tcPr>
          <w:p w14:paraId="6F0B204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12</w:t>
            </w:r>
          </w:p>
        </w:tc>
        <w:tc>
          <w:tcPr>
            <w:tcW w:w="1055" w:type="dxa"/>
            <w:tcBorders>
              <w:top w:val="nil"/>
              <w:left w:val="nil"/>
              <w:bottom w:val="single" w:sz="4" w:space="0" w:color="auto"/>
              <w:right w:val="single" w:sz="4" w:space="0" w:color="auto"/>
            </w:tcBorders>
            <w:shd w:val="clear" w:color="auto" w:fill="auto"/>
            <w:noWrap/>
            <w:vAlign w:val="bottom"/>
            <w:hideMark/>
          </w:tcPr>
          <w:p w14:paraId="18E2F7A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12</w:t>
            </w:r>
          </w:p>
        </w:tc>
        <w:tc>
          <w:tcPr>
            <w:tcW w:w="1137" w:type="dxa"/>
            <w:tcBorders>
              <w:top w:val="nil"/>
              <w:left w:val="nil"/>
              <w:bottom w:val="single" w:sz="4" w:space="0" w:color="auto"/>
              <w:right w:val="single" w:sz="4" w:space="0" w:color="auto"/>
            </w:tcBorders>
            <w:shd w:val="clear" w:color="auto" w:fill="auto"/>
            <w:noWrap/>
            <w:vAlign w:val="bottom"/>
            <w:hideMark/>
          </w:tcPr>
          <w:p w14:paraId="56446942" w14:textId="77777777" w:rsidR="00E44D29" w:rsidRPr="00E44D29" w:rsidRDefault="00E44D29" w:rsidP="00E44D29">
            <w:pPr>
              <w:spacing w:line="240" w:lineRule="auto"/>
              <w:ind w:firstLine="0"/>
              <w:jc w:val="left"/>
              <w:rPr>
                <w:rFonts w:eastAsia="Times New Roman" w:cs="Times New Roman"/>
                <w:bCs/>
                <w:color w:val="305496"/>
                <w:sz w:val="24"/>
                <w:szCs w:val="24"/>
              </w:rPr>
            </w:pPr>
            <w:r w:rsidRPr="00E44D29">
              <w:rPr>
                <w:rFonts w:eastAsia="Times New Roman" w:cs="Times New Roman"/>
                <w:bCs/>
                <w:sz w:val="24"/>
                <w:szCs w:val="24"/>
              </w:rPr>
              <w:t>29.12</w:t>
            </w:r>
          </w:p>
        </w:tc>
        <w:tc>
          <w:tcPr>
            <w:tcW w:w="1041" w:type="dxa"/>
            <w:tcBorders>
              <w:top w:val="nil"/>
              <w:left w:val="nil"/>
              <w:bottom w:val="single" w:sz="4" w:space="0" w:color="auto"/>
              <w:right w:val="single" w:sz="4" w:space="0" w:color="auto"/>
            </w:tcBorders>
            <w:shd w:val="clear" w:color="000000" w:fill="FFE699"/>
            <w:noWrap/>
            <w:vAlign w:val="bottom"/>
            <w:hideMark/>
          </w:tcPr>
          <w:p w14:paraId="1986F8C6"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0.12</w:t>
            </w:r>
          </w:p>
        </w:tc>
        <w:tc>
          <w:tcPr>
            <w:tcW w:w="1794" w:type="dxa"/>
            <w:tcBorders>
              <w:top w:val="nil"/>
              <w:left w:val="nil"/>
              <w:bottom w:val="single" w:sz="4" w:space="0" w:color="auto"/>
              <w:right w:val="single" w:sz="4" w:space="0" w:color="auto"/>
            </w:tcBorders>
            <w:shd w:val="clear" w:color="auto" w:fill="auto"/>
            <w:noWrap/>
            <w:vAlign w:val="bottom"/>
            <w:hideMark/>
          </w:tcPr>
          <w:p w14:paraId="6A0277B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5B33ADEB"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3B9DBD18"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nil"/>
              <w:left w:val="nil"/>
              <w:bottom w:val="single" w:sz="4" w:space="0" w:color="auto"/>
              <w:right w:val="single" w:sz="4" w:space="0" w:color="auto"/>
            </w:tcBorders>
            <w:shd w:val="clear" w:color="auto" w:fill="auto"/>
            <w:noWrap/>
            <w:vAlign w:val="bottom"/>
            <w:hideMark/>
          </w:tcPr>
          <w:p w14:paraId="2D6C1185"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1.01</w:t>
            </w:r>
          </w:p>
        </w:tc>
        <w:tc>
          <w:tcPr>
            <w:tcW w:w="1132" w:type="dxa"/>
            <w:tcBorders>
              <w:top w:val="nil"/>
              <w:left w:val="nil"/>
              <w:bottom w:val="single" w:sz="4" w:space="0" w:color="auto"/>
              <w:right w:val="single" w:sz="4" w:space="0" w:color="auto"/>
            </w:tcBorders>
            <w:shd w:val="clear" w:color="auto" w:fill="auto"/>
            <w:noWrap/>
            <w:vAlign w:val="bottom"/>
            <w:hideMark/>
          </w:tcPr>
          <w:p w14:paraId="25E8DFF4"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2.01</w:t>
            </w:r>
          </w:p>
        </w:tc>
        <w:tc>
          <w:tcPr>
            <w:tcW w:w="804" w:type="dxa"/>
            <w:tcBorders>
              <w:top w:val="nil"/>
              <w:left w:val="nil"/>
              <w:bottom w:val="single" w:sz="4" w:space="0" w:color="auto"/>
              <w:right w:val="single" w:sz="4" w:space="0" w:color="auto"/>
            </w:tcBorders>
            <w:shd w:val="clear" w:color="auto" w:fill="auto"/>
            <w:noWrap/>
            <w:vAlign w:val="bottom"/>
            <w:hideMark/>
          </w:tcPr>
          <w:p w14:paraId="71E455CD"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3.01</w:t>
            </w:r>
          </w:p>
        </w:tc>
        <w:tc>
          <w:tcPr>
            <w:tcW w:w="1055" w:type="dxa"/>
            <w:tcBorders>
              <w:top w:val="nil"/>
              <w:left w:val="nil"/>
              <w:bottom w:val="single" w:sz="4" w:space="0" w:color="auto"/>
              <w:right w:val="single" w:sz="4" w:space="0" w:color="auto"/>
            </w:tcBorders>
            <w:shd w:val="clear" w:color="auto" w:fill="auto"/>
            <w:noWrap/>
            <w:vAlign w:val="bottom"/>
            <w:hideMark/>
          </w:tcPr>
          <w:p w14:paraId="5FBC8239"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4.01</w:t>
            </w:r>
          </w:p>
        </w:tc>
        <w:tc>
          <w:tcPr>
            <w:tcW w:w="1137" w:type="dxa"/>
            <w:tcBorders>
              <w:top w:val="nil"/>
              <w:left w:val="nil"/>
              <w:bottom w:val="single" w:sz="4" w:space="0" w:color="auto"/>
              <w:right w:val="single" w:sz="4" w:space="0" w:color="auto"/>
            </w:tcBorders>
            <w:shd w:val="clear" w:color="auto" w:fill="auto"/>
            <w:noWrap/>
            <w:vAlign w:val="bottom"/>
            <w:hideMark/>
          </w:tcPr>
          <w:p w14:paraId="5DDC9C26"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5.01</w:t>
            </w:r>
          </w:p>
        </w:tc>
        <w:tc>
          <w:tcPr>
            <w:tcW w:w="1041" w:type="dxa"/>
            <w:tcBorders>
              <w:top w:val="nil"/>
              <w:left w:val="nil"/>
              <w:bottom w:val="single" w:sz="4" w:space="0" w:color="auto"/>
              <w:right w:val="single" w:sz="4" w:space="0" w:color="auto"/>
            </w:tcBorders>
            <w:shd w:val="clear" w:color="000000" w:fill="FFE699"/>
            <w:noWrap/>
            <w:vAlign w:val="bottom"/>
            <w:hideMark/>
          </w:tcPr>
          <w:p w14:paraId="735F36AB"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6.01</w:t>
            </w:r>
          </w:p>
        </w:tc>
        <w:tc>
          <w:tcPr>
            <w:tcW w:w="1794" w:type="dxa"/>
            <w:tcBorders>
              <w:top w:val="nil"/>
              <w:left w:val="nil"/>
              <w:bottom w:val="single" w:sz="4" w:space="0" w:color="auto"/>
              <w:right w:val="single" w:sz="4" w:space="0" w:color="auto"/>
            </w:tcBorders>
            <w:shd w:val="clear" w:color="auto" w:fill="auto"/>
            <w:noWrap/>
            <w:vAlign w:val="bottom"/>
            <w:hideMark/>
          </w:tcPr>
          <w:p w14:paraId="26C1284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 зимние каникулы</w:t>
            </w:r>
          </w:p>
        </w:tc>
      </w:tr>
      <w:tr w:rsidR="00E44D29" w:rsidRPr="00E44D29" w14:paraId="77AF997F" w14:textId="77777777" w:rsidTr="002A6006">
        <w:trPr>
          <w:trHeight w:val="300"/>
        </w:trPr>
        <w:tc>
          <w:tcPr>
            <w:tcW w:w="9774" w:type="dxa"/>
            <w:gridSpan w:val="8"/>
            <w:tcBorders>
              <w:top w:val="nil"/>
              <w:left w:val="nil"/>
              <w:bottom w:val="nil"/>
              <w:right w:val="nil"/>
            </w:tcBorders>
            <w:shd w:val="clear" w:color="auto" w:fill="auto"/>
            <w:noWrap/>
            <w:vAlign w:val="center"/>
            <w:hideMark/>
          </w:tcPr>
          <w:p w14:paraId="68A4070E"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 четверть</w:t>
            </w:r>
          </w:p>
        </w:tc>
      </w:tr>
      <w:tr w:rsidR="00E44D29" w:rsidRPr="00E44D29" w14:paraId="2B052F61" w14:textId="77777777"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A08F2E"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7</w:t>
            </w:r>
          </w:p>
        </w:tc>
        <w:tc>
          <w:tcPr>
            <w:tcW w:w="1624" w:type="dxa"/>
            <w:tcBorders>
              <w:top w:val="single" w:sz="4" w:space="0" w:color="auto"/>
              <w:left w:val="nil"/>
              <w:bottom w:val="single" w:sz="4" w:space="0" w:color="auto"/>
              <w:right w:val="single" w:sz="4" w:space="0" w:color="auto"/>
            </w:tcBorders>
            <w:shd w:val="clear" w:color="auto" w:fill="auto"/>
            <w:noWrap/>
            <w:vAlign w:val="bottom"/>
            <w:hideMark/>
          </w:tcPr>
          <w:p w14:paraId="78A19CDE"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8.01</w:t>
            </w:r>
          </w:p>
        </w:tc>
        <w:tc>
          <w:tcPr>
            <w:tcW w:w="1132" w:type="dxa"/>
            <w:tcBorders>
              <w:top w:val="single" w:sz="4" w:space="0" w:color="auto"/>
              <w:left w:val="nil"/>
              <w:bottom w:val="single" w:sz="4" w:space="0" w:color="auto"/>
              <w:right w:val="single" w:sz="4" w:space="0" w:color="auto"/>
            </w:tcBorders>
            <w:shd w:val="clear" w:color="auto" w:fill="auto"/>
            <w:noWrap/>
            <w:vAlign w:val="bottom"/>
            <w:hideMark/>
          </w:tcPr>
          <w:p w14:paraId="6B0BE39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1</w:t>
            </w: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14:paraId="4226E3E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01</w:t>
            </w:r>
          </w:p>
        </w:tc>
        <w:tc>
          <w:tcPr>
            <w:tcW w:w="1055" w:type="dxa"/>
            <w:tcBorders>
              <w:top w:val="single" w:sz="4" w:space="0" w:color="auto"/>
              <w:left w:val="nil"/>
              <w:bottom w:val="single" w:sz="4" w:space="0" w:color="auto"/>
              <w:right w:val="single" w:sz="4" w:space="0" w:color="auto"/>
            </w:tcBorders>
            <w:shd w:val="clear" w:color="auto" w:fill="auto"/>
            <w:noWrap/>
            <w:vAlign w:val="bottom"/>
            <w:hideMark/>
          </w:tcPr>
          <w:p w14:paraId="6902233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01</w:t>
            </w:r>
          </w:p>
        </w:tc>
        <w:tc>
          <w:tcPr>
            <w:tcW w:w="1137" w:type="dxa"/>
            <w:tcBorders>
              <w:top w:val="single" w:sz="4" w:space="0" w:color="auto"/>
              <w:left w:val="nil"/>
              <w:bottom w:val="single" w:sz="4" w:space="0" w:color="auto"/>
              <w:right w:val="single" w:sz="4" w:space="0" w:color="auto"/>
            </w:tcBorders>
            <w:shd w:val="clear" w:color="auto" w:fill="auto"/>
            <w:noWrap/>
            <w:vAlign w:val="bottom"/>
            <w:hideMark/>
          </w:tcPr>
          <w:p w14:paraId="120D7FA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01</w:t>
            </w:r>
          </w:p>
        </w:tc>
        <w:tc>
          <w:tcPr>
            <w:tcW w:w="1041" w:type="dxa"/>
            <w:tcBorders>
              <w:top w:val="single" w:sz="4" w:space="0" w:color="auto"/>
              <w:left w:val="nil"/>
              <w:bottom w:val="single" w:sz="4" w:space="0" w:color="auto"/>
              <w:right w:val="single" w:sz="4" w:space="0" w:color="auto"/>
            </w:tcBorders>
            <w:shd w:val="clear" w:color="000000" w:fill="FFE699"/>
            <w:noWrap/>
            <w:vAlign w:val="bottom"/>
            <w:hideMark/>
          </w:tcPr>
          <w:p w14:paraId="2AE5C8A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1</w:t>
            </w: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14:paraId="4C4FC35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441B25CD"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00F7691E"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8</w:t>
            </w:r>
          </w:p>
        </w:tc>
        <w:tc>
          <w:tcPr>
            <w:tcW w:w="1624" w:type="dxa"/>
            <w:tcBorders>
              <w:top w:val="nil"/>
              <w:left w:val="nil"/>
              <w:bottom w:val="single" w:sz="4" w:space="0" w:color="auto"/>
              <w:right w:val="single" w:sz="4" w:space="0" w:color="auto"/>
            </w:tcBorders>
            <w:shd w:val="clear" w:color="auto" w:fill="auto"/>
            <w:noWrap/>
            <w:vAlign w:val="bottom"/>
            <w:hideMark/>
          </w:tcPr>
          <w:p w14:paraId="2E88655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1</w:t>
            </w:r>
          </w:p>
        </w:tc>
        <w:tc>
          <w:tcPr>
            <w:tcW w:w="1132" w:type="dxa"/>
            <w:tcBorders>
              <w:top w:val="nil"/>
              <w:left w:val="nil"/>
              <w:bottom w:val="single" w:sz="4" w:space="0" w:color="auto"/>
              <w:right w:val="single" w:sz="4" w:space="0" w:color="auto"/>
            </w:tcBorders>
            <w:shd w:val="clear" w:color="auto" w:fill="auto"/>
            <w:noWrap/>
            <w:vAlign w:val="bottom"/>
            <w:hideMark/>
          </w:tcPr>
          <w:p w14:paraId="41A3777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01</w:t>
            </w:r>
          </w:p>
        </w:tc>
        <w:tc>
          <w:tcPr>
            <w:tcW w:w="804" w:type="dxa"/>
            <w:tcBorders>
              <w:top w:val="nil"/>
              <w:left w:val="nil"/>
              <w:bottom w:val="single" w:sz="4" w:space="0" w:color="auto"/>
              <w:right w:val="single" w:sz="4" w:space="0" w:color="auto"/>
            </w:tcBorders>
            <w:shd w:val="clear" w:color="auto" w:fill="auto"/>
            <w:noWrap/>
            <w:vAlign w:val="bottom"/>
            <w:hideMark/>
          </w:tcPr>
          <w:p w14:paraId="372C026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01</w:t>
            </w:r>
          </w:p>
        </w:tc>
        <w:tc>
          <w:tcPr>
            <w:tcW w:w="1055" w:type="dxa"/>
            <w:tcBorders>
              <w:top w:val="nil"/>
              <w:left w:val="nil"/>
              <w:bottom w:val="single" w:sz="4" w:space="0" w:color="auto"/>
              <w:right w:val="single" w:sz="4" w:space="0" w:color="auto"/>
            </w:tcBorders>
            <w:shd w:val="clear" w:color="auto" w:fill="auto"/>
            <w:noWrap/>
            <w:vAlign w:val="bottom"/>
            <w:hideMark/>
          </w:tcPr>
          <w:p w14:paraId="2E65726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1</w:t>
            </w:r>
          </w:p>
        </w:tc>
        <w:tc>
          <w:tcPr>
            <w:tcW w:w="1137" w:type="dxa"/>
            <w:tcBorders>
              <w:top w:val="nil"/>
              <w:left w:val="nil"/>
              <w:bottom w:val="single" w:sz="4" w:space="0" w:color="auto"/>
              <w:right w:val="single" w:sz="4" w:space="0" w:color="auto"/>
            </w:tcBorders>
            <w:shd w:val="clear" w:color="auto" w:fill="auto"/>
            <w:noWrap/>
            <w:vAlign w:val="bottom"/>
            <w:hideMark/>
          </w:tcPr>
          <w:p w14:paraId="04E1ACD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01</w:t>
            </w:r>
          </w:p>
        </w:tc>
        <w:tc>
          <w:tcPr>
            <w:tcW w:w="1041" w:type="dxa"/>
            <w:tcBorders>
              <w:top w:val="nil"/>
              <w:left w:val="nil"/>
              <w:bottom w:val="single" w:sz="4" w:space="0" w:color="auto"/>
              <w:right w:val="single" w:sz="4" w:space="0" w:color="auto"/>
            </w:tcBorders>
            <w:shd w:val="clear" w:color="000000" w:fill="FFE699"/>
            <w:noWrap/>
            <w:vAlign w:val="bottom"/>
            <w:hideMark/>
          </w:tcPr>
          <w:p w14:paraId="60B1418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01</w:t>
            </w:r>
          </w:p>
        </w:tc>
        <w:tc>
          <w:tcPr>
            <w:tcW w:w="1794" w:type="dxa"/>
            <w:tcBorders>
              <w:top w:val="nil"/>
              <w:left w:val="nil"/>
              <w:bottom w:val="single" w:sz="4" w:space="0" w:color="auto"/>
              <w:right w:val="single" w:sz="4" w:space="0" w:color="auto"/>
            </w:tcBorders>
            <w:shd w:val="clear" w:color="auto" w:fill="auto"/>
            <w:noWrap/>
            <w:vAlign w:val="bottom"/>
            <w:hideMark/>
          </w:tcPr>
          <w:p w14:paraId="0B2C789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2F89B2B1"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6086075B"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9</w:t>
            </w:r>
          </w:p>
        </w:tc>
        <w:tc>
          <w:tcPr>
            <w:tcW w:w="1624" w:type="dxa"/>
            <w:tcBorders>
              <w:top w:val="nil"/>
              <w:left w:val="nil"/>
              <w:bottom w:val="single" w:sz="4" w:space="0" w:color="auto"/>
              <w:right w:val="single" w:sz="4" w:space="0" w:color="auto"/>
            </w:tcBorders>
            <w:shd w:val="clear" w:color="auto" w:fill="auto"/>
            <w:noWrap/>
            <w:vAlign w:val="bottom"/>
            <w:hideMark/>
          </w:tcPr>
          <w:p w14:paraId="10D51EC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1</w:t>
            </w:r>
          </w:p>
        </w:tc>
        <w:tc>
          <w:tcPr>
            <w:tcW w:w="1132" w:type="dxa"/>
            <w:tcBorders>
              <w:top w:val="nil"/>
              <w:left w:val="nil"/>
              <w:bottom w:val="single" w:sz="4" w:space="0" w:color="auto"/>
              <w:right w:val="single" w:sz="4" w:space="0" w:color="auto"/>
            </w:tcBorders>
            <w:shd w:val="clear" w:color="auto" w:fill="auto"/>
            <w:noWrap/>
            <w:vAlign w:val="bottom"/>
            <w:hideMark/>
          </w:tcPr>
          <w:p w14:paraId="5B098CC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1</w:t>
            </w:r>
          </w:p>
        </w:tc>
        <w:tc>
          <w:tcPr>
            <w:tcW w:w="804" w:type="dxa"/>
            <w:tcBorders>
              <w:top w:val="nil"/>
              <w:left w:val="nil"/>
              <w:bottom w:val="single" w:sz="4" w:space="0" w:color="auto"/>
              <w:right w:val="single" w:sz="4" w:space="0" w:color="auto"/>
            </w:tcBorders>
            <w:shd w:val="clear" w:color="auto" w:fill="auto"/>
            <w:noWrap/>
            <w:vAlign w:val="bottom"/>
            <w:hideMark/>
          </w:tcPr>
          <w:p w14:paraId="186AB71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01</w:t>
            </w:r>
          </w:p>
        </w:tc>
        <w:tc>
          <w:tcPr>
            <w:tcW w:w="1055" w:type="dxa"/>
            <w:tcBorders>
              <w:top w:val="nil"/>
              <w:left w:val="nil"/>
              <w:bottom w:val="single" w:sz="4" w:space="0" w:color="auto"/>
              <w:right w:val="single" w:sz="4" w:space="0" w:color="auto"/>
            </w:tcBorders>
            <w:shd w:val="clear" w:color="auto" w:fill="auto"/>
            <w:noWrap/>
            <w:vAlign w:val="bottom"/>
            <w:hideMark/>
          </w:tcPr>
          <w:p w14:paraId="50FFA0E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1</w:t>
            </w:r>
          </w:p>
        </w:tc>
        <w:tc>
          <w:tcPr>
            <w:tcW w:w="1137" w:type="dxa"/>
            <w:tcBorders>
              <w:top w:val="nil"/>
              <w:left w:val="nil"/>
              <w:bottom w:val="single" w:sz="4" w:space="0" w:color="auto"/>
              <w:right w:val="single" w:sz="4" w:space="0" w:color="auto"/>
            </w:tcBorders>
            <w:shd w:val="clear" w:color="auto" w:fill="auto"/>
            <w:noWrap/>
            <w:vAlign w:val="bottom"/>
            <w:hideMark/>
          </w:tcPr>
          <w:p w14:paraId="79CDE30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1</w:t>
            </w:r>
          </w:p>
        </w:tc>
        <w:tc>
          <w:tcPr>
            <w:tcW w:w="1041" w:type="dxa"/>
            <w:tcBorders>
              <w:top w:val="nil"/>
              <w:left w:val="nil"/>
              <w:bottom w:val="single" w:sz="4" w:space="0" w:color="auto"/>
              <w:right w:val="single" w:sz="4" w:space="0" w:color="auto"/>
            </w:tcBorders>
            <w:shd w:val="clear" w:color="000000" w:fill="FFE699"/>
            <w:noWrap/>
            <w:vAlign w:val="bottom"/>
            <w:hideMark/>
          </w:tcPr>
          <w:p w14:paraId="6A8AE36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1</w:t>
            </w:r>
          </w:p>
        </w:tc>
        <w:tc>
          <w:tcPr>
            <w:tcW w:w="1794" w:type="dxa"/>
            <w:tcBorders>
              <w:top w:val="nil"/>
              <w:left w:val="nil"/>
              <w:bottom w:val="single" w:sz="4" w:space="0" w:color="auto"/>
              <w:right w:val="single" w:sz="4" w:space="0" w:color="auto"/>
            </w:tcBorders>
            <w:shd w:val="clear" w:color="auto" w:fill="auto"/>
            <w:noWrap/>
            <w:vAlign w:val="bottom"/>
            <w:hideMark/>
          </w:tcPr>
          <w:p w14:paraId="6D429CE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0731790B"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5098FE73"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0</w:t>
            </w:r>
          </w:p>
        </w:tc>
        <w:tc>
          <w:tcPr>
            <w:tcW w:w="1624" w:type="dxa"/>
            <w:tcBorders>
              <w:top w:val="nil"/>
              <w:left w:val="nil"/>
              <w:bottom w:val="single" w:sz="4" w:space="0" w:color="auto"/>
              <w:right w:val="single" w:sz="4" w:space="0" w:color="auto"/>
            </w:tcBorders>
            <w:shd w:val="clear" w:color="auto" w:fill="auto"/>
            <w:noWrap/>
            <w:vAlign w:val="bottom"/>
            <w:hideMark/>
          </w:tcPr>
          <w:p w14:paraId="18666CE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01</w:t>
            </w:r>
          </w:p>
        </w:tc>
        <w:tc>
          <w:tcPr>
            <w:tcW w:w="1132" w:type="dxa"/>
            <w:tcBorders>
              <w:top w:val="nil"/>
              <w:left w:val="nil"/>
              <w:bottom w:val="single" w:sz="4" w:space="0" w:color="auto"/>
              <w:right w:val="single" w:sz="4" w:space="0" w:color="auto"/>
            </w:tcBorders>
            <w:shd w:val="clear" w:color="auto" w:fill="auto"/>
            <w:noWrap/>
            <w:vAlign w:val="bottom"/>
            <w:hideMark/>
          </w:tcPr>
          <w:p w14:paraId="2C6D903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01</w:t>
            </w:r>
          </w:p>
        </w:tc>
        <w:tc>
          <w:tcPr>
            <w:tcW w:w="804" w:type="dxa"/>
            <w:tcBorders>
              <w:top w:val="nil"/>
              <w:left w:val="nil"/>
              <w:bottom w:val="single" w:sz="4" w:space="0" w:color="auto"/>
              <w:right w:val="single" w:sz="4" w:space="0" w:color="auto"/>
            </w:tcBorders>
            <w:shd w:val="clear" w:color="auto" w:fill="auto"/>
            <w:noWrap/>
            <w:vAlign w:val="bottom"/>
            <w:hideMark/>
          </w:tcPr>
          <w:p w14:paraId="0241AEA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1.01</w:t>
            </w:r>
          </w:p>
        </w:tc>
        <w:tc>
          <w:tcPr>
            <w:tcW w:w="1055" w:type="dxa"/>
            <w:tcBorders>
              <w:top w:val="nil"/>
              <w:left w:val="nil"/>
              <w:bottom w:val="single" w:sz="4" w:space="0" w:color="auto"/>
              <w:right w:val="single" w:sz="4" w:space="0" w:color="auto"/>
            </w:tcBorders>
            <w:shd w:val="clear" w:color="auto" w:fill="auto"/>
            <w:noWrap/>
            <w:vAlign w:val="bottom"/>
            <w:hideMark/>
          </w:tcPr>
          <w:p w14:paraId="2CD6D48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1.02</w:t>
            </w:r>
          </w:p>
        </w:tc>
        <w:tc>
          <w:tcPr>
            <w:tcW w:w="1137" w:type="dxa"/>
            <w:tcBorders>
              <w:top w:val="nil"/>
              <w:left w:val="nil"/>
              <w:bottom w:val="single" w:sz="4" w:space="0" w:color="auto"/>
              <w:right w:val="single" w:sz="4" w:space="0" w:color="auto"/>
            </w:tcBorders>
            <w:shd w:val="clear" w:color="auto" w:fill="auto"/>
            <w:noWrap/>
            <w:vAlign w:val="bottom"/>
            <w:hideMark/>
          </w:tcPr>
          <w:p w14:paraId="48A402E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2.02</w:t>
            </w:r>
          </w:p>
        </w:tc>
        <w:tc>
          <w:tcPr>
            <w:tcW w:w="1041" w:type="dxa"/>
            <w:tcBorders>
              <w:top w:val="nil"/>
              <w:left w:val="nil"/>
              <w:bottom w:val="single" w:sz="4" w:space="0" w:color="auto"/>
              <w:right w:val="single" w:sz="4" w:space="0" w:color="auto"/>
            </w:tcBorders>
            <w:shd w:val="clear" w:color="000000" w:fill="FFE699"/>
            <w:noWrap/>
            <w:vAlign w:val="bottom"/>
            <w:hideMark/>
          </w:tcPr>
          <w:p w14:paraId="571144A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2</w:t>
            </w:r>
          </w:p>
        </w:tc>
        <w:tc>
          <w:tcPr>
            <w:tcW w:w="1794" w:type="dxa"/>
            <w:tcBorders>
              <w:top w:val="nil"/>
              <w:left w:val="nil"/>
              <w:bottom w:val="single" w:sz="4" w:space="0" w:color="auto"/>
              <w:right w:val="single" w:sz="4" w:space="0" w:color="auto"/>
            </w:tcBorders>
            <w:shd w:val="clear" w:color="auto" w:fill="auto"/>
            <w:noWrap/>
            <w:vAlign w:val="bottom"/>
            <w:hideMark/>
          </w:tcPr>
          <w:p w14:paraId="4C8436A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58E646B1"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0FFD3C58"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1</w:t>
            </w:r>
          </w:p>
        </w:tc>
        <w:tc>
          <w:tcPr>
            <w:tcW w:w="1624" w:type="dxa"/>
            <w:tcBorders>
              <w:top w:val="nil"/>
              <w:left w:val="nil"/>
              <w:bottom w:val="single" w:sz="4" w:space="0" w:color="auto"/>
              <w:right w:val="single" w:sz="4" w:space="0" w:color="auto"/>
            </w:tcBorders>
            <w:shd w:val="clear" w:color="auto" w:fill="auto"/>
            <w:noWrap/>
            <w:vAlign w:val="bottom"/>
            <w:hideMark/>
          </w:tcPr>
          <w:p w14:paraId="0100A8E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02</w:t>
            </w:r>
          </w:p>
        </w:tc>
        <w:tc>
          <w:tcPr>
            <w:tcW w:w="1132" w:type="dxa"/>
            <w:tcBorders>
              <w:top w:val="nil"/>
              <w:left w:val="nil"/>
              <w:bottom w:val="single" w:sz="4" w:space="0" w:color="auto"/>
              <w:right w:val="single" w:sz="4" w:space="0" w:color="auto"/>
            </w:tcBorders>
            <w:shd w:val="clear" w:color="auto" w:fill="auto"/>
            <w:noWrap/>
            <w:vAlign w:val="bottom"/>
            <w:hideMark/>
          </w:tcPr>
          <w:p w14:paraId="115D655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2</w:t>
            </w:r>
          </w:p>
        </w:tc>
        <w:tc>
          <w:tcPr>
            <w:tcW w:w="804" w:type="dxa"/>
            <w:tcBorders>
              <w:top w:val="nil"/>
              <w:left w:val="nil"/>
              <w:bottom w:val="single" w:sz="4" w:space="0" w:color="auto"/>
              <w:right w:val="single" w:sz="4" w:space="0" w:color="auto"/>
            </w:tcBorders>
            <w:shd w:val="clear" w:color="auto" w:fill="auto"/>
            <w:noWrap/>
            <w:vAlign w:val="bottom"/>
            <w:hideMark/>
          </w:tcPr>
          <w:p w14:paraId="47057AE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7.02</w:t>
            </w:r>
          </w:p>
        </w:tc>
        <w:tc>
          <w:tcPr>
            <w:tcW w:w="1055" w:type="dxa"/>
            <w:tcBorders>
              <w:top w:val="nil"/>
              <w:left w:val="nil"/>
              <w:bottom w:val="single" w:sz="4" w:space="0" w:color="auto"/>
              <w:right w:val="single" w:sz="4" w:space="0" w:color="auto"/>
            </w:tcBorders>
            <w:shd w:val="clear" w:color="auto" w:fill="auto"/>
            <w:noWrap/>
            <w:vAlign w:val="bottom"/>
            <w:hideMark/>
          </w:tcPr>
          <w:p w14:paraId="384882B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8.02</w:t>
            </w:r>
          </w:p>
        </w:tc>
        <w:tc>
          <w:tcPr>
            <w:tcW w:w="1137" w:type="dxa"/>
            <w:tcBorders>
              <w:top w:val="nil"/>
              <w:left w:val="nil"/>
              <w:bottom w:val="single" w:sz="4" w:space="0" w:color="auto"/>
              <w:right w:val="single" w:sz="4" w:space="0" w:color="auto"/>
            </w:tcBorders>
            <w:shd w:val="clear" w:color="auto" w:fill="auto"/>
            <w:noWrap/>
            <w:vAlign w:val="bottom"/>
            <w:hideMark/>
          </w:tcPr>
          <w:p w14:paraId="50CA73D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2</w:t>
            </w:r>
          </w:p>
        </w:tc>
        <w:tc>
          <w:tcPr>
            <w:tcW w:w="1041" w:type="dxa"/>
            <w:tcBorders>
              <w:top w:val="nil"/>
              <w:left w:val="nil"/>
              <w:bottom w:val="single" w:sz="4" w:space="0" w:color="auto"/>
              <w:right w:val="single" w:sz="4" w:space="0" w:color="auto"/>
            </w:tcBorders>
            <w:shd w:val="clear" w:color="000000" w:fill="FFE699"/>
            <w:noWrap/>
            <w:vAlign w:val="bottom"/>
            <w:hideMark/>
          </w:tcPr>
          <w:p w14:paraId="01CB4AD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02</w:t>
            </w:r>
          </w:p>
        </w:tc>
        <w:tc>
          <w:tcPr>
            <w:tcW w:w="1794" w:type="dxa"/>
            <w:tcBorders>
              <w:top w:val="nil"/>
              <w:left w:val="nil"/>
              <w:bottom w:val="single" w:sz="4" w:space="0" w:color="auto"/>
              <w:right w:val="single" w:sz="4" w:space="0" w:color="auto"/>
            </w:tcBorders>
            <w:shd w:val="clear" w:color="auto" w:fill="auto"/>
            <w:noWrap/>
            <w:vAlign w:val="bottom"/>
            <w:hideMark/>
          </w:tcPr>
          <w:p w14:paraId="6F02C90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6F0C63D3"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1532D38A"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2</w:t>
            </w:r>
          </w:p>
        </w:tc>
        <w:tc>
          <w:tcPr>
            <w:tcW w:w="1624" w:type="dxa"/>
            <w:tcBorders>
              <w:top w:val="nil"/>
              <w:left w:val="nil"/>
              <w:bottom w:val="single" w:sz="4" w:space="0" w:color="auto"/>
              <w:right w:val="single" w:sz="4" w:space="0" w:color="auto"/>
            </w:tcBorders>
            <w:shd w:val="clear" w:color="auto" w:fill="auto"/>
            <w:noWrap/>
            <w:vAlign w:val="bottom"/>
            <w:hideMark/>
          </w:tcPr>
          <w:p w14:paraId="59EA0370"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2.02</w:t>
            </w:r>
          </w:p>
        </w:tc>
        <w:tc>
          <w:tcPr>
            <w:tcW w:w="1132" w:type="dxa"/>
            <w:tcBorders>
              <w:top w:val="nil"/>
              <w:left w:val="nil"/>
              <w:bottom w:val="single" w:sz="4" w:space="0" w:color="auto"/>
              <w:right w:val="single" w:sz="4" w:space="0" w:color="auto"/>
            </w:tcBorders>
            <w:shd w:val="clear" w:color="auto" w:fill="auto"/>
            <w:noWrap/>
            <w:vAlign w:val="bottom"/>
            <w:hideMark/>
          </w:tcPr>
          <w:p w14:paraId="0192C345"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3.02</w:t>
            </w:r>
          </w:p>
        </w:tc>
        <w:tc>
          <w:tcPr>
            <w:tcW w:w="804" w:type="dxa"/>
            <w:tcBorders>
              <w:top w:val="nil"/>
              <w:left w:val="nil"/>
              <w:bottom w:val="single" w:sz="4" w:space="0" w:color="auto"/>
              <w:right w:val="single" w:sz="4" w:space="0" w:color="auto"/>
            </w:tcBorders>
            <w:shd w:val="clear" w:color="auto" w:fill="auto"/>
            <w:noWrap/>
            <w:vAlign w:val="bottom"/>
            <w:hideMark/>
          </w:tcPr>
          <w:p w14:paraId="7659F0E6"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4.02</w:t>
            </w:r>
          </w:p>
        </w:tc>
        <w:tc>
          <w:tcPr>
            <w:tcW w:w="1055" w:type="dxa"/>
            <w:tcBorders>
              <w:top w:val="nil"/>
              <w:left w:val="nil"/>
              <w:bottom w:val="single" w:sz="4" w:space="0" w:color="auto"/>
              <w:right w:val="single" w:sz="4" w:space="0" w:color="auto"/>
            </w:tcBorders>
            <w:shd w:val="clear" w:color="auto" w:fill="auto"/>
            <w:noWrap/>
            <w:vAlign w:val="bottom"/>
            <w:hideMark/>
          </w:tcPr>
          <w:p w14:paraId="737BA8A8"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5.02</w:t>
            </w:r>
          </w:p>
        </w:tc>
        <w:tc>
          <w:tcPr>
            <w:tcW w:w="1137" w:type="dxa"/>
            <w:tcBorders>
              <w:top w:val="nil"/>
              <w:left w:val="nil"/>
              <w:bottom w:val="single" w:sz="4" w:space="0" w:color="auto"/>
              <w:right w:val="single" w:sz="4" w:space="0" w:color="auto"/>
            </w:tcBorders>
            <w:shd w:val="clear" w:color="auto" w:fill="auto"/>
            <w:noWrap/>
            <w:vAlign w:val="bottom"/>
            <w:hideMark/>
          </w:tcPr>
          <w:p w14:paraId="6A021935"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6.02</w:t>
            </w:r>
          </w:p>
        </w:tc>
        <w:tc>
          <w:tcPr>
            <w:tcW w:w="1041" w:type="dxa"/>
            <w:tcBorders>
              <w:top w:val="nil"/>
              <w:left w:val="nil"/>
              <w:bottom w:val="single" w:sz="4" w:space="0" w:color="auto"/>
              <w:right w:val="single" w:sz="4" w:space="0" w:color="auto"/>
            </w:tcBorders>
            <w:shd w:val="clear" w:color="000000" w:fill="FFE699"/>
            <w:noWrap/>
            <w:vAlign w:val="bottom"/>
            <w:hideMark/>
          </w:tcPr>
          <w:p w14:paraId="6D8E00E9"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7.02</w:t>
            </w:r>
          </w:p>
        </w:tc>
        <w:tc>
          <w:tcPr>
            <w:tcW w:w="1794" w:type="dxa"/>
            <w:tcBorders>
              <w:top w:val="nil"/>
              <w:left w:val="nil"/>
              <w:bottom w:val="single" w:sz="4" w:space="0" w:color="auto"/>
              <w:right w:val="single" w:sz="4" w:space="0" w:color="auto"/>
            </w:tcBorders>
            <w:shd w:val="clear" w:color="auto" w:fill="auto"/>
            <w:noWrap/>
            <w:vAlign w:val="bottom"/>
            <w:hideMark/>
          </w:tcPr>
          <w:p w14:paraId="7BC5D1B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14161C66"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495E94F5"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3</w:t>
            </w:r>
          </w:p>
        </w:tc>
        <w:tc>
          <w:tcPr>
            <w:tcW w:w="1624" w:type="dxa"/>
            <w:tcBorders>
              <w:top w:val="nil"/>
              <w:left w:val="nil"/>
              <w:bottom w:val="single" w:sz="4" w:space="0" w:color="auto"/>
              <w:right w:val="single" w:sz="4" w:space="0" w:color="auto"/>
            </w:tcBorders>
            <w:shd w:val="clear" w:color="auto" w:fill="auto"/>
            <w:noWrap/>
            <w:vAlign w:val="bottom"/>
            <w:hideMark/>
          </w:tcPr>
          <w:p w14:paraId="4C8545DB"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9.02</w:t>
            </w:r>
          </w:p>
        </w:tc>
        <w:tc>
          <w:tcPr>
            <w:tcW w:w="1132" w:type="dxa"/>
            <w:tcBorders>
              <w:top w:val="nil"/>
              <w:left w:val="nil"/>
              <w:bottom w:val="single" w:sz="4" w:space="0" w:color="auto"/>
              <w:right w:val="single" w:sz="4" w:space="0" w:color="auto"/>
            </w:tcBorders>
            <w:shd w:val="clear" w:color="auto" w:fill="auto"/>
            <w:noWrap/>
            <w:vAlign w:val="bottom"/>
            <w:hideMark/>
          </w:tcPr>
          <w:p w14:paraId="2FD5CE02"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0.02</w:t>
            </w:r>
          </w:p>
        </w:tc>
        <w:tc>
          <w:tcPr>
            <w:tcW w:w="804" w:type="dxa"/>
            <w:tcBorders>
              <w:top w:val="nil"/>
              <w:left w:val="nil"/>
              <w:bottom w:val="single" w:sz="4" w:space="0" w:color="auto"/>
              <w:right w:val="single" w:sz="4" w:space="0" w:color="auto"/>
            </w:tcBorders>
            <w:shd w:val="clear" w:color="auto" w:fill="auto"/>
            <w:noWrap/>
            <w:vAlign w:val="bottom"/>
            <w:hideMark/>
          </w:tcPr>
          <w:p w14:paraId="384CE856"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1.02</w:t>
            </w:r>
          </w:p>
        </w:tc>
        <w:tc>
          <w:tcPr>
            <w:tcW w:w="1055" w:type="dxa"/>
            <w:tcBorders>
              <w:top w:val="nil"/>
              <w:left w:val="nil"/>
              <w:bottom w:val="single" w:sz="4" w:space="0" w:color="auto"/>
              <w:right w:val="single" w:sz="4" w:space="0" w:color="auto"/>
            </w:tcBorders>
            <w:shd w:val="clear" w:color="auto" w:fill="auto"/>
            <w:noWrap/>
            <w:vAlign w:val="bottom"/>
            <w:hideMark/>
          </w:tcPr>
          <w:p w14:paraId="7979FB43"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2.02</w:t>
            </w:r>
          </w:p>
        </w:tc>
        <w:tc>
          <w:tcPr>
            <w:tcW w:w="1137" w:type="dxa"/>
            <w:tcBorders>
              <w:top w:val="nil"/>
              <w:left w:val="nil"/>
              <w:bottom w:val="single" w:sz="4" w:space="0" w:color="auto"/>
              <w:right w:val="single" w:sz="4" w:space="0" w:color="auto"/>
            </w:tcBorders>
            <w:shd w:val="clear" w:color="auto" w:fill="auto"/>
            <w:noWrap/>
            <w:vAlign w:val="bottom"/>
            <w:hideMark/>
          </w:tcPr>
          <w:p w14:paraId="57A9393E"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23.02</w:t>
            </w:r>
          </w:p>
        </w:tc>
        <w:tc>
          <w:tcPr>
            <w:tcW w:w="1041" w:type="dxa"/>
            <w:tcBorders>
              <w:top w:val="nil"/>
              <w:left w:val="nil"/>
              <w:bottom w:val="single" w:sz="4" w:space="0" w:color="auto"/>
              <w:right w:val="single" w:sz="4" w:space="0" w:color="auto"/>
            </w:tcBorders>
            <w:shd w:val="clear" w:color="000000" w:fill="FFE699"/>
            <w:noWrap/>
            <w:vAlign w:val="bottom"/>
            <w:hideMark/>
          </w:tcPr>
          <w:p w14:paraId="1205DBC3"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4.02</w:t>
            </w:r>
          </w:p>
        </w:tc>
        <w:tc>
          <w:tcPr>
            <w:tcW w:w="1794" w:type="dxa"/>
            <w:tcBorders>
              <w:top w:val="nil"/>
              <w:left w:val="nil"/>
              <w:bottom w:val="single" w:sz="4" w:space="0" w:color="auto"/>
              <w:right w:val="single" w:sz="4" w:space="0" w:color="auto"/>
            </w:tcBorders>
            <w:shd w:val="clear" w:color="auto" w:fill="auto"/>
            <w:noWrap/>
            <w:vAlign w:val="bottom"/>
            <w:hideMark/>
          </w:tcPr>
          <w:p w14:paraId="05CC9253" w14:textId="77777777" w:rsidR="00E44D29" w:rsidRPr="00E44D29" w:rsidRDefault="00E44D29" w:rsidP="00E44D29">
            <w:pPr>
              <w:spacing w:line="240" w:lineRule="auto"/>
              <w:ind w:firstLine="0"/>
              <w:jc w:val="left"/>
              <w:rPr>
                <w:rFonts w:eastAsia="Times New Roman" w:cs="Times New Roman"/>
                <w:color w:val="000000"/>
                <w:sz w:val="24"/>
                <w:szCs w:val="24"/>
              </w:rPr>
            </w:pPr>
          </w:p>
        </w:tc>
      </w:tr>
      <w:tr w:rsidR="00E44D29" w:rsidRPr="00E44D29" w14:paraId="783B7EF1"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2F4C28E8"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4</w:t>
            </w:r>
          </w:p>
        </w:tc>
        <w:tc>
          <w:tcPr>
            <w:tcW w:w="1624" w:type="dxa"/>
            <w:tcBorders>
              <w:top w:val="nil"/>
              <w:left w:val="nil"/>
              <w:bottom w:val="single" w:sz="4" w:space="0" w:color="auto"/>
              <w:right w:val="single" w:sz="4" w:space="0" w:color="auto"/>
            </w:tcBorders>
            <w:shd w:val="clear" w:color="auto" w:fill="auto"/>
            <w:noWrap/>
            <w:vAlign w:val="bottom"/>
            <w:hideMark/>
          </w:tcPr>
          <w:p w14:paraId="17CA1A6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2</w:t>
            </w:r>
          </w:p>
        </w:tc>
        <w:tc>
          <w:tcPr>
            <w:tcW w:w="1132" w:type="dxa"/>
            <w:tcBorders>
              <w:top w:val="nil"/>
              <w:left w:val="nil"/>
              <w:bottom w:val="single" w:sz="4" w:space="0" w:color="auto"/>
              <w:right w:val="single" w:sz="4" w:space="0" w:color="auto"/>
            </w:tcBorders>
            <w:shd w:val="clear" w:color="auto" w:fill="auto"/>
            <w:noWrap/>
            <w:vAlign w:val="bottom"/>
            <w:hideMark/>
          </w:tcPr>
          <w:p w14:paraId="3F64D91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2</w:t>
            </w:r>
          </w:p>
        </w:tc>
        <w:tc>
          <w:tcPr>
            <w:tcW w:w="804" w:type="dxa"/>
            <w:tcBorders>
              <w:top w:val="nil"/>
              <w:left w:val="nil"/>
              <w:bottom w:val="single" w:sz="4" w:space="0" w:color="auto"/>
              <w:right w:val="single" w:sz="4" w:space="0" w:color="auto"/>
            </w:tcBorders>
            <w:shd w:val="clear" w:color="auto" w:fill="auto"/>
            <w:noWrap/>
            <w:vAlign w:val="bottom"/>
            <w:hideMark/>
          </w:tcPr>
          <w:p w14:paraId="1AE9D74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02</w:t>
            </w:r>
          </w:p>
        </w:tc>
        <w:tc>
          <w:tcPr>
            <w:tcW w:w="1055" w:type="dxa"/>
            <w:tcBorders>
              <w:top w:val="nil"/>
              <w:left w:val="nil"/>
              <w:bottom w:val="single" w:sz="4" w:space="0" w:color="auto"/>
              <w:right w:val="single" w:sz="4" w:space="0" w:color="auto"/>
            </w:tcBorders>
            <w:shd w:val="clear" w:color="auto" w:fill="auto"/>
            <w:noWrap/>
            <w:vAlign w:val="bottom"/>
            <w:hideMark/>
          </w:tcPr>
          <w:p w14:paraId="17F4529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02</w:t>
            </w:r>
          </w:p>
        </w:tc>
        <w:tc>
          <w:tcPr>
            <w:tcW w:w="1137" w:type="dxa"/>
            <w:tcBorders>
              <w:top w:val="nil"/>
              <w:left w:val="nil"/>
              <w:bottom w:val="single" w:sz="4" w:space="0" w:color="auto"/>
              <w:right w:val="single" w:sz="4" w:space="0" w:color="auto"/>
            </w:tcBorders>
            <w:shd w:val="clear" w:color="auto" w:fill="auto"/>
            <w:noWrap/>
            <w:vAlign w:val="bottom"/>
            <w:hideMark/>
          </w:tcPr>
          <w:p w14:paraId="1310A97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3</w:t>
            </w:r>
          </w:p>
        </w:tc>
        <w:tc>
          <w:tcPr>
            <w:tcW w:w="1041" w:type="dxa"/>
            <w:tcBorders>
              <w:top w:val="nil"/>
              <w:left w:val="nil"/>
              <w:bottom w:val="single" w:sz="4" w:space="0" w:color="auto"/>
              <w:right w:val="single" w:sz="4" w:space="0" w:color="auto"/>
            </w:tcBorders>
            <w:shd w:val="clear" w:color="000000" w:fill="FFE699"/>
            <w:noWrap/>
            <w:vAlign w:val="bottom"/>
            <w:hideMark/>
          </w:tcPr>
          <w:p w14:paraId="01413E4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2.03</w:t>
            </w:r>
          </w:p>
        </w:tc>
        <w:tc>
          <w:tcPr>
            <w:tcW w:w="1794" w:type="dxa"/>
            <w:tcBorders>
              <w:top w:val="nil"/>
              <w:left w:val="nil"/>
              <w:bottom w:val="single" w:sz="4" w:space="0" w:color="auto"/>
              <w:right w:val="single" w:sz="4" w:space="0" w:color="auto"/>
            </w:tcBorders>
            <w:shd w:val="clear" w:color="auto" w:fill="auto"/>
            <w:noWrap/>
            <w:vAlign w:val="bottom"/>
            <w:hideMark/>
          </w:tcPr>
          <w:p w14:paraId="3EFFD92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3308C8DB"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1D81E8ED"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5</w:t>
            </w:r>
          </w:p>
        </w:tc>
        <w:tc>
          <w:tcPr>
            <w:tcW w:w="1624" w:type="dxa"/>
            <w:tcBorders>
              <w:top w:val="nil"/>
              <w:left w:val="nil"/>
              <w:bottom w:val="single" w:sz="4" w:space="0" w:color="auto"/>
              <w:right w:val="single" w:sz="4" w:space="0" w:color="auto"/>
            </w:tcBorders>
            <w:shd w:val="clear" w:color="auto" w:fill="auto"/>
            <w:noWrap/>
            <w:vAlign w:val="bottom"/>
            <w:hideMark/>
          </w:tcPr>
          <w:p w14:paraId="1BD18BD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03</w:t>
            </w:r>
          </w:p>
        </w:tc>
        <w:tc>
          <w:tcPr>
            <w:tcW w:w="1132" w:type="dxa"/>
            <w:tcBorders>
              <w:top w:val="nil"/>
              <w:left w:val="nil"/>
              <w:bottom w:val="single" w:sz="4" w:space="0" w:color="auto"/>
              <w:right w:val="single" w:sz="4" w:space="0" w:color="auto"/>
            </w:tcBorders>
            <w:shd w:val="clear" w:color="auto" w:fill="auto"/>
            <w:noWrap/>
            <w:vAlign w:val="bottom"/>
            <w:hideMark/>
          </w:tcPr>
          <w:p w14:paraId="50EF66DD"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5.03</w:t>
            </w:r>
          </w:p>
        </w:tc>
        <w:tc>
          <w:tcPr>
            <w:tcW w:w="804" w:type="dxa"/>
            <w:tcBorders>
              <w:top w:val="nil"/>
              <w:left w:val="nil"/>
              <w:bottom w:val="single" w:sz="4" w:space="0" w:color="auto"/>
              <w:right w:val="single" w:sz="4" w:space="0" w:color="auto"/>
            </w:tcBorders>
            <w:shd w:val="clear" w:color="auto" w:fill="auto"/>
            <w:noWrap/>
            <w:vAlign w:val="bottom"/>
            <w:hideMark/>
          </w:tcPr>
          <w:p w14:paraId="0B4A145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3</w:t>
            </w:r>
          </w:p>
        </w:tc>
        <w:tc>
          <w:tcPr>
            <w:tcW w:w="1055" w:type="dxa"/>
            <w:tcBorders>
              <w:top w:val="nil"/>
              <w:left w:val="nil"/>
              <w:bottom w:val="single" w:sz="4" w:space="0" w:color="auto"/>
              <w:right w:val="single" w:sz="4" w:space="0" w:color="auto"/>
            </w:tcBorders>
            <w:shd w:val="clear" w:color="auto" w:fill="auto"/>
            <w:noWrap/>
            <w:vAlign w:val="bottom"/>
            <w:hideMark/>
          </w:tcPr>
          <w:p w14:paraId="33FBF2B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03</w:t>
            </w:r>
          </w:p>
        </w:tc>
        <w:tc>
          <w:tcPr>
            <w:tcW w:w="1137" w:type="dxa"/>
            <w:tcBorders>
              <w:top w:val="nil"/>
              <w:left w:val="nil"/>
              <w:bottom w:val="single" w:sz="4" w:space="0" w:color="auto"/>
              <w:right w:val="single" w:sz="4" w:space="0" w:color="auto"/>
            </w:tcBorders>
            <w:shd w:val="clear" w:color="auto" w:fill="auto"/>
            <w:noWrap/>
            <w:vAlign w:val="bottom"/>
            <w:hideMark/>
          </w:tcPr>
          <w:p w14:paraId="639B9339"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08.03</w:t>
            </w:r>
          </w:p>
        </w:tc>
        <w:tc>
          <w:tcPr>
            <w:tcW w:w="1041" w:type="dxa"/>
            <w:tcBorders>
              <w:top w:val="nil"/>
              <w:left w:val="nil"/>
              <w:bottom w:val="single" w:sz="4" w:space="0" w:color="auto"/>
              <w:right w:val="single" w:sz="4" w:space="0" w:color="auto"/>
            </w:tcBorders>
            <w:shd w:val="clear" w:color="000000" w:fill="FFE699"/>
            <w:noWrap/>
            <w:vAlign w:val="bottom"/>
            <w:hideMark/>
          </w:tcPr>
          <w:p w14:paraId="626BE0C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3</w:t>
            </w:r>
          </w:p>
        </w:tc>
        <w:tc>
          <w:tcPr>
            <w:tcW w:w="1794" w:type="dxa"/>
            <w:tcBorders>
              <w:top w:val="nil"/>
              <w:left w:val="nil"/>
              <w:bottom w:val="single" w:sz="4" w:space="0" w:color="auto"/>
              <w:right w:val="single" w:sz="4" w:space="0" w:color="auto"/>
            </w:tcBorders>
            <w:shd w:val="clear" w:color="auto" w:fill="auto"/>
            <w:noWrap/>
            <w:vAlign w:val="bottom"/>
            <w:hideMark/>
          </w:tcPr>
          <w:p w14:paraId="5F9A06E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6AE5E78D" w14:textId="77777777"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hideMark/>
          </w:tcPr>
          <w:p w14:paraId="730E3EB7"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6</w:t>
            </w:r>
          </w:p>
        </w:tc>
        <w:tc>
          <w:tcPr>
            <w:tcW w:w="1624" w:type="dxa"/>
            <w:tcBorders>
              <w:top w:val="nil"/>
              <w:left w:val="nil"/>
              <w:bottom w:val="single" w:sz="4" w:space="0" w:color="auto"/>
              <w:right w:val="single" w:sz="4" w:space="0" w:color="auto"/>
            </w:tcBorders>
            <w:shd w:val="clear" w:color="auto" w:fill="auto"/>
            <w:noWrap/>
            <w:vAlign w:val="bottom"/>
            <w:hideMark/>
          </w:tcPr>
          <w:p w14:paraId="0488E56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03</w:t>
            </w:r>
          </w:p>
        </w:tc>
        <w:tc>
          <w:tcPr>
            <w:tcW w:w="1132" w:type="dxa"/>
            <w:tcBorders>
              <w:top w:val="nil"/>
              <w:left w:val="nil"/>
              <w:bottom w:val="single" w:sz="4" w:space="0" w:color="auto"/>
              <w:right w:val="single" w:sz="4" w:space="0" w:color="auto"/>
            </w:tcBorders>
            <w:shd w:val="clear" w:color="auto" w:fill="auto"/>
            <w:noWrap/>
            <w:vAlign w:val="bottom"/>
            <w:hideMark/>
          </w:tcPr>
          <w:p w14:paraId="12D62C4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03</w:t>
            </w:r>
          </w:p>
        </w:tc>
        <w:tc>
          <w:tcPr>
            <w:tcW w:w="804" w:type="dxa"/>
            <w:tcBorders>
              <w:top w:val="nil"/>
              <w:left w:val="nil"/>
              <w:bottom w:val="single" w:sz="4" w:space="0" w:color="auto"/>
              <w:right w:val="single" w:sz="4" w:space="0" w:color="auto"/>
            </w:tcBorders>
            <w:shd w:val="clear" w:color="auto" w:fill="auto"/>
            <w:noWrap/>
            <w:vAlign w:val="bottom"/>
            <w:hideMark/>
          </w:tcPr>
          <w:p w14:paraId="3D6DD45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3</w:t>
            </w:r>
          </w:p>
        </w:tc>
        <w:tc>
          <w:tcPr>
            <w:tcW w:w="1055" w:type="dxa"/>
            <w:tcBorders>
              <w:top w:val="nil"/>
              <w:left w:val="nil"/>
              <w:bottom w:val="single" w:sz="4" w:space="0" w:color="auto"/>
              <w:right w:val="single" w:sz="4" w:space="0" w:color="auto"/>
            </w:tcBorders>
            <w:shd w:val="clear" w:color="auto" w:fill="auto"/>
            <w:noWrap/>
            <w:vAlign w:val="bottom"/>
            <w:hideMark/>
          </w:tcPr>
          <w:p w14:paraId="397910E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03</w:t>
            </w:r>
          </w:p>
        </w:tc>
        <w:tc>
          <w:tcPr>
            <w:tcW w:w="1137" w:type="dxa"/>
            <w:tcBorders>
              <w:top w:val="nil"/>
              <w:left w:val="nil"/>
              <w:bottom w:val="single" w:sz="4" w:space="0" w:color="auto"/>
              <w:right w:val="single" w:sz="4" w:space="0" w:color="auto"/>
            </w:tcBorders>
            <w:shd w:val="clear" w:color="auto" w:fill="C5E0B3"/>
            <w:noWrap/>
            <w:vAlign w:val="bottom"/>
            <w:hideMark/>
          </w:tcPr>
          <w:p w14:paraId="748A90A9"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5.03</w:t>
            </w:r>
          </w:p>
        </w:tc>
        <w:tc>
          <w:tcPr>
            <w:tcW w:w="1041" w:type="dxa"/>
            <w:tcBorders>
              <w:top w:val="nil"/>
              <w:left w:val="nil"/>
              <w:bottom w:val="single" w:sz="4" w:space="0" w:color="auto"/>
              <w:right w:val="single" w:sz="4" w:space="0" w:color="auto"/>
            </w:tcBorders>
            <w:shd w:val="clear" w:color="000000" w:fill="FFE699"/>
            <w:noWrap/>
            <w:vAlign w:val="bottom"/>
            <w:hideMark/>
          </w:tcPr>
          <w:p w14:paraId="02DC9152"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6.03</w:t>
            </w:r>
          </w:p>
        </w:tc>
        <w:tc>
          <w:tcPr>
            <w:tcW w:w="1794" w:type="dxa"/>
            <w:tcBorders>
              <w:top w:val="nil"/>
              <w:left w:val="nil"/>
              <w:bottom w:val="single" w:sz="4" w:space="0" w:color="auto"/>
              <w:right w:val="single" w:sz="4" w:space="0" w:color="auto"/>
            </w:tcBorders>
            <w:shd w:val="clear" w:color="auto" w:fill="auto"/>
            <w:noWrap/>
            <w:vAlign w:val="bottom"/>
            <w:hideMark/>
          </w:tcPr>
          <w:p w14:paraId="62BF95E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1117AEFE" w14:textId="77777777"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10F10503"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 27</w:t>
            </w:r>
          </w:p>
        </w:tc>
        <w:tc>
          <w:tcPr>
            <w:tcW w:w="1624" w:type="dxa"/>
            <w:tcBorders>
              <w:top w:val="nil"/>
              <w:left w:val="nil"/>
              <w:bottom w:val="single" w:sz="4" w:space="0" w:color="auto"/>
              <w:right w:val="single" w:sz="4" w:space="0" w:color="auto"/>
            </w:tcBorders>
            <w:shd w:val="clear" w:color="auto" w:fill="C5E0B3"/>
            <w:noWrap/>
            <w:vAlign w:val="bottom"/>
            <w:hideMark/>
          </w:tcPr>
          <w:p w14:paraId="0959F014"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8.03</w:t>
            </w:r>
          </w:p>
        </w:tc>
        <w:tc>
          <w:tcPr>
            <w:tcW w:w="1132" w:type="dxa"/>
            <w:tcBorders>
              <w:top w:val="nil"/>
              <w:left w:val="nil"/>
              <w:bottom w:val="single" w:sz="4" w:space="0" w:color="auto"/>
              <w:right w:val="single" w:sz="4" w:space="0" w:color="auto"/>
            </w:tcBorders>
            <w:shd w:val="clear" w:color="auto" w:fill="C5E0B3"/>
            <w:noWrap/>
            <w:vAlign w:val="bottom"/>
            <w:hideMark/>
          </w:tcPr>
          <w:p w14:paraId="5A5BD447"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9.03</w:t>
            </w:r>
          </w:p>
        </w:tc>
        <w:tc>
          <w:tcPr>
            <w:tcW w:w="804" w:type="dxa"/>
            <w:tcBorders>
              <w:top w:val="nil"/>
              <w:left w:val="nil"/>
              <w:bottom w:val="single" w:sz="4" w:space="0" w:color="auto"/>
              <w:right w:val="single" w:sz="4" w:space="0" w:color="auto"/>
            </w:tcBorders>
            <w:shd w:val="clear" w:color="auto" w:fill="C5E0B3"/>
            <w:noWrap/>
            <w:vAlign w:val="bottom"/>
            <w:hideMark/>
          </w:tcPr>
          <w:p w14:paraId="0FEB9DA9"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0.03</w:t>
            </w:r>
          </w:p>
        </w:tc>
        <w:tc>
          <w:tcPr>
            <w:tcW w:w="1055" w:type="dxa"/>
            <w:tcBorders>
              <w:top w:val="nil"/>
              <w:left w:val="nil"/>
              <w:bottom w:val="single" w:sz="4" w:space="0" w:color="auto"/>
              <w:right w:val="single" w:sz="4" w:space="0" w:color="auto"/>
            </w:tcBorders>
            <w:shd w:val="clear" w:color="auto" w:fill="C5E0B3"/>
            <w:noWrap/>
            <w:vAlign w:val="bottom"/>
            <w:hideMark/>
          </w:tcPr>
          <w:p w14:paraId="5D0C0527"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1.03</w:t>
            </w:r>
          </w:p>
        </w:tc>
        <w:tc>
          <w:tcPr>
            <w:tcW w:w="1137" w:type="dxa"/>
            <w:tcBorders>
              <w:top w:val="nil"/>
              <w:left w:val="nil"/>
              <w:bottom w:val="single" w:sz="4" w:space="0" w:color="auto"/>
              <w:right w:val="single" w:sz="4" w:space="0" w:color="auto"/>
            </w:tcBorders>
            <w:shd w:val="clear" w:color="auto" w:fill="C5E0B3"/>
            <w:noWrap/>
            <w:vAlign w:val="bottom"/>
            <w:hideMark/>
          </w:tcPr>
          <w:p w14:paraId="312EA22E"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2.03</w:t>
            </w:r>
          </w:p>
        </w:tc>
        <w:tc>
          <w:tcPr>
            <w:tcW w:w="1041" w:type="dxa"/>
            <w:tcBorders>
              <w:top w:val="nil"/>
              <w:left w:val="nil"/>
              <w:bottom w:val="single" w:sz="4" w:space="0" w:color="auto"/>
              <w:right w:val="single" w:sz="4" w:space="0" w:color="auto"/>
            </w:tcBorders>
            <w:shd w:val="clear" w:color="000000" w:fill="FFE699"/>
            <w:noWrap/>
            <w:vAlign w:val="bottom"/>
            <w:hideMark/>
          </w:tcPr>
          <w:p w14:paraId="65107F99"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23.03</w:t>
            </w:r>
          </w:p>
        </w:tc>
        <w:tc>
          <w:tcPr>
            <w:tcW w:w="1794" w:type="dxa"/>
            <w:tcBorders>
              <w:top w:val="nil"/>
              <w:left w:val="nil"/>
              <w:bottom w:val="single" w:sz="4" w:space="0" w:color="auto"/>
              <w:right w:val="single" w:sz="4" w:space="0" w:color="auto"/>
            </w:tcBorders>
            <w:shd w:val="clear" w:color="auto" w:fill="auto"/>
            <w:noWrap/>
            <w:vAlign w:val="bottom"/>
            <w:hideMark/>
          </w:tcPr>
          <w:p w14:paraId="44FBF5F6" w14:textId="77777777" w:rsidR="00E44D29" w:rsidRPr="00E44D29" w:rsidRDefault="00E44D29" w:rsidP="00E44D29">
            <w:pPr>
              <w:spacing w:line="240" w:lineRule="auto"/>
              <w:ind w:firstLine="0"/>
              <w:jc w:val="left"/>
              <w:rPr>
                <w:rFonts w:eastAsia="Times New Roman" w:cs="Times New Roman"/>
                <w:color w:val="000000"/>
                <w:sz w:val="24"/>
                <w:szCs w:val="24"/>
              </w:rPr>
            </w:pPr>
          </w:p>
        </w:tc>
      </w:tr>
      <w:tr w:rsidR="00E44D29" w:rsidRPr="00E44D29" w14:paraId="1D0B53DD" w14:textId="77777777" w:rsidTr="00E44D29">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A10AD5"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single" w:sz="4" w:space="0" w:color="auto"/>
              <w:left w:val="nil"/>
              <w:bottom w:val="single" w:sz="4" w:space="0" w:color="auto"/>
              <w:right w:val="single" w:sz="4" w:space="0" w:color="auto"/>
            </w:tcBorders>
            <w:shd w:val="clear" w:color="auto" w:fill="C5E0B3"/>
            <w:noWrap/>
            <w:vAlign w:val="bottom"/>
            <w:hideMark/>
          </w:tcPr>
          <w:p w14:paraId="41296EF0" w14:textId="77777777"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5.03</w:t>
            </w:r>
          </w:p>
        </w:tc>
        <w:tc>
          <w:tcPr>
            <w:tcW w:w="1132" w:type="dxa"/>
            <w:tcBorders>
              <w:top w:val="single" w:sz="4" w:space="0" w:color="auto"/>
              <w:left w:val="nil"/>
              <w:bottom w:val="single" w:sz="4" w:space="0" w:color="auto"/>
              <w:right w:val="single" w:sz="4" w:space="0" w:color="auto"/>
            </w:tcBorders>
            <w:shd w:val="clear" w:color="auto" w:fill="C5E0B3"/>
            <w:noWrap/>
            <w:vAlign w:val="bottom"/>
            <w:hideMark/>
          </w:tcPr>
          <w:p w14:paraId="6D91B3B1" w14:textId="77777777"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6.03</w:t>
            </w:r>
          </w:p>
        </w:tc>
        <w:tc>
          <w:tcPr>
            <w:tcW w:w="804" w:type="dxa"/>
            <w:tcBorders>
              <w:top w:val="single" w:sz="4" w:space="0" w:color="auto"/>
              <w:left w:val="nil"/>
              <w:bottom w:val="single" w:sz="4" w:space="0" w:color="auto"/>
              <w:right w:val="single" w:sz="4" w:space="0" w:color="auto"/>
            </w:tcBorders>
            <w:shd w:val="clear" w:color="auto" w:fill="C5E0B3"/>
            <w:noWrap/>
            <w:vAlign w:val="bottom"/>
            <w:hideMark/>
          </w:tcPr>
          <w:p w14:paraId="09A78A96" w14:textId="77777777"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7.03</w:t>
            </w:r>
          </w:p>
        </w:tc>
        <w:tc>
          <w:tcPr>
            <w:tcW w:w="1055" w:type="dxa"/>
            <w:tcBorders>
              <w:top w:val="single" w:sz="4" w:space="0" w:color="auto"/>
              <w:left w:val="nil"/>
              <w:bottom w:val="single" w:sz="4" w:space="0" w:color="auto"/>
              <w:right w:val="single" w:sz="4" w:space="0" w:color="auto"/>
            </w:tcBorders>
            <w:shd w:val="clear" w:color="auto" w:fill="C5E0B3"/>
            <w:noWrap/>
            <w:vAlign w:val="bottom"/>
            <w:hideMark/>
          </w:tcPr>
          <w:p w14:paraId="7B7C4493" w14:textId="77777777"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8.03</w:t>
            </w:r>
          </w:p>
        </w:tc>
        <w:tc>
          <w:tcPr>
            <w:tcW w:w="1137" w:type="dxa"/>
            <w:tcBorders>
              <w:top w:val="single" w:sz="4" w:space="0" w:color="auto"/>
              <w:left w:val="nil"/>
              <w:bottom w:val="single" w:sz="4" w:space="0" w:color="auto"/>
              <w:right w:val="single" w:sz="4" w:space="0" w:color="auto"/>
            </w:tcBorders>
            <w:shd w:val="clear" w:color="auto" w:fill="C5E0B3"/>
            <w:noWrap/>
            <w:vAlign w:val="bottom"/>
            <w:hideMark/>
          </w:tcPr>
          <w:p w14:paraId="695FC26C" w14:textId="77777777"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9.03</w:t>
            </w:r>
          </w:p>
        </w:tc>
        <w:tc>
          <w:tcPr>
            <w:tcW w:w="1041" w:type="dxa"/>
            <w:tcBorders>
              <w:top w:val="single" w:sz="4" w:space="0" w:color="auto"/>
              <w:left w:val="nil"/>
              <w:bottom w:val="single" w:sz="4" w:space="0" w:color="auto"/>
              <w:right w:val="single" w:sz="4" w:space="0" w:color="auto"/>
            </w:tcBorders>
            <w:shd w:val="clear" w:color="auto" w:fill="FFE599"/>
            <w:noWrap/>
            <w:vAlign w:val="bottom"/>
            <w:hideMark/>
          </w:tcPr>
          <w:p w14:paraId="19B28F5D" w14:textId="77777777"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30.03</w:t>
            </w: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14:paraId="7232AC5D" w14:textId="77777777" w:rsidR="00E44D29" w:rsidRPr="00E44D29" w:rsidRDefault="00E44D29" w:rsidP="00E44D29">
            <w:pPr>
              <w:spacing w:line="240" w:lineRule="auto"/>
              <w:ind w:firstLine="0"/>
              <w:jc w:val="left"/>
              <w:rPr>
                <w:rFonts w:eastAsia="Times New Roman" w:cs="Times New Roman"/>
                <w:b/>
                <w:bCs/>
                <w:color w:val="000000"/>
                <w:sz w:val="24"/>
                <w:szCs w:val="24"/>
              </w:rPr>
            </w:pPr>
            <w:r w:rsidRPr="00E44D29">
              <w:rPr>
                <w:rFonts w:eastAsia="Times New Roman" w:cs="Times New Roman"/>
                <w:color w:val="000000"/>
                <w:sz w:val="24"/>
                <w:szCs w:val="24"/>
              </w:rPr>
              <w:t>9 весенние каникулы</w:t>
            </w:r>
            <w:r w:rsidRPr="00E44D29">
              <w:rPr>
                <w:rFonts w:eastAsia="Times New Roman" w:cs="Times New Roman"/>
                <w:b/>
                <w:bCs/>
                <w:color w:val="000000"/>
                <w:sz w:val="24"/>
                <w:szCs w:val="24"/>
              </w:rPr>
              <w:t> </w:t>
            </w:r>
          </w:p>
        </w:tc>
      </w:tr>
      <w:tr w:rsidR="00E44D29" w:rsidRPr="00E44D29" w14:paraId="60BACE98" w14:textId="77777777" w:rsidTr="00E44D29">
        <w:trPr>
          <w:trHeight w:val="300"/>
        </w:trPr>
        <w:tc>
          <w:tcPr>
            <w:tcW w:w="9774" w:type="dxa"/>
            <w:gridSpan w:val="8"/>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69D044C" w14:textId="77777777" w:rsidR="00E44D29" w:rsidRPr="00E44D29" w:rsidRDefault="00E44D29" w:rsidP="00E44D29">
            <w:pPr>
              <w:spacing w:line="240" w:lineRule="auto"/>
              <w:ind w:firstLine="0"/>
              <w:jc w:val="center"/>
              <w:rPr>
                <w:rFonts w:eastAsia="Times New Roman" w:cs="Times New Roman"/>
                <w:b/>
                <w:color w:val="000000"/>
                <w:sz w:val="24"/>
                <w:szCs w:val="24"/>
              </w:rPr>
            </w:pPr>
            <w:r w:rsidRPr="00E44D29">
              <w:rPr>
                <w:rFonts w:eastAsia="Times New Roman" w:cs="Times New Roman"/>
                <w:b/>
                <w:color w:val="000000"/>
                <w:sz w:val="24"/>
                <w:szCs w:val="24"/>
              </w:rPr>
              <w:t>4 четверть</w:t>
            </w:r>
          </w:p>
        </w:tc>
      </w:tr>
      <w:tr w:rsidR="00E44D29" w:rsidRPr="00E44D29" w14:paraId="0A47C747" w14:textId="77777777"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hideMark/>
          </w:tcPr>
          <w:p w14:paraId="79948823"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8</w:t>
            </w:r>
          </w:p>
        </w:tc>
        <w:tc>
          <w:tcPr>
            <w:tcW w:w="1624" w:type="dxa"/>
            <w:tcBorders>
              <w:top w:val="nil"/>
              <w:left w:val="nil"/>
              <w:bottom w:val="single" w:sz="4" w:space="0" w:color="auto"/>
              <w:right w:val="single" w:sz="4" w:space="0" w:color="auto"/>
            </w:tcBorders>
            <w:shd w:val="clear" w:color="auto" w:fill="C5E0B3"/>
            <w:noWrap/>
            <w:vAlign w:val="bottom"/>
            <w:hideMark/>
          </w:tcPr>
          <w:p w14:paraId="5237AEA2" w14:textId="77777777" w:rsidR="00E44D29" w:rsidRPr="00E44D29" w:rsidRDefault="00E44D29" w:rsidP="00E44D29">
            <w:pPr>
              <w:spacing w:line="240" w:lineRule="auto"/>
              <w:ind w:firstLine="0"/>
              <w:jc w:val="left"/>
              <w:rPr>
                <w:rFonts w:eastAsia="Times New Roman" w:cs="Times New Roman"/>
                <w:b/>
                <w:color w:val="0070C0"/>
                <w:sz w:val="24"/>
                <w:szCs w:val="24"/>
              </w:rPr>
            </w:pPr>
            <w:r w:rsidRPr="00E44D29">
              <w:rPr>
                <w:rFonts w:eastAsia="Times New Roman" w:cs="Times New Roman"/>
                <w:b/>
                <w:color w:val="0070C0"/>
                <w:sz w:val="24"/>
                <w:szCs w:val="24"/>
              </w:rPr>
              <w:t>1.04</w:t>
            </w:r>
          </w:p>
        </w:tc>
        <w:tc>
          <w:tcPr>
            <w:tcW w:w="1132" w:type="dxa"/>
            <w:tcBorders>
              <w:top w:val="nil"/>
              <w:left w:val="nil"/>
              <w:bottom w:val="single" w:sz="4" w:space="0" w:color="auto"/>
              <w:right w:val="single" w:sz="4" w:space="0" w:color="auto"/>
            </w:tcBorders>
            <w:shd w:val="clear" w:color="auto" w:fill="C5E0B3"/>
            <w:noWrap/>
            <w:vAlign w:val="bottom"/>
            <w:hideMark/>
          </w:tcPr>
          <w:p w14:paraId="3D3369D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4</w:t>
            </w:r>
          </w:p>
        </w:tc>
        <w:tc>
          <w:tcPr>
            <w:tcW w:w="804" w:type="dxa"/>
            <w:tcBorders>
              <w:top w:val="nil"/>
              <w:left w:val="nil"/>
              <w:bottom w:val="single" w:sz="4" w:space="0" w:color="auto"/>
              <w:right w:val="single" w:sz="4" w:space="0" w:color="auto"/>
            </w:tcBorders>
            <w:shd w:val="clear" w:color="auto" w:fill="C5E0B3"/>
            <w:noWrap/>
            <w:vAlign w:val="bottom"/>
            <w:hideMark/>
          </w:tcPr>
          <w:p w14:paraId="787174D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4</w:t>
            </w:r>
          </w:p>
        </w:tc>
        <w:tc>
          <w:tcPr>
            <w:tcW w:w="1055" w:type="dxa"/>
            <w:tcBorders>
              <w:top w:val="nil"/>
              <w:left w:val="nil"/>
              <w:bottom w:val="single" w:sz="4" w:space="0" w:color="auto"/>
              <w:right w:val="single" w:sz="4" w:space="0" w:color="auto"/>
            </w:tcBorders>
            <w:shd w:val="clear" w:color="auto" w:fill="C5E0B3"/>
            <w:noWrap/>
            <w:vAlign w:val="bottom"/>
            <w:hideMark/>
          </w:tcPr>
          <w:p w14:paraId="339D2ED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04</w:t>
            </w:r>
          </w:p>
        </w:tc>
        <w:tc>
          <w:tcPr>
            <w:tcW w:w="1137" w:type="dxa"/>
            <w:tcBorders>
              <w:top w:val="nil"/>
              <w:left w:val="nil"/>
              <w:bottom w:val="single" w:sz="4" w:space="0" w:color="auto"/>
              <w:right w:val="single" w:sz="4" w:space="0" w:color="auto"/>
            </w:tcBorders>
            <w:shd w:val="clear" w:color="auto" w:fill="C5E0B3"/>
            <w:noWrap/>
            <w:vAlign w:val="bottom"/>
            <w:hideMark/>
          </w:tcPr>
          <w:p w14:paraId="301B690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04</w:t>
            </w:r>
          </w:p>
        </w:tc>
        <w:tc>
          <w:tcPr>
            <w:tcW w:w="1041" w:type="dxa"/>
            <w:tcBorders>
              <w:top w:val="nil"/>
              <w:left w:val="nil"/>
              <w:bottom w:val="single" w:sz="4" w:space="0" w:color="auto"/>
              <w:right w:val="single" w:sz="4" w:space="0" w:color="auto"/>
            </w:tcBorders>
            <w:shd w:val="clear" w:color="000000" w:fill="FFE699"/>
            <w:noWrap/>
            <w:vAlign w:val="bottom"/>
            <w:hideMark/>
          </w:tcPr>
          <w:p w14:paraId="26998A8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4</w:t>
            </w:r>
          </w:p>
        </w:tc>
        <w:tc>
          <w:tcPr>
            <w:tcW w:w="1794" w:type="dxa"/>
            <w:tcBorders>
              <w:top w:val="nil"/>
              <w:left w:val="nil"/>
              <w:bottom w:val="single" w:sz="4" w:space="0" w:color="auto"/>
              <w:right w:val="single" w:sz="4" w:space="0" w:color="auto"/>
            </w:tcBorders>
            <w:shd w:val="clear" w:color="auto" w:fill="auto"/>
            <w:noWrap/>
            <w:vAlign w:val="bottom"/>
            <w:hideMark/>
          </w:tcPr>
          <w:p w14:paraId="6B6484C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5CE978CE" w14:textId="77777777" w:rsidTr="00E44D29">
        <w:trPr>
          <w:trHeight w:val="300"/>
        </w:trPr>
        <w:tc>
          <w:tcPr>
            <w:tcW w:w="1187" w:type="dxa"/>
            <w:vMerge w:val="restart"/>
            <w:tcBorders>
              <w:top w:val="nil"/>
              <w:left w:val="single" w:sz="4" w:space="0" w:color="auto"/>
              <w:right w:val="single" w:sz="4" w:space="0" w:color="auto"/>
            </w:tcBorders>
            <w:shd w:val="clear" w:color="auto" w:fill="auto"/>
            <w:noWrap/>
            <w:vAlign w:val="center"/>
            <w:hideMark/>
          </w:tcPr>
          <w:p w14:paraId="7EB4ACC1"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9</w:t>
            </w:r>
          </w:p>
        </w:tc>
        <w:tc>
          <w:tcPr>
            <w:tcW w:w="1624" w:type="dxa"/>
            <w:tcBorders>
              <w:top w:val="nil"/>
              <w:left w:val="nil"/>
              <w:bottom w:val="single" w:sz="4" w:space="0" w:color="auto"/>
              <w:right w:val="single" w:sz="4" w:space="0" w:color="auto"/>
            </w:tcBorders>
            <w:shd w:val="clear" w:color="auto" w:fill="C5E0B3"/>
            <w:noWrap/>
            <w:vAlign w:val="bottom"/>
            <w:hideMark/>
          </w:tcPr>
          <w:p w14:paraId="745470A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8.04</w:t>
            </w:r>
          </w:p>
        </w:tc>
        <w:tc>
          <w:tcPr>
            <w:tcW w:w="1132" w:type="dxa"/>
            <w:tcBorders>
              <w:top w:val="nil"/>
              <w:left w:val="nil"/>
              <w:bottom w:val="single" w:sz="4" w:space="0" w:color="auto"/>
              <w:right w:val="single" w:sz="4" w:space="0" w:color="auto"/>
            </w:tcBorders>
            <w:shd w:val="clear" w:color="auto" w:fill="C5E0B3"/>
            <w:noWrap/>
            <w:vAlign w:val="bottom"/>
            <w:hideMark/>
          </w:tcPr>
          <w:p w14:paraId="6671CEE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4</w:t>
            </w:r>
          </w:p>
        </w:tc>
        <w:tc>
          <w:tcPr>
            <w:tcW w:w="804" w:type="dxa"/>
            <w:tcBorders>
              <w:top w:val="nil"/>
              <w:left w:val="nil"/>
              <w:bottom w:val="single" w:sz="4" w:space="0" w:color="auto"/>
              <w:right w:val="single" w:sz="4" w:space="0" w:color="auto"/>
            </w:tcBorders>
            <w:shd w:val="clear" w:color="auto" w:fill="C5E0B3"/>
            <w:noWrap/>
            <w:vAlign w:val="bottom"/>
            <w:hideMark/>
          </w:tcPr>
          <w:p w14:paraId="371AEB27"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0.04</w:t>
            </w:r>
          </w:p>
        </w:tc>
        <w:tc>
          <w:tcPr>
            <w:tcW w:w="1055" w:type="dxa"/>
            <w:tcBorders>
              <w:top w:val="nil"/>
              <w:left w:val="nil"/>
              <w:bottom w:val="single" w:sz="4" w:space="0" w:color="auto"/>
              <w:right w:val="single" w:sz="4" w:space="0" w:color="auto"/>
            </w:tcBorders>
            <w:shd w:val="clear" w:color="auto" w:fill="C5E0B3"/>
            <w:noWrap/>
            <w:vAlign w:val="bottom"/>
            <w:hideMark/>
          </w:tcPr>
          <w:p w14:paraId="1EBC0758"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1.04</w:t>
            </w:r>
          </w:p>
        </w:tc>
        <w:tc>
          <w:tcPr>
            <w:tcW w:w="1137" w:type="dxa"/>
            <w:tcBorders>
              <w:top w:val="nil"/>
              <w:left w:val="nil"/>
              <w:bottom w:val="single" w:sz="4" w:space="0" w:color="auto"/>
              <w:right w:val="single" w:sz="4" w:space="0" w:color="auto"/>
            </w:tcBorders>
            <w:shd w:val="clear" w:color="auto" w:fill="C5E0B3"/>
            <w:noWrap/>
            <w:vAlign w:val="bottom"/>
            <w:hideMark/>
          </w:tcPr>
          <w:p w14:paraId="2E727C15"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2.04</w:t>
            </w:r>
          </w:p>
        </w:tc>
        <w:tc>
          <w:tcPr>
            <w:tcW w:w="1041" w:type="dxa"/>
            <w:tcBorders>
              <w:top w:val="nil"/>
              <w:left w:val="nil"/>
              <w:bottom w:val="single" w:sz="4" w:space="0" w:color="auto"/>
              <w:right w:val="single" w:sz="4" w:space="0" w:color="auto"/>
            </w:tcBorders>
            <w:shd w:val="clear" w:color="000000" w:fill="FFE699"/>
            <w:noWrap/>
            <w:vAlign w:val="bottom"/>
            <w:hideMark/>
          </w:tcPr>
          <w:p w14:paraId="790F058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4</w:t>
            </w:r>
          </w:p>
        </w:tc>
        <w:tc>
          <w:tcPr>
            <w:tcW w:w="1794" w:type="dxa"/>
            <w:tcBorders>
              <w:top w:val="nil"/>
              <w:left w:val="nil"/>
              <w:bottom w:val="single" w:sz="4" w:space="0" w:color="auto"/>
              <w:right w:val="single" w:sz="4" w:space="0" w:color="auto"/>
            </w:tcBorders>
            <w:shd w:val="clear" w:color="auto" w:fill="auto"/>
            <w:noWrap/>
            <w:vAlign w:val="bottom"/>
            <w:hideMark/>
          </w:tcPr>
          <w:p w14:paraId="5054B67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53E38341" w14:textId="77777777" w:rsidTr="00E44D29">
        <w:trPr>
          <w:trHeight w:val="300"/>
        </w:trPr>
        <w:tc>
          <w:tcPr>
            <w:tcW w:w="1187" w:type="dxa"/>
            <w:vMerge/>
            <w:tcBorders>
              <w:left w:val="single" w:sz="4" w:space="0" w:color="auto"/>
              <w:bottom w:val="single" w:sz="4" w:space="0" w:color="auto"/>
              <w:right w:val="single" w:sz="4" w:space="0" w:color="auto"/>
            </w:tcBorders>
            <w:shd w:val="clear" w:color="auto" w:fill="auto"/>
            <w:noWrap/>
            <w:vAlign w:val="center"/>
            <w:hideMark/>
          </w:tcPr>
          <w:p w14:paraId="03CC54CD" w14:textId="77777777" w:rsidR="00E44D29" w:rsidRPr="00E44D29" w:rsidRDefault="00E44D29" w:rsidP="00E44D29">
            <w:pPr>
              <w:spacing w:line="240" w:lineRule="auto"/>
              <w:ind w:firstLine="0"/>
              <w:jc w:val="center"/>
              <w:rPr>
                <w:rFonts w:eastAsia="Times New Roman" w:cs="Times New Roman"/>
                <w:b/>
                <w:bCs/>
                <w:color w:val="A6A6A6"/>
                <w:sz w:val="24"/>
                <w:szCs w:val="24"/>
              </w:rPr>
            </w:pPr>
          </w:p>
        </w:tc>
        <w:tc>
          <w:tcPr>
            <w:tcW w:w="1624" w:type="dxa"/>
            <w:tcBorders>
              <w:top w:val="nil"/>
              <w:left w:val="nil"/>
              <w:bottom w:val="single" w:sz="4" w:space="0" w:color="auto"/>
              <w:right w:val="single" w:sz="4" w:space="0" w:color="auto"/>
            </w:tcBorders>
            <w:shd w:val="clear" w:color="auto" w:fill="C5E0B3"/>
            <w:noWrap/>
            <w:vAlign w:val="bottom"/>
            <w:hideMark/>
          </w:tcPr>
          <w:p w14:paraId="50DDE76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4</w:t>
            </w:r>
          </w:p>
        </w:tc>
        <w:tc>
          <w:tcPr>
            <w:tcW w:w="1132" w:type="dxa"/>
            <w:tcBorders>
              <w:top w:val="nil"/>
              <w:left w:val="nil"/>
              <w:bottom w:val="single" w:sz="4" w:space="0" w:color="auto"/>
              <w:right w:val="single" w:sz="4" w:space="0" w:color="auto"/>
            </w:tcBorders>
            <w:shd w:val="clear" w:color="auto" w:fill="C5E0B3"/>
            <w:noWrap/>
            <w:vAlign w:val="bottom"/>
            <w:hideMark/>
          </w:tcPr>
          <w:p w14:paraId="6C035DB1" w14:textId="77777777"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16.04</w:t>
            </w:r>
          </w:p>
        </w:tc>
        <w:tc>
          <w:tcPr>
            <w:tcW w:w="804" w:type="dxa"/>
            <w:tcBorders>
              <w:top w:val="nil"/>
              <w:left w:val="nil"/>
              <w:bottom w:val="single" w:sz="4" w:space="0" w:color="auto"/>
              <w:right w:val="single" w:sz="4" w:space="0" w:color="auto"/>
            </w:tcBorders>
            <w:shd w:val="clear" w:color="auto" w:fill="C5E0B3"/>
            <w:noWrap/>
            <w:vAlign w:val="bottom"/>
            <w:hideMark/>
          </w:tcPr>
          <w:p w14:paraId="582E322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04</w:t>
            </w:r>
          </w:p>
        </w:tc>
        <w:tc>
          <w:tcPr>
            <w:tcW w:w="1055" w:type="dxa"/>
            <w:tcBorders>
              <w:top w:val="nil"/>
              <w:left w:val="nil"/>
              <w:bottom w:val="single" w:sz="4" w:space="0" w:color="auto"/>
              <w:right w:val="single" w:sz="4" w:space="0" w:color="auto"/>
            </w:tcBorders>
            <w:shd w:val="clear" w:color="auto" w:fill="C5E0B3"/>
            <w:noWrap/>
            <w:vAlign w:val="bottom"/>
            <w:hideMark/>
          </w:tcPr>
          <w:p w14:paraId="7F460C4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4</w:t>
            </w:r>
          </w:p>
        </w:tc>
        <w:tc>
          <w:tcPr>
            <w:tcW w:w="1137" w:type="dxa"/>
            <w:tcBorders>
              <w:top w:val="nil"/>
              <w:left w:val="nil"/>
              <w:bottom w:val="single" w:sz="4" w:space="0" w:color="auto"/>
              <w:right w:val="single" w:sz="4" w:space="0" w:color="auto"/>
            </w:tcBorders>
            <w:shd w:val="clear" w:color="auto" w:fill="C5E0B3"/>
            <w:noWrap/>
            <w:vAlign w:val="bottom"/>
            <w:hideMark/>
          </w:tcPr>
          <w:p w14:paraId="3D52F0E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04</w:t>
            </w:r>
          </w:p>
        </w:tc>
        <w:tc>
          <w:tcPr>
            <w:tcW w:w="1041" w:type="dxa"/>
            <w:tcBorders>
              <w:top w:val="nil"/>
              <w:left w:val="nil"/>
              <w:bottom w:val="single" w:sz="4" w:space="0" w:color="auto"/>
              <w:right w:val="single" w:sz="4" w:space="0" w:color="auto"/>
            </w:tcBorders>
            <w:shd w:val="clear" w:color="000000" w:fill="FFE699"/>
            <w:noWrap/>
            <w:vAlign w:val="bottom"/>
            <w:hideMark/>
          </w:tcPr>
          <w:p w14:paraId="31F02BA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04</w:t>
            </w:r>
          </w:p>
        </w:tc>
        <w:tc>
          <w:tcPr>
            <w:tcW w:w="1794" w:type="dxa"/>
            <w:tcBorders>
              <w:top w:val="nil"/>
              <w:left w:val="nil"/>
              <w:bottom w:val="single" w:sz="4" w:space="0" w:color="auto"/>
              <w:right w:val="single" w:sz="4" w:space="0" w:color="auto"/>
            </w:tcBorders>
            <w:shd w:val="clear" w:color="auto" w:fill="auto"/>
            <w:noWrap/>
            <w:vAlign w:val="bottom"/>
            <w:hideMark/>
          </w:tcPr>
          <w:p w14:paraId="65C8654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40DA52FE" w14:textId="77777777"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hideMark/>
          </w:tcPr>
          <w:p w14:paraId="5A2F429B"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0</w:t>
            </w:r>
          </w:p>
        </w:tc>
        <w:tc>
          <w:tcPr>
            <w:tcW w:w="1624" w:type="dxa"/>
            <w:tcBorders>
              <w:top w:val="nil"/>
              <w:left w:val="nil"/>
              <w:bottom w:val="single" w:sz="4" w:space="0" w:color="auto"/>
              <w:right w:val="single" w:sz="4" w:space="0" w:color="auto"/>
            </w:tcBorders>
            <w:shd w:val="clear" w:color="auto" w:fill="C5E0B3"/>
            <w:noWrap/>
            <w:vAlign w:val="bottom"/>
            <w:hideMark/>
          </w:tcPr>
          <w:p w14:paraId="621B270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4</w:t>
            </w:r>
          </w:p>
        </w:tc>
        <w:tc>
          <w:tcPr>
            <w:tcW w:w="1132" w:type="dxa"/>
            <w:tcBorders>
              <w:top w:val="nil"/>
              <w:left w:val="nil"/>
              <w:bottom w:val="single" w:sz="4" w:space="0" w:color="auto"/>
              <w:right w:val="single" w:sz="4" w:space="0" w:color="auto"/>
            </w:tcBorders>
            <w:shd w:val="clear" w:color="auto" w:fill="C5E0B3"/>
            <w:noWrap/>
            <w:vAlign w:val="bottom"/>
            <w:hideMark/>
          </w:tcPr>
          <w:p w14:paraId="46B4EE8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4</w:t>
            </w:r>
          </w:p>
        </w:tc>
        <w:tc>
          <w:tcPr>
            <w:tcW w:w="804" w:type="dxa"/>
            <w:tcBorders>
              <w:top w:val="nil"/>
              <w:left w:val="nil"/>
              <w:bottom w:val="single" w:sz="4" w:space="0" w:color="auto"/>
              <w:right w:val="single" w:sz="4" w:space="0" w:color="auto"/>
            </w:tcBorders>
            <w:shd w:val="clear" w:color="auto" w:fill="C5E0B3"/>
            <w:noWrap/>
            <w:vAlign w:val="bottom"/>
            <w:hideMark/>
          </w:tcPr>
          <w:p w14:paraId="26300A6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04</w:t>
            </w:r>
          </w:p>
        </w:tc>
        <w:tc>
          <w:tcPr>
            <w:tcW w:w="1055" w:type="dxa"/>
            <w:tcBorders>
              <w:top w:val="nil"/>
              <w:left w:val="nil"/>
              <w:bottom w:val="single" w:sz="4" w:space="0" w:color="auto"/>
              <w:right w:val="single" w:sz="4" w:space="0" w:color="auto"/>
            </w:tcBorders>
            <w:shd w:val="clear" w:color="auto" w:fill="C5E0B3"/>
            <w:noWrap/>
            <w:vAlign w:val="bottom"/>
            <w:hideMark/>
          </w:tcPr>
          <w:p w14:paraId="1C0C35A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4</w:t>
            </w:r>
          </w:p>
        </w:tc>
        <w:tc>
          <w:tcPr>
            <w:tcW w:w="1137" w:type="dxa"/>
            <w:tcBorders>
              <w:top w:val="nil"/>
              <w:left w:val="nil"/>
              <w:bottom w:val="single" w:sz="4" w:space="0" w:color="auto"/>
              <w:right w:val="single" w:sz="4" w:space="0" w:color="auto"/>
            </w:tcBorders>
            <w:shd w:val="clear" w:color="auto" w:fill="C5E0B3"/>
            <w:noWrap/>
            <w:vAlign w:val="bottom"/>
            <w:hideMark/>
          </w:tcPr>
          <w:p w14:paraId="1B73743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4</w:t>
            </w:r>
          </w:p>
        </w:tc>
        <w:tc>
          <w:tcPr>
            <w:tcW w:w="1041" w:type="dxa"/>
            <w:tcBorders>
              <w:top w:val="nil"/>
              <w:left w:val="nil"/>
              <w:bottom w:val="single" w:sz="4" w:space="0" w:color="auto"/>
              <w:right w:val="single" w:sz="4" w:space="0" w:color="auto"/>
            </w:tcBorders>
            <w:shd w:val="clear" w:color="000000" w:fill="FFE699"/>
            <w:noWrap/>
            <w:vAlign w:val="bottom"/>
            <w:hideMark/>
          </w:tcPr>
          <w:p w14:paraId="373EBB2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4</w:t>
            </w:r>
          </w:p>
        </w:tc>
        <w:tc>
          <w:tcPr>
            <w:tcW w:w="1794" w:type="dxa"/>
            <w:tcBorders>
              <w:top w:val="nil"/>
              <w:left w:val="nil"/>
              <w:bottom w:val="single" w:sz="4" w:space="0" w:color="auto"/>
              <w:right w:val="single" w:sz="4" w:space="0" w:color="auto"/>
            </w:tcBorders>
            <w:shd w:val="clear" w:color="auto" w:fill="auto"/>
            <w:noWrap/>
            <w:vAlign w:val="bottom"/>
            <w:hideMark/>
          </w:tcPr>
          <w:p w14:paraId="7C9D7D3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4CAC5CBE" w14:textId="77777777"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12AEBF34"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1</w:t>
            </w:r>
          </w:p>
        </w:tc>
        <w:tc>
          <w:tcPr>
            <w:tcW w:w="1624" w:type="dxa"/>
            <w:tcBorders>
              <w:top w:val="nil"/>
              <w:left w:val="nil"/>
              <w:bottom w:val="single" w:sz="4" w:space="0" w:color="auto"/>
              <w:right w:val="single" w:sz="4" w:space="0" w:color="auto"/>
            </w:tcBorders>
            <w:shd w:val="clear" w:color="auto" w:fill="C5E0B3"/>
            <w:noWrap/>
            <w:vAlign w:val="bottom"/>
            <w:hideMark/>
          </w:tcPr>
          <w:p w14:paraId="54E9FB11" w14:textId="77777777"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29.04</w:t>
            </w:r>
          </w:p>
        </w:tc>
        <w:tc>
          <w:tcPr>
            <w:tcW w:w="1132" w:type="dxa"/>
            <w:tcBorders>
              <w:top w:val="nil"/>
              <w:left w:val="nil"/>
              <w:bottom w:val="single" w:sz="4" w:space="0" w:color="auto"/>
              <w:right w:val="single" w:sz="4" w:space="0" w:color="auto"/>
            </w:tcBorders>
            <w:shd w:val="clear" w:color="auto" w:fill="C5E0B3"/>
            <w:noWrap/>
            <w:vAlign w:val="bottom"/>
            <w:hideMark/>
          </w:tcPr>
          <w:p w14:paraId="2F519876" w14:textId="77777777"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30.04</w:t>
            </w:r>
          </w:p>
        </w:tc>
        <w:tc>
          <w:tcPr>
            <w:tcW w:w="804" w:type="dxa"/>
            <w:tcBorders>
              <w:top w:val="nil"/>
              <w:left w:val="nil"/>
              <w:bottom w:val="single" w:sz="4" w:space="0" w:color="auto"/>
              <w:right w:val="single" w:sz="4" w:space="0" w:color="auto"/>
            </w:tcBorders>
            <w:shd w:val="clear" w:color="auto" w:fill="C5E0B3"/>
            <w:noWrap/>
            <w:vAlign w:val="bottom"/>
            <w:hideMark/>
          </w:tcPr>
          <w:p w14:paraId="6852C62D"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05</w:t>
            </w:r>
          </w:p>
        </w:tc>
        <w:tc>
          <w:tcPr>
            <w:tcW w:w="1055" w:type="dxa"/>
            <w:tcBorders>
              <w:top w:val="nil"/>
              <w:left w:val="nil"/>
              <w:bottom w:val="single" w:sz="4" w:space="0" w:color="auto"/>
              <w:right w:val="single" w:sz="4" w:space="0" w:color="auto"/>
            </w:tcBorders>
            <w:shd w:val="clear" w:color="auto" w:fill="C5E0B3"/>
            <w:noWrap/>
            <w:vAlign w:val="bottom"/>
            <w:hideMark/>
          </w:tcPr>
          <w:p w14:paraId="4A8987FC"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02.05</w:t>
            </w:r>
          </w:p>
        </w:tc>
        <w:tc>
          <w:tcPr>
            <w:tcW w:w="1137" w:type="dxa"/>
            <w:tcBorders>
              <w:top w:val="nil"/>
              <w:left w:val="nil"/>
              <w:bottom w:val="single" w:sz="4" w:space="0" w:color="auto"/>
              <w:right w:val="single" w:sz="4" w:space="0" w:color="auto"/>
            </w:tcBorders>
            <w:shd w:val="clear" w:color="auto" w:fill="C5E0B3"/>
            <w:noWrap/>
            <w:vAlign w:val="bottom"/>
            <w:hideMark/>
          </w:tcPr>
          <w:p w14:paraId="1932AE02"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03.05</w:t>
            </w:r>
          </w:p>
        </w:tc>
        <w:tc>
          <w:tcPr>
            <w:tcW w:w="1041" w:type="dxa"/>
            <w:tcBorders>
              <w:top w:val="nil"/>
              <w:left w:val="nil"/>
              <w:bottom w:val="single" w:sz="4" w:space="0" w:color="auto"/>
              <w:right w:val="single" w:sz="4" w:space="0" w:color="auto"/>
            </w:tcBorders>
            <w:shd w:val="clear" w:color="000000" w:fill="FFE699"/>
            <w:noWrap/>
            <w:vAlign w:val="bottom"/>
            <w:hideMark/>
          </w:tcPr>
          <w:p w14:paraId="484A45F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4.05</w:t>
            </w:r>
          </w:p>
        </w:tc>
        <w:tc>
          <w:tcPr>
            <w:tcW w:w="1794" w:type="dxa"/>
            <w:tcBorders>
              <w:top w:val="nil"/>
              <w:left w:val="nil"/>
              <w:bottom w:val="single" w:sz="4" w:space="0" w:color="auto"/>
              <w:right w:val="single" w:sz="4" w:space="0" w:color="auto"/>
            </w:tcBorders>
            <w:shd w:val="clear" w:color="auto" w:fill="auto"/>
            <w:noWrap/>
            <w:vAlign w:val="bottom"/>
            <w:hideMark/>
          </w:tcPr>
          <w:p w14:paraId="6469DF6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66C0797E" w14:textId="77777777" w:rsidTr="00E44D29">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6EB533"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2</w:t>
            </w:r>
          </w:p>
        </w:tc>
        <w:tc>
          <w:tcPr>
            <w:tcW w:w="1624" w:type="dxa"/>
            <w:tcBorders>
              <w:top w:val="nil"/>
              <w:left w:val="nil"/>
              <w:bottom w:val="single" w:sz="4" w:space="0" w:color="auto"/>
              <w:right w:val="single" w:sz="4" w:space="0" w:color="auto"/>
            </w:tcBorders>
            <w:shd w:val="clear" w:color="auto" w:fill="C5E0B3"/>
            <w:noWrap/>
            <w:vAlign w:val="bottom"/>
            <w:hideMark/>
          </w:tcPr>
          <w:p w14:paraId="312A26A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5</w:t>
            </w:r>
          </w:p>
        </w:tc>
        <w:tc>
          <w:tcPr>
            <w:tcW w:w="1132" w:type="dxa"/>
            <w:tcBorders>
              <w:top w:val="nil"/>
              <w:left w:val="nil"/>
              <w:bottom w:val="single" w:sz="4" w:space="0" w:color="auto"/>
              <w:right w:val="single" w:sz="4" w:space="0" w:color="auto"/>
            </w:tcBorders>
            <w:shd w:val="clear" w:color="auto" w:fill="C5E0B3"/>
            <w:noWrap/>
            <w:vAlign w:val="bottom"/>
            <w:hideMark/>
          </w:tcPr>
          <w:p w14:paraId="3919358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7.05</w:t>
            </w:r>
          </w:p>
        </w:tc>
        <w:tc>
          <w:tcPr>
            <w:tcW w:w="804" w:type="dxa"/>
            <w:tcBorders>
              <w:top w:val="nil"/>
              <w:left w:val="nil"/>
              <w:bottom w:val="single" w:sz="4" w:space="0" w:color="auto"/>
              <w:right w:val="single" w:sz="4" w:space="0" w:color="auto"/>
            </w:tcBorders>
            <w:shd w:val="clear" w:color="auto" w:fill="C5E0B3"/>
            <w:noWrap/>
            <w:vAlign w:val="bottom"/>
            <w:hideMark/>
          </w:tcPr>
          <w:p w14:paraId="172633C3"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08.05</w:t>
            </w:r>
          </w:p>
        </w:tc>
        <w:tc>
          <w:tcPr>
            <w:tcW w:w="1055" w:type="dxa"/>
            <w:tcBorders>
              <w:top w:val="nil"/>
              <w:left w:val="nil"/>
              <w:bottom w:val="single" w:sz="4" w:space="0" w:color="auto"/>
              <w:right w:val="single" w:sz="4" w:space="0" w:color="auto"/>
            </w:tcBorders>
            <w:shd w:val="clear" w:color="auto" w:fill="C5E0B3"/>
            <w:noWrap/>
            <w:vAlign w:val="bottom"/>
            <w:hideMark/>
          </w:tcPr>
          <w:p w14:paraId="2F9C8586"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09.05</w:t>
            </w:r>
          </w:p>
        </w:tc>
        <w:tc>
          <w:tcPr>
            <w:tcW w:w="1137" w:type="dxa"/>
            <w:tcBorders>
              <w:top w:val="nil"/>
              <w:left w:val="nil"/>
              <w:bottom w:val="single" w:sz="4" w:space="0" w:color="auto"/>
              <w:right w:val="single" w:sz="4" w:space="0" w:color="auto"/>
            </w:tcBorders>
            <w:shd w:val="clear" w:color="auto" w:fill="C5E0B3"/>
            <w:noWrap/>
            <w:vAlign w:val="bottom"/>
            <w:hideMark/>
          </w:tcPr>
          <w:p w14:paraId="22BB3CAC" w14:textId="77777777"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10.05</w:t>
            </w:r>
          </w:p>
        </w:tc>
        <w:tc>
          <w:tcPr>
            <w:tcW w:w="1041" w:type="dxa"/>
            <w:tcBorders>
              <w:top w:val="nil"/>
              <w:left w:val="nil"/>
              <w:bottom w:val="single" w:sz="4" w:space="0" w:color="auto"/>
              <w:right w:val="single" w:sz="4" w:space="0" w:color="auto"/>
            </w:tcBorders>
            <w:shd w:val="clear" w:color="000000" w:fill="FFE699"/>
            <w:noWrap/>
            <w:vAlign w:val="bottom"/>
            <w:hideMark/>
          </w:tcPr>
          <w:p w14:paraId="041367E8"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1.05</w:t>
            </w:r>
          </w:p>
        </w:tc>
        <w:tc>
          <w:tcPr>
            <w:tcW w:w="1794" w:type="dxa"/>
            <w:tcBorders>
              <w:top w:val="nil"/>
              <w:left w:val="nil"/>
              <w:bottom w:val="single" w:sz="4" w:space="0" w:color="auto"/>
              <w:right w:val="single" w:sz="4" w:space="0" w:color="auto"/>
            </w:tcBorders>
            <w:shd w:val="clear" w:color="auto" w:fill="auto"/>
            <w:noWrap/>
            <w:vAlign w:val="bottom"/>
            <w:hideMark/>
          </w:tcPr>
          <w:p w14:paraId="7785E57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43117EA7" w14:textId="77777777" w:rsidTr="00E44D29">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01B569"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3</w:t>
            </w:r>
          </w:p>
        </w:tc>
        <w:tc>
          <w:tcPr>
            <w:tcW w:w="1624" w:type="dxa"/>
            <w:tcBorders>
              <w:top w:val="nil"/>
              <w:left w:val="nil"/>
              <w:bottom w:val="single" w:sz="4" w:space="0" w:color="auto"/>
              <w:right w:val="single" w:sz="4" w:space="0" w:color="auto"/>
            </w:tcBorders>
            <w:shd w:val="clear" w:color="auto" w:fill="C5E0B3"/>
            <w:noWrap/>
            <w:vAlign w:val="bottom"/>
            <w:hideMark/>
          </w:tcPr>
          <w:p w14:paraId="3999406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5</w:t>
            </w:r>
          </w:p>
        </w:tc>
        <w:tc>
          <w:tcPr>
            <w:tcW w:w="1132" w:type="dxa"/>
            <w:tcBorders>
              <w:top w:val="nil"/>
              <w:left w:val="nil"/>
              <w:bottom w:val="single" w:sz="4" w:space="0" w:color="auto"/>
              <w:right w:val="single" w:sz="4" w:space="0" w:color="auto"/>
            </w:tcBorders>
            <w:shd w:val="clear" w:color="auto" w:fill="C5E0B3"/>
            <w:noWrap/>
            <w:vAlign w:val="bottom"/>
            <w:hideMark/>
          </w:tcPr>
          <w:p w14:paraId="47499A2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05</w:t>
            </w:r>
          </w:p>
        </w:tc>
        <w:tc>
          <w:tcPr>
            <w:tcW w:w="804" w:type="dxa"/>
            <w:tcBorders>
              <w:top w:val="nil"/>
              <w:left w:val="nil"/>
              <w:bottom w:val="single" w:sz="4" w:space="0" w:color="auto"/>
              <w:right w:val="single" w:sz="4" w:space="0" w:color="auto"/>
            </w:tcBorders>
            <w:shd w:val="clear" w:color="auto" w:fill="C5E0B3"/>
            <w:noWrap/>
            <w:vAlign w:val="bottom"/>
            <w:hideMark/>
          </w:tcPr>
          <w:p w14:paraId="6DAB6F1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5</w:t>
            </w:r>
          </w:p>
        </w:tc>
        <w:tc>
          <w:tcPr>
            <w:tcW w:w="1055" w:type="dxa"/>
            <w:tcBorders>
              <w:top w:val="nil"/>
              <w:left w:val="nil"/>
              <w:bottom w:val="single" w:sz="4" w:space="0" w:color="auto"/>
              <w:right w:val="single" w:sz="4" w:space="0" w:color="auto"/>
            </w:tcBorders>
            <w:shd w:val="clear" w:color="auto" w:fill="C5E0B3"/>
            <w:noWrap/>
            <w:vAlign w:val="bottom"/>
            <w:hideMark/>
          </w:tcPr>
          <w:p w14:paraId="64D24DB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05</w:t>
            </w:r>
          </w:p>
        </w:tc>
        <w:tc>
          <w:tcPr>
            <w:tcW w:w="1137" w:type="dxa"/>
            <w:tcBorders>
              <w:top w:val="nil"/>
              <w:left w:val="nil"/>
              <w:bottom w:val="single" w:sz="4" w:space="0" w:color="auto"/>
              <w:right w:val="single" w:sz="4" w:space="0" w:color="auto"/>
            </w:tcBorders>
            <w:shd w:val="clear" w:color="auto" w:fill="C5E0B3"/>
            <w:noWrap/>
            <w:vAlign w:val="bottom"/>
            <w:hideMark/>
          </w:tcPr>
          <w:p w14:paraId="72FBC5A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05</w:t>
            </w:r>
          </w:p>
        </w:tc>
        <w:tc>
          <w:tcPr>
            <w:tcW w:w="1041" w:type="dxa"/>
            <w:tcBorders>
              <w:top w:val="nil"/>
              <w:left w:val="nil"/>
              <w:bottom w:val="single" w:sz="4" w:space="0" w:color="auto"/>
              <w:right w:val="single" w:sz="4" w:space="0" w:color="auto"/>
            </w:tcBorders>
            <w:shd w:val="clear" w:color="000000" w:fill="FFE699"/>
            <w:noWrap/>
            <w:vAlign w:val="bottom"/>
            <w:hideMark/>
          </w:tcPr>
          <w:p w14:paraId="3FD9D07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5</w:t>
            </w:r>
          </w:p>
        </w:tc>
        <w:tc>
          <w:tcPr>
            <w:tcW w:w="1794" w:type="dxa"/>
            <w:tcBorders>
              <w:top w:val="nil"/>
              <w:left w:val="nil"/>
              <w:bottom w:val="single" w:sz="4" w:space="0" w:color="auto"/>
              <w:right w:val="single" w:sz="4" w:space="0" w:color="auto"/>
            </w:tcBorders>
            <w:shd w:val="clear" w:color="auto" w:fill="auto"/>
            <w:noWrap/>
            <w:vAlign w:val="bottom"/>
            <w:hideMark/>
          </w:tcPr>
          <w:p w14:paraId="22200FF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40379458" w14:textId="77777777"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tcPr>
          <w:p w14:paraId="1134932E"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4</w:t>
            </w:r>
          </w:p>
        </w:tc>
        <w:tc>
          <w:tcPr>
            <w:tcW w:w="1624" w:type="dxa"/>
            <w:tcBorders>
              <w:top w:val="nil"/>
              <w:left w:val="nil"/>
              <w:bottom w:val="single" w:sz="4" w:space="0" w:color="auto"/>
              <w:right w:val="single" w:sz="4" w:space="0" w:color="auto"/>
            </w:tcBorders>
            <w:shd w:val="clear" w:color="auto" w:fill="C5E0B3"/>
            <w:noWrap/>
            <w:vAlign w:val="bottom"/>
            <w:hideMark/>
          </w:tcPr>
          <w:p w14:paraId="28FEFC44"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20.05</w:t>
            </w:r>
          </w:p>
        </w:tc>
        <w:tc>
          <w:tcPr>
            <w:tcW w:w="1132" w:type="dxa"/>
            <w:tcBorders>
              <w:top w:val="nil"/>
              <w:left w:val="nil"/>
              <w:bottom w:val="single" w:sz="4" w:space="0" w:color="auto"/>
              <w:right w:val="single" w:sz="4" w:space="0" w:color="auto"/>
            </w:tcBorders>
            <w:shd w:val="clear" w:color="auto" w:fill="auto"/>
            <w:noWrap/>
            <w:vAlign w:val="bottom"/>
            <w:hideMark/>
          </w:tcPr>
          <w:p w14:paraId="59208B27"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 21.05</w:t>
            </w:r>
          </w:p>
        </w:tc>
        <w:tc>
          <w:tcPr>
            <w:tcW w:w="804" w:type="dxa"/>
            <w:tcBorders>
              <w:top w:val="nil"/>
              <w:left w:val="nil"/>
              <w:bottom w:val="single" w:sz="4" w:space="0" w:color="auto"/>
              <w:right w:val="single" w:sz="4" w:space="0" w:color="auto"/>
            </w:tcBorders>
            <w:shd w:val="clear" w:color="auto" w:fill="auto"/>
            <w:noWrap/>
            <w:vAlign w:val="bottom"/>
            <w:hideMark/>
          </w:tcPr>
          <w:p w14:paraId="508737D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5</w:t>
            </w:r>
          </w:p>
        </w:tc>
        <w:tc>
          <w:tcPr>
            <w:tcW w:w="1055" w:type="dxa"/>
            <w:tcBorders>
              <w:top w:val="nil"/>
              <w:left w:val="nil"/>
              <w:bottom w:val="single" w:sz="4" w:space="0" w:color="auto"/>
              <w:right w:val="single" w:sz="4" w:space="0" w:color="auto"/>
            </w:tcBorders>
            <w:shd w:val="clear" w:color="auto" w:fill="auto"/>
            <w:noWrap/>
            <w:vAlign w:val="bottom"/>
            <w:hideMark/>
          </w:tcPr>
          <w:p w14:paraId="6E757FA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5</w:t>
            </w:r>
          </w:p>
        </w:tc>
        <w:tc>
          <w:tcPr>
            <w:tcW w:w="1137" w:type="dxa"/>
            <w:tcBorders>
              <w:top w:val="nil"/>
              <w:left w:val="nil"/>
              <w:bottom w:val="single" w:sz="4" w:space="0" w:color="auto"/>
              <w:right w:val="single" w:sz="4" w:space="0" w:color="auto"/>
            </w:tcBorders>
            <w:shd w:val="clear" w:color="auto" w:fill="538135"/>
            <w:noWrap/>
            <w:vAlign w:val="bottom"/>
            <w:hideMark/>
          </w:tcPr>
          <w:p w14:paraId="2CAE257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05</w:t>
            </w:r>
          </w:p>
        </w:tc>
        <w:tc>
          <w:tcPr>
            <w:tcW w:w="1041" w:type="dxa"/>
            <w:tcBorders>
              <w:top w:val="nil"/>
              <w:left w:val="nil"/>
              <w:bottom w:val="single" w:sz="4" w:space="0" w:color="auto"/>
              <w:right w:val="single" w:sz="4" w:space="0" w:color="auto"/>
            </w:tcBorders>
            <w:shd w:val="clear" w:color="000000" w:fill="FFE699"/>
            <w:noWrap/>
            <w:vAlign w:val="bottom"/>
            <w:hideMark/>
          </w:tcPr>
          <w:p w14:paraId="2FE1431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5</w:t>
            </w:r>
          </w:p>
        </w:tc>
        <w:tc>
          <w:tcPr>
            <w:tcW w:w="1794" w:type="dxa"/>
            <w:tcBorders>
              <w:top w:val="nil"/>
              <w:left w:val="nil"/>
              <w:bottom w:val="single" w:sz="4" w:space="0" w:color="auto"/>
              <w:right w:val="single" w:sz="4" w:space="0" w:color="auto"/>
            </w:tcBorders>
            <w:shd w:val="clear" w:color="auto" w:fill="auto"/>
            <w:noWrap/>
            <w:vAlign w:val="bottom"/>
            <w:hideMark/>
          </w:tcPr>
          <w:p w14:paraId="6FD7ADE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0DB94E06" w14:textId="77777777"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tcPr>
          <w:p w14:paraId="2F42BF93"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nil"/>
              <w:left w:val="nil"/>
              <w:bottom w:val="single" w:sz="4" w:space="0" w:color="auto"/>
              <w:right w:val="single" w:sz="4" w:space="0" w:color="auto"/>
            </w:tcBorders>
            <w:shd w:val="clear" w:color="auto" w:fill="auto"/>
            <w:noWrap/>
            <w:vAlign w:val="bottom"/>
          </w:tcPr>
          <w:p w14:paraId="2EBC2872" w14:textId="77777777" w:rsidR="00E44D29" w:rsidRPr="00E44D29" w:rsidRDefault="00E44D29" w:rsidP="00E44D29">
            <w:pPr>
              <w:spacing w:line="240" w:lineRule="auto"/>
              <w:ind w:firstLine="0"/>
              <w:jc w:val="left"/>
              <w:rPr>
                <w:rFonts w:eastAsia="Times New Roman" w:cs="Times New Roman"/>
                <w:color w:val="000000"/>
                <w:sz w:val="24"/>
                <w:szCs w:val="24"/>
              </w:rPr>
            </w:pPr>
          </w:p>
        </w:tc>
        <w:tc>
          <w:tcPr>
            <w:tcW w:w="1132" w:type="dxa"/>
            <w:tcBorders>
              <w:top w:val="nil"/>
              <w:left w:val="nil"/>
              <w:bottom w:val="single" w:sz="4" w:space="0" w:color="auto"/>
              <w:right w:val="single" w:sz="4" w:space="0" w:color="auto"/>
            </w:tcBorders>
            <w:shd w:val="clear" w:color="auto" w:fill="auto"/>
            <w:noWrap/>
            <w:vAlign w:val="bottom"/>
          </w:tcPr>
          <w:p w14:paraId="0368602E" w14:textId="77777777" w:rsidR="00E44D29" w:rsidRPr="00E44D29" w:rsidRDefault="00E44D29" w:rsidP="00E44D29">
            <w:pPr>
              <w:spacing w:line="240" w:lineRule="auto"/>
              <w:ind w:firstLine="0"/>
              <w:jc w:val="left"/>
              <w:rPr>
                <w:rFonts w:eastAsia="Times New Roman" w:cs="Times New Roman"/>
                <w:color w:val="000000"/>
                <w:sz w:val="24"/>
                <w:szCs w:val="24"/>
              </w:rPr>
            </w:pPr>
          </w:p>
        </w:tc>
        <w:tc>
          <w:tcPr>
            <w:tcW w:w="804" w:type="dxa"/>
            <w:tcBorders>
              <w:top w:val="nil"/>
              <w:left w:val="nil"/>
              <w:bottom w:val="single" w:sz="4" w:space="0" w:color="auto"/>
              <w:right w:val="single" w:sz="4" w:space="0" w:color="auto"/>
            </w:tcBorders>
            <w:shd w:val="clear" w:color="auto" w:fill="auto"/>
            <w:noWrap/>
            <w:vAlign w:val="bottom"/>
          </w:tcPr>
          <w:p w14:paraId="563E721E" w14:textId="77777777" w:rsidR="00E44D29" w:rsidRPr="00E44D29" w:rsidRDefault="00E44D29" w:rsidP="00E44D29">
            <w:pPr>
              <w:spacing w:line="240" w:lineRule="auto"/>
              <w:ind w:firstLine="0"/>
              <w:jc w:val="left"/>
              <w:rPr>
                <w:rFonts w:eastAsia="Times New Roman" w:cs="Times New Roman"/>
                <w:color w:val="000000"/>
                <w:sz w:val="24"/>
                <w:szCs w:val="24"/>
              </w:rPr>
            </w:pPr>
          </w:p>
        </w:tc>
        <w:tc>
          <w:tcPr>
            <w:tcW w:w="1055" w:type="dxa"/>
            <w:tcBorders>
              <w:top w:val="nil"/>
              <w:left w:val="nil"/>
              <w:bottom w:val="single" w:sz="4" w:space="0" w:color="auto"/>
              <w:right w:val="single" w:sz="4" w:space="0" w:color="auto"/>
            </w:tcBorders>
            <w:shd w:val="clear" w:color="auto" w:fill="FFFFFF"/>
            <w:noWrap/>
            <w:vAlign w:val="bottom"/>
            <w:hideMark/>
          </w:tcPr>
          <w:p w14:paraId="34ACC596" w14:textId="77777777" w:rsidR="00E44D29" w:rsidRPr="00E44D29" w:rsidRDefault="00E44D29" w:rsidP="00E44D29">
            <w:pPr>
              <w:spacing w:line="240" w:lineRule="auto"/>
              <w:ind w:firstLine="0"/>
              <w:jc w:val="left"/>
              <w:rPr>
                <w:rFonts w:eastAsia="Times New Roman" w:cs="Times New Roman"/>
                <w:color w:val="000000"/>
                <w:sz w:val="24"/>
                <w:szCs w:val="24"/>
              </w:rPr>
            </w:pPr>
          </w:p>
        </w:tc>
        <w:tc>
          <w:tcPr>
            <w:tcW w:w="1137" w:type="dxa"/>
            <w:tcBorders>
              <w:top w:val="nil"/>
              <w:left w:val="nil"/>
              <w:bottom w:val="single" w:sz="4" w:space="0" w:color="auto"/>
              <w:right w:val="single" w:sz="4" w:space="0" w:color="auto"/>
            </w:tcBorders>
            <w:shd w:val="clear" w:color="auto" w:fill="FFFFFF"/>
            <w:noWrap/>
            <w:vAlign w:val="bottom"/>
            <w:hideMark/>
          </w:tcPr>
          <w:p w14:paraId="6324D96A" w14:textId="77777777" w:rsidR="00E44D29" w:rsidRPr="00E44D29" w:rsidRDefault="00E44D29" w:rsidP="00E44D29">
            <w:pPr>
              <w:spacing w:line="240" w:lineRule="auto"/>
              <w:ind w:firstLine="0"/>
              <w:jc w:val="left"/>
              <w:rPr>
                <w:rFonts w:eastAsia="Times New Roman" w:cs="Times New Roman"/>
                <w:color w:val="000000"/>
                <w:sz w:val="24"/>
                <w:szCs w:val="24"/>
              </w:rPr>
            </w:pPr>
          </w:p>
        </w:tc>
        <w:tc>
          <w:tcPr>
            <w:tcW w:w="1041" w:type="dxa"/>
            <w:tcBorders>
              <w:top w:val="nil"/>
              <w:left w:val="nil"/>
              <w:bottom w:val="single" w:sz="4" w:space="0" w:color="auto"/>
              <w:right w:val="single" w:sz="4" w:space="0" w:color="auto"/>
            </w:tcBorders>
            <w:shd w:val="clear" w:color="000000" w:fill="FFE699"/>
            <w:noWrap/>
            <w:vAlign w:val="bottom"/>
            <w:hideMark/>
          </w:tcPr>
          <w:p w14:paraId="17B5B41E" w14:textId="77777777" w:rsidR="00E44D29" w:rsidRPr="00E44D29" w:rsidRDefault="00E44D29" w:rsidP="00E44D29">
            <w:pPr>
              <w:spacing w:line="240" w:lineRule="auto"/>
              <w:ind w:firstLine="0"/>
              <w:jc w:val="left"/>
              <w:rPr>
                <w:rFonts w:eastAsia="Times New Roman" w:cs="Times New Roman"/>
                <w:color w:val="000000"/>
                <w:sz w:val="24"/>
                <w:szCs w:val="24"/>
              </w:rPr>
            </w:pPr>
          </w:p>
        </w:tc>
        <w:tc>
          <w:tcPr>
            <w:tcW w:w="1794" w:type="dxa"/>
            <w:tcBorders>
              <w:top w:val="nil"/>
              <w:left w:val="nil"/>
              <w:bottom w:val="single" w:sz="4" w:space="0" w:color="auto"/>
              <w:right w:val="single" w:sz="4" w:space="0" w:color="auto"/>
            </w:tcBorders>
            <w:shd w:val="clear" w:color="auto" w:fill="auto"/>
            <w:noWrap/>
            <w:vAlign w:val="bottom"/>
            <w:hideMark/>
          </w:tcPr>
          <w:p w14:paraId="30CB98FF" w14:textId="77777777" w:rsidR="00E44D29" w:rsidRPr="00E44D29" w:rsidRDefault="00E44D29" w:rsidP="00E44D29">
            <w:pPr>
              <w:spacing w:line="240" w:lineRule="auto"/>
              <w:ind w:firstLine="0"/>
              <w:jc w:val="left"/>
              <w:rPr>
                <w:rFonts w:eastAsia="Times New Roman" w:cs="Times New Roman"/>
                <w:color w:val="000000"/>
                <w:sz w:val="24"/>
                <w:szCs w:val="24"/>
              </w:rPr>
            </w:pPr>
          </w:p>
        </w:tc>
      </w:tr>
      <w:tr w:rsidR="00E44D29" w:rsidRPr="00E44D29" w14:paraId="4D98FD07" w14:textId="77777777"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F2F86D"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312293"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5169"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0824FD"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конец учебного года</w:t>
            </w:r>
          </w:p>
        </w:tc>
        <w:tc>
          <w:tcPr>
            <w:tcW w:w="17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7FD19C" w14:textId="77777777" w:rsidR="00E44D29" w:rsidRPr="00E44D29" w:rsidRDefault="00E44D29" w:rsidP="00E44D29">
            <w:pPr>
              <w:spacing w:line="240" w:lineRule="auto"/>
              <w:ind w:firstLine="0"/>
              <w:jc w:val="left"/>
              <w:rPr>
                <w:rFonts w:eastAsia="Times New Roman" w:cs="Times New Roman"/>
                <w:color w:val="4472C4"/>
                <w:sz w:val="24"/>
                <w:szCs w:val="24"/>
              </w:rPr>
            </w:pPr>
            <w:r w:rsidRPr="00E44D29">
              <w:rPr>
                <w:rFonts w:eastAsia="Times New Roman" w:cs="Times New Roman"/>
                <w:sz w:val="24"/>
                <w:szCs w:val="24"/>
              </w:rPr>
              <w:t xml:space="preserve">Итого каникул: 27 </w:t>
            </w:r>
          </w:p>
        </w:tc>
      </w:tr>
      <w:tr w:rsidR="00E44D29" w:rsidRPr="00E44D29" w14:paraId="69B2A26D" w14:textId="77777777"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2FC798"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single" w:sz="4" w:space="0" w:color="auto"/>
              <w:left w:val="nil"/>
              <w:bottom w:val="single" w:sz="4" w:space="0" w:color="auto"/>
              <w:right w:val="single" w:sz="4" w:space="0" w:color="auto"/>
            </w:tcBorders>
            <w:shd w:val="clear" w:color="auto" w:fill="auto"/>
            <w:noWrap/>
            <w:vAlign w:val="bottom"/>
            <w:hideMark/>
          </w:tcPr>
          <w:p w14:paraId="2108C1BA" w14:textId="77777777"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132" w:type="dxa"/>
            <w:tcBorders>
              <w:top w:val="single" w:sz="4" w:space="0" w:color="auto"/>
              <w:left w:val="nil"/>
              <w:bottom w:val="single" w:sz="4" w:space="0" w:color="auto"/>
              <w:right w:val="single" w:sz="4" w:space="0" w:color="auto"/>
            </w:tcBorders>
            <w:shd w:val="clear" w:color="auto" w:fill="auto"/>
            <w:noWrap/>
            <w:vAlign w:val="bottom"/>
            <w:hideMark/>
          </w:tcPr>
          <w:p w14:paraId="67FCB630" w14:textId="77777777"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14:paraId="64E64EED" w14:textId="77777777"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055" w:type="dxa"/>
            <w:tcBorders>
              <w:top w:val="single" w:sz="4" w:space="0" w:color="auto"/>
              <w:left w:val="nil"/>
              <w:bottom w:val="single" w:sz="4" w:space="0" w:color="auto"/>
              <w:right w:val="single" w:sz="4" w:space="0" w:color="auto"/>
            </w:tcBorders>
            <w:shd w:val="clear" w:color="auto" w:fill="auto"/>
            <w:noWrap/>
            <w:vAlign w:val="bottom"/>
            <w:hideMark/>
          </w:tcPr>
          <w:p w14:paraId="726EC970" w14:textId="77777777"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137" w:type="dxa"/>
            <w:tcBorders>
              <w:top w:val="single" w:sz="4" w:space="0" w:color="auto"/>
              <w:left w:val="nil"/>
              <w:bottom w:val="single" w:sz="4" w:space="0" w:color="auto"/>
              <w:right w:val="single" w:sz="4" w:space="0" w:color="auto"/>
            </w:tcBorders>
            <w:shd w:val="clear" w:color="auto" w:fill="auto"/>
            <w:noWrap/>
            <w:vAlign w:val="bottom"/>
            <w:hideMark/>
          </w:tcPr>
          <w:p w14:paraId="1F32CABF" w14:textId="77777777"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041" w:type="dxa"/>
            <w:tcBorders>
              <w:top w:val="single" w:sz="4" w:space="0" w:color="auto"/>
              <w:left w:val="nil"/>
              <w:bottom w:val="single" w:sz="4" w:space="0" w:color="auto"/>
              <w:right w:val="single" w:sz="4" w:space="0" w:color="auto"/>
            </w:tcBorders>
            <w:shd w:val="clear" w:color="auto" w:fill="auto"/>
            <w:noWrap/>
            <w:vAlign w:val="bottom"/>
            <w:hideMark/>
          </w:tcPr>
          <w:p w14:paraId="7A98BB01" w14:textId="77777777"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14:paraId="504B095A"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 xml:space="preserve">летние каникулы  </w:t>
            </w:r>
          </w:p>
        </w:tc>
      </w:tr>
    </w:tbl>
    <w:p w14:paraId="059CC839" w14:textId="179275D7" w:rsidR="00A2354E" w:rsidRDefault="00A2354E" w:rsidP="00F14AD7">
      <w:pPr>
        <w:spacing w:after="11" w:line="240" w:lineRule="auto"/>
        <w:ind w:right="-26" w:firstLine="0"/>
        <w:rPr>
          <w:rFonts w:eastAsia="Times New Roman" w:cs="Times New Roman"/>
          <w:b/>
          <w:sz w:val="24"/>
          <w:szCs w:val="24"/>
        </w:rPr>
      </w:pPr>
    </w:p>
    <w:p w14:paraId="0255F4BB" w14:textId="77777777" w:rsidR="007513CB" w:rsidRPr="007513CB" w:rsidRDefault="007513CB" w:rsidP="007513CB">
      <w:pPr>
        <w:spacing w:line="240" w:lineRule="auto"/>
        <w:ind w:firstLine="0"/>
        <w:rPr>
          <w:rFonts w:eastAsia="Times New Roman" w:cs="Times New Roman"/>
          <w:color w:val="000000"/>
          <w:sz w:val="24"/>
          <w:szCs w:val="24"/>
        </w:rPr>
      </w:pPr>
      <w:r w:rsidRPr="007513CB">
        <w:rPr>
          <w:rFonts w:eastAsia="Times New Roman" w:cs="Times New Roman"/>
          <w:color w:val="000000"/>
          <w:sz w:val="24"/>
          <w:szCs w:val="24"/>
        </w:rPr>
        <w:t>Условные обозначения:</w:t>
      </w:r>
    </w:p>
    <w:tbl>
      <w:tblPr>
        <w:tblW w:w="9640" w:type="dxa"/>
        <w:tblInd w:w="-34" w:type="dxa"/>
        <w:tblLayout w:type="fixed"/>
        <w:tblLook w:val="04A0" w:firstRow="1" w:lastRow="0" w:firstColumn="1" w:lastColumn="0" w:noHBand="0" w:noVBand="1"/>
      </w:tblPr>
      <w:tblGrid>
        <w:gridCol w:w="993"/>
        <w:gridCol w:w="8647"/>
      </w:tblGrid>
      <w:tr w:rsidR="007513CB" w:rsidRPr="007513CB" w14:paraId="47208E50" w14:textId="77777777" w:rsidTr="002A6006">
        <w:trPr>
          <w:trHeight w:val="300"/>
        </w:trPr>
        <w:tc>
          <w:tcPr>
            <w:tcW w:w="993" w:type="dxa"/>
            <w:tcBorders>
              <w:top w:val="nil"/>
              <w:left w:val="nil"/>
              <w:bottom w:val="nil"/>
              <w:right w:val="nil"/>
            </w:tcBorders>
            <w:shd w:val="clear" w:color="auto" w:fill="auto"/>
            <w:noWrap/>
            <w:vAlign w:val="bottom"/>
            <w:hideMark/>
          </w:tcPr>
          <w:p w14:paraId="369A53D2" w14:textId="77777777" w:rsidR="007513CB" w:rsidRPr="007513CB" w:rsidRDefault="007513CB" w:rsidP="007513CB">
            <w:pPr>
              <w:spacing w:line="240" w:lineRule="auto"/>
              <w:ind w:firstLine="0"/>
              <w:jc w:val="left"/>
              <w:rPr>
                <w:rFonts w:eastAsia="Times New Roman" w:cs="Times New Roman"/>
                <w:b/>
                <w:bCs/>
                <w:i/>
                <w:color w:val="4472C4"/>
                <w:sz w:val="24"/>
                <w:szCs w:val="24"/>
              </w:rPr>
            </w:pPr>
            <w:r w:rsidRPr="007513CB">
              <w:rPr>
                <w:rFonts w:eastAsia="Times New Roman" w:cs="Times New Roman"/>
                <w:b/>
                <w:bCs/>
                <w:i/>
                <w:color w:val="4472C4"/>
                <w:sz w:val="24"/>
                <w:szCs w:val="24"/>
              </w:rPr>
              <w:t>К</w:t>
            </w:r>
          </w:p>
        </w:tc>
        <w:tc>
          <w:tcPr>
            <w:tcW w:w="8647" w:type="dxa"/>
            <w:tcBorders>
              <w:top w:val="nil"/>
              <w:left w:val="nil"/>
              <w:bottom w:val="nil"/>
              <w:right w:val="nil"/>
            </w:tcBorders>
            <w:shd w:val="clear" w:color="auto" w:fill="auto"/>
            <w:noWrap/>
            <w:vAlign w:val="bottom"/>
            <w:hideMark/>
          </w:tcPr>
          <w:p w14:paraId="598E675F" w14:textId="77777777" w:rsidR="007513CB" w:rsidRPr="007513CB" w:rsidRDefault="007513CB" w:rsidP="007513CB">
            <w:pPr>
              <w:spacing w:line="240" w:lineRule="auto"/>
              <w:ind w:firstLine="0"/>
              <w:jc w:val="left"/>
              <w:rPr>
                <w:rFonts w:eastAsia="Times New Roman" w:cs="Times New Roman"/>
                <w:i/>
                <w:sz w:val="24"/>
                <w:szCs w:val="24"/>
              </w:rPr>
            </w:pPr>
            <w:r w:rsidRPr="007513CB">
              <w:rPr>
                <w:rFonts w:eastAsia="Times New Roman" w:cs="Times New Roman"/>
                <w:i/>
                <w:color w:val="000000"/>
                <w:sz w:val="24"/>
                <w:szCs w:val="24"/>
              </w:rPr>
              <w:t>каникулы</w:t>
            </w:r>
          </w:p>
        </w:tc>
      </w:tr>
      <w:tr w:rsidR="007513CB" w:rsidRPr="007513CB" w14:paraId="2E9E4570" w14:textId="77777777" w:rsidTr="002A6006">
        <w:trPr>
          <w:trHeight w:val="300"/>
        </w:trPr>
        <w:tc>
          <w:tcPr>
            <w:tcW w:w="993" w:type="dxa"/>
            <w:tcBorders>
              <w:top w:val="nil"/>
              <w:left w:val="nil"/>
              <w:bottom w:val="nil"/>
              <w:right w:val="nil"/>
            </w:tcBorders>
            <w:shd w:val="clear" w:color="auto" w:fill="auto"/>
            <w:noWrap/>
            <w:vAlign w:val="bottom"/>
            <w:hideMark/>
          </w:tcPr>
          <w:p w14:paraId="470074FE" w14:textId="77777777" w:rsidR="007513CB" w:rsidRPr="007513CB" w:rsidRDefault="007513CB" w:rsidP="007513CB">
            <w:pPr>
              <w:spacing w:line="240" w:lineRule="auto"/>
              <w:ind w:firstLine="0"/>
              <w:jc w:val="left"/>
              <w:rPr>
                <w:rFonts w:eastAsia="Times New Roman" w:cs="Times New Roman"/>
                <w:b/>
                <w:bCs/>
                <w:i/>
                <w:color w:val="FF0000"/>
                <w:sz w:val="24"/>
                <w:szCs w:val="24"/>
              </w:rPr>
            </w:pPr>
            <w:r w:rsidRPr="007513CB">
              <w:rPr>
                <w:rFonts w:eastAsia="Times New Roman" w:cs="Times New Roman"/>
                <w:b/>
                <w:bCs/>
                <w:i/>
                <w:color w:val="FF0000"/>
                <w:sz w:val="24"/>
                <w:szCs w:val="24"/>
              </w:rPr>
              <w:t>В</w:t>
            </w:r>
          </w:p>
        </w:tc>
        <w:tc>
          <w:tcPr>
            <w:tcW w:w="8647" w:type="dxa"/>
            <w:tcBorders>
              <w:top w:val="nil"/>
              <w:left w:val="nil"/>
              <w:bottom w:val="nil"/>
              <w:right w:val="nil"/>
            </w:tcBorders>
            <w:shd w:val="clear" w:color="auto" w:fill="auto"/>
            <w:noWrap/>
            <w:vAlign w:val="bottom"/>
            <w:hideMark/>
          </w:tcPr>
          <w:p w14:paraId="77951D9F" w14:textId="77777777" w:rsidR="007513CB" w:rsidRPr="007513CB" w:rsidRDefault="007513CB" w:rsidP="007513CB">
            <w:pPr>
              <w:spacing w:line="240" w:lineRule="auto"/>
              <w:ind w:firstLine="0"/>
              <w:jc w:val="left"/>
              <w:rPr>
                <w:rFonts w:eastAsia="Times New Roman" w:cs="Times New Roman"/>
                <w:i/>
                <w:color w:val="000000"/>
                <w:sz w:val="24"/>
                <w:szCs w:val="24"/>
              </w:rPr>
            </w:pPr>
            <w:r w:rsidRPr="007513CB">
              <w:rPr>
                <w:rFonts w:eastAsia="Times New Roman" w:cs="Times New Roman"/>
                <w:i/>
                <w:color w:val="000000"/>
                <w:sz w:val="24"/>
                <w:szCs w:val="24"/>
              </w:rPr>
              <w:t xml:space="preserve"> выходные (праздничные дни)</w:t>
            </w:r>
          </w:p>
        </w:tc>
      </w:tr>
      <w:tr w:rsidR="007513CB" w:rsidRPr="007513CB" w14:paraId="0E270EA6" w14:textId="77777777" w:rsidTr="007513CB">
        <w:trPr>
          <w:trHeight w:val="300"/>
        </w:trPr>
        <w:tc>
          <w:tcPr>
            <w:tcW w:w="993" w:type="dxa"/>
            <w:tcBorders>
              <w:top w:val="nil"/>
              <w:left w:val="nil"/>
              <w:bottom w:val="nil"/>
              <w:right w:val="nil"/>
            </w:tcBorders>
            <w:shd w:val="clear" w:color="auto" w:fill="C5E0B3"/>
            <w:noWrap/>
            <w:vAlign w:val="bottom"/>
          </w:tcPr>
          <w:p w14:paraId="08DAAA17" w14:textId="77777777" w:rsidR="007513CB" w:rsidRPr="007513CB" w:rsidRDefault="007513CB" w:rsidP="007513CB">
            <w:pPr>
              <w:spacing w:line="240" w:lineRule="auto"/>
              <w:ind w:firstLine="0"/>
              <w:jc w:val="left"/>
              <w:rPr>
                <w:rFonts w:eastAsia="Times New Roman" w:cs="Times New Roman"/>
                <w:b/>
                <w:bCs/>
                <w:i/>
                <w:color w:val="00B050"/>
                <w:sz w:val="24"/>
                <w:szCs w:val="24"/>
              </w:rPr>
            </w:pPr>
          </w:p>
        </w:tc>
        <w:tc>
          <w:tcPr>
            <w:tcW w:w="8647" w:type="dxa"/>
            <w:tcBorders>
              <w:top w:val="nil"/>
              <w:left w:val="nil"/>
              <w:bottom w:val="nil"/>
              <w:right w:val="nil"/>
            </w:tcBorders>
            <w:shd w:val="clear" w:color="auto" w:fill="auto"/>
            <w:noWrap/>
            <w:vAlign w:val="bottom"/>
          </w:tcPr>
          <w:p w14:paraId="47BBE402" w14:textId="77777777" w:rsidR="007513CB" w:rsidRPr="007513CB" w:rsidRDefault="007513CB" w:rsidP="007513CB">
            <w:pPr>
              <w:spacing w:line="240" w:lineRule="auto"/>
              <w:ind w:firstLine="0"/>
              <w:jc w:val="left"/>
              <w:rPr>
                <w:rFonts w:eastAsia="Times New Roman" w:cs="Times New Roman"/>
                <w:i/>
                <w:color w:val="000000"/>
                <w:sz w:val="24"/>
                <w:szCs w:val="24"/>
              </w:rPr>
            </w:pPr>
            <w:r w:rsidRPr="007513CB">
              <w:rPr>
                <w:rFonts w:eastAsia="Times New Roman" w:cs="Times New Roman"/>
                <w:i/>
                <w:color w:val="000000"/>
                <w:sz w:val="24"/>
                <w:szCs w:val="24"/>
              </w:rPr>
              <w:t>Сроки проведения ВПР согласно приказу  Рособрнадзора от 25.12.2022г. №1282 «О проведении Федеральной службой по надзору в сфере образования и науки мониторинга качества подготовки обучающихся общеобразовательных организаций в форме всероссийских проверочных работ в 2023 году»</w:t>
            </w:r>
          </w:p>
        </w:tc>
      </w:tr>
      <w:tr w:rsidR="007513CB" w:rsidRPr="007513CB" w14:paraId="56185EC6" w14:textId="77777777" w:rsidTr="007513CB">
        <w:trPr>
          <w:trHeight w:val="300"/>
        </w:trPr>
        <w:tc>
          <w:tcPr>
            <w:tcW w:w="993" w:type="dxa"/>
            <w:tcBorders>
              <w:top w:val="nil"/>
              <w:left w:val="nil"/>
              <w:bottom w:val="nil"/>
              <w:right w:val="nil"/>
            </w:tcBorders>
            <w:shd w:val="clear" w:color="auto" w:fill="538135"/>
            <w:noWrap/>
            <w:vAlign w:val="bottom"/>
          </w:tcPr>
          <w:p w14:paraId="0B69BBB1" w14:textId="77777777" w:rsidR="007513CB" w:rsidRPr="007513CB" w:rsidRDefault="007513CB" w:rsidP="007513CB">
            <w:pPr>
              <w:spacing w:line="240" w:lineRule="auto"/>
              <w:ind w:firstLine="0"/>
              <w:jc w:val="left"/>
              <w:rPr>
                <w:rFonts w:eastAsia="Times New Roman" w:cs="Times New Roman"/>
                <w:b/>
                <w:bCs/>
                <w:i/>
                <w:color w:val="00B050"/>
                <w:sz w:val="24"/>
                <w:szCs w:val="24"/>
              </w:rPr>
            </w:pPr>
          </w:p>
        </w:tc>
        <w:tc>
          <w:tcPr>
            <w:tcW w:w="8647" w:type="dxa"/>
            <w:tcBorders>
              <w:top w:val="nil"/>
              <w:left w:val="nil"/>
              <w:bottom w:val="nil"/>
              <w:right w:val="nil"/>
            </w:tcBorders>
            <w:shd w:val="clear" w:color="auto" w:fill="auto"/>
            <w:noWrap/>
            <w:vAlign w:val="bottom"/>
          </w:tcPr>
          <w:p w14:paraId="7252306B" w14:textId="77777777" w:rsidR="007513CB" w:rsidRPr="007513CB" w:rsidRDefault="007513CB" w:rsidP="007513CB">
            <w:pPr>
              <w:spacing w:line="240" w:lineRule="auto"/>
              <w:ind w:firstLine="0"/>
              <w:jc w:val="left"/>
              <w:rPr>
                <w:rFonts w:eastAsia="Times New Roman" w:cs="Times New Roman"/>
                <w:i/>
                <w:color w:val="000000"/>
                <w:sz w:val="24"/>
                <w:szCs w:val="24"/>
              </w:rPr>
            </w:pPr>
            <w:r w:rsidRPr="007513CB">
              <w:rPr>
                <w:rFonts w:eastAsia="Times New Roman" w:cs="Times New Roman"/>
                <w:i/>
                <w:color w:val="000000"/>
                <w:sz w:val="24"/>
                <w:szCs w:val="24"/>
              </w:rPr>
              <w:t>Сроки ОГЭ</w:t>
            </w:r>
          </w:p>
        </w:tc>
      </w:tr>
    </w:tbl>
    <w:p w14:paraId="7FF8ACF7" w14:textId="77777777" w:rsidR="007513CB" w:rsidRPr="007513CB" w:rsidRDefault="007513CB" w:rsidP="007513CB">
      <w:pPr>
        <w:spacing w:line="240" w:lineRule="auto"/>
        <w:ind w:firstLine="0"/>
        <w:rPr>
          <w:rFonts w:eastAsia="Times New Roman" w:cs="Times New Roman"/>
          <w:color w:val="000000"/>
          <w:sz w:val="28"/>
          <w:szCs w:val="28"/>
        </w:rPr>
      </w:pPr>
    </w:p>
    <w:p w14:paraId="0210742C" w14:textId="32096C6B"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color w:val="000000"/>
          <w:sz w:val="24"/>
          <w:szCs w:val="28"/>
        </w:rPr>
        <w:t xml:space="preserve">В целях реализации учебного плана ООП ООО в полном объеме рекомендуется использовать резервные часы программы, уплотнение учебного материала, объединение смежных тем, самостоятельное изучение несложных тем.  </w:t>
      </w:r>
    </w:p>
    <w:p w14:paraId="5718591C" w14:textId="77777777" w:rsidR="007513CB" w:rsidRDefault="007513CB" w:rsidP="007513CB">
      <w:pPr>
        <w:spacing w:line="240" w:lineRule="auto"/>
        <w:ind w:firstLine="708"/>
        <w:rPr>
          <w:rFonts w:eastAsia="Times New Roman" w:cs="Times New Roman"/>
          <w:b/>
          <w:color w:val="000000"/>
          <w:sz w:val="24"/>
          <w:szCs w:val="28"/>
        </w:rPr>
      </w:pPr>
    </w:p>
    <w:p w14:paraId="4C4579F3" w14:textId="4196F3EB"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b/>
          <w:color w:val="000000"/>
          <w:sz w:val="24"/>
          <w:szCs w:val="28"/>
        </w:rPr>
        <w:t>Начало учебного года</w:t>
      </w:r>
      <w:r w:rsidRPr="007513CB">
        <w:rPr>
          <w:rFonts w:eastAsia="Times New Roman" w:cs="Times New Roman"/>
          <w:color w:val="000000"/>
          <w:sz w:val="24"/>
          <w:szCs w:val="28"/>
        </w:rPr>
        <w:t xml:space="preserve"> -1.09.2023г.</w:t>
      </w:r>
    </w:p>
    <w:p w14:paraId="20644170" w14:textId="77777777"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b/>
          <w:color w:val="000000"/>
          <w:sz w:val="24"/>
          <w:szCs w:val="28"/>
        </w:rPr>
        <w:t>Конец учебного года</w:t>
      </w:r>
      <w:r w:rsidRPr="007513CB">
        <w:rPr>
          <w:rFonts w:eastAsia="Times New Roman" w:cs="Times New Roman"/>
          <w:color w:val="000000"/>
          <w:sz w:val="24"/>
          <w:szCs w:val="28"/>
        </w:rPr>
        <w:t>: – 25.05.2024г. (в соответствии с ФОП ООО).</w:t>
      </w:r>
    </w:p>
    <w:p w14:paraId="412F2E38"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1-я четверть: 1.09.2023-27.10.2023 – для 5-дневной учебной недели, </w:t>
      </w:r>
    </w:p>
    <w:p w14:paraId="4A0CED97" w14:textId="77777777"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color w:val="000000"/>
          <w:sz w:val="24"/>
          <w:szCs w:val="28"/>
        </w:rPr>
        <w:t xml:space="preserve">            1.09.2023-28.10.2023 – для 6-дневной учебной недели;</w:t>
      </w:r>
    </w:p>
    <w:p w14:paraId="6D038C20"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2-я четверть: 07.11.2023-29.12.2023 – для 5-дневной учебной недели, </w:t>
      </w:r>
    </w:p>
    <w:p w14:paraId="3C239266"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07.11.2023-30.12.2023 – для 6-дневной учебной недели;</w:t>
      </w:r>
    </w:p>
    <w:p w14:paraId="3BB426C0"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3-я четверть: 09.01.2024-22.03.2024 – для 5-дневной учебной недели, </w:t>
      </w:r>
    </w:p>
    <w:p w14:paraId="093F6979"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09.01.2024-22.03.2024 – для 6-дневной учебной недели</w:t>
      </w:r>
    </w:p>
    <w:p w14:paraId="60BDF2A3"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4-я четверть: 02.04.2024- 24.05.2024– для 5-дневной учебной недели, </w:t>
      </w:r>
    </w:p>
    <w:p w14:paraId="72125371"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02.04.2024- 25.05.2024– для 6-дневной учебной недели</w:t>
      </w:r>
    </w:p>
    <w:p w14:paraId="012907F6" w14:textId="77777777" w:rsidR="007513CB" w:rsidRPr="007513CB" w:rsidRDefault="007513CB" w:rsidP="007513CB">
      <w:pPr>
        <w:spacing w:line="240" w:lineRule="auto"/>
        <w:ind w:firstLine="708"/>
        <w:rPr>
          <w:rFonts w:eastAsia="Times New Roman" w:cs="Times New Roman"/>
          <w:b/>
          <w:color w:val="000000"/>
          <w:sz w:val="24"/>
          <w:szCs w:val="28"/>
        </w:rPr>
      </w:pPr>
    </w:p>
    <w:p w14:paraId="44181C66" w14:textId="182FE9CC" w:rsidR="007513CB" w:rsidRPr="007513CB" w:rsidRDefault="007513CB" w:rsidP="007513CB">
      <w:pPr>
        <w:spacing w:line="240" w:lineRule="auto"/>
        <w:ind w:firstLine="708"/>
        <w:rPr>
          <w:rFonts w:eastAsia="Times New Roman" w:cs="Times New Roman"/>
          <w:b/>
          <w:color w:val="000000"/>
          <w:sz w:val="24"/>
          <w:szCs w:val="28"/>
        </w:rPr>
      </w:pPr>
      <w:r w:rsidRPr="007513CB">
        <w:rPr>
          <w:rFonts w:eastAsia="Times New Roman" w:cs="Times New Roman"/>
          <w:b/>
          <w:color w:val="000000"/>
          <w:sz w:val="24"/>
          <w:szCs w:val="28"/>
        </w:rPr>
        <w:t xml:space="preserve">Каникулы: </w:t>
      </w:r>
    </w:p>
    <w:p w14:paraId="6C0642C1"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осенние каникулы: 28.10.2023- 6.11.2023 - для 5-дневной учебной недели, </w:t>
      </w:r>
    </w:p>
    <w:p w14:paraId="473BCDD0"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29.10.2023- 6.11.2023 - для 6-дневной учебной недели; </w:t>
      </w:r>
    </w:p>
    <w:p w14:paraId="5C538D63"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зимние каникулы: 30.12.2023-8.01.2024 - для 5-дневной учебной недели, </w:t>
      </w:r>
    </w:p>
    <w:p w14:paraId="0C63ED3A"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ab/>
      </w:r>
      <w:r w:rsidRPr="007513CB">
        <w:rPr>
          <w:rFonts w:eastAsia="Times New Roman" w:cs="Times New Roman"/>
          <w:color w:val="000000"/>
          <w:sz w:val="24"/>
          <w:szCs w:val="28"/>
        </w:rPr>
        <w:tab/>
        <w:t xml:space="preserve">            31.12.2023-8.01.2024 - для 6-дневной учебной недели;</w:t>
      </w:r>
    </w:p>
    <w:p w14:paraId="709090E0"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весенние каникулы: 23.03.2024-1.04.2024 - для 5-дневной учебной недели, </w:t>
      </w:r>
    </w:p>
    <w:p w14:paraId="7512D42A" w14:textId="77777777" w:rsidR="007513CB" w:rsidRPr="007513CB" w:rsidRDefault="007513CB" w:rsidP="007513CB">
      <w:pPr>
        <w:spacing w:line="240" w:lineRule="auto"/>
        <w:ind w:left="1416" w:firstLine="0"/>
        <w:rPr>
          <w:rFonts w:eastAsia="Times New Roman" w:cs="Times New Roman"/>
          <w:color w:val="000000"/>
          <w:sz w:val="24"/>
          <w:szCs w:val="28"/>
        </w:rPr>
      </w:pPr>
      <w:r w:rsidRPr="007513CB">
        <w:rPr>
          <w:rFonts w:eastAsia="Times New Roman" w:cs="Times New Roman"/>
          <w:color w:val="000000"/>
          <w:sz w:val="24"/>
          <w:szCs w:val="28"/>
        </w:rPr>
        <w:t xml:space="preserve">               23.03.2024-1.04.2024 - для 6-дневной учебной недели, </w:t>
      </w:r>
    </w:p>
    <w:p w14:paraId="6E623396"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летние каникулы: 26.05.2024-1.09.2024г.</w:t>
      </w:r>
    </w:p>
    <w:p w14:paraId="4861E3B9" w14:textId="77777777" w:rsidR="007513CB" w:rsidRPr="007513CB" w:rsidRDefault="007513CB" w:rsidP="007513CB">
      <w:pPr>
        <w:spacing w:line="240" w:lineRule="auto"/>
        <w:ind w:firstLine="708"/>
        <w:rPr>
          <w:rFonts w:eastAsia="Times New Roman" w:cs="Times New Roman"/>
          <w:b/>
          <w:bCs/>
          <w:color w:val="000000"/>
          <w:sz w:val="24"/>
          <w:szCs w:val="28"/>
        </w:rPr>
      </w:pPr>
      <w:r w:rsidRPr="007513CB">
        <w:rPr>
          <w:rFonts w:eastAsia="Times New Roman" w:cs="Times New Roman"/>
          <w:b/>
          <w:bCs/>
          <w:color w:val="000000"/>
          <w:sz w:val="24"/>
          <w:szCs w:val="28"/>
        </w:rPr>
        <w:t xml:space="preserve">Сроки ОГЭ в 9 классах: </w:t>
      </w:r>
      <w:r w:rsidRPr="007513CB">
        <w:rPr>
          <w:rFonts w:eastAsia="Times New Roman" w:cs="Times New Roman"/>
          <w:color w:val="000000"/>
          <w:sz w:val="24"/>
          <w:szCs w:val="28"/>
        </w:rPr>
        <w:t>основной этап - 24 мая по 1июля 2024 года.</w:t>
      </w:r>
    </w:p>
    <w:p w14:paraId="6E6A0F23" w14:textId="77777777"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color w:val="000000"/>
          <w:sz w:val="24"/>
          <w:szCs w:val="28"/>
        </w:rPr>
        <w:t>В 9 классе количество учебных недель сокращено, т.к. по приказу Рособрнадзора с 24 мая начинается основной этап ОГЭ.  Нормативным обоснованием невыполнения календарного графика в 9 классе является приказ Рособрнадзора.</w:t>
      </w:r>
    </w:p>
    <w:p w14:paraId="025246DC" w14:textId="77777777" w:rsidR="00A2354E" w:rsidRPr="00A2354E" w:rsidRDefault="00A2354E" w:rsidP="00A2354E">
      <w:pPr>
        <w:spacing w:after="11" w:line="240" w:lineRule="auto"/>
        <w:ind w:right="-26" w:firstLine="0"/>
        <w:rPr>
          <w:rFonts w:eastAsia="Times New Roman" w:cs="Times New Roman"/>
          <w:sz w:val="24"/>
          <w:szCs w:val="24"/>
        </w:rPr>
      </w:pPr>
    </w:p>
    <w:p w14:paraId="2975119B" w14:textId="77777777" w:rsidR="00A2354E" w:rsidRPr="00A2354E" w:rsidRDefault="00A2354E" w:rsidP="00A2354E">
      <w:pPr>
        <w:spacing w:after="11" w:line="240" w:lineRule="auto"/>
        <w:ind w:right="-26" w:firstLine="567"/>
        <w:jc w:val="center"/>
        <w:rPr>
          <w:rFonts w:eastAsia="Times New Roman" w:cs="Times New Roman"/>
          <w:sz w:val="24"/>
          <w:szCs w:val="24"/>
        </w:rPr>
      </w:pPr>
      <w:r w:rsidRPr="00A2354E">
        <w:rPr>
          <w:rFonts w:eastAsia="Times New Roman" w:cs="Times New Roman"/>
          <w:b/>
          <w:sz w:val="24"/>
          <w:szCs w:val="24"/>
        </w:rPr>
        <w:t>3. Сроки проведения промежуточной аттестации</w:t>
      </w:r>
    </w:p>
    <w:p w14:paraId="0B313D2F" w14:textId="77777777" w:rsidR="00A2354E" w:rsidRPr="00A2354E" w:rsidRDefault="00A2354E" w:rsidP="00A2354E">
      <w:pPr>
        <w:spacing w:after="27" w:line="240" w:lineRule="auto"/>
        <w:ind w:right="-26" w:firstLine="567"/>
        <w:rPr>
          <w:rFonts w:eastAsia="Times New Roman" w:cs="Times New Roman"/>
          <w:sz w:val="24"/>
          <w:szCs w:val="24"/>
        </w:rPr>
      </w:pPr>
    </w:p>
    <w:p w14:paraId="7B04DE55" w14:textId="77777777" w:rsidR="00A2354E" w:rsidRPr="00A2354E" w:rsidRDefault="00A2354E" w:rsidP="00A2354E">
      <w:pPr>
        <w:spacing w:line="240" w:lineRule="auto"/>
        <w:ind w:firstLine="709"/>
        <w:rPr>
          <w:rFonts w:eastAsia="Times New Roman" w:cs="Times New Roman"/>
          <w:sz w:val="24"/>
          <w:szCs w:val="28"/>
          <w:lang w:eastAsia="en-US"/>
        </w:rPr>
      </w:pPr>
      <w:r w:rsidRPr="00A2354E">
        <w:rPr>
          <w:rFonts w:eastAsia="Times New Roman" w:cs="Times New Roman"/>
          <w:sz w:val="24"/>
          <w:szCs w:val="28"/>
          <w:lang w:eastAsia="en-US"/>
        </w:rPr>
        <w:t xml:space="preserve">Промежуточная аттестация </w:t>
      </w:r>
      <w:r w:rsidRPr="005112FF">
        <w:rPr>
          <w:rFonts w:eastAsia="Times New Roman" w:cs="Times New Roman"/>
          <w:sz w:val="24"/>
          <w:szCs w:val="28"/>
          <w:lang w:eastAsia="en-US"/>
        </w:rPr>
        <w:t xml:space="preserve">проводится </w:t>
      </w:r>
      <w:r w:rsidRPr="005112FF">
        <w:rPr>
          <w:rFonts w:eastAsia="Times New Roman" w:cs="Times New Roman"/>
          <w:b/>
          <w:sz w:val="24"/>
          <w:szCs w:val="28"/>
          <w:lang w:eastAsia="en-US"/>
        </w:rPr>
        <w:t>в период с 18 апреля по 16 мая 2024 года (каждая школа конкретизирует свой период проведения промежуточных аттестаций)</w:t>
      </w:r>
      <w:r w:rsidRPr="005112FF">
        <w:rPr>
          <w:rFonts w:eastAsia="Times New Roman" w:cs="Times New Roman"/>
          <w:sz w:val="24"/>
          <w:szCs w:val="28"/>
          <w:lang w:eastAsia="en-US"/>
        </w:rPr>
        <w:t xml:space="preserve"> без прекращения образовательной деятельности по учебным предметам и в форме </w:t>
      </w:r>
      <w:r w:rsidRPr="00A2354E">
        <w:rPr>
          <w:rFonts w:eastAsia="Times New Roman" w:cs="Times New Roman"/>
          <w:sz w:val="24"/>
          <w:szCs w:val="28"/>
          <w:lang w:eastAsia="en-US"/>
        </w:rPr>
        <w:t>определенными учебным планом ООП СОО.</w:t>
      </w:r>
    </w:p>
    <w:p w14:paraId="71BB4048" w14:textId="3B1F0484" w:rsidR="00A2354E" w:rsidRPr="00170115" w:rsidRDefault="00A2354E" w:rsidP="00170115">
      <w:pPr>
        <w:spacing w:after="27" w:line="240" w:lineRule="auto"/>
        <w:ind w:right="-26" w:firstLine="567"/>
        <w:rPr>
          <w:rFonts w:eastAsia="Times New Roman" w:cs="Times New Roman"/>
          <w:i/>
          <w:sz w:val="24"/>
          <w:szCs w:val="24"/>
        </w:rPr>
      </w:pPr>
      <w:r w:rsidRPr="00A2354E">
        <w:rPr>
          <w:rFonts w:eastAsia="Times New Roman" w:cs="Times New Roman"/>
          <w:i/>
          <w:sz w:val="24"/>
          <w:szCs w:val="24"/>
        </w:rPr>
        <w:t xml:space="preserve">*При решении педагогического совета об изменении формы промежуточной аттестации, например, на Всероссийскую проверочную работу, то сроки промежуточной аттестации переносятся </w:t>
      </w:r>
      <w:r w:rsidR="00170115">
        <w:rPr>
          <w:rFonts w:eastAsia="Times New Roman" w:cs="Times New Roman"/>
          <w:i/>
          <w:sz w:val="24"/>
          <w:szCs w:val="24"/>
        </w:rPr>
        <w:t xml:space="preserve">в соответствии с графиком ВПР. </w:t>
      </w:r>
    </w:p>
    <w:p w14:paraId="2F5B6D11" w14:textId="2B66C9E1" w:rsidR="00D42F5A" w:rsidRDefault="00D42F5A" w:rsidP="00A2354E">
      <w:pPr>
        <w:spacing w:line="276" w:lineRule="auto"/>
        <w:ind w:right="-26" w:firstLine="0"/>
        <w:rPr>
          <w:sz w:val="28"/>
          <w:szCs w:val="28"/>
        </w:rPr>
      </w:pPr>
    </w:p>
    <w:p w14:paraId="379E0351" w14:textId="276BEAD1" w:rsidR="00A2354E" w:rsidRPr="00A2354E" w:rsidRDefault="00A2354E" w:rsidP="00170115">
      <w:pPr>
        <w:tabs>
          <w:tab w:val="left" w:pos="1272"/>
        </w:tabs>
        <w:spacing w:line="276" w:lineRule="auto"/>
        <w:ind w:firstLine="0"/>
        <w:rPr>
          <w:rFonts w:cs="Times New Roman"/>
          <w:b/>
          <w:bCs/>
          <w:sz w:val="24"/>
          <w:szCs w:val="24"/>
        </w:rPr>
      </w:pPr>
    </w:p>
    <w:p w14:paraId="13B42A03" w14:textId="5BB9575E" w:rsidR="00B02C13" w:rsidRPr="00644D78" w:rsidRDefault="004A5C03" w:rsidP="00E434B7">
      <w:pPr>
        <w:pStyle w:val="2"/>
        <w:numPr>
          <w:ilvl w:val="1"/>
          <w:numId w:val="145"/>
        </w:numPr>
        <w:spacing w:line="276" w:lineRule="auto"/>
        <w:ind w:left="0" w:firstLine="284"/>
        <w:jc w:val="center"/>
        <w:rPr>
          <w:rFonts w:ascii="Times New Roman" w:hAnsi="Times New Roman" w:cs="Times New Roman"/>
          <w:b/>
          <w:color w:val="auto"/>
          <w:sz w:val="24"/>
          <w:szCs w:val="24"/>
        </w:rPr>
      </w:pPr>
      <w:bookmarkStart w:id="212" w:name="_Toc133230114"/>
      <w:r w:rsidRPr="00644D78">
        <w:rPr>
          <w:rFonts w:ascii="Times New Roman" w:hAnsi="Times New Roman" w:cs="Times New Roman"/>
          <w:b/>
          <w:color w:val="auto"/>
          <w:sz w:val="24"/>
          <w:szCs w:val="24"/>
        </w:rPr>
        <w:t>Календарный план воспитательной работы</w:t>
      </w:r>
      <w:bookmarkEnd w:id="212"/>
    </w:p>
    <w:p w14:paraId="036A1FB5" w14:textId="6B9DBF43" w:rsidR="00D42F5A" w:rsidRDefault="00644D78" w:rsidP="00D42F5A">
      <w:pPr>
        <w:ind w:firstLine="284"/>
        <w:jc w:val="center"/>
        <w:rPr>
          <w:b/>
          <w:sz w:val="24"/>
          <w:szCs w:val="24"/>
        </w:rPr>
      </w:pPr>
      <w:r w:rsidRPr="00644D78">
        <w:rPr>
          <w:b/>
          <w:sz w:val="24"/>
          <w:szCs w:val="24"/>
        </w:rPr>
        <w:t>на</w:t>
      </w:r>
      <w:r w:rsidR="00D42F5A">
        <w:rPr>
          <w:b/>
          <w:sz w:val="24"/>
          <w:szCs w:val="24"/>
        </w:rPr>
        <w:t xml:space="preserve"> 2023-2024 учебный год</w:t>
      </w:r>
    </w:p>
    <w:p w14:paraId="1DBF5425" w14:textId="77777777" w:rsidR="00D42F5A" w:rsidRDefault="00D42F5A" w:rsidP="00D42F5A">
      <w:pPr>
        <w:ind w:firstLine="284"/>
        <w:jc w:val="center"/>
        <w:rPr>
          <w:b/>
          <w:sz w:val="24"/>
          <w:szCs w:val="24"/>
        </w:rPr>
      </w:pPr>
    </w:p>
    <w:p w14:paraId="1BBF0EF6" w14:textId="2959F782" w:rsidR="00ED308C" w:rsidRPr="004A5C03" w:rsidRDefault="00ED308C" w:rsidP="00ED308C">
      <w:pPr>
        <w:spacing w:after="21" w:line="259" w:lineRule="auto"/>
        <w:ind w:right="-26" w:firstLine="567"/>
        <w:rPr>
          <w:bCs/>
          <w:iCs/>
          <w:sz w:val="24"/>
          <w:szCs w:val="24"/>
        </w:rPr>
      </w:pPr>
      <w:r w:rsidRPr="004A5C03">
        <w:rPr>
          <w:bCs/>
          <w:iCs/>
          <w:sz w:val="24"/>
          <w:szCs w:val="24"/>
        </w:rPr>
        <w:t xml:space="preserve">Календарный план воспитательной работы разработан на основе Федерального календарного плана воспитательной </w:t>
      </w:r>
      <w:r w:rsidR="004A5C03" w:rsidRPr="004A5C03">
        <w:rPr>
          <w:bCs/>
          <w:iCs/>
          <w:sz w:val="24"/>
          <w:szCs w:val="24"/>
        </w:rPr>
        <w:t>работы и с учётом региональной Концепции духовно-нравственного воспитания подрастающего поколения</w:t>
      </w:r>
      <w:r w:rsidR="004A5C03">
        <w:rPr>
          <w:bCs/>
          <w:iCs/>
          <w:sz w:val="24"/>
          <w:szCs w:val="24"/>
        </w:rPr>
        <w:t>.</w:t>
      </w:r>
    </w:p>
    <w:p w14:paraId="51B7D2ED"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Календарный план воспитательной работы реализуется в рамках урочной и внеурочной деятельности.</w:t>
      </w:r>
    </w:p>
    <w:p w14:paraId="1423C0F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Наряду с федеральным календарным планом воспитательной работы проводятся иные мероприятия согласно рабочей программе воспитания, по ключевым направлениям воспитания и дополнительного образования детей.</w:t>
      </w:r>
    </w:p>
    <w:p w14:paraId="3AAE88A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Сентябрь:</w:t>
      </w:r>
    </w:p>
    <w:p w14:paraId="54BDBFC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сентября: День знаний;</w:t>
      </w:r>
    </w:p>
    <w:p w14:paraId="0E73A704"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 сентября: День окончания Второй мировой войны, День солидарности в борьбе с терроризмом;</w:t>
      </w:r>
    </w:p>
    <w:p w14:paraId="05DAF6E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сентября: Международный день распространения грамотности.</w:t>
      </w:r>
    </w:p>
    <w:p w14:paraId="3C3DF8F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0 сентября: Международный день памяти жертв фашизма</w:t>
      </w:r>
    </w:p>
    <w:p w14:paraId="3084224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Октябрь:</w:t>
      </w:r>
    </w:p>
    <w:p w14:paraId="5823A069"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октября: Международный день пожилых людей; Международный день музыки;</w:t>
      </w:r>
    </w:p>
    <w:p w14:paraId="69CDB2D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4 октября: День защиты животных;</w:t>
      </w:r>
    </w:p>
    <w:p w14:paraId="13529BA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5 октября: День учителя;</w:t>
      </w:r>
    </w:p>
    <w:p w14:paraId="632A1C53"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5 октября: Международный день школьных библиотек;</w:t>
      </w:r>
    </w:p>
    <w:p w14:paraId="618D8101"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Третье воскресенье октября: День отца.</w:t>
      </w:r>
    </w:p>
    <w:p w14:paraId="0C9AEFF0"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Ноябрь:</w:t>
      </w:r>
    </w:p>
    <w:p w14:paraId="2EF3853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4 ноября: День народного единства</w:t>
      </w:r>
    </w:p>
    <w:p w14:paraId="4F4B075E"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ноября: День памяти погибших при исполнении служебных обязанностей сотрудников органов внутренних дел России;</w:t>
      </w:r>
    </w:p>
    <w:p w14:paraId="0C668050"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Последнее воскресенье ноября: День Матери;</w:t>
      </w:r>
    </w:p>
    <w:p w14:paraId="5355246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0 ноября: День Государственного герба Российской Федерации.</w:t>
      </w:r>
    </w:p>
    <w:p w14:paraId="046244C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Декабрь:</w:t>
      </w:r>
    </w:p>
    <w:p w14:paraId="48F488F0"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 декабря: День неизвестного солдата; Международный день инвалидов;</w:t>
      </w:r>
    </w:p>
    <w:p w14:paraId="68363D7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5 декабря: День добровольца (волонтера) в России;</w:t>
      </w:r>
    </w:p>
    <w:p w14:paraId="03E02B9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9 декабря: День Героев Отечества;</w:t>
      </w:r>
    </w:p>
    <w:p w14:paraId="49F4E5E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декабря: День Конституции Российской Федерации.</w:t>
      </w:r>
    </w:p>
    <w:p w14:paraId="53254CB3"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Январь:</w:t>
      </w:r>
    </w:p>
    <w:p w14:paraId="58FC512F"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5 января: День российского студенчества;</w:t>
      </w:r>
    </w:p>
    <w:p w14:paraId="62C34FF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января: День снятия блокады Ленинграда, День освобождения Красной армией крупнейшего "лагеря смерти" Аушвиц-Биркенау (Освенцима) - День памяти жертв Холокоста.</w:t>
      </w:r>
    </w:p>
    <w:p w14:paraId="79DF930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Февраль:</w:t>
      </w:r>
    </w:p>
    <w:p w14:paraId="1118DE7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 февраля: День разгрома советскими войсками немецко-фашистских войск в Сталинградской битве;</w:t>
      </w:r>
    </w:p>
    <w:p w14:paraId="021A7FF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февраля: День российской науки;</w:t>
      </w:r>
    </w:p>
    <w:p w14:paraId="4DAC5503"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5 февраля; День памяти о россиянах, исполнявших служебный долг за пределами Отечества;</w:t>
      </w:r>
    </w:p>
    <w:p w14:paraId="674640F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1 февраля: Международный день родного языка;</w:t>
      </w:r>
    </w:p>
    <w:p w14:paraId="0D370B4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3 февраля: День защитника Отечества.</w:t>
      </w:r>
    </w:p>
    <w:p w14:paraId="13B8DB45"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Март:</w:t>
      </w:r>
    </w:p>
    <w:p w14:paraId="35C0A130"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марта: Международный женский день;</w:t>
      </w:r>
    </w:p>
    <w:p w14:paraId="39F46DF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8 марта: День воссоединения Крыма с Россией;</w:t>
      </w:r>
    </w:p>
    <w:p w14:paraId="712BEAD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марта: Всемирный день театра.</w:t>
      </w:r>
    </w:p>
    <w:p w14:paraId="3CDDC7FF"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Апрель:</w:t>
      </w:r>
    </w:p>
    <w:p w14:paraId="234E65F8"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апреля: День космонавтики.</w:t>
      </w:r>
    </w:p>
    <w:p w14:paraId="11AA96E4"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9 апреля: День памяти о геноциде советского народа нацистами и их пособниками в годы Великой Отечественной войны.</w:t>
      </w:r>
    </w:p>
    <w:p w14:paraId="586B5A5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Май:</w:t>
      </w:r>
    </w:p>
    <w:p w14:paraId="2976315F"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мая: Праздник Весны и Труда;</w:t>
      </w:r>
    </w:p>
    <w:p w14:paraId="3650DAF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9 мая: День Победы;</w:t>
      </w:r>
    </w:p>
    <w:p w14:paraId="56ECD3D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9 мая: День детских общественных организаций России;</w:t>
      </w:r>
    </w:p>
    <w:p w14:paraId="56882CC8"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4 мая: День славянской письменности и культуры.</w:t>
      </w:r>
    </w:p>
    <w:p w14:paraId="412AE5A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Июнь:</w:t>
      </w:r>
    </w:p>
    <w:p w14:paraId="25B8E7D9"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июня: День защиты детей;</w:t>
      </w:r>
    </w:p>
    <w:p w14:paraId="41A341CE"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6 июня: День русского языка;</w:t>
      </w:r>
    </w:p>
    <w:p w14:paraId="2F204ABD"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июня: День России;</w:t>
      </w:r>
    </w:p>
    <w:p w14:paraId="04DFF268"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2 июня: День памяти и скорби;</w:t>
      </w:r>
    </w:p>
    <w:p w14:paraId="1E6326AC"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июня: День молодежи.</w:t>
      </w:r>
    </w:p>
    <w:p w14:paraId="5CCF5260"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Июль:</w:t>
      </w:r>
    </w:p>
    <w:p w14:paraId="18980811"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июля: День семьи, любви и верности.</w:t>
      </w:r>
    </w:p>
    <w:p w14:paraId="1B7A29D4"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Август:</w:t>
      </w:r>
    </w:p>
    <w:p w14:paraId="38A35F9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Вторая суббота августа: День физкультурника;</w:t>
      </w:r>
    </w:p>
    <w:p w14:paraId="6E96F8D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2 августа: День Государственного флага Российской Федерации;</w:t>
      </w:r>
    </w:p>
    <w:p w14:paraId="30D48FBE"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августа: День российского кино.</w:t>
      </w:r>
    </w:p>
    <w:p w14:paraId="0BE91054" w14:textId="59720AA2" w:rsidR="00A3445F" w:rsidRPr="00A3445F" w:rsidRDefault="00F652AC" w:rsidP="00F652AC">
      <w:pPr>
        <w:spacing w:line="240" w:lineRule="auto"/>
        <w:ind w:firstLine="709"/>
        <w:rPr>
          <w:rFonts w:eastAsia="Times New Roman" w:cs="Times New Roman"/>
          <w:sz w:val="24"/>
          <w:szCs w:val="24"/>
        </w:rPr>
      </w:pPr>
      <w:r>
        <w:rPr>
          <w:rFonts w:eastAsia="Times New Roman" w:cs="Times New Roman"/>
          <w:sz w:val="24"/>
          <w:szCs w:val="24"/>
        </w:rPr>
        <w:t xml:space="preserve">Календарный план воспитательной работы школы является механизмом реализации Рабочей программы воспитания и </w:t>
      </w:r>
      <w:r w:rsidR="00A3445F" w:rsidRPr="00A3445F">
        <w:rPr>
          <w:rFonts w:eastAsia="Times New Roman" w:cs="Times New Roman"/>
          <w:sz w:val="24"/>
          <w:szCs w:val="24"/>
        </w:rPr>
        <w:t xml:space="preserve">включает 11 </w:t>
      </w:r>
      <w:r>
        <w:rPr>
          <w:rFonts w:eastAsia="Times New Roman" w:cs="Times New Roman"/>
          <w:sz w:val="24"/>
          <w:szCs w:val="24"/>
        </w:rPr>
        <w:t xml:space="preserve">(инвариантных) </w:t>
      </w:r>
      <w:r w:rsidR="00A3445F" w:rsidRPr="00A3445F">
        <w:rPr>
          <w:rFonts w:eastAsia="Times New Roman" w:cs="Times New Roman"/>
          <w:sz w:val="24"/>
          <w:szCs w:val="24"/>
        </w:rPr>
        <w:t>модулей:</w:t>
      </w:r>
    </w:p>
    <w:p w14:paraId="072411E7"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Урочная деятельность»</w:t>
      </w:r>
    </w:p>
    <w:p w14:paraId="0DCF84EA"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Внеурочная деятельность»</w:t>
      </w:r>
    </w:p>
    <w:p w14:paraId="6D2ACF1C"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Классное руководство»</w:t>
      </w:r>
    </w:p>
    <w:p w14:paraId="1E5857AA"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Основные школьные дела»</w:t>
      </w:r>
    </w:p>
    <w:p w14:paraId="3E27DD37"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Внешкольные мероприятия»</w:t>
      </w:r>
    </w:p>
    <w:p w14:paraId="1A5E5343"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Организация предметно-пространственной среды»</w:t>
      </w:r>
    </w:p>
    <w:p w14:paraId="2FACE15F"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 xml:space="preserve"> «Взаимодействие с родителями (законными представителями)» </w:t>
      </w:r>
    </w:p>
    <w:p w14:paraId="164EBD8D" w14:textId="77777777" w:rsidR="00A3445F" w:rsidRPr="00A3445F" w:rsidRDefault="00A3445F" w:rsidP="00A3445F">
      <w:pPr>
        <w:spacing w:line="240" w:lineRule="auto"/>
        <w:ind w:firstLine="709"/>
        <w:jc w:val="left"/>
        <w:rPr>
          <w:rFonts w:eastAsia="SchoolBookSanPin" w:cs="Times New Roman"/>
          <w:bCs/>
          <w:sz w:val="24"/>
          <w:szCs w:val="28"/>
        </w:rPr>
      </w:pPr>
      <w:r w:rsidRPr="00A3445F">
        <w:rPr>
          <w:rFonts w:eastAsia="SchoolBookSanPin" w:cs="Times New Roman"/>
          <w:sz w:val="24"/>
          <w:szCs w:val="28"/>
        </w:rPr>
        <w:t xml:space="preserve"> «</w:t>
      </w:r>
      <w:r w:rsidRPr="00A3445F">
        <w:rPr>
          <w:rFonts w:eastAsia="SchoolBookSanPin" w:cs="Times New Roman"/>
          <w:bCs/>
          <w:sz w:val="24"/>
          <w:szCs w:val="28"/>
        </w:rPr>
        <w:t>Самоуправление»</w:t>
      </w:r>
    </w:p>
    <w:p w14:paraId="65CA7B00" w14:textId="0C1A2D40" w:rsidR="00A3445F" w:rsidRPr="00A3445F" w:rsidRDefault="00A2354E" w:rsidP="00A3445F">
      <w:pPr>
        <w:spacing w:line="240" w:lineRule="auto"/>
        <w:ind w:firstLine="709"/>
        <w:jc w:val="left"/>
        <w:rPr>
          <w:rFonts w:eastAsia="SchoolBookSanPin" w:cs="Times New Roman"/>
          <w:bCs/>
          <w:sz w:val="28"/>
          <w:szCs w:val="28"/>
        </w:rPr>
      </w:pPr>
      <w:r>
        <w:rPr>
          <w:rFonts w:eastAsia="SchoolBookSanPin" w:cs="Times New Roman"/>
          <w:bCs/>
          <w:sz w:val="24"/>
          <w:szCs w:val="28"/>
        </w:rPr>
        <w:t xml:space="preserve"> </w:t>
      </w:r>
      <w:r w:rsidR="00A3445F" w:rsidRPr="00A3445F">
        <w:rPr>
          <w:rFonts w:eastAsia="SchoolBookSanPin" w:cs="Times New Roman"/>
          <w:bCs/>
          <w:sz w:val="24"/>
          <w:szCs w:val="28"/>
        </w:rPr>
        <w:t>«Профилактика и безопасность»</w:t>
      </w:r>
    </w:p>
    <w:p w14:paraId="23DD925B"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Социальное партнёрство»</w:t>
      </w:r>
    </w:p>
    <w:p w14:paraId="0644815B"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Профориентация»</w:t>
      </w:r>
    </w:p>
    <w:p w14:paraId="0D2340CD" w14:textId="2A0544DD" w:rsidR="00A3445F" w:rsidRPr="00A3445F" w:rsidRDefault="00A3445F" w:rsidP="00A3445F">
      <w:pPr>
        <w:spacing w:line="240" w:lineRule="auto"/>
        <w:ind w:firstLine="851"/>
        <w:rPr>
          <w:rFonts w:eastAsia="Times New Roman" w:cs="Times New Roman"/>
          <w:sz w:val="24"/>
          <w:szCs w:val="24"/>
        </w:rPr>
      </w:pPr>
      <w:r w:rsidRPr="00A3445F">
        <w:rPr>
          <w:rFonts w:eastAsia="Times New Roman" w:cs="Times New Roman"/>
          <w:sz w:val="24"/>
          <w:szCs w:val="24"/>
        </w:rPr>
        <w:t xml:space="preserve"> С учётом региональной политики Чеченской Республики и реализацией Единой концепции духовно-нравственного воспитания и развития подрастающего поколения Чеченской Республики в вариативном </w:t>
      </w:r>
      <w:r w:rsidR="00A2354E" w:rsidRPr="00A3445F">
        <w:rPr>
          <w:rFonts w:eastAsia="Times New Roman" w:cs="Times New Roman"/>
          <w:sz w:val="24"/>
          <w:szCs w:val="24"/>
        </w:rPr>
        <w:t>модуле</w:t>
      </w:r>
      <w:r w:rsidR="00A2354E">
        <w:rPr>
          <w:rFonts w:eastAsia="Times New Roman" w:cs="Times New Roman"/>
          <w:sz w:val="24"/>
          <w:szCs w:val="24"/>
        </w:rPr>
        <w:t xml:space="preserve"> </w:t>
      </w:r>
      <w:r w:rsidR="00A2354E" w:rsidRPr="00A3445F">
        <w:rPr>
          <w:rFonts w:eastAsia="Times New Roman" w:cs="Times New Roman"/>
          <w:sz w:val="24"/>
          <w:szCs w:val="24"/>
        </w:rPr>
        <w:t>включены</w:t>
      </w:r>
      <w:r w:rsidR="00F652AC">
        <w:rPr>
          <w:rFonts w:eastAsia="Times New Roman" w:cs="Times New Roman"/>
          <w:sz w:val="24"/>
          <w:szCs w:val="24"/>
        </w:rPr>
        <w:t xml:space="preserve"> мероприятия</w:t>
      </w:r>
      <w:r w:rsidRPr="00A3445F">
        <w:rPr>
          <w:rFonts w:eastAsia="Times New Roman" w:cs="Times New Roman"/>
          <w:sz w:val="24"/>
          <w:szCs w:val="24"/>
        </w:rPr>
        <w:t xml:space="preserve"> </w:t>
      </w:r>
      <w:r w:rsidR="00F652AC">
        <w:rPr>
          <w:rFonts w:eastAsia="Times New Roman" w:cs="Times New Roman"/>
          <w:sz w:val="24"/>
          <w:szCs w:val="24"/>
        </w:rPr>
        <w:t>отдельным модулем</w:t>
      </w:r>
      <w:r w:rsidRPr="00A3445F">
        <w:rPr>
          <w:rFonts w:eastAsia="Times New Roman" w:cs="Times New Roman"/>
          <w:sz w:val="24"/>
          <w:szCs w:val="24"/>
        </w:rPr>
        <w:t xml:space="preserve">. </w:t>
      </w:r>
    </w:p>
    <w:p w14:paraId="74DA0036" w14:textId="71ED1BAE" w:rsidR="00691333" w:rsidRDefault="00A3445F" w:rsidP="00F652AC">
      <w:pPr>
        <w:spacing w:line="240" w:lineRule="auto"/>
        <w:ind w:firstLine="709"/>
        <w:rPr>
          <w:rFonts w:eastAsia="Times New Roman" w:cs="Times New Roman"/>
          <w:sz w:val="24"/>
          <w:szCs w:val="24"/>
        </w:rPr>
      </w:pPr>
      <w:r w:rsidRPr="00A3445F">
        <w:rPr>
          <w:rFonts w:eastAsia="Times New Roman" w:cs="Times New Roman"/>
          <w:sz w:val="24"/>
          <w:szCs w:val="24"/>
        </w:rPr>
        <w:t>Таким образом последовательность модулей в Рабочей программе воспитания и в календарном плане воспитательной работы расположена в соответствующей значимости в воспитательной деятельности школы в следующем порядке:</w:t>
      </w:r>
    </w:p>
    <w:p w14:paraId="304BE111" w14:textId="63819548" w:rsidR="00F652AC" w:rsidRDefault="00F652AC" w:rsidP="00F652AC">
      <w:pPr>
        <w:spacing w:line="240" w:lineRule="auto"/>
        <w:ind w:firstLine="709"/>
        <w:rPr>
          <w:rFonts w:eastAsia="Times New Roman" w:cs="Times New Roman"/>
          <w:sz w:val="24"/>
          <w:szCs w:val="24"/>
        </w:rPr>
      </w:pPr>
    </w:p>
    <w:p w14:paraId="23179916" w14:textId="49A25D16" w:rsidR="00691333" w:rsidRPr="00691333" w:rsidRDefault="00691333" w:rsidP="00691333">
      <w:pPr>
        <w:spacing w:after="160" w:line="259" w:lineRule="auto"/>
        <w:rPr>
          <w:rFonts w:eastAsia="Calibri"/>
          <w:b/>
          <w:sz w:val="24"/>
          <w:lang w:eastAsia="en-US"/>
        </w:rPr>
      </w:pPr>
      <w:r w:rsidRPr="00691333">
        <w:rPr>
          <w:rFonts w:eastAsia="Calibri"/>
          <w:b/>
          <w:sz w:val="24"/>
          <w:lang w:eastAsia="en-US"/>
        </w:rPr>
        <w:t>МОДУЛЬ 1. Единая концепция духовно-нравственного воспитания и развития подрастающего поколения Чеченской Республики.</w:t>
      </w:r>
    </w:p>
    <w:p w14:paraId="5B58B74F" w14:textId="77777777" w:rsidR="00691333" w:rsidRPr="00691333" w:rsidRDefault="00691333" w:rsidP="00691333">
      <w:pPr>
        <w:spacing w:after="160" w:line="259" w:lineRule="auto"/>
        <w:rPr>
          <w:rFonts w:eastAsia="Calibri"/>
          <w:b/>
          <w:sz w:val="24"/>
          <w:lang w:eastAsia="en-US"/>
        </w:rPr>
      </w:pPr>
      <w:r w:rsidRPr="00691333">
        <w:rPr>
          <w:rFonts w:eastAsia="Calibri"/>
          <w:b/>
          <w:sz w:val="24"/>
          <w:lang w:eastAsia="en-US"/>
        </w:rPr>
        <w:t>Инвариантный модуль:</w:t>
      </w:r>
    </w:p>
    <w:tbl>
      <w:tblPr>
        <w:tblStyle w:val="100"/>
        <w:tblW w:w="9634" w:type="dxa"/>
        <w:tblLook w:val="04A0" w:firstRow="1" w:lastRow="0" w:firstColumn="1" w:lastColumn="0" w:noHBand="0" w:noVBand="1"/>
      </w:tblPr>
      <w:tblGrid>
        <w:gridCol w:w="796"/>
        <w:gridCol w:w="4022"/>
        <w:gridCol w:w="1077"/>
        <w:gridCol w:w="1392"/>
        <w:gridCol w:w="2347"/>
      </w:tblGrid>
      <w:tr w:rsidR="00691333" w:rsidRPr="00094184" w14:paraId="6EA57E88" w14:textId="77777777" w:rsidTr="00691333">
        <w:tc>
          <w:tcPr>
            <w:tcW w:w="9634" w:type="dxa"/>
            <w:gridSpan w:val="5"/>
            <w:shd w:val="clear" w:color="auto" w:fill="D9E2F3"/>
          </w:tcPr>
          <w:p w14:paraId="757D40A1" w14:textId="77777777" w:rsidR="00691333" w:rsidRPr="00094184" w:rsidRDefault="00691333" w:rsidP="00691333">
            <w:pPr>
              <w:jc w:val="center"/>
              <w:rPr>
                <w:rFonts w:eastAsia="Calibri"/>
                <w:b/>
                <w:lang w:eastAsia="en-US"/>
              </w:rPr>
            </w:pPr>
            <w:r w:rsidRPr="00094184">
              <w:rPr>
                <w:rFonts w:eastAsia="Calibri"/>
                <w:b/>
                <w:lang w:eastAsia="en-US"/>
              </w:rPr>
              <w:t>МОДУЛЬ 1.</w:t>
            </w:r>
          </w:p>
          <w:p w14:paraId="61254A6F" w14:textId="77777777" w:rsidR="00691333" w:rsidRPr="00094184" w:rsidRDefault="00691333" w:rsidP="00691333">
            <w:pPr>
              <w:jc w:val="center"/>
              <w:rPr>
                <w:rFonts w:eastAsia="Calibri"/>
                <w:lang w:eastAsia="en-US"/>
              </w:rPr>
            </w:pPr>
            <w:r w:rsidRPr="00094184">
              <w:rPr>
                <w:rFonts w:eastAsia="Calibri"/>
                <w:b/>
                <w:lang w:eastAsia="en-US"/>
              </w:rPr>
              <w:t>Единая концепция духовно-нравственного воспитания и развития подрастающего поколения Чеченской Республики</w:t>
            </w:r>
          </w:p>
        </w:tc>
      </w:tr>
      <w:tr w:rsidR="00691333" w:rsidRPr="00094184" w14:paraId="5663F9C2" w14:textId="77777777" w:rsidTr="00691333">
        <w:tc>
          <w:tcPr>
            <w:tcW w:w="9634" w:type="dxa"/>
            <w:gridSpan w:val="5"/>
            <w:shd w:val="clear" w:color="auto" w:fill="FBE4D5"/>
          </w:tcPr>
          <w:p w14:paraId="5DF40B0F" w14:textId="77777777" w:rsidR="00691333" w:rsidRPr="00094184" w:rsidRDefault="00691333" w:rsidP="00691333">
            <w:pPr>
              <w:jc w:val="center"/>
              <w:rPr>
                <w:rFonts w:eastAsia="Calibri"/>
                <w:b/>
                <w:i/>
                <w:lang w:eastAsia="en-US"/>
              </w:rPr>
            </w:pPr>
            <w:r w:rsidRPr="00094184">
              <w:rPr>
                <w:rFonts w:eastAsia="Calibri"/>
                <w:b/>
                <w:i/>
                <w:lang w:eastAsia="en-US"/>
              </w:rPr>
              <w:t xml:space="preserve">Популяризация традиционных семейных и религиозных ценностей, </w:t>
            </w:r>
          </w:p>
          <w:p w14:paraId="76592EC4" w14:textId="77777777" w:rsidR="00691333" w:rsidRPr="00094184" w:rsidRDefault="00691333" w:rsidP="00691333">
            <w:pPr>
              <w:jc w:val="center"/>
              <w:rPr>
                <w:rFonts w:eastAsia="Calibri"/>
                <w:b/>
                <w:lang w:eastAsia="en-US"/>
              </w:rPr>
            </w:pPr>
            <w:r w:rsidRPr="00094184">
              <w:rPr>
                <w:rFonts w:eastAsia="Calibri"/>
                <w:b/>
                <w:i/>
                <w:lang w:eastAsia="en-US"/>
              </w:rPr>
              <w:t>национально-культурных традиций Чеченской Республики</w:t>
            </w:r>
          </w:p>
        </w:tc>
      </w:tr>
      <w:tr w:rsidR="00691333" w:rsidRPr="00094184" w14:paraId="13E92C39" w14:textId="77777777" w:rsidTr="00691333">
        <w:tc>
          <w:tcPr>
            <w:tcW w:w="808" w:type="dxa"/>
          </w:tcPr>
          <w:p w14:paraId="54715853"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4115" w:type="dxa"/>
          </w:tcPr>
          <w:p w14:paraId="1B56419F"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77" w:type="dxa"/>
          </w:tcPr>
          <w:p w14:paraId="57201F97"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358" w:type="dxa"/>
          </w:tcPr>
          <w:p w14:paraId="0668D1DB"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376" w:type="dxa"/>
          </w:tcPr>
          <w:p w14:paraId="7E47648B"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45EBF9BE" w14:textId="77777777" w:rsidTr="00691333">
        <w:tc>
          <w:tcPr>
            <w:tcW w:w="808" w:type="dxa"/>
          </w:tcPr>
          <w:p w14:paraId="735246C5"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671D905" w14:textId="77777777" w:rsidR="00691333" w:rsidRPr="00094184" w:rsidRDefault="00691333" w:rsidP="00691333">
            <w:pPr>
              <w:rPr>
                <w:rFonts w:eastAsia="Calibri"/>
                <w:lang w:eastAsia="en-US"/>
              </w:rPr>
            </w:pPr>
            <w:r w:rsidRPr="00094184">
              <w:rPr>
                <w:rFonts w:eastAsia="Calibri"/>
                <w:lang w:eastAsia="en-US"/>
              </w:rPr>
              <w:t>Цикл мероприятий, посвященных Дню рождения Первого Президента Чеченской Республики, Героя России</w:t>
            </w:r>
          </w:p>
          <w:p w14:paraId="489F6C8F" w14:textId="77777777" w:rsidR="00691333" w:rsidRPr="00094184" w:rsidRDefault="00691333" w:rsidP="00691333">
            <w:pPr>
              <w:spacing w:after="18"/>
              <w:rPr>
                <w:rFonts w:eastAsia="Calibri"/>
                <w:lang w:eastAsia="en-US"/>
              </w:rPr>
            </w:pPr>
            <w:r w:rsidRPr="00094184">
              <w:rPr>
                <w:rFonts w:eastAsia="Calibri"/>
                <w:lang w:eastAsia="en-US"/>
              </w:rPr>
              <w:t>А-Х. А.Кадырова:</w:t>
            </w:r>
          </w:p>
          <w:p w14:paraId="27147853" w14:textId="77777777" w:rsidR="00691333" w:rsidRPr="00094184" w:rsidRDefault="00691333" w:rsidP="00691333">
            <w:pPr>
              <w:spacing w:after="22"/>
              <w:rPr>
                <w:rFonts w:eastAsia="Calibri"/>
                <w:lang w:eastAsia="en-US"/>
              </w:rPr>
            </w:pPr>
            <w:r w:rsidRPr="00094184">
              <w:rPr>
                <w:rFonts w:eastAsia="Calibri"/>
                <w:lang w:eastAsia="en-US"/>
              </w:rPr>
              <w:t>-конкурс рисунков;</w:t>
            </w:r>
          </w:p>
          <w:p w14:paraId="5758E1D7" w14:textId="77777777" w:rsidR="00691333" w:rsidRPr="00094184" w:rsidRDefault="00691333" w:rsidP="00691333">
            <w:pPr>
              <w:spacing w:after="19"/>
              <w:rPr>
                <w:rFonts w:eastAsia="Calibri"/>
                <w:lang w:eastAsia="en-US"/>
              </w:rPr>
            </w:pPr>
            <w:r w:rsidRPr="00094184">
              <w:rPr>
                <w:rFonts w:eastAsia="Calibri"/>
                <w:lang w:eastAsia="en-US"/>
              </w:rPr>
              <w:t>-конкурс чтецов;</w:t>
            </w:r>
          </w:p>
          <w:p w14:paraId="07DCDF35" w14:textId="77777777" w:rsidR="00691333" w:rsidRPr="00094184" w:rsidRDefault="00691333" w:rsidP="00691333">
            <w:pPr>
              <w:rPr>
                <w:rFonts w:eastAsia="Calibri"/>
                <w:lang w:eastAsia="en-US"/>
              </w:rPr>
            </w:pPr>
            <w:r w:rsidRPr="00094184">
              <w:rPr>
                <w:rFonts w:eastAsia="Calibri"/>
                <w:lang w:eastAsia="en-US"/>
              </w:rPr>
              <w:t>-спортивные соревнования «Веселые старты»;</w:t>
            </w:r>
          </w:p>
          <w:p w14:paraId="3F6BAF86" w14:textId="77777777" w:rsidR="00691333" w:rsidRPr="00094184" w:rsidRDefault="00691333" w:rsidP="00691333">
            <w:pPr>
              <w:rPr>
                <w:rFonts w:eastAsia="Calibri"/>
                <w:lang w:eastAsia="en-US"/>
              </w:rPr>
            </w:pPr>
            <w:r w:rsidRPr="00094184">
              <w:rPr>
                <w:rFonts w:eastAsia="Calibri"/>
                <w:lang w:eastAsia="en-US"/>
              </w:rPr>
              <w:t>-беседы</w:t>
            </w:r>
          </w:p>
        </w:tc>
        <w:tc>
          <w:tcPr>
            <w:tcW w:w="977" w:type="dxa"/>
            <w:tcBorders>
              <w:top w:val="single" w:sz="4" w:space="0" w:color="000000"/>
              <w:left w:val="single" w:sz="4" w:space="0" w:color="000000"/>
              <w:bottom w:val="single" w:sz="4" w:space="0" w:color="000000"/>
              <w:right w:val="single" w:sz="4" w:space="0" w:color="000000"/>
            </w:tcBorders>
          </w:tcPr>
          <w:p w14:paraId="21397528" w14:textId="77777777" w:rsidR="00691333" w:rsidRPr="00094184" w:rsidRDefault="00691333" w:rsidP="00691333">
            <w:pPr>
              <w:jc w:val="center"/>
              <w:rPr>
                <w:rFonts w:eastAsia="Calibri"/>
                <w:lang w:eastAsia="en-US"/>
              </w:rPr>
            </w:pPr>
            <w:r>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34505254" w14:textId="77777777" w:rsidR="00691333" w:rsidRPr="00094184" w:rsidRDefault="00691333" w:rsidP="00691333">
            <w:pPr>
              <w:jc w:val="center"/>
              <w:rPr>
                <w:rFonts w:eastAsia="Calibri"/>
                <w:lang w:eastAsia="en-US"/>
              </w:rPr>
            </w:pPr>
            <w:r w:rsidRPr="00094184">
              <w:rPr>
                <w:rFonts w:eastAsia="Calibri"/>
                <w:lang w:eastAsia="en-US"/>
              </w:rPr>
              <w:t>Апрель-август</w:t>
            </w:r>
          </w:p>
        </w:tc>
        <w:tc>
          <w:tcPr>
            <w:tcW w:w="2376" w:type="dxa"/>
            <w:tcBorders>
              <w:top w:val="single" w:sz="4" w:space="0" w:color="000000"/>
              <w:left w:val="single" w:sz="4" w:space="0" w:color="000000"/>
              <w:bottom w:val="single" w:sz="4" w:space="0" w:color="000000"/>
              <w:right w:val="single" w:sz="4" w:space="0" w:color="000000"/>
            </w:tcBorders>
          </w:tcPr>
          <w:p w14:paraId="08732F58"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 ДНВ, организатор, учителя физической культуры, классные руководители.</w:t>
            </w:r>
          </w:p>
        </w:tc>
      </w:tr>
      <w:tr w:rsidR="00691333" w:rsidRPr="00094184" w14:paraId="40E5C02D" w14:textId="77777777" w:rsidTr="00691333">
        <w:tc>
          <w:tcPr>
            <w:tcW w:w="808" w:type="dxa"/>
          </w:tcPr>
          <w:p w14:paraId="08D8BF66"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7E336991" w14:textId="77777777" w:rsidR="00691333" w:rsidRPr="00094184" w:rsidRDefault="00691333" w:rsidP="00691333">
            <w:pPr>
              <w:rPr>
                <w:rFonts w:eastAsia="Calibri"/>
                <w:lang w:eastAsia="en-US"/>
              </w:rPr>
            </w:pPr>
            <w:r w:rsidRPr="00094184">
              <w:rPr>
                <w:rFonts w:eastAsia="Calibri"/>
                <w:lang w:eastAsia="en-US"/>
              </w:rPr>
              <w:t>Беседы, посвященные Дню Ашура</w:t>
            </w:r>
          </w:p>
        </w:tc>
        <w:tc>
          <w:tcPr>
            <w:tcW w:w="977" w:type="dxa"/>
            <w:tcBorders>
              <w:top w:val="single" w:sz="4" w:space="0" w:color="000000"/>
              <w:left w:val="single" w:sz="4" w:space="0" w:color="000000"/>
              <w:bottom w:val="single" w:sz="4" w:space="0" w:color="000000"/>
              <w:right w:val="single" w:sz="4" w:space="0" w:color="000000"/>
            </w:tcBorders>
          </w:tcPr>
          <w:p w14:paraId="1565E4C0"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01056402" w14:textId="77777777" w:rsidR="00691333" w:rsidRPr="00094184" w:rsidRDefault="00691333" w:rsidP="00691333">
            <w:pPr>
              <w:jc w:val="center"/>
              <w:rPr>
                <w:rFonts w:eastAsia="Calibri"/>
                <w:lang w:eastAsia="en-US"/>
              </w:rPr>
            </w:pPr>
            <w:r w:rsidRPr="00094184">
              <w:rPr>
                <w:rFonts w:eastAsia="Calibri"/>
                <w:lang w:eastAsia="en-US"/>
              </w:rPr>
              <w:t>Август</w:t>
            </w:r>
          </w:p>
        </w:tc>
        <w:tc>
          <w:tcPr>
            <w:tcW w:w="2376" w:type="dxa"/>
            <w:tcBorders>
              <w:top w:val="single" w:sz="4" w:space="0" w:color="000000"/>
              <w:left w:val="single" w:sz="4" w:space="0" w:color="000000"/>
              <w:bottom w:val="single" w:sz="4" w:space="0" w:color="000000"/>
              <w:right w:val="single" w:sz="4" w:space="0" w:color="000000"/>
            </w:tcBorders>
          </w:tcPr>
          <w:p w14:paraId="46DA546D" w14:textId="77777777" w:rsidR="00691333" w:rsidRPr="00094184" w:rsidRDefault="00691333" w:rsidP="00F652AC">
            <w:pPr>
              <w:ind w:hanging="175"/>
              <w:jc w:val="center"/>
              <w:rPr>
                <w:rFonts w:eastAsia="Calibri"/>
                <w:lang w:eastAsia="en-US"/>
              </w:rPr>
            </w:pPr>
            <w:r w:rsidRPr="00094184">
              <w:rPr>
                <w:rFonts w:eastAsia="Calibri"/>
                <w:lang w:eastAsia="en-US"/>
              </w:rPr>
              <w:t>Педагог ДНВ</w:t>
            </w:r>
          </w:p>
        </w:tc>
      </w:tr>
      <w:tr w:rsidR="00691333" w:rsidRPr="00094184" w14:paraId="5A1C9240" w14:textId="77777777" w:rsidTr="00691333">
        <w:tc>
          <w:tcPr>
            <w:tcW w:w="808" w:type="dxa"/>
          </w:tcPr>
          <w:p w14:paraId="490A56D6"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2CB23D70" w14:textId="77777777" w:rsidR="00691333" w:rsidRPr="00094184" w:rsidRDefault="00691333" w:rsidP="00691333">
            <w:pPr>
              <w:rPr>
                <w:rFonts w:eastAsia="Calibri"/>
                <w:lang w:eastAsia="en-US"/>
              </w:rPr>
            </w:pPr>
            <w:r w:rsidRPr="00094184">
              <w:rPr>
                <w:rFonts w:eastAsia="Calibri"/>
                <w:lang w:eastAsia="en-US"/>
              </w:rPr>
              <w:t>Цикл мероприятий, посвященных Дню чеченской женщины:</w:t>
            </w:r>
          </w:p>
          <w:p w14:paraId="4CEBC887" w14:textId="77777777" w:rsidR="00691333" w:rsidRPr="00094184" w:rsidRDefault="00691333" w:rsidP="00691333">
            <w:pPr>
              <w:spacing w:after="22"/>
              <w:rPr>
                <w:rFonts w:eastAsia="Calibri"/>
                <w:lang w:eastAsia="en-US"/>
              </w:rPr>
            </w:pPr>
            <w:r w:rsidRPr="00094184">
              <w:rPr>
                <w:rFonts w:eastAsia="Calibri"/>
                <w:lang w:eastAsia="en-US"/>
              </w:rPr>
              <w:t>-конкурс рисунков, поздравительных открыток;</w:t>
            </w:r>
          </w:p>
          <w:p w14:paraId="0C78D0E4" w14:textId="77777777" w:rsidR="00691333" w:rsidRPr="00094184" w:rsidRDefault="00691333" w:rsidP="00691333">
            <w:pPr>
              <w:spacing w:after="18"/>
              <w:rPr>
                <w:rFonts w:eastAsia="Calibri"/>
                <w:lang w:eastAsia="en-US"/>
              </w:rPr>
            </w:pPr>
            <w:r w:rsidRPr="00094184">
              <w:rPr>
                <w:rFonts w:eastAsia="Calibri"/>
                <w:lang w:eastAsia="en-US"/>
              </w:rPr>
              <w:t>-конкурс чтецов;</w:t>
            </w:r>
          </w:p>
          <w:p w14:paraId="11F2793F" w14:textId="77777777"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14:paraId="1E222521"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1EF72228"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2376" w:type="dxa"/>
            <w:tcBorders>
              <w:top w:val="single" w:sz="4" w:space="0" w:color="000000"/>
              <w:left w:val="single" w:sz="4" w:space="0" w:color="000000"/>
              <w:bottom w:val="single" w:sz="4" w:space="0" w:color="000000"/>
              <w:right w:val="single" w:sz="4" w:space="0" w:color="000000"/>
            </w:tcBorders>
          </w:tcPr>
          <w:p w14:paraId="09E610BB" w14:textId="5FED8B10" w:rsidR="00691333" w:rsidRPr="00094184" w:rsidRDefault="00691333" w:rsidP="00F652AC">
            <w:pPr>
              <w:ind w:right="224"/>
              <w:jc w:val="center"/>
              <w:rPr>
                <w:rFonts w:eastAsia="Calibri"/>
                <w:lang w:eastAsia="en-US"/>
              </w:rPr>
            </w:pPr>
            <w:r w:rsidRPr="00094184">
              <w:rPr>
                <w:rFonts w:eastAsia="Calibri"/>
                <w:lang w:eastAsia="en-US"/>
              </w:rPr>
              <w:t xml:space="preserve">Заместитель директора по ВР, </w:t>
            </w:r>
            <w:r w:rsidR="00F652AC">
              <w:rPr>
                <w:rFonts w:eastAsia="Calibri"/>
                <w:lang w:eastAsia="en-US"/>
              </w:rPr>
              <w:t>советник по воспитанию</w:t>
            </w:r>
            <w:r w:rsidRPr="00094184">
              <w:rPr>
                <w:rFonts w:eastAsia="Calibri"/>
                <w:lang w:eastAsia="en-US"/>
              </w:rPr>
              <w:t>,  организатор, классные руководители</w:t>
            </w:r>
          </w:p>
        </w:tc>
      </w:tr>
      <w:tr w:rsidR="00691333" w:rsidRPr="00094184" w14:paraId="7E3CC4C8" w14:textId="77777777" w:rsidTr="00691333">
        <w:tc>
          <w:tcPr>
            <w:tcW w:w="808" w:type="dxa"/>
          </w:tcPr>
          <w:p w14:paraId="1523838F"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0E7AC46B" w14:textId="77777777" w:rsidR="00691333" w:rsidRPr="00094184" w:rsidRDefault="00691333" w:rsidP="00691333">
            <w:pPr>
              <w:spacing w:after="3"/>
              <w:rPr>
                <w:rFonts w:eastAsia="Calibri"/>
                <w:lang w:eastAsia="en-US"/>
              </w:rPr>
            </w:pPr>
            <w:r w:rsidRPr="00094184">
              <w:rPr>
                <w:rFonts w:eastAsia="Calibri"/>
                <w:lang w:eastAsia="en-US"/>
              </w:rPr>
              <w:t>Цикл мероприятий, посвященных Дню рождения пророка Мухаммада(с.а.в.) :</w:t>
            </w:r>
          </w:p>
          <w:p w14:paraId="16CDEA95" w14:textId="77777777" w:rsidR="00691333" w:rsidRPr="00094184" w:rsidRDefault="00691333" w:rsidP="00691333">
            <w:pPr>
              <w:spacing w:after="17"/>
              <w:rPr>
                <w:rFonts w:eastAsia="Calibri"/>
                <w:lang w:eastAsia="en-US"/>
              </w:rPr>
            </w:pPr>
            <w:r w:rsidRPr="00094184">
              <w:rPr>
                <w:rFonts w:eastAsia="Calibri"/>
                <w:lang w:eastAsia="en-US"/>
              </w:rPr>
              <w:t>-конкурс чтецов Корана</w:t>
            </w:r>
          </w:p>
          <w:p w14:paraId="74AD01F6" w14:textId="77777777" w:rsidR="00691333" w:rsidRPr="00094184" w:rsidRDefault="00691333" w:rsidP="00691333">
            <w:pPr>
              <w:spacing w:after="23"/>
              <w:rPr>
                <w:rFonts w:eastAsia="Calibri"/>
                <w:lang w:eastAsia="en-US"/>
              </w:rPr>
            </w:pPr>
            <w:r w:rsidRPr="00094184">
              <w:rPr>
                <w:rFonts w:eastAsia="Calibri"/>
                <w:lang w:eastAsia="en-US"/>
              </w:rPr>
              <w:t>-конкурс нашидов;</w:t>
            </w:r>
          </w:p>
          <w:p w14:paraId="2C311E2C" w14:textId="77777777"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14:paraId="735F55B9"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2B688EF2" w14:textId="77777777" w:rsidR="00691333" w:rsidRPr="00094184" w:rsidRDefault="00691333" w:rsidP="00691333">
            <w:pPr>
              <w:jc w:val="center"/>
              <w:rPr>
                <w:rFonts w:eastAsia="Calibri"/>
                <w:lang w:eastAsia="en-US"/>
              </w:rPr>
            </w:pPr>
            <w:r w:rsidRPr="00094184">
              <w:rPr>
                <w:rFonts w:eastAsia="Calibri"/>
                <w:lang w:eastAsia="en-US"/>
              </w:rPr>
              <w:t>октябрь</w:t>
            </w:r>
          </w:p>
        </w:tc>
        <w:tc>
          <w:tcPr>
            <w:tcW w:w="2376" w:type="dxa"/>
            <w:tcBorders>
              <w:top w:val="single" w:sz="4" w:space="0" w:color="000000"/>
              <w:left w:val="single" w:sz="4" w:space="0" w:color="000000"/>
              <w:bottom w:val="single" w:sz="4" w:space="0" w:color="000000"/>
              <w:right w:val="single" w:sz="4" w:space="0" w:color="000000"/>
            </w:tcBorders>
          </w:tcPr>
          <w:p w14:paraId="6540B3C0" w14:textId="77777777"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468C84F2" w14:textId="77777777" w:rsidTr="00691333">
        <w:trPr>
          <w:trHeight w:val="77"/>
        </w:trPr>
        <w:tc>
          <w:tcPr>
            <w:tcW w:w="808" w:type="dxa"/>
          </w:tcPr>
          <w:p w14:paraId="7C562C68"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10F28673" w14:textId="77777777" w:rsidR="00691333" w:rsidRPr="00094184" w:rsidRDefault="00691333" w:rsidP="00691333">
            <w:pPr>
              <w:spacing w:after="19"/>
              <w:rPr>
                <w:rFonts w:eastAsia="Calibri"/>
                <w:lang w:eastAsia="en-US"/>
              </w:rPr>
            </w:pPr>
            <w:r w:rsidRPr="00094184">
              <w:rPr>
                <w:rFonts w:eastAsia="Calibri"/>
                <w:lang w:eastAsia="en-US"/>
              </w:rPr>
              <w:t>Цикл мероприятий, посвященных Дню Матери:</w:t>
            </w:r>
          </w:p>
          <w:p w14:paraId="431C9636" w14:textId="77777777" w:rsidR="00691333" w:rsidRPr="00094184" w:rsidRDefault="00691333" w:rsidP="00691333">
            <w:pPr>
              <w:spacing w:after="23"/>
              <w:rPr>
                <w:rFonts w:eastAsia="Calibri"/>
                <w:lang w:eastAsia="en-US"/>
              </w:rPr>
            </w:pPr>
            <w:r w:rsidRPr="00094184">
              <w:rPr>
                <w:rFonts w:eastAsia="Calibri"/>
                <w:lang w:eastAsia="en-US"/>
              </w:rPr>
              <w:t>-конкурс рисунков, поздравительных открыток;</w:t>
            </w:r>
          </w:p>
          <w:p w14:paraId="3ABB6471" w14:textId="77777777" w:rsidR="00691333" w:rsidRPr="00094184" w:rsidRDefault="00691333" w:rsidP="00691333">
            <w:pPr>
              <w:spacing w:after="18"/>
              <w:rPr>
                <w:rFonts w:eastAsia="Calibri"/>
                <w:lang w:eastAsia="en-US"/>
              </w:rPr>
            </w:pPr>
            <w:r w:rsidRPr="00094184">
              <w:rPr>
                <w:rFonts w:eastAsia="Calibri"/>
                <w:lang w:eastAsia="en-US"/>
              </w:rPr>
              <w:t>-конкурс стихов и песен;</w:t>
            </w:r>
          </w:p>
          <w:p w14:paraId="42092030" w14:textId="77777777"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14:paraId="7324A2CF"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5F86C314" w14:textId="77777777" w:rsidR="00691333" w:rsidRPr="00094184" w:rsidRDefault="00691333" w:rsidP="00691333">
            <w:pPr>
              <w:jc w:val="center"/>
              <w:rPr>
                <w:rFonts w:eastAsia="Calibri"/>
                <w:lang w:eastAsia="en-US"/>
              </w:rPr>
            </w:pPr>
            <w:r w:rsidRPr="00094184">
              <w:rPr>
                <w:rFonts w:eastAsia="Calibri"/>
                <w:lang w:eastAsia="en-US"/>
              </w:rPr>
              <w:t>Ноябрь</w:t>
            </w:r>
          </w:p>
        </w:tc>
        <w:tc>
          <w:tcPr>
            <w:tcW w:w="2376" w:type="dxa"/>
            <w:tcBorders>
              <w:top w:val="single" w:sz="4" w:space="0" w:color="000000"/>
              <w:left w:val="single" w:sz="4" w:space="0" w:color="000000"/>
              <w:bottom w:val="single" w:sz="4" w:space="0" w:color="000000"/>
              <w:right w:val="single" w:sz="4" w:space="0" w:color="000000"/>
            </w:tcBorders>
          </w:tcPr>
          <w:p w14:paraId="4FF6B50D" w14:textId="77777777"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6E0BB1AD" w14:textId="77777777" w:rsidTr="00691333">
        <w:tc>
          <w:tcPr>
            <w:tcW w:w="808" w:type="dxa"/>
          </w:tcPr>
          <w:p w14:paraId="17D50DDC"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63817182" w14:textId="77777777" w:rsidR="00691333" w:rsidRPr="00094184" w:rsidRDefault="00691333" w:rsidP="00691333">
            <w:pPr>
              <w:spacing w:after="5"/>
              <w:rPr>
                <w:rFonts w:eastAsia="Calibri"/>
                <w:lang w:eastAsia="en-US"/>
              </w:rPr>
            </w:pPr>
            <w:r w:rsidRPr="00094184">
              <w:rPr>
                <w:rFonts w:eastAsia="Calibri"/>
                <w:lang w:eastAsia="en-US"/>
              </w:rPr>
              <w:t>Цикл мероприятий, посвященных Дню почитания и памяти</w:t>
            </w:r>
          </w:p>
          <w:p w14:paraId="77EC7817" w14:textId="77777777" w:rsidR="00691333" w:rsidRPr="00094184" w:rsidRDefault="00691333" w:rsidP="00691333">
            <w:pPr>
              <w:spacing w:after="18"/>
              <w:rPr>
                <w:rFonts w:eastAsia="Calibri"/>
                <w:lang w:eastAsia="en-US"/>
              </w:rPr>
            </w:pPr>
            <w:r w:rsidRPr="00094184">
              <w:rPr>
                <w:rFonts w:eastAsia="Calibri"/>
                <w:lang w:eastAsia="en-US"/>
              </w:rPr>
              <w:t>Кунта- Хаджи Кишиева</w:t>
            </w:r>
          </w:p>
          <w:p w14:paraId="45C811D3" w14:textId="77777777" w:rsidR="00691333" w:rsidRPr="00094184" w:rsidRDefault="00691333" w:rsidP="00691333">
            <w:pPr>
              <w:spacing w:after="22"/>
              <w:rPr>
                <w:rFonts w:eastAsia="Calibri"/>
                <w:lang w:eastAsia="en-US"/>
              </w:rPr>
            </w:pPr>
            <w:r w:rsidRPr="00094184">
              <w:rPr>
                <w:rFonts w:eastAsia="Calibri"/>
                <w:lang w:eastAsia="en-US"/>
              </w:rPr>
              <w:t>-конкурс чтецов Корана</w:t>
            </w:r>
          </w:p>
          <w:p w14:paraId="2760B514" w14:textId="77777777" w:rsidR="00691333" w:rsidRPr="00094184" w:rsidRDefault="00691333" w:rsidP="00691333">
            <w:pPr>
              <w:spacing w:after="18"/>
              <w:rPr>
                <w:rFonts w:eastAsia="Calibri"/>
                <w:lang w:eastAsia="en-US"/>
              </w:rPr>
            </w:pPr>
            <w:r w:rsidRPr="00094184">
              <w:rPr>
                <w:rFonts w:eastAsia="Calibri"/>
                <w:lang w:eastAsia="en-US"/>
              </w:rPr>
              <w:t>-конкурс нашидов;</w:t>
            </w:r>
          </w:p>
          <w:p w14:paraId="440F898C" w14:textId="77777777" w:rsidR="00691333" w:rsidRPr="00094184" w:rsidRDefault="00691333" w:rsidP="00691333">
            <w:pPr>
              <w:rPr>
                <w:rFonts w:eastAsia="Calibri"/>
                <w:lang w:eastAsia="en-US"/>
              </w:rPr>
            </w:pPr>
            <w:r w:rsidRPr="00094184">
              <w:rPr>
                <w:rFonts w:eastAsia="Calibri"/>
                <w:lang w:eastAsia="en-US"/>
              </w:rPr>
              <w:t>-беседы, классные часы</w:t>
            </w:r>
          </w:p>
          <w:p w14:paraId="231C8C10" w14:textId="77777777"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14:paraId="1936113D"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4A401951" w14:textId="77777777" w:rsidR="00691333" w:rsidRPr="00094184" w:rsidRDefault="00691333" w:rsidP="00691333">
            <w:pPr>
              <w:jc w:val="center"/>
              <w:rPr>
                <w:rFonts w:eastAsia="Calibri"/>
                <w:lang w:eastAsia="en-US"/>
              </w:rPr>
            </w:pPr>
            <w:r w:rsidRPr="00094184">
              <w:rPr>
                <w:rFonts w:eastAsia="Calibri"/>
                <w:lang w:eastAsia="en-US"/>
              </w:rPr>
              <w:t>Декабрь-январь</w:t>
            </w:r>
          </w:p>
        </w:tc>
        <w:tc>
          <w:tcPr>
            <w:tcW w:w="2376" w:type="dxa"/>
            <w:tcBorders>
              <w:top w:val="single" w:sz="4" w:space="0" w:color="000000"/>
              <w:left w:val="single" w:sz="4" w:space="0" w:color="000000"/>
              <w:bottom w:val="single" w:sz="4" w:space="0" w:color="000000"/>
              <w:right w:val="single" w:sz="4" w:space="0" w:color="000000"/>
            </w:tcBorders>
          </w:tcPr>
          <w:p w14:paraId="18180F32" w14:textId="77777777"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135AD37B" w14:textId="77777777" w:rsidTr="00691333">
        <w:tc>
          <w:tcPr>
            <w:tcW w:w="808" w:type="dxa"/>
          </w:tcPr>
          <w:p w14:paraId="51AC22BF"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53BDDE9D" w14:textId="77777777" w:rsidR="00691333" w:rsidRPr="00094184" w:rsidRDefault="00691333" w:rsidP="00691333">
            <w:pPr>
              <w:rPr>
                <w:rFonts w:eastAsia="Calibri"/>
                <w:lang w:eastAsia="en-US"/>
              </w:rPr>
            </w:pPr>
            <w:r w:rsidRPr="00094184">
              <w:rPr>
                <w:rFonts w:eastAsia="Calibri"/>
                <w:lang w:eastAsia="en-US"/>
              </w:rPr>
              <w:t>Цикл мероприятий, посвященных Дню                    восстановления государственности ЧИАССР</w:t>
            </w:r>
          </w:p>
          <w:p w14:paraId="36121616" w14:textId="77777777"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14:paraId="6EE616CB"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0C054A8F" w14:textId="77777777" w:rsidR="00691333" w:rsidRPr="00094184" w:rsidRDefault="00691333" w:rsidP="00691333">
            <w:pPr>
              <w:jc w:val="center"/>
              <w:rPr>
                <w:rFonts w:eastAsia="Calibri"/>
                <w:lang w:eastAsia="en-US"/>
              </w:rPr>
            </w:pPr>
            <w:r w:rsidRPr="00094184">
              <w:rPr>
                <w:rFonts w:eastAsia="Calibri"/>
                <w:lang w:eastAsia="en-US"/>
              </w:rPr>
              <w:t>Декабрь-январь</w:t>
            </w:r>
          </w:p>
        </w:tc>
        <w:tc>
          <w:tcPr>
            <w:tcW w:w="2376" w:type="dxa"/>
            <w:tcBorders>
              <w:top w:val="single" w:sz="4" w:space="0" w:color="000000"/>
              <w:left w:val="single" w:sz="4" w:space="0" w:color="000000"/>
              <w:bottom w:val="single" w:sz="4" w:space="0" w:color="000000"/>
              <w:right w:val="single" w:sz="4" w:space="0" w:color="000000"/>
            </w:tcBorders>
          </w:tcPr>
          <w:p w14:paraId="4209F723" w14:textId="77777777"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организатор ДНВ организатор, классные руководители.</w:t>
            </w:r>
          </w:p>
        </w:tc>
      </w:tr>
      <w:tr w:rsidR="00691333" w:rsidRPr="00094184" w14:paraId="01715872" w14:textId="77777777" w:rsidTr="00691333">
        <w:tc>
          <w:tcPr>
            <w:tcW w:w="808" w:type="dxa"/>
          </w:tcPr>
          <w:p w14:paraId="1E6FE064"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4500137A" w14:textId="77777777" w:rsidR="00691333" w:rsidRPr="00094184" w:rsidRDefault="00691333" w:rsidP="00691333">
            <w:pPr>
              <w:spacing w:after="7"/>
              <w:rPr>
                <w:rFonts w:eastAsia="Calibri"/>
                <w:lang w:eastAsia="en-US"/>
              </w:rPr>
            </w:pPr>
            <w:r w:rsidRPr="00094184">
              <w:rPr>
                <w:rFonts w:eastAsia="Calibri"/>
                <w:lang w:eastAsia="en-US"/>
              </w:rPr>
              <w:t>Цикл мероприятий, посвященных Дню чеченского языка:</w:t>
            </w:r>
          </w:p>
          <w:p w14:paraId="2EF7FD2C" w14:textId="77777777" w:rsidR="00691333" w:rsidRPr="00094184" w:rsidRDefault="00691333" w:rsidP="00691333">
            <w:pPr>
              <w:spacing w:after="7"/>
              <w:rPr>
                <w:rFonts w:eastAsia="Calibri"/>
                <w:lang w:eastAsia="en-US"/>
              </w:rPr>
            </w:pPr>
            <w:r w:rsidRPr="00094184">
              <w:rPr>
                <w:rFonts w:eastAsia="Calibri"/>
                <w:lang w:eastAsia="en-US"/>
              </w:rPr>
              <w:t>-торжественное мероприятие</w:t>
            </w:r>
          </w:p>
          <w:p w14:paraId="7AB85041" w14:textId="77777777" w:rsidR="00691333" w:rsidRPr="00094184" w:rsidRDefault="00691333" w:rsidP="00691333">
            <w:pPr>
              <w:spacing w:after="7"/>
              <w:rPr>
                <w:rFonts w:eastAsia="Calibri"/>
                <w:lang w:eastAsia="en-US"/>
              </w:rPr>
            </w:pPr>
            <w:r w:rsidRPr="00094184">
              <w:rPr>
                <w:rFonts w:eastAsia="Calibri"/>
                <w:lang w:eastAsia="en-US"/>
              </w:rPr>
              <w:t>-конкурс стихов;</w:t>
            </w:r>
          </w:p>
          <w:p w14:paraId="0BEBD490" w14:textId="77777777" w:rsidR="00691333" w:rsidRPr="00094184" w:rsidRDefault="00691333" w:rsidP="00691333">
            <w:pPr>
              <w:spacing w:after="7"/>
              <w:rPr>
                <w:rFonts w:eastAsia="Calibri"/>
                <w:lang w:eastAsia="en-US"/>
              </w:rPr>
            </w:pPr>
            <w:r w:rsidRPr="00094184">
              <w:rPr>
                <w:rFonts w:eastAsia="Calibri"/>
                <w:lang w:eastAsia="en-US"/>
              </w:rPr>
              <w:t>-ярмарка национальных блюд;</w:t>
            </w:r>
          </w:p>
          <w:p w14:paraId="71465108" w14:textId="77777777" w:rsidR="00691333" w:rsidRPr="00094184" w:rsidRDefault="00691333" w:rsidP="00691333">
            <w:pPr>
              <w:rPr>
                <w:rFonts w:eastAsia="Calibri"/>
                <w:lang w:eastAsia="en-US"/>
              </w:rPr>
            </w:pPr>
            <w:r w:rsidRPr="00094184">
              <w:rPr>
                <w:rFonts w:eastAsia="Calibri"/>
                <w:lang w:eastAsia="en-US"/>
              </w:rPr>
              <w:t>-беседы, классные часы, викторины</w:t>
            </w:r>
          </w:p>
        </w:tc>
        <w:tc>
          <w:tcPr>
            <w:tcW w:w="977" w:type="dxa"/>
            <w:tcBorders>
              <w:top w:val="single" w:sz="4" w:space="0" w:color="000000"/>
              <w:left w:val="single" w:sz="4" w:space="0" w:color="000000"/>
              <w:bottom w:val="single" w:sz="4" w:space="0" w:color="000000"/>
              <w:right w:val="single" w:sz="4" w:space="0" w:color="000000"/>
            </w:tcBorders>
          </w:tcPr>
          <w:p w14:paraId="319F8D01"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50F124D2" w14:textId="77777777" w:rsidR="00691333" w:rsidRPr="00094184" w:rsidRDefault="00691333" w:rsidP="00691333">
            <w:pPr>
              <w:jc w:val="center"/>
              <w:rPr>
                <w:rFonts w:eastAsia="Calibri"/>
                <w:lang w:eastAsia="en-US"/>
              </w:rPr>
            </w:pPr>
            <w:r w:rsidRPr="00094184">
              <w:rPr>
                <w:rFonts w:eastAsia="Calibri"/>
                <w:lang w:eastAsia="en-US"/>
              </w:rPr>
              <w:t>Апрель</w:t>
            </w:r>
          </w:p>
        </w:tc>
        <w:tc>
          <w:tcPr>
            <w:tcW w:w="2376" w:type="dxa"/>
            <w:tcBorders>
              <w:top w:val="single" w:sz="4" w:space="0" w:color="000000"/>
              <w:left w:val="single" w:sz="4" w:space="0" w:color="000000"/>
              <w:bottom w:val="single" w:sz="4" w:space="0" w:color="000000"/>
              <w:right w:val="single" w:sz="4" w:space="0" w:color="000000"/>
            </w:tcBorders>
          </w:tcPr>
          <w:p w14:paraId="4E1E74BD" w14:textId="77777777"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организатор, учителя чеченского языка и литературы, классные руководители.</w:t>
            </w:r>
          </w:p>
        </w:tc>
      </w:tr>
      <w:tr w:rsidR="00691333" w:rsidRPr="00094184" w14:paraId="619DF5B6" w14:textId="77777777" w:rsidTr="00691333">
        <w:tc>
          <w:tcPr>
            <w:tcW w:w="808" w:type="dxa"/>
          </w:tcPr>
          <w:p w14:paraId="745AC276"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58E319C9" w14:textId="77777777" w:rsidR="00691333" w:rsidRPr="00094184" w:rsidRDefault="00691333" w:rsidP="00691333">
            <w:pPr>
              <w:spacing w:after="3"/>
              <w:rPr>
                <w:rFonts w:eastAsia="Calibri"/>
                <w:lang w:eastAsia="en-US"/>
              </w:rPr>
            </w:pPr>
            <w:r w:rsidRPr="00094184">
              <w:rPr>
                <w:rFonts w:eastAsia="Calibri"/>
                <w:lang w:eastAsia="en-US"/>
              </w:rPr>
              <w:t>Цикл мероприятий, посвященный Дню памяти и    скорби народов Чеченской Республики:</w:t>
            </w:r>
          </w:p>
          <w:p w14:paraId="1B610F36" w14:textId="77777777" w:rsidR="00691333" w:rsidRPr="00094184" w:rsidRDefault="00691333" w:rsidP="00691333">
            <w:pPr>
              <w:spacing w:after="19"/>
              <w:rPr>
                <w:rFonts w:eastAsia="Calibri"/>
                <w:lang w:eastAsia="en-US"/>
              </w:rPr>
            </w:pPr>
            <w:r w:rsidRPr="00094184">
              <w:rPr>
                <w:rFonts w:eastAsia="Calibri"/>
                <w:lang w:eastAsia="en-US"/>
              </w:rPr>
              <w:t>-беседы, классные часы.</w:t>
            </w:r>
          </w:p>
          <w:p w14:paraId="75914043" w14:textId="77777777" w:rsidR="00691333" w:rsidRPr="00094184" w:rsidRDefault="00691333" w:rsidP="00691333">
            <w:pPr>
              <w:rPr>
                <w:rFonts w:eastAsia="Calibri"/>
                <w:lang w:eastAsia="en-US"/>
              </w:rPr>
            </w:pPr>
            <w:r w:rsidRPr="00094184">
              <w:rPr>
                <w:rFonts w:eastAsia="Calibri"/>
                <w:lang w:eastAsia="en-US"/>
              </w:rPr>
              <w:t>-чтение стихов и выставка рисунков</w:t>
            </w:r>
          </w:p>
          <w:p w14:paraId="605B4CA3" w14:textId="77777777"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14:paraId="299804A0"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47F627D2" w14:textId="77777777" w:rsidR="00691333" w:rsidRPr="00094184" w:rsidRDefault="00691333" w:rsidP="00691333">
            <w:pPr>
              <w:jc w:val="center"/>
              <w:rPr>
                <w:rFonts w:eastAsia="Calibri"/>
                <w:lang w:eastAsia="en-US"/>
              </w:rPr>
            </w:pPr>
            <w:r w:rsidRPr="00094184">
              <w:rPr>
                <w:rFonts w:eastAsia="Calibri"/>
                <w:lang w:eastAsia="en-US"/>
              </w:rPr>
              <w:t>Май</w:t>
            </w:r>
          </w:p>
        </w:tc>
        <w:tc>
          <w:tcPr>
            <w:tcW w:w="2376" w:type="dxa"/>
            <w:tcBorders>
              <w:top w:val="single" w:sz="4" w:space="0" w:color="000000"/>
              <w:left w:val="single" w:sz="4" w:space="0" w:color="000000"/>
              <w:bottom w:val="single" w:sz="4" w:space="0" w:color="000000"/>
              <w:right w:val="single" w:sz="4" w:space="0" w:color="000000"/>
            </w:tcBorders>
          </w:tcPr>
          <w:p w14:paraId="496277E2" w14:textId="77777777"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48330ADF" w14:textId="77777777" w:rsidTr="00691333">
        <w:tc>
          <w:tcPr>
            <w:tcW w:w="808" w:type="dxa"/>
          </w:tcPr>
          <w:p w14:paraId="03E83471"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7E30870C" w14:textId="77777777" w:rsidR="00691333" w:rsidRPr="00094184" w:rsidRDefault="00691333" w:rsidP="00691333">
            <w:pPr>
              <w:rPr>
                <w:rFonts w:eastAsia="Calibri"/>
                <w:lang w:eastAsia="en-US"/>
              </w:rPr>
            </w:pPr>
            <w:r w:rsidRPr="00094184">
              <w:rPr>
                <w:rFonts w:eastAsia="Calibri"/>
                <w:lang w:eastAsia="en-US"/>
              </w:rPr>
              <w:t>Цикл мероприятий, посвященный Дню памяти и скорби народов Чеченской Республики:</w:t>
            </w:r>
          </w:p>
          <w:p w14:paraId="26B9D9D0" w14:textId="77777777" w:rsidR="00691333" w:rsidRPr="00094184" w:rsidRDefault="00691333" w:rsidP="00691333">
            <w:pPr>
              <w:rPr>
                <w:rFonts w:eastAsia="Calibri"/>
                <w:lang w:eastAsia="en-US"/>
              </w:rPr>
            </w:pPr>
            <w:r w:rsidRPr="00094184">
              <w:rPr>
                <w:rFonts w:eastAsia="Calibri"/>
                <w:lang w:eastAsia="en-US"/>
              </w:rPr>
              <w:t>-беседы, классные часы.</w:t>
            </w:r>
          </w:p>
          <w:p w14:paraId="42E5BD2E" w14:textId="77777777" w:rsidR="00691333" w:rsidRPr="00094184" w:rsidRDefault="00691333" w:rsidP="00691333">
            <w:pPr>
              <w:rPr>
                <w:rFonts w:eastAsia="Calibri"/>
                <w:lang w:eastAsia="en-US"/>
              </w:rPr>
            </w:pPr>
            <w:r w:rsidRPr="00094184">
              <w:rPr>
                <w:rFonts w:eastAsia="Calibri"/>
                <w:lang w:eastAsia="en-US"/>
              </w:rPr>
              <w:t>-чтение стихов и выставка рисунков</w:t>
            </w:r>
          </w:p>
        </w:tc>
        <w:tc>
          <w:tcPr>
            <w:tcW w:w="977" w:type="dxa"/>
            <w:tcBorders>
              <w:top w:val="single" w:sz="4" w:space="0" w:color="000000"/>
              <w:left w:val="single" w:sz="4" w:space="0" w:color="000000"/>
              <w:bottom w:val="single" w:sz="4" w:space="0" w:color="000000"/>
              <w:right w:val="single" w:sz="4" w:space="0" w:color="000000"/>
            </w:tcBorders>
          </w:tcPr>
          <w:p w14:paraId="02976588"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051EC164" w14:textId="77777777" w:rsidR="00691333" w:rsidRPr="00094184" w:rsidRDefault="00691333" w:rsidP="00691333">
            <w:pPr>
              <w:jc w:val="center"/>
              <w:rPr>
                <w:rFonts w:eastAsia="Calibri"/>
                <w:lang w:eastAsia="en-US"/>
              </w:rPr>
            </w:pPr>
            <w:r w:rsidRPr="00094184">
              <w:rPr>
                <w:rFonts w:eastAsia="Calibri"/>
                <w:lang w:eastAsia="en-US"/>
              </w:rPr>
              <w:t xml:space="preserve">Май </w:t>
            </w:r>
          </w:p>
        </w:tc>
        <w:tc>
          <w:tcPr>
            <w:tcW w:w="2376" w:type="dxa"/>
            <w:tcBorders>
              <w:top w:val="single" w:sz="4" w:space="0" w:color="000000"/>
              <w:left w:val="single" w:sz="4" w:space="0" w:color="000000"/>
              <w:bottom w:val="single" w:sz="4" w:space="0" w:color="000000"/>
              <w:right w:val="single" w:sz="4" w:space="0" w:color="000000"/>
            </w:tcBorders>
          </w:tcPr>
          <w:p w14:paraId="184728AD" w14:textId="77777777" w:rsidR="00691333" w:rsidRDefault="00691333" w:rsidP="00691333">
            <w:pPr>
              <w:jc w:val="center"/>
              <w:rPr>
                <w:rFonts w:eastAsia="Calibri"/>
                <w:lang w:eastAsia="en-US"/>
              </w:rPr>
            </w:pPr>
            <w:r w:rsidRPr="00094184">
              <w:rPr>
                <w:rFonts w:eastAsia="Calibri"/>
                <w:lang w:eastAsia="en-US"/>
              </w:rPr>
              <w:t>Педагог по ДНВ</w:t>
            </w:r>
            <w:r w:rsidR="00F652AC">
              <w:rPr>
                <w:rFonts w:eastAsia="Calibri"/>
                <w:lang w:eastAsia="en-US"/>
              </w:rPr>
              <w:t>,</w:t>
            </w:r>
          </w:p>
          <w:p w14:paraId="07EDC88A" w14:textId="721DCD0E" w:rsidR="00F652AC" w:rsidRPr="00094184" w:rsidRDefault="00F652AC" w:rsidP="00691333">
            <w:pPr>
              <w:jc w:val="center"/>
              <w:rPr>
                <w:rFonts w:eastAsia="Calibri"/>
                <w:lang w:eastAsia="en-US"/>
              </w:rPr>
            </w:pPr>
            <w:r>
              <w:rPr>
                <w:rFonts w:eastAsia="Calibri"/>
                <w:lang w:eastAsia="en-US"/>
              </w:rPr>
              <w:t>Советник по воспитанию</w:t>
            </w:r>
          </w:p>
        </w:tc>
      </w:tr>
      <w:tr w:rsidR="00691333" w:rsidRPr="00094184" w14:paraId="7BCC69A4" w14:textId="77777777" w:rsidTr="00691333">
        <w:tc>
          <w:tcPr>
            <w:tcW w:w="808" w:type="dxa"/>
          </w:tcPr>
          <w:p w14:paraId="6934F929"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0477F46" w14:textId="77777777" w:rsidR="00691333" w:rsidRPr="00094184" w:rsidRDefault="00691333" w:rsidP="00691333">
            <w:pPr>
              <w:rPr>
                <w:rFonts w:eastAsia="Calibri"/>
                <w:lang w:eastAsia="en-US"/>
              </w:rPr>
            </w:pPr>
            <w:r w:rsidRPr="00094184">
              <w:rPr>
                <w:rFonts w:eastAsia="Calibri"/>
                <w:lang w:eastAsia="en-US"/>
              </w:rPr>
              <w:t>Проведение разъяснительной работы среди подрастающего поколения о значимости «Вирда» во всех учреждениях района</w:t>
            </w:r>
          </w:p>
        </w:tc>
        <w:tc>
          <w:tcPr>
            <w:tcW w:w="977" w:type="dxa"/>
            <w:tcBorders>
              <w:top w:val="single" w:sz="4" w:space="0" w:color="000000"/>
              <w:left w:val="single" w:sz="4" w:space="0" w:color="000000"/>
              <w:bottom w:val="single" w:sz="4" w:space="0" w:color="000000"/>
              <w:right w:val="single" w:sz="4" w:space="0" w:color="000000"/>
            </w:tcBorders>
          </w:tcPr>
          <w:p w14:paraId="41EA710E"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59FFEAA5"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p w14:paraId="49D99D7F" w14:textId="77777777" w:rsidR="00691333" w:rsidRPr="00094184" w:rsidRDefault="00691333" w:rsidP="00691333">
            <w:pPr>
              <w:jc w:val="center"/>
              <w:rPr>
                <w:rFonts w:eastAsia="Calibri"/>
                <w:lang w:eastAsia="en-US"/>
              </w:rPr>
            </w:pPr>
          </w:p>
        </w:tc>
        <w:tc>
          <w:tcPr>
            <w:tcW w:w="2376" w:type="dxa"/>
            <w:tcBorders>
              <w:top w:val="single" w:sz="4" w:space="0" w:color="000000"/>
              <w:left w:val="single" w:sz="4" w:space="0" w:color="000000"/>
              <w:bottom w:val="single" w:sz="4" w:space="0" w:color="000000"/>
              <w:right w:val="single" w:sz="4" w:space="0" w:color="000000"/>
            </w:tcBorders>
          </w:tcPr>
          <w:p w14:paraId="3C7BFE02" w14:textId="77777777"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социальный педагог</w:t>
            </w:r>
          </w:p>
        </w:tc>
      </w:tr>
      <w:tr w:rsidR="00691333" w:rsidRPr="00094184" w14:paraId="7BA5E6C6" w14:textId="77777777" w:rsidTr="00691333">
        <w:tc>
          <w:tcPr>
            <w:tcW w:w="808" w:type="dxa"/>
          </w:tcPr>
          <w:p w14:paraId="6BFDAD64"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7DF1B60F" w14:textId="77777777" w:rsidR="00691333" w:rsidRPr="00094184" w:rsidRDefault="00691333" w:rsidP="00691333">
            <w:pPr>
              <w:rPr>
                <w:rFonts w:eastAsia="Calibri"/>
                <w:lang w:eastAsia="en-US"/>
              </w:rPr>
            </w:pPr>
            <w:r w:rsidRPr="00094184">
              <w:rPr>
                <w:rFonts w:eastAsia="Calibri"/>
                <w:lang w:eastAsia="en-US"/>
              </w:rPr>
              <w:t>Цикл бесед, направленных на популяризацию традиций и обычаев чеченского народа: «Воспитание детей – воспитание нации»</w:t>
            </w:r>
          </w:p>
        </w:tc>
        <w:tc>
          <w:tcPr>
            <w:tcW w:w="977" w:type="dxa"/>
          </w:tcPr>
          <w:p w14:paraId="3CE24A78" w14:textId="77777777" w:rsidR="00691333" w:rsidRDefault="00691333" w:rsidP="00691333">
            <w:pPr>
              <w:jc w:val="center"/>
            </w:pPr>
            <w:r w:rsidRPr="004868D1">
              <w:rPr>
                <w:rFonts w:eastAsia="Calibri"/>
                <w:lang w:eastAsia="en-US"/>
              </w:rPr>
              <w:t>5-9</w:t>
            </w:r>
          </w:p>
        </w:tc>
        <w:tc>
          <w:tcPr>
            <w:tcW w:w="1358" w:type="dxa"/>
          </w:tcPr>
          <w:p w14:paraId="504FC286" w14:textId="77777777" w:rsidR="00691333" w:rsidRPr="00094184" w:rsidRDefault="00691333" w:rsidP="00691333">
            <w:pPr>
              <w:jc w:val="center"/>
              <w:rPr>
                <w:rFonts w:eastAsia="Calibri"/>
                <w:lang w:eastAsia="en-US"/>
              </w:rPr>
            </w:pPr>
            <w:r w:rsidRPr="00094184">
              <w:rPr>
                <w:rFonts w:eastAsia="Calibri"/>
                <w:lang w:eastAsia="en-US"/>
              </w:rPr>
              <w:t>В течение года                    (один раз в месяц)</w:t>
            </w:r>
          </w:p>
        </w:tc>
        <w:tc>
          <w:tcPr>
            <w:tcW w:w="2376" w:type="dxa"/>
          </w:tcPr>
          <w:p w14:paraId="1EE65BDC" w14:textId="77777777" w:rsidR="00691333" w:rsidRPr="00094184" w:rsidRDefault="00691333" w:rsidP="00691333">
            <w:pPr>
              <w:jc w:val="center"/>
              <w:rPr>
                <w:rFonts w:eastAsia="Calibri"/>
                <w:lang w:eastAsia="en-US"/>
              </w:rPr>
            </w:pPr>
            <w:r w:rsidRPr="00094184">
              <w:rPr>
                <w:rFonts w:eastAsia="Calibri"/>
                <w:lang w:eastAsia="en-US"/>
              </w:rPr>
              <w:t>Зам.директора по ВР, педагог-организатор ДНВ, педагог-психолог, социальный</w:t>
            </w:r>
          </w:p>
          <w:p w14:paraId="065EBDD9" w14:textId="77777777" w:rsidR="00691333" w:rsidRPr="00094184" w:rsidRDefault="00691333" w:rsidP="00691333">
            <w:pPr>
              <w:jc w:val="center"/>
              <w:rPr>
                <w:rFonts w:eastAsia="Calibri"/>
                <w:lang w:eastAsia="en-US"/>
              </w:rPr>
            </w:pPr>
            <w:r w:rsidRPr="00094184">
              <w:rPr>
                <w:rFonts w:eastAsia="Calibri"/>
                <w:lang w:eastAsia="en-US"/>
              </w:rPr>
              <w:t>педагог, родительский комитет, классные руководители.</w:t>
            </w:r>
          </w:p>
        </w:tc>
      </w:tr>
      <w:tr w:rsidR="00691333" w:rsidRPr="00094184" w14:paraId="340A3C97" w14:textId="77777777" w:rsidTr="00691333">
        <w:tc>
          <w:tcPr>
            <w:tcW w:w="808" w:type="dxa"/>
          </w:tcPr>
          <w:p w14:paraId="26933BEF"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Pr>
          <w:p w14:paraId="796EF8FE" w14:textId="77777777" w:rsidR="00691333" w:rsidRPr="00094184" w:rsidRDefault="00691333" w:rsidP="00691333">
            <w:pPr>
              <w:rPr>
                <w:rFonts w:eastAsia="Calibri"/>
                <w:lang w:eastAsia="en-US"/>
              </w:rPr>
            </w:pPr>
            <w:r w:rsidRPr="00094184">
              <w:rPr>
                <w:rFonts w:eastAsia="Calibri"/>
                <w:lang w:eastAsia="en-US"/>
              </w:rPr>
              <w:t>Цикл бесед, направленных на популяризацию семейных ценностей</w:t>
            </w:r>
          </w:p>
        </w:tc>
        <w:tc>
          <w:tcPr>
            <w:tcW w:w="977" w:type="dxa"/>
          </w:tcPr>
          <w:p w14:paraId="315318D1" w14:textId="77777777" w:rsidR="00691333" w:rsidRDefault="00691333" w:rsidP="00691333">
            <w:pPr>
              <w:jc w:val="center"/>
            </w:pPr>
            <w:r w:rsidRPr="004868D1">
              <w:rPr>
                <w:rFonts w:eastAsia="Calibri"/>
                <w:lang w:eastAsia="en-US"/>
              </w:rPr>
              <w:t>5-9</w:t>
            </w:r>
          </w:p>
        </w:tc>
        <w:tc>
          <w:tcPr>
            <w:tcW w:w="1358" w:type="dxa"/>
          </w:tcPr>
          <w:p w14:paraId="5BEBDD2B" w14:textId="77777777" w:rsidR="00691333" w:rsidRPr="00094184" w:rsidRDefault="00691333" w:rsidP="00691333">
            <w:pPr>
              <w:jc w:val="center"/>
              <w:rPr>
                <w:rFonts w:eastAsia="Calibri"/>
                <w:lang w:eastAsia="en-US"/>
              </w:rPr>
            </w:pPr>
            <w:r w:rsidRPr="00094184">
              <w:rPr>
                <w:rFonts w:eastAsia="Calibri"/>
                <w:lang w:eastAsia="en-US"/>
              </w:rPr>
              <w:t>В течение года (один раз месяц)</w:t>
            </w:r>
          </w:p>
          <w:p w14:paraId="0290B342" w14:textId="77777777" w:rsidR="00691333" w:rsidRPr="00094184" w:rsidRDefault="00691333" w:rsidP="00691333">
            <w:pPr>
              <w:jc w:val="center"/>
              <w:rPr>
                <w:rFonts w:eastAsia="Calibri"/>
                <w:lang w:eastAsia="en-US"/>
              </w:rPr>
            </w:pPr>
          </w:p>
        </w:tc>
        <w:tc>
          <w:tcPr>
            <w:tcW w:w="2376" w:type="dxa"/>
          </w:tcPr>
          <w:p w14:paraId="0439AF64"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организатор ДНВ, социальный педагог, педагог- психолог, родительский комитет, классные руководители.</w:t>
            </w:r>
          </w:p>
        </w:tc>
      </w:tr>
      <w:tr w:rsidR="00691333" w:rsidRPr="00094184" w14:paraId="7669CEF3" w14:textId="77777777" w:rsidTr="00F652AC">
        <w:trPr>
          <w:trHeight w:val="528"/>
        </w:trPr>
        <w:tc>
          <w:tcPr>
            <w:tcW w:w="808" w:type="dxa"/>
          </w:tcPr>
          <w:p w14:paraId="07C32C3D"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Pr>
          <w:p w14:paraId="6584DE03" w14:textId="77777777" w:rsidR="00691333" w:rsidRPr="00094184" w:rsidRDefault="00691333" w:rsidP="00691333">
            <w:pPr>
              <w:rPr>
                <w:rFonts w:eastAsia="Calibri"/>
                <w:lang w:eastAsia="en-US"/>
              </w:rPr>
            </w:pPr>
            <w:r w:rsidRPr="00094184">
              <w:rPr>
                <w:rFonts w:eastAsia="Calibri"/>
                <w:lang w:eastAsia="en-US"/>
              </w:rPr>
              <w:t>Религиозные праздники в Исламе - Ураза байрам,</w:t>
            </w:r>
          </w:p>
          <w:p w14:paraId="46D84971" w14:textId="7DC3F9E5" w:rsidR="00691333" w:rsidRPr="00094184" w:rsidRDefault="00691333" w:rsidP="00F652AC">
            <w:pPr>
              <w:rPr>
                <w:rFonts w:eastAsia="Calibri"/>
                <w:lang w:eastAsia="en-US"/>
              </w:rPr>
            </w:pPr>
            <w:r w:rsidRPr="00094184">
              <w:rPr>
                <w:rFonts w:eastAsia="Calibri"/>
                <w:lang w:eastAsia="en-US"/>
              </w:rPr>
              <w:t>Курбан-Байрам</w:t>
            </w:r>
          </w:p>
        </w:tc>
        <w:tc>
          <w:tcPr>
            <w:tcW w:w="977" w:type="dxa"/>
          </w:tcPr>
          <w:p w14:paraId="728655D4" w14:textId="77777777" w:rsidR="00691333" w:rsidRPr="00094184" w:rsidRDefault="00691333" w:rsidP="00691333">
            <w:pPr>
              <w:jc w:val="center"/>
              <w:rPr>
                <w:rFonts w:eastAsia="Calibri"/>
                <w:lang w:eastAsia="en-US"/>
              </w:rPr>
            </w:pPr>
            <w:r w:rsidRPr="00892900">
              <w:rPr>
                <w:rFonts w:eastAsia="Calibri"/>
                <w:lang w:eastAsia="en-US"/>
              </w:rPr>
              <w:t>5-9</w:t>
            </w:r>
          </w:p>
        </w:tc>
        <w:tc>
          <w:tcPr>
            <w:tcW w:w="1358" w:type="dxa"/>
          </w:tcPr>
          <w:p w14:paraId="2697A7CB" w14:textId="77777777" w:rsidR="00691333" w:rsidRPr="00094184" w:rsidRDefault="00691333" w:rsidP="00691333">
            <w:pPr>
              <w:jc w:val="center"/>
              <w:rPr>
                <w:rFonts w:eastAsia="Calibri"/>
                <w:lang w:eastAsia="en-US"/>
              </w:rPr>
            </w:pPr>
            <w:r w:rsidRPr="00094184">
              <w:rPr>
                <w:rFonts w:eastAsia="Calibri"/>
                <w:lang w:eastAsia="en-US"/>
              </w:rPr>
              <w:t>отдельный план</w:t>
            </w:r>
          </w:p>
        </w:tc>
        <w:tc>
          <w:tcPr>
            <w:tcW w:w="2376" w:type="dxa"/>
          </w:tcPr>
          <w:p w14:paraId="230CE14D" w14:textId="77777777" w:rsidR="00691333" w:rsidRPr="00094184" w:rsidRDefault="00691333" w:rsidP="00691333">
            <w:pPr>
              <w:jc w:val="center"/>
              <w:rPr>
                <w:rFonts w:eastAsia="Calibri"/>
                <w:lang w:eastAsia="en-US"/>
              </w:rPr>
            </w:pPr>
            <w:r w:rsidRPr="00094184">
              <w:rPr>
                <w:rFonts w:eastAsia="Calibri"/>
                <w:lang w:eastAsia="en-US"/>
              </w:rPr>
              <w:t>Религиозные праздники в Исламе - Ураза байрам,</w:t>
            </w:r>
          </w:p>
          <w:p w14:paraId="402C168C" w14:textId="77777777" w:rsidR="00691333" w:rsidRPr="00094184" w:rsidRDefault="00691333" w:rsidP="00691333">
            <w:pPr>
              <w:jc w:val="center"/>
              <w:rPr>
                <w:rFonts w:eastAsia="Calibri"/>
                <w:lang w:eastAsia="en-US"/>
              </w:rPr>
            </w:pPr>
            <w:r w:rsidRPr="00094184">
              <w:rPr>
                <w:rFonts w:eastAsia="Calibri"/>
                <w:lang w:eastAsia="en-US"/>
              </w:rPr>
              <w:t>Курбан-Байрам</w:t>
            </w:r>
          </w:p>
        </w:tc>
      </w:tr>
      <w:tr w:rsidR="00691333" w:rsidRPr="00094184" w14:paraId="3B7B86F5" w14:textId="77777777" w:rsidTr="00691333">
        <w:tc>
          <w:tcPr>
            <w:tcW w:w="9634" w:type="dxa"/>
            <w:gridSpan w:val="5"/>
            <w:tcBorders>
              <w:right w:val="single" w:sz="4" w:space="0" w:color="000000"/>
            </w:tcBorders>
            <w:shd w:val="clear" w:color="auto" w:fill="FBE4D5"/>
          </w:tcPr>
          <w:p w14:paraId="5435352A" w14:textId="77777777" w:rsidR="00691333" w:rsidRPr="00094184" w:rsidRDefault="00691333" w:rsidP="00691333">
            <w:pPr>
              <w:ind w:right="218"/>
              <w:jc w:val="center"/>
              <w:rPr>
                <w:rFonts w:eastAsia="Calibri"/>
                <w:b/>
                <w:i/>
                <w:lang w:eastAsia="en-US"/>
              </w:rPr>
            </w:pPr>
            <w:r w:rsidRPr="00094184">
              <w:rPr>
                <w:rFonts w:eastAsia="Calibri"/>
                <w:b/>
                <w:i/>
                <w:lang w:eastAsia="en-US"/>
              </w:rPr>
              <w:t>Противодействие распространению идеологии экстремизма и терроризма</w:t>
            </w:r>
          </w:p>
          <w:p w14:paraId="184573E3" w14:textId="77777777" w:rsidR="00691333" w:rsidRPr="00094184" w:rsidRDefault="00691333" w:rsidP="00691333">
            <w:pPr>
              <w:ind w:right="218"/>
              <w:jc w:val="center"/>
              <w:rPr>
                <w:rFonts w:eastAsia="Calibri"/>
                <w:b/>
                <w:i/>
                <w:lang w:eastAsia="en-US"/>
              </w:rPr>
            </w:pPr>
            <w:r w:rsidRPr="00094184">
              <w:rPr>
                <w:rFonts w:eastAsia="Calibri"/>
                <w:b/>
                <w:i/>
                <w:lang w:eastAsia="en-US"/>
              </w:rPr>
              <w:t xml:space="preserve"> в молодежной среде</w:t>
            </w:r>
          </w:p>
        </w:tc>
      </w:tr>
      <w:tr w:rsidR="00691333" w:rsidRPr="00094184" w14:paraId="5BC3DF38" w14:textId="77777777" w:rsidTr="00691333">
        <w:tc>
          <w:tcPr>
            <w:tcW w:w="808" w:type="dxa"/>
          </w:tcPr>
          <w:p w14:paraId="0CF54763" w14:textId="77777777"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8C06766" w14:textId="77777777" w:rsidR="00691333" w:rsidRPr="00094184" w:rsidRDefault="00691333" w:rsidP="00691333">
            <w:pPr>
              <w:spacing w:after="24" w:line="258" w:lineRule="auto"/>
              <w:rPr>
                <w:rFonts w:eastAsia="Calibri"/>
                <w:lang w:eastAsia="en-US"/>
              </w:rPr>
            </w:pPr>
            <w:r w:rsidRPr="00094184">
              <w:rPr>
                <w:rFonts w:eastAsia="Calibri"/>
                <w:lang w:eastAsia="en-US"/>
              </w:rPr>
              <w:t xml:space="preserve">Цикл мероприятий, посвященных                   Международному дню солидарности в борьбе с терроризмом: </w:t>
            </w:r>
          </w:p>
          <w:p w14:paraId="484B8401" w14:textId="77777777"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14:paraId="1413ECF0" w14:textId="77777777" w:rsidR="00691333" w:rsidRPr="00094184" w:rsidRDefault="00691333" w:rsidP="00691333">
            <w:pPr>
              <w:spacing w:line="280" w:lineRule="auto"/>
              <w:rPr>
                <w:rFonts w:eastAsia="Calibri"/>
                <w:lang w:eastAsia="en-US"/>
              </w:rPr>
            </w:pPr>
            <w:r w:rsidRPr="00094184">
              <w:rPr>
                <w:rFonts w:eastAsia="Calibri"/>
                <w:lang w:eastAsia="en-US"/>
              </w:rPr>
              <w:t xml:space="preserve">-конкурсы рисунков «Нет – терроризму!»; </w:t>
            </w:r>
          </w:p>
          <w:p w14:paraId="5B756D1B" w14:textId="77777777" w:rsidR="00691333" w:rsidRPr="00094184" w:rsidRDefault="00691333" w:rsidP="00691333">
            <w:pPr>
              <w:spacing w:line="280" w:lineRule="auto"/>
              <w:rPr>
                <w:rFonts w:eastAsia="Calibri"/>
                <w:lang w:eastAsia="en-US"/>
              </w:rPr>
            </w:pPr>
            <w:r w:rsidRPr="00094184">
              <w:rPr>
                <w:rFonts w:eastAsia="Calibri"/>
                <w:lang w:eastAsia="en-US"/>
              </w:rPr>
              <w:t xml:space="preserve">-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14:paraId="42E78E4F"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484B3CF2" w14:textId="77777777" w:rsidR="00691333" w:rsidRPr="00094184" w:rsidRDefault="00691333" w:rsidP="00691333">
            <w:pPr>
              <w:jc w:val="center"/>
              <w:rPr>
                <w:rFonts w:eastAsia="Calibri"/>
                <w:lang w:eastAsia="en-US"/>
              </w:rPr>
            </w:pPr>
            <w:r w:rsidRPr="00094184">
              <w:rPr>
                <w:rFonts w:eastAsia="Calibri"/>
                <w:lang w:eastAsia="en-US"/>
              </w:rPr>
              <w:t>2-3 сентября</w:t>
            </w:r>
          </w:p>
        </w:tc>
        <w:tc>
          <w:tcPr>
            <w:tcW w:w="2376" w:type="dxa"/>
            <w:tcBorders>
              <w:top w:val="single" w:sz="4" w:space="0" w:color="000000"/>
              <w:left w:val="single" w:sz="4" w:space="0" w:color="000000"/>
              <w:bottom w:val="single" w:sz="4" w:space="0" w:color="000000"/>
              <w:right w:val="single" w:sz="4" w:space="0" w:color="000000"/>
            </w:tcBorders>
          </w:tcPr>
          <w:p w14:paraId="096DFE5D" w14:textId="77777777" w:rsidR="00691333" w:rsidRPr="00094184" w:rsidRDefault="00691333" w:rsidP="00691333">
            <w:pPr>
              <w:ind w:right="380"/>
              <w:jc w:val="center"/>
              <w:rPr>
                <w:rFonts w:eastAsia="Calibri"/>
                <w:lang w:eastAsia="en-US"/>
              </w:rPr>
            </w:pPr>
            <w:r w:rsidRPr="00094184">
              <w:rPr>
                <w:rFonts w:eastAsia="Calibri"/>
                <w:lang w:eastAsia="en-US"/>
              </w:rPr>
              <w:t>Заместитель директора по ВР, педагог-организатор ДНВ, организатор, классные руководители.</w:t>
            </w:r>
          </w:p>
        </w:tc>
      </w:tr>
      <w:tr w:rsidR="00691333" w:rsidRPr="00094184" w14:paraId="766DAB17" w14:textId="77777777" w:rsidTr="00691333">
        <w:tc>
          <w:tcPr>
            <w:tcW w:w="808" w:type="dxa"/>
          </w:tcPr>
          <w:p w14:paraId="04575258" w14:textId="77777777"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vAlign w:val="center"/>
          </w:tcPr>
          <w:p w14:paraId="24FEBC22" w14:textId="77777777" w:rsidR="00691333" w:rsidRPr="00094184" w:rsidRDefault="00691333" w:rsidP="00691333">
            <w:pPr>
              <w:rPr>
                <w:rFonts w:eastAsia="Calibri"/>
                <w:lang w:eastAsia="en-US"/>
              </w:rPr>
            </w:pPr>
            <w:r w:rsidRPr="00094184">
              <w:rPr>
                <w:rFonts w:eastAsia="Calibri"/>
                <w:lang w:eastAsia="en-US"/>
              </w:rPr>
              <w:t xml:space="preserve">Беседы: «Ислам - религия мира и добра» </w:t>
            </w:r>
          </w:p>
        </w:tc>
        <w:tc>
          <w:tcPr>
            <w:tcW w:w="977" w:type="dxa"/>
            <w:tcBorders>
              <w:top w:val="single" w:sz="4" w:space="0" w:color="000000"/>
              <w:left w:val="single" w:sz="4" w:space="0" w:color="000000"/>
              <w:bottom w:val="single" w:sz="4" w:space="0" w:color="000000"/>
              <w:right w:val="single" w:sz="4" w:space="0" w:color="000000"/>
            </w:tcBorders>
          </w:tcPr>
          <w:p w14:paraId="5B8426BD"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77CEF7F3" w14:textId="77777777" w:rsidR="00691333" w:rsidRPr="00094184" w:rsidRDefault="00691333" w:rsidP="00691333">
            <w:pPr>
              <w:jc w:val="center"/>
              <w:rPr>
                <w:rFonts w:eastAsia="Calibri"/>
                <w:lang w:eastAsia="en-US"/>
              </w:rPr>
            </w:pPr>
            <w:r w:rsidRPr="00094184">
              <w:rPr>
                <w:rFonts w:eastAsia="Calibri"/>
                <w:lang w:eastAsia="en-US"/>
              </w:rPr>
              <w:t>Один раз в квартал</w:t>
            </w:r>
          </w:p>
        </w:tc>
        <w:tc>
          <w:tcPr>
            <w:tcW w:w="2376" w:type="dxa"/>
            <w:tcBorders>
              <w:top w:val="single" w:sz="4" w:space="0" w:color="000000"/>
              <w:left w:val="single" w:sz="4" w:space="0" w:color="000000"/>
              <w:bottom w:val="single" w:sz="4" w:space="0" w:color="000000"/>
              <w:right w:val="single" w:sz="4" w:space="0" w:color="000000"/>
            </w:tcBorders>
          </w:tcPr>
          <w:p w14:paraId="5A0B1691" w14:textId="77777777" w:rsidR="00691333" w:rsidRPr="00094184" w:rsidRDefault="00691333" w:rsidP="00691333">
            <w:pPr>
              <w:jc w:val="center"/>
              <w:rPr>
                <w:rFonts w:eastAsia="Calibri"/>
                <w:lang w:eastAsia="en-US"/>
              </w:rPr>
            </w:pPr>
            <w:r w:rsidRPr="00094184">
              <w:rPr>
                <w:rFonts w:eastAsia="Calibri"/>
                <w:lang w:eastAsia="en-US"/>
              </w:rPr>
              <w:t>Педагог-организатор  ДНВ</w:t>
            </w:r>
          </w:p>
        </w:tc>
      </w:tr>
      <w:tr w:rsidR="00691333" w:rsidRPr="00094184" w14:paraId="52005868" w14:textId="77777777" w:rsidTr="00691333">
        <w:tc>
          <w:tcPr>
            <w:tcW w:w="808" w:type="dxa"/>
          </w:tcPr>
          <w:p w14:paraId="68497934" w14:textId="77777777"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65BBB6CD" w14:textId="77777777" w:rsidR="00691333" w:rsidRPr="00094184" w:rsidRDefault="00691333" w:rsidP="00691333">
            <w:pPr>
              <w:spacing w:line="258" w:lineRule="auto"/>
              <w:ind w:right="672"/>
              <w:rPr>
                <w:rFonts w:eastAsia="Calibri"/>
                <w:lang w:eastAsia="en-US"/>
              </w:rPr>
            </w:pPr>
            <w:r w:rsidRPr="00094184">
              <w:rPr>
                <w:rFonts w:eastAsia="Calibri"/>
                <w:lang w:eastAsia="en-US"/>
              </w:rPr>
              <w:t xml:space="preserve">Беседы с приглашением представителей               правоохранительных органов и комитета по         антитеррору </w:t>
            </w:r>
          </w:p>
        </w:tc>
        <w:tc>
          <w:tcPr>
            <w:tcW w:w="977" w:type="dxa"/>
            <w:tcBorders>
              <w:top w:val="single" w:sz="4" w:space="0" w:color="000000"/>
              <w:left w:val="single" w:sz="4" w:space="0" w:color="000000"/>
              <w:bottom w:val="single" w:sz="4" w:space="0" w:color="000000"/>
              <w:right w:val="single" w:sz="4" w:space="0" w:color="000000"/>
            </w:tcBorders>
          </w:tcPr>
          <w:p w14:paraId="6D60BA6D"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32DCCD47" w14:textId="77777777" w:rsidR="00691333" w:rsidRPr="00094184" w:rsidRDefault="00691333" w:rsidP="00691333">
            <w:pPr>
              <w:jc w:val="center"/>
              <w:rPr>
                <w:rFonts w:eastAsia="Calibri"/>
                <w:lang w:eastAsia="en-US"/>
              </w:rPr>
            </w:pPr>
            <w:r w:rsidRPr="00094184">
              <w:rPr>
                <w:rFonts w:eastAsia="Calibri"/>
                <w:lang w:eastAsia="en-US"/>
              </w:rPr>
              <w:t>Один раз в квартал</w:t>
            </w:r>
          </w:p>
        </w:tc>
        <w:tc>
          <w:tcPr>
            <w:tcW w:w="2376" w:type="dxa"/>
            <w:tcBorders>
              <w:top w:val="single" w:sz="4" w:space="0" w:color="000000"/>
              <w:left w:val="single" w:sz="4" w:space="0" w:color="000000"/>
              <w:bottom w:val="single" w:sz="4" w:space="0" w:color="000000"/>
              <w:right w:val="single" w:sz="4" w:space="0" w:color="000000"/>
            </w:tcBorders>
          </w:tcPr>
          <w:p w14:paraId="5BBBE300"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 по ДНВ</w:t>
            </w:r>
          </w:p>
        </w:tc>
      </w:tr>
      <w:tr w:rsidR="00691333" w:rsidRPr="00094184" w14:paraId="352C2009" w14:textId="77777777" w:rsidTr="00691333">
        <w:tc>
          <w:tcPr>
            <w:tcW w:w="808" w:type="dxa"/>
          </w:tcPr>
          <w:p w14:paraId="724C6CB6" w14:textId="77777777"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78F387A3" w14:textId="77777777" w:rsidR="00691333" w:rsidRPr="00094184" w:rsidRDefault="00691333" w:rsidP="00691333">
            <w:pPr>
              <w:rPr>
                <w:rFonts w:eastAsia="Calibri"/>
                <w:lang w:eastAsia="en-US"/>
              </w:rPr>
            </w:pPr>
            <w:r w:rsidRPr="00094184">
              <w:rPr>
                <w:rFonts w:eastAsia="Calibri"/>
                <w:lang w:eastAsia="en-US"/>
              </w:rPr>
              <w:t xml:space="preserve">Беседы: «Минутка-безопасности»  </w:t>
            </w:r>
          </w:p>
          <w:p w14:paraId="31A76C6E" w14:textId="77777777" w:rsidR="00691333" w:rsidRPr="00094184" w:rsidRDefault="00691333" w:rsidP="00691333">
            <w:pPr>
              <w:rPr>
                <w:rFonts w:eastAsia="Calibri"/>
                <w:lang w:eastAsia="en-US"/>
              </w:rPr>
            </w:pPr>
            <w:r w:rsidRPr="00094184">
              <w:rPr>
                <w:rFonts w:eastAsia="Calibri"/>
                <w:lang w:eastAsia="en-US"/>
              </w:rPr>
              <w:t xml:space="preserve"> </w:t>
            </w:r>
          </w:p>
        </w:tc>
        <w:tc>
          <w:tcPr>
            <w:tcW w:w="977" w:type="dxa"/>
            <w:tcBorders>
              <w:top w:val="single" w:sz="4" w:space="0" w:color="000000"/>
              <w:left w:val="single" w:sz="4" w:space="0" w:color="000000"/>
              <w:bottom w:val="single" w:sz="4" w:space="0" w:color="000000"/>
              <w:right w:val="single" w:sz="4" w:space="0" w:color="000000"/>
            </w:tcBorders>
          </w:tcPr>
          <w:p w14:paraId="7EF7874E"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790EC93F" w14:textId="77777777" w:rsidR="00691333" w:rsidRPr="00094184" w:rsidRDefault="00691333" w:rsidP="00691333">
            <w:pPr>
              <w:jc w:val="center"/>
              <w:rPr>
                <w:rFonts w:eastAsia="Calibri"/>
                <w:lang w:eastAsia="en-US"/>
              </w:rPr>
            </w:pPr>
            <w:r w:rsidRPr="00094184">
              <w:rPr>
                <w:rFonts w:eastAsia="Calibri"/>
                <w:lang w:eastAsia="en-US"/>
              </w:rPr>
              <w:t>Ежедневно</w:t>
            </w:r>
          </w:p>
        </w:tc>
        <w:tc>
          <w:tcPr>
            <w:tcW w:w="2376" w:type="dxa"/>
            <w:tcBorders>
              <w:top w:val="single" w:sz="4" w:space="0" w:color="000000"/>
              <w:left w:val="single" w:sz="4" w:space="0" w:color="000000"/>
              <w:bottom w:val="single" w:sz="4" w:space="0" w:color="000000"/>
              <w:right w:val="single" w:sz="4" w:space="0" w:color="000000"/>
            </w:tcBorders>
          </w:tcPr>
          <w:p w14:paraId="474B774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3C801C0D" w14:textId="77777777" w:rsidTr="00691333">
        <w:tc>
          <w:tcPr>
            <w:tcW w:w="808" w:type="dxa"/>
          </w:tcPr>
          <w:p w14:paraId="78D5BE0D" w14:textId="77777777"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AE8EF2F" w14:textId="77777777" w:rsidR="00691333" w:rsidRPr="00094184" w:rsidRDefault="00691333" w:rsidP="00691333">
            <w:pPr>
              <w:spacing w:line="279" w:lineRule="auto"/>
              <w:rPr>
                <w:rFonts w:eastAsia="Calibri"/>
                <w:lang w:eastAsia="en-US"/>
              </w:rPr>
            </w:pPr>
            <w:r w:rsidRPr="00094184">
              <w:rPr>
                <w:rFonts w:eastAsia="Calibri"/>
                <w:lang w:eastAsia="en-US"/>
              </w:rPr>
              <w:t xml:space="preserve">Цикл мероприятий, посвященных 16 апреля -     Дню Мира-отмены КТО: </w:t>
            </w:r>
          </w:p>
          <w:p w14:paraId="152CBEA9" w14:textId="77777777" w:rsidR="00691333" w:rsidRPr="00094184" w:rsidRDefault="00691333" w:rsidP="00691333">
            <w:pPr>
              <w:spacing w:after="23"/>
              <w:rPr>
                <w:rFonts w:eastAsia="Calibri"/>
                <w:lang w:eastAsia="en-US"/>
              </w:rPr>
            </w:pPr>
            <w:r w:rsidRPr="00094184">
              <w:rPr>
                <w:rFonts w:eastAsia="Calibri"/>
                <w:lang w:eastAsia="en-US"/>
              </w:rPr>
              <w:t xml:space="preserve">-торжественная линейка </w:t>
            </w:r>
          </w:p>
          <w:p w14:paraId="709B120A" w14:textId="77777777"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14:paraId="080FEFC4" w14:textId="77777777" w:rsidR="00691333" w:rsidRPr="00094184" w:rsidRDefault="00691333" w:rsidP="00691333">
            <w:pPr>
              <w:spacing w:line="280" w:lineRule="auto"/>
              <w:rPr>
                <w:rFonts w:eastAsia="Calibri"/>
                <w:lang w:eastAsia="en-US"/>
              </w:rPr>
            </w:pPr>
            <w:r w:rsidRPr="00094184">
              <w:rPr>
                <w:rFonts w:eastAsia="Calibri"/>
                <w:lang w:eastAsia="en-US"/>
              </w:rPr>
              <w:t>-конкурс стихов и выставка рисунков;</w:t>
            </w:r>
          </w:p>
          <w:p w14:paraId="666DD57E" w14:textId="77777777" w:rsidR="00691333" w:rsidRPr="00094184" w:rsidRDefault="00691333" w:rsidP="00691333">
            <w:pPr>
              <w:spacing w:line="280" w:lineRule="auto"/>
              <w:rPr>
                <w:rFonts w:eastAsia="Calibri"/>
                <w:lang w:eastAsia="en-US"/>
              </w:rPr>
            </w:pPr>
            <w:r w:rsidRPr="00094184">
              <w:rPr>
                <w:rFonts w:eastAsia="Calibri"/>
                <w:lang w:eastAsia="en-US"/>
              </w:rPr>
              <w:t xml:space="preserve"> -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14:paraId="1EA431D2"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1C18001C" w14:textId="77777777" w:rsidR="00691333" w:rsidRPr="00094184" w:rsidRDefault="00691333" w:rsidP="00691333">
            <w:pPr>
              <w:jc w:val="center"/>
              <w:rPr>
                <w:rFonts w:eastAsia="Calibri"/>
                <w:lang w:eastAsia="en-US"/>
              </w:rPr>
            </w:pPr>
            <w:r w:rsidRPr="00094184">
              <w:rPr>
                <w:rFonts w:eastAsia="Calibri"/>
                <w:lang w:eastAsia="en-US"/>
              </w:rPr>
              <w:t>10-16 апреля</w:t>
            </w:r>
          </w:p>
        </w:tc>
        <w:tc>
          <w:tcPr>
            <w:tcW w:w="2376" w:type="dxa"/>
            <w:tcBorders>
              <w:top w:val="single" w:sz="4" w:space="0" w:color="000000"/>
              <w:left w:val="single" w:sz="4" w:space="0" w:color="000000"/>
              <w:bottom w:val="single" w:sz="4" w:space="0" w:color="000000"/>
              <w:right w:val="single" w:sz="4" w:space="0" w:color="000000"/>
            </w:tcBorders>
          </w:tcPr>
          <w:p w14:paraId="5FC8FC33" w14:textId="77777777" w:rsidR="00691333" w:rsidRPr="00094184" w:rsidRDefault="00691333" w:rsidP="00691333">
            <w:pPr>
              <w:ind w:right="428"/>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5EB79007" w14:textId="77777777" w:rsidTr="00691333">
        <w:tc>
          <w:tcPr>
            <w:tcW w:w="808" w:type="dxa"/>
          </w:tcPr>
          <w:p w14:paraId="19C0EB4D" w14:textId="77777777"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190FB4E1" w14:textId="77777777" w:rsidR="00691333" w:rsidRPr="00094184" w:rsidRDefault="00691333" w:rsidP="00691333">
            <w:pPr>
              <w:rPr>
                <w:rFonts w:eastAsia="Calibri"/>
                <w:lang w:eastAsia="en-US"/>
              </w:rPr>
            </w:pPr>
            <w:r w:rsidRPr="00094184">
              <w:rPr>
                <w:rFonts w:eastAsia="Calibri"/>
                <w:lang w:eastAsia="en-US"/>
              </w:rPr>
              <w:t xml:space="preserve">Мероприятия, приуроченные к Всемирному дню защиты детей </w:t>
            </w:r>
          </w:p>
        </w:tc>
        <w:tc>
          <w:tcPr>
            <w:tcW w:w="977" w:type="dxa"/>
            <w:tcBorders>
              <w:top w:val="single" w:sz="4" w:space="0" w:color="000000"/>
              <w:left w:val="single" w:sz="4" w:space="0" w:color="000000"/>
              <w:bottom w:val="single" w:sz="4" w:space="0" w:color="000000"/>
              <w:right w:val="single" w:sz="4" w:space="0" w:color="000000"/>
            </w:tcBorders>
          </w:tcPr>
          <w:p w14:paraId="0A9ACF4B" w14:textId="77777777" w:rsidR="00691333" w:rsidRPr="00094184" w:rsidRDefault="00691333" w:rsidP="00691333">
            <w:pPr>
              <w:jc w:val="center"/>
              <w:rPr>
                <w:rFonts w:eastAsia="Calibri"/>
                <w:lang w:eastAsia="en-US"/>
              </w:rPr>
            </w:pPr>
            <w:r w:rsidRPr="00892900">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700F2285" w14:textId="77777777" w:rsidR="00691333" w:rsidRPr="00094184" w:rsidRDefault="00691333" w:rsidP="00691333">
            <w:pPr>
              <w:jc w:val="center"/>
              <w:rPr>
                <w:rFonts w:eastAsia="Calibri"/>
                <w:lang w:eastAsia="en-US"/>
              </w:rPr>
            </w:pPr>
            <w:r w:rsidRPr="00094184">
              <w:rPr>
                <w:rFonts w:eastAsia="Calibri"/>
                <w:lang w:eastAsia="en-US"/>
              </w:rPr>
              <w:t>1 июня</w:t>
            </w:r>
          </w:p>
        </w:tc>
        <w:tc>
          <w:tcPr>
            <w:tcW w:w="2376" w:type="dxa"/>
            <w:tcBorders>
              <w:top w:val="single" w:sz="4" w:space="0" w:color="000000"/>
              <w:left w:val="single" w:sz="4" w:space="0" w:color="000000"/>
              <w:bottom w:val="single" w:sz="4" w:space="0" w:color="000000"/>
              <w:right w:val="single" w:sz="4" w:space="0" w:color="000000"/>
            </w:tcBorders>
          </w:tcPr>
          <w:p w14:paraId="0FAC43F4" w14:textId="77777777" w:rsidR="00691333" w:rsidRPr="00094184" w:rsidRDefault="00691333" w:rsidP="00691333">
            <w:pPr>
              <w:jc w:val="center"/>
              <w:rPr>
                <w:rFonts w:eastAsia="Calibri"/>
                <w:lang w:eastAsia="en-US"/>
              </w:rPr>
            </w:pPr>
            <w:r w:rsidRPr="00094184">
              <w:rPr>
                <w:rFonts w:eastAsia="Calibri"/>
                <w:lang w:eastAsia="en-US"/>
              </w:rPr>
              <w:t>Организатор, классные руководители.</w:t>
            </w:r>
          </w:p>
        </w:tc>
      </w:tr>
      <w:tr w:rsidR="00691333" w:rsidRPr="00094184" w14:paraId="522F459C" w14:textId="77777777" w:rsidTr="00691333">
        <w:tc>
          <w:tcPr>
            <w:tcW w:w="9634" w:type="dxa"/>
            <w:gridSpan w:val="5"/>
            <w:tcBorders>
              <w:right w:val="single" w:sz="4" w:space="0" w:color="000000"/>
            </w:tcBorders>
            <w:shd w:val="clear" w:color="auto" w:fill="FBE4D5"/>
          </w:tcPr>
          <w:p w14:paraId="431D32B6" w14:textId="77777777" w:rsidR="00691333" w:rsidRPr="00094184" w:rsidRDefault="00691333" w:rsidP="00691333">
            <w:pPr>
              <w:jc w:val="center"/>
              <w:rPr>
                <w:rFonts w:eastAsia="Calibri"/>
                <w:b/>
                <w:i/>
                <w:lang w:eastAsia="en-US"/>
              </w:rPr>
            </w:pPr>
            <w:r w:rsidRPr="00094184">
              <w:rPr>
                <w:rFonts w:eastAsia="Calibri"/>
                <w:b/>
                <w:i/>
                <w:lang w:eastAsia="en-US"/>
              </w:rPr>
              <w:t>Воспитание молодежи в духе толерантности уважительного отношения к представителям всех конфессий и национальностей</w:t>
            </w:r>
          </w:p>
        </w:tc>
      </w:tr>
      <w:tr w:rsidR="00691333" w:rsidRPr="00094184" w14:paraId="73FAA629" w14:textId="77777777" w:rsidTr="00691333">
        <w:tc>
          <w:tcPr>
            <w:tcW w:w="808" w:type="dxa"/>
          </w:tcPr>
          <w:p w14:paraId="7A8E552C" w14:textId="77777777" w:rsidR="00691333" w:rsidRPr="00094184" w:rsidRDefault="00691333" w:rsidP="00E434B7">
            <w:pPr>
              <w:numPr>
                <w:ilvl w:val="0"/>
                <w:numId w:val="12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41668194" w14:textId="77777777" w:rsidR="00691333" w:rsidRPr="00094184" w:rsidRDefault="00691333" w:rsidP="00691333">
            <w:pPr>
              <w:spacing w:after="24" w:line="258" w:lineRule="auto"/>
              <w:rPr>
                <w:rFonts w:eastAsia="Calibri"/>
                <w:lang w:eastAsia="en-US"/>
              </w:rPr>
            </w:pPr>
            <w:r w:rsidRPr="00094184">
              <w:rPr>
                <w:rFonts w:eastAsia="Calibri"/>
                <w:lang w:eastAsia="en-US"/>
              </w:rPr>
              <w:t xml:space="preserve">Цикл мероприятий, посвященных Дню                 гражданского согласия единения Чеченской          республики: </w:t>
            </w:r>
          </w:p>
          <w:p w14:paraId="1485E9B4" w14:textId="77777777"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14:paraId="7063572F" w14:textId="77777777" w:rsidR="00691333" w:rsidRPr="00094184" w:rsidRDefault="00691333" w:rsidP="00691333">
            <w:pPr>
              <w:spacing w:after="24"/>
              <w:rPr>
                <w:rFonts w:eastAsia="Calibri"/>
                <w:lang w:eastAsia="en-US"/>
              </w:rPr>
            </w:pPr>
            <w:r w:rsidRPr="00094184">
              <w:rPr>
                <w:rFonts w:eastAsia="Calibri"/>
                <w:lang w:eastAsia="en-US"/>
              </w:rPr>
              <w:t xml:space="preserve"> - конкурсы стихов и выставка рисунков; </w:t>
            </w:r>
          </w:p>
          <w:p w14:paraId="2E149A24" w14:textId="77777777" w:rsidR="00691333" w:rsidRPr="00094184" w:rsidRDefault="00691333" w:rsidP="00691333">
            <w:pPr>
              <w:rPr>
                <w:rFonts w:eastAsia="Calibri"/>
                <w:lang w:eastAsia="en-US"/>
              </w:rPr>
            </w:pPr>
            <w:r w:rsidRPr="00094184">
              <w:rPr>
                <w:rFonts w:eastAsia="Calibri"/>
                <w:lang w:eastAsia="en-US"/>
              </w:rPr>
              <w:t xml:space="preserve">-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14:paraId="676A187D" w14:textId="77777777"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6C3A6333"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2376" w:type="dxa"/>
            <w:tcBorders>
              <w:top w:val="single" w:sz="4" w:space="0" w:color="000000"/>
              <w:left w:val="single" w:sz="4" w:space="0" w:color="000000"/>
              <w:bottom w:val="single" w:sz="4" w:space="0" w:color="000000"/>
              <w:right w:val="single" w:sz="4" w:space="0" w:color="000000"/>
            </w:tcBorders>
          </w:tcPr>
          <w:p w14:paraId="16FC9C08"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организатор ДНВ, организатор, учителя физической культуры, классные руководители.</w:t>
            </w:r>
          </w:p>
        </w:tc>
      </w:tr>
      <w:tr w:rsidR="00691333" w:rsidRPr="00094184" w14:paraId="21DC7448" w14:textId="77777777" w:rsidTr="00691333">
        <w:tc>
          <w:tcPr>
            <w:tcW w:w="808" w:type="dxa"/>
          </w:tcPr>
          <w:p w14:paraId="71C56921" w14:textId="77777777" w:rsidR="00691333" w:rsidRPr="00094184" w:rsidRDefault="00691333" w:rsidP="00E434B7">
            <w:pPr>
              <w:numPr>
                <w:ilvl w:val="0"/>
                <w:numId w:val="12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D5F091B" w14:textId="77777777" w:rsidR="00691333" w:rsidRPr="00094184" w:rsidRDefault="00691333" w:rsidP="00691333">
            <w:pPr>
              <w:spacing w:after="18"/>
              <w:rPr>
                <w:rFonts w:eastAsia="Calibri"/>
                <w:lang w:eastAsia="en-US"/>
              </w:rPr>
            </w:pPr>
            <w:r w:rsidRPr="00094184">
              <w:rPr>
                <w:rFonts w:eastAsia="Calibri"/>
                <w:lang w:eastAsia="en-US"/>
              </w:rPr>
              <w:t xml:space="preserve">Цикл мероприятий, посвященных Дню города: </w:t>
            </w:r>
          </w:p>
          <w:p w14:paraId="01ED1CDD" w14:textId="77777777" w:rsidR="00691333" w:rsidRPr="00094184" w:rsidRDefault="00691333" w:rsidP="00691333">
            <w:pPr>
              <w:spacing w:after="24"/>
              <w:rPr>
                <w:rFonts w:eastAsia="Calibri"/>
                <w:lang w:eastAsia="en-US"/>
              </w:rPr>
            </w:pPr>
            <w:r w:rsidRPr="00094184">
              <w:rPr>
                <w:rFonts w:eastAsia="Calibri"/>
                <w:lang w:eastAsia="en-US"/>
              </w:rPr>
              <w:t xml:space="preserve">-беседы, классные часы.  </w:t>
            </w:r>
          </w:p>
          <w:p w14:paraId="00790BC7" w14:textId="77777777" w:rsidR="00691333" w:rsidRPr="00094184" w:rsidRDefault="00691333" w:rsidP="00691333">
            <w:pPr>
              <w:spacing w:after="18"/>
              <w:rPr>
                <w:rFonts w:eastAsia="Calibri"/>
                <w:lang w:eastAsia="en-US"/>
              </w:rPr>
            </w:pPr>
            <w:r w:rsidRPr="00094184">
              <w:rPr>
                <w:rFonts w:eastAsia="Calibri"/>
                <w:lang w:eastAsia="en-US"/>
              </w:rPr>
              <w:t xml:space="preserve"> - конкурсы стихов и выставка рисунков; </w:t>
            </w:r>
          </w:p>
          <w:p w14:paraId="3EC57B55" w14:textId="77777777" w:rsidR="00691333" w:rsidRPr="00094184" w:rsidRDefault="00691333" w:rsidP="00691333">
            <w:pPr>
              <w:rPr>
                <w:rFonts w:eastAsia="Calibri"/>
                <w:lang w:eastAsia="en-US"/>
              </w:rPr>
            </w:pPr>
            <w:r w:rsidRPr="00094184">
              <w:rPr>
                <w:rFonts w:eastAsia="Calibri"/>
                <w:lang w:eastAsia="en-US"/>
              </w:rPr>
              <w:t xml:space="preserve">-спортивные соревнования </w:t>
            </w:r>
          </w:p>
          <w:p w14:paraId="39193288" w14:textId="77777777" w:rsidR="00691333" w:rsidRPr="00094184" w:rsidRDefault="00691333" w:rsidP="00691333">
            <w:pPr>
              <w:spacing w:after="20"/>
              <w:rPr>
                <w:rFonts w:eastAsia="Calibri"/>
                <w:lang w:eastAsia="en-US"/>
              </w:rPr>
            </w:pPr>
            <w:r w:rsidRPr="00094184">
              <w:rPr>
                <w:rFonts w:eastAsia="Calibri"/>
                <w:lang w:eastAsia="en-US"/>
              </w:rPr>
              <w:t xml:space="preserve"> -классные часы, беседы </w:t>
            </w:r>
          </w:p>
          <w:p w14:paraId="16B45D28" w14:textId="77777777" w:rsidR="00691333" w:rsidRPr="00094184" w:rsidRDefault="00691333" w:rsidP="00691333">
            <w:pPr>
              <w:rPr>
                <w:rFonts w:eastAsia="Calibri"/>
                <w:lang w:eastAsia="en-US"/>
              </w:rPr>
            </w:pPr>
            <w:r w:rsidRPr="00094184">
              <w:rPr>
                <w:rFonts w:eastAsia="Calibri"/>
                <w:lang w:eastAsia="en-US"/>
              </w:rPr>
              <w:t>- конкурс стихов</w:t>
            </w:r>
          </w:p>
        </w:tc>
        <w:tc>
          <w:tcPr>
            <w:tcW w:w="977" w:type="dxa"/>
            <w:tcBorders>
              <w:top w:val="single" w:sz="4" w:space="0" w:color="000000"/>
              <w:left w:val="single" w:sz="4" w:space="0" w:color="000000"/>
              <w:bottom w:val="single" w:sz="4" w:space="0" w:color="000000"/>
              <w:right w:val="single" w:sz="4" w:space="0" w:color="000000"/>
            </w:tcBorders>
          </w:tcPr>
          <w:p w14:paraId="20668187" w14:textId="77777777"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1783E226" w14:textId="77777777" w:rsidR="00691333" w:rsidRPr="00094184" w:rsidRDefault="00691333" w:rsidP="00691333">
            <w:pPr>
              <w:jc w:val="center"/>
              <w:rPr>
                <w:rFonts w:eastAsia="Calibri"/>
                <w:lang w:eastAsia="en-US"/>
              </w:rPr>
            </w:pPr>
            <w:r w:rsidRPr="00094184">
              <w:rPr>
                <w:rFonts w:eastAsia="Calibri"/>
                <w:lang w:eastAsia="en-US"/>
              </w:rPr>
              <w:t>октябрь</w:t>
            </w:r>
          </w:p>
        </w:tc>
        <w:tc>
          <w:tcPr>
            <w:tcW w:w="2376" w:type="dxa"/>
            <w:tcBorders>
              <w:top w:val="single" w:sz="4" w:space="0" w:color="000000"/>
              <w:left w:val="single" w:sz="4" w:space="0" w:color="000000"/>
              <w:bottom w:val="single" w:sz="4" w:space="0" w:color="000000"/>
              <w:right w:val="single" w:sz="4" w:space="0" w:color="000000"/>
            </w:tcBorders>
          </w:tcPr>
          <w:p w14:paraId="398797EF"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классные руководители по ДНВ</w:t>
            </w:r>
          </w:p>
        </w:tc>
      </w:tr>
      <w:tr w:rsidR="00691333" w:rsidRPr="00094184" w14:paraId="057CF1F6" w14:textId="77777777" w:rsidTr="00691333">
        <w:tc>
          <w:tcPr>
            <w:tcW w:w="808" w:type="dxa"/>
          </w:tcPr>
          <w:p w14:paraId="2165BA6F" w14:textId="77777777" w:rsidR="00691333" w:rsidRPr="00094184" w:rsidRDefault="00691333" w:rsidP="00E434B7">
            <w:pPr>
              <w:numPr>
                <w:ilvl w:val="0"/>
                <w:numId w:val="12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56AE0AB7" w14:textId="77777777" w:rsidR="00691333" w:rsidRPr="00094184" w:rsidRDefault="00691333" w:rsidP="00691333">
            <w:pPr>
              <w:spacing w:line="257" w:lineRule="auto"/>
              <w:ind w:right="153"/>
              <w:rPr>
                <w:rFonts w:eastAsia="Calibri"/>
                <w:lang w:eastAsia="en-US"/>
              </w:rPr>
            </w:pPr>
            <w:r w:rsidRPr="00094184">
              <w:rPr>
                <w:rFonts w:eastAsia="Calibri"/>
                <w:lang w:eastAsia="en-US"/>
              </w:rPr>
              <w:t xml:space="preserve">Соблюдение традиций и обычаев чеченского        народа, толерантность в Исламе (классные часы, беседы) </w:t>
            </w:r>
          </w:p>
        </w:tc>
        <w:tc>
          <w:tcPr>
            <w:tcW w:w="977" w:type="dxa"/>
            <w:tcBorders>
              <w:top w:val="single" w:sz="4" w:space="0" w:color="000000"/>
              <w:left w:val="single" w:sz="4" w:space="0" w:color="000000"/>
              <w:bottom w:val="single" w:sz="4" w:space="0" w:color="000000"/>
              <w:right w:val="single" w:sz="4" w:space="0" w:color="000000"/>
            </w:tcBorders>
          </w:tcPr>
          <w:p w14:paraId="6DDDF8E0" w14:textId="77777777"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77A1A6E0" w14:textId="77777777" w:rsidR="00691333" w:rsidRPr="00094184" w:rsidRDefault="00691333" w:rsidP="00691333">
            <w:pPr>
              <w:spacing w:after="8"/>
              <w:jc w:val="center"/>
              <w:rPr>
                <w:rFonts w:eastAsia="Calibri"/>
                <w:lang w:eastAsia="en-US"/>
              </w:rPr>
            </w:pPr>
            <w:r w:rsidRPr="00094184">
              <w:rPr>
                <w:rFonts w:eastAsia="Calibri"/>
                <w:lang w:eastAsia="en-US"/>
              </w:rPr>
              <w:t>В течение года</w:t>
            </w:r>
          </w:p>
        </w:tc>
        <w:tc>
          <w:tcPr>
            <w:tcW w:w="2376" w:type="dxa"/>
            <w:tcBorders>
              <w:top w:val="single" w:sz="4" w:space="0" w:color="000000"/>
              <w:left w:val="single" w:sz="4" w:space="0" w:color="000000"/>
              <w:bottom w:val="single" w:sz="4" w:space="0" w:color="000000"/>
              <w:right w:val="single" w:sz="4" w:space="0" w:color="000000"/>
            </w:tcBorders>
          </w:tcPr>
          <w:p w14:paraId="0F8BE92C"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 по ДНВ</w:t>
            </w:r>
          </w:p>
        </w:tc>
      </w:tr>
    </w:tbl>
    <w:p w14:paraId="08B261F7" w14:textId="1DC3A6E6" w:rsidR="00691333" w:rsidRDefault="00691333" w:rsidP="00F652AC">
      <w:pPr>
        <w:spacing w:after="160" w:line="259" w:lineRule="auto"/>
        <w:ind w:firstLine="0"/>
        <w:rPr>
          <w:rFonts w:eastAsia="Calibri"/>
          <w:lang w:eastAsia="en-US"/>
        </w:rPr>
      </w:pPr>
    </w:p>
    <w:p w14:paraId="5B6257F4" w14:textId="6EEAD791" w:rsidR="00F652AC" w:rsidRPr="00094184" w:rsidRDefault="00F652AC" w:rsidP="00F652AC">
      <w:pPr>
        <w:spacing w:after="160" w:line="259" w:lineRule="auto"/>
        <w:ind w:firstLine="0"/>
        <w:rPr>
          <w:rFonts w:eastAsia="Calibri"/>
          <w:lang w:eastAsia="en-US"/>
        </w:rPr>
      </w:pPr>
    </w:p>
    <w:p w14:paraId="3E64EC6A" w14:textId="77777777" w:rsidR="00691333" w:rsidRPr="00227B9D" w:rsidRDefault="00691333" w:rsidP="00691333">
      <w:pPr>
        <w:spacing w:after="16" w:line="259" w:lineRule="auto"/>
        <w:rPr>
          <w:rFonts w:eastAsia="Calibri"/>
          <w:szCs w:val="28"/>
          <w:lang w:eastAsia="en-US"/>
        </w:rPr>
      </w:pPr>
      <w:r w:rsidRPr="00227B9D">
        <w:rPr>
          <w:rFonts w:eastAsia="Calibri"/>
          <w:b/>
          <w:szCs w:val="28"/>
          <w:lang w:eastAsia="en-US"/>
        </w:rPr>
        <w:t>МОДУЛЬ 2. Классное руководство</w:t>
      </w:r>
    </w:p>
    <w:p w14:paraId="40CE7460" w14:textId="77777777" w:rsidR="00691333" w:rsidRPr="00227B9D" w:rsidRDefault="00691333" w:rsidP="00691333">
      <w:pPr>
        <w:spacing w:after="16" w:line="259" w:lineRule="auto"/>
        <w:rPr>
          <w:rFonts w:eastAsia="Calibri"/>
          <w:b/>
          <w:lang w:eastAsia="en-US"/>
        </w:rPr>
      </w:pPr>
      <w:r w:rsidRPr="00227B9D">
        <w:rPr>
          <w:rFonts w:eastAsia="Calibri"/>
          <w:b/>
          <w:lang w:eastAsia="en-US"/>
        </w:rPr>
        <w:t>Инвариантный модуль:</w:t>
      </w:r>
    </w:p>
    <w:p w14:paraId="4B5366DC" w14:textId="77777777" w:rsidR="00691333" w:rsidRPr="00094184" w:rsidRDefault="00691333" w:rsidP="00691333">
      <w:pPr>
        <w:spacing w:after="16" w:line="259" w:lineRule="auto"/>
        <w:rPr>
          <w:rFonts w:eastAsia="Calibri"/>
          <w:lang w:eastAsia="en-US"/>
        </w:rPr>
      </w:pPr>
    </w:p>
    <w:tbl>
      <w:tblPr>
        <w:tblStyle w:val="100"/>
        <w:tblW w:w="9634" w:type="dxa"/>
        <w:tblLayout w:type="fixed"/>
        <w:tblLook w:val="04A0" w:firstRow="1" w:lastRow="0" w:firstColumn="1" w:lastColumn="0" w:noHBand="0" w:noVBand="1"/>
      </w:tblPr>
      <w:tblGrid>
        <w:gridCol w:w="846"/>
        <w:gridCol w:w="3685"/>
        <w:gridCol w:w="993"/>
        <w:gridCol w:w="1842"/>
        <w:gridCol w:w="2268"/>
      </w:tblGrid>
      <w:tr w:rsidR="00691333" w:rsidRPr="00094184" w14:paraId="4BA3C7CD" w14:textId="77777777" w:rsidTr="00691333">
        <w:tc>
          <w:tcPr>
            <w:tcW w:w="9634" w:type="dxa"/>
            <w:gridSpan w:val="5"/>
            <w:shd w:val="clear" w:color="auto" w:fill="D9E2F3"/>
          </w:tcPr>
          <w:p w14:paraId="599DD38C" w14:textId="77777777" w:rsidR="00691333" w:rsidRPr="00094184" w:rsidRDefault="00691333" w:rsidP="00691333">
            <w:pPr>
              <w:jc w:val="center"/>
              <w:rPr>
                <w:rFonts w:eastAsia="Calibri"/>
                <w:lang w:eastAsia="en-US"/>
              </w:rPr>
            </w:pPr>
            <w:r w:rsidRPr="00094184">
              <w:rPr>
                <w:rFonts w:eastAsia="Calibri"/>
                <w:lang w:eastAsia="en-US"/>
              </w:rPr>
              <w:t>Реализуется согласно индивидуальным планам работы классных руководителей.</w:t>
            </w:r>
          </w:p>
          <w:p w14:paraId="16C98298" w14:textId="77777777" w:rsidR="00691333" w:rsidRPr="00094184" w:rsidRDefault="00691333" w:rsidP="00691333">
            <w:pPr>
              <w:jc w:val="center"/>
              <w:rPr>
                <w:rFonts w:eastAsia="Calibri"/>
                <w:lang w:eastAsia="en-US"/>
              </w:rPr>
            </w:pPr>
            <w:r w:rsidRPr="00094184">
              <w:rPr>
                <w:rFonts w:eastAsia="Calibri"/>
                <w:lang w:eastAsia="en-US"/>
              </w:rPr>
              <w:t>Конкретные даты проведения классных часов, КТД, индивидуальных бесед и иных мероприятий данного модуля классные руководители указывают в индивидуальных календарных планах воспитательной работы</w:t>
            </w:r>
          </w:p>
        </w:tc>
      </w:tr>
      <w:tr w:rsidR="00691333" w:rsidRPr="00094184" w14:paraId="38B650C0" w14:textId="77777777" w:rsidTr="00691333">
        <w:tc>
          <w:tcPr>
            <w:tcW w:w="9634" w:type="dxa"/>
            <w:gridSpan w:val="5"/>
            <w:shd w:val="clear" w:color="auto" w:fill="FBE4D5"/>
          </w:tcPr>
          <w:p w14:paraId="6534E15B" w14:textId="77777777" w:rsidR="00691333" w:rsidRPr="00094184" w:rsidRDefault="00691333" w:rsidP="00691333">
            <w:pPr>
              <w:jc w:val="center"/>
              <w:rPr>
                <w:rFonts w:eastAsia="Calibri"/>
                <w:b/>
                <w:lang w:eastAsia="en-US"/>
              </w:rPr>
            </w:pPr>
            <w:r w:rsidRPr="00094184">
              <w:rPr>
                <w:rFonts w:eastAsia="Calibri"/>
                <w:b/>
                <w:i/>
                <w:lang w:eastAsia="en-US"/>
              </w:rPr>
              <w:t>Работа с классным коллективом</w:t>
            </w:r>
          </w:p>
        </w:tc>
      </w:tr>
      <w:tr w:rsidR="00691333" w:rsidRPr="00094184" w14:paraId="3326E8B5" w14:textId="77777777" w:rsidTr="00691333">
        <w:tc>
          <w:tcPr>
            <w:tcW w:w="846" w:type="dxa"/>
          </w:tcPr>
          <w:p w14:paraId="4544B6C8"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7824F91C"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3D759AF0"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842" w:type="dxa"/>
          </w:tcPr>
          <w:p w14:paraId="63C5B517"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14:paraId="32C10D45"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7FF5FE08" w14:textId="77777777" w:rsidTr="00691333">
        <w:tc>
          <w:tcPr>
            <w:tcW w:w="846" w:type="dxa"/>
          </w:tcPr>
          <w:p w14:paraId="76BA3D05"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1C3DDC7" w14:textId="77777777" w:rsidR="00691333" w:rsidRPr="00094184" w:rsidRDefault="00691333" w:rsidP="00691333">
            <w:pPr>
              <w:spacing w:after="21"/>
              <w:rPr>
                <w:rFonts w:eastAsia="Calibri"/>
                <w:lang w:eastAsia="en-US"/>
              </w:rPr>
            </w:pPr>
            <w:r w:rsidRPr="00094184">
              <w:rPr>
                <w:rFonts w:eastAsia="Calibri"/>
                <w:lang w:eastAsia="en-US"/>
              </w:rPr>
              <w:t>Подготовка к началу 202</w:t>
            </w:r>
            <w:r>
              <w:rPr>
                <w:rFonts w:eastAsia="Calibri"/>
                <w:lang w:eastAsia="en-US"/>
              </w:rPr>
              <w:t>3</w:t>
            </w:r>
            <w:r w:rsidRPr="00094184">
              <w:rPr>
                <w:rFonts w:eastAsia="Calibri"/>
                <w:lang w:eastAsia="en-US"/>
              </w:rPr>
              <w:t>-202</w:t>
            </w:r>
            <w:r>
              <w:rPr>
                <w:rFonts w:eastAsia="Calibri"/>
                <w:lang w:eastAsia="en-US"/>
              </w:rPr>
              <w:t>4</w:t>
            </w:r>
            <w:r w:rsidRPr="00094184">
              <w:rPr>
                <w:rFonts w:eastAsia="Calibri"/>
                <w:lang w:eastAsia="en-US"/>
              </w:rPr>
              <w:t xml:space="preserve"> учебного года.  Изучение личных дел обучающихся, собеседование с учителями – предметниками,</w:t>
            </w:r>
          </w:p>
          <w:p w14:paraId="322009F7" w14:textId="77777777" w:rsidR="00691333" w:rsidRPr="00094184" w:rsidRDefault="00691333" w:rsidP="00691333">
            <w:pPr>
              <w:rPr>
                <w:rFonts w:eastAsia="Calibri"/>
                <w:lang w:eastAsia="en-US"/>
              </w:rPr>
            </w:pPr>
            <w:r w:rsidRPr="00094184">
              <w:rPr>
                <w:rFonts w:eastAsia="Calibri"/>
                <w:lang w:eastAsia="en-US"/>
              </w:rPr>
              <w:t>медицинским работником школы</w:t>
            </w:r>
          </w:p>
        </w:tc>
        <w:tc>
          <w:tcPr>
            <w:tcW w:w="993" w:type="dxa"/>
            <w:tcBorders>
              <w:top w:val="single" w:sz="4" w:space="0" w:color="000000"/>
              <w:left w:val="single" w:sz="4" w:space="0" w:color="000000"/>
              <w:bottom w:val="single" w:sz="4" w:space="0" w:color="000000"/>
              <w:right w:val="single" w:sz="4" w:space="0" w:color="000000"/>
            </w:tcBorders>
          </w:tcPr>
          <w:p w14:paraId="122B0713"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17BB1C2D" w14:textId="77777777" w:rsidR="00691333" w:rsidRPr="00094184" w:rsidRDefault="00691333" w:rsidP="00691333">
            <w:pPr>
              <w:spacing w:after="4"/>
              <w:jc w:val="center"/>
              <w:rPr>
                <w:rFonts w:eastAsia="Calibri"/>
                <w:lang w:eastAsia="en-US"/>
              </w:rPr>
            </w:pPr>
            <w:r w:rsidRPr="00094184">
              <w:rPr>
                <w:rFonts w:eastAsia="Calibri"/>
                <w:lang w:eastAsia="en-US"/>
              </w:rPr>
              <w:t>Август-сентябрь</w:t>
            </w:r>
          </w:p>
        </w:tc>
        <w:tc>
          <w:tcPr>
            <w:tcW w:w="2268" w:type="dxa"/>
            <w:tcBorders>
              <w:top w:val="single" w:sz="4" w:space="0" w:color="000000"/>
              <w:left w:val="single" w:sz="4" w:space="0" w:color="000000"/>
              <w:bottom w:val="single" w:sz="4" w:space="0" w:color="000000"/>
              <w:right w:val="single" w:sz="4" w:space="0" w:color="000000"/>
            </w:tcBorders>
          </w:tcPr>
          <w:p w14:paraId="0034ADA3"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26024A57" w14:textId="77777777" w:rsidTr="00691333">
        <w:tc>
          <w:tcPr>
            <w:tcW w:w="846" w:type="dxa"/>
          </w:tcPr>
          <w:p w14:paraId="1B1F857A"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35051E5" w14:textId="77777777" w:rsidR="00691333" w:rsidRPr="00094184" w:rsidRDefault="00691333" w:rsidP="00691333">
            <w:pPr>
              <w:ind w:right="26"/>
              <w:rPr>
                <w:rFonts w:eastAsia="Calibri"/>
                <w:lang w:eastAsia="en-US"/>
              </w:rPr>
            </w:pPr>
            <w:r w:rsidRPr="00094184">
              <w:rPr>
                <w:rFonts w:eastAsia="Calibri"/>
                <w:lang w:eastAsia="en-US"/>
              </w:rPr>
              <w:t>День Знаний: классные часы, беседы</w:t>
            </w:r>
          </w:p>
        </w:tc>
        <w:tc>
          <w:tcPr>
            <w:tcW w:w="993" w:type="dxa"/>
            <w:tcBorders>
              <w:top w:val="single" w:sz="4" w:space="0" w:color="000000"/>
              <w:left w:val="single" w:sz="4" w:space="0" w:color="000000"/>
              <w:bottom w:val="single" w:sz="4" w:space="0" w:color="000000"/>
              <w:right w:val="single" w:sz="4" w:space="0" w:color="000000"/>
            </w:tcBorders>
          </w:tcPr>
          <w:p w14:paraId="5B6276FC"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B7B959C" w14:textId="77777777" w:rsidR="00691333" w:rsidRPr="00094184" w:rsidRDefault="00691333" w:rsidP="00691333">
            <w:pPr>
              <w:jc w:val="center"/>
              <w:rPr>
                <w:rFonts w:eastAsia="Calibri"/>
                <w:lang w:eastAsia="en-US"/>
              </w:rPr>
            </w:pPr>
            <w:r w:rsidRPr="00094184">
              <w:rPr>
                <w:rFonts w:eastAsia="Calibri"/>
                <w:lang w:eastAsia="en-US"/>
              </w:rPr>
              <w:t>1 сентября</w:t>
            </w:r>
          </w:p>
        </w:tc>
        <w:tc>
          <w:tcPr>
            <w:tcW w:w="2268" w:type="dxa"/>
            <w:tcBorders>
              <w:top w:val="single" w:sz="4" w:space="0" w:color="000000"/>
              <w:left w:val="single" w:sz="4" w:space="0" w:color="000000"/>
              <w:bottom w:val="single" w:sz="4" w:space="0" w:color="000000"/>
              <w:right w:val="single" w:sz="4" w:space="0" w:color="000000"/>
            </w:tcBorders>
          </w:tcPr>
          <w:p w14:paraId="7F27695E"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30A255D5" w14:textId="77777777" w:rsidTr="00691333">
        <w:trPr>
          <w:trHeight w:val="1563"/>
        </w:trPr>
        <w:tc>
          <w:tcPr>
            <w:tcW w:w="846" w:type="dxa"/>
          </w:tcPr>
          <w:p w14:paraId="40EAA394"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492328C" w14:textId="77777777" w:rsidR="00691333" w:rsidRPr="00094184" w:rsidRDefault="00691333" w:rsidP="00691333">
            <w:pPr>
              <w:rPr>
                <w:rFonts w:eastAsia="Calibri"/>
                <w:lang w:eastAsia="en-US"/>
              </w:rPr>
            </w:pPr>
            <w:r w:rsidRPr="00094184">
              <w:rPr>
                <w:rFonts w:eastAsia="Calibri"/>
                <w:lang w:eastAsia="en-US"/>
              </w:rPr>
              <w:t>Выработка совместно со школьниками законов класса.  Способствовать сплочению коллектива класса через командообразование, игры и тренинги</w:t>
            </w:r>
          </w:p>
        </w:tc>
        <w:tc>
          <w:tcPr>
            <w:tcW w:w="993" w:type="dxa"/>
            <w:tcBorders>
              <w:top w:val="single" w:sz="4" w:space="0" w:color="000000"/>
              <w:left w:val="single" w:sz="4" w:space="0" w:color="000000"/>
              <w:bottom w:val="single" w:sz="4" w:space="0" w:color="000000"/>
              <w:right w:val="single" w:sz="4" w:space="0" w:color="000000"/>
            </w:tcBorders>
          </w:tcPr>
          <w:p w14:paraId="77A9C6CC"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73C8B2D"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78B41BFB"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7095A54F" w14:textId="77777777" w:rsidTr="00691333">
        <w:tc>
          <w:tcPr>
            <w:tcW w:w="846" w:type="dxa"/>
          </w:tcPr>
          <w:p w14:paraId="5EC3AAB6"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378FC42" w14:textId="77777777" w:rsidR="00691333" w:rsidRPr="00094184" w:rsidRDefault="00691333" w:rsidP="00691333">
            <w:pPr>
              <w:tabs>
                <w:tab w:val="center" w:pos="2207"/>
                <w:tab w:val="center" w:pos="4977"/>
              </w:tabs>
              <w:rPr>
                <w:rFonts w:eastAsia="Calibri"/>
                <w:lang w:eastAsia="en-US"/>
              </w:rPr>
            </w:pPr>
            <w:r w:rsidRPr="00094184">
              <w:rPr>
                <w:rFonts w:eastAsia="Calibri"/>
                <w:lang w:eastAsia="en-US"/>
              </w:rPr>
              <w:t>Классные коллективные творческие дела</w:t>
            </w:r>
          </w:p>
        </w:tc>
        <w:tc>
          <w:tcPr>
            <w:tcW w:w="993" w:type="dxa"/>
            <w:tcBorders>
              <w:top w:val="single" w:sz="4" w:space="0" w:color="000000"/>
              <w:left w:val="single" w:sz="4" w:space="0" w:color="000000"/>
              <w:bottom w:val="single" w:sz="4" w:space="0" w:color="000000"/>
              <w:right w:val="single" w:sz="4" w:space="0" w:color="000000"/>
            </w:tcBorders>
          </w:tcPr>
          <w:p w14:paraId="23723849"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FE606DB" w14:textId="77777777" w:rsidR="00691333" w:rsidRPr="00094184" w:rsidRDefault="00691333" w:rsidP="00691333">
            <w:pPr>
              <w:jc w:val="center"/>
              <w:rPr>
                <w:rFonts w:eastAsia="Calibri"/>
                <w:lang w:eastAsia="en-US"/>
              </w:rPr>
            </w:pPr>
            <w:r w:rsidRPr="00094184">
              <w:rPr>
                <w:rFonts w:eastAsia="Calibri"/>
                <w:lang w:eastAsia="en-US"/>
              </w:rPr>
              <w:t>Согласно планам ВР классных</w:t>
            </w:r>
          </w:p>
        </w:tc>
        <w:tc>
          <w:tcPr>
            <w:tcW w:w="2268" w:type="dxa"/>
            <w:tcBorders>
              <w:top w:val="single" w:sz="4" w:space="0" w:color="000000"/>
              <w:left w:val="single" w:sz="4" w:space="0" w:color="000000"/>
              <w:bottom w:val="single" w:sz="4" w:space="0" w:color="000000"/>
              <w:right w:val="single" w:sz="4" w:space="0" w:color="000000"/>
            </w:tcBorders>
          </w:tcPr>
          <w:p w14:paraId="66A2048E"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е комитеты</w:t>
            </w:r>
          </w:p>
        </w:tc>
      </w:tr>
      <w:tr w:rsidR="00691333" w:rsidRPr="00094184" w14:paraId="3B2E836D" w14:textId="77777777" w:rsidTr="00691333">
        <w:tc>
          <w:tcPr>
            <w:tcW w:w="846" w:type="dxa"/>
          </w:tcPr>
          <w:p w14:paraId="37F3ACDA"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A3B096E" w14:textId="77777777" w:rsidR="00691333" w:rsidRPr="00094184" w:rsidRDefault="00691333" w:rsidP="00691333">
            <w:pPr>
              <w:ind w:right="112"/>
              <w:rPr>
                <w:rFonts w:eastAsia="Calibri"/>
                <w:lang w:eastAsia="en-US"/>
              </w:rPr>
            </w:pPr>
            <w:r w:rsidRPr="00094184">
              <w:rPr>
                <w:rFonts w:eastAsia="Calibri"/>
                <w:lang w:eastAsia="en-US"/>
              </w:rPr>
              <w:t>Инициирование и поддержка участия класса в общешкольных ключевых делах, оказание          не обходимой помощи детям в их подготовке</w:t>
            </w:r>
          </w:p>
        </w:tc>
        <w:tc>
          <w:tcPr>
            <w:tcW w:w="993" w:type="dxa"/>
            <w:tcBorders>
              <w:top w:val="single" w:sz="4" w:space="0" w:color="000000"/>
              <w:left w:val="single" w:sz="4" w:space="0" w:color="000000"/>
              <w:bottom w:val="single" w:sz="4" w:space="0" w:color="000000"/>
              <w:right w:val="single" w:sz="4" w:space="0" w:color="000000"/>
            </w:tcBorders>
          </w:tcPr>
          <w:p w14:paraId="65E57974"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2F7155B2" w14:textId="77777777" w:rsidR="00691333" w:rsidRPr="00094184" w:rsidRDefault="00691333" w:rsidP="00691333">
            <w:pPr>
              <w:spacing w:after="24"/>
              <w:jc w:val="center"/>
              <w:rPr>
                <w:rFonts w:eastAsia="Calibri"/>
                <w:lang w:eastAsia="en-US"/>
              </w:rPr>
            </w:pPr>
            <w:r w:rsidRPr="00094184">
              <w:rPr>
                <w:rFonts w:eastAsia="Calibri"/>
                <w:lang w:eastAsia="en-US"/>
              </w:rPr>
              <w:t>Согласно</w:t>
            </w:r>
          </w:p>
          <w:p w14:paraId="29F15F7D" w14:textId="77777777" w:rsidR="00691333" w:rsidRPr="00094184" w:rsidRDefault="00691333" w:rsidP="00691333">
            <w:pPr>
              <w:spacing w:after="5"/>
              <w:jc w:val="center"/>
              <w:rPr>
                <w:rFonts w:eastAsia="Calibri"/>
                <w:lang w:eastAsia="en-US"/>
              </w:rPr>
            </w:pPr>
            <w:r w:rsidRPr="00094184">
              <w:rPr>
                <w:rFonts w:eastAsia="Calibri"/>
                <w:lang w:eastAsia="en-US"/>
              </w:rPr>
              <w:t>плану   модуля «Ключевые</w:t>
            </w:r>
          </w:p>
          <w:p w14:paraId="2BE8FF60" w14:textId="77777777" w:rsidR="00691333" w:rsidRPr="00094184" w:rsidRDefault="00691333" w:rsidP="00691333">
            <w:pPr>
              <w:spacing w:after="5"/>
              <w:jc w:val="center"/>
              <w:rPr>
                <w:rFonts w:eastAsia="Calibri"/>
                <w:lang w:eastAsia="en-US"/>
              </w:rPr>
            </w:pPr>
            <w:r w:rsidRPr="00094184">
              <w:rPr>
                <w:rFonts w:eastAsia="Calibri"/>
                <w:lang w:eastAsia="en-US"/>
              </w:rPr>
              <w:t>общешкольные дела»</w:t>
            </w:r>
          </w:p>
        </w:tc>
        <w:tc>
          <w:tcPr>
            <w:tcW w:w="2268" w:type="dxa"/>
            <w:tcBorders>
              <w:top w:val="single" w:sz="4" w:space="0" w:color="000000"/>
              <w:left w:val="single" w:sz="4" w:space="0" w:color="000000"/>
              <w:bottom w:val="single" w:sz="4" w:space="0" w:color="000000"/>
              <w:right w:val="single" w:sz="4" w:space="0" w:color="000000"/>
            </w:tcBorders>
          </w:tcPr>
          <w:p w14:paraId="2499CBDC"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738C2C7C" w14:textId="77777777" w:rsidTr="00691333">
        <w:tc>
          <w:tcPr>
            <w:tcW w:w="846" w:type="dxa"/>
          </w:tcPr>
          <w:p w14:paraId="0274B189"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1CB8C71" w14:textId="77777777" w:rsidR="00691333" w:rsidRPr="00094184" w:rsidRDefault="00691333" w:rsidP="00691333">
            <w:pPr>
              <w:rPr>
                <w:rFonts w:eastAsia="Calibri"/>
                <w:lang w:eastAsia="en-US"/>
              </w:rPr>
            </w:pPr>
            <w:r w:rsidRPr="00094184">
              <w:rPr>
                <w:rFonts w:eastAsia="Calibri"/>
                <w:lang w:eastAsia="en-US"/>
              </w:rPr>
              <w:t>Экскурсии</w:t>
            </w:r>
          </w:p>
        </w:tc>
        <w:tc>
          <w:tcPr>
            <w:tcW w:w="993" w:type="dxa"/>
            <w:tcBorders>
              <w:top w:val="single" w:sz="4" w:space="0" w:color="000000"/>
              <w:left w:val="single" w:sz="4" w:space="0" w:color="000000"/>
              <w:bottom w:val="single" w:sz="4" w:space="0" w:color="000000"/>
              <w:right w:val="single" w:sz="4" w:space="0" w:color="000000"/>
            </w:tcBorders>
          </w:tcPr>
          <w:p w14:paraId="08D7A353"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3A14A38" w14:textId="77777777" w:rsidR="00691333" w:rsidRPr="00094184" w:rsidRDefault="00691333" w:rsidP="00691333">
            <w:pPr>
              <w:spacing w:after="3"/>
              <w:jc w:val="center"/>
              <w:rPr>
                <w:rFonts w:eastAsia="Calibri"/>
                <w:lang w:eastAsia="en-US"/>
              </w:rPr>
            </w:pPr>
            <w:r w:rsidRPr="00094184">
              <w:rPr>
                <w:rFonts w:eastAsia="Calibri"/>
                <w:lang w:eastAsia="en-US"/>
              </w:rPr>
              <w:t>Согласно плану   модуля «Экскурсии, экспедиции,</w:t>
            </w:r>
          </w:p>
          <w:p w14:paraId="6DA9207B" w14:textId="77777777" w:rsidR="00691333" w:rsidRPr="00094184" w:rsidRDefault="00691333" w:rsidP="00691333">
            <w:pPr>
              <w:jc w:val="center"/>
              <w:rPr>
                <w:rFonts w:eastAsia="Calibri"/>
                <w:lang w:eastAsia="en-US"/>
              </w:rPr>
            </w:pPr>
            <w:r w:rsidRPr="00094184">
              <w:rPr>
                <w:rFonts w:eastAsia="Calibri"/>
                <w:lang w:eastAsia="en-US"/>
              </w:rPr>
              <w:t>походы»</w:t>
            </w:r>
          </w:p>
        </w:tc>
        <w:tc>
          <w:tcPr>
            <w:tcW w:w="2268" w:type="dxa"/>
            <w:tcBorders>
              <w:top w:val="single" w:sz="4" w:space="0" w:color="000000"/>
              <w:left w:val="single" w:sz="4" w:space="0" w:color="000000"/>
              <w:bottom w:val="single" w:sz="4" w:space="0" w:color="000000"/>
              <w:right w:val="single" w:sz="4" w:space="0" w:color="000000"/>
            </w:tcBorders>
          </w:tcPr>
          <w:p w14:paraId="0C4FFC3B"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2E8EA91A" w14:textId="77777777" w:rsidTr="00691333">
        <w:tc>
          <w:tcPr>
            <w:tcW w:w="846" w:type="dxa"/>
          </w:tcPr>
          <w:p w14:paraId="63939512"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FCAAF7A" w14:textId="77777777" w:rsidR="00691333" w:rsidRPr="00094184" w:rsidRDefault="00691333" w:rsidP="00691333">
            <w:pPr>
              <w:rPr>
                <w:rFonts w:eastAsia="Calibri"/>
                <w:lang w:eastAsia="en-US"/>
              </w:rPr>
            </w:pPr>
            <w:r w:rsidRPr="00094184">
              <w:rPr>
                <w:rFonts w:eastAsia="Calibri"/>
                <w:lang w:eastAsia="en-US"/>
              </w:rPr>
              <w:t>Изучение учащихся класса (потребности, интересы, склонности и другие личностные</w:t>
            </w:r>
          </w:p>
          <w:p w14:paraId="0DBAB04B" w14:textId="77777777" w:rsidR="00691333" w:rsidRPr="00094184" w:rsidRDefault="00691333" w:rsidP="00691333">
            <w:pPr>
              <w:rPr>
                <w:rFonts w:eastAsia="Calibri"/>
                <w:lang w:eastAsia="en-US"/>
              </w:rPr>
            </w:pPr>
            <w:r w:rsidRPr="00094184">
              <w:rPr>
                <w:rFonts w:eastAsia="Calibri"/>
                <w:lang w:eastAsia="en-US"/>
              </w:rPr>
              <w:t>характеристики членов классного коллектива), отношений, общения и деятельности в классном коллективе с помощью наблюдения, игр, методики для исследования мотивов участия         школьников в деятельности и для определения</w:t>
            </w:r>
          </w:p>
          <w:p w14:paraId="4E09DFF9" w14:textId="77777777" w:rsidR="00691333" w:rsidRPr="00094184" w:rsidRDefault="00691333" w:rsidP="00691333">
            <w:pPr>
              <w:rPr>
                <w:rFonts w:eastAsia="Calibri"/>
                <w:lang w:eastAsia="en-US"/>
              </w:rPr>
            </w:pPr>
            <w:r w:rsidRPr="00094184">
              <w:rPr>
                <w:rFonts w:eastAsia="Calibri"/>
                <w:lang w:eastAsia="en-US"/>
              </w:rPr>
              <w:t>уровня социальной активности обучающихся</w:t>
            </w:r>
          </w:p>
        </w:tc>
        <w:tc>
          <w:tcPr>
            <w:tcW w:w="993" w:type="dxa"/>
            <w:tcBorders>
              <w:top w:val="single" w:sz="4" w:space="0" w:color="000000"/>
              <w:left w:val="single" w:sz="4" w:space="0" w:color="000000"/>
              <w:bottom w:val="single" w:sz="4" w:space="0" w:color="000000"/>
              <w:right w:val="single" w:sz="4" w:space="0" w:color="000000"/>
            </w:tcBorders>
          </w:tcPr>
          <w:p w14:paraId="6BE22C2B"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EC57038" w14:textId="77777777" w:rsidR="00691333" w:rsidRPr="00094184" w:rsidRDefault="00691333" w:rsidP="00691333">
            <w:pPr>
              <w:jc w:val="center"/>
              <w:rPr>
                <w:rFonts w:eastAsia="Calibri"/>
                <w:lang w:eastAsia="en-US"/>
              </w:rPr>
            </w:pPr>
            <w:r w:rsidRPr="00094184">
              <w:rPr>
                <w:rFonts w:eastAsia="Calibri"/>
                <w:lang w:eastAsia="en-US"/>
              </w:rPr>
              <w:t>В течение учебного года</w:t>
            </w:r>
          </w:p>
        </w:tc>
        <w:tc>
          <w:tcPr>
            <w:tcW w:w="2268" w:type="dxa"/>
            <w:tcBorders>
              <w:top w:val="single" w:sz="4" w:space="0" w:color="000000"/>
              <w:left w:val="single" w:sz="4" w:space="0" w:color="000000"/>
              <w:bottom w:val="single" w:sz="4" w:space="0" w:color="000000"/>
              <w:right w:val="single" w:sz="4" w:space="0" w:color="000000"/>
            </w:tcBorders>
          </w:tcPr>
          <w:p w14:paraId="576F0542"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w:t>
            </w:r>
          </w:p>
          <w:p w14:paraId="5929AAEA" w14:textId="77777777" w:rsidR="00691333" w:rsidRPr="00094184" w:rsidRDefault="00691333" w:rsidP="00691333">
            <w:pPr>
              <w:jc w:val="center"/>
              <w:rPr>
                <w:rFonts w:eastAsia="Calibri"/>
                <w:lang w:eastAsia="en-US"/>
              </w:rPr>
            </w:pPr>
            <w:r w:rsidRPr="00094184">
              <w:rPr>
                <w:rFonts w:eastAsia="Calibri"/>
                <w:lang w:eastAsia="en-US"/>
              </w:rPr>
              <w:t>педагог-психолог</w:t>
            </w:r>
          </w:p>
        </w:tc>
      </w:tr>
      <w:tr w:rsidR="00691333" w:rsidRPr="00094184" w14:paraId="008EA2DE" w14:textId="77777777" w:rsidTr="00691333">
        <w:tc>
          <w:tcPr>
            <w:tcW w:w="846" w:type="dxa"/>
          </w:tcPr>
          <w:p w14:paraId="31FA18F9"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29CC9B8" w14:textId="77777777" w:rsidR="00691333" w:rsidRPr="00094184" w:rsidRDefault="00691333" w:rsidP="00691333">
            <w:pPr>
              <w:rPr>
                <w:rFonts w:eastAsia="Calibri"/>
                <w:lang w:eastAsia="en-US"/>
              </w:rPr>
            </w:pPr>
            <w:r w:rsidRPr="00094184">
              <w:rPr>
                <w:rFonts w:eastAsia="Calibri"/>
                <w:lang w:eastAsia="en-US"/>
              </w:rPr>
              <w:t>Адаптация первоклассников, пятиклассников</w:t>
            </w:r>
          </w:p>
          <w:p w14:paraId="33F379B3" w14:textId="77777777" w:rsidR="00691333" w:rsidRPr="00094184" w:rsidRDefault="00691333" w:rsidP="00691333">
            <w:pPr>
              <w:rPr>
                <w:rFonts w:eastAsia="Calibri"/>
                <w:lang w:eastAsia="en-US"/>
              </w:rPr>
            </w:pPr>
          </w:p>
          <w:p w14:paraId="1E90AA69" w14:textId="77777777"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14:paraId="2EE64494"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2E1B1B7"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2268" w:type="dxa"/>
            <w:tcBorders>
              <w:top w:val="single" w:sz="4" w:space="0" w:color="000000"/>
              <w:left w:val="single" w:sz="4" w:space="0" w:color="000000"/>
              <w:bottom w:val="single" w:sz="4" w:space="0" w:color="000000"/>
              <w:right w:val="single" w:sz="4" w:space="0" w:color="000000"/>
            </w:tcBorders>
          </w:tcPr>
          <w:p w14:paraId="376B8C0D"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p w14:paraId="33E8AF02" w14:textId="77777777" w:rsidR="00691333" w:rsidRPr="00094184" w:rsidRDefault="00691333" w:rsidP="00691333">
            <w:pPr>
              <w:jc w:val="center"/>
              <w:rPr>
                <w:rFonts w:eastAsia="Calibri"/>
                <w:lang w:eastAsia="en-US"/>
              </w:rPr>
            </w:pPr>
            <w:r w:rsidRPr="00094184">
              <w:rPr>
                <w:rFonts w:eastAsia="Calibri"/>
                <w:lang w:eastAsia="en-US"/>
              </w:rPr>
              <w:t>Педагог-психолог</w:t>
            </w:r>
          </w:p>
        </w:tc>
      </w:tr>
      <w:tr w:rsidR="00691333" w:rsidRPr="00094184" w14:paraId="179D086E" w14:textId="77777777" w:rsidTr="00691333">
        <w:tc>
          <w:tcPr>
            <w:tcW w:w="846" w:type="dxa"/>
          </w:tcPr>
          <w:p w14:paraId="7B0AC888"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7BBF7DA" w14:textId="77777777" w:rsidR="00691333" w:rsidRPr="00094184" w:rsidRDefault="00691333" w:rsidP="00691333">
            <w:pPr>
              <w:rPr>
                <w:rFonts w:eastAsia="Calibri"/>
                <w:lang w:eastAsia="en-US"/>
              </w:rPr>
            </w:pPr>
            <w:r w:rsidRPr="00094184">
              <w:rPr>
                <w:rFonts w:eastAsia="Calibri"/>
                <w:lang w:eastAsia="en-US"/>
              </w:rPr>
              <w:t>Формирование традиций в классном коллективе:</w:t>
            </w:r>
          </w:p>
          <w:p w14:paraId="31204189" w14:textId="77777777" w:rsidR="00691333" w:rsidRPr="00094184" w:rsidRDefault="00691333" w:rsidP="00691333">
            <w:pPr>
              <w:rPr>
                <w:rFonts w:eastAsia="Calibri"/>
                <w:lang w:eastAsia="en-US"/>
              </w:rPr>
            </w:pPr>
            <w:r w:rsidRPr="00094184">
              <w:rPr>
                <w:rFonts w:eastAsia="Calibri"/>
                <w:lang w:eastAsia="en-US"/>
              </w:rPr>
              <w:t>«День именинника», праздничные концерты ко  Дню чеченской женщины, Дню Матери, Дню джигита, Дню  защитника Отечества, 8 Марта</w:t>
            </w:r>
          </w:p>
        </w:tc>
        <w:tc>
          <w:tcPr>
            <w:tcW w:w="993" w:type="dxa"/>
            <w:tcBorders>
              <w:top w:val="single" w:sz="4" w:space="0" w:color="000000"/>
              <w:left w:val="single" w:sz="4" w:space="0" w:color="000000"/>
              <w:bottom w:val="single" w:sz="4" w:space="0" w:color="000000"/>
              <w:right w:val="single" w:sz="4" w:space="0" w:color="000000"/>
            </w:tcBorders>
          </w:tcPr>
          <w:p w14:paraId="3D7EE85B" w14:textId="77777777"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8A4BEC1"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7336C7D4" w14:textId="77777777" w:rsidR="00691333" w:rsidRPr="00094184" w:rsidRDefault="00691333" w:rsidP="00691333">
            <w:pPr>
              <w:ind w:right="31"/>
              <w:jc w:val="center"/>
              <w:rPr>
                <w:rFonts w:eastAsia="Calibri"/>
                <w:lang w:eastAsia="en-US"/>
              </w:rPr>
            </w:pPr>
            <w:r w:rsidRPr="00094184">
              <w:rPr>
                <w:rFonts w:eastAsia="Calibri"/>
                <w:lang w:eastAsia="en-US"/>
              </w:rPr>
              <w:t>Классные руководители</w:t>
            </w:r>
          </w:p>
        </w:tc>
      </w:tr>
      <w:tr w:rsidR="00691333" w:rsidRPr="00094184" w14:paraId="72FFF0F6" w14:textId="77777777" w:rsidTr="00691333">
        <w:tc>
          <w:tcPr>
            <w:tcW w:w="846" w:type="dxa"/>
          </w:tcPr>
          <w:p w14:paraId="7E591389"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A4F7C16" w14:textId="77777777" w:rsidR="00691333" w:rsidRPr="00094184" w:rsidRDefault="00691333" w:rsidP="00691333">
            <w:pPr>
              <w:rPr>
                <w:rFonts w:eastAsia="Calibri"/>
                <w:lang w:eastAsia="en-US"/>
              </w:rPr>
            </w:pPr>
            <w:r w:rsidRPr="00094184">
              <w:rPr>
                <w:rFonts w:eastAsia="Calibri"/>
                <w:lang w:eastAsia="en-US"/>
              </w:rPr>
              <w:t>Установление позитивных отношений с другими классными коллективами (через подготовку и проведение ключевого общешкольного дела)</w:t>
            </w:r>
          </w:p>
        </w:tc>
        <w:tc>
          <w:tcPr>
            <w:tcW w:w="993" w:type="dxa"/>
            <w:tcBorders>
              <w:top w:val="single" w:sz="4" w:space="0" w:color="000000"/>
              <w:left w:val="single" w:sz="4" w:space="0" w:color="000000"/>
              <w:bottom w:val="single" w:sz="4" w:space="0" w:color="000000"/>
              <w:right w:val="single" w:sz="4" w:space="0" w:color="000000"/>
            </w:tcBorders>
          </w:tcPr>
          <w:p w14:paraId="165821A6" w14:textId="77777777"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E0FA5FC"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495F95BB"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2AD8725D" w14:textId="77777777" w:rsidTr="00691333">
        <w:tc>
          <w:tcPr>
            <w:tcW w:w="846" w:type="dxa"/>
          </w:tcPr>
          <w:p w14:paraId="5FCBF8E3"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F180F7B" w14:textId="77777777" w:rsidR="00691333" w:rsidRPr="00094184" w:rsidRDefault="00691333" w:rsidP="00691333">
            <w:pPr>
              <w:rPr>
                <w:rFonts w:eastAsia="Calibri"/>
                <w:lang w:eastAsia="en-US"/>
              </w:rPr>
            </w:pPr>
            <w:r w:rsidRPr="00094184">
              <w:rPr>
                <w:rFonts w:eastAsia="Calibri"/>
                <w:lang w:eastAsia="en-US"/>
              </w:rPr>
              <w:t>Коррекция поведения ребенка через  беседы с ним, его родителями или законными представителями, с другими учащимися класса</w:t>
            </w:r>
          </w:p>
        </w:tc>
        <w:tc>
          <w:tcPr>
            <w:tcW w:w="993" w:type="dxa"/>
            <w:tcBorders>
              <w:top w:val="single" w:sz="4" w:space="0" w:color="000000"/>
              <w:left w:val="single" w:sz="4" w:space="0" w:color="000000"/>
              <w:bottom w:val="single" w:sz="4" w:space="0" w:color="000000"/>
              <w:right w:val="single" w:sz="4" w:space="0" w:color="000000"/>
            </w:tcBorders>
          </w:tcPr>
          <w:p w14:paraId="4916B48E" w14:textId="77777777"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07198162" w14:textId="77777777" w:rsidR="00691333" w:rsidRPr="00094184" w:rsidRDefault="00691333" w:rsidP="00691333">
            <w:pPr>
              <w:jc w:val="center"/>
              <w:rPr>
                <w:rFonts w:eastAsia="Calibri"/>
                <w:lang w:eastAsia="en-US"/>
              </w:rPr>
            </w:pPr>
            <w:r w:rsidRPr="00094184">
              <w:rPr>
                <w:rFonts w:eastAsia="Calibri"/>
                <w:lang w:eastAsia="en-US"/>
              </w:rPr>
              <w:t>По необходимости</w:t>
            </w:r>
          </w:p>
        </w:tc>
        <w:tc>
          <w:tcPr>
            <w:tcW w:w="2268" w:type="dxa"/>
            <w:tcBorders>
              <w:top w:val="single" w:sz="4" w:space="0" w:color="000000"/>
              <w:left w:val="single" w:sz="4" w:space="0" w:color="000000"/>
              <w:bottom w:val="single" w:sz="4" w:space="0" w:color="000000"/>
              <w:right w:val="single" w:sz="4" w:space="0" w:color="000000"/>
            </w:tcBorders>
          </w:tcPr>
          <w:p w14:paraId="78853F40"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670E89A1" w14:textId="77777777" w:rsidTr="00691333">
        <w:tc>
          <w:tcPr>
            <w:tcW w:w="9634" w:type="dxa"/>
            <w:gridSpan w:val="5"/>
            <w:tcBorders>
              <w:right w:val="single" w:sz="4" w:space="0" w:color="000000"/>
            </w:tcBorders>
            <w:shd w:val="clear" w:color="auto" w:fill="FBE4D5"/>
          </w:tcPr>
          <w:p w14:paraId="4CA813DB" w14:textId="77777777" w:rsidR="00691333" w:rsidRPr="00094184" w:rsidRDefault="00691333" w:rsidP="00691333">
            <w:pPr>
              <w:ind w:right="218"/>
              <w:jc w:val="center"/>
              <w:rPr>
                <w:rFonts w:eastAsia="Calibri"/>
                <w:b/>
                <w:i/>
                <w:lang w:eastAsia="en-US"/>
              </w:rPr>
            </w:pPr>
            <w:r w:rsidRPr="00094184">
              <w:rPr>
                <w:rFonts w:eastAsia="Calibri"/>
                <w:b/>
                <w:i/>
                <w:lang w:eastAsia="en-US"/>
              </w:rPr>
              <w:t>Индивидуальная работа с обучающимися</w:t>
            </w:r>
          </w:p>
        </w:tc>
      </w:tr>
      <w:tr w:rsidR="00691333" w:rsidRPr="00094184" w14:paraId="29B46223" w14:textId="77777777" w:rsidTr="00691333">
        <w:tc>
          <w:tcPr>
            <w:tcW w:w="846" w:type="dxa"/>
          </w:tcPr>
          <w:p w14:paraId="33C2D3DC" w14:textId="77777777"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44667C0" w14:textId="77777777" w:rsidR="00691333" w:rsidRPr="00094184" w:rsidRDefault="00691333" w:rsidP="00691333">
            <w:pPr>
              <w:rPr>
                <w:rFonts w:eastAsia="Calibri"/>
                <w:lang w:eastAsia="en-US"/>
              </w:rPr>
            </w:pPr>
            <w:r w:rsidRPr="00094184">
              <w:rPr>
                <w:rFonts w:eastAsia="Calibri"/>
                <w:lang w:eastAsia="en-US"/>
              </w:rPr>
              <w:t>Адаптация вновь прибывших обучающихся в класс</w:t>
            </w:r>
          </w:p>
        </w:tc>
        <w:tc>
          <w:tcPr>
            <w:tcW w:w="993" w:type="dxa"/>
            <w:tcBorders>
              <w:top w:val="single" w:sz="4" w:space="0" w:color="000000"/>
              <w:left w:val="single" w:sz="4" w:space="0" w:color="000000"/>
              <w:bottom w:val="single" w:sz="4" w:space="0" w:color="000000"/>
              <w:right w:val="single" w:sz="4" w:space="0" w:color="000000"/>
            </w:tcBorders>
          </w:tcPr>
          <w:p w14:paraId="2C071FDF"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285E6FCD" w14:textId="77777777"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2268" w:type="dxa"/>
            <w:tcBorders>
              <w:top w:val="single" w:sz="4" w:space="0" w:color="000000"/>
              <w:left w:val="single" w:sz="4" w:space="0" w:color="000000"/>
              <w:bottom w:val="single" w:sz="4" w:space="0" w:color="000000"/>
              <w:right w:val="single" w:sz="4" w:space="0" w:color="000000"/>
            </w:tcBorders>
          </w:tcPr>
          <w:p w14:paraId="49F3D161"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психолог</w:t>
            </w:r>
          </w:p>
        </w:tc>
      </w:tr>
      <w:tr w:rsidR="00691333" w:rsidRPr="00094184" w14:paraId="286BFF6D" w14:textId="77777777" w:rsidTr="00691333">
        <w:tc>
          <w:tcPr>
            <w:tcW w:w="846" w:type="dxa"/>
          </w:tcPr>
          <w:p w14:paraId="0825A1C6" w14:textId="77777777"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6BBE03B" w14:textId="77777777" w:rsidR="00691333" w:rsidRPr="00094184" w:rsidRDefault="00691333" w:rsidP="00691333">
            <w:pPr>
              <w:rPr>
                <w:rFonts w:eastAsia="Calibri"/>
                <w:lang w:eastAsia="en-US"/>
              </w:rPr>
            </w:pPr>
            <w:r w:rsidRPr="00094184">
              <w:rPr>
                <w:rFonts w:eastAsia="Calibri"/>
                <w:lang w:eastAsia="en-US"/>
              </w:rPr>
              <w:t>Составление карты интересов и увлечений обучающихся</w:t>
            </w:r>
          </w:p>
        </w:tc>
        <w:tc>
          <w:tcPr>
            <w:tcW w:w="993" w:type="dxa"/>
            <w:tcBorders>
              <w:top w:val="single" w:sz="4" w:space="0" w:color="000000"/>
              <w:left w:val="single" w:sz="4" w:space="0" w:color="000000"/>
              <w:bottom w:val="single" w:sz="4" w:space="0" w:color="000000"/>
              <w:right w:val="single" w:sz="4" w:space="0" w:color="000000"/>
            </w:tcBorders>
          </w:tcPr>
          <w:p w14:paraId="1095ECDC"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2AC7AF4"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0DF5C3F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05288EB3" w14:textId="77777777" w:rsidTr="00691333">
        <w:tc>
          <w:tcPr>
            <w:tcW w:w="846" w:type="dxa"/>
          </w:tcPr>
          <w:p w14:paraId="5232B583" w14:textId="77777777"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E6A5647" w14:textId="77777777" w:rsidR="00691333" w:rsidRPr="00094184" w:rsidRDefault="00691333" w:rsidP="00691333">
            <w:pPr>
              <w:rPr>
                <w:rFonts w:eastAsia="Calibri"/>
                <w:lang w:eastAsia="en-US"/>
              </w:rPr>
            </w:pPr>
            <w:r w:rsidRPr="00094184">
              <w:rPr>
                <w:rFonts w:eastAsia="Calibri"/>
                <w:lang w:eastAsia="en-US"/>
              </w:rPr>
              <w:t>Индивидуальные беседы с обучающимися. Контроль  за слабоуспевающими обучающимися</w:t>
            </w:r>
          </w:p>
        </w:tc>
        <w:tc>
          <w:tcPr>
            <w:tcW w:w="993" w:type="dxa"/>
            <w:tcBorders>
              <w:top w:val="single" w:sz="4" w:space="0" w:color="000000"/>
              <w:left w:val="single" w:sz="4" w:space="0" w:color="000000"/>
              <w:bottom w:val="single" w:sz="4" w:space="0" w:color="000000"/>
              <w:right w:val="single" w:sz="4" w:space="0" w:color="000000"/>
            </w:tcBorders>
          </w:tcPr>
          <w:p w14:paraId="507CCD04"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ED1E998" w14:textId="77777777"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2268" w:type="dxa"/>
            <w:tcBorders>
              <w:top w:val="single" w:sz="4" w:space="0" w:color="000000"/>
              <w:left w:val="single" w:sz="4" w:space="0" w:color="000000"/>
              <w:bottom w:val="single" w:sz="4" w:space="0" w:color="000000"/>
              <w:right w:val="single" w:sz="4" w:space="0" w:color="000000"/>
            </w:tcBorders>
          </w:tcPr>
          <w:p w14:paraId="35FB4F93"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психолог,  социальный педагог</w:t>
            </w:r>
          </w:p>
        </w:tc>
      </w:tr>
      <w:tr w:rsidR="00691333" w:rsidRPr="00094184" w14:paraId="00BEA714" w14:textId="77777777" w:rsidTr="00691333">
        <w:tc>
          <w:tcPr>
            <w:tcW w:w="846" w:type="dxa"/>
          </w:tcPr>
          <w:p w14:paraId="7FF729C3" w14:textId="77777777"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80A1BA5" w14:textId="77777777" w:rsidR="00691333" w:rsidRPr="00094184" w:rsidRDefault="00691333" w:rsidP="00691333">
            <w:pPr>
              <w:rPr>
                <w:rFonts w:eastAsia="Calibri"/>
                <w:lang w:eastAsia="en-US"/>
              </w:rPr>
            </w:pPr>
            <w:r w:rsidRPr="00094184">
              <w:rPr>
                <w:rFonts w:eastAsia="Calibri"/>
                <w:lang w:eastAsia="en-US"/>
              </w:rPr>
              <w:t>Заполнение с учащимися «Портфолио»</w:t>
            </w:r>
          </w:p>
        </w:tc>
        <w:tc>
          <w:tcPr>
            <w:tcW w:w="993" w:type="dxa"/>
            <w:tcBorders>
              <w:top w:val="single" w:sz="4" w:space="0" w:color="000000"/>
              <w:left w:val="single" w:sz="4" w:space="0" w:color="000000"/>
              <w:bottom w:val="single" w:sz="4" w:space="0" w:color="000000"/>
              <w:right w:val="single" w:sz="4" w:space="0" w:color="000000"/>
            </w:tcBorders>
          </w:tcPr>
          <w:p w14:paraId="46D361E2"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365EE5E2"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71A5CD37"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2E8761D1" w14:textId="77777777" w:rsidTr="00691333">
        <w:tc>
          <w:tcPr>
            <w:tcW w:w="846" w:type="dxa"/>
          </w:tcPr>
          <w:p w14:paraId="2D1C538D" w14:textId="77777777"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2BE2549" w14:textId="77777777" w:rsidR="00691333" w:rsidRPr="00094184" w:rsidRDefault="00691333" w:rsidP="00691333">
            <w:pPr>
              <w:rPr>
                <w:rFonts w:eastAsia="Calibri"/>
                <w:lang w:eastAsia="en-US"/>
              </w:rPr>
            </w:pPr>
            <w:r w:rsidRPr="00094184">
              <w:rPr>
                <w:rFonts w:eastAsia="Calibri"/>
                <w:lang w:eastAsia="en-US"/>
              </w:rPr>
              <w:t>Вовлечение учащихся в социально значимую деятельность</w:t>
            </w:r>
          </w:p>
        </w:tc>
        <w:tc>
          <w:tcPr>
            <w:tcW w:w="993" w:type="dxa"/>
            <w:tcBorders>
              <w:top w:val="single" w:sz="4" w:space="0" w:color="000000"/>
              <w:left w:val="single" w:sz="4" w:space="0" w:color="000000"/>
              <w:bottom w:val="single" w:sz="4" w:space="0" w:color="000000"/>
              <w:right w:val="single" w:sz="4" w:space="0" w:color="000000"/>
            </w:tcBorders>
          </w:tcPr>
          <w:p w14:paraId="43A9376D"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DC020E2"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5EBA5CCF"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6288987C" w14:textId="77777777" w:rsidTr="00691333">
        <w:tc>
          <w:tcPr>
            <w:tcW w:w="9634" w:type="dxa"/>
            <w:gridSpan w:val="5"/>
            <w:tcBorders>
              <w:right w:val="single" w:sz="4" w:space="0" w:color="000000"/>
            </w:tcBorders>
            <w:shd w:val="clear" w:color="auto" w:fill="FBE4D5"/>
          </w:tcPr>
          <w:p w14:paraId="1AC068FE" w14:textId="77777777" w:rsidR="00691333" w:rsidRPr="00094184" w:rsidRDefault="00691333" w:rsidP="00691333">
            <w:pPr>
              <w:jc w:val="center"/>
              <w:rPr>
                <w:rFonts w:eastAsia="Calibri"/>
                <w:b/>
                <w:i/>
                <w:lang w:eastAsia="en-US"/>
              </w:rPr>
            </w:pPr>
            <w:r w:rsidRPr="00094184">
              <w:rPr>
                <w:rFonts w:eastAsia="Calibri"/>
                <w:b/>
                <w:i/>
                <w:lang w:eastAsia="en-US"/>
              </w:rPr>
              <w:t>Профилактика и безопасность</w:t>
            </w:r>
          </w:p>
        </w:tc>
      </w:tr>
      <w:tr w:rsidR="00691333" w:rsidRPr="00094184" w14:paraId="133C4842" w14:textId="77777777" w:rsidTr="00691333">
        <w:tc>
          <w:tcPr>
            <w:tcW w:w="846" w:type="dxa"/>
          </w:tcPr>
          <w:p w14:paraId="2D4EC070" w14:textId="77777777"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1395809" w14:textId="77777777" w:rsidR="00691333" w:rsidRPr="00094184" w:rsidRDefault="00691333" w:rsidP="00691333">
            <w:pPr>
              <w:spacing w:line="281" w:lineRule="auto"/>
              <w:rPr>
                <w:rFonts w:eastAsia="Calibri"/>
                <w:lang w:eastAsia="en-US"/>
              </w:rPr>
            </w:pPr>
            <w:r w:rsidRPr="00094184">
              <w:rPr>
                <w:rFonts w:eastAsia="Calibri"/>
                <w:lang w:eastAsia="en-US"/>
              </w:rPr>
              <w:t xml:space="preserve">Проведение консультаций с учителями- предметниками, направленные на  формирование единства мнений и требований педагогов по ключевым вопросам  воспитания </w:t>
            </w:r>
          </w:p>
        </w:tc>
        <w:tc>
          <w:tcPr>
            <w:tcW w:w="993" w:type="dxa"/>
            <w:tcBorders>
              <w:top w:val="single" w:sz="4" w:space="0" w:color="000000"/>
              <w:left w:val="single" w:sz="4" w:space="0" w:color="000000"/>
              <w:bottom w:val="single" w:sz="4" w:space="0" w:color="000000"/>
              <w:right w:val="single" w:sz="4" w:space="0" w:color="000000"/>
            </w:tcBorders>
          </w:tcPr>
          <w:p w14:paraId="4FF338D2" w14:textId="77777777"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0D7AB2D"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2CCEC3D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 предметники</w:t>
            </w:r>
          </w:p>
        </w:tc>
      </w:tr>
      <w:tr w:rsidR="00691333" w:rsidRPr="00094184" w14:paraId="26C62C5A" w14:textId="77777777" w:rsidTr="00691333">
        <w:tc>
          <w:tcPr>
            <w:tcW w:w="846" w:type="dxa"/>
          </w:tcPr>
          <w:p w14:paraId="0AACB916" w14:textId="77777777"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F4541CF" w14:textId="77777777" w:rsidR="00691333" w:rsidRPr="00094184" w:rsidRDefault="00691333" w:rsidP="00691333">
            <w:pPr>
              <w:spacing w:line="281" w:lineRule="auto"/>
              <w:rPr>
                <w:rFonts w:eastAsia="Calibri"/>
                <w:lang w:eastAsia="en-US"/>
              </w:rPr>
            </w:pPr>
            <w:r w:rsidRPr="00094184">
              <w:rPr>
                <w:rFonts w:eastAsia="Calibri"/>
                <w:lang w:eastAsia="en-US"/>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w:t>
            </w:r>
          </w:p>
        </w:tc>
        <w:tc>
          <w:tcPr>
            <w:tcW w:w="993" w:type="dxa"/>
            <w:tcBorders>
              <w:top w:val="single" w:sz="4" w:space="0" w:color="000000"/>
              <w:left w:val="single" w:sz="4" w:space="0" w:color="000000"/>
              <w:bottom w:val="single" w:sz="4" w:space="0" w:color="000000"/>
              <w:right w:val="single" w:sz="4" w:space="0" w:color="000000"/>
            </w:tcBorders>
          </w:tcPr>
          <w:p w14:paraId="3EFA5A3F" w14:textId="77777777"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2564F7A2" w14:textId="77777777" w:rsidR="00691333" w:rsidRPr="00094184" w:rsidRDefault="00691333" w:rsidP="00691333">
            <w:pPr>
              <w:jc w:val="center"/>
              <w:rPr>
                <w:rFonts w:eastAsia="Calibri"/>
                <w:lang w:eastAsia="en-US"/>
              </w:rPr>
            </w:pPr>
            <w:r w:rsidRPr="00094184">
              <w:rPr>
                <w:rFonts w:eastAsia="Calibri"/>
                <w:lang w:eastAsia="en-US"/>
              </w:rPr>
              <w:t>По плану педагога-психолога</w:t>
            </w:r>
          </w:p>
        </w:tc>
        <w:tc>
          <w:tcPr>
            <w:tcW w:w="2268" w:type="dxa"/>
            <w:tcBorders>
              <w:top w:val="single" w:sz="4" w:space="0" w:color="000000"/>
              <w:left w:val="single" w:sz="4" w:space="0" w:color="000000"/>
              <w:bottom w:val="single" w:sz="4" w:space="0" w:color="000000"/>
              <w:right w:val="single" w:sz="4" w:space="0" w:color="000000"/>
            </w:tcBorders>
          </w:tcPr>
          <w:p w14:paraId="2D7CC60A" w14:textId="77777777" w:rsidR="00691333" w:rsidRPr="00094184" w:rsidRDefault="00691333" w:rsidP="00691333">
            <w:pPr>
              <w:jc w:val="center"/>
              <w:rPr>
                <w:rFonts w:eastAsia="Calibri"/>
                <w:lang w:eastAsia="en-US"/>
              </w:rPr>
            </w:pPr>
            <w:r w:rsidRPr="00094184">
              <w:rPr>
                <w:rFonts w:eastAsia="Calibri"/>
                <w:lang w:eastAsia="en-US"/>
              </w:rPr>
              <w:t>Педагог-психолог, социальный педагог</w:t>
            </w:r>
          </w:p>
        </w:tc>
      </w:tr>
      <w:tr w:rsidR="00691333" w:rsidRPr="00094184" w14:paraId="6E546EED" w14:textId="77777777" w:rsidTr="00691333">
        <w:tc>
          <w:tcPr>
            <w:tcW w:w="846" w:type="dxa"/>
          </w:tcPr>
          <w:p w14:paraId="1BA02D73" w14:textId="77777777"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AFC4375" w14:textId="77777777" w:rsidR="00691333" w:rsidRPr="00094184" w:rsidRDefault="00691333" w:rsidP="00691333">
            <w:pPr>
              <w:rPr>
                <w:rFonts w:eastAsia="Calibri"/>
                <w:lang w:eastAsia="en-US"/>
              </w:rPr>
            </w:pPr>
            <w:r w:rsidRPr="00094184">
              <w:rPr>
                <w:rFonts w:eastAsia="Calibri"/>
                <w:lang w:eastAsia="en-US"/>
              </w:rPr>
              <w:t>Предупреждение и разрешение конфликтов между учителями и учащимися</w:t>
            </w:r>
          </w:p>
        </w:tc>
        <w:tc>
          <w:tcPr>
            <w:tcW w:w="993" w:type="dxa"/>
            <w:tcBorders>
              <w:top w:val="single" w:sz="4" w:space="0" w:color="000000"/>
              <w:left w:val="single" w:sz="4" w:space="0" w:color="000000"/>
              <w:bottom w:val="single" w:sz="4" w:space="0" w:color="000000"/>
              <w:right w:val="single" w:sz="4" w:space="0" w:color="000000"/>
            </w:tcBorders>
          </w:tcPr>
          <w:p w14:paraId="6AB4BF8F" w14:textId="77777777"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3325CC0F"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4C121FA2" w14:textId="77777777" w:rsidR="00691333" w:rsidRPr="00094184" w:rsidRDefault="00691333" w:rsidP="00691333">
            <w:pPr>
              <w:tabs>
                <w:tab w:val="left" w:pos="1441"/>
              </w:tabs>
              <w:ind w:right="348"/>
              <w:jc w:val="center"/>
              <w:rPr>
                <w:rFonts w:eastAsia="Calibri"/>
                <w:lang w:eastAsia="en-US"/>
              </w:rPr>
            </w:pPr>
            <w:r w:rsidRPr="00094184">
              <w:rPr>
                <w:rFonts w:eastAsia="Calibri"/>
                <w:lang w:eastAsia="en-US"/>
              </w:rPr>
              <w:t>Классные руководители, учителя- предметники, служба медиации</w:t>
            </w:r>
          </w:p>
        </w:tc>
      </w:tr>
      <w:tr w:rsidR="00691333" w:rsidRPr="00094184" w14:paraId="782E2BB2" w14:textId="77777777" w:rsidTr="00691333">
        <w:tc>
          <w:tcPr>
            <w:tcW w:w="846" w:type="dxa"/>
          </w:tcPr>
          <w:p w14:paraId="38307B93" w14:textId="77777777"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7018B72" w14:textId="77777777" w:rsidR="00691333" w:rsidRPr="00094184" w:rsidRDefault="00691333" w:rsidP="00691333">
            <w:pPr>
              <w:rPr>
                <w:rFonts w:eastAsia="Calibri"/>
                <w:lang w:eastAsia="en-US"/>
              </w:rPr>
            </w:pPr>
            <w:r w:rsidRPr="00094184">
              <w:rPr>
                <w:rFonts w:eastAsia="Calibri"/>
                <w:lang w:eastAsia="en-US"/>
              </w:rPr>
              <w:t xml:space="preserve">Проведение мини-педсоветов с учителями      предметниками </w:t>
            </w:r>
          </w:p>
        </w:tc>
        <w:tc>
          <w:tcPr>
            <w:tcW w:w="993" w:type="dxa"/>
            <w:tcBorders>
              <w:top w:val="single" w:sz="4" w:space="0" w:color="000000"/>
              <w:left w:val="single" w:sz="4" w:space="0" w:color="000000"/>
              <w:bottom w:val="single" w:sz="4" w:space="0" w:color="000000"/>
              <w:right w:val="single" w:sz="4" w:space="0" w:color="000000"/>
            </w:tcBorders>
          </w:tcPr>
          <w:p w14:paraId="514F7479" w14:textId="77777777"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70341A8C" w14:textId="77777777" w:rsidR="00691333" w:rsidRPr="00094184" w:rsidRDefault="00691333" w:rsidP="00691333">
            <w:pPr>
              <w:jc w:val="center"/>
              <w:rPr>
                <w:rFonts w:eastAsia="Calibri"/>
                <w:lang w:eastAsia="en-US"/>
              </w:rPr>
            </w:pPr>
            <w:r w:rsidRPr="00094184">
              <w:rPr>
                <w:rFonts w:eastAsia="Calibri"/>
                <w:lang w:eastAsia="en-US"/>
              </w:rPr>
              <w:t>Один раз в чет верть</w:t>
            </w:r>
          </w:p>
        </w:tc>
        <w:tc>
          <w:tcPr>
            <w:tcW w:w="2268" w:type="dxa"/>
            <w:tcBorders>
              <w:top w:val="single" w:sz="4" w:space="0" w:color="000000"/>
              <w:left w:val="single" w:sz="4" w:space="0" w:color="000000"/>
              <w:bottom w:val="single" w:sz="4" w:space="0" w:color="000000"/>
              <w:right w:val="single" w:sz="4" w:space="0" w:color="000000"/>
            </w:tcBorders>
          </w:tcPr>
          <w:p w14:paraId="19EB6FD6"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68C46D78" w14:textId="77777777" w:rsidTr="00691333">
        <w:tc>
          <w:tcPr>
            <w:tcW w:w="846" w:type="dxa"/>
          </w:tcPr>
          <w:p w14:paraId="1E4F4C65" w14:textId="77777777"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14:paraId="63327490" w14:textId="77777777" w:rsidR="00691333" w:rsidRPr="00094184" w:rsidRDefault="00691333" w:rsidP="00691333">
            <w:pPr>
              <w:spacing w:line="276" w:lineRule="auto"/>
              <w:rPr>
                <w:rFonts w:eastAsia="Calibri"/>
                <w:lang w:eastAsia="en-US"/>
              </w:rPr>
            </w:pPr>
            <w:r w:rsidRPr="00094184">
              <w:rPr>
                <w:rFonts w:eastAsia="Calibri"/>
                <w:lang w:eastAsia="en-US"/>
              </w:rPr>
              <w:t xml:space="preserve">Вовлечение учителей - предметник во               внутриклассные дела </w:t>
            </w:r>
          </w:p>
          <w:p w14:paraId="21AEA928" w14:textId="77777777" w:rsidR="00691333" w:rsidRPr="00094184" w:rsidRDefault="00691333" w:rsidP="00691333">
            <w:pPr>
              <w:rPr>
                <w:rFonts w:eastAsia="Calibri"/>
                <w:lang w:eastAsia="en-US"/>
              </w:rPr>
            </w:pPr>
            <w:r w:rsidRPr="00094184">
              <w:rPr>
                <w:rFonts w:eastAsia="Calibri"/>
                <w:lang w:eastAsia="en-US"/>
              </w:rPr>
              <w:t xml:space="preserve"> </w:t>
            </w:r>
          </w:p>
        </w:tc>
        <w:tc>
          <w:tcPr>
            <w:tcW w:w="993" w:type="dxa"/>
            <w:tcBorders>
              <w:top w:val="single" w:sz="4" w:space="0" w:color="000000"/>
              <w:left w:val="single" w:sz="4" w:space="0" w:color="000000"/>
              <w:bottom w:val="single" w:sz="4" w:space="0" w:color="000000"/>
              <w:right w:val="single" w:sz="4" w:space="0" w:color="000000"/>
            </w:tcBorders>
          </w:tcPr>
          <w:p w14:paraId="449C2C23" w14:textId="77777777" w:rsidR="00691333" w:rsidRDefault="00691333" w:rsidP="00691333">
            <w:pPr>
              <w:jc w:val="center"/>
            </w:pPr>
            <w:r w:rsidRPr="002E5A16">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365614EE" w14:textId="77777777" w:rsidR="00691333" w:rsidRPr="00094184" w:rsidRDefault="00691333" w:rsidP="00691333">
            <w:pPr>
              <w:jc w:val="center"/>
              <w:rPr>
                <w:rFonts w:eastAsia="Calibri"/>
                <w:lang w:eastAsia="en-US"/>
              </w:rPr>
            </w:pPr>
            <w:r w:rsidRPr="00094184">
              <w:rPr>
                <w:rFonts w:eastAsia="Calibri"/>
                <w:lang w:eastAsia="en-US"/>
              </w:rPr>
              <w:t>Согласно</w:t>
            </w:r>
          </w:p>
          <w:p w14:paraId="1F6DBC9D" w14:textId="77777777" w:rsidR="00691333" w:rsidRPr="00094184" w:rsidRDefault="00691333" w:rsidP="00691333">
            <w:pPr>
              <w:jc w:val="center"/>
              <w:rPr>
                <w:rFonts w:eastAsia="Calibri"/>
                <w:lang w:eastAsia="en-US"/>
              </w:rPr>
            </w:pPr>
            <w:r w:rsidRPr="00094184">
              <w:rPr>
                <w:rFonts w:eastAsia="Calibri"/>
                <w:lang w:eastAsia="en-US"/>
              </w:rPr>
              <w:t>планам ВР классных</w:t>
            </w:r>
          </w:p>
          <w:p w14:paraId="4FE997D2" w14:textId="77777777"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14:paraId="4F722363"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2A5FC15B" w14:textId="77777777" w:rsidTr="00691333">
        <w:trPr>
          <w:trHeight w:val="920"/>
        </w:trPr>
        <w:tc>
          <w:tcPr>
            <w:tcW w:w="846" w:type="dxa"/>
          </w:tcPr>
          <w:p w14:paraId="52A892FF" w14:textId="77777777"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14:paraId="281C2AE3" w14:textId="77777777" w:rsidR="00691333" w:rsidRPr="00094184" w:rsidRDefault="00691333" w:rsidP="00691333">
            <w:pPr>
              <w:spacing w:line="277" w:lineRule="auto"/>
              <w:ind w:right="35"/>
              <w:rPr>
                <w:rFonts w:eastAsia="Calibri"/>
                <w:lang w:eastAsia="en-US"/>
              </w:rPr>
            </w:pPr>
            <w:r w:rsidRPr="00094184">
              <w:rPr>
                <w:rFonts w:eastAsia="Calibri"/>
                <w:lang w:eastAsia="en-US"/>
              </w:rPr>
              <w:t xml:space="preserve">Привлечение учителей - предметников к участию в родительских собраниях класса </w:t>
            </w:r>
          </w:p>
          <w:p w14:paraId="5BA60FAB" w14:textId="77777777" w:rsidR="00691333" w:rsidRPr="00094184" w:rsidRDefault="00691333" w:rsidP="00691333">
            <w:pPr>
              <w:rPr>
                <w:rFonts w:eastAsia="Calibri"/>
                <w:lang w:eastAsia="en-US"/>
              </w:rPr>
            </w:pPr>
            <w:r w:rsidRPr="00094184">
              <w:rPr>
                <w:rFonts w:eastAsia="Calibri"/>
                <w:lang w:eastAsia="en-US"/>
              </w:rPr>
              <w:t xml:space="preserve"> </w:t>
            </w:r>
          </w:p>
        </w:tc>
        <w:tc>
          <w:tcPr>
            <w:tcW w:w="993" w:type="dxa"/>
            <w:tcBorders>
              <w:top w:val="single" w:sz="4" w:space="0" w:color="000000"/>
              <w:left w:val="single" w:sz="4" w:space="0" w:color="000000"/>
              <w:bottom w:val="single" w:sz="4" w:space="0" w:color="000000"/>
              <w:right w:val="single" w:sz="4" w:space="0" w:color="000000"/>
            </w:tcBorders>
          </w:tcPr>
          <w:p w14:paraId="0CB3FEB9" w14:textId="77777777" w:rsidR="00691333" w:rsidRDefault="00691333" w:rsidP="00691333">
            <w:pPr>
              <w:jc w:val="center"/>
            </w:pPr>
            <w:r w:rsidRPr="002E5A16">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703FAC63" w14:textId="77777777" w:rsidR="00691333" w:rsidRPr="00094184" w:rsidRDefault="00691333" w:rsidP="00691333">
            <w:pPr>
              <w:jc w:val="center"/>
              <w:rPr>
                <w:rFonts w:eastAsia="Calibri"/>
                <w:lang w:eastAsia="en-US"/>
              </w:rPr>
            </w:pPr>
            <w:r w:rsidRPr="00094184">
              <w:rPr>
                <w:rFonts w:eastAsia="Calibri"/>
                <w:lang w:eastAsia="en-US"/>
              </w:rPr>
              <w:t>Согласно</w:t>
            </w:r>
          </w:p>
          <w:p w14:paraId="55C5401C" w14:textId="77777777" w:rsidR="00691333" w:rsidRPr="00094184" w:rsidRDefault="00691333" w:rsidP="00691333">
            <w:pPr>
              <w:jc w:val="center"/>
              <w:rPr>
                <w:rFonts w:eastAsia="Calibri"/>
                <w:lang w:eastAsia="en-US"/>
              </w:rPr>
            </w:pPr>
            <w:r w:rsidRPr="00094184">
              <w:rPr>
                <w:rFonts w:eastAsia="Calibri"/>
                <w:lang w:eastAsia="en-US"/>
              </w:rPr>
              <w:t>планам ВР классных</w:t>
            </w:r>
          </w:p>
          <w:p w14:paraId="0B394C9D" w14:textId="77777777"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14:paraId="303CDFB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56974D19" w14:textId="77777777" w:rsidTr="00691333">
        <w:tc>
          <w:tcPr>
            <w:tcW w:w="9634" w:type="dxa"/>
            <w:gridSpan w:val="5"/>
            <w:tcBorders>
              <w:right w:val="single" w:sz="4" w:space="0" w:color="000000"/>
            </w:tcBorders>
            <w:shd w:val="clear" w:color="auto" w:fill="FBE4D5"/>
          </w:tcPr>
          <w:p w14:paraId="36899148" w14:textId="77777777" w:rsidR="00691333" w:rsidRPr="00094184" w:rsidRDefault="00691333" w:rsidP="00691333">
            <w:pPr>
              <w:jc w:val="center"/>
              <w:rPr>
                <w:rFonts w:eastAsia="Calibri"/>
                <w:b/>
                <w:lang w:eastAsia="en-US"/>
              </w:rPr>
            </w:pPr>
            <w:r w:rsidRPr="00094184">
              <w:rPr>
                <w:rFonts w:eastAsia="Calibri"/>
                <w:b/>
                <w:lang w:eastAsia="en-US"/>
              </w:rPr>
              <w:t>Взаимодействие с родителями (законными представителями)</w:t>
            </w:r>
          </w:p>
        </w:tc>
      </w:tr>
      <w:tr w:rsidR="00691333" w:rsidRPr="00094184" w14:paraId="26542F4F" w14:textId="77777777" w:rsidTr="00691333">
        <w:tc>
          <w:tcPr>
            <w:tcW w:w="846" w:type="dxa"/>
          </w:tcPr>
          <w:p w14:paraId="05759F0A" w14:textId="77777777"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C62E5C7" w14:textId="77777777" w:rsidR="00691333" w:rsidRPr="00094184" w:rsidRDefault="00691333" w:rsidP="00691333">
            <w:pPr>
              <w:spacing w:line="277" w:lineRule="auto"/>
              <w:ind w:right="35"/>
              <w:rPr>
                <w:rFonts w:eastAsia="Calibri"/>
                <w:lang w:eastAsia="en-US"/>
              </w:rPr>
            </w:pPr>
            <w:r w:rsidRPr="00094184">
              <w:rPr>
                <w:rFonts w:eastAsia="Calibri"/>
                <w:lang w:eastAsia="en-US"/>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tc>
        <w:tc>
          <w:tcPr>
            <w:tcW w:w="993" w:type="dxa"/>
            <w:tcBorders>
              <w:top w:val="single" w:sz="4" w:space="0" w:color="000000"/>
              <w:left w:val="single" w:sz="4" w:space="0" w:color="000000"/>
              <w:bottom w:val="single" w:sz="4" w:space="0" w:color="000000"/>
              <w:right w:val="single" w:sz="4" w:space="0" w:color="000000"/>
            </w:tcBorders>
          </w:tcPr>
          <w:p w14:paraId="4915BE09"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22848B1" w14:textId="77777777" w:rsidR="00691333" w:rsidRPr="00094184" w:rsidRDefault="00691333" w:rsidP="00691333">
            <w:pPr>
              <w:jc w:val="center"/>
              <w:rPr>
                <w:rFonts w:eastAsia="Calibri"/>
                <w:lang w:eastAsia="en-US"/>
              </w:rPr>
            </w:pPr>
            <w:r w:rsidRPr="00094184">
              <w:rPr>
                <w:rFonts w:eastAsia="Calibri"/>
                <w:lang w:eastAsia="en-US"/>
              </w:rPr>
              <w:t>Согласно</w:t>
            </w:r>
          </w:p>
          <w:p w14:paraId="3E799DF2" w14:textId="77777777" w:rsidR="00691333" w:rsidRPr="00094184" w:rsidRDefault="00691333" w:rsidP="00691333">
            <w:pPr>
              <w:jc w:val="center"/>
              <w:rPr>
                <w:rFonts w:eastAsia="Calibri"/>
                <w:lang w:eastAsia="en-US"/>
              </w:rPr>
            </w:pPr>
            <w:r w:rsidRPr="00094184">
              <w:rPr>
                <w:rFonts w:eastAsia="Calibri"/>
                <w:lang w:eastAsia="en-US"/>
              </w:rPr>
              <w:t>планам ВР классных</w:t>
            </w:r>
          </w:p>
          <w:p w14:paraId="5AAD191D" w14:textId="77777777"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14:paraId="3DA96353"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13B09C9A" w14:textId="77777777" w:rsidTr="00691333">
        <w:tc>
          <w:tcPr>
            <w:tcW w:w="846" w:type="dxa"/>
          </w:tcPr>
          <w:p w14:paraId="06A7C078" w14:textId="77777777"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C8F7C1B" w14:textId="77777777" w:rsidR="00691333" w:rsidRPr="00094184" w:rsidRDefault="00691333" w:rsidP="00691333">
            <w:pPr>
              <w:ind w:right="54"/>
              <w:rPr>
                <w:rFonts w:eastAsia="Calibri"/>
                <w:lang w:eastAsia="en-US"/>
              </w:rPr>
            </w:pPr>
            <w:r w:rsidRPr="00094184">
              <w:rPr>
                <w:rFonts w:eastAsia="Calibri"/>
                <w:lang w:eastAsia="en-US"/>
              </w:rPr>
              <w:t>Помощь родителям школьников или их законным представителям в регулировании отношений между ними, администрацией школы и учителями предметниками</w:t>
            </w:r>
          </w:p>
        </w:tc>
        <w:tc>
          <w:tcPr>
            <w:tcW w:w="993" w:type="dxa"/>
            <w:tcBorders>
              <w:top w:val="single" w:sz="4" w:space="0" w:color="000000"/>
              <w:left w:val="single" w:sz="4" w:space="0" w:color="000000"/>
              <w:bottom w:val="single" w:sz="4" w:space="0" w:color="000000"/>
              <w:right w:val="single" w:sz="4" w:space="0" w:color="000000"/>
            </w:tcBorders>
          </w:tcPr>
          <w:p w14:paraId="579900B5"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23BD04FC"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2574FA3C"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w:t>
            </w:r>
          </w:p>
        </w:tc>
      </w:tr>
      <w:tr w:rsidR="00691333" w:rsidRPr="00094184" w14:paraId="02CE7E3C" w14:textId="77777777" w:rsidTr="00691333">
        <w:tc>
          <w:tcPr>
            <w:tcW w:w="846" w:type="dxa"/>
          </w:tcPr>
          <w:p w14:paraId="79747A63" w14:textId="77777777"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4881BE2" w14:textId="77777777" w:rsidR="00691333" w:rsidRPr="00094184" w:rsidRDefault="00691333" w:rsidP="00691333">
            <w:pPr>
              <w:tabs>
                <w:tab w:val="left" w:pos="3158"/>
              </w:tabs>
              <w:ind w:right="293"/>
              <w:rPr>
                <w:rFonts w:eastAsia="Calibri"/>
                <w:lang w:eastAsia="en-US"/>
              </w:rPr>
            </w:pPr>
            <w:r w:rsidRPr="00094184">
              <w:rPr>
                <w:rFonts w:eastAsia="Calibri"/>
                <w:lang w:eastAsia="en-US"/>
              </w:rPr>
              <w:t>Организация родительских собраний, происходящих в режиме обсуждения наиболее острых проблем обучения и воспитания школьников</w:t>
            </w:r>
          </w:p>
        </w:tc>
        <w:tc>
          <w:tcPr>
            <w:tcW w:w="993" w:type="dxa"/>
            <w:tcBorders>
              <w:top w:val="single" w:sz="4" w:space="0" w:color="000000"/>
              <w:left w:val="single" w:sz="4" w:space="0" w:color="000000"/>
              <w:bottom w:val="single" w:sz="4" w:space="0" w:color="000000"/>
              <w:right w:val="single" w:sz="4" w:space="0" w:color="000000"/>
            </w:tcBorders>
          </w:tcPr>
          <w:p w14:paraId="74A26093"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145FDF71"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3D0BA53A" w14:textId="77777777" w:rsidR="00691333" w:rsidRPr="00094184" w:rsidRDefault="00691333" w:rsidP="00691333">
            <w:pPr>
              <w:ind w:right="192"/>
              <w:jc w:val="center"/>
              <w:rPr>
                <w:rFonts w:eastAsia="Calibri"/>
                <w:lang w:eastAsia="en-US"/>
              </w:rPr>
            </w:pPr>
            <w:r w:rsidRPr="00094184">
              <w:rPr>
                <w:rFonts w:eastAsia="Calibri"/>
                <w:lang w:eastAsia="en-US"/>
              </w:rPr>
              <w:t>Классные руководители, педагог ДНВ,  социальный  педагог</w:t>
            </w:r>
          </w:p>
        </w:tc>
      </w:tr>
      <w:tr w:rsidR="00691333" w:rsidRPr="00094184" w14:paraId="1EBEE50A" w14:textId="77777777" w:rsidTr="00691333">
        <w:tc>
          <w:tcPr>
            <w:tcW w:w="846" w:type="dxa"/>
          </w:tcPr>
          <w:p w14:paraId="46CD874F" w14:textId="77777777"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5CCAE6D" w14:textId="77777777" w:rsidR="00691333" w:rsidRPr="00094184" w:rsidRDefault="00691333" w:rsidP="00691333">
            <w:pPr>
              <w:tabs>
                <w:tab w:val="left" w:pos="3158"/>
              </w:tabs>
              <w:ind w:right="238"/>
              <w:rPr>
                <w:rFonts w:eastAsia="Calibri"/>
                <w:lang w:eastAsia="en-US"/>
              </w:rPr>
            </w:pPr>
            <w:r w:rsidRPr="00094184">
              <w:rPr>
                <w:rFonts w:eastAsia="Calibri"/>
                <w:lang w:eastAsia="en-US"/>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tc>
        <w:tc>
          <w:tcPr>
            <w:tcW w:w="993" w:type="dxa"/>
            <w:tcBorders>
              <w:top w:val="single" w:sz="4" w:space="0" w:color="000000"/>
              <w:left w:val="single" w:sz="4" w:space="0" w:color="000000"/>
              <w:bottom w:val="single" w:sz="4" w:space="0" w:color="000000"/>
              <w:right w:val="single" w:sz="4" w:space="0" w:color="000000"/>
            </w:tcBorders>
          </w:tcPr>
          <w:p w14:paraId="284C7C71"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194EC3A9"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7DB4DE3E"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4EB93F1C" w14:textId="77777777" w:rsidTr="00691333">
        <w:tc>
          <w:tcPr>
            <w:tcW w:w="846" w:type="dxa"/>
          </w:tcPr>
          <w:p w14:paraId="1C65757F" w14:textId="77777777"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B5939D6" w14:textId="77777777" w:rsidR="00691333" w:rsidRPr="00094184" w:rsidRDefault="00691333" w:rsidP="00691333">
            <w:pPr>
              <w:rPr>
                <w:rFonts w:eastAsia="Calibri"/>
                <w:lang w:eastAsia="en-US"/>
              </w:rPr>
            </w:pPr>
            <w:r w:rsidRPr="00094184">
              <w:rPr>
                <w:rFonts w:eastAsia="Calibri"/>
                <w:lang w:eastAsia="en-US"/>
              </w:rPr>
              <w:t>Привлечение членов семей школьников к организации и проведению дел класса</w:t>
            </w:r>
          </w:p>
        </w:tc>
        <w:tc>
          <w:tcPr>
            <w:tcW w:w="993" w:type="dxa"/>
            <w:tcBorders>
              <w:top w:val="single" w:sz="4" w:space="0" w:color="000000"/>
              <w:left w:val="single" w:sz="4" w:space="0" w:color="000000"/>
              <w:bottom w:val="single" w:sz="4" w:space="0" w:color="000000"/>
              <w:right w:val="single" w:sz="4" w:space="0" w:color="000000"/>
            </w:tcBorders>
          </w:tcPr>
          <w:p w14:paraId="290CC97E"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A9ABF43"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4DA85B09"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4EEF36CD" w14:textId="77777777" w:rsidTr="00691333">
        <w:tc>
          <w:tcPr>
            <w:tcW w:w="846" w:type="dxa"/>
          </w:tcPr>
          <w:p w14:paraId="33B70305" w14:textId="77777777"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EFB953C" w14:textId="77777777" w:rsidR="00691333" w:rsidRPr="00094184" w:rsidRDefault="00691333" w:rsidP="00691333">
            <w:pPr>
              <w:rPr>
                <w:rFonts w:eastAsia="Calibri"/>
                <w:lang w:eastAsia="en-US"/>
              </w:rPr>
            </w:pPr>
            <w:r w:rsidRPr="00094184">
              <w:rPr>
                <w:rFonts w:eastAsia="Calibri"/>
                <w:lang w:eastAsia="en-US"/>
              </w:rPr>
              <w:t>Организация  и проведение   праздников, конкурсов, соревнований, направленных на сплочение семьи и школы</w:t>
            </w:r>
          </w:p>
        </w:tc>
        <w:tc>
          <w:tcPr>
            <w:tcW w:w="993" w:type="dxa"/>
            <w:tcBorders>
              <w:top w:val="single" w:sz="4" w:space="0" w:color="000000"/>
              <w:left w:val="single" w:sz="4" w:space="0" w:color="000000"/>
              <w:bottom w:val="single" w:sz="4" w:space="0" w:color="000000"/>
              <w:right w:val="single" w:sz="4" w:space="0" w:color="000000"/>
            </w:tcBorders>
          </w:tcPr>
          <w:p w14:paraId="6498DE09"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78AE4CC"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067844AC" w14:textId="77777777" w:rsidR="00691333" w:rsidRPr="00094184" w:rsidRDefault="00691333" w:rsidP="00691333">
            <w:pPr>
              <w:ind w:right="39"/>
              <w:jc w:val="center"/>
              <w:rPr>
                <w:rFonts w:eastAsia="Calibri"/>
                <w:lang w:eastAsia="en-US"/>
              </w:rPr>
            </w:pPr>
            <w:r w:rsidRPr="00094184">
              <w:rPr>
                <w:rFonts w:eastAsia="Calibri"/>
                <w:lang w:eastAsia="en-US"/>
              </w:rPr>
              <w:t>Классные руководители,        педагог ДНВ,   социальный педагог</w:t>
            </w:r>
          </w:p>
        </w:tc>
      </w:tr>
    </w:tbl>
    <w:p w14:paraId="7B9415E3" w14:textId="0B6D342B" w:rsidR="00691333" w:rsidRPr="00094184" w:rsidRDefault="00691333" w:rsidP="00F652AC">
      <w:pPr>
        <w:tabs>
          <w:tab w:val="left" w:pos="954"/>
        </w:tabs>
        <w:spacing w:after="160" w:line="259" w:lineRule="auto"/>
        <w:ind w:firstLine="0"/>
        <w:rPr>
          <w:rFonts w:eastAsia="Calibri"/>
          <w:lang w:eastAsia="en-US"/>
        </w:rPr>
      </w:pPr>
    </w:p>
    <w:p w14:paraId="7B18AD75" w14:textId="77777777" w:rsidR="00691333" w:rsidRPr="00227B9D" w:rsidRDefault="00691333" w:rsidP="00691333">
      <w:pPr>
        <w:spacing w:after="160" w:line="259" w:lineRule="auto"/>
        <w:rPr>
          <w:rFonts w:eastAsia="Calibri"/>
          <w:b/>
          <w:lang w:eastAsia="en-US"/>
        </w:rPr>
      </w:pPr>
      <w:r w:rsidRPr="00227B9D">
        <w:rPr>
          <w:rFonts w:eastAsia="Calibri"/>
          <w:b/>
          <w:lang w:eastAsia="en-US"/>
        </w:rPr>
        <w:t>МОДУЛЬ 3. Урочная деятельность</w:t>
      </w:r>
    </w:p>
    <w:p w14:paraId="7CC3556A" w14:textId="77777777" w:rsidR="00691333" w:rsidRPr="00227B9D" w:rsidRDefault="00691333" w:rsidP="00691333">
      <w:pPr>
        <w:spacing w:after="160"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3685"/>
        <w:gridCol w:w="993"/>
        <w:gridCol w:w="1842"/>
        <w:gridCol w:w="2268"/>
      </w:tblGrid>
      <w:tr w:rsidR="00691333" w:rsidRPr="00094184" w14:paraId="3FE874B8" w14:textId="77777777" w:rsidTr="00691333">
        <w:tc>
          <w:tcPr>
            <w:tcW w:w="9634" w:type="dxa"/>
            <w:gridSpan w:val="5"/>
            <w:shd w:val="clear" w:color="auto" w:fill="D9E2F3"/>
          </w:tcPr>
          <w:p w14:paraId="6CB0C3B5" w14:textId="77777777" w:rsidR="00691333" w:rsidRPr="00094184" w:rsidRDefault="00691333" w:rsidP="00691333">
            <w:pPr>
              <w:spacing w:line="281" w:lineRule="auto"/>
              <w:jc w:val="center"/>
              <w:rPr>
                <w:rFonts w:eastAsia="Calibri"/>
                <w:lang w:eastAsia="en-US"/>
              </w:rPr>
            </w:pPr>
            <w:r w:rsidRPr="00094184">
              <w:rPr>
                <w:rFonts w:eastAsia="Calibri"/>
                <w:lang w:eastAsia="en-US"/>
              </w:rPr>
              <w:t>Реализуется посредством включения учителями в рабочие программы по учебным предметам, курсам, модулям целевых ориентиров результатов воспитания,</w:t>
            </w:r>
          </w:p>
          <w:p w14:paraId="5450EEDD" w14:textId="77777777" w:rsidR="00691333" w:rsidRPr="00094184" w:rsidRDefault="00691333" w:rsidP="00691333">
            <w:pPr>
              <w:spacing w:line="281" w:lineRule="auto"/>
              <w:jc w:val="center"/>
              <w:rPr>
                <w:rFonts w:eastAsia="Calibri"/>
                <w:lang w:eastAsia="en-US"/>
              </w:rPr>
            </w:pPr>
            <w:r w:rsidRPr="00094184">
              <w:rPr>
                <w:rFonts w:eastAsia="Calibri"/>
                <w:lang w:eastAsia="en-US"/>
              </w:rPr>
              <w:t xml:space="preserve"> их учёт в определении воспитательных задач уроков, занятий</w:t>
            </w:r>
          </w:p>
        </w:tc>
      </w:tr>
      <w:tr w:rsidR="00691333" w:rsidRPr="00094184" w14:paraId="4EB50A60" w14:textId="77777777" w:rsidTr="00691333">
        <w:tc>
          <w:tcPr>
            <w:tcW w:w="9634" w:type="dxa"/>
            <w:gridSpan w:val="5"/>
            <w:shd w:val="clear" w:color="auto" w:fill="FBE4D5"/>
          </w:tcPr>
          <w:p w14:paraId="53D287EA" w14:textId="77777777" w:rsidR="00691333" w:rsidRPr="00094184" w:rsidRDefault="00691333" w:rsidP="00691333">
            <w:pPr>
              <w:jc w:val="center"/>
              <w:rPr>
                <w:rFonts w:eastAsia="Calibri"/>
                <w:b/>
                <w:lang w:eastAsia="en-US"/>
              </w:rPr>
            </w:pPr>
            <w:r w:rsidRPr="00094184">
              <w:rPr>
                <w:rFonts w:eastAsia="Calibri"/>
                <w:b/>
                <w:i/>
                <w:lang w:eastAsia="en-US"/>
              </w:rPr>
              <w:t>Работа с классным коллективом</w:t>
            </w:r>
          </w:p>
        </w:tc>
      </w:tr>
      <w:tr w:rsidR="00691333" w:rsidRPr="00094184" w14:paraId="21BED88B" w14:textId="77777777" w:rsidTr="00691333">
        <w:tc>
          <w:tcPr>
            <w:tcW w:w="846" w:type="dxa"/>
          </w:tcPr>
          <w:p w14:paraId="125BF412"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6CAF1F4B"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15506866"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842" w:type="dxa"/>
          </w:tcPr>
          <w:p w14:paraId="48C1D71D"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14:paraId="4F664701"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6DF6BACF" w14:textId="77777777" w:rsidTr="00691333">
        <w:tc>
          <w:tcPr>
            <w:tcW w:w="846" w:type="dxa"/>
          </w:tcPr>
          <w:p w14:paraId="3186048B" w14:textId="77777777" w:rsidR="00691333" w:rsidRPr="00094184" w:rsidRDefault="00691333" w:rsidP="00E434B7">
            <w:pPr>
              <w:numPr>
                <w:ilvl w:val="0"/>
                <w:numId w:val="133"/>
              </w:numPr>
              <w:spacing w:line="240" w:lineRule="auto"/>
              <w:contextualSpacing/>
              <w:jc w:val="center"/>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D691D3D" w14:textId="77777777" w:rsidR="00691333" w:rsidRPr="00094184" w:rsidRDefault="00691333" w:rsidP="00691333">
            <w:pPr>
              <w:rPr>
                <w:rFonts w:eastAsia="Calibri"/>
                <w:lang w:eastAsia="en-US"/>
              </w:rPr>
            </w:pPr>
            <w:r w:rsidRPr="00094184">
              <w:rPr>
                <w:rFonts w:eastAsia="Calibri"/>
                <w:lang w:eastAsia="en-US"/>
              </w:rPr>
              <w:t>Правила учебных кабинетов</w:t>
            </w:r>
          </w:p>
        </w:tc>
        <w:tc>
          <w:tcPr>
            <w:tcW w:w="993" w:type="dxa"/>
            <w:tcBorders>
              <w:top w:val="single" w:sz="4" w:space="0" w:color="000000"/>
              <w:left w:val="single" w:sz="4" w:space="0" w:color="000000"/>
              <w:bottom w:val="single" w:sz="4" w:space="0" w:color="000000"/>
              <w:right w:val="single" w:sz="4" w:space="0" w:color="000000"/>
            </w:tcBorders>
          </w:tcPr>
          <w:p w14:paraId="449397B5"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6D2FDFFB"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2268" w:type="dxa"/>
            <w:tcBorders>
              <w:top w:val="single" w:sz="4" w:space="0" w:color="000000"/>
              <w:left w:val="single" w:sz="4" w:space="0" w:color="000000"/>
              <w:bottom w:val="single" w:sz="4" w:space="0" w:color="000000"/>
              <w:right w:val="single" w:sz="4" w:space="0" w:color="000000"/>
            </w:tcBorders>
          </w:tcPr>
          <w:p w14:paraId="60B0893B" w14:textId="77777777" w:rsidR="00691333" w:rsidRPr="00094184" w:rsidRDefault="00691333" w:rsidP="00691333">
            <w:pPr>
              <w:spacing w:after="18"/>
              <w:jc w:val="center"/>
              <w:rPr>
                <w:rFonts w:eastAsia="Calibri"/>
                <w:lang w:eastAsia="en-US"/>
              </w:rPr>
            </w:pPr>
            <w:r w:rsidRPr="00094184">
              <w:rPr>
                <w:rFonts w:eastAsia="Calibri"/>
                <w:lang w:eastAsia="en-US"/>
              </w:rPr>
              <w:t>Классные руководители,</w:t>
            </w:r>
          </w:p>
          <w:p w14:paraId="6F8D8FBF" w14:textId="77777777" w:rsidR="00691333" w:rsidRPr="00094184" w:rsidRDefault="00691333" w:rsidP="00691333">
            <w:pPr>
              <w:jc w:val="center"/>
              <w:rPr>
                <w:rFonts w:eastAsia="Calibri"/>
                <w:lang w:eastAsia="en-US"/>
              </w:rPr>
            </w:pPr>
            <w:r w:rsidRPr="00094184">
              <w:rPr>
                <w:rFonts w:eastAsia="Calibri"/>
                <w:lang w:eastAsia="en-US"/>
              </w:rPr>
              <w:t>Учителя</w:t>
            </w:r>
          </w:p>
          <w:p w14:paraId="24D08122" w14:textId="77777777" w:rsidR="00691333" w:rsidRPr="00094184" w:rsidRDefault="00691333" w:rsidP="00691333">
            <w:pPr>
              <w:jc w:val="center"/>
              <w:rPr>
                <w:rFonts w:eastAsia="Calibri"/>
                <w:lang w:eastAsia="en-US"/>
              </w:rPr>
            </w:pPr>
          </w:p>
        </w:tc>
      </w:tr>
      <w:tr w:rsidR="00691333" w:rsidRPr="00094184" w14:paraId="1C17B023" w14:textId="77777777" w:rsidTr="00691333">
        <w:tc>
          <w:tcPr>
            <w:tcW w:w="846" w:type="dxa"/>
          </w:tcPr>
          <w:p w14:paraId="2D697FA7" w14:textId="77777777"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352E53C" w14:textId="77777777" w:rsidR="00691333" w:rsidRPr="00094184" w:rsidRDefault="00691333" w:rsidP="00691333">
            <w:pPr>
              <w:rPr>
                <w:rFonts w:eastAsia="Calibri"/>
                <w:lang w:eastAsia="en-US"/>
              </w:rPr>
            </w:pPr>
            <w:r w:rsidRPr="00094184">
              <w:rPr>
                <w:rFonts w:eastAsia="Calibri"/>
                <w:lang w:eastAsia="en-US"/>
              </w:rPr>
              <w:t>Визуальные образы (предметно-</w:t>
            </w:r>
          </w:p>
          <w:p w14:paraId="5E311825" w14:textId="77777777" w:rsidR="00691333" w:rsidRPr="00094184" w:rsidRDefault="00691333" w:rsidP="00691333">
            <w:pPr>
              <w:spacing w:after="20"/>
              <w:rPr>
                <w:rFonts w:eastAsia="Calibri"/>
                <w:lang w:eastAsia="en-US"/>
              </w:rPr>
            </w:pPr>
            <w:r w:rsidRPr="00094184">
              <w:rPr>
                <w:rFonts w:eastAsia="Calibri"/>
                <w:lang w:eastAsia="en-US"/>
              </w:rPr>
              <w:t>эстетическая среда, наглядная агитация</w:t>
            </w:r>
          </w:p>
          <w:p w14:paraId="1C782C1E" w14:textId="77777777" w:rsidR="00691333" w:rsidRPr="00094184" w:rsidRDefault="00691333" w:rsidP="00691333">
            <w:pPr>
              <w:spacing w:line="280" w:lineRule="auto"/>
              <w:rPr>
                <w:rFonts w:eastAsia="Calibri"/>
                <w:lang w:eastAsia="en-US"/>
              </w:rPr>
            </w:pPr>
            <w:r w:rsidRPr="00094184">
              <w:rPr>
                <w:rFonts w:eastAsia="Calibri"/>
                <w:lang w:eastAsia="en-US"/>
              </w:rPr>
              <w:t>школьных стендов предметной направленности)</w:t>
            </w:r>
          </w:p>
          <w:p w14:paraId="49414B39" w14:textId="77777777"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14:paraId="68EF98C1"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4AC41627"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5F92C18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r w:rsidR="00691333" w:rsidRPr="00094184" w14:paraId="45AB8478" w14:textId="77777777" w:rsidTr="00691333">
        <w:tc>
          <w:tcPr>
            <w:tcW w:w="846" w:type="dxa"/>
          </w:tcPr>
          <w:p w14:paraId="53CD02DC" w14:textId="77777777"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AF38B15" w14:textId="77777777" w:rsidR="00691333" w:rsidRPr="00094184" w:rsidRDefault="00691333" w:rsidP="00691333">
            <w:pPr>
              <w:rPr>
                <w:rFonts w:eastAsia="Calibri"/>
                <w:lang w:eastAsia="en-US"/>
              </w:rPr>
            </w:pPr>
            <w:r w:rsidRPr="00094184">
              <w:rPr>
                <w:rFonts w:eastAsia="Calibri"/>
                <w:lang w:eastAsia="en-US"/>
              </w:rPr>
              <w:t>Уроки-экскурсии, уроки в театре, уроки в музее, уроки в библиотеке</w:t>
            </w:r>
          </w:p>
        </w:tc>
        <w:tc>
          <w:tcPr>
            <w:tcW w:w="993" w:type="dxa"/>
            <w:tcBorders>
              <w:top w:val="single" w:sz="4" w:space="0" w:color="000000"/>
              <w:left w:val="single" w:sz="4" w:space="0" w:color="000000"/>
              <w:bottom w:val="single" w:sz="4" w:space="0" w:color="000000"/>
              <w:right w:val="single" w:sz="4" w:space="0" w:color="000000"/>
            </w:tcBorders>
          </w:tcPr>
          <w:p w14:paraId="6C2BAAAC"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623F8709"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3A2C5C88" w14:textId="77777777" w:rsidR="00691333" w:rsidRPr="00094184" w:rsidRDefault="00691333" w:rsidP="00691333">
            <w:pPr>
              <w:spacing w:after="23"/>
              <w:jc w:val="center"/>
              <w:rPr>
                <w:rFonts w:eastAsia="Calibri"/>
                <w:lang w:eastAsia="en-US"/>
              </w:rPr>
            </w:pPr>
            <w:r w:rsidRPr="00094184">
              <w:rPr>
                <w:rFonts w:eastAsia="Calibri"/>
                <w:lang w:eastAsia="en-US"/>
              </w:rPr>
              <w:t>Классные руководители,</w:t>
            </w:r>
          </w:p>
          <w:p w14:paraId="52E69556" w14:textId="77777777" w:rsidR="00691333" w:rsidRPr="00094184" w:rsidRDefault="00691333" w:rsidP="00691333">
            <w:pPr>
              <w:jc w:val="center"/>
              <w:rPr>
                <w:rFonts w:eastAsia="Calibri"/>
                <w:lang w:eastAsia="en-US"/>
              </w:rPr>
            </w:pPr>
            <w:r w:rsidRPr="00094184">
              <w:rPr>
                <w:rFonts w:eastAsia="Calibri"/>
                <w:lang w:eastAsia="en-US"/>
              </w:rPr>
              <w:t>Учителя</w:t>
            </w:r>
          </w:p>
          <w:p w14:paraId="72FBEC77" w14:textId="77777777" w:rsidR="00691333" w:rsidRPr="00094184" w:rsidRDefault="00691333" w:rsidP="00691333">
            <w:pPr>
              <w:jc w:val="center"/>
              <w:rPr>
                <w:rFonts w:eastAsia="Calibri"/>
                <w:lang w:eastAsia="en-US"/>
              </w:rPr>
            </w:pPr>
          </w:p>
        </w:tc>
      </w:tr>
      <w:tr w:rsidR="00691333" w:rsidRPr="00094184" w14:paraId="3DF60120" w14:textId="77777777" w:rsidTr="00691333">
        <w:tc>
          <w:tcPr>
            <w:tcW w:w="846" w:type="dxa"/>
          </w:tcPr>
          <w:p w14:paraId="6005D785" w14:textId="77777777"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B29E0AE" w14:textId="77777777" w:rsidR="00691333" w:rsidRPr="00094184" w:rsidRDefault="00691333" w:rsidP="00691333">
            <w:pPr>
              <w:spacing w:after="24"/>
              <w:rPr>
                <w:rFonts w:eastAsia="Calibri"/>
                <w:lang w:eastAsia="en-US"/>
              </w:rPr>
            </w:pPr>
            <w:r w:rsidRPr="00094184">
              <w:rPr>
                <w:rFonts w:eastAsia="Calibri"/>
                <w:lang w:eastAsia="en-US"/>
              </w:rPr>
              <w:t xml:space="preserve">Проведение: </w:t>
            </w:r>
          </w:p>
          <w:p w14:paraId="709D6B78" w14:textId="77777777" w:rsidR="00691333" w:rsidRPr="00094184" w:rsidRDefault="00691333" w:rsidP="00691333">
            <w:pPr>
              <w:rPr>
                <w:rFonts w:eastAsia="Calibri"/>
                <w:lang w:eastAsia="en-US"/>
              </w:rPr>
            </w:pPr>
            <w:r w:rsidRPr="00094184">
              <w:rPr>
                <w:rFonts w:eastAsia="Calibri"/>
                <w:lang w:eastAsia="en-US"/>
              </w:rPr>
              <w:t xml:space="preserve">- </w:t>
            </w:r>
            <w:r w:rsidRPr="00094184">
              <w:rPr>
                <w:rFonts w:eastAsia="Calibri"/>
                <w:i/>
                <w:lang w:eastAsia="en-US"/>
              </w:rPr>
              <w:t>обучающих мероприятий</w:t>
            </w:r>
            <w:r w:rsidRPr="00094184">
              <w:rPr>
                <w:rFonts w:eastAsia="Calibri"/>
                <w:lang w:eastAsia="en-US"/>
              </w:rPr>
              <w:t xml:space="preserve">: олимпиады, занимательные уроки и пятиминутки, урок - деловая игра, урок – путешествие, урок мастер-класс, урок-исследование и др.   </w:t>
            </w:r>
            <w:r w:rsidRPr="00094184">
              <w:rPr>
                <w:rFonts w:eastAsia="Calibri"/>
                <w:i/>
                <w:lang w:eastAsia="en-US"/>
              </w:rPr>
              <w:t>-учебно-развлекательных мероприятий:</w:t>
            </w:r>
            <w:r w:rsidRPr="00094184">
              <w:rPr>
                <w:rFonts w:eastAsia="Calibri"/>
                <w:lang w:eastAsia="en-US"/>
              </w:rPr>
              <w:t xml:space="preserve"> конкурс игра «Предметный кроссворд», турнир «Своя игра», викторины, литературная композиция, конкурс газет и рисунков  </w:t>
            </w:r>
          </w:p>
        </w:tc>
        <w:tc>
          <w:tcPr>
            <w:tcW w:w="993" w:type="dxa"/>
            <w:tcBorders>
              <w:top w:val="single" w:sz="4" w:space="0" w:color="000000"/>
              <w:left w:val="single" w:sz="4" w:space="0" w:color="000000"/>
              <w:bottom w:val="single" w:sz="4" w:space="0" w:color="000000"/>
              <w:right w:val="single" w:sz="4" w:space="0" w:color="000000"/>
            </w:tcBorders>
          </w:tcPr>
          <w:p w14:paraId="6230C8E3"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049794B2"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4630172D"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r w:rsidR="00691333" w:rsidRPr="00094184" w14:paraId="137264AA" w14:textId="77777777" w:rsidTr="00691333">
        <w:tc>
          <w:tcPr>
            <w:tcW w:w="846" w:type="dxa"/>
          </w:tcPr>
          <w:p w14:paraId="2195F20F" w14:textId="77777777"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073DD3A" w14:textId="77777777" w:rsidR="00691333" w:rsidRPr="00094184" w:rsidRDefault="00691333" w:rsidP="00691333">
            <w:pPr>
              <w:rPr>
                <w:rFonts w:eastAsia="Calibri"/>
                <w:lang w:eastAsia="en-US"/>
              </w:rPr>
            </w:pPr>
            <w:r w:rsidRPr="00094184">
              <w:rPr>
                <w:rFonts w:eastAsia="Calibri"/>
                <w:lang w:eastAsia="en-US"/>
              </w:rPr>
              <w:t xml:space="preserve"> Интерактивные формы учебной деятельности </w:t>
            </w:r>
          </w:p>
        </w:tc>
        <w:tc>
          <w:tcPr>
            <w:tcW w:w="993" w:type="dxa"/>
            <w:tcBorders>
              <w:top w:val="single" w:sz="4" w:space="0" w:color="000000"/>
              <w:left w:val="single" w:sz="4" w:space="0" w:color="000000"/>
              <w:bottom w:val="single" w:sz="4" w:space="0" w:color="000000"/>
              <w:right w:val="single" w:sz="4" w:space="0" w:color="000000"/>
            </w:tcBorders>
          </w:tcPr>
          <w:p w14:paraId="47FAC141"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14:paraId="79D4A384"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6D91F50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предметники</w:t>
            </w:r>
          </w:p>
        </w:tc>
      </w:tr>
      <w:tr w:rsidR="00691333" w:rsidRPr="00094184" w14:paraId="0212CFD1" w14:textId="77777777" w:rsidTr="00691333">
        <w:tc>
          <w:tcPr>
            <w:tcW w:w="846" w:type="dxa"/>
          </w:tcPr>
          <w:p w14:paraId="268C941E" w14:textId="77777777"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14:paraId="7A1B0BE0" w14:textId="77777777" w:rsidR="00691333" w:rsidRPr="00094184" w:rsidRDefault="00691333" w:rsidP="00691333">
            <w:pPr>
              <w:rPr>
                <w:rFonts w:eastAsia="Calibri"/>
                <w:lang w:eastAsia="en-US"/>
              </w:rPr>
            </w:pPr>
            <w:r w:rsidRPr="00094184">
              <w:rPr>
                <w:rFonts w:eastAsia="Calibri"/>
                <w:lang w:eastAsia="en-US"/>
              </w:rPr>
              <w:t xml:space="preserve">Заседания школьного научного общества </w:t>
            </w:r>
          </w:p>
        </w:tc>
        <w:tc>
          <w:tcPr>
            <w:tcW w:w="993" w:type="dxa"/>
            <w:tcBorders>
              <w:top w:val="single" w:sz="4" w:space="0" w:color="000000"/>
              <w:left w:val="single" w:sz="4" w:space="0" w:color="000000"/>
              <w:bottom w:val="single" w:sz="4" w:space="0" w:color="000000"/>
              <w:right w:val="single" w:sz="4" w:space="0" w:color="000000"/>
            </w:tcBorders>
          </w:tcPr>
          <w:p w14:paraId="7AA38D6D"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14:paraId="6F7594F1"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0CDFD59E" w14:textId="77777777" w:rsidR="00691333" w:rsidRPr="00094184" w:rsidRDefault="00691333" w:rsidP="00691333">
            <w:pPr>
              <w:jc w:val="center"/>
              <w:rPr>
                <w:rFonts w:eastAsia="Calibri"/>
                <w:lang w:eastAsia="en-US"/>
              </w:rPr>
            </w:pPr>
            <w:r w:rsidRPr="00094184">
              <w:rPr>
                <w:rFonts w:eastAsia="Calibri"/>
                <w:lang w:eastAsia="en-US"/>
              </w:rPr>
              <w:t>Замдиректора по УР, НМР</w:t>
            </w:r>
          </w:p>
        </w:tc>
      </w:tr>
      <w:tr w:rsidR="00691333" w:rsidRPr="00094184" w14:paraId="266C2BFE" w14:textId="77777777" w:rsidTr="00691333">
        <w:tc>
          <w:tcPr>
            <w:tcW w:w="846" w:type="dxa"/>
          </w:tcPr>
          <w:p w14:paraId="26BB27FE" w14:textId="77777777"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14:paraId="74FA1569" w14:textId="77777777" w:rsidR="00691333" w:rsidRPr="00094184" w:rsidRDefault="00691333" w:rsidP="00691333">
            <w:pPr>
              <w:rPr>
                <w:rFonts w:eastAsia="Calibri"/>
                <w:lang w:eastAsia="en-US"/>
              </w:rPr>
            </w:pPr>
            <w:r w:rsidRPr="00094184">
              <w:rPr>
                <w:rFonts w:eastAsia="Calibri"/>
                <w:lang w:eastAsia="en-US"/>
              </w:rPr>
              <w:t xml:space="preserve">Школьная научно-практическая конференция «Первые шаги в науку» </w:t>
            </w:r>
          </w:p>
        </w:tc>
        <w:tc>
          <w:tcPr>
            <w:tcW w:w="993" w:type="dxa"/>
            <w:tcBorders>
              <w:top w:val="single" w:sz="4" w:space="0" w:color="000000"/>
              <w:left w:val="single" w:sz="4" w:space="0" w:color="000000"/>
              <w:bottom w:val="single" w:sz="4" w:space="0" w:color="000000"/>
              <w:right w:val="single" w:sz="4" w:space="0" w:color="000000"/>
            </w:tcBorders>
          </w:tcPr>
          <w:p w14:paraId="391461B2"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14:paraId="5DF4A994" w14:textId="77777777" w:rsidR="00691333" w:rsidRPr="00094184" w:rsidRDefault="00691333" w:rsidP="00691333">
            <w:pPr>
              <w:jc w:val="center"/>
              <w:rPr>
                <w:rFonts w:eastAsia="Calibri"/>
                <w:lang w:eastAsia="en-US"/>
              </w:rPr>
            </w:pPr>
            <w:r w:rsidRPr="00094184">
              <w:rPr>
                <w:rFonts w:eastAsia="Calibri"/>
                <w:lang w:eastAsia="en-US"/>
              </w:rPr>
              <w:t>Согласно плану НМР</w:t>
            </w:r>
          </w:p>
        </w:tc>
        <w:tc>
          <w:tcPr>
            <w:tcW w:w="2268" w:type="dxa"/>
            <w:tcBorders>
              <w:top w:val="single" w:sz="4" w:space="0" w:color="000000"/>
              <w:left w:val="single" w:sz="4" w:space="0" w:color="000000"/>
              <w:bottom w:val="single" w:sz="4" w:space="0" w:color="000000"/>
              <w:right w:val="single" w:sz="4" w:space="0" w:color="000000"/>
            </w:tcBorders>
          </w:tcPr>
          <w:p w14:paraId="0E1A6A49" w14:textId="77777777" w:rsidR="00691333" w:rsidRPr="00094184" w:rsidRDefault="00691333" w:rsidP="00691333">
            <w:pPr>
              <w:jc w:val="center"/>
              <w:rPr>
                <w:rFonts w:eastAsia="Calibri"/>
                <w:lang w:eastAsia="en-US"/>
              </w:rPr>
            </w:pPr>
            <w:r w:rsidRPr="00094184">
              <w:rPr>
                <w:rFonts w:eastAsia="Calibri"/>
                <w:lang w:eastAsia="en-US"/>
              </w:rPr>
              <w:t>Замдиректора по УР, НМР, учителя</w:t>
            </w:r>
          </w:p>
        </w:tc>
      </w:tr>
      <w:tr w:rsidR="00691333" w:rsidRPr="00094184" w14:paraId="3338FA81" w14:textId="77777777" w:rsidTr="00691333">
        <w:tc>
          <w:tcPr>
            <w:tcW w:w="846" w:type="dxa"/>
          </w:tcPr>
          <w:p w14:paraId="1EE06EF7" w14:textId="77777777"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30DBC58" w14:textId="77777777" w:rsidR="00691333" w:rsidRPr="00094184" w:rsidRDefault="00691333" w:rsidP="00691333">
            <w:pPr>
              <w:rPr>
                <w:rFonts w:eastAsia="Calibri"/>
                <w:lang w:eastAsia="en-US"/>
              </w:rPr>
            </w:pPr>
            <w:r w:rsidRPr="00094184">
              <w:rPr>
                <w:rFonts w:eastAsia="Calibri"/>
                <w:lang w:eastAsia="en-US"/>
              </w:rPr>
              <w:t xml:space="preserve">Организация предметных образовательных событий   и   декад </w:t>
            </w:r>
          </w:p>
        </w:tc>
        <w:tc>
          <w:tcPr>
            <w:tcW w:w="993" w:type="dxa"/>
            <w:tcBorders>
              <w:top w:val="single" w:sz="4" w:space="0" w:color="000000"/>
              <w:left w:val="single" w:sz="4" w:space="0" w:color="000000"/>
              <w:bottom w:val="single" w:sz="4" w:space="0" w:color="000000"/>
              <w:right w:val="single" w:sz="4" w:space="0" w:color="000000"/>
            </w:tcBorders>
          </w:tcPr>
          <w:p w14:paraId="60FF41CD"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3B8C3A67"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0DA94E99"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bl>
    <w:p w14:paraId="2BEF062C" w14:textId="77777777" w:rsidR="00691333" w:rsidRPr="00094184" w:rsidRDefault="00691333" w:rsidP="00691333">
      <w:pPr>
        <w:tabs>
          <w:tab w:val="left" w:pos="954"/>
        </w:tabs>
        <w:spacing w:after="160" w:line="259" w:lineRule="auto"/>
        <w:rPr>
          <w:rFonts w:eastAsia="Calibri"/>
          <w:lang w:eastAsia="en-US"/>
        </w:rPr>
      </w:pPr>
    </w:p>
    <w:p w14:paraId="0BCCA1A0" w14:textId="77777777" w:rsidR="00691333" w:rsidRPr="00227B9D" w:rsidRDefault="00691333" w:rsidP="00691333">
      <w:pPr>
        <w:spacing w:after="160" w:line="259" w:lineRule="auto"/>
        <w:rPr>
          <w:rFonts w:eastAsia="Calibri"/>
          <w:b/>
          <w:lang w:eastAsia="en-US"/>
        </w:rPr>
      </w:pPr>
      <w:r w:rsidRPr="00227B9D">
        <w:rPr>
          <w:rFonts w:eastAsia="Calibri"/>
          <w:b/>
          <w:lang w:eastAsia="en-US"/>
        </w:rPr>
        <w:t>МОДУЛЬ 4. Внеурочная деятельность</w:t>
      </w:r>
    </w:p>
    <w:p w14:paraId="44613038" w14:textId="77777777" w:rsidR="00691333" w:rsidRPr="00F652AC" w:rsidRDefault="00691333" w:rsidP="00691333">
      <w:pPr>
        <w:spacing w:line="259" w:lineRule="auto"/>
        <w:rPr>
          <w:rFonts w:eastAsia="Calibri"/>
          <w:b/>
          <w:sz w:val="18"/>
          <w:lang w:eastAsia="en-US"/>
        </w:rPr>
      </w:pPr>
      <w:r w:rsidRPr="00F652AC">
        <w:rPr>
          <w:rFonts w:eastAsia="Calibri"/>
          <w:b/>
          <w:sz w:val="24"/>
          <w:lang w:eastAsia="en-US"/>
        </w:rPr>
        <w:t>Инвариантный модуль:</w:t>
      </w:r>
    </w:p>
    <w:tbl>
      <w:tblPr>
        <w:tblStyle w:val="100"/>
        <w:tblW w:w="9492" w:type="dxa"/>
        <w:tblLayout w:type="fixed"/>
        <w:tblLook w:val="04A0" w:firstRow="1" w:lastRow="0" w:firstColumn="1" w:lastColumn="0" w:noHBand="0" w:noVBand="1"/>
      </w:tblPr>
      <w:tblGrid>
        <w:gridCol w:w="846"/>
        <w:gridCol w:w="3685"/>
        <w:gridCol w:w="1134"/>
        <w:gridCol w:w="1701"/>
        <w:gridCol w:w="2126"/>
      </w:tblGrid>
      <w:tr w:rsidR="00691333" w:rsidRPr="00094184" w14:paraId="35039CDF" w14:textId="77777777" w:rsidTr="00F652AC">
        <w:tc>
          <w:tcPr>
            <w:tcW w:w="846" w:type="dxa"/>
          </w:tcPr>
          <w:p w14:paraId="5F83BDEB"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5C19B796" w14:textId="77777777" w:rsidR="00691333" w:rsidRPr="00094184" w:rsidRDefault="00691333" w:rsidP="00691333">
            <w:pPr>
              <w:jc w:val="center"/>
              <w:rPr>
                <w:rFonts w:eastAsia="Calibri"/>
                <w:lang w:eastAsia="en-US"/>
              </w:rPr>
            </w:pPr>
            <w:r w:rsidRPr="00094184">
              <w:rPr>
                <w:rFonts w:eastAsia="Calibri"/>
                <w:lang w:eastAsia="en-US"/>
              </w:rPr>
              <w:t>Наименование рабочей программы курса ВД</w:t>
            </w:r>
          </w:p>
        </w:tc>
        <w:tc>
          <w:tcPr>
            <w:tcW w:w="1134" w:type="dxa"/>
          </w:tcPr>
          <w:p w14:paraId="61A4DFD0"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701" w:type="dxa"/>
          </w:tcPr>
          <w:p w14:paraId="0D2B251A" w14:textId="77777777" w:rsidR="00691333" w:rsidRPr="00094184" w:rsidRDefault="00691333" w:rsidP="00691333">
            <w:pPr>
              <w:jc w:val="center"/>
              <w:rPr>
                <w:rFonts w:eastAsia="Calibri"/>
                <w:lang w:eastAsia="en-US"/>
              </w:rPr>
            </w:pPr>
            <w:r w:rsidRPr="00094184">
              <w:rPr>
                <w:rFonts w:eastAsia="Calibri"/>
                <w:lang w:eastAsia="en-US"/>
              </w:rPr>
              <w:t>Количество часов в неделю</w:t>
            </w:r>
          </w:p>
        </w:tc>
        <w:tc>
          <w:tcPr>
            <w:tcW w:w="2126" w:type="dxa"/>
          </w:tcPr>
          <w:p w14:paraId="4B3B178F"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03D9D21E" w14:textId="77777777" w:rsidTr="00691333">
        <w:tc>
          <w:tcPr>
            <w:tcW w:w="9492" w:type="dxa"/>
            <w:gridSpan w:val="5"/>
            <w:tcBorders>
              <w:right w:val="single" w:sz="4" w:space="0" w:color="000000"/>
            </w:tcBorders>
            <w:shd w:val="clear" w:color="auto" w:fill="FBE4D5"/>
          </w:tcPr>
          <w:p w14:paraId="66A5DB45" w14:textId="77777777" w:rsidR="00691333" w:rsidRPr="005112FF" w:rsidRDefault="00691333" w:rsidP="00691333">
            <w:pPr>
              <w:jc w:val="center"/>
              <w:rPr>
                <w:rFonts w:eastAsia="Calibri"/>
                <w:b/>
                <w:lang w:eastAsia="en-US"/>
              </w:rPr>
            </w:pPr>
            <w:r w:rsidRPr="005112FF">
              <w:rPr>
                <w:rFonts w:eastAsia="Calibri"/>
                <w:b/>
                <w:lang w:eastAsia="en-US"/>
              </w:rPr>
              <w:t>Прописываются рабочие программы внеурочной деятельности</w:t>
            </w:r>
          </w:p>
        </w:tc>
      </w:tr>
      <w:tr w:rsidR="00691333" w:rsidRPr="00094184" w14:paraId="582095E7" w14:textId="77777777" w:rsidTr="00F652AC">
        <w:tc>
          <w:tcPr>
            <w:tcW w:w="846" w:type="dxa"/>
          </w:tcPr>
          <w:p w14:paraId="565E7987" w14:textId="77777777" w:rsidR="00691333" w:rsidRPr="00094184" w:rsidRDefault="00691333" w:rsidP="00E434B7">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1690577" w14:textId="77777777" w:rsidR="00691333" w:rsidRPr="005112FF" w:rsidRDefault="00691333" w:rsidP="00691333">
            <w:pPr>
              <w:rPr>
                <w:rFonts w:eastAsia="Calibri"/>
                <w:lang w:eastAsia="en-US"/>
              </w:rPr>
            </w:pPr>
            <w:r w:rsidRPr="005112FF">
              <w:rPr>
                <w:rFonts w:eastAsia="Calibri"/>
                <w:lang w:eastAsia="en-US"/>
              </w:rPr>
              <w:t xml:space="preserve">Разговоры о важном </w:t>
            </w:r>
          </w:p>
        </w:tc>
        <w:tc>
          <w:tcPr>
            <w:tcW w:w="1134" w:type="dxa"/>
            <w:tcBorders>
              <w:top w:val="single" w:sz="4" w:space="0" w:color="000000"/>
              <w:left w:val="single" w:sz="4" w:space="0" w:color="000000"/>
              <w:bottom w:val="single" w:sz="4" w:space="0" w:color="000000"/>
              <w:right w:val="single" w:sz="4" w:space="0" w:color="000000"/>
            </w:tcBorders>
          </w:tcPr>
          <w:p w14:paraId="35035C68" w14:textId="44813DE7" w:rsidR="00691333" w:rsidRPr="005112FF" w:rsidRDefault="00F652AC" w:rsidP="00691333">
            <w:pPr>
              <w:jc w:val="center"/>
              <w:rPr>
                <w:rFonts w:eastAsia="Calibri"/>
                <w:lang w:eastAsia="en-US"/>
              </w:rPr>
            </w:pPr>
            <w:r w:rsidRPr="005112FF">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14:paraId="5CFCC1C5" w14:textId="1DA515BB" w:rsidR="00691333" w:rsidRPr="005112FF" w:rsidRDefault="00F652AC" w:rsidP="00F652AC">
            <w:pPr>
              <w:rPr>
                <w:rFonts w:eastAsia="Calibri"/>
                <w:lang w:eastAsia="en-US"/>
              </w:rPr>
            </w:pPr>
            <w:r w:rsidRPr="005112FF">
              <w:rPr>
                <w:rFonts w:eastAsia="Calibri"/>
                <w:lang w:eastAsia="en-US"/>
              </w:rPr>
              <w:t xml:space="preserve">    </w:t>
            </w:r>
            <w:r w:rsidR="00691333" w:rsidRPr="005112FF">
              <w:rPr>
                <w:rFonts w:eastAsia="Calibri"/>
                <w:lang w:eastAsia="en-US"/>
              </w:rPr>
              <w:t xml:space="preserve">по 1 часу </w:t>
            </w:r>
          </w:p>
          <w:p w14:paraId="67A28C8D" w14:textId="77777777" w:rsidR="00691333" w:rsidRPr="005112FF" w:rsidRDefault="00691333" w:rsidP="00691333">
            <w:pPr>
              <w:jc w:val="center"/>
              <w:rPr>
                <w:rFonts w:eastAsia="Calibri"/>
                <w:lang w:eastAsia="en-US"/>
              </w:rPr>
            </w:pPr>
            <w:r w:rsidRPr="005112FF">
              <w:rPr>
                <w:rFonts w:eastAsia="Calibri"/>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14:paraId="61F6E79E" w14:textId="77777777" w:rsidR="00691333" w:rsidRPr="005112FF" w:rsidRDefault="00691333" w:rsidP="00691333">
            <w:pPr>
              <w:jc w:val="center"/>
              <w:rPr>
                <w:rFonts w:eastAsia="Calibri"/>
                <w:lang w:eastAsia="en-US"/>
              </w:rPr>
            </w:pPr>
            <w:r w:rsidRPr="005112FF">
              <w:rPr>
                <w:rFonts w:eastAsia="Calibri"/>
                <w:lang w:eastAsia="en-US"/>
              </w:rPr>
              <w:t>Классные руководители</w:t>
            </w:r>
          </w:p>
        </w:tc>
      </w:tr>
      <w:tr w:rsidR="005112FF" w:rsidRPr="00094184" w14:paraId="65A8C3D1" w14:textId="77777777" w:rsidTr="00305527">
        <w:tc>
          <w:tcPr>
            <w:tcW w:w="846" w:type="dxa"/>
          </w:tcPr>
          <w:p w14:paraId="7523A245" w14:textId="77777777" w:rsidR="005112FF" w:rsidRPr="00094184" w:rsidRDefault="005112FF" w:rsidP="005112FF">
            <w:pPr>
              <w:numPr>
                <w:ilvl w:val="0"/>
                <w:numId w:val="141"/>
              </w:numPr>
              <w:spacing w:line="240" w:lineRule="auto"/>
              <w:ind w:hanging="644"/>
              <w:contextualSpacing/>
              <w:jc w:val="left"/>
              <w:rPr>
                <w:rFonts w:eastAsia="Calibri"/>
                <w:lang w:eastAsia="en-US"/>
              </w:rPr>
            </w:pPr>
          </w:p>
        </w:tc>
        <w:tc>
          <w:tcPr>
            <w:tcW w:w="3685" w:type="dxa"/>
            <w:tcBorders>
              <w:top w:val="single" w:sz="4" w:space="0" w:color="auto"/>
              <w:left w:val="single" w:sz="8" w:space="0" w:color="auto"/>
              <w:bottom w:val="single" w:sz="4" w:space="0" w:color="auto"/>
              <w:right w:val="single" w:sz="4" w:space="0" w:color="000000"/>
            </w:tcBorders>
            <w:shd w:val="clear" w:color="auto" w:fill="auto"/>
            <w:vAlign w:val="bottom"/>
          </w:tcPr>
          <w:p w14:paraId="73152BB9" w14:textId="79426E26" w:rsidR="005112FF" w:rsidRPr="005112FF" w:rsidRDefault="005112FF" w:rsidP="005112FF">
            <w:pPr>
              <w:rPr>
                <w:rFonts w:eastAsia="Calibri"/>
                <w:lang w:eastAsia="en-US"/>
              </w:rPr>
            </w:pPr>
            <w:r w:rsidRPr="002345C8">
              <w:rPr>
                <w:rFonts w:eastAsia="Times New Roman"/>
              </w:rPr>
              <w:t>Тропинка к профессии</w:t>
            </w:r>
          </w:p>
        </w:tc>
        <w:tc>
          <w:tcPr>
            <w:tcW w:w="1134" w:type="dxa"/>
            <w:tcBorders>
              <w:top w:val="single" w:sz="4" w:space="0" w:color="000000"/>
              <w:left w:val="single" w:sz="4" w:space="0" w:color="000000"/>
              <w:bottom w:val="single" w:sz="4" w:space="0" w:color="000000"/>
              <w:right w:val="single" w:sz="4" w:space="0" w:color="000000"/>
            </w:tcBorders>
          </w:tcPr>
          <w:p w14:paraId="0E3B3F63" w14:textId="39A24174" w:rsidR="005112FF" w:rsidRPr="005112FF" w:rsidRDefault="005112FF" w:rsidP="005112FF">
            <w:pPr>
              <w:jc w:val="center"/>
              <w:rPr>
                <w:rFonts w:eastAsia="Calibri"/>
                <w:color w:val="FF0000"/>
                <w:lang w:eastAsia="en-US"/>
              </w:rPr>
            </w:pPr>
            <w:r w:rsidRPr="005112FF">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14:paraId="3ECC3C67" w14:textId="77777777" w:rsidR="005112FF" w:rsidRPr="005112FF" w:rsidRDefault="005112FF" w:rsidP="005112FF">
            <w:pPr>
              <w:rPr>
                <w:rFonts w:eastAsia="Calibri"/>
                <w:lang w:eastAsia="en-US"/>
              </w:rPr>
            </w:pPr>
            <w:r w:rsidRPr="005112FF">
              <w:rPr>
                <w:rFonts w:eastAsia="Calibri"/>
                <w:lang w:eastAsia="en-US"/>
              </w:rPr>
              <w:t xml:space="preserve">    по 1 часу </w:t>
            </w:r>
          </w:p>
          <w:p w14:paraId="11FB7117" w14:textId="3C36182E" w:rsidR="005112FF" w:rsidRPr="005112FF" w:rsidRDefault="005112FF" w:rsidP="005112FF">
            <w:pPr>
              <w:jc w:val="center"/>
              <w:rPr>
                <w:rFonts w:eastAsia="Calibri"/>
                <w:color w:val="FF0000"/>
                <w:lang w:eastAsia="en-US"/>
              </w:rPr>
            </w:pPr>
            <w:r w:rsidRPr="005112FF">
              <w:rPr>
                <w:rFonts w:eastAsia="Calibri"/>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14:paraId="762E34B4" w14:textId="024A719C" w:rsidR="005112FF" w:rsidRPr="005112FF" w:rsidRDefault="005112FF" w:rsidP="005112FF">
            <w:pPr>
              <w:jc w:val="center"/>
              <w:rPr>
                <w:rFonts w:eastAsia="Calibri"/>
                <w:color w:val="FF0000"/>
                <w:lang w:eastAsia="en-US"/>
              </w:rPr>
            </w:pPr>
            <w:r w:rsidRPr="005112FF">
              <w:rPr>
                <w:rFonts w:eastAsia="Calibri"/>
                <w:lang w:eastAsia="en-US"/>
              </w:rPr>
              <w:t>Классные руководители</w:t>
            </w:r>
          </w:p>
        </w:tc>
      </w:tr>
      <w:tr w:rsidR="005112FF" w:rsidRPr="00094184" w14:paraId="601EA3C0" w14:textId="77777777" w:rsidTr="00305527">
        <w:tc>
          <w:tcPr>
            <w:tcW w:w="846" w:type="dxa"/>
          </w:tcPr>
          <w:p w14:paraId="166D0E75" w14:textId="77777777" w:rsidR="005112FF" w:rsidRPr="00094184" w:rsidRDefault="005112FF" w:rsidP="005112FF">
            <w:pPr>
              <w:numPr>
                <w:ilvl w:val="0"/>
                <w:numId w:val="141"/>
              </w:numPr>
              <w:spacing w:line="240" w:lineRule="auto"/>
              <w:ind w:hanging="644"/>
              <w:contextualSpacing/>
              <w:jc w:val="left"/>
              <w:rPr>
                <w:rFonts w:eastAsia="Calibri"/>
                <w:lang w:eastAsia="en-US"/>
              </w:rPr>
            </w:pPr>
          </w:p>
        </w:tc>
        <w:tc>
          <w:tcPr>
            <w:tcW w:w="3685" w:type="dxa"/>
            <w:tcBorders>
              <w:top w:val="single" w:sz="4" w:space="0" w:color="auto"/>
              <w:left w:val="single" w:sz="8" w:space="0" w:color="auto"/>
              <w:bottom w:val="single" w:sz="4" w:space="0" w:color="auto"/>
              <w:right w:val="single" w:sz="4" w:space="0" w:color="000000"/>
            </w:tcBorders>
            <w:shd w:val="clear" w:color="auto" w:fill="auto"/>
            <w:vAlign w:val="bottom"/>
          </w:tcPr>
          <w:p w14:paraId="70D056B3" w14:textId="09FE2257" w:rsidR="005112FF" w:rsidRPr="005112FF" w:rsidRDefault="005112FF" w:rsidP="005112FF">
            <w:pPr>
              <w:ind w:right="409"/>
              <w:rPr>
                <w:rFonts w:eastAsia="Calibri"/>
                <w:lang w:eastAsia="en-US"/>
              </w:rPr>
            </w:pPr>
            <w:r w:rsidRPr="002345C8">
              <w:rPr>
                <w:rFonts w:eastAsia="Times New Roman"/>
              </w:rPr>
              <w:t>Профориентация</w:t>
            </w:r>
          </w:p>
        </w:tc>
        <w:tc>
          <w:tcPr>
            <w:tcW w:w="1134" w:type="dxa"/>
            <w:tcBorders>
              <w:top w:val="single" w:sz="4" w:space="0" w:color="000000"/>
              <w:left w:val="single" w:sz="4" w:space="0" w:color="000000"/>
              <w:bottom w:val="single" w:sz="4" w:space="0" w:color="000000"/>
              <w:right w:val="single" w:sz="4" w:space="0" w:color="000000"/>
            </w:tcBorders>
          </w:tcPr>
          <w:p w14:paraId="039AF3B6" w14:textId="20B5D77C" w:rsidR="005112FF" w:rsidRPr="005112FF" w:rsidRDefault="005112FF" w:rsidP="005112FF">
            <w:pPr>
              <w:jc w:val="center"/>
              <w:rPr>
                <w:rFonts w:eastAsia="Calibri"/>
                <w:color w:val="FF0000"/>
                <w:lang w:eastAsia="en-US"/>
              </w:rPr>
            </w:pPr>
            <w:r w:rsidRPr="005112FF">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14:paraId="6A844922" w14:textId="77777777" w:rsidR="005112FF" w:rsidRPr="005112FF" w:rsidRDefault="005112FF" w:rsidP="005112FF">
            <w:pPr>
              <w:spacing w:after="23"/>
              <w:jc w:val="center"/>
              <w:rPr>
                <w:rFonts w:eastAsia="Calibri"/>
                <w:color w:val="FF0000"/>
                <w:lang w:eastAsia="en-US"/>
              </w:rPr>
            </w:pPr>
          </w:p>
        </w:tc>
        <w:tc>
          <w:tcPr>
            <w:tcW w:w="2126" w:type="dxa"/>
            <w:tcBorders>
              <w:top w:val="single" w:sz="4" w:space="0" w:color="000000"/>
              <w:left w:val="single" w:sz="4" w:space="0" w:color="000000"/>
              <w:bottom w:val="single" w:sz="4" w:space="0" w:color="000000"/>
              <w:right w:val="single" w:sz="4" w:space="0" w:color="000000"/>
            </w:tcBorders>
          </w:tcPr>
          <w:p w14:paraId="6FF68A25" w14:textId="77777777" w:rsidR="005112FF" w:rsidRPr="005112FF" w:rsidRDefault="005112FF" w:rsidP="005112FF">
            <w:pPr>
              <w:jc w:val="center"/>
              <w:rPr>
                <w:rFonts w:eastAsia="Calibri"/>
                <w:lang w:eastAsia="en-US"/>
              </w:rPr>
            </w:pPr>
          </w:p>
        </w:tc>
      </w:tr>
    </w:tbl>
    <w:p w14:paraId="74886C47" w14:textId="77777777" w:rsidR="005112FF" w:rsidRDefault="005112FF" w:rsidP="00691333">
      <w:pPr>
        <w:spacing w:after="160" w:line="259" w:lineRule="auto"/>
        <w:rPr>
          <w:rFonts w:eastAsia="Calibri"/>
          <w:b/>
          <w:lang w:eastAsia="en-US"/>
        </w:rPr>
      </w:pPr>
    </w:p>
    <w:p w14:paraId="66BB914F" w14:textId="32F177A9" w:rsidR="00691333" w:rsidRPr="00227B9D" w:rsidRDefault="00691333" w:rsidP="00691333">
      <w:pPr>
        <w:spacing w:after="160" w:line="259" w:lineRule="auto"/>
        <w:rPr>
          <w:rFonts w:eastAsia="Calibri"/>
          <w:b/>
          <w:lang w:eastAsia="en-US"/>
        </w:rPr>
      </w:pPr>
      <w:r w:rsidRPr="00227B9D">
        <w:rPr>
          <w:rFonts w:eastAsia="Calibri"/>
          <w:b/>
          <w:lang w:eastAsia="en-US"/>
        </w:rPr>
        <w:t>МОДУЛЬ 5. Основные школьные дела</w:t>
      </w:r>
    </w:p>
    <w:p w14:paraId="44C262DC" w14:textId="77777777" w:rsidR="00691333" w:rsidRPr="00227B9D" w:rsidRDefault="00691333" w:rsidP="00691333">
      <w:pPr>
        <w:spacing w:after="160"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2551"/>
        <w:gridCol w:w="1134"/>
        <w:gridCol w:w="1418"/>
        <w:gridCol w:w="3685"/>
      </w:tblGrid>
      <w:tr w:rsidR="00691333" w:rsidRPr="00094184" w14:paraId="0241ACB2" w14:textId="77777777" w:rsidTr="00691333">
        <w:tc>
          <w:tcPr>
            <w:tcW w:w="846" w:type="dxa"/>
          </w:tcPr>
          <w:p w14:paraId="70575F9F"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2551" w:type="dxa"/>
          </w:tcPr>
          <w:p w14:paraId="62FC3E76"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1134" w:type="dxa"/>
          </w:tcPr>
          <w:p w14:paraId="01F51DB2"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418" w:type="dxa"/>
          </w:tcPr>
          <w:p w14:paraId="3380ED90"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3685" w:type="dxa"/>
          </w:tcPr>
          <w:p w14:paraId="7426741F"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611F1719" w14:textId="77777777" w:rsidTr="00691333">
        <w:tc>
          <w:tcPr>
            <w:tcW w:w="846" w:type="dxa"/>
          </w:tcPr>
          <w:p w14:paraId="2C8ADDA4"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665A02A" w14:textId="77777777" w:rsidR="00691333" w:rsidRPr="00094184" w:rsidRDefault="00691333" w:rsidP="00691333">
            <w:pPr>
              <w:rPr>
                <w:rFonts w:eastAsia="Calibri"/>
                <w:lang w:eastAsia="en-US"/>
              </w:rPr>
            </w:pPr>
            <w:r w:rsidRPr="00094184">
              <w:rPr>
                <w:rFonts w:eastAsia="Calibri"/>
                <w:lang w:eastAsia="en-US"/>
              </w:rPr>
              <w:t>День знаний</w:t>
            </w:r>
          </w:p>
        </w:tc>
        <w:tc>
          <w:tcPr>
            <w:tcW w:w="1134" w:type="dxa"/>
            <w:tcBorders>
              <w:top w:val="single" w:sz="4" w:space="0" w:color="000000"/>
              <w:left w:val="single" w:sz="4" w:space="0" w:color="000000"/>
              <w:bottom w:val="single" w:sz="4" w:space="0" w:color="000000"/>
              <w:right w:val="single" w:sz="4" w:space="0" w:color="000000"/>
            </w:tcBorders>
          </w:tcPr>
          <w:p w14:paraId="63BE55F4"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7F464A9" w14:textId="77777777" w:rsidR="00691333" w:rsidRPr="00094184" w:rsidRDefault="00691333" w:rsidP="00691333">
            <w:pPr>
              <w:jc w:val="center"/>
              <w:rPr>
                <w:rFonts w:eastAsia="Calibri"/>
                <w:lang w:eastAsia="en-US"/>
              </w:rPr>
            </w:pPr>
            <w:r w:rsidRPr="00094184">
              <w:rPr>
                <w:rFonts w:eastAsia="Calibri"/>
                <w:lang w:eastAsia="en-US"/>
              </w:rPr>
              <w:t>1 сентября</w:t>
            </w:r>
          </w:p>
        </w:tc>
        <w:tc>
          <w:tcPr>
            <w:tcW w:w="3685" w:type="dxa"/>
            <w:tcBorders>
              <w:top w:val="single" w:sz="4" w:space="0" w:color="000000"/>
              <w:left w:val="single" w:sz="4" w:space="0" w:color="000000"/>
              <w:bottom w:val="single" w:sz="4" w:space="0" w:color="000000"/>
              <w:right w:val="single" w:sz="4" w:space="0" w:color="000000"/>
            </w:tcBorders>
          </w:tcPr>
          <w:p w14:paraId="15C653E8" w14:textId="77777777"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748D9AB5"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77751121" w14:textId="77777777" w:rsidR="00691333" w:rsidRPr="00094184" w:rsidRDefault="00691333" w:rsidP="00691333">
            <w:pPr>
              <w:jc w:val="center"/>
              <w:rPr>
                <w:rFonts w:eastAsia="Calibri"/>
                <w:lang w:eastAsia="en-US"/>
              </w:rPr>
            </w:pPr>
          </w:p>
        </w:tc>
      </w:tr>
      <w:tr w:rsidR="00691333" w:rsidRPr="00094184" w14:paraId="75645F86" w14:textId="77777777" w:rsidTr="00691333">
        <w:tc>
          <w:tcPr>
            <w:tcW w:w="846" w:type="dxa"/>
          </w:tcPr>
          <w:p w14:paraId="00C5FA85"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46286B07" w14:textId="77777777" w:rsidR="00691333" w:rsidRPr="00094184" w:rsidRDefault="00691333" w:rsidP="00691333">
            <w:pPr>
              <w:rPr>
                <w:rFonts w:eastAsia="Calibri"/>
                <w:lang w:eastAsia="en-US"/>
              </w:rPr>
            </w:pPr>
            <w:r w:rsidRPr="00094184">
              <w:rPr>
                <w:rFonts w:eastAsia="Calibri"/>
                <w:lang w:eastAsia="en-US"/>
              </w:rPr>
              <w:t>Акция «Внимание, дети!»</w:t>
            </w:r>
          </w:p>
        </w:tc>
        <w:tc>
          <w:tcPr>
            <w:tcW w:w="1134" w:type="dxa"/>
            <w:tcBorders>
              <w:top w:val="single" w:sz="4" w:space="0" w:color="000000"/>
              <w:left w:val="single" w:sz="4" w:space="0" w:color="000000"/>
              <w:bottom w:val="single" w:sz="4" w:space="0" w:color="000000"/>
              <w:right w:val="single" w:sz="4" w:space="0" w:color="000000"/>
            </w:tcBorders>
          </w:tcPr>
          <w:p w14:paraId="179EB38E"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E5AFC84"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3685" w:type="dxa"/>
            <w:tcBorders>
              <w:top w:val="single" w:sz="4" w:space="0" w:color="000000"/>
              <w:left w:val="single" w:sz="4" w:space="0" w:color="000000"/>
              <w:bottom w:val="single" w:sz="4" w:space="0" w:color="000000"/>
              <w:right w:val="single" w:sz="4" w:space="0" w:color="000000"/>
            </w:tcBorders>
          </w:tcPr>
          <w:p w14:paraId="43963B0E" w14:textId="77777777" w:rsidR="00691333" w:rsidRPr="00094184" w:rsidRDefault="00691333" w:rsidP="00691333">
            <w:pPr>
              <w:ind w:right="25"/>
              <w:jc w:val="center"/>
              <w:rPr>
                <w:rFonts w:eastAsia="Calibri"/>
                <w:lang w:eastAsia="en-US"/>
              </w:rPr>
            </w:pPr>
            <w:r w:rsidRPr="00094184">
              <w:rPr>
                <w:rFonts w:eastAsia="Calibri"/>
                <w:lang w:eastAsia="en-US"/>
              </w:rPr>
              <w:t>Зам директора по ВР, зам по безопасности, педагог- организатор ДНВ, классные руководители, организатор,  педагог- организатор</w:t>
            </w:r>
          </w:p>
        </w:tc>
      </w:tr>
      <w:tr w:rsidR="00691333" w:rsidRPr="00094184" w14:paraId="7E01AB02" w14:textId="77777777" w:rsidTr="00691333">
        <w:tc>
          <w:tcPr>
            <w:tcW w:w="846" w:type="dxa"/>
          </w:tcPr>
          <w:p w14:paraId="26B196E9"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05F72C9C" w14:textId="77777777" w:rsidR="00691333" w:rsidRPr="00094184" w:rsidRDefault="00691333" w:rsidP="00691333">
            <w:pPr>
              <w:rPr>
                <w:rFonts w:eastAsia="Calibri"/>
                <w:lang w:eastAsia="en-US"/>
              </w:rPr>
            </w:pPr>
            <w:r w:rsidRPr="00094184">
              <w:rPr>
                <w:rFonts w:eastAsia="Calibri"/>
                <w:lang w:eastAsia="en-US"/>
              </w:rPr>
              <w:t>День чеченской женщины</w:t>
            </w:r>
          </w:p>
        </w:tc>
        <w:tc>
          <w:tcPr>
            <w:tcW w:w="1134" w:type="dxa"/>
            <w:tcBorders>
              <w:top w:val="single" w:sz="4" w:space="0" w:color="000000"/>
              <w:left w:val="single" w:sz="4" w:space="0" w:color="000000"/>
              <w:bottom w:val="single" w:sz="4" w:space="0" w:color="000000"/>
              <w:right w:val="single" w:sz="4" w:space="0" w:color="000000"/>
            </w:tcBorders>
          </w:tcPr>
          <w:p w14:paraId="7677067B"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F408429"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3685" w:type="dxa"/>
            <w:tcBorders>
              <w:top w:val="single" w:sz="4" w:space="0" w:color="000000"/>
              <w:left w:val="single" w:sz="4" w:space="0" w:color="000000"/>
              <w:bottom w:val="single" w:sz="4" w:space="0" w:color="000000"/>
              <w:right w:val="single" w:sz="4" w:space="0" w:color="000000"/>
            </w:tcBorders>
          </w:tcPr>
          <w:p w14:paraId="791AECE3" w14:textId="77777777" w:rsidR="00691333" w:rsidRPr="00094184" w:rsidRDefault="00691333" w:rsidP="00691333">
            <w:pPr>
              <w:spacing w:after="5" w:line="276"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18FEB20F"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14:paraId="39951D18" w14:textId="77777777" w:rsidTr="00691333">
        <w:tc>
          <w:tcPr>
            <w:tcW w:w="846" w:type="dxa"/>
          </w:tcPr>
          <w:p w14:paraId="210A6975"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277C7F8D" w14:textId="77777777" w:rsidR="00691333" w:rsidRPr="00094184" w:rsidRDefault="00691333" w:rsidP="00691333">
            <w:pPr>
              <w:rPr>
                <w:rFonts w:eastAsia="Calibri"/>
                <w:lang w:eastAsia="en-US"/>
              </w:rPr>
            </w:pPr>
            <w:r w:rsidRPr="00094184">
              <w:rPr>
                <w:rFonts w:eastAsia="Calibri"/>
                <w:lang w:eastAsia="en-US"/>
              </w:rPr>
              <w:t>День пожилого человека</w:t>
            </w:r>
          </w:p>
        </w:tc>
        <w:tc>
          <w:tcPr>
            <w:tcW w:w="1134" w:type="dxa"/>
            <w:tcBorders>
              <w:top w:val="single" w:sz="4" w:space="0" w:color="000000"/>
              <w:left w:val="single" w:sz="4" w:space="0" w:color="000000"/>
              <w:bottom w:val="single" w:sz="4" w:space="0" w:color="000000"/>
              <w:right w:val="single" w:sz="4" w:space="0" w:color="000000"/>
            </w:tcBorders>
          </w:tcPr>
          <w:p w14:paraId="6E361A17"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2C93C457" w14:textId="77777777" w:rsidR="00691333" w:rsidRPr="00094184" w:rsidRDefault="00691333" w:rsidP="00691333">
            <w:pPr>
              <w:jc w:val="center"/>
              <w:rPr>
                <w:rFonts w:eastAsia="Calibri"/>
                <w:lang w:eastAsia="en-US"/>
              </w:rPr>
            </w:pPr>
            <w:r w:rsidRPr="00094184">
              <w:rPr>
                <w:rFonts w:eastAsia="Calibri"/>
                <w:lang w:eastAsia="en-US"/>
              </w:rPr>
              <w:t>1 октября</w:t>
            </w:r>
          </w:p>
        </w:tc>
        <w:tc>
          <w:tcPr>
            <w:tcW w:w="3685" w:type="dxa"/>
            <w:tcBorders>
              <w:top w:val="single" w:sz="4" w:space="0" w:color="000000"/>
              <w:left w:val="single" w:sz="4" w:space="0" w:color="000000"/>
              <w:bottom w:val="single" w:sz="4" w:space="0" w:color="000000"/>
              <w:right w:val="single" w:sz="4" w:space="0" w:color="000000"/>
            </w:tcBorders>
          </w:tcPr>
          <w:p w14:paraId="3BE00B4F" w14:textId="77777777"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1D1E970A"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14:paraId="339D27BE" w14:textId="77777777" w:rsidTr="00691333">
        <w:tc>
          <w:tcPr>
            <w:tcW w:w="846" w:type="dxa"/>
          </w:tcPr>
          <w:p w14:paraId="2889FFFB"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512E06FD" w14:textId="77777777" w:rsidR="00691333" w:rsidRPr="00094184" w:rsidRDefault="00691333" w:rsidP="00691333">
            <w:pPr>
              <w:rPr>
                <w:rFonts w:eastAsia="Calibri"/>
                <w:lang w:eastAsia="en-US"/>
              </w:rPr>
            </w:pPr>
            <w:r w:rsidRPr="00094184">
              <w:rPr>
                <w:rFonts w:eastAsia="Calibri"/>
                <w:lang w:eastAsia="en-US"/>
              </w:rPr>
              <w:t>Международный День учителя, день  города, День молодежи</w:t>
            </w:r>
          </w:p>
        </w:tc>
        <w:tc>
          <w:tcPr>
            <w:tcW w:w="1134" w:type="dxa"/>
            <w:tcBorders>
              <w:top w:val="single" w:sz="4" w:space="0" w:color="000000"/>
              <w:left w:val="single" w:sz="4" w:space="0" w:color="000000"/>
              <w:bottom w:val="single" w:sz="4" w:space="0" w:color="000000"/>
              <w:right w:val="single" w:sz="4" w:space="0" w:color="000000"/>
            </w:tcBorders>
          </w:tcPr>
          <w:p w14:paraId="6DCF0AB3"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ADA595B" w14:textId="77777777" w:rsidR="00691333" w:rsidRPr="00094184" w:rsidRDefault="00691333" w:rsidP="00691333">
            <w:pPr>
              <w:jc w:val="center"/>
              <w:rPr>
                <w:rFonts w:eastAsia="Calibri"/>
                <w:lang w:eastAsia="en-US"/>
              </w:rPr>
            </w:pPr>
            <w:r w:rsidRPr="00094184">
              <w:rPr>
                <w:rFonts w:eastAsia="Calibri"/>
                <w:lang w:eastAsia="en-US"/>
              </w:rPr>
              <w:t>Октябрь</w:t>
            </w:r>
          </w:p>
        </w:tc>
        <w:tc>
          <w:tcPr>
            <w:tcW w:w="3685" w:type="dxa"/>
            <w:tcBorders>
              <w:top w:val="single" w:sz="4" w:space="0" w:color="000000"/>
              <w:left w:val="single" w:sz="4" w:space="0" w:color="000000"/>
              <w:bottom w:val="single" w:sz="4" w:space="0" w:color="000000"/>
              <w:right w:val="single" w:sz="4" w:space="0" w:color="000000"/>
            </w:tcBorders>
          </w:tcPr>
          <w:p w14:paraId="65A2DA4A" w14:textId="77777777"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tc>
      </w:tr>
      <w:tr w:rsidR="00691333" w:rsidRPr="00094184" w14:paraId="52CAD73A" w14:textId="77777777" w:rsidTr="00691333">
        <w:tc>
          <w:tcPr>
            <w:tcW w:w="846" w:type="dxa"/>
          </w:tcPr>
          <w:p w14:paraId="2F0A7C37"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404C1BCD" w14:textId="77777777" w:rsidR="00691333" w:rsidRPr="00094184" w:rsidRDefault="00691333" w:rsidP="00691333">
            <w:pPr>
              <w:rPr>
                <w:rFonts w:eastAsia="Calibri"/>
                <w:lang w:eastAsia="en-US"/>
              </w:rPr>
            </w:pPr>
            <w:r w:rsidRPr="00094184">
              <w:rPr>
                <w:rFonts w:eastAsia="Calibri"/>
                <w:lang w:eastAsia="en-US"/>
              </w:rPr>
              <w:t>Праздник Осени</w:t>
            </w:r>
          </w:p>
        </w:tc>
        <w:tc>
          <w:tcPr>
            <w:tcW w:w="1134" w:type="dxa"/>
            <w:tcBorders>
              <w:top w:val="single" w:sz="4" w:space="0" w:color="000000"/>
              <w:left w:val="single" w:sz="4" w:space="0" w:color="000000"/>
              <w:bottom w:val="single" w:sz="4" w:space="0" w:color="000000"/>
              <w:right w:val="single" w:sz="4" w:space="0" w:color="000000"/>
            </w:tcBorders>
          </w:tcPr>
          <w:p w14:paraId="42D36ECD"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44E7475" w14:textId="77777777" w:rsidR="00691333" w:rsidRPr="00094184" w:rsidRDefault="00691333" w:rsidP="00691333">
            <w:pPr>
              <w:spacing w:after="16"/>
              <w:jc w:val="center"/>
              <w:rPr>
                <w:rFonts w:eastAsia="Calibri"/>
                <w:lang w:eastAsia="en-US"/>
              </w:rPr>
            </w:pPr>
            <w:r w:rsidRPr="00094184">
              <w:rPr>
                <w:rFonts w:eastAsia="Calibri"/>
                <w:lang w:eastAsia="en-US"/>
              </w:rPr>
              <w:t>Сентябрь-</w:t>
            </w:r>
          </w:p>
          <w:p w14:paraId="10D67902" w14:textId="77777777" w:rsidR="00691333" w:rsidRPr="00094184" w:rsidRDefault="00691333" w:rsidP="00691333">
            <w:pPr>
              <w:spacing w:after="16"/>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14:paraId="0EED06AA" w14:textId="77777777" w:rsidR="00691333" w:rsidRPr="00094184" w:rsidRDefault="00691333" w:rsidP="00691333">
            <w:pPr>
              <w:spacing w:after="5" w:line="276"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36255F6E"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14:paraId="2D3EF4B3" w14:textId="77777777" w:rsidTr="00691333">
        <w:tc>
          <w:tcPr>
            <w:tcW w:w="846" w:type="dxa"/>
          </w:tcPr>
          <w:p w14:paraId="4AAFA4DC"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4F546F20" w14:textId="77777777" w:rsidR="00691333" w:rsidRPr="00094184" w:rsidRDefault="00691333" w:rsidP="00691333">
            <w:pPr>
              <w:rPr>
                <w:rFonts w:eastAsia="Calibri"/>
                <w:lang w:eastAsia="en-US"/>
              </w:rPr>
            </w:pPr>
            <w:r w:rsidRPr="00094184">
              <w:rPr>
                <w:rFonts w:eastAsia="Calibri"/>
                <w:lang w:eastAsia="en-US"/>
              </w:rPr>
              <w:t>День народного единства</w:t>
            </w:r>
          </w:p>
        </w:tc>
        <w:tc>
          <w:tcPr>
            <w:tcW w:w="1134" w:type="dxa"/>
            <w:tcBorders>
              <w:top w:val="single" w:sz="4" w:space="0" w:color="000000"/>
              <w:left w:val="single" w:sz="4" w:space="0" w:color="000000"/>
              <w:bottom w:val="single" w:sz="4" w:space="0" w:color="000000"/>
              <w:right w:val="single" w:sz="4" w:space="0" w:color="000000"/>
            </w:tcBorders>
          </w:tcPr>
          <w:p w14:paraId="75380B58"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02181E51" w14:textId="77777777" w:rsidR="00691333" w:rsidRPr="00094184" w:rsidRDefault="00691333" w:rsidP="00691333">
            <w:pPr>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14:paraId="724FB9E7" w14:textId="77777777"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 -организатор ДНВ, учитель</w:t>
            </w:r>
          </w:p>
          <w:p w14:paraId="779BC0C3" w14:textId="77777777" w:rsidR="00691333" w:rsidRPr="00094184" w:rsidRDefault="00691333" w:rsidP="00691333">
            <w:pPr>
              <w:spacing w:line="264" w:lineRule="auto"/>
              <w:jc w:val="center"/>
              <w:rPr>
                <w:rFonts w:eastAsia="Calibri"/>
                <w:lang w:eastAsia="en-US"/>
              </w:rPr>
            </w:pPr>
            <w:r w:rsidRPr="00094184">
              <w:rPr>
                <w:rFonts w:eastAsia="Calibri"/>
                <w:lang w:eastAsia="en-US"/>
              </w:rPr>
              <w:t>истории, классные руководители, организатор</w:t>
            </w:r>
          </w:p>
        </w:tc>
      </w:tr>
      <w:tr w:rsidR="00691333" w:rsidRPr="00094184" w14:paraId="4DBC0444" w14:textId="77777777" w:rsidTr="00691333">
        <w:tc>
          <w:tcPr>
            <w:tcW w:w="846" w:type="dxa"/>
          </w:tcPr>
          <w:p w14:paraId="633E343E"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46717B9" w14:textId="77777777" w:rsidR="00691333" w:rsidRPr="00094184" w:rsidRDefault="00691333" w:rsidP="00691333">
            <w:pPr>
              <w:rPr>
                <w:rFonts w:eastAsia="Calibri"/>
                <w:lang w:eastAsia="en-US"/>
              </w:rPr>
            </w:pPr>
            <w:r w:rsidRPr="00094184">
              <w:rPr>
                <w:rFonts w:eastAsia="Calibri"/>
                <w:lang w:eastAsia="en-US"/>
              </w:rPr>
              <w:t>День Матери</w:t>
            </w:r>
          </w:p>
        </w:tc>
        <w:tc>
          <w:tcPr>
            <w:tcW w:w="1134" w:type="dxa"/>
            <w:tcBorders>
              <w:top w:val="single" w:sz="4" w:space="0" w:color="000000"/>
              <w:left w:val="single" w:sz="4" w:space="0" w:color="000000"/>
              <w:bottom w:val="single" w:sz="4" w:space="0" w:color="000000"/>
              <w:right w:val="single" w:sz="4" w:space="0" w:color="000000"/>
            </w:tcBorders>
          </w:tcPr>
          <w:p w14:paraId="6205EEF2"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8AC927B" w14:textId="77777777" w:rsidR="00691333" w:rsidRPr="00094184" w:rsidRDefault="00691333" w:rsidP="00691333">
            <w:pPr>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14:paraId="2F7C46FC" w14:textId="77777777"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tc>
      </w:tr>
      <w:tr w:rsidR="00691333" w:rsidRPr="00094184" w14:paraId="738F7DFB" w14:textId="77777777" w:rsidTr="00691333">
        <w:tc>
          <w:tcPr>
            <w:tcW w:w="846" w:type="dxa"/>
          </w:tcPr>
          <w:p w14:paraId="40FC92EC"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349D48FE" w14:textId="77777777" w:rsidR="00691333" w:rsidRPr="00094184" w:rsidRDefault="00691333" w:rsidP="00691333">
            <w:pPr>
              <w:rPr>
                <w:rFonts w:eastAsia="Calibri"/>
                <w:lang w:eastAsia="en-US"/>
              </w:rPr>
            </w:pPr>
            <w:r w:rsidRPr="00094184">
              <w:rPr>
                <w:rFonts w:eastAsia="Calibri"/>
                <w:lang w:eastAsia="en-US"/>
              </w:rPr>
              <w:t>День инвалидов</w:t>
            </w:r>
          </w:p>
        </w:tc>
        <w:tc>
          <w:tcPr>
            <w:tcW w:w="1134" w:type="dxa"/>
            <w:tcBorders>
              <w:top w:val="single" w:sz="4" w:space="0" w:color="000000"/>
              <w:left w:val="single" w:sz="4" w:space="0" w:color="000000"/>
              <w:bottom w:val="single" w:sz="4" w:space="0" w:color="000000"/>
              <w:right w:val="single" w:sz="4" w:space="0" w:color="000000"/>
            </w:tcBorders>
          </w:tcPr>
          <w:p w14:paraId="11060946"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2F9E8378"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14:paraId="6F265F8B" w14:textId="77777777" w:rsidR="00691333" w:rsidRPr="00094184" w:rsidRDefault="00691333" w:rsidP="00691333">
            <w:pPr>
              <w:spacing w:line="264" w:lineRule="auto"/>
              <w:ind w:right="71"/>
              <w:jc w:val="center"/>
              <w:rPr>
                <w:rFonts w:eastAsia="Calibri"/>
                <w:lang w:eastAsia="en-US"/>
              </w:rPr>
            </w:pPr>
            <w:r w:rsidRPr="00094184">
              <w:rPr>
                <w:rFonts w:eastAsia="Calibri"/>
                <w:lang w:eastAsia="en-US"/>
              </w:rPr>
              <w:t>Зам директора по ВР, педагог -организатор ДНВ,</w:t>
            </w:r>
          </w:p>
          <w:p w14:paraId="2E2C463E" w14:textId="77777777" w:rsidR="00691333" w:rsidRPr="00094184" w:rsidRDefault="00691333" w:rsidP="00691333">
            <w:pPr>
              <w:spacing w:line="264" w:lineRule="auto"/>
              <w:ind w:right="71"/>
              <w:jc w:val="center"/>
              <w:rPr>
                <w:rFonts w:eastAsia="Calibri"/>
                <w:lang w:eastAsia="en-US"/>
              </w:rPr>
            </w:pPr>
            <w:r w:rsidRPr="00094184">
              <w:rPr>
                <w:rFonts w:eastAsia="Calibri"/>
                <w:lang w:eastAsia="en-US"/>
              </w:rPr>
              <w:t>социальный педагог классные руководители, организатор</w:t>
            </w:r>
          </w:p>
        </w:tc>
      </w:tr>
      <w:tr w:rsidR="00691333" w:rsidRPr="00094184" w14:paraId="77A18014" w14:textId="77777777" w:rsidTr="00691333">
        <w:tc>
          <w:tcPr>
            <w:tcW w:w="846" w:type="dxa"/>
          </w:tcPr>
          <w:p w14:paraId="62E0EEA2"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A2F9EC8" w14:textId="77777777" w:rsidR="00691333" w:rsidRPr="00094184" w:rsidRDefault="00691333" w:rsidP="00691333">
            <w:pPr>
              <w:rPr>
                <w:rFonts w:eastAsia="Calibri"/>
                <w:lang w:eastAsia="en-US"/>
              </w:rPr>
            </w:pPr>
            <w:r w:rsidRPr="00094184">
              <w:rPr>
                <w:rFonts w:eastAsia="Calibri"/>
                <w:lang w:eastAsia="en-US"/>
              </w:rPr>
              <w:t>День неизвестного солдата</w:t>
            </w:r>
          </w:p>
        </w:tc>
        <w:tc>
          <w:tcPr>
            <w:tcW w:w="1134" w:type="dxa"/>
            <w:tcBorders>
              <w:top w:val="single" w:sz="4" w:space="0" w:color="000000"/>
              <w:left w:val="single" w:sz="4" w:space="0" w:color="000000"/>
              <w:bottom w:val="single" w:sz="4" w:space="0" w:color="000000"/>
              <w:right w:val="single" w:sz="4" w:space="0" w:color="000000"/>
            </w:tcBorders>
          </w:tcPr>
          <w:p w14:paraId="3FEB4801"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036370A"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14:paraId="7AEA4AF4" w14:textId="77777777" w:rsidR="00691333" w:rsidRPr="00094184" w:rsidRDefault="00691333" w:rsidP="00691333">
            <w:pPr>
              <w:spacing w:line="265" w:lineRule="auto"/>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учителя</w:t>
            </w:r>
          </w:p>
          <w:p w14:paraId="094A680F" w14:textId="77777777" w:rsidR="00691333" w:rsidRPr="00094184" w:rsidRDefault="00691333" w:rsidP="00691333">
            <w:pPr>
              <w:spacing w:line="265" w:lineRule="auto"/>
              <w:ind w:right="75"/>
              <w:jc w:val="center"/>
              <w:rPr>
                <w:rFonts w:eastAsia="Calibri"/>
                <w:lang w:eastAsia="en-US"/>
              </w:rPr>
            </w:pPr>
            <w:r w:rsidRPr="00094184">
              <w:rPr>
                <w:rFonts w:eastAsia="Calibri"/>
                <w:lang w:eastAsia="en-US"/>
              </w:rPr>
              <w:t>истории организатор</w:t>
            </w:r>
          </w:p>
          <w:p w14:paraId="0686ACD8" w14:textId="77777777" w:rsidR="00691333" w:rsidRPr="00094184" w:rsidRDefault="00691333" w:rsidP="00691333">
            <w:pPr>
              <w:jc w:val="center"/>
              <w:rPr>
                <w:rFonts w:eastAsia="Calibri"/>
                <w:lang w:eastAsia="en-US"/>
              </w:rPr>
            </w:pPr>
          </w:p>
        </w:tc>
      </w:tr>
      <w:tr w:rsidR="00691333" w:rsidRPr="00094184" w14:paraId="017DE92E" w14:textId="77777777" w:rsidTr="00691333">
        <w:tc>
          <w:tcPr>
            <w:tcW w:w="846" w:type="dxa"/>
          </w:tcPr>
          <w:p w14:paraId="09BB8684"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A24242E" w14:textId="77777777" w:rsidR="00691333" w:rsidRPr="00094184" w:rsidRDefault="00691333" w:rsidP="00691333">
            <w:pPr>
              <w:rPr>
                <w:rFonts w:eastAsia="Calibri"/>
                <w:lang w:eastAsia="en-US"/>
              </w:rPr>
            </w:pPr>
            <w:r w:rsidRPr="00094184">
              <w:rPr>
                <w:rFonts w:eastAsia="Calibri"/>
                <w:lang w:eastAsia="en-US"/>
              </w:rPr>
              <w:t>День героев Отечества</w:t>
            </w:r>
          </w:p>
        </w:tc>
        <w:tc>
          <w:tcPr>
            <w:tcW w:w="1134" w:type="dxa"/>
            <w:tcBorders>
              <w:top w:val="single" w:sz="4" w:space="0" w:color="000000"/>
              <w:left w:val="single" w:sz="4" w:space="0" w:color="000000"/>
              <w:bottom w:val="single" w:sz="4" w:space="0" w:color="000000"/>
              <w:right w:val="single" w:sz="4" w:space="0" w:color="000000"/>
            </w:tcBorders>
          </w:tcPr>
          <w:p w14:paraId="578CFBAF"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6A055E5"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14:paraId="600C0C8E" w14:textId="77777777" w:rsidR="00691333" w:rsidRPr="00094184" w:rsidRDefault="00691333" w:rsidP="00691333">
            <w:pPr>
              <w:spacing w:after="21" w:line="258" w:lineRule="auto"/>
              <w:jc w:val="center"/>
              <w:rPr>
                <w:rFonts w:eastAsia="Calibri"/>
                <w:lang w:eastAsia="en-US"/>
              </w:rPr>
            </w:pPr>
            <w:r w:rsidRPr="00094184">
              <w:rPr>
                <w:rFonts w:eastAsia="Calibri"/>
                <w:lang w:eastAsia="en-US"/>
              </w:rPr>
              <w:t>Зам директора по ВР, педагог-организатор ДНВ, учителя истории классные</w:t>
            </w:r>
          </w:p>
          <w:p w14:paraId="494A7FAC"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4A10CC64" w14:textId="77777777" w:rsidR="00691333" w:rsidRPr="00094184" w:rsidRDefault="00691333" w:rsidP="00691333">
            <w:pPr>
              <w:jc w:val="center"/>
              <w:rPr>
                <w:rFonts w:eastAsia="Calibri"/>
                <w:lang w:eastAsia="en-US"/>
              </w:rPr>
            </w:pPr>
          </w:p>
        </w:tc>
      </w:tr>
      <w:tr w:rsidR="00691333" w:rsidRPr="00094184" w14:paraId="011B7AF0" w14:textId="77777777" w:rsidTr="00691333">
        <w:tc>
          <w:tcPr>
            <w:tcW w:w="846" w:type="dxa"/>
          </w:tcPr>
          <w:p w14:paraId="56673CD0"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5194CCC2" w14:textId="77777777" w:rsidR="00691333" w:rsidRPr="00094184" w:rsidRDefault="00691333" w:rsidP="00691333">
            <w:pPr>
              <w:rPr>
                <w:rFonts w:eastAsia="Calibri"/>
                <w:lang w:eastAsia="en-US"/>
              </w:rPr>
            </w:pPr>
            <w:r w:rsidRPr="00094184">
              <w:rPr>
                <w:rFonts w:eastAsia="Calibri"/>
                <w:lang w:eastAsia="en-US"/>
              </w:rPr>
              <w:t>Международный день прав человека</w:t>
            </w:r>
          </w:p>
        </w:tc>
        <w:tc>
          <w:tcPr>
            <w:tcW w:w="1134" w:type="dxa"/>
            <w:tcBorders>
              <w:top w:val="single" w:sz="4" w:space="0" w:color="000000"/>
              <w:left w:val="single" w:sz="4" w:space="0" w:color="000000"/>
              <w:bottom w:val="single" w:sz="4" w:space="0" w:color="000000"/>
              <w:right w:val="single" w:sz="4" w:space="0" w:color="000000"/>
            </w:tcBorders>
          </w:tcPr>
          <w:p w14:paraId="54800192"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DC928BD" w14:textId="77777777" w:rsidR="00691333" w:rsidRPr="00094184" w:rsidRDefault="00691333" w:rsidP="00691333">
            <w:pPr>
              <w:jc w:val="center"/>
              <w:rPr>
                <w:rFonts w:eastAsia="Calibri"/>
                <w:lang w:eastAsia="en-US"/>
              </w:rPr>
            </w:pPr>
            <w:r w:rsidRPr="00094184">
              <w:rPr>
                <w:rFonts w:eastAsia="Calibri"/>
                <w:lang w:eastAsia="en-US"/>
              </w:rPr>
              <w:t>10 декабря</w:t>
            </w:r>
          </w:p>
        </w:tc>
        <w:tc>
          <w:tcPr>
            <w:tcW w:w="3685" w:type="dxa"/>
            <w:tcBorders>
              <w:top w:val="single" w:sz="4" w:space="0" w:color="000000"/>
              <w:left w:val="single" w:sz="4" w:space="0" w:color="000000"/>
              <w:bottom w:val="single" w:sz="4" w:space="0" w:color="000000"/>
              <w:right w:val="single" w:sz="4" w:space="0" w:color="000000"/>
            </w:tcBorders>
          </w:tcPr>
          <w:p w14:paraId="392CA750"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учителя  обществознания, классные руководители, организатор</w:t>
            </w:r>
          </w:p>
        </w:tc>
      </w:tr>
      <w:tr w:rsidR="00691333" w:rsidRPr="00094184" w14:paraId="0B236D68" w14:textId="77777777" w:rsidTr="00691333">
        <w:tc>
          <w:tcPr>
            <w:tcW w:w="846" w:type="dxa"/>
          </w:tcPr>
          <w:p w14:paraId="1647F89F"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2199E6A" w14:textId="77777777" w:rsidR="00691333" w:rsidRPr="00094184" w:rsidRDefault="00691333" w:rsidP="00691333">
            <w:pPr>
              <w:rPr>
                <w:rFonts w:eastAsia="Calibri"/>
                <w:lang w:eastAsia="en-US"/>
              </w:rPr>
            </w:pPr>
            <w:r w:rsidRPr="00094184">
              <w:rPr>
                <w:rFonts w:eastAsia="Calibri"/>
                <w:lang w:eastAsia="en-US"/>
              </w:rPr>
              <w:t>День Конституции России</w:t>
            </w:r>
          </w:p>
        </w:tc>
        <w:tc>
          <w:tcPr>
            <w:tcW w:w="1134" w:type="dxa"/>
            <w:tcBorders>
              <w:top w:val="single" w:sz="4" w:space="0" w:color="000000"/>
              <w:left w:val="single" w:sz="4" w:space="0" w:color="000000"/>
              <w:bottom w:val="single" w:sz="4" w:space="0" w:color="000000"/>
              <w:right w:val="single" w:sz="4" w:space="0" w:color="000000"/>
            </w:tcBorders>
          </w:tcPr>
          <w:p w14:paraId="0BDF25C2"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0AB84C29" w14:textId="77777777" w:rsidR="00691333" w:rsidRPr="00094184" w:rsidRDefault="00691333" w:rsidP="00691333">
            <w:pPr>
              <w:jc w:val="center"/>
              <w:rPr>
                <w:rFonts w:eastAsia="Calibri"/>
                <w:lang w:eastAsia="en-US"/>
              </w:rPr>
            </w:pPr>
            <w:r w:rsidRPr="00094184">
              <w:rPr>
                <w:rFonts w:eastAsia="Calibri"/>
                <w:lang w:eastAsia="en-US"/>
              </w:rPr>
              <w:t>12 декабря</w:t>
            </w:r>
          </w:p>
        </w:tc>
        <w:tc>
          <w:tcPr>
            <w:tcW w:w="3685" w:type="dxa"/>
            <w:tcBorders>
              <w:top w:val="single" w:sz="4" w:space="0" w:color="000000"/>
              <w:left w:val="single" w:sz="4" w:space="0" w:color="000000"/>
              <w:bottom w:val="single" w:sz="4" w:space="0" w:color="000000"/>
              <w:right w:val="single" w:sz="4" w:space="0" w:color="000000"/>
            </w:tcBorders>
          </w:tcPr>
          <w:p w14:paraId="5B4E7BB6" w14:textId="77777777"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 -организатор ДНВ, учителя</w:t>
            </w:r>
          </w:p>
          <w:p w14:paraId="6CECE582" w14:textId="77777777" w:rsidR="00691333" w:rsidRPr="00094184" w:rsidRDefault="00691333" w:rsidP="00691333">
            <w:pPr>
              <w:spacing w:line="264" w:lineRule="auto"/>
              <w:jc w:val="center"/>
              <w:rPr>
                <w:rFonts w:eastAsia="Calibri"/>
                <w:lang w:eastAsia="en-US"/>
              </w:rPr>
            </w:pPr>
            <w:r w:rsidRPr="00094184">
              <w:rPr>
                <w:rFonts w:eastAsia="Calibri"/>
                <w:lang w:eastAsia="en-US"/>
              </w:rPr>
              <w:t>истории, классные руководите ли, организатор</w:t>
            </w:r>
          </w:p>
          <w:p w14:paraId="572D97BF" w14:textId="77777777" w:rsidR="00691333" w:rsidRPr="00094184" w:rsidRDefault="00691333" w:rsidP="00691333">
            <w:pPr>
              <w:jc w:val="center"/>
              <w:rPr>
                <w:rFonts w:eastAsia="Calibri"/>
                <w:lang w:eastAsia="en-US"/>
              </w:rPr>
            </w:pPr>
          </w:p>
        </w:tc>
      </w:tr>
      <w:tr w:rsidR="00691333" w:rsidRPr="00094184" w14:paraId="7C1395CE" w14:textId="77777777" w:rsidTr="00691333">
        <w:tc>
          <w:tcPr>
            <w:tcW w:w="846" w:type="dxa"/>
          </w:tcPr>
          <w:p w14:paraId="6928DB49"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5F717BAD" w14:textId="77777777" w:rsidR="00691333" w:rsidRPr="00094184" w:rsidRDefault="00691333" w:rsidP="00691333">
            <w:pPr>
              <w:rPr>
                <w:rFonts w:eastAsia="Calibri"/>
                <w:lang w:eastAsia="en-US"/>
              </w:rPr>
            </w:pPr>
            <w:r w:rsidRPr="00094184">
              <w:rPr>
                <w:rFonts w:eastAsia="Calibri"/>
                <w:lang w:eastAsia="en-US"/>
              </w:rPr>
              <w:t>Новый год</w:t>
            </w:r>
          </w:p>
        </w:tc>
        <w:tc>
          <w:tcPr>
            <w:tcW w:w="1134" w:type="dxa"/>
            <w:tcBorders>
              <w:top w:val="single" w:sz="4" w:space="0" w:color="000000"/>
              <w:left w:val="single" w:sz="4" w:space="0" w:color="000000"/>
              <w:bottom w:val="single" w:sz="4" w:space="0" w:color="000000"/>
              <w:right w:val="single" w:sz="4" w:space="0" w:color="000000"/>
            </w:tcBorders>
          </w:tcPr>
          <w:p w14:paraId="1FA274DD"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66A1408"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14:paraId="1E8F5744"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классные руководители, организатор</w:t>
            </w:r>
          </w:p>
        </w:tc>
      </w:tr>
      <w:tr w:rsidR="00691333" w:rsidRPr="00094184" w14:paraId="3BEBF5B6" w14:textId="77777777" w:rsidTr="00691333">
        <w:tc>
          <w:tcPr>
            <w:tcW w:w="846" w:type="dxa"/>
          </w:tcPr>
          <w:p w14:paraId="1666F254"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066B48FA" w14:textId="77777777" w:rsidR="00691333" w:rsidRPr="00094184" w:rsidRDefault="00691333" w:rsidP="00691333">
            <w:pPr>
              <w:rPr>
                <w:rFonts w:eastAsia="Calibri"/>
                <w:lang w:eastAsia="en-US"/>
              </w:rPr>
            </w:pPr>
            <w:r w:rsidRPr="00094184">
              <w:rPr>
                <w:rFonts w:eastAsia="Calibri"/>
                <w:lang w:eastAsia="en-US"/>
              </w:rPr>
              <w:t>День полного освобождения Ленинграда</w:t>
            </w:r>
          </w:p>
          <w:p w14:paraId="5CDB44BC" w14:textId="77777777" w:rsidR="00691333" w:rsidRPr="00094184" w:rsidRDefault="00691333" w:rsidP="00691333">
            <w:pPr>
              <w:rPr>
                <w:rFonts w:eastAsia="Calibri"/>
                <w:lang w:eastAsia="en-US"/>
              </w:rPr>
            </w:pPr>
            <w:r w:rsidRPr="00094184">
              <w:rPr>
                <w:rFonts w:eastAsia="Calibri"/>
                <w:lang w:eastAsia="en-US"/>
              </w:rPr>
              <w:t>от фашисткой блокады</w:t>
            </w:r>
          </w:p>
        </w:tc>
        <w:tc>
          <w:tcPr>
            <w:tcW w:w="1134" w:type="dxa"/>
            <w:tcBorders>
              <w:top w:val="single" w:sz="4" w:space="0" w:color="000000"/>
              <w:left w:val="single" w:sz="4" w:space="0" w:color="000000"/>
              <w:bottom w:val="single" w:sz="4" w:space="0" w:color="000000"/>
              <w:right w:val="single" w:sz="4" w:space="0" w:color="000000"/>
            </w:tcBorders>
          </w:tcPr>
          <w:p w14:paraId="62E8B6B0"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4B56857" w14:textId="77777777" w:rsidR="00691333" w:rsidRPr="00094184" w:rsidRDefault="00691333" w:rsidP="00691333">
            <w:pPr>
              <w:jc w:val="center"/>
              <w:rPr>
                <w:rFonts w:eastAsia="Calibri"/>
                <w:lang w:eastAsia="en-US"/>
              </w:rPr>
            </w:pPr>
            <w:r w:rsidRPr="00094184">
              <w:rPr>
                <w:rFonts w:eastAsia="Calibri"/>
                <w:lang w:eastAsia="en-US"/>
              </w:rPr>
              <w:t>27 января</w:t>
            </w:r>
          </w:p>
        </w:tc>
        <w:tc>
          <w:tcPr>
            <w:tcW w:w="3685" w:type="dxa"/>
            <w:tcBorders>
              <w:top w:val="single" w:sz="4" w:space="0" w:color="000000"/>
              <w:left w:val="single" w:sz="4" w:space="0" w:color="000000"/>
              <w:bottom w:val="single" w:sz="4" w:space="0" w:color="000000"/>
              <w:right w:val="single" w:sz="4" w:space="0" w:color="000000"/>
            </w:tcBorders>
          </w:tcPr>
          <w:p w14:paraId="0E708263" w14:textId="77777777" w:rsidR="00691333" w:rsidRPr="00094184" w:rsidRDefault="00691333" w:rsidP="00691333">
            <w:pPr>
              <w:spacing w:line="266" w:lineRule="auto"/>
              <w:jc w:val="center"/>
              <w:rPr>
                <w:rFonts w:eastAsia="Calibri"/>
                <w:lang w:eastAsia="en-US"/>
              </w:rPr>
            </w:pPr>
            <w:r w:rsidRPr="00094184">
              <w:rPr>
                <w:rFonts w:eastAsia="Calibri"/>
                <w:lang w:eastAsia="en-US"/>
              </w:rPr>
              <w:t>Зам директора по ВР, педагог -организатор ДНВ, учителя</w:t>
            </w:r>
          </w:p>
          <w:p w14:paraId="0D46CCF6" w14:textId="77777777" w:rsidR="00691333" w:rsidRPr="00094184" w:rsidRDefault="00691333" w:rsidP="00691333">
            <w:pPr>
              <w:spacing w:line="266" w:lineRule="auto"/>
              <w:jc w:val="center"/>
              <w:rPr>
                <w:rFonts w:eastAsia="Calibri"/>
                <w:lang w:eastAsia="en-US"/>
              </w:rPr>
            </w:pPr>
            <w:r w:rsidRPr="00094184">
              <w:rPr>
                <w:rFonts w:eastAsia="Calibri"/>
                <w:lang w:eastAsia="en-US"/>
              </w:rPr>
              <w:t>истории, классные руководите ли, организатор</w:t>
            </w:r>
          </w:p>
          <w:p w14:paraId="7031A74C" w14:textId="77777777" w:rsidR="00691333" w:rsidRPr="00094184" w:rsidRDefault="00691333" w:rsidP="00691333">
            <w:pPr>
              <w:jc w:val="center"/>
              <w:rPr>
                <w:rFonts w:eastAsia="Calibri"/>
                <w:lang w:eastAsia="en-US"/>
              </w:rPr>
            </w:pPr>
          </w:p>
        </w:tc>
      </w:tr>
      <w:tr w:rsidR="00691333" w:rsidRPr="00094184" w14:paraId="1EA89B6F" w14:textId="77777777" w:rsidTr="00691333">
        <w:tc>
          <w:tcPr>
            <w:tcW w:w="846" w:type="dxa"/>
          </w:tcPr>
          <w:p w14:paraId="663E1E8E"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8272CD0" w14:textId="77777777" w:rsidR="00691333" w:rsidRPr="00094184" w:rsidRDefault="00691333" w:rsidP="00691333">
            <w:pPr>
              <w:rPr>
                <w:rFonts w:eastAsia="Calibri"/>
                <w:lang w:eastAsia="en-US"/>
              </w:rPr>
            </w:pPr>
            <w:r w:rsidRPr="00094184">
              <w:rPr>
                <w:rFonts w:eastAsia="Calibri"/>
                <w:lang w:eastAsia="en-US"/>
              </w:rPr>
              <w:t>День памяти о россиянах. исполнявших</w:t>
            </w:r>
          </w:p>
          <w:p w14:paraId="11EF11BD" w14:textId="77777777" w:rsidR="00691333" w:rsidRPr="00094184" w:rsidRDefault="00691333" w:rsidP="00691333">
            <w:pPr>
              <w:rPr>
                <w:rFonts w:eastAsia="Calibri"/>
                <w:lang w:eastAsia="en-US"/>
              </w:rPr>
            </w:pPr>
            <w:r w:rsidRPr="00094184">
              <w:rPr>
                <w:rFonts w:eastAsia="Calibri"/>
                <w:lang w:eastAsia="en-US"/>
              </w:rPr>
              <w:t>служебный долг за пределами Отечества</w:t>
            </w:r>
          </w:p>
        </w:tc>
        <w:tc>
          <w:tcPr>
            <w:tcW w:w="1134" w:type="dxa"/>
            <w:tcBorders>
              <w:top w:val="single" w:sz="4" w:space="0" w:color="000000"/>
              <w:left w:val="single" w:sz="4" w:space="0" w:color="000000"/>
              <w:bottom w:val="single" w:sz="4" w:space="0" w:color="000000"/>
              <w:right w:val="single" w:sz="4" w:space="0" w:color="000000"/>
            </w:tcBorders>
          </w:tcPr>
          <w:p w14:paraId="1B8841F9"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557BDC7" w14:textId="77777777" w:rsidR="00691333" w:rsidRPr="00094184" w:rsidRDefault="00691333" w:rsidP="00691333">
            <w:pPr>
              <w:jc w:val="center"/>
              <w:rPr>
                <w:rFonts w:eastAsia="Calibri"/>
                <w:lang w:eastAsia="en-US"/>
              </w:rPr>
            </w:pPr>
            <w:r w:rsidRPr="00094184">
              <w:rPr>
                <w:rFonts w:eastAsia="Calibri"/>
                <w:lang w:eastAsia="en-US"/>
              </w:rPr>
              <w:t>Февраль</w:t>
            </w:r>
          </w:p>
        </w:tc>
        <w:tc>
          <w:tcPr>
            <w:tcW w:w="3685" w:type="dxa"/>
            <w:tcBorders>
              <w:top w:val="single" w:sz="4" w:space="0" w:color="000000"/>
              <w:left w:val="single" w:sz="4" w:space="0" w:color="000000"/>
              <w:bottom w:val="single" w:sz="4" w:space="0" w:color="000000"/>
              <w:right w:val="single" w:sz="4" w:space="0" w:color="000000"/>
            </w:tcBorders>
          </w:tcPr>
          <w:p w14:paraId="221870B5" w14:textId="77777777"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w:t>
            </w:r>
          </w:p>
        </w:tc>
      </w:tr>
      <w:tr w:rsidR="00691333" w:rsidRPr="00094184" w14:paraId="11BD3AE6" w14:textId="77777777" w:rsidTr="00691333">
        <w:tc>
          <w:tcPr>
            <w:tcW w:w="846" w:type="dxa"/>
          </w:tcPr>
          <w:p w14:paraId="455FB655"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03E2BFE3" w14:textId="77777777" w:rsidR="00691333" w:rsidRPr="00094184" w:rsidRDefault="00691333" w:rsidP="00691333">
            <w:pPr>
              <w:rPr>
                <w:rFonts w:eastAsia="Calibri"/>
                <w:lang w:eastAsia="en-US"/>
              </w:rPr>
            </w:pPr>
            <w:r w:rsidRPr="00094184">
              <w:rPr>
                <w:rFonts w:eastAsia="Calibri"/>
                <w:lang w:eastAsia="en-US"/>
              </w:rPr>
              <w:t>Международный день родного языка</w:t>
            </w:r>
          </w:p>
        </w:tc>
        <w:tc>
          <w:tcPr>
            <w:tcW w:w="1134" w:type="dxa"/>
            <w:tcBorders>
              <w:top w:val="single" w:sz="4" w:space="0" w:color="000000"/>
              <w:left w:val="single" w:sz="4" w:space="0" w:color="000000"/>
              <w:bottom w:val="single" w:sz="4" w:space="0" w:color="000000"/>
              <w:right w:val="single" w:sz="4" w:space="0" w:color="000000"/>
            </w:tcBorders>
          </w:tcPr>
          <w:p w14:paraId="2CE8153F"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E83EB0D" w14:textId="77777777" w:rsidR="00691333" w:rsidRPr="00094184" w:rsidRDefault="00691333" w:rsidP="00691333">
            <w:pPr>
              <w:jc w:val="center"/>
              <w:rPr>
                <w:rFonts w:eastAsia="Calibri"/>
                <w:lang w:eastAsia="en-US"/>
              </w:rPr>
            </w:pPr>
            <w:r w:rsidRPr="00094184">
              <w:rPr>
                <w:rFonts w:eastAsia="Calibri"/>
                <w:lang w:eastAsia="en-US"/>
              </w:rPr>
              <w:t>21 февраля</w:t>
            </w:r>
          </w:p>
        </w:tc>
        <w:tc>
          <w:tcPr>
            <w:tcW w:w="3685" w:type="dxa"/>
            <w:tcBorders>
              <w:top w:val="single" w:sz="4" w:space="0" w:color="000000"/>
              <w:left w:val="single" w:sz="4" w:space="0" w:color="000000"/>
              <w:bottom w:val="single" w:sz="4" w:space="0" w:color="000000"/>
              <w:right w:val="single" w:sz="4" w:space="0" w:color="000000"/>
            </w:tcBorders>
          </w:tcPr>
          <w:p w14:paraId="05DD3169"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организатор ДНВ, учителя чеченского языка, классные руководители, организатор</w:t>
            </w:r>
          </w:p>
        </w:tc>
      </w:tr>
      <w:tr w:rsidR="00691333" w:rsidRPr="00094184" w14:paraId="5368D0F6" w14:textId="77777777" w:rsidTr="00691333">
        <w:tc>
          <w:tcPr>
            <w:tcW w:w="846" w:type="dxa"/>
          </w:tcPr>
          <w:p w14:paraId="23895469"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678053A" w14:textId="77777777" w:rsidR="00691333" w:rsidRPr="00094184" w:rsidRDefault="00691333" w:rsidP="00691333">
            <w:pPr>
              <w:rPr>
                <w:rFonts w:eastAsia="Calibri"/>
                <w:lang w:eastAsia="en-US"/>
              </w:rPr>
            </w:pPr>
            <w:r w:rsidRPr="00094184">
              <w:rPr>
                <w:rFonts w:eastAsia="Calibri"/>
                <w:lang w:eastAsia="en-US"/>
              </w:rPr>
              <w:t>День защитника Отечества</w:t>
            </w:r>
          </w:p>
        </w:tc>
        <w:tc>
          <w:tcPr>
            <w:tcW w:w="1134" w:type="dxa"/>
            <w:tcBorders>
              <w:top w:val="single" w:sz="4" w:space="0" w:color="000000"/>
              <w:left w:val="single" w:sz="4" w:space="0" w:color="000000"/>
              <w:bottom w:val="single" w:sz="4" w:space="0" w:color="000000"/>
              <w:right w:val="single" w:sz="4" w:space="0" w:color="000000"/>
            </w:tcBorders>
          </w:tcPr>
          <w:p w14:paraId="256D6E0B"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72236C04" w14:textId="77777777" w:rsidR="00691333" w:rsidRPr="00094184" w:rsidRDefault="00691333" w:rsidP="00691333">
            <w:pPr>
              <w:jc w:val="center"/>
              <w:rPr>
                <w:rFonts w:eastAsia="Calibri"/>
                <w:lang w:eastAsia="en-US"/>
              </w:rPr>
            </w:pPr>
            <w:r w:rsidRPr="00094184">
              <w:rPr>
                <w:rFonts w:eastAsia="Calibri"/>
                <w:lang w:eastAsia="en-US"/>
              </w:rPr>
              <w:t>Февраль</w:t>
            </w:r>
          </w:p>
        </w:tc>
        <w:tc>
          <w:tcPr>
            <w:tcW w:w="3685" w:type="dxa"/>
            <w:tcBorders>
              <w:top w:val="single" w:sz="4" w:space="0" w:color="000000"/>
              <w:left w:val="single" w:sz="4" w:space="0" w:color="000000"/>
              <w:bottom w:val="single" w:sz="4" w:space="0" w:color="000000"/>
              <w:right w:val="single" w:sz="4" w:space="0" w:color="000000"/>
            </w:tcBorders>
          </w:tcPr>
          <w:p w14:paraId="53F3D55B" w14:textId="77777777" w:rsidR="00691333" w:rsidRPr="00094184" w:rsidRDefault="00691333" w:rsidP="00691333">
            <w:pPr>
              <w:spacing w:line="264" w:lineRule="auto"/>
              <w:ind w:right="75"/>
              <w:jc w:val="center"/>
              <w:rPr>
                <w:rFonts w:eastAsia="Calibri"/>
                <w:lang w:eastAsia="en-US"/>
              </w:rPr>
            </w:pPr>
            <w:r w:rsidRPr="00094184">
              <w:rPr>
                <w:rFonts w:eastAsia="Calibri"/>
                <w:lang w:eastAsia="en-US"/>
              </w:rPr>
              <w:t>Зам директора по ВР, педагог -организатор ДНВ, учителя</w:t>
            </w:r>
          </w:p>
          <w:p w14:paraId="4C4CE04B" w14:textId="77777777" w:rsidR="00691333" w:rsidRPr="00094184" w:rsidRDefault="00691333" w:rsidP="00691333">
            <w:pPr>
              <w:spacing w:line="264" w:lineRule="auto"/>
              <w:ind w:right="75"/>
              <w:jc w:val="center"/>
              <w:rPr>
                <w:rFonts w:eastAsia="Calibri"/>
                <w:lang w:eastAsia="en-US"/>
              </w:rPr>
            </w:pPr>
            <w:r w:rsidRPr="00094184">
              <w:rPr>
                <w:rFonts w:eastAsia="Calibri"/>
                <w:lang w:eastAsia="en-US"/>
              </w:rPr>
              <w:t>истории, классные руководители, организатор</w:t>
            </w:r>
          </w:p>
          <w:p w14:paraId="3C458E17" w14:textId="77777777" w:rsidR="00691333" w:rsidRPr="00094184" w:rsidRDefault="00691333" w:rsidP="00691333">
            <w:pPr>
              <w:jc w:val="center"/>
              <w:rPr>
                <w:rFonts w:eastAsia="Calibri"/>
                <w:lang w:eastAsia="en-US"/>
              </w:rPr>
            </w:pPr>
          </w:p>
        </w:tc>
      </w:tr>
      <w:tr w:rsidR="00691333" w:rsidRPr="00094184" w14:paraId="41C1D5B2" w14:textId="77777777" w:rsidTr="00691333">
        <w:tc>
          <w:tcPr>
            <w:tcW w:w="846" w:type="dxa"/>
          </w:tcPr>
          <w:p w14:paraId="77254794"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C37ED47" w14:textId="77777777" w:rsidR="00691333" w:rsidRPr="00094184" w:rsidRDefault="00691333" w:rsidP="00691333">
            <w:pPr>
              <w:rPr>
                <w:rFonts w:eastAsia="Calibri"/>
                <w:lang w:eastAsia="en-US"/>
              </w:rPr>
            </w:pPr>
            <w:r w:rsidRPr="00094184">
              <w:rPr>
                <w:rFonts w:eastAsia="Calibri"/>
                <w:lang w:eastAsia="en-US"/>
              </w:rPr>
              <w:t>День джигита</w:t>
            </w:r>
          </w:p>
        </w:tc>
        <w:tc>
          <w:tcPr>
            <w:tcW w:w="1134" w:type="dxa"/>
            <w:tcBorders>
              <w:top w:val="single" w:sz="4" w:space="0" w:color="000000"/>
              <w:left w:val="single" w:sz="4" w:space="0" w:color="000000"/>
              <w:bottom w:val="single" w:sz="4" w:space="0" w:color="000000"/>
              <w:right w:val="single" w:sz="4" w:space="0" w:color="000000"/>
            </w:tcBorders>
          </w:tcPr>
          <w:p w14:paraId="3896A804"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06B87899"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14:paraId="6DF74292"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ы</w:t>
            </w:r>
          </w:p>
        </w:tc>
      </w:tr>
      <w:tr w:rsidR="00691333" w:rsidRPr="00094184" w14:paraId="6A585F9D" w14:textId="77777777" w:rsidTr="00691333">
        <w:tc>
          <w:tcPr>
            <w:tcW w:w="846" w:type="dxa"/>
          </w:tcPr>
          <w:p w14:paraId="442FF4D7"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ED0BA83" w14:textId="77777777" w:rsidR="00691333" w:rsidRPr="00094184" w:rsidRDefault="00691333" w:rsidP="00691333">
            <w:pPr>
              <w:rPr>
                <w:rFonts w:eastAsia="Calibri"/>
                <w:lang w:eastAsia="en-US"/>
              </w:rPr>
            </w:pPr>
            <w:r w:rsidRPr="00094184">
              <w:rPr>
                <w:rFonts w:eastAsia="Calibri"/>
                <w:lang w:eastAsia="en-US"/>
              </w:rPr>
              <w:t>Международный женский день 8-Марта</w:t>
            </w:r>
          </w:p>
        </w:tc>
        <w:tc>
          <w:tcPr>
            <w:tcW w:w="1134" w:type="dxa"/>
            <w:tcBorders>
              <w:top w:val="single" w:sz="4" w:space="0" w:color="000000"/>
              <w:left w:val="single" w:sz="4" w:space="0" w:color="000000"/>
              <w:bottom w:val="single" w:sz="4" w:space="0" w:color="000000"/>
              <w:right w:val="single" w:sz="4" w:space="0" w:color="000000"/>
            </w:tcBorders>
          </w:tcPr>
          <w:p w14:paraId="28902EB3"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E5C4D4A"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14:paraId="760DD590" w14:textId="77777777"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14:paraId="0BC6F2AC" w14:textId="77777777" w:rsidR="00691333" w:rsidRPr="00094184" w:rsidRDefault="00691333" w:rsidP="00691333">
            <w:pPr>
              <w:jc w:val="center"/>
              <w:rPr>
                <w:rFonts w:eastAsia="Calibri"/>
                <w:lang w:eastAsia="en-US"/>
              </w:rPr>
            </w:pPr>
          </w:p>
        </w:tc>
      </w:tr>
      <w:tr w:rsidR="00691333" w:rsidRPr="00094184" w14:paraId="5053F617" w14:textId="77777777" w:rsidTr="00691333">
        <w:tc>
          <w:tcPr>
            <w:tcW w:w="846" w:type="dxa"/>
          </w:tcPr>
          <w:p w14:paraId="5B58ED8A"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D9DA95C" w14:textId="77777777" w:rsidR="00691333" w:rsidRPr="00094184" w:rsidRDefault="00691333" w:rsidP="00691333">
            <w:pPr>
              <w:rPr>
                <w:rFonts w:eastAsia="Calibri"/>
                <w:lang w:eastAsia="en-US"/>
              </w:rPr>
            </w:pPr>
            <w:r w:rsidRPr="00094184">
              <w:rPr>
                <w:rFonts w:eastAsia="Calibri"/>
                <w:lang w:eastAsia="en-US"/>
              </w:rPr>
              <w:t>День Конституции Чеченской Республики</w:t>
            </w:r>
          </w:p>
        </w:tc>
        <w:tc>
          <w:tcPr>
            <w:tcW w:w="1134" w:type="dxa"/>
            <w:tcBorders>
              <w:top w:val="single" w:sz="4" w:space="0" w:color="000000"/>
              <w:left w:val="single" w:sz="4" w:space="0" w:color="000000"/>
              <w:bottom w:val="single" w:sz="4" w:space="0" w:color="000000"/>
              <w:right w:val="single" w:sz="4" w:space="0" w:color="000000"/>
            </w:tcBorders>
          </w:tcPr>
          <w:p w14:paraId="247733A5"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0C051949"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14:paraId="3AA7BEEA" w14:textId="77777777"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учителя  истории и обществознания,  классные руководители,  организатор</w:t>
            </w:r>
          </w:p>
        </w:tc>
      </w:tr>
      <w:tr w:rsidR="00691333" w:rsidRPr="00094184" w14:paraId="48AC3C08" w14:textId="77777777" w:rsidTr="00691333">
        <w:tc>
          <w:tcPr>
            <w:tcW w:w="846" w:type="dxa"/>
          </w:tcPr>
          <w:p w14:paraId="4014BD74"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6B4D099" w14:textId="77777777" w:rsidR="00691333" w:rsidRPr="00094184" w:rsidRDefault="00691333" w:rsidP="00691333">
            <w:pPr>
              <w:rPr>
                <w:rFonts w:eastAsia="Calibri"/>
                <w:lang w:eastAsia="en-US"/>
              </w:rPr>
            </w:pPr>
            <w:r w:rsidRPr="00094184">
              <w:rPr>
                <w:rFonts w:eastAsia="Calibri"/>
                <w:lang w:eastAsia="en-US"/>
              </w:rPr>
              <w:t>День здоровья</w:t>
            </w:r>
          </w:p>
        </w:tc>
        <w:tc>
          <w:tcPr>
            <w:tcW w:w="1134" w:type="dxa"/>
            <w:tcBorders>
              <w:top w:val="single" w:sz="4" w:space="0" w:color="000000"/>
              <w:left w:val="single" w:sz="4" w:space="0" w:color="000000"/>
              <w:bottom w:val="single" w:sz="4" w:space="0" w:color="000000"/>
              <w:right w:val="single" w:sz="4" w:space="0" w:color="000000"/>
            </w:tcBorders>
          </w:tcPr>
          <w:p w14:paraId="11B36609"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2A5E22D7"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14:paraId="786B5517"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учителя  физической культуры,   классные руководители,  организатор</w:t>
            </w:r>
          </w:p>
        </w:tc>
      </w:tr>
      <w:tr w:rsidR="00691333" w:rsidRPr="00094184" w14:paraId="650F5D82" w14:textId="77777777" w:rsidTr="00691333">
        <w:tc>
          <w:tcPr>
            <w:tcW w:w="846" w:type="dxa"/>
          </w:tcPr>
          <w:p w14:paraId="1287CF4F"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F28B95A" w14:textId="77777777" w:rsidR="00691333" w:rsidRPr="00094184" w:rsidRDefault="00691333" w:rsidP="00691333">
            <w:pPr>
              <w:rPr>
                <w:rFonts w:eastAsia="Calibri"/>
                <w:lang w:eastAsia="en-US"/>
              </w:rPr>
            </w:pPr>
            <w:r w:rsidRPr="00094184">
              <w:rPr>
                <w:rFonts w:eastAsia="Calibri"/>
                <w:lang w:eastAsia="en-US"/>
              </w:rPr>
              <w:t>День Космонавтики</w:t>
            </w:r>
          </w:p>
        </w:tc>
        <w:tc>
          <w:tcPr>
            <w:tcW w:w="1134" w:type="dxa"/>
            <w:tcBorders>
              <w:top w:val="single" w:sz="4" w:space="0" w:color="000000"/>
              <w:left w:val="single" w:sz="4" w:space="0" w:color="000000"/>
              <w:bottom w:val="single" w:sz="4" w:space="0" w:color="000000"/>
              <w:right w:val="single" w:sz="4" w:space="0" w:color="000000"/>
            </w:tcBorders>
          </w:tcPr>
          <w:p w14:paraId="585B9F9D"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E0735DB" w14:textId="77777777" w:rsidR="00691333" w:rsidRPr="00094184" w:rsidRDefault="00691333" w:rsidP="00691333">
            <w:pPr>
              <w:jc w:val="center"/>
              <w:rPr>
                <w:rFonts w:eastAsia="Calibri"/>
                <w:lang w:eastAsia="en-US"/>
              </w:rPr>
            </w:pPr>
            <w:r w:rsidRPr="00094184">
              <w:rPr>
                <w:rFonts w:eastAsia="Calibri"/>
                <w:lang w:eastAsia="en-US"/>
              </w:rPr>
              <w:t>Апрель</w:t>
            </w:r>
          </w:p>
        </w:tc>
        <w:tc>
          <w:tcPr>
            <w:tcW w:w="3685" w:type="dxa"/>
            <w:tcBorders>
              <w:top w:val="single" w:sz="4" w:space="0" w:color="000000"/>
              <w:left w:val="single" w:sz="4" w:space="0" w:color="000000"/>
              <w:bottom w:val="single" w:sz="4" w:space="0" w:color="000000"/>
              <w:right w:val="single" w:sz="4" w:space="0" w:color="000000"/>
            </w:tcBorders>
          </w:tcPr>
          <w:p w14:paraId="05A9FB03"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организатор ДНВ, учителя истории, физики, географии, биологии, классные руководители, организатор</w:t>
            </w:r>
          </w:p>
        </w:tc>
      </w:tr>
      <w:tr w:rsidR="00691333" w:rsidRPr="00094184" w14:paraId="63DDF50A" w14:textId="77777777" w:rsidTr="00691333">
        <w:tc>
          <w:tcPr>
            <w:tcW w:w="846" w:type="dxa"/>
          </w:tcPr>
          <w:p w14:paraId="19831FA4"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5661A121" w14:textId="77777777" w:rsidR="00691333" w:rsidRPr="00094184" w:rsidRDefault="00691333" w:rsidP="00691333">
            <w:pPr>
              <w:rPr>
                <w:rFonts w:eastAsia="Calibri"/>
                <w:lang w:eastAsia="en-US"/>
              </w:rPr>
            </w:pPr>
            <w:r w:rsidRPr="00094184">
              <w:rPr>
                <w:rFonts w:eastAsia="Calibri"/>
                <w:lang w:eastAsia="en-US"/>
              </w:rPr>
              <w:t>День Мира - отмена КТО</w:t>
            </w:r>
          </w:p>
        </w:tc>
        <w:tc>
          <w:tcPr>
            <w:tcW w:w="1134" w:type="dxa"/>
            <w:tcBorders>
              <w:top w:val="single" w:sz="4" w:space="0" w:color="000000"/>
              <w:left w:val="single" w:sz="4" w:space="0" w:color="000000"/>
              <w:bottom w:val="single" w:sz="4" w:space="0" w:color="000000"/>
              <w:right w:val="single" w:sz="4" w:space="0" w:color="000000"/>
            </w:tcBorders>
          </w:tcPr>
          <w:p w14:paraId="7A6F64EC"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E7FAE31" w14:textId="77777777" w:rsidR="00691333" w:rsidRPr="00094184" w:rsidRDefault="00691333" w:rsidP="00691333">
            <w:pPr>
              <w:jc w:val="center"/>
              <w:rPr>
                <w:rFonts w:eastAsia="Calibri"/>
                <w:lang w:eastAsia="en-US"/>
              </w:rPr>
            </w:pPr>
            <w:r w:rsidRPr="00094184">
              <w:rPr>
                <w:rFonts w:eastAsia="Calibri"/>
                <w:lang w:eastAsia="en-US"/>
              </w:rPr>
              <w:t>16 апреля</w:t>
            </w:r>
          </w:p>
        </w:tc>
        <w:tc>
          <w:tcPr>
            <w:tcW w:w="3685" w:type="dxa"/>
            <w:tcBorders>
              <w:top w:val="single" w:sz="4" w:space="0" w:color="000000"/>
              <w:left w:val="single" w:sz="4" w:space="0" w:color="000000"/>
              <w:bottom w:val="single" w:sz="4" w:space="0" w:color="000000"/>
              <w:right w:val="single" w:sz="4" w:space="0" w:color="000000"/>
            </w:tcBorders>
          </w:tcPr>
          <w:p w14:paraId="234A5C67" w14:textId="77777777" w:rsidR="00691333" w:rsidRPr="00094184" w:rsidRDefault="00691333" w:rsidP="00691333">
            <w:pPr>
              <w:spacing w:line="279" w:lineRule="auto"/>
              <w:jc w:val="center"/>
              <w:rPr>
                <w:rFonts w:eastAsia="Calibri"/>
                <w:lang w:eastAsia="en-US"/>
              </w:rPr>
            </w:pPr>
            <w:r w:rsidRPr="00094184">
              <w:rPr>
                <w:rFonts w:eastAsia="Calibri"/>
                <w:lang w:eastAsia="en-US"/>
              </w:rPr>
              <w:t>Зам директора по ВР, педагог -организатор ДНВ, учителя  истории, классные  руководители, организатор</w:t>
            </w:r>
          </w:p>
          <w:p w14:paraId="76C7A3A5" w14:textId="77777777" w:rsidR="00691333" w:rsidRPr="00094184" w:rsidRDefault="00691333" w:rsidP="00691333">
            <w:pPr>
              <w:jc w:val="center"/>
              <w:rPr>
                <w:rFonts w:eastAsia="Calibri"/>
                <w:lang w:eastAsia="en-US"/>
              </w:rPr>
            </w:pPr>
          </w:p>
        </w:tc>
      </w:tr>
      <w:tr w:rsidR="00691333" w:rsidRPr="00094184" w14:paraId="4D43EFDF" w14:textId="77777777" w:rsidTr="00691333">
        <w:tc>
          <w:tcPr>
            <w:tcW w:w="846" w:type="dxa"/>
          </w:tcPr>
          <w:p w14:paraId="550E6376"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240A961D" w14:textId="77777777" w:rsidR="00691333" w:rsidRPr="00094184" w:rsidRDefault="00691333" w:rsidP="00691333">
            <w:pPr>
              <w:rPr>
                <w:rFonts w:eastAsia="Calibri"/>
                <w:lang w:eastAsia="en-US"/>
              </w:rPr>
            </w:pPr>
            <w:r w:rsidRPr="00094184">
              <w:rPr>
                <w:rFonts w:eastAsia="Calibri"/>
                <w:lang w:eastAsia="en-US"/>
              </w:rPr>
              <w:t>День чеченского языка</w:t>
            </w:r>
          </w:p>
        </w:tc>
        <w:tc>
          <w:tcPr>
            <w:tcW w:w="1134" w:type="dxa"/>
            <w:tcBorders>
              <w:top w:val="single" w:sz="4" w:space="0" w:color="000000"/>
              <w:left w:val="single" w:sz="4" w:space="0" w:color="000000"/>
              <w:bottom w:val="single" w:sz="4" w:space="0" w:color="000000"/>
              <w:right w:val="single" w:sz="4" w:space="0" w:color="000000"/>
            </w:tcBorders>
          </w:tcPr>
          <w:p w14:paraId="452D8DC2"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7FA4204B" w14:textId="77777777" w:rsidR="00691333" w:rsidRPr="00094184" w:rsidRDefault="00691333" w:rsidP="00691333">
            <w:pPr>
              <w:jc w:val="center"/>
              <w:rPr>
                <w:rFonts w:eastAsia="Calibri"/>
                <w:lang w:eastAsia="en-US"/>
              </w:rPr>
            </w:pPr>
            <w:r w:rsidRPr="00094184">
              <w:rPr>
                <w:rFonts w:eastAsia="Calibri"/>
                <w:lang w:eastAsia="en-US"/>
              </w:rPr>
              <w:t>25 апреля</w:t>
            </w:r>
          </w:p>
        </w:tc>
        <w:tc>
          <w:tcPr>
            <w:tcW w:w="3685" w:type="dxa"/>
            <w:tcBorders>
              <w:top w:val="single" w:sz="4" w:space="0" w:color="000000"/>
              <w:left w:val="single" w:sz="4" w:space="0" w:color="000000"/>
              <w:bottom w:val="single" w:sz="4" w:space="0" w:color="000000"/>
              <w:right w:val="single" w:sz="4" w:space="0" w:color="000000"/>
            </w:tcBorders>
          </w:tcPr>
          <w:p w14:paraId="5677CEC3" w14:textId="77777777"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учителя  чеченского языка, классные  руководители, организатор</w:t>
            </w:r>
          </w:p>
        </w:tc>
      </w:tr>
      <w:tr w:rsidR="00691333" w:rsidRPr="00094184" w14:paraId="0030CE4D" w14:textId="77777777" w:rsidTr="00691333">
        <w:tc>
          <w:tcPr>
            <w:tcW w:w="846" w:type="dxa"/>
          </w:tcPr>
          <w:p w14:paraId="42562078"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D2868FE" w14:textId="77777777" w:rsidR="00691333" w:rsidRPr="00094184" w:rsidRDefault="00691333" w:rsidP="00691333">
            <w:pPr>
              <w:rPr>
                <w:rFonts w:eastAsia="Calibri"/>
                <w:lang w:eastAsia="en-US"/>
              </w:rPr>
            </w:pPr>
            <w:r w:rsidRPr="00094184">
              <w:rPr>
                <w:rFonts w:eastAsia="Calibri"/>
                <w:lang w:eastAsia="en-US"/>
              </w:rPr>
              <w:t>Неделя добра</w:t>
            </w:r>
          </w:p>
        </w:tc>
        <w:tc>
          <w:tcPr>
            <w:tcW w:w="1134" w:type="dxa"/>
            <w:tcBorders>
              <w:top w:val="single" w:sz="4" w:space="0" w:color="000000"/>
              <w:left w:val="single" w:sz="4" w:space="0" w:color="000000"/>
              <w:bottom w:val="single" w:sz="4" w:space="0" w:color="000000"/>
              <w:right w:val="single" w:sz="4" w:space="0" w:color="000000"/>
            </w:tcBorders>
          </w:tcPr>
          <w:p w14:paraId="1250CA78"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0740A2D" w14:textId="77777777" w:rsidR="00691333" w:rsidRPr="00094184" w:rsidRDefault="00691333" w:rsidP="00691333">
            <w:pPr>
              <w:jc w:val="center"/>
              <w:rPr>
                <w:rFonts w:eastAsia="Calibri"/>
                <w:lang w:eastAsia="en-US"/>
              </w:rPr>
            </w:pPr>
            <w:r w:rsidRPr="00094184">
              <w:rPr>
                <w:rFonts w:eastAsia="Calibri"/>
                <w:lang w:eastAsia="en-US"/>
              </w:rPr>
              <w:t>Апрель</w:t>
            </w:r>
          </w:p>
        </w:tc>
        <w:tc>
          <w:tcPr>
            <w:tcW w:w="3685" w:type="dxa"/>
            <w:tcBorders>
              <w:top w:val="single" w:sz="4" w:space="0" w:color="000000"/>
              <w:left w:val="single" w:sz="4" w:space="0" w:color="000000"/>
              <w:bottom w:val="single" w:sz="4" w:space="0" w:color="000000"/>
              <w:right w:val="single" w:sz="4" w:space="0" w:color="000000"/>
            </w:tcBorders>
          </w:tcPr>
          <w:p w14:paraId="3EB73D1C" w14:textId="77777777"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14:paraId="16B03012" w14:textId="77777777" w:rsidR="00691333" w:rsidRPr="00094184" w:rsidRDefault="00691333" w:rsidP="00691333">
            <w:pPr>
              <w:jc w:val="center"/>
              <w:rPr>
                <w:rFonts w:eastAsia="Calibri"/>
                <w:lang w:eastAsia="en-US"/>
              </w:rPr>
            </w:pPr>
          </w:p>
        </w:tc>
      </w:tr>
      <w:tr w:rsidR="00691333" w:rsidRPr="00094184" w14:paraId="2AAE2D0B" w14:textId="77777777" w:rsidTr="00691333">
        <w:tc>
          <w:tcPr>
            <w:tcW w:w="846" w:type="dxa"/>
          </w:tcPr>
          <w:p w14:paraId="6B671671"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CD4EF46" w14:textId="77777777" w:rsidR="00691333" w:rsidRPr="00094184" w:rsidRDefault="00691333" w:rsidP="00691333">
            <w:pPr>
              <w:rPr>
                <w:rFonts w:eastAsia="Calibri"/>
                <w:lang w:eastAsia="en-US"/>
              </w:rPr>
            </w:pPr>
            <w:r w:rsidRPr="00094184">
              <w:rPr>
                <w:rFonts w:eastAsia="Calibri"/>
                <w:lang w:eastAsia="en-US"/>
              </w:rPr>
              <w:t>День Весны и Труда</w:t>
            </w:r>
          </w:p>
        </w:tc>
        <w:tc>
          <w:tcPr>
            <w:tcW w:w="1134" w:type="dxa"/>
            <w:tcBorders>
              <w:top w:val="single" w:sz="4" w:space="0" w:color="000000"/>
              <w:left w:val="single" w:sz="4" w:space="0" w:color="000000"/>
              <w:bottom w:val="single" w:sz="4" w:space="0" w:color="000000"/>
              <w:right w:val="single" w:sz="4" w:space="0" w:color="000000"/>
            </w:tcBorders>
          </w:tcPr>
          <w:p w14:paraId="3FEC532E"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683FE433" w14:textId="77777777"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14:paraId="76226638" w14:textId="77777777"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20B86F8D"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5E9C3BC7" w14:textId="77777777" w:rsidR="00691333" w:rsidRPr="00094184" w:rsidRDefault="00691333" w:rsidP="00691333">
            <w:pPr>
              <w:jc w:val="center"/>
              <w:rPr>
                <w:rFonts w:eastAsia="Calibri"/>
                <w:lang w:eastAsia="en-US"/>
              </w:rPr>
            </w:pPr>
          </w:p>
        </w:tc>
      </w:tr>
      <w:tr w:rsidR="00691333" w:rsidRPr="00094184" w14:paraId="77FB0E7C" w14:textId="77777777" w:rsidTr="00691333">
        <w:tc>
          <w:tcPr>
            <w:tcW w:w="846" w:type="dxa"/>
          </w:tcPr>
          <w:p w14:paraId="7702BA1D"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3EAAD070" w14:textId="77777777" w:rsidR="00691333" w:rsidRPr="00094184" w:rsidRDefault="00691333" w:rsidP="00691333">
            <w:pPr>
              <w:ind w:right="83"/>
              <w:rPr>
                <w:rFonts w:eastAsia="Calibri"/>
                <w:lang w:eastAsia="en-US"/>
              </w:rPr>
            </w:pPr>
            <w:r w:rsidRPr="00094184">
              <w:rPr>
                <w:rFonts w:eastAsia="Calibri"/>
                <w:lang w:eastAsia="en-US"/>
              </w:rPr>
              <w:t>День Победы. Проект «Наследники Велик ой Победы»,  «Календарь Победы»</w:t>
            </w:r>
          </w:p>
        </w:tc>
        <w:tc>
          <w:tcPr>
            <w:tcW w:w="1134" w:type="dxa"/>
            <w:tcBorders>
              <w:top w:val="single" w:sz="4" w:space="0" w:color="000000"/>
              <w:left w:val="single" w:sz="4" w:space="0" w:color="000000"/>
              <w:bottom w:val="single" w:sz="4" w:space="0" w:color="000000"/>
              <w:right w:val="single" w:sz="4" w:space="0" w:color="000000"/>
            </w:tcBorders>
          </w:tcPr>
          <w:p w14:paraId="3A0B33BA"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ACC34A5" w14:textId="77777777" w:rsidR="00691333" w:rsidRPr="00094184" w:rsidRDefault="00691333" w:rsidP="00691333">
            <w:pPr>
              <w:jc w:val="center"/>
              <w:rPr>
                <w:rFonts w:eastAsia="Calibri"/>
                <w:lang w:eastAsia="en-US"/>
              </w:rPr>
            </w:pPr>
            <w:r w:rsidRPr="00094184">
              <w:rPr>
                <w:rFonts w:eastAsia="Calibri"/>
                <w:lang w:eastAsia="en-US"/>
              </w:rPr>
              <w:t>Сентябрь–май по отдельному плану</w:t>
            </w:r>
          </w:p>
        </w:tc>
        <w:tc>
          <w:tcPr>
            <w:tcW w:w="3685" w:type="dxa"/>
            <w:tcBorders>
              <w:top w:val="single" w:sz="4" w:space="0" w:color="000000"/>
              <w:left w:val="single" w:sz="4" w:space="0" w:color="000000"/>
              <w:bottom w:val="single" w:sz="4" w:space="0" w:color="000000"/>
              <w:right w:val="single" w:sz="4" w:space="0" w:color="000000"/>
            </w:tcBorders>
          </w:tcPr>
          <w:p w14:paraId="670C821E" w14:textId="77777777" w:rsidR="00691333" w:rsidRPr="00094184" w:rsidRDefault="00691333" w:rsidP="00691333">
            <w:pPr>
              <w:spacing w:after="20"/>
              <w:jc w:val="center"/>
              <w:rPr>
                <w:rFonts w:eastAsia="Calibri"/>
                <w:lang w:eastAsia="en-US"/>
              </w:rPr>
            </w:pPr>
            <w:r w:rsidRPr="00094184">
              <w:rPr>
                <w:rFonts w:eastAsia="Calibri"/>
                <w:lang w:eastAsia="en-US"/>
              </w:rPr>
              <w:t>Замдиректора по ВР</w:t>
            </w:r>
          </w:p>
          <w:p w14:paraId="65E8B37B" w14:textId="77777777" w:rsidR="00691333" w:rsidRPr="00094184" w:rsidRDefault="00691333" w:rsidP="00691333">
            <w:pPr>
              <w:spacing w:after="23"/>
              <w:jc w:val="center"/>
              <w:rPr>
                <w:rFonts w:eastAsia="Calibri"/>
                <w:lang w:eastAsia="en-US"/>
              </w:rPr>
            </w:pPr>
            <w:r w:rsidRPr="00094184">
              <w:rPr>
                <w:rFonts w:eastAsia="Calibri"/>
                <w:lang w:eastAsia="en-US"/>
              </w:rPr>
              <w:t>Руководитель МО</w:t>
            </w:r>
          </w:p>
          <w:p w14:paraId="2B3A55D1" w14:textId="77777777" w:rsidR="00691333" w:rsidRPr="00094184" w:rsidRDefault="00691333" w:rsidP="00691333">
            <w:pPr>
              <w:jc w:val="center"/>
              <w:rPr>
                <w:rFonts w:eastAsia="Calibri"/>
                <w:lang w:eastAsia="en-US"/>
              </w:rPr>
            </w:pPr>
            <w:r w:rsidRPr="00094184">
              <w:rPr>
                <w:rFonts w:eastAsia="Calibri"/>
                <w:lang w:eastAsia="en-US"/>
              </w:rPr>
              <w:t>«История и  обществознание»</w:t>
            </w:r>
          </w:p>
        </w:tc>
      </w:tr>
      <w:tr w:rsidR="00691333" w:rsidRPr="00094184" w14:paraId="18E40CAC" w14:textId="77777777" w:rsidTr="00691333">
        <w:tc>
          <w:tcPr>
            <w:tcW w:w="846" w:type="dxa"/>
          </w:tcPr>
          <w:p w14:paraId="7567A9E6"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24EDCA54" w14:textId="77777777" w:rsidR="00691333" w:rsidRPr="00094184" w:rsidRDefault="00691333" w:rsidP="00691333">
            <w:pPr>
              <w:rPr>
                <w:rFonts w:eastAsia="Calibri"/>
                <w:lang w:eastAsia="en-US"/>
              </w:rPr>
            </w:pPr>
            <w:r w:rsidRPr="00094184">
              <w:rPr>
                <w:rFonts w:eastAsia="Calibri"/>
                <w:lang w:eastAsia="en-US"/>
              </w:rPr>
              <w:t>День памяти скорби народов Чеченской</w:t>
            </w:r>
          </w:p>
          <w:p w14:paraId="5177B009" w14:textId="77777777" w:rsidR="00691333" w:rsidRPr="00094184" w:rsidRDefault="00691333" w:rsidP="00691333">
            <w:pPr>
              <w:rPr>
                <w:rFonts w:eastAsia="Calibri"/>
                <w:lang w:eastAsia="en-US"/>
              </w:rPr>
            </w:pPr>
            <w:r w:rsidRPr="00094184">
              <w:rPr>
                <w:rFonts w:eastAsia="Calibri"/>
                <w:lang w:eastAsia="en-US"/>
              </w:rPr>
              <w:t>республики</w:t>
            </w:r>
          </w:p>
        </w:tc>
        <w:tc>
          <w:tcPr>
            <w:tcW w:w="1134" w:type="dxa"/>
            <w:tcBorders>
              <w:top w:val="single" w:sz="4" w:space="0" w:color="000000"/>
              <w:left w:val="single" w:sz="4" w:space="0" w:color="000000"/>
              <w:bottom w:val="single" w:sz="4" w:space="0" w:color="000000"/>
              <w:right w:val="single" w:sz="4" w:space="0" w:color="000000"/>
            </w:tcBorders>
          </w:tcPr>
          <w:p w14:paraId="77A939F5"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2217367" w14:textId="77777777"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14:paraId="4854F296" w14:textId="77777777"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7DEB38DC"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43F13DFE" w14:textId="77777777" w:rsidR="00691333" w:rsidRPr="00094184" w:rsidRDefault="00691333" w:rsidP="00691333">
            <w:pPr>
              <w:jc w:val="center"/>
              <w:rPr>
                <w:rFonts w:eastAsia="Calibri"/>
                <w:lang w:eastAsia="en-US"/>
              </w:rPr>
            </w:pPr>
          </w:p>
        </w:tc>
      </w:tr>
      <w:tr w:rsidR="00691333" w:rsidRPr="00094184" w14:paraId="4CDAEA10" w14:textId="77777777" w:rsidTr="00691333">
        <w:tc>
          <w:tcPr>
            <w:tcW w:w="846" w:type="dxa"/>
          </w:tcPr>
          <w:p w14:paraId="7FC6DC53"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0AFF650D" w14:textId="77777777" w:rsidR="00691333" w:rsidRPr="00094184" w:rsidRDefault="00691333" w:rsidP="00691333">
            <w:pPr>
              <w:rPr>
                <w:rFonts w:eastAsia="Calibri"/>
                <w:lang w:eastAsia="en-US"/>
              </w:rPr>
            </w:pPr>
            <w:r w:rsidRPr="00094184">
              <w:rPr>
                <w:rFonts w:eastAsia="Calibri"/>
                <w:lang w:eastAsia="en-US"/>
              </w:rPr>
              <w:t>Праздник «Прощай начальная школа»</w:t>
            </w:r>
          </w:p>
        </w:tc>
        <w:tc>
          <w:tcPr>
            <w:tcW w:w="1134" w:type="dxa"/>
            <w:tcBorders>
              <w:top w:val="single" w:sz="4" w:space="0" w:color="000000"/>
              <w:left w:val="single" w:sz="4" w:space="0" w:color="000000"/>
              <w:bottom w:val="single" w:sz="4" w:space="0" w:color="000000"/>
              <w:right w:val="single" w:sz="4" w:space="0" w:color="000000"/>
            </w:tcBorders>
          </w:tcPr>
          <w:p w14:paraId="02D451CF"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26531A83" w14:textId="77777777"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14:paraId="5D2CE2CA" w14:textId="77777777"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14:paraId="1E055001" w14:textId="77777777" w:rsidR="00691333" w:rsidRPr="00094184" w:rsidRDefault="00691333" w:rsidP="00691333">
            <w:pPr>
              <w:jc w:val="center"/>
              <w:rPr>
                <w:rFonts w:eastAsia="Calibri"/>
                <w:lang w:eastAsia="en-US"/>
              </w:rPr>
            </w:pPr>
          </w:p>
        </w:tc>
      </w:tr>
      <w:tr w:rsidR="00691333" w:rsidRPr="00094184" w14:paraId="16DAEE09" w14:textId="77777777" w:rsidTr="00691333">
        <w:tc>
          <w:tcPr>
            <w:tcW w:w="846" w:type="dxa"/>
          </w:tcPr>
          <w:p w14:paraId="05524E65"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41961F5B" w14:textId="77777777" w:rsidR="00691333" w:rsidRPr="00094184" w:rsidRDefault="00691333" w:rsidP="00691333">
            <w:pPr>
              <w:rPr>
                <w:rFonts w:eastAsia="Calibri"/>
                <w:lang w:eastAsia="en-US"/>
              </w:rPr>
            </w:pPr>
            <w:r w:rsidRPr="00094184">
              <w:rPr>
                <w:rFonts w:eastAsia="Calibri"/>
                <w:lang w:eastAsia="en-US"/>
              </w:rPr>
              <w:t>Всемирный день защиты детей</w:t>
            </w:r>
          </w:p>
        </w:tc>
        <w:tc>
          <w:tcPr>
            <w:tcW w:w="1134" w:type="dxa"/>
            <w:tcBorders>
              <w:top w:val="single" w:sz="4" w:space="0" w:color="000000"/>
              <w:left w:val="single" w:sz="4" w:space="0" w:color="000000"/>
              <w:bottom w:val="single" w:sz="4" w:space="0" w:color="000000"/>
              <w:right w:val="single" w:sz="4" w:space="0" w:color="000000"/>
            </w:tcBorders>
          </w:tcPr>
          <w:p w14:paraId="373DB569"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5653E55" w14:textId="77777777" w:rsidR="00691333" w:rsidRPr="00094184" w:rsidRDefault="00691333" w:rsidP="00691333">
            <w:pPr>
              <w:jc w:val="center"/>
              <w:rPr>
                <w:rFonts w:eastAsia="Calibri"/>
                <w:lang w:eastAsia="en-US"/>
              </w:rPr>
            </w:pPr>
            <w:r w:rsidRPr="00094184">
              <w:rPr>
                <w:rFonts w:eastAsia="Calibri"/>
                <w:lang w:eastAsia="en-US"/>
              </w:rPr>
              <w:t>Июнь</w:t>
            </w:r>
          </w:p>
        </w:tc>
        <w:tc>
          <w:tcPr>
            <w:tcW w:w="3685" w:type="dxa"/>
            <w:tcBorders>
              <w:top w:val="single" w:sz="4" w:space="0" w:color="000000"/>
              <w:left w:val="single" w:sz="4" w:space="0" w:color="000000"/>
              <w:bottom w:val="single" w:sz="4" w:space="0" w:color="000000"/>
              <w:right w:val="single" w:sz="4" w:space="0" w:color="000000"/>
            </w:tcBorders>
          </w:tcPr>
          <w:p w14:paraId="28151DC5" w14:textId="77777777" w:rsidR="00691333" w:rsidRPr="00094184" w:rsidRDefault="00691333" w:rsidP="00691333">
            <w:pPr>
              <w:spacing w:after="6" w:line="275"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4D23CEB4"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71BDBBCF" w14:textId="77777777" w:rsidR="00691333" w:rsidRPr="00094184" w:rsidRDefault="00691333" w:rsidP="00691333">
            <w:pPr>
              <w:jc w:val="center"/>
              <w:rPr>
                <w:rFonts w:eastAsia="Calibri"/>
                <w:lang w:eastAsia="en-US"/>
              </w:rPr>
            </w:pPr>
          </w:p>
        </w:tc>
      </w:tr>
      <w:tr w:rsidR="00691333" w:rsidRPr="00094184" w14:paraId="0E344EFE" w14:textId="77777777" w:rsidTr="00691333">
        <w:tc>
          <w:tcPr>
            <w:tcW w:w="846" w:type="dxa"/>
          </w:tcPr>
          <w:p w14:paraId="67EA903B"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2CAC13C8" w14:textId="77777777" w:rsidR="00691333" w:rsidRPr="00094184" w:rsidRDefault="00691333" w:rsidP="00691333">
            <w:pPr>
              <w:rPr>
                <w:rFonts w:eastAsia="Calibri"/>
                <w:lang w:eastAsia="en-US"/>
              </w:rPr>
            </w:pPr>
            <w:r w:rsidRPr="00094184">
              <w:rPr>
                <w:rFonts w:eastAsia="Calibri"/>
                <w:lang w:eastAsia="en-US"/>
              </w:rPr>
              <w:t>День России</w:t>
            </w:r>
          </w:p>
        </w:tc>
        <w:tc>
          <w:tcPr>
            <w:tcW w:w="1134" w:type="dxa"/>
            <w:tcBorders>
              <w:top w:val="single" w:sz="4" w:space="0" w:color="000000"/>
              <w:left w:val="single" w:sz="4" w:space="0" w:color="000000"/>
              <w:bottom w:val="single" w:sz="4" w:space="0" w:color="000000"/>
              <w:right w:val="single" w:sz="4" w:space="0" w:color="000000"/>
            </w:tcBorders>
          </w:tcPr>
          <w:p w14:paraId="607FAC28"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CFC65D5" w14:textId="77777777" w:rsidR="00691333" w:rsidRPr="00094184" w:rsidRDefault="00691333" w:rsidP="00691333">
            <w:pPr>
              <w:jc w:val="center"/>
              <w:rPr>
                <w:rFonts w:eastAsia="Calibri"/>
                <w:lang w:eastAsia="en-US"/>
              </w:rPr>
            </w:pPr>
            <w:r w:rsidRPr="00094184">
              <w:rPr>
                <w:rFonts w:eastAsia="Calibri"/>
                <w:lang w:eastAsia="en-US"/>
              </w:rPr>
              <w:t>Июнь</w:t>
            </w:r>
          </w:p>
        </w:tc>
        <w:tc>
          <w:tcPr>
            <w:tcW w:w="3685" w:type="dxa"/>
            <w:tcBorders>
              <w:top w:val="single" w:sz="4" w:space="0" w:color="000000"/>
              <w:left w:val="single" w:sz="4" w:space="0" w:color="000000"/>
              <w:bottom w:val="single" w:sz="4" w:space="0" w:color="000000"/>
              <w:right w:val="single" w:sz="4" w:space="0" w:color="000000"/>
            </w:tcBorders>
          </w:tcPr>
          <w:p w14:paraId="19DB540E" w14:textId="77777777"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w:t>
            </w:r>
          </w:p>
        </w:tc>
      </w:tr>
      <w:tr w:rsidR="00691333" w:rsidRPr="00094184" w14:paraId="5C1A5A09" w14:textId="77777777" w:rsidTr="00691333">
        <w:tc>
          <w:tcPr>
            <w:tcW w:w="846" w:type="dxa"/>
          </w:tcPr>
          <w:p w14:paraId="07C718B4"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C0B6E3B" w14:textId="77777777" w:rsidR="00691333" w:rsidRPr="00094184" w:rsidRDefault="00691333" w:rsidP="00691333">
            <w:pPr>
              <w:rPr>
                <w:rFonts w:eastAsia="Calibri"/>
                <w:lang w:eastAsia="en-US"/>
              </w:rPr>
            </w:pPr>
            <w:r w:rsidRPr="00094184">
              <w:rPr>
                <w:rFonts w:eastAsia="Calibri"/>
                <w:lang w:eastAsia="en-US"/>
              </w:rPr>
              <w:t>Благотворительные акции</w:t>
            </w:r>
          </w:p>
        </w:tc>
        <w:tc>
          <w:tcPr>
            <w:tcW w:w="1134" w:type="dxa"/>
            <w:tcBorders>
              <w:top w:val="single" w:sz="4" w:space="0" w:color="000000"/>
              <w:left w:val="single" w:sz="4" w:space="0" w:color="000000"/>
              <w:bottom w:val="single" w:sz="4" w:space="0" w:color="000000"/>
              <w:right w:val="single" w:sz="4" w:space="0" w:color="000000"/>
            </w:tcBorders>
          </w:tcPr>
          <w:p w14:paraId="5D90BA27"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4425997" w14:textId="77777777" w:rsidR="00691333" w:rsidRPr="00094184" w:rsidRDefault="00691333" w:rsidP="00691333">
            <w:pPr>
              <w:jc w:val="center"/>
              <w:rPr>
                <w:rFonts w:eastAsia="Calibri"/>
                <w:lang w:eastAsia="en-US"/>
              </w:rPr>
            </w:pPr>
            <w:r w:rsidRPr="00094184">
              <w:rPr>
                <w:rFonts w:eastAsia="Calibri"/>
                <w:lang w:eastAsia="en-US"/>
              </w:rPr>
              <w:t>Сентябрь–май</w:t>
            </w:r>
          </w:p>
        </w:tc>
        <w:tc>
          <w:tcPr>
            <w:tcW w:w="3685" w:type="dxa"/>
            <w:tcBorders>
              <w:top w:val="single" w:sz="4" w:space="0" w:color="000000"/>
              <w:left w:val="single" w:sz="4" w:space="0" w:color="000000"/>
              <w:bottom w:val="single" w:sz="4" w:space="0" w:color="000000"/>
              <w:right w:val="single" w:sz="4" w:space="0" w:color="000000"/>
            </w:tcBorders>
          </w:tcPr>
          <w:p w14:paraId="5073AD27" w14:textId="77777777"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14:paraId="00C68CF6" w14:textId="77777777" w:rsidR="00691333" w:rsidRPr="00094184" w:rsidRDefault="00691333" w:rsidP="00691333">
            <w:pPr>
              <w:jc w:val="center"/>
              <w:rPr>
                <w:rFonts w:eastAsia="Calibri"/>
                <w:lang w:eastAsia="en-US"/>
              </w:rPr>
            </w:pPr>
          </w:p>
        </w:tc>
      </w:tr>
    </w:tbl>
    <w:p w14:paraId="79FCEC99" w14:textId="77777777" w:rsidR="00691333" w:rsidRPr="00094184" w:rsidRDefault="00691333" w:rsidP="00691333">
      <w:pPr>
        <w:spacing w:line="259" w:lineRule="auto"/>
        <w:rPr>
          <w:rFonts w:eastAsia="Calibri"/>
          <w:b/>
          <w:sz w:val="28"/>
          <w:lang w:eastAsia="en-US"/>
        </w:rPr>
      </w:pPr>
    </w:p>
    <w:p w14:paraId="770DB35F" w14:textId="77777777" w:rsidR="00691333" w:rsidRPr="00094184" w:rsidRDefault="00691333" w:rsidP="00691333">
      <w:pPr>
        <w:spacing w:line="259" w:lineRule="auto"/>
        <w:rPr>
          <w:rFonts w:eastAsia="Calibri"/>
          <w:b/>
          <w:sz w:val="28"/>
          <w:lang w:eastAsia="en-US"/>
        </w:rPr>
      </w:pPr>
    </w:p>
    <w:p w14:paraId="63A74536" w14:textId="77777777" w:rsidR="00691333" w:rsidRPr="00227B9D" w:rsidRDefault="00691333" w:rsidP="00691333">
      <w:pPr>
        <w:spacing w:line="259" w:lineRule="auto"/>
        <w:rPr>
          <w:rFonts w:eastAsia="Calibri"/>
          <w:b/>
          <w:lang w:eastAsia="en-US"/>
        </w:rPr>
      </w:pPr>
      <w:r w:rsidRPr="00227B9D">
        <w:rPr>
          <w:rFonts w:eastAsia="Calibri"/>
          <w:b/>
          <w:lang w:eastAsia="en-US"/>
        </w:rPr>
        <w:t>МОДУЛЬ 6. Внешкольные мероприятия</w:t>
      </w:r>
    </w:p>
    <w:p w14:paraId="231712A5"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3685"/>
        <w:gridCol w:w="1276"/>
        <w:gridCol w:w="1559"/>
        <w:gridCol w:w="2268"/>
      </w:tblGrid>
      <w:tr w:rsidR="00691333" w:rsidRPr="00094184" w14:paraId="275C7709" w14:textId="77777777" w:rsidTr="00A2354E">
        <w:tc>
          <w:tcPr>
            <w:tcW w:w="846" w:type="dxa"/>
          </w:tcPr>
          <w:p w14:paraId="4732F83E"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096A3420"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1276" w:type="dxa"/>
          </w:tcPr>
          <w:p w14:paraId="4A5E5BAF"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559" w:type="dxa"/>
          </w:tcPr>
          <w:p w14:paraId="20F01AEC"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14:paraId="36459B1D"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4098D34C" w14:textId="77777777" w:rsidTr="00A2354E">
        <w:tc>
          <w:tcPr>
            <w:tcW w:w="846" w:type="dxa"/>
          </w:tcPr>
          <w:p w14:paraId="214F6365" w14:textId="77777777"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DA4EC55" w14:textId="77777777" w:rsidR="00691333" w:rsidRPr="00094184" w:rsidRDefault="00691333" w:rsidP="00691333">
            <w:pPr>
              <w:rPr>
                <w:rFonts w:eastAsia="Calibri"/>
                <w:lang w:eastAsia="en-US"/>
              </w:rPr>
            </w:pPr>
            <w:r w:rsidRPr="00094184">
              <w:rPr>
                <w:rFonts w:eastAsia="Calibri"/>
                <w:lang w:eastAsia="en-US"/>
              </w:rPr>
              <w:t xml:space="preserve">Посещение   Мемориального комплекса   им. А-Х. Кадырова   </w:t>
            </w:r>
          </w:p>
        </w:tc>
        <w:tc>
          <w:tcPr>
            <w:tcW w:w="1276" w:type="dxa"/>
            <w:tcBorders>
              <w:top w:val="single" w:sz="4" w:space="0" w:color="000000"/>
              <w:left w:val="single" w:sz="4" w:space="0" w:color="000000"/>
              <w:bottom w:val="single" w:sz="4" w:space="0" w:color="000000"/>
              <w:right w:val="single" w:sz="4" w:space="0" w:color="000000"/>
            </w:tcBorders>
          </w:tcPr>
          <w:p w14:paraId="3B0B867E" w14:textId="77777777" w:rsidR="00691333" w:rsidRPr="00094184" w:rsidRDefault="00691333" w:rsidP="00691333">
            <w:pPr>
              <w:jc w:val="center"/>
              <w:rPr>
                <w:rFonts w:eastAsia="Calibri"/>
                <w:lang w:eastAsia="en-US"/>
              </w:rPr>
            </w:pPr>
            <w:r>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4433754D"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0527E989"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14:paraId="6736E916" w14:textId="77777777" w:rsidR="00691333" w:rsidRPr="00094184" w:rsidRDefault="00691333" w:rsidP="00691333">
            <w:pPr>
              <w:jc w:val="center"/>
              <w:rPr>
                <w:rFonts w:eastAsia="Calibri"/>
                <w:lang w:eastAsia="en-US"/>
              </w:rPr>
            </w:pPr>
            <w:r w:rsidRPr="00094184">
              <w:rPr>
                <w:rFonts w:eastAsia="Calibri"/>
                <w:lang w:eastAsia="en-US"/>
              </w:rPr>
              <w:t>Учитель ОБЖ, классные руководители родительский комитет</w:t>
            </w:r>
          </w:p>
        </w:tc>
      </w:tr>
      <w:tr w:rsidR="00691333" w:rsidRPr="00094184" w14:paraId="767BEBA6" w14:textId="77777777" w:rsidTr="00A2354E">
        <w:trPr>
          <w:trHeight w:val="1833"/>
        </w:trPr>
        <w:tc>
          <w:tcPr>
            <w:tcW w:w="846" w:type="dxa"/>
          </w:tcPr>
          <w:p w14:paraId="41EEF070" w14:textId="77777777" w:rsidR="00691333" w:rsidRPr="00094184" w:rsidRDefault="00691333" w:rsidP="00E434B7">
            <w:pPr>
              <w:numPr>
                <w:ilvl w:val="0"/>
                <w:numId w:val="135"/>
              </w:numPr>
              <w:spacing w:line="240" w:lineRule="auto"/>
              <w:contextualSpacing/>
              <w:jc w:val="center"/>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68ACCC3" w14:textId="77777777" w:rsidR="00691333" w:rsidRPr="00094184" w:rsidRDefault="00691333" w:rsidP="00691333">
            <w:pPr>
              <w:rPr>
                <w:rFonts w:eastAsia="Calibri"/>
                <w:lang w:eastAsia="en-US"/>
              </w:rPr>
            </w:pPr>
            <w:r w:rsidRPr="00094184">
              <w:rPr>
                <w:rFonts w:eastAsia="Calibri"/>
                <w:lang w:eastAsia="en-US"/>
              </w:rPr>
              <w:t xml:space="preserve">Посещение Национального музея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14:paraId="15DE00AD"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00CCAA4B"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46ADB0A0" w14:textId="77777777" w:rsidR="00691333" w:rsidRPr="00094184" w:rsidRDefault="00691333" w:rsidP="00691333">
            <w:pPr>
              <w:spacing w:after="44"/>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105DB881"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14:paraId="585B8EC4" w14:textId="77777777" w:rsidTr="00A2354E">
        <w:tc>
          <w:tcPr>
            <w:tcW w:w="846" w:type="dxa"/>
          </w:tcPr>
          <w:p w14:paraId="0B0C47C1" w14:textId="77777777"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12961BF" w14:textId="77777777" w:rsidR="00691333" w:rsidRPr="00094184" w:rsidRDefault="00691333" w:rsidP="00691333">
            <w:pPr>
              <w:tabs>
                <w:tab w:val="center" w:pos="540"/>
                <w:tab w:val="center" w:pos="1400"/>
                <w:tab w:val="center" w:pos="2495"/>
                <w:tab w:val="center" w:pos="4127"/>
              </w:tabs>
              <w:spacing w:after="31"/>
              <w:rPr>
                <w:rFonts w:eastAsia="Calibri"/>
                <w:lang w:eastAsia="en-US"/>
              </w:rPr>
            </w:pPr>
            <w:r w:rsidRPr="00094184">
              <w:rPr>
                <w:rFonts w:eastAsia="Calibri"/>
                <w:lang w:eastAsia="en-US"/>
              </w:rPr>
              <w:tab/>
              <w:t xml:space="preserve">Экскурсия </w:t>
            </w:r>
            <w:r w:rsidRPr="00094184">
              <w:rPr>
                <w:rFonts w:eastAsia="Calibri"/>
                <w:lang w:eastAsia="en-US"/>
              </w:rPr>
              <w:tab/>
              <w:t xml:space="preserve">в </w:t>
            </w:r>
            <w:r w:rsidRPr="00094184">
              <w:rPr>
                <w:rFonts w:eastAsia="Calibri"/>
                <w:lang w:eastAsia="en-US"/>
              </w:rPr>
              <w:tab/>
              <w:t xml:space="preserve">Национальную </w:t>
            </w:r>
            <w:r w:rsidRPr="00094184">
              <w:rPr>
                <w:rFonts w:eastAsia="Calibri"/>
                <w:lang w:eastAsia="en-US"/>
              </w:rPr>
              <w:tab/>
              <w:t xml:space="preserve">библиотеку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14:paraId="5B97C3C9"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683EE955"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508A509F" w14:textId="77777777" w:rsidR="00691333" w:rsidRPr="00094184" w:rsidRDefault="00691333" w:rsidP="00691333">
            <w:pPr>
              <w:spacing w:after="49"/>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6543CF6F"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p w14:paraId="7579AFD6" w14:textId="77777777" w:rsidR="00691333" w:rsidRPr="00094184" w:rsidRDefault="00691333" w:rsidP="00691333">
            <w:pPr>
              <w:jc w:val="center"/>
              <w:rPr>
                <w:rFonts w:eastAsia="Calibri"/>
                <w:lang w:eastAsia="en-US"/>
              </w:rPr>
            </w:pPr>
          </w:p>
        </w:tc>
      </w:tr>
      <w:tr w:rsidR="00691333" w:rsidRPr="00094184" w14:paraId="4D50322C" w14:textId="77777777" w:rsidTr="00A2354E">
        <w:tc>
          <w:tcPr>
            <w:tcW w:w="846" w:type="dxa"/>
          </w:tcPr>
          <w:p w14:paraId="4B80CFF1" w14:textId="77777777"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7B6291E" w14:textId="77777777" w:rsidR="00691333" w:rsidRPr="00094184" w:rsidRDefault="00691333" w:rsidP="00691333">
            <w:pPr>
              <w:rPr>
                <w:rFonts w:eastAsia="Calibri"/>
                <w:lang w:eastAsia="en-US"/>
              </w:rPr>
            </w:pPr>
            <w:r w:rsidRPr="00094184">
              <w:rPr>
                <w:rFonts w:eastAsia="Calibri"/>
                <w:lang w:eastAsia="en-US"/>
              </w:rPr>
              <w:t xml:space="preserve">Посещение исторических мест, музеев на </w:t>
            </w:r>
          </w:p>
          <w:p w14:paraId="12543234" w14:textId="77777777" w:rsidR="00691333" w:rsidRPr="00094184" w:rsidRDefault="00691333" w:rsidP="00691333">
            <w:pPr>
              <w:rPr>
                <w:rFonts w:eastAsia="Calibri"/>
                <w:lang w:eastAsia="en-US"/>
              </w:rPr>
            </w:pPr>
            <w:r w:rsidRPr="00094184">
              <w:rPr>
                <w:rFonts w:eastAsia="Calibri"/>
                <w:lang w:eastAsia="en-US"/>
              </w:rPr>
              <w:t xml:space="preserve">территории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14:paraId="4316A140"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5634DC1B"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44ECD911" w14:textId="77777777" w:rsidR="00691333" w:rsidRPr="00094184" w:rsidRDefault="00691333" w:rsidP="00691333">
            <w:pPr>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 родительский комитет</w:t>
            </w:r>
          </w:p>
        </w:tc>
      </w:tr>
      <w:tr w:rsidR="00691333" w:rsidRPr="00094184" w14:paraId="00818BD0" w14:textId="77777777" w:rsidTr="00A2354E">
        <w:tc>
          <w:tcPr>
            <w:tcW w:w="846" w:type="dxa"/>
          </w:tcPr>
          <w:p w14:paraId="18A1A963" w14:textId="77777777"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CEC07EB" w14:textId="77777777" w:rsidR="00691333" w:rsidRPr="00094184" w:rsidRDefault="00691333" w:rsidP="00691333">
            <w:pPr>
              <w:rPr>
                <w:rFonts w:eastAsia="Calibri"/>
                <w:lang w:eastAsia="en-US"/>
              </w:rPr>
            </w:pPr>
            <w:r w:rsidRPr="00094184">
              <w:rPr>
                <w:rFonts w:eastAsia="Calibri"/>
                <w:lang w:eastAsia="en-US"/>
              </w:rPr>
              <w:t xml:space="preserve">Экскурсия в Грозненский дендрологический сад  им. А.-Х. Кадырова  </w:t>
            </w:r>
          </w:p>
        </w:tc>
        <w:tc>
          <w:tcPr>
            <w:tcW w:w="1276" w:type="dxa"/>
            <w:tcBorders>
              <w:top w:val="single" w:sz="4" w:space="0" w:color="000000"/>
              <w:left w:val="single" w:sz="4" w:space="0" w:color="000000"/>
              <w:bottom w:val="single" w:sz="4" w:space="0" w:color="000000"/>
              <w:right w:val="single" w:sz="4" w:space="0" w:color="000000"/>
            </w:tcBorders>
          </w:tcPr>
          <w:p w14:paraId="55F88AC0"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3AEFD36C"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1D8EB0C0" w14:textId="77777777" w:rsidR="00691333" w:rsidRPr="00094184" w:rsidRDefault="00691333" w:rsidP="00691333">
            <w:pPr>
              <w:spacing w:after="49"/>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061F796A"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14:paraId="638513D5" w14:textId="77777777" w:rsidTr="00A2354E">
        <w:tc>
          <w:tcPr>
            <w:tcW w:w="846" w:type="dxa"/>
          </w:tcPr>
          <w:p w14:paraId="04DD55CD" w14:textId="77777777"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A314588" w14:textId="77777777" w:rsidR="00691333" w:rsidRPr="00094184" w:rsidRDefault="00691333" w:rsidP="00691333">
            <w:pPr>
              <w:rPr>
                <w:rFonts w:eastAsia="Calibri"/>
                <w:lang w:eastAsia="en-US"/>
              </w:rPr>
            </w:pPr>
            <w:r w:rsidRPr="00094184">
              <w:rPr>
                <w:rFonts w:eastAsia="Calibri"/>
                <w:lang w:eastAsia="en-US"/>
              </w:rPr>
              <w:t xml:space="preserve">Посещение театров:  им. М.Ю.Лермонтова, имени Х. Нурадилова, ТЮЗ </w:t>
            </w:r>
          </w:p>
        </w:tc>
        <w:tc>
          <w:tcPr>
            <w:tcW w:w="1276" w:type="dxa"/>
            <w:tcBorders>
              <w:top w:val="single" w:sz="4" w:space="0" w:color="000000"/>
              <w:left w:val="single" w:sz="4" w:space="0" w:color="000000"/>
              <w:bottom w:val="single" w:sz="4" w:space="0" w:color="000000"/>
              <w:right w:val="single" w:sz="4" w:space="0" w:color="000000"/>
            </w:tcBorders>
          </w:tcPr>
          <w:p w14:paraId="0F455041"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712479AB"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1F5C8DD5" w14:textId="77777777" w:rsidR="00691333" w:rsidRPr="00094184" w:rsidRDefault="00691333" w:rsidP="00691333">
            <w:pPr>
              <w:spacing w:after="44"/>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3CB9EFD5"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p w14:paraId="443294D9" w14:textId="77777777" w:rsidR="00691333" w:rsidRPr="00094184" w:rsidRDefault="00691333" w:rsidP="00691333">
            <w:pPr>
              <w:jc w:val="center"/>
              <w:rPr>
                <w:rFonts w:eastAsia="Calibri"/>
                <w:lang w:eastAsia="en-US"/>
              </w:rPr>
            </w:pPr>
          </w:p>
        </w:tc>
      </w:tr>
      <w:tr w:rsidR="00691333" w:rsidRPr="00094184" w14:paraId="63F90DB4" w14:textId="77777777" w:rsidTr="00A2354E">
        <w:tc>
          <w:tcPr>
            <w:tcW w:w="846" w:type="dxa"/>
          </w:tcPr>
          <w:p w14:paraId="0356CBC4" w14:textId="77777777"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3D3DB92" w14:textId="77777777" w:rsidR="00691333" w:rsidRPr="00094184" w:rsidRDefault="00691333" w:rsidP="00691333">
            <w:pPr>
              <w:rPr>
                <w:rFonts w:eastAsia="Calibri"/>
                <w:lang w:eastAsia="en-US"/>
              </w:rPr>
            </w:pPr>
            <w:r w:rsidRPr="00094184">
              <w:rPr>
                <w:rFonts w:eastAsia="Calibri"/>
                <w:lang w:eastAsia="en-US"/>
              </w:rPr>
              <w:t xml:space="preserve">Экспедиции и походы в рамка проекта РДШ  «Я познаю Россию» </w:t>
            </w:r>
          </w:p>
        </w:tc>
        <w:tc>
          <w:tcPr>
            <w:tcW w:w="1276" w:type="dxa"/>
            <w:tcBorders>
              <w:top w:val="single" w:sz="4" w:space="0" w:color="000000"/>
              <w:left w:val="single" w:sz="4" w:space="0" w:color="000000"/>
              <w:bottom w:val="single" w:sz="4" w:space="0" w:color="000000"/>
              <w:right w:val="single" w:sz="4" w:space="0" w:color="000000"/>
            </w:tcBorders>
          </w:tcPr>
          <w:p w14:paraId="619B40CF" w14:textId="77777777" w:rsidR="00691333" w:rsidRDefault="00691333" w:rsidP="00691333">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1C123E10" w14:textId="77777777" w:rsidR="00691333" w:rsidRPr="00094184" w:rsidRDefault="00691333" w:rsidP="00691333">
            <w:pPr>
              <w:rPr>
                <w:rFonts w:eastAsia="Calibri"/>
                <w:lang w:eastAsia="en-US"/>
              </w:rPr>
            </w:pPr>
            <w:r w:rsidRPr="00094184">
              <w:rPr>
                <w:rFonts w:eastAsia="Calibri"/>
                <w:lang w:eastAsia="en-US"/>
              </w:rPr>
              <w:t xml:space="preserve">Согласно плану классного руководителя </w:t>
            </w:r>
          </w:p>
        </w:tc>
        <w:tc>
          <w:tcPr>
            <w:tcW w:w="2268" w:type="dxa"/>
            <w:tcBorders>
              <w:top w:val="single" w:sz="4" w:space="0" w:color="000000"/>
              <w:left w:val="single" w:sz="4" w:space="0" w:color="000000"/>
              <w:bottom w:val="single" w:sz="4" w:space="0" w:color="000000"/>
              <w:right w:val="single" w:sz="4" w:space="0" w:color="000000"/>
            </w:tcBorders>
          </w:tcPr>
          <w:p w14:paraId="02E39EC5" w14:textId="77777777" w:rsidR="00691333" w:rsidRPr="00094184" w:rsidRDefault="00691333" w:rsidP="00691333">
            <w:pPr>
              <w:spacing w:after="44"/>
              <w:ind w:right="263"/>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714E8C75"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p w14:paraId="6D6F5ABE" w14:textId="77777777" w:rsidR="00691333" w:rsidRPr="00094184" w:rsidRDefault="00691333" w:rsidP="00691333">
            <w:pPr>
              <w:jc w:val="center"/>
              <w:rPr>
                <w:rFonts w:eastAsia="Calibri"/>
                <w:lang w:eastAsia="en-US"/>
              </w:rPr>
            </w:pPr>
          </w:p>
        </w:tc>
      </w:tr>
    </w:tbl>
    <w:p w14:paraId="648F94C5" w14:textId="77777777" w:rsidR="00691333" w:rsidRDefault="00691333" w:rsidP="00691333">
      <w:pPr>
        <w:tabs>
          <w:tab w:val="left" w:pos="954"/>
        </w:tabs>
        <w:spacing w:after="160" w:line="259" w:lineRule="auto"/>
        <w:rPr>
          <w:rFonts w:eastAsia="Calibri"/>
          <w:lang w:eastAsia="en-US"/>
        </w:rPr>
      </w:pPr>
    </w:p>
    <w:p w14:paraId="734B365C" w14:textId="77777777" w:rsidR="00691333" w:rsidRDefault="00691333" w:rsidP="00691333">
      <w:pPr>
        <w:tabs>
          <w:tab w:val="left" w:pos="954"/>
        </w:tabs>
        <w:spacing w:after="160" w:line="259" w:lineRule="auto"/>
        <w:rPr>
          <w:rFonts w:eastAsia="Calibri"/>
          <w:lang w:eastAsia="en-US"/>
        </w:rPr>
      </w:pPr>
    </w:p>
    <w:p w14:paraId="27715DBC" w14:textId="77777777" w:rsidR="00691333" w:rsidRDefault="00691333" w:rsidP="00691333">
      <w:pPr>
        <w:tabs>
          <w:tab w:val="left" w:pos="954"/>
        </w:tabs>
        <w:spacing w:after="160" w:line="259" w:lineRule="auto"/>
        <w:rPr>
          <w:rFonts w:eastAsia="Calibri"/>
          <w:lang w:eastAsia="en-US"/>
        </w:rPr>
      </w:pPr>
    </w:p>
    <w:p w14:paraId="4325C7F1" w14:textId="77777777" w:rsidR="00691333" w:rsidRDefault="00691333" w:rsidP="00691333">
      <w:pPr>
        <w:tabs>
          <w:tab w:val="left" w:pos="954"/>
        </w:tabs>
        <w:spacing w:after="160" w:line="259" w:lineRule="auto"/>
        <w:rPr>
          <w:rFonts w:eastAsia="Calibri"/>
          <w:lang w:eastAsia="en-US"/>
        </w:rPr>
      </w:pPr>
    </w:p>
    <w:p w14:paraId="1B744FCE" w14:textId="77777777" w:rsidR="00691333" w:rsidRPr="00094184" w:rsidRDefault="00691333" w:rsidP="00691333">
      <w:pPr>
        <w:tabs>
          <w:tab w:val="left" w:pos="954"/>
        </w:tabs>
        <w:spacing w:after="160" w:line="259" w:lineRule="auto"/>
        <w:rPr>
          <w:rFonts w:eastAsia="Calibri"/>
          <w:lang w:eastAsia="en-US"/>
        </w:rPr>
      </w:pPr>
    </w:p>
    <w:p w14:paraId="582650D9" w14:textId="77777777" w:rsidR="00691333" w:rsidRPr="00094184" w:rsidRDefault="00691333" w:rsidP="00691333">
      <w:pPr>
        <w:tabs>
          <w:tab w:val="left" w:pos="954"/>
        </w:tabs>
        <w:spacing w:after="160" w:line="259" w:lineRule="auto"/>
        <w:rPr>
          <w:rFonts w:eastAsia="Calibri"/>
          <w:lang w:eastAsia="en-US"/>
        </w:rPr>
      </w:pPr>
    </w:p>
    <w:p w14:paraId="50F88BD1" w14:textId="77777777" w:rsidR="00691333" w:rsidRPr="00227B9D" w:rsidRDefault="00691333" w:rsidP="00691333">
      <w:pPr>
        <w:spacing w:line="259" w:lineRule="auto"/>
        <w:rPr>
          <w:rFonts w:eastAsia="Calibri"/>
          <w:b/>
          <w:lang w:eastAsia="en-US"/>
        </w:rPr>
      </w:pPr>
      <w:r w:rsidRPr="00227B9D">
        <w:rPr>
          <w:rFonts w:eastAsia="Calibri"/>
          <w:b/>
          <w:lang w:eastAsia="en-US"/>
        </w:rPr>
        <w:t>МОДУЛЬ 7. Организация предметно-пространственной среды</w:t>
      </w:r>
    </w:p>
    <w:p w14:paraId="6A18BBD9"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3685"/>
        <w:gridCol w:w="993"/>
        <w:gridCol w:w="1559"/>
        <w:gridCol w:w="2551"/>
      </w:tblGrid>
      <w:tr w:rsidR="00691333" w:rsidRPr="00094184" w14:paraId="194A189B" w14:textId="77777777" w:rsidTr="00691333">
        <w:tc>
          <w:tcPr>
            <w:tcW w:w="846" w:type="dxa"/>
          </w:tcPr>
          <w:p w14:paraId="51EB5563"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4C37A3D6"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0D951FAA"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559" w:type="dxa"/>
          </w:tcPr>
          <w:p w14:paraId="2CEC64D9"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551" w:type="dxa"/>
          </w:tcPr>
          <w:p w14:paraId="03E59321"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1127378B" w14:textId="77777777" w:rsidTr="00691333">
        <w:tc>
          <w:tcPr>
            <w:tcW w:w="846" w:type="dxa"/>
          </w:tcPr>
          <w:p w14:paraId="4A9EADF4" w14:textId="77777777"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4843398" w14:textId="77777777" w:rsidR="00691333" w:rsidRPr="00094184" w:rsidRDefault="00691333" w:rsidP="00691333">
            <w:pPr>
              <w:rPr>
                <w:rFonts w:eastAsia="Calibri"/>
                <w:lang w:eastAsia="en-US"/>
              </w:rPr>
            </w:pPr>
            <w:r w:rsidRPr="00094184">
              <w:rPr>
                <w:rFonts w:eastAsia="Calibri"/>
                <w:lang w:eastAsia="en-US"/>
              </w:rPr>
              <w:t xml:space="preserve">Оформление школы государственной символикой: герб, флаг, тематическими баннерами </w:t>
            </w:r>
          </w:p>
        </w:tc>
        <w:tc>
          <w:tcPr>
            <w:tcW w:w="993" w:type="dxa"/>
            <w:tcBorders>
              <w:top w:val="single" w:sz="4" w:space="0" w:color="000000"/>
              <w:left w:val="single" w:sz="4" w:space="0" w:color="000000"/>
              <w:bottom w:val="single" w:sz="4" w:space="0" w:color="000000"/>
              <w:right w:val="single" w:sz="4" w:space="0" w:color="000000"/>
            </w:tcBorders>
          </w:tcPr>
          <w:p w14:paraId="1EBC32C6"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34F4A6A1" w14:textId="77777777" w:rsidR="00691333" w:rsidRPr="00094184" w:rsidRDefault="00691333" w:rsidP="00691333">
            <w:pPr>
              <w:ind w:right="326"/>
              <w:jc w:val="center"/>
              <w:rPr>
                <w:rFonts w:eastAsia="Calibri"/>
                <w:lang w:eastAsia="en-US"/>
              </w:rPr>
            </w:pPr>
            <w:r w:rsidRPr="00094184">
              <w:rPr>
                <w:rFonts w:eastAsia="Calibri"/>
                <w:lang w:eastAsia="en-US"/>
              </w:rPr>
              <w:t xml:space="preserve">Сентябрь </w:t>
            </w:r>
          </w:p>
          <w:p w14:paraId="28A93A05" w14:textId="77777777" w:rsidR="00691333" w:rsidRPr="00094184" w:rsidRDefault="00691333" w:rsidP="00691333">
            <w:pPr>
              <w:ind w:right="326"/>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14:paraId="7F2388E3" w14:textId="77777777"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14:paraId="114759B7"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14:paraId="79496EA9" w14:textId="77777777" w:rsidR="00691333" w:rsidRPr="00094184" w:rsidRDefault="00691333" w:rsidP="00691333">
            <w:pPr>
              <w:jc w:val="center"/>
              <w:rPr>
                <w:rFonts w:eastAsia="Calibri"/>
                <w:lang w:eastAsia="en-US"/>
              </w:rPr>
            </w:pPr>
          </w:p>
        </w:tc>
      </w:tr>
      <w:tr w:rsidR="00691333" w:rsidRPr="00094184" w14:paraId="21B52A38" w14:textId="77777777" w:rsidTr="00691333">
        <w:trPr>
          <w:trHeight w:val="1833"/>
        </w:trPr>
        <w:tc>
          <w:tcPr>
            <w:tcW w:w="846" w:type="dxa"/>
          </w:tcPr>
          <w:p w14:paraId="288A8393" w14:textId="77777777"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4E65B18" w14:textId="77777777" w:rsidR="00691333" w:rsidRPr="00094184" w:rsidRDefault="00691333" w:rsidP="00691333">
            <w:pPr>
              <w:ind w:right="35"/>
              <w:rPr>
                <w:rFonts w:eastAsia="Calibri"/>
                <w:lang w:eastAsia="en-US"/>
              </w:rPr>
            </w:pPr>
            <w:r w:rsidRPr="00094184">
              <w:rPr>
                <w:rFonts w:eastAsia="Calibri"/>
                <w:lang w:eastAsia="en-US"/>
              </w:rPr>
              <w:t xml:space="preserve">Оформление классных кабинетов и рекреаций тематическими баннерами </w:t>
            </w:r>
          </w:p>
        </w:tc>
        <w:tc>
          <w:tcPr>
            <w:tcW w:w="993" w:type="dxa"/>
            <w:tcBorders>
              <w:top w:val="single" w:sz="4" w:space="0" w:color="000000"/>
              <w:left w:val="single" w:sz="4" w:space="0" w:color="000000"/>
              <w:bottom w:val="single" w:sz="4" w:space="0" w:color="000000"/>
              <w:right w:val="single" w:sz="4" w:space="0" w:color="000000"/>
            </w:tcBorders>
          </w:tcPr>
          <w:p w14:paraId="74418680"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10D1D417" w14:textId="77777777" w:rsidR="00691333" w:rsidRPr="00094184" w:rsidRDefault="00691333" w:rsidP="00691333">
            <w:pPr>
              <w:ind w:right="326"/>
              <w:jc w:val="center"/>
              <w:rPr>
                <w:rFonts w:eastAsia="Calibri"/>
                <w:lang w:eastAsia="en-US"/>
              </w:rPr>
            </w:pPr>
            <w:r w:rsidRPr="00094184">
              <w:rPr>
                <w:rFonts w:eastAsia="Calibri"/>
                <w:lang w:eastAsia="en-US"/>
              </w:rPr>
              <w:t xml:space="preserve">Сентябрь </w:t>
            </w:r>
          </w:p>
          <w:p w14:paraId="5CC225EF" w14:textId="77777777" w:rsidR="00691333" w:rsidRPr="00094184" w:rsidRDefault="00691333" w:rsidP="00691333">
            <w:pPr>
              <w:ind w:right="326"/>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14:paraId="1F3628C7"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p w14:paraId="7BC723CB" w14:textId="77777777" w:rsidR="00691333" w:rsidRPr="00094184" w:rsidRDefault="00691333" w:rsidP="00691333">
            <w:pPr>
              <w:jc w:val="center"/>
              <w:rPr>
                <w:rFonts w:eastAsia="Calibri"/>
                <w:lang w:eastAsia="en-US"/>
              </w:rPr>
            </w:pPr>
          </w:p>
        </w:tc>
      </w:tr>
      <w:tr w:rsidR="00691333" w:rsidRPr="00094184" w14:paraId="45269961" w14:textId="77777777" w:rsidTr="00691333">
        <w:tc>
          <w:tcPr>
            <w:tcW w:w="846" w:type="dxa"/>
          </w:tcPr>
          <w:p w14:paraId="3E216968" w14:textId="77777777"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2D58410" w14:textId="77777777" w:rsidR="00691333" w:rsidRPr="00094184" w:rsidRDefault="00691333" w:rsidP="00691333">
            <w:pPr>
              <w:rPr>
                <w:rFonts w:eastAsia="Calibri"/>
                <w:lang w:eastAsia="en-US"/>
              </w:rPr>
            </w:pPr>
            <w:r w:rsidRPr="00094184">
              <w:rPr>
                <w:rFonts w:eastAsia="Calibri"/>
                <w:lang w:eastAsia="en-US"/>
              </w:rPr>
              <w:t xml:space="preserve">Оформление выставок: рисунков, поделок в рекреациях школы </w:t>
            </w:r>
          </w:p>
        </w:tc>
        <w:tc>
          <w:tcPr>
            <w:tcW w:w="993" w:type="dxa"/>
            <w:tcBorders>
              <w:top w:val="single" w:sz="4" w:space="0" w:color="000000"/>
              <w:left w:val="single" w:sz="4" w:space="0" w:color="000000"/>
              <w:bottom w:val="single" w:sz="4" w:space="0" w:color="000000"/>
              <w:right w:val="single" w:sz="4" w:space="0" w:color="000000"/>
            </w:tcBorders>
          </w:tcPr>
          <w:p w14:paraId="74382603"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291736E1" w14:textId="77777777" w:rsidR="00691333" w:rsidRPr="00094184" w:rsidRDefault="00691333" w:rsidP="00691333">
            <w:pPr>
              <w:ind w:right="259"/>
              <w:jc w:val="center"/>
              <w:rPr>
                <w:rFonts w:eastAsia="Calibri"/>
                <w:lang w:eastAsia="en-US"/>
              </w:rPr>
            </w:pPr>
            <w:r w:rsidRPr="00094184">
              <w:rPr>
                <w:rFonts w:eastAsia="Calibri"/>
                <w:lang w:eastAsia="en-US"/>
              </w:rPr>
              <w:t xml:space="preserve">Сентябрь </w:t>
            </w:r>
          </w:p>
          <w:p w14:paraId="7AA11DE4" w14:textId="77777777" w:rsidR="00691333" w:rsidRPr="00094184" w:rsidRDefault="00691333" w:rsidP="00691333">
            <w:pPr>
              <w:ind w:right="259"/>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14:paraId="1204B0F6" w14:textId="77777777" w:rsidR="00691333" w:rsidRPr="00094184" w:rsidRDefault="00691333" w:rsidP="00691333">
            <w:pPr>
              <w:spacing w:after="20"/>
              <w:jc w:val="center"/>
              <w:rPr>
                <w:rFonts w:eastAsia="Calibri"/>
                <w:lang w:eastAsia="en-US"/>
              </w:rPr>
            </w:pPr>
            <w:r w:rsidRPr="00094184">
              <w:rPr>
                <w:rFonts w:eastAsia="Calibri"/>
                <w:lang w:eastAsia="en-US"/>
              </w:rPr>
              <w:t>Заместитель директора по АХЧ,</w:t>
            </w:r>
          </w:p>
          <w:p w14:paraId="59058E07"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r w:rsidR="00691333" w:rsidRPr="00094184" w14:paraId="5EC60578" w14:textId="77777777" w:rsidTr="00691333">
        <w:tc>
          <w:tcPr>
            <w:tcW w:w="846" w:type="dxa"/>
          </w:tcPr>
          <w:p w14:paraId="74D6FB39" w14:textId="77777777"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670A381" w14:textId="77777777" w:rsidR="00691333" w:rsidRPr="00094184" w:rsidRDefault="00691333" w:rsidP="00691333">
            <w:pPr>
              <w:spacing w:line="280" w:lineRule="auto"/>
              <w:rPr>
                <w:rFonts w:eastAsia="Calibri"/>
                <w:lang w:eastAsia="en-US"/>
              </w:rPr>
            </w:pPr>
            <w:r w:rsidRPr="00094184">
              <w:rPr>
                <w:rFonts w:eastAsia="Calibri"/>
                <w:lang w:eastAsia="en-US"/>
              </w:rPr>
              <w:t xml:space="preserve">Выставка фоторабот обучающихся, стендовая презентация </w:t>
            </w:r>
          </w:p>
        </w:tc>
        <w:tc>
          <w:tcPr>
            <w:tcW w:w="993" w:type="dxa"/>
            <w:tcBorders>
              <w:top w:val="single" w:sz="4" w:space="0" w:color="000000"/>
              <w:left w:val="single" w:sz="4" w:space="0" w:color="000000"/>
              <w:bottom w:val="single" w:sz="4" w:space="0" w:color="000000"/>
              <w:right w:val="single" w:sz="4" w:space="0" w:color="000000"/>
            </w:tcBorders>
          </w:tcPr>
          <w:p w14:paraId="5A3D77FC"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0330DC96" w14:textId="77777777" w:rsidR="00691333" w:rsidRPr="00094184" w:rsidRDefault="00691333" w:rsidP="00691333">
            <w:pPr>
              <w:ind w:right="259"/>
              <w:jc w:val="center"/>
              <w:rPr>
                <w:rFonts w:eastAsia="Calibri"/>
                <w:lang w:eastAsia="en-US"/>
              </w:rPr>
            </w:pPr>
            <w:r w:rsidRPr="00094184">
              <w:rPr>
                <w:rFonts w:eastAsia="Calibri"/>
                <w:lang w:eastAsia="en-US"/>
              </w:rPr>
              <w:t>Сентябрь</w:t>
            </w:r>
          </w:p>
          <w:p w14:paraId="048B1866" w14:textId="77777777" w:rsidR="00691333" w:rsidRPr="00094184" w:rsidRDefault="00691333" w:rsidP="00691333">
            <w:pPr>
              <w:ind w:right="259"/>
              <w:jc w:val="center"/>
              <w:rPr>
                <w:rFonts w:eastAsia="Calibri"/>
                <w:lang w:eastAsia="en-US"/>
              </w:rPr>
            </w:pPr>
            <w:r w:rsidRPr="00094184">
              <w:rPr>
                <w:rFonts w:eastAsia="Calibri"/>
                <w:lang w:eastAsia="en-US"/>
              </w:rPr>
              <w:t xml:space="preserve"> 1-я неделя</w:t>
            </w:r>
          </w:p>
        </w:tc>
        <w:tc>
          <w:tcPr>
            <w:tcW w:w="2551" w:type="dxa"/>
            <w:tcBorders>
              <w:top w:val="single" w:sz="4" w:space="0" w:color="000000"/>
              <w:left w:val="single" w:sz="4" w:space="0" w:color="000000"/>
              <w:bottom w:val="single" w:sz="4" w:space="0" w:color="000000"/>
              <w:right w:val="single" w:sz="4" w:space="0" w:color="000000"/>
            </w:tcBorders>
          </w:tcPr>
          <w:p w14:paraId="6733B37B"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14:paraId="45796FE2" w14:textId="77777777" w:rsidR="00691333" w:rsidRPr="00094184" w:rsidRDefault="00691333" w:rsidP="00691333">
            <w:pPr>
              <w:jc w:val="center"/>
              <w:rPr>
                <w:rFonts w:eastAsia="Calibri"/>
                <w:lang w:eastAsia="en-US"/>
              </w:rPr>
            </w:pPr>
          </w:p>
        </w:tc>
      </w:tr>
      <w:tr w:rsidR="00691333" w:rsidRPr="00094184" w14:paraId="2C1E76D3" w14:textId="77777777" w:rsidTr="00691333">
        <w:tc>
          <w:tcPr>
            <w:tcW w:w="846" w:type="dxa"/>
          </w:tcPr>
          <w:p w14:paraId="6DCCBAA9" w14:textId="77777777"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221DF14" w14:textId="77777777" w:rsidR="00691333" w:rsidRPr="00094184" w:rsidRDefault="00691333" w:rsidP="00691333">
            <w:pPr>
              <w:ind w:right="277"/>
              <w:rPr>
                <w:rFonts w:eastAsia="Calibri"/>
                <w:lang w:eastAsia="en-US"/>
              </w:rPr>
            </w:pPr>
            <w:r w:rsidRPr="00094184">
              <w:rPr>
                <w:rFonts w:eastAsia="Calibri"/>
                <w:lang w:eastAsia="en-US"/>
              </w:rPr>
              <w:t xml:space="preserve">Проектирование и разбивка клумб, цветников, живых изгородей, поддержание чистоты территории школьного участка </w:t>
            </w:r>
          </w:p>
        </w:tc>
        <w:tc>
          <w:tcPr>
            <w:tcW w:w="993" w:type="dxa"/>
            <w:tcBorders>
              <w:top w:val="single" w:sz="4" w:space="0" w:color="000000"/>
              <w:left w:val="single" w:sz="4" w:space="0" w:color="000000"/>
              <w:bottom w:val="single" w:sz="4" w:space="0" w:color="000000"/>
              <w:right w:val="single" w:sz="4" w:space="0" w:color="000000"/>
            </w:tcBorders>
          </w:tcPr>
          <w:p w14:paraId="4877DB81"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392CCA84"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551" w:type="dxa"/>
            <w:tcBorders>
              <w:top w:val="single" w:sz="4" w:space="0" w:color="000000"/>
              <w:left w:val="single" w:sz="4" w:space="0" w:color="000000"/>
              <w:bottom w:val="single" w:sz="4" w:space="0" w:color="000000"/>
              <w:right w:val="single" w:sz="4" w:space="0" w:color="000000"/>
            </w:tcBorders>
          </w:tcPr>
          <w:p w14:paraId="0661FDF4" w14:textId="77777777" w:rsidR="00691333" w:rsidRPr="00094184" w:rsidRDefault="00691333" w:rsidP="00691333">
            <w:pPr>
              <w:spacing w:after="20"/>
              <w:jc w:val="center"/>
              <w:rPr>
                <w:rFonts w:eastAsia="Calibri"/>
                <w:lang w:eastAsia="en-US"/>
              </w:rPr>
            </w:pPr>
            <w:r w:rsidRPr="00094184">
              <w:rPr>
                <w:rFonts w:eastAsia="Calibri"/>
                <w:lang w:eastAsia="en-US"/>
              </w:rPr>
              <w:t>Заместитель директора по АХЧ,</w:t>
            </w:r>
          </w:p>
          <w:p w14:paraId="78581E81"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14:paraId="679722C9" w14:textId="77777777" w:rsidR="00691333" w:rsidRPr="00094184" w:rsidRDefault="00691333" w:rsidP="00691333">
            <w:pPr>
              <w:jc w:val="center"/>
              <w:rPr>
                <w:rFonts w:eastAsia="Calibri"/>
                <w:lang w:eastAsia="en-US"/>
              </w:rPr>
            </w:pPr>
          </w:p>
        </w:tc>
      </w:tr>
      <w:tr w:rsidR="00691333" w:rsidRPr="00094184" w14:paraId="3B63188B" w14:textId="77777777" w:rsidTr="00691333">
        <w:tc>
          <w:tcPr>
            <w:tcW w:w="846" w:type="dxa"/>
          </w:tcPr>
          <w:p w14:paraId="27C15585" w14:textId="77777777"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EFA9320" w14:textId="77777777" w:rsidR="00691333" w:rsidRPr="00094184" w:rsidRDefault="00691333" w:rsidP="00691333">
            <w:pPr>
              <w:rPr>
                <w:rFonts w:eastAsia="Calibri"/>
                <w:lang w:eastAsia="en-US"/>
              </w:rPr>
            </w:pPr>
            <w:r w:rsidRPr="00094184">
              <w:rPr>
                <w:rFonts w:eastAsia="Calibri"/>
                <w:lang w:eastAsia="en-US"/>
              </w:rPr>
              <w:t xml:space="preserve">Оборудование во дворе школы спортивных и игровых площадок </w:t>
            </w:r>
          </w:p>
        </w:tc>
        <w:tc>
          <w:tcPr>
            <w:tcW w:w="993" w:type="dxa"/>
            <w:tcBorders>
              <w:top w:val="single" w:sz="4" w:space="0" w:color="000000"/>
              <w:left w:val="single" w:sz="4" w:space="0" w:color="000000"/>
              <w:bottom w:val="single" w:sz="4" w:space="0" w:color="000000"/>
              <w:right w:val="single" w:sz="4" w:space="0" w:color="000000"/>
            </w:tcBorders>
          </w:tcPr>
          <w:p w14:paraId="2DEB1B3A"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2F80496D" w14:textId="77777777" w:rsidR="00691333" w:rsidRPr="00094184" w:rsidRDefault="00691333" w:rsidP="00691333">
            <w:pPr>
              <w:rPr>
                <w:rFonts w:eastAsia="Calibri"/>
                <w:lang w:eastAsia="en-US"/>
              </w:rPr>
            </w:pPr>
            <w:r w:rsidRPr="00094184">
              <w:rPr>
                <w:rFonts w:eastAsia="Calibri"/>
                <w:lang w:eastAsia="en-US"/>
              </w:rPr>
              <w:t xml:space="preserve">В течение года </w:t>
            </w:r>
          </w:p>
        </w:tc>
        <w:tc>
          <w:tcPr>
            <w:tcW w:w="2551" w:type="dxa"/>
            <w:tcBorders>
              <w:top w:val="single" w:sz="4" w:space="0" w:color="000000"/>
              <w:left w:val="single" w:sz="4" w:space="0" w:color="000000"/>
              <w:bottom w:val="single" w:sz="4" w:space="0" w:color="000000"/>
              <w:right w:val="single" w:sz="4" w:space="0" w:color="000000"/>
            </w:tcBorders>
          </w:tcPr>
          <w:p w14:paraId="678DADC4" w14:textId="77777777"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14:paraId="415029DF"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r w:rsidR="00691333" w:rsidRPr="00094184" w14:paraId="6ED7D90D" w14:textId="77777777" w:rsidTr="00691333">
        <w:tc>
          <w:tcPr>
            <w:tcW w:w="846" w:type="dxa"/>
          </w:tcPr>
          <w:p w14:paraId="63B15FBD" w14:textId="77777777"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6B2CE4C" w14:textId="77777777" w:rsidR="00691333" w:rsidRPr="00094184" w:rsidRDefault="00691333" w:rsidP="00691333">
            <w:pPr>
              <w:rPr>
                <w:rFonts w:eastAsia="Calibri"/>
                <w:lang w:eastAsia="en-US"/>
              </w:rPr>
            </w:pPr>
            <w:r w:rsidRPr="00094184">
              <w:rPr>
                <w:rFonts w:eastAsia="Calibri"/>
                <w:lang w:eastAsia="en-US"/>
              </w:rPr>
              <w:t xml:space="preserve">Событийное оформление пространства при проведении конкретных школьных дел </w:t>
            </w:r>
          </w:p>
        </w:tc>
        <w:tc>
          <w:tcPr>
            <w:tcW w:w="993" w:type="dxa"/>
            <w:tcBorders>
              <w:top w:val="single" w:sz="4" w:space="0" w:color="000000"/>
              <w:left w:val="single" w:sz="4" w:space="0" w:color="000000"/>
              <w:bottom w:val="single" w:sz="4" w:space="0" w:color="000000"/>
              <w:right w:val="single" w:sz="4" w:space="0" w:color="000000"/>
            </w:tcBorders>
          </w:tcPr>
          <w:p w14:paraId="34A0FE05"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1F3DD970" w14:textId="77777777" w:rsidR="00691333" w:rsidRPr="00094184" w:rsidRDefault="00691333" w:rsidP="00691333">
            <w:pPr>
              <w:rPr>
                <w:rFonts w:eastAsia="Calibri"/>
                <w:lang w:eastAsia="en-US"/>
              </w:rPr>
            </w:pPr>
            <w:r w:rsidRPr="00094184">
              <w:rPr>
                <w:rFonts w:eastAsia="Calibri"/>
                <w:lang w:eastAsia="en-US"/>
              </w:rPr>
              <w:t xml:space="preserve">В течение года </w:t>
            </w:r>
          </w:p>
        </w:tc>
        <w:tc>
          <w:tcPr>
            <w:tcW w:w="2551" w:type="dxa"/>
            <w:tcBorders>
              <w:top w:val="single" w:sz="4" w:space="0" w:color="000000"/>
              <w:left w:val="single" w:sz="4" w:space="0" w:color="000000"/>
              <w:bottom w:val="single" w:sz="4" w:space="0" w:color="000000"/>
              <w:right w:val="single" w:sz="4" w:space="0" w:color="000000"/>
            </w:tcBorders>
          </w:tcPr>
          <w:p w14:paraId="22CB6C70" w14:textId="77777777"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14:paraId="710BDADA"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bl>
    <w:p w14:paraId="69AEAB4D" w14:textId="77777777" w:rsidR="00691333" w:rsidRPr="00094184" w:rsidRDefault="00691333" w:rsidP="00691333">
      <w:pPr>
        <w:tabs>
          <w:tab w:val="left" w:pos="954"/>
        </w:tabs>
        <w:spacing w:after="160" w:line="259" w:lineRule="auto"/>
        <w:rPr>
          <w:rFonts w:eastAsia="Calibri"/>
          <w:lang w:eastAsia="en-US"/>
        </w:rPr>
      </w:pPr>
    </w:p>
    <w:p w14:paraId="6CEE923F" w14:textId="77777777" w:rsidR="00691333" w:rsidRPr="00094184" w:rsidRDefault="00691333" w:rsidP="00691333">
      <w:pPr>
        <w:tabs>
          <w:tab w:val="left" w:pos="954"/>
        </w:tabs>
        <w:spacing w:after="160" w:line="259" w:lineRule="auto"/>
        <w:rPr>
          <w:rFonts w:eastAsia="Calibri"/>
          <w:lang w:eastAsia="en-US"/>
        </w:rPr>
      </w:pPr>
    </w:p>
    <w:p w14:paraId="176D5C99" w14:textId="77777777" w:rsidR="00691333" w:rsidRDefault="00691333" w:rsidP="00691333">
      <w:pPr>
        <w:tabs>
          <w:tab w:val="left" w:pos="954"/>
        </w:tabs>
        <w:spacing w:after="160" w:line="259" w:lineRule="auto"/>
        <w:rPr>
          <w:rFonts w:eastAsia="Calibri"/>
          <w:lang w:eastAsia="en-US"/>
        </w:rPr>
      </w:pPr>
    </w:p>
    <w:p w14:paraId="598607A9" w14:textId="77777777" w:rsidR="00691333" w:rsidRDefault="00691333" w:rsidP="00691333">
      <w:pPr>
        <w:tabs>
          <w:tab w:val="left" w:pos="954"/>
        </w:tabs>
        <w:spacing w:after="160" w:line="259" w:lineRule="auto"/>
        <w:rPr>
          <w:rFonts w:eastAsia="Calibri"/>
          <w:lang w:eastAsia="en-US"/>
        </w:rPr>
      </w:pPr>
    </w:p>
    <w:p w14:paraId="05E0D370" w14:textId="77777777" w:rsidR="00691333" w:rsidRDefault="00691333" w:rsidP="00691333">
      <w:pPr>
        <w:tabs>
          <w:tab w:val="left" w:pos="954"/>
        </w:tabs>
        <w:spacing w:after="160" w:line="259" w:lineRule="auto"/>
        <w:rPr>
          <w:rFonts w:eastAsia="Calibri"/>
          <w:lang w:eastAsia="en-US"/>
        </w:rPr>
      </w:pPr>
    </w:p>
    <w:p w14:paraId="1D1C1887" w14:textId="77777777" w:rsidR="00691333" w:rsidRDefault="00691333" w:rsidP="00691333">
      <w:pPr>
        <w:tabs>
          <w:tab w:val="left" w:pos="954"/>
        </w:tabs>
        <w:spacing w:after="160" w:line="259" w:lineRule="auto"/>
        <w:rPr>
          <w:rFonts w:eastAsia="Calibri"/>
          <w:lang w:eastAsia="en-US"/>
        </w:rPr>
      </w:pPr>
    </w:p>
    <w:p w14:paraId="59E5A64B" w14:textId="77777777" w:rsidR="00691333" w:rsidRDefault="00691333" w:rsidP="00691333">
      <w:pPr>
        <w:tabs>
          <w:tab w:val="left" w:pos="954"/>
        </w:tabs>
        <w:spacing w:after="160" w:line="259" w:lineRule="auto"/>
        <w:rPr>
          <w:rFonts w:eastAsia="Calibri"/>
          <w:lang w:eastAsia="en-US"/>
        </w:rPr>
      </w:pPr>
    </w:p>
    <w:p w14:paraId="5A296E60" w14:textId="77777777" w:rsidR="00691333" w:rsidRDefault="00691333" w:rsidP="00691333">
      <w:pPr>
        <w:tabs>
          <w:tab w:val="left" w:pos="954"/>
        </w:tabs>
        <w:spacing w:after="160" w:line="259" w:lineRule="auto"/>
        <w:rPr>
          <w:rFonts w:eastAsia="Calibri"/>
          <w:lang w:eastAsia="en-US"/>
        </w:rPr>
      </w:pPr>
    </w:p>
    <w:p w14:paraId="027C3EA2" w14:textId="77777777" w:rsidR="00691333" w:rsidRPr="00094184" w:rsidRDefault="00691333" w:rsidP="00691333">
      <w:pPr>
        <w:tabs>
          <w:tab w:val="left" w:pos="954"/>
        </w:tabs>
        <w:spacing w:after="160" w:line="259" w:lineRule="auto"/>
        <w:rPr>
          <w:rFonts w:eastAsia="Calibri"/>
          <w:lang w:eastAsia="en-US"/>
        </w:rPr>
      </w:pPr>
    </w:p>
    <w:p w14:paraId="737B7396" w14:textId="77777777" w:rsidR="00691333" w:rsidRPr="00094184" w:rsidRDefault="00691333" w:rsidP="00691333">
      <w:pPr>
        <w:tabs>
          <w:tab w:val="left" w:pos="954"/>
        </w:tabs>
        <w:spacing w:after="160" w:line="259" w:lineRule="auto"/>
        <w:rPr>
          <w:rFonts w:eastAsia="Calibri"/>
          <w:lang w:eastAsia="en-US"/>
        </w:rPr>
      </w:pPr>
    </w:p>
    <w:p w14:paraId="620E3E2C" w14:textId="77777777" w:rsidR="00691333" w:rsidRPr="00227B9D" w:rsidRDefault="00691333" w:rsidP="00691333">
      <w:pPr>
        <w:tabs>
          <w:tab w:val="left" w:pos="9355"/>
        </w:tabs>
        <w:spacing w:line="259" w:lineRule="auto"/>
        <w:rPr>
          <w:rFonts w:eastAsia="Calibri"/>
          <w:b/>
          <w:lang w:eastAsia="en-US"/>
        </w:rPr>
      </w:pPr>
      <w:r w:rsidRPr="00227B9D">
        <w:rPr>
          <w:rFonts w:eastAsia="Calibri"/>
          <w:b/>
          <w:lang w:eastAsia="en-US"/>
        </w:rPr>
        <w:t>МОДУЛЬ 8. Взаимодействие с родителями (законными представителями)</w:t>
      </w:r>
    </w:p>
    <w:p w14:paraId="5774187E"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14:paraId="7377EF31" w14:textId="77777777" w:rsidTr="00691333">
        <w:tc>
          <w:tcPr>
            <w:tcW w:w="846" w:type="dxa"/>
          </w:tcPr>
          <w:p w14:paraId="1BDC72F1"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733240DE"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69EF8320"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2268" w:type="dxa"/>
          </w:tcPr>
          <w:p w14:paraId="248653D8"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14:paraId="504B4A8D"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7AA607F9" w14:textId="77777777" w:rsidTr="00691333">
        <w:tc>
          <w:tcPr>
            <w:tcW w:w="9776" w:type="dxa"/>
            <w:gridSpan w:val="5"/>
            <w:shd w:val="clear" w:color="auto" w:fill="FBE4D5"/>
          </w:tcPr>
          <w:p w14:paraId="5B202130" w14:textId="77777777" w:rsidR="00691333" w:rsidRPr="00094184" w:rsidRDefault="00691333" w:rsidP="00691333">
            <w:pPr>
              <w:rPr>
                <w:rFonts w:eastAsia="Calibri"/>
                <w:b/>
                <w:lang w:eastAsia="en-US"/>
              </w:rPr>
            </w:pPr>
            <w:r w:rsidRPr="00094184">
              <w:rPr>
                <w:rFonts w:eastAsia="Calibri"/>
                <w:b/>
                <w:lang w:eastAsia="en-US"/>
              </w:rPr>
              <w:t>На групповом уровне:</w:t>
            </w:r>
          </w:p>
        </w:tc>
      </w:tr>
      <w:tr w:rsidR="00691333" w:rsidRPr="00094184" w14:paraId="0D2A965B" w14:textId="77777777" w:rsidTr="00691333">
        <w:tc>
          <w:tcPr>
            <w:tcW w:w="846" w:type="dxa"/>
          </w:tcPr>
          <w:p w14:paraId="4E8CDDFB"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D2CD036" w14:textId="77777777" w:rsidR="00691333" w:rsidRPr="00094184" w:rsidRDefault="00691333" w:rsidP="00691333">
            <w:pPr>
              <w:spacing w:line="278" w:lineRule="auto"/>
              <w:rPr>
                <w:rFonts w:eastAsia="Calibri"/>
                <w:lang w:eastAsia="en-US"/>
              </w:rPr>
            </w:pPr>
            <w:r w:rsidRPr="00094184">
              <w:rPr>
                <w:rFonts w:eastAsia="Calibri"/>
                <w:lang w:eastAsia="en-US"/>
              </w:rPr>
              <w:t xml:space="preserve">Встречи с родителями будущих </w:t>
            </w:r>
          </w:p>
          <w:p w14:paraId="0B3C5BEC" w14:textId="77777777" w:rsidR="00691333" w:rsidRPr="00094184" w:rsidRDefault="00691333" w:rsidP="00691333">
            <w:pPr>
              <w:spacing w:line="278" w:lineRule="auto"/>
              <w:rPr>
                <w:rFonts w:eastAsia="Calibri"/>
                <w:lang w:eastAsia="en-US"/>
              </w:rPr>
            </w:pPr>
            <w:r w:rsidRPr="00094184">
              <w:rPr>
                <w:rFonts w:eastAsia="Calibri"/>
                <w:lang w:eastAsia="en-US"/>
              </w:rPr>
              <w:t xml:space="preserve">первоклассников </w:t>
            </w:r>
          </w:p>
        </w:tc>
        <w:tc>
          <w:tcPr>
            <w:tcW w:w="993" w:type="dxa"/>
            <w:tcBorders>
              <w:top w:val="single" w:sz="4" w:space="0" w:color="000000"/>
              <w:left w:val="single" w:sz="4" w:space="0" w:color="000000"/>
              <w:bottom w:val="single" w:sz="4" w:space="0" w:color="000000"/>
              <w:right w:val="single" w:sz="4" w:space="0" w:color="000000"/>
            </w:tcBorders>
          </w:tcPr>
          <w:p w14:paraId="259F17F8"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63675783" w14:textId="77777777"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14:paraId="0E95354D" w14:textId="77777777" w:rsidR="00691333" w:rsidRPr="00094184" w:rsidRDefault="00691333" w:rsidP="00691333">
            <w:pPr>
              <w:jc w:val="center"/>
              <w:rPr>
                <w:rFonts w:eastAsia="Calibri"/>
                <w:lang w:eastAsia="en-US"/>
              </w:rPr>
            </w:pPr>
            <w:r w:rsidRPr="00094184">
              <w:rPr>
                <w:rFonts w:eastAsia="Calibri"/>
                <w:lang w:eastAsia="en-US"/>
              </w:rPr>
              <w:t>Администрация школы</w:t>
            </w:r>
          </w:p>
        </w:tc>
      </w:tr>
      <w:tr w:rsidR="00691333" w:rsidRPr="00094184" w14:paraId="305142C0" w14:textId="77777777" w:rsidTr="00691333">
        <w:trPr>
          <w:trHeight w:val="1044"/>
        </w:trPr>
        <w:tc>
          <w:tcPr>
            <w:tcW w:w="846" w:type="dxa"/>
          </w:tcPr>
          <w:p w14:paraId="35D6CA32"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C17AF4B" w14:textId="77777777" w:rsidR="00691333" w:rsidRPr="00094184" w:rsidRDefault="00691333" w:rsidP="00691333">
            <w:pPr>
              <w:spacing w:line="238" w:lineRule="auto"/>
              <w:ind w:right="116"/>
              <w:rPr>
                <w:rFonts w:eastAsia="Calibri"/>
                <w:lang w:eastAsia="en-US"/>
              </w:rPr>
            </w:pPr>
            <w:r w:rsidRPr="00094184">
              <w:rPr>
                <w:rFonts w:eastAsia="Calibri"/>
                <w:lang w:eastAsia="en-US"/>
              </w:rPr>
              <w:t>Общешкольное родительское собрание. Выборы родительского комитета и  Управляющего Совета Школы</w:t>
            </w:r>
          </w:p>
        </w:tc>
        <w:tc>
          <w:tcPr>
            <w:tcW w:w="993" w:type="dxa"/>
            <w:tcBorders>
              <w:top w:val="single" w:sz="4" w:space="0" w:color="000000"/>
              <w:left w:val="single" w:sz="4" w:space="0" w:color="000000"/>
              <w:bottom w:val="single" w:sz="4" w:space="0" w:color="000000"/>
              <w:right w:val="single" w:sz="4" w:space="0" w:color="000000"/>
            </w:tcBorders>
          </w:tcPr>
          <w:p w14:paraId="03AC7C88"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0B322E4C" w14:textId="77777777"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14:paraId="1F26D8A0" w14:textId="77777777" w:rsidR="00691333" w:rsidRPr="00094184" w:rsidRDefault="00691333" w:rsidP="00691333">
            <w:pPr>
              <w:jc w:val="center"/>
              <w:rPr>
                <w:rFonts w:eastAsia="Calibri"/>
                <w:lang w:eastAsia="en-US"/>
              </w:rPr>
            </w:pPr>
            <w:r w:rsidRPr="00094184">
              <w:rPr>
                <w:rFonts w:eastAsia="Calibri"/>
                <w:lang w:eastAsia="en-US"/>
              </w:rPr>
              <w:t>Администрация школы</w:t>
            </w:r>
          </w:p>
        </w:tc>
      </w:tr>
      <w:tr w:rsidR="00691333" w:rsidRPr="00094184" w14:paraId="068089A3" w14:textId="77777777" w:rsidTr="00691333">
        <w:tc>
          <w:tcPr>
            <w:tcW w:w="846" w:type="dxa"/>
          </w:tcPr>
          <w:p w14:paraId="387A844F"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F32AC41" w14:textId="77777777" w:rsidR="00691333" w:rsidRPr="00094184" w:rsidRDefault="00691333" w:rsidP="00691333">
            <w:pPr>
              <w:rPr>
                <w:rFonts w:eastAsia="Calibri"/>
                <w:lang w:eastAsia="en-US"/>
              </w:rPr>
            </w:pPr>
            <w:r w:rsidRPr="00094184">
              <w:rPr>
                <w:rFonts w:eastAsia="Calibri"/>
                <w:lang w:eastAsia="en-US"/>
              </w:rPr>
              <w:t xml:space="preserve">Планирование работы на год всех </w:t>
            </w:r>
          </w:p>
          <w:p w14:paraId="6607267B" w14:textId="77777777" w:rsidR="00691333" w:rsidRPr="00094184" w:rsidRDefault="00691333" w:rsidP="00691333">
            <w:pPr>
              <w:rPr>
                <w:rFonts w:eastAsia="Calibri"/>
                <w:lang w:eastAsia="en-US"/>
              </w:rPr>
            </w:pPr>
            <w:r w:rsidRPr="00094184">
              <w:rPr>
                <w:rFonts w:eastAsia="Calibri"/>
                <w:lang w:eastAsia="en-US"/>
              </w:rPr>
              <w:t xml:space="preserve">субъектов образования, включенных в систему </w:t>
            </w:r>
          </w:p>
          <w:p w14:paraId="3B5C39F7" w14:textId="77777777" w:rsidR="00691333" w:rsidRPr="00094184" w:rsidRDefault="00691333" w:rsidP="00691333">
            <w:pPr>
              <w:rPr>
                <w:rFonts w:eastAsia="Calibri"/>
                <w:lang w:eastAsia="en-US"/>
              </w:rPr>
            </w:pPr>
            <w:r w:rsidRPr="00094184">
              <w:rPr>
                <w:rFonts w:eastAsia="Calibri"/>
                <w:lang w:eastAsia="en-US"/>
              </w:rPr>
              <w:t>работы с родителями</w:t>
            </w:r>
          </w:p>
        </w:tc>
        <w:tc>
          <w:tcPr>
            <w:tcW w:w="993" w:type="dxa"/>
            <w:tcBorders>
              <w:top w:val="single" w:sz="4" w:space="0" w:color="000000"/>
              <w:left w:val="single" w:sz="4" w:space="0" w:color="000000"/>
              <w:bottom w:val="single" w:sz="4" w:space="0" w:color="000000"/>
              <w:right w:val="single" w:sz="4" w:space="0" w:color="000000"/>
            </w:tcBorders>
          </w:tcPr>
          <w:p w14:paraId="5C28872E"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19D6D05F" w14:textId="77777777"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14:paraId="61048C20"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14:paraId="3D05703A" w14:textId="77777777" w:rsidTr="00691333">
        <w:tc>
          <w:tcPr>
            <w:tcW w:w="846" w:type="dxa"/>
          </w:tcPr>
          <w:p w14:paraId="0C2CD5CF"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F132464" w14:textId="77777777" w:rsidR="00691333" w:rsidRPr="00094184" w:rsidRDefault="00691333" w:rsidP="00691333">
            <w:pPr>
              <w:rPr>
                <w:rFonts w:eastAsia="Calibri"/>
                <w:lang w:eastAsia="en-US"/>
              </w:rPr>
            </w:pPr>
            <w:r w:rsidRPr="00094184">
              <w:rPr>
                <w:rFonts w:eastAsia="Calibri"/>
                <w:lang w:eastAsia="en-US"/>
              </w:rPr>
              <w:t xml:space="preserve">Организация бесплатного горячего питания для 1-4 классов, детей-сирот и детей, сотрудников погибших при исполнении </w:t>
            </w:r>
          </w:p>
          <w:p w14:paraId="0C67E108" w14:textId="77777777" w:rsidR="00691333" w:rsidRPr="00094184" w:rsidRDefault="00691333" w:rsidP="00691333">
            <w:pPr>
              <w:rPr>
                <w:rFonts w:eastAsia="Calibri"/>
                <w:lang w:eastAsia="en-US"/>
              </w:rPr>
            </w:pPr>
            <w:r w:rsidRPr="00094184">
              <w:rPr>
                <w:rFonts w:eastAsia="Calibri"/>
                <w:lang w:eastAsia="en-US"/>
              </w:rPr>
              <w:t xml:space="preserve">служебного долга </w:t>
            </w:r>
          </w:p>
        </w:tc>
        <w:tc>
          <w:tcPr>
            <w:tcW w:w="993" w:type="dxa"/>
            <w:tcBorders>
              <w:top w:val="single" w:sz="4" w:space="0" w:color="000000"/>
              <w:left w:val="single" w:sz="4" w:space="0" w:color="000000"/>
              <w:bottom w:val="single" w:sz="4" w:space="0" w:color="000000"/>
              <w:right w:val="single" w:sz="4" w:space="0" w:color="000000"/>
            </w:tcBorders>
          </w:tcPr>
          <w:p w14:paraId="08309513"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4AD3B0F9"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1984" w:type="dxa"/>
            <w:tcBorders>
              <w:top w:val="single" w:sz="4" w:space="0" w:color="000000"/>
              <w:left w:val="single" w:sz="4" w:space="0" w:color="000000"/>
              <w:bottom w:val="single" w:sz="4" w:space="0" w:color="000000"/>
              <w:right w:val="single" w:sz="4" w:space="0" w:color="000000"/>
            </w:tcBorders>
          </w:tcPr>
          <w:p w14:paraId="36392DB4" w14:textId="77777777" w:rsidR="00691333" w:rsidRPr="00094184" w:rsidRDefault="00691333" w:rsidP="00691333">
            <w:pPr>
              <w:spacing w:line="277" w:lineRule="auto"/>
              <w:jc w:val="center"/>
              <w:rPr>
                <w:rFonts w:eastAsia="Calibri"/>
                <w:lang w:eastAsia="en-US"/>
              </w:rPr>
            </w:pPr>
            <w:r w:rsidRPr="00094184">
              <w:rPr>
                <w:rFonts w:eastAsia="Calibri"/>
                <w:lang w:eastAsia="en-US"/>
              </w:rPr>
              <w:t>Социальный педагог, Родительский комитет</w:t>
            </w:r>
          </w:p>
          <w:p w14:paraId="4A9B25C9" w14:textId="77777777" w:rsidR="00691333" w:rsidRPr="00094184" w:rsidRDefault="00691333" w:rsidP="00691333">
            <w:pPr>
              <w:jc w:val="center"/>
              <w:rPr>
                <w:rFonts w:eastAsia="Calibri"/>
                <w:lang w:eastAsia="en-US"/>
              </w:rPr>
            </w:pPr>
          </w:p>
        </w:tc>
      </w:tr>
      <w:tr w:rsidR="00691333" w:rsidRPr="00094184" w14:paraId="348CEBDC" w14:textId="77777777" w:rsidTr="00691333">
        <w:tc>
          <w:tcPr>
            <w:tcW w:w="846" w:type="dxa"/>
          </w:tcPr>
          <w:p w14:paraId="14AF439B"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2C13F51" w14:textId="77777777" w:rsidR="00691333" w:rsidRPr="00094184" w:rsidRDefault="00691333" w:rsidP="00691333">
            <w:pPr>
              <w:rPr>
                <w:rFonts w:eastAsia="Calibri"/>
                <w:lang w:eastAsia="en-US"/>
              </w:rPr>
            </w:pPr>
            <w:r w:rsidRPr="00094184">
              <w:rPr>
                <w:rFonts w:eastAsia="Calibri"/>
                <w:lang w:eastAsia="en-US"/>
              </w:rPr>
              <w:t xml:space="preserve">Встречи с представителями родительских комитетов классов по вопросам воспитание правовой культуры с приглашением инспектора ОПДН </w:t>
            </w:r>
          </w:p>
        </w:tc>
        <w:tc>
          <w:tcPr>
            <w:tcW w:w="993" w:type="dxa"/>
            <w:tcBorders>
              <w:top w:val="single" w:sz="4" w:space="0" w:color="000000"/>
              <w:left w:val="single" w:sz="4" w:space="0" w:color="000000"/>
              <w:bottom w:val="single" w:sz="4" w:space="0" w:color="000000"/>
              <w:right w:val="single" w:sz="4" w:space="0" w:color="000000"/>
            </w:tcBorders>
          </w:tcPr>
          <w:p w14:paraId="6AA6CE21"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1C3EC1AD" w14:textId="77777777" w:rsidR="00691333" w:rsidRPr="00094184" w:rsidRDefault="00691333" w:rsidP="00691333">
            <w:pPr>
              <w:ind w:right="26"/>
              <w:jc w:val="center"/>
              <w:rPr>
                <w:rFonts w:eastAsia="Calibri"/>
                <w:lang w:eastAsia="en-US"/>
              </w:rPr>
            </w:pPr>
            <w:r w:rsidRPr="00094184">
              <w:rPr>
                <w:rFonts w:eastAsia="Calibri"/>
                <w:lang w:eastAsia="en-US"/>
              </w:rPr>
              <w:t>Октябрь, апрель</w:t>
            </w:r>
          </w:p>
        </w:tc>
        <w:tc>
          <w:tcPr>
            <w:tcW w:w="1984" w:type="dxa"/>
            <w:tcBorders>
              <w:top w:val="single" w:sz="4" w:space="0" w:color="000000"/>
              <w:left w:val="single" w:sz="4" w:space="0" w:color="000000"/>
              <w:bottom w:val="single" w:sz="4" w:space="0" w:color="000000"/>
              <w:right w:val="single" w:sz="4" w:space="0" w:color="000000"/>
            </w:tcBorders>
          </w:tcPr>
          <w:p w14:paraId="2E98BCBA" w14:textId="77777777" w:rsidR="00691333" w:rsidRPr="00094184" w:rsidRDefault="00691333" w:rsidP="00691333">
            <w:pPr>
              <w:spacing w:line="258" w:lineRule="auto"/>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14:paraId="37CBAF3E" w14:textId="77777777" w:rsidTr="00691333">
        <w:tc>
          <w:tcPr>
            <w:tcW w:w="846" w:type="dxa"/>
          </w:tcPr>
          <w:p w14:paraId="1D412AEB"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8184499" w14:textId="77777777" w:rsidR="00691333" w:rsidRPr="00094184" w:rsidRDefault="00691333" w:rsidP="00691333">
            <w:pPr>
              <w:rPr>
                <w:rFonts w:eastAsia="Calibri"/>
                <w:lang w:eastAsia="en-US"/>
              </w:rPr>
            </w:pPr>
            <w:r w:rsidRPr="00094184">
              <w:rPr>
                <w:rFonts w:eastAsia="Calibri"/>
                <w:lang w:eastAsia="en-US"/>
              </w:rPr>
              <w:t xml:space="preserve">Общешкольное собрание по теме: «Роль семьи в формировании здорового образа жизни школьника» с приглашением </w:t>
            </w:r>
          </w:p>
          <w:p w14:paraId="060C8983" w14:textId="77777777" w:rsidR="00691333" w:rsidRPr="00094184" w:rsidRDefault="00691333" w:rsidP="00691333">
            <w:pPr>
              <w:rPr>
                <w:rFonts w:eastAsia="Calibri"/>
                <w:lang w:eastAsia="en-US"/>
              </w:rPr>
            </w:pPr>
            <w:r w:rsidRPr="00094184">
              <w:rPr>
                <w:rFonts w:eastAsia="Calibri"/>
                <w:lang w:eastAsia="en-US"/>
              </w:rPr>
              <w:t xml:space="preserve">медицинских работников </w:t>
            </w:r>
          </w:p>
        </w:tc>
        <w:tc>
          <w:tcPr>
            <w:tcW w:w="993" w:type="dxa"/>
            <w:tcBorders>
              <w:top w:val="single" w:sz="4" w:space="0" w:color="000000"/>
              <w:left w:val="single" w:sz="4" w:space="0" w:color="000000"/>
              <w:bottom w:val="single" w:sz="4" w:space="0" w:color="000000"/>
              <w:right w:val="single" w:sz="4" w:space="0" w:color="000000"/>
            </w:tcBorders>
          </w:tcPr>
          <w:p w14:paraId="2A041798"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7A09F41D"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1984" w:type="dxa"/>
            <w:tcBorders>
              <w:top w:val="single" w:sz="4" w:space="0" w:color="000000"/>
              <w:left w:val="single" w:sz="4" w:space="0" w:color="000000"/>
              <w:bottom w:val="single" w:sz="4" w:space="0" w:color="000000"/>
              <w:right w:val="single" w:sz="4" w:space="0" w:color="000000"/>
            </w:tcBorders>
          </w:tcPr>
          <w:p w14:paraId="6AE6EAD4"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14:paraId="0EEAB5F8" w14:textId="77777777" w:rsidTr="00691333">
        <w:tc>
          <w:tcPr>
            <w:tcW w:w="846" w:type="dxa"/>
          </w:tcPr>
          <w:p w14:paraId="1C0EAA7A"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9AED2B3" w14:textId="77777777" w:rsidR="00691333" w:rsidRPr="00094184" w:rsidRDefault="00691333" w:rsidP="00691333">
            <w:pPr>
              <w:ind w:right="57"/>
              <w:rPr>
                <w:rFonts w:eastAsia="Calibri"/>
                <w:lang w:eastAsia="en-US"/>
              </w:rPr>
            </w:pPr>
            <w:r w:rsidRPr="00094184">
              <w:rPr>
                <w:rFonts w:eastAsia="Calibri"/>
                <w:lang w:eastAsia="en-US"/>
              </w:rPr>
              <w:t xml:space="preserve">Родительский всеобуч по вопросам </w:t>
            </w:r>
          </w:p>
          <w:p w14:paraId="42D608B3" w14:textId="77777777" w:rsidR="00691333" w:rsidRPr="00094184" w:rsidRDefault="00691333" w:rsidP="00691333">
            <w:pPr>
              <w:ind w:right="57"/>
              <w:rPr>
                <w:rFonts w:eastAsia="Calibri"/>
                <w:lang w:eastAsia="en-US"/>
              </w:rPr>
            </w:pPr>
            <w:r w:rsidRPr="00094184">
              <w:rPr>
                <w:rFonts w:eastAsia="Calibri"/>
                <w:lang w:eastAsia="en-US"/>
              </w:rPr>
              <w:t xml:space="preserve">профилактики правонарушений и безнадзорности, обеспечение безопасности жизнедеятельности детей в школе и дома с приглашением инспектора ГИБДД, ПДН </w:t>
            </w:r>
          </w:p>
        </w:tc>
        <w:tc>
          <w:tcPr>
            <w:tcW w:w="993" w:type="dxa"/>
            <w:tcBorders>
              <w:top w:val="single" w:sz="4" w:space="0" w:color="000000"/>
              <w:left w:val="single" w:sz="4" w:space="0" w:color="000000"/>
              <w:bottom w:val="single" w:sz="4" w:space="0" w:color="000000"/>
              <w:right w:val="single" w:sz="4" w:space="0" w:color="000000"/>
            </w:tcBorders>
          </w:tcPr>
          <w:p w14:paraId="2818959E"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52309907" w14:textId="77777777" w:rsidR="00691333" w:rsidRPr="00094184" w:rsidRDefault="00691333" w:rsidP="00691333">
            <w:pPr>
              <w:jc w:val="center"/>
              <w:rPr>
                <w:rFonts w:eastAsia="Calibri"/>
                <w:lang w:eastAsia="en-US"/>
              </w:rPr>
            </w:pPr>
            <w:r w:rsidRPr="00094184">
              <w:rPr>
                <w:rFonts w:eastAsia="Calibri"/>
                <w:lang w:eastAsia="en-US"/>
              </w:rPr>
              <w:t>Сентябрь, март</w:t>
            </w:r>
          </w:p>
        </w:tc>
        <w:tc>
          <w:tcPr>
            <w:tcW w:w="1984" w:type="dxa"/>
            <w:tcBorders>
              <w:top w:val="single" w:sz="4" w:space="0" w:color="000000"/>
              <w:left w:val="single" w:sz="4" w:space="0" w:color="000000"/>
              <w:bottom w:val="single" w:sz="4" w:space="0" w:color="000000"/>
              <w:right w:val="single" w:sz="4" w:space="0" w:color="000000"/>
            </w:tcBorders>
          </w:tcPr>
          <w:p w14:paraId="2D6B7816"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14:paraId="41D88DF4" w14:textId="77777777" w:rsidTr="00691333">
        <w:tc>
          <w:tcPr>
            <w:tcW w:w="846" w:type="dxa"/>
          </w:tcPr>
          <w:p w14:paraId="5D5393A1"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A536B97" w14:textId="77777777" w:rsidR="00691333" w:rsidRPr="00094184" w:rsidRDefault="00691333" w:rsidP="00691333">
            <w:pPr>
              <w:spacing w:line="258" w:lineRule="auto"/>
              <w:ind w:right="4"/>
              <w:rPr>
                <w:rFonts w:eastAsia="Calibri"/>
                <w:lang w:eastAsia="en-US"/>
              </w:rPr>
            </w:pPr>
            <w:r w:rsidRPr="00094184">
              <w:rPr>
                <w:rFonts w:eastAsia="Calibri"/>
                <w:lang w:eastAsia="en-US"/>
              </w:rPr>
              <w:t>Участие родителей в подготовке и проведении общешкольных и классных творческих мероприятий, акций, экскурсий</w:t>
            </w:r>
          </w:p>
          <w:p w14:paraId="1D537379" w14:textId="77777777"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14:paraId="2581A6DA"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79EAAE04" w14:textId="77777777" w:rsidR="00691333" w:rsidRPr="00094184" w:rsidRDefault="00691333" w:rsidP="00691333">
            <w:pPr>
              <w:ind w:right="107"/>
              <w:jc w:val="center"/>
              <w:rPr>
                <w:rFonts w:eastAsia="Calibri"/>
                <w:lang w:eastAsia="en-US"/>
              </w:rPr>
            </w:pPr>
            <w:r w:rsidRPr="00094184">
              <w:rPr>
                <w:rFonts w:eastAsia="Calibri"/>
                <w:lang w:eastAsia="en-US"/>
              </w:rPr>
              <w:t>В течение года, по индивидуальному воспитательному плану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14:paraId="3B22D1D4"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14:paraId="4A13254B" w14:textId="77777777" w:rsidTr="00691333">
        <w:tc>
          <w:tcPr>
            <w:tcW w:w="846" w:type="dxa"/>
          </w:tcPr>
          <w:p w14:paraId="2BCA9E9C"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7339FC4" w14:textId="77777777" w:rsidR="00691333" w:rsidRPr="00094184" w:rsidRDefault="00691333" w:rsidP="00691333">
            <w:pPr>
              <w:spacing w:line="273" w:lineRule="auto"/>
              <w:rPr>
                <w:rFonts w:eastAsia="Calibri"/>
                <w:lang w:eastAsia="en-US"/>
              </w:rPr>
            </w:pPr>
            <w:r w:rsidRPr="00094184">
              <w:rPr>
                <w:rFonts w:eastAsia="Calibri"/>
                <w:lang w:eastAsia="en-US"/>
              </w:rPr>
              <w:t>Родительские форумы при школьном</w:t>
            </w:r>
          </w:p>
          <w:p w14:paraId="3284D48E" w14:textId="77777777" w:rsidR="00691333" w:rsidRPr="00094184" w:rsidRDefault="00691333" w:rsidP="00691333">
            <w:pPr>
              <w:spacing w:line="273" w:lineRule="auto"/>
              <w:rPr>
                <w:rFonts w:eastAsia="Calibri"/>
                <w:lang w:eastAsia="en-US"/>
              </w:rPr>
            </w:pPr>
            <w:r w:rsidRPr="00094184">
              <w:rPr>
                <w:rFonts w:eastAsia="Calibri"/>
                <w:lang w:eastAsia="en-US"/>
              </w:rPr>
              <w:t>интернет-сайте</w:t>
            </w:r>
          </w:p>
        </w:tc>
        <w:tc>
          <w:tcPr>
            <w:tcW w:w="993" w:type="dxa"/>
            <w:tcBorders>
              <w:top w:val="single" w:sz="4" w:space="0" w:color="000000"/>
              <w:left w:val="single" w:sz="4" w:space="0" w:color="000000"/>
              <w:bottom w:val="single" w:sz="4" w:space="0" w:color="000000"/>
              <w:right w:val="single" w:sz="4" w:space="0" w:color="000000"/>
            </w:tcBorders>
          </w:tcPr>
          <w:p w14:paraId="2CDB27D3"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6E939421"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2EA6A4F5"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22D78912" w14:textId="77777777" w:rsidTr="00691333">
        <w:tc>
          <w:tcPr>
            <w:tcW w:w="846" w:type="dxa"/>
          </w:tcPr>
          <w:p w14:paraId="5B8A835D"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BDE6DCF" w14:textId="77777777" w:rsidR="00691333" w:rsidRPr="00094184" w:rsidRDefault="00691333" w:rsidP="00691333">
            <w:pPr>
              <w:rPr>
                <w:rFonts w:eastAsia="Calibri"/>
                <w:lang w:eastAsia="en-US"/>
              </w:rPr>
            </w:pPr>
            <w:r w:rsidRPr="00094184">
              <w:rPr>
                <w:rFonts w:eastAsia="Calibri"/>
                <w:lang w:eastAsia="en-US"/>
              </w:rPr>
              <w:t>Изготовление и распространение социальной рекламы для родителей по пропаганде здорового образа жизни, профилактике суицида, буклетов по соблюдение ПДД.</w:t>
            </w:r>
          </w:p>
        </w:tc>
        <w:tc>
          <w:tcPr>
            <w:tcW w:w="993" w:type="dxa"/>
            <w:tcBorders>
              <w:top w:val="single" w:sz="4" w:space="0" w:color="000000"/>
              <w:left w:val="single" w:sz="4" w:space="0" w:color="000000"/>
              <w:bottom w:val="single" w:sz="4" w:space="0" w:color="000000"/>
              <w:right w:val="single" w:sz="4" w:space="0" w:color="000000"/>
            </w:tcBorders>
          </w:tcPr>
          <w:p w14:paraId="4F279509"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3C8D5768" w14:textId="77777777" w:rsidR="00691333" w:rsidRPr="00094184" w:rsidRDefault="00691333" w:rsidP="00691333">
            <w:pPr>
              <w:jc w:val="center"/>
              <w:rPr>
                <w:rFonts w:eastAsia="Calibri"/>
                <w:lang w:eastAsia="en-US"/>
              </w:rPr>
            </w:pPr>
            <w:r w:rsidRPr="00094184">
              <w:rPr>
                <w:rFonts w:eastAsia="Calibri"/>
                <w:lang w:eastAsia="en-US"/>
              </w:rPr>
              <w:t>Сентябрь, декабрь, март, май</w:t>
            </w:r>
          </w:p>
        </w:tc>
        <w:tc>
          <w:tcPr>
            <w:tcW w:w="1984" w:type="dxa"/>
            <w:tcBorders>
              <w:top w:val="single" w:sz="4" w:space="0" w:color="000000"/>
              <w:left w:val="single" w:sz="4" w:space="0" w:color="000000"/>
              <w:bottom w:val="single" w:sz="4" w:space="0" w:color="000000"/>
              <w:right w:val="single" w:sz="4" w:space="0" w:color="000000"/>
            </w:tcBorders>
          </w:tcPr>
          <w:p w14:paraId="155F0228" w14:textId="77777777" w:rsidR="00691333" w:rsidRPr="00094184" w:rsidRDefault="00691333" w:rsidP="00691333">
            <w:pPr>
              <w:spacing w:line="277" w:lineRule="auto"/>
              <w:jc w:val="center"/>
              <w:rPr>
                <w:rFonts w:eastAsia="Calibri"/>
                <w:lang w:eastAsia="en-US"/>
              </w:rPr>
            </w:pPr>
            <w:r w:rsidRPr="00094184">
              <w:rPr>
                <w:rFonts w:eastAsia="Calibri"/>
                <w:lang w:eastAsia="en-US"/>
              </w:rPr>
              <w:t>Педагог-организатор, социальный педагог, пресс-центр</w:t>
            </w:r>
          </w:p>
          <w:p w14:paraId="78E2760B" w14:textId="77777777" w:rsidR="00691333" w:rsidRPr="00094184" w:rsidRDefault="00691333" w:rsidP="00691333">
            <w:pPr>
              <w:jc w:val="center"/>
              <w:rPr>
                <w:rFonts w:eastAsia="Calibri"/>
                <w:lang w:eastAsia="en-US"/>
              </w:rPr>
            </w:pPr>
          </w:p>
        </w:tc>
      </w:tr>
      <w:tr w:rsidR="00691333" w:rsidRPr="00094184" w14:paraId="0E30FACC" w14:textId="77777777" w:rsidTr="00691333">
        <w:tc>
          <w:tcPr>
            <w:tcW w:w="846" w:type="dxa"/>
          </w:tcPr>
          <w:p w14:paraId="41B241CB"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E92E2CF" w14:textId="77777777" w:rsidR="00691333" w:rsidRPr="00094184" w:rsidRDefault="00691333" w:rsidP="00691333">
            <w:pPr>
              <w:rPr>
                <w:rFonts w:eastAsia="Calibri"/>
                <w:lang w:eastAsia="en-US"/>
              </w:rPr>
            </w:pPr>
            <w:r w:rsidRPr="00094184">
              <w:rPr>
                <w:rFonts w:eastAsia="Calibri"/>
                <w:lang w:eastAsia="en-US"/>
              </w:rPr>
              <w:t>Привлечение родителей к организации мероприятий класса</w:t>
            </w:r>
          </w:p>
        </w:tc>
        <w:tc>
          <w:tcPr>
            <w:tcW w:w="993" w:type="dxa"/>
            <w:tcBorders>
              <w:top w:val="single" w:sz="4" w:space="0" w:color="000000"/>
              <w:left w:val="single" w:sz="4" w:space="0" w:color="000000"/>
              <w:bottom w:val="single" w:sz="4" w:space="0" w:color="000000"/>
              <w:right w:val="single" w:sz="4" w:space="0" w:color="000000"/>
            </w:tcBorders>
          </w:tcPr>
          <w:p w14:paraId="141405C7" w14:textId="77777777" w:rsidR="00691333" w:rsidRPr="00094184" w:rsidRDefault="00691333" w:rsidP="00691333">
            <w:pPr>
              <w:jc w:val="center"/>
              <w:rPr>
                <w:rFonts w:eastAsia="Calibri"/>
                <w:lang w:eastAsia="en-US"/>
              </w:rPr>
            </w:pPr>
          </w:p>
        </w:tc>
        <w:tc>
          <w:tcPr>
            <w:tcW w:w="2268" w:type="dxa"/>
            <w:tcBorders>
              <w:top w:val="single" w:sz="4" w:space="0" w:color="000000"/>
              <w:left w:val="single" w:sz="4" w:space="0" w:color="000000"/>
              <w:bottom w:val="single" w:sz="4" w:space="0" w:color="000000"/>
              <w:right w:val="single" w:sz="4" w:space="0" w:color="000000"/>
            </w:tcBorders>
          </w:tcPr>
          <w:p w14:paraId="5F2E7065" w14:textId="77777777" w:rsidR="00691333" w:rsidRPr="00094184" w:rsidRDefault="00691333" w:rsidP="00691333">
            <w:pPr>
              <w:jc w:val="center"/>
              <w:rPr>
                <w:rFonts w:eastAsia="Calibri"/>
                <w:lang w:eastAsia="en-US"/>
              </w:rPr>
            </w:pPr>
            <w:r w:rsidRPr="00094184">
              <w:rPr>
                <w:rFonts w:eastAsia="Calibri"/>
                <w:lang w:eastAsia="en-US"/>
              </w:rPr>
              <w:t xml:space="preserve">В течение года </w:t>
            </w:r>
          </w:p>
          <w:p w14:paraId="139AA903" w14:textId="77777777" w:rsidR="00691333" w:rsidRPr="00094184" w:rsidRDefault="00691333" w:rsidP="00691333">
            <w:pPr>
              <w:rPr>
                <w:rFonts w:eastAsia="Calibri"/>
                <w:lang w:eastAsia="en-US"/>
              </w:rPr>
            </w:pPr>
          </w:p>
        </w:tc>
        <w:tc>
          <w:tcPr>
            <w:tcW w:w="1984" w:type="dxa"/>
            <w:tcBorders>
              <w:top w:val="single" w:sz="4" w:space="0" w:color="000000"/>
              <w:left w:val="single" w:sz="4" w:space="0" w:color="000000"/>
              <w:bottom w:val="single" w:sz="4" w:space="0" w:color="000000"/>
              <w:right w:val="single" w:sz="4" w:space="0" w:color="000000"/>
            </w:tcBorders>
          </w:tcPr>
          <w:p w14:paraId="2F529528" w14:textId="77777777" w:rsidR="00691333" w:rsidRPr="00094184" w:rsidRDefault="00691333" w:rsidP="00691333">
            <w:pPr>
              <w:spacing w:line="277" w:lineRule="auto"/>
              <w:jc w:val="center"/>
              <w:rPr>
                <w:rFonts w:eastAsia="Calibri"/>
                <w:lang w:eastAsia="en-US"/>
              </w:rPr>
            </w:pPr>
            <w:r w:rsidRPr="00094184">
              <w:rPr>
                <w:rFonts w:eastAsia="Calibri"/>
                <w:lang w:eastAsia="en-US"/>
              </w:rPr>
              <w:t>Классные руководители</w:t>
            </w:r>
          </w:p>
        </w:tc>
      </w:tr>
      <w:tr w:rsidR="00691333" w:rsidRPr="00094184" w14:paraId="3A7E5763" w14:textId="77777777" w:rsidTr="00691333">
        <w:tc>
          <w:tcPr>
            <w:tcW w:w="9776" w:type="dxa"/>
            <w:gridSpan w:val="5"/>
            <w:tcBorders>
              <w:right w:val="single" w:sz="4" w:space="0" w:color="000000"/>
            </w:tcBorders>
            <w:shd w:val="clear" w:color="auto" w:fill="FBE4D5"/>
          </w:tcPr>
          <w:p w14:paraId="081220BB" w14:textId="77777777" w:rsidR="00691333" w:rsidRPr="00094184" w:rsidRDefault="00691333" w:rsidP="00691333">
            <w:pPr>
              <w:spacing w:line="277" w:lineRule="auto"/>
              <w:rPr>
                <w:rFonts w:eastAsia="Calibri"/>
                <w:b/>
                <w:lang w:eastAsia="en-US"/>
              </w:rPr>
            </w:pPr>
            <w:r w:rsidRPr="00094184">
              <w:rPr>
                <w:rFonts w:eastAsia="Calibri"/>
                <w:b/>
                <w:lang w:eastAsia="en-US"/>
              </w:rPr>
              <w:t>На индивидуальном уровне:</w:t>
            </w:r>
          </w:p>
        </w:tc>
      </w:tr>
      <w:tr w:rsidR="00691333" w:rsidRPr="00094184" w14:paraId="0DA65AEC" w14:textId="77777777" w:rsidTr="00691333">
        <w:tc>
          <w:tcPr>
            <w:tcW w:w="846" w:type="dxa"/>
          </w:tcPr>
          <w:p w14:paraId="1BEB4650" w14:textId="77777777" w:rsidR="00691333" w:rsidRPr="00094184" w:rsidRDefault="00691333" w:rsidP="00E434B7">
            <w:pPr>
              <w:numPr>
                <w:ilvl w:val="0"/>
                <w:numId w:val="137"/>
              </w:numPr>
              <w:spacing w:line="240" w:lineRule="auto"/>
              <w:contextualSpacing/>
              <w:jc w:val="center"/>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2BF51A45" w14:textId="77777777" w:rsidR="00691333" w:rsidRPr="00094184" w:rsidRDefault="00691333" w:rsidP="00691333">
            <w:pPr>
              <w:rPr>
                <w:rFonts w:eastAsia="Calibri"/>
                <w:lang w:eastAsia="en-US"/>
              </w:rPr>
            </w:pPr>
            <w:r w:rsidRPr="00094184">
              <w:rPr>
                <w:rFonts w:eastAsia="Calibri"/>
                <w:lang w:eastAsia="en-US"/>
              </w:rPr>
              <w:t>Беседы и консультации по проблемам  обучения и решения острых конфликтных ситуаций</w:t>
            </w:r>
          </w:p>
        </w:tc>
        <w:tc>
          <w:tcPr>
            <w:tcW w:w="993" w:type="dxa"/>
            <w:tcBorders>
              <w:top w:val="single" w:sz="4" w:space="0" w:color="auto"/>
              <w:left w:val="single" w:sz="4" w:space="0" w:color="auto"/>
              <w:bottom w:val="single" w:sz="4" w:space="0" w:color="auto"/>
              <w:right w:val="single" w:sz="4" w:space="0" w:color="auto"/>
            </w:tcBorders>
          </w:tcPr>
          <w:p w14:paraId="74FD8D2C"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3E1DD575" w14:textId="77777777" w:rsidR="00691333" w:rsidRPr="00094184" w:rsidRDefault="00691333" w:rsidP="00691333">
            <w:pPr>
              <w:jc w:val="center"/>
              <w:rPr>
                <w:rFonts w:eastAsia="Calibri"/>
                <w:lang w:eastAsia="en-US"/>
              </w:rPr>
            </w:pPr>
            <w:r w:rsidRPr="00094184">
              <w:rPr>
                <w:rFonts w:eastAsia="Calibri"/>
                <w:lang w:eastAsia="en-US"/>
              </w:rPr>
              <w:t>По мере</w:t>
            </w:r>
          </w:p>
          <w:p w14:paraId="1992C8BE" w14:textId="77777777" w:rsidR="00691333" w:rsidRPr="00094184" w:rsidRDefault="00691333" w:rsidP="00691333">
            <w:pPr>
              <w:jc w:val="center"/>
              <w:rPr>
                <w:rFonts w:eastAsia="Calibri"/>
                <w:lang w:eastAsia="en-US"/>
              </w:rPr>
            </w:pPr>
            <w:r w:rsidRPr="00094184">
              <w:rPr>
                <w:rFonts w:eastAsia="Calibri"/>
                <w:lang w:eastAsia="en-US"/>
              </w:rPr>
              <w:t>необходимости</w:t>
            </w:r>
          </w:p>
        </w:tc>
        <w:tc>
          <w:tcPr>
            <w:tcW w:w="1984" w:type="dxa"/>
            <w:tcBorders>
              <w:top w:val="single" w:sz="4" w:space="0" w:color="auto"/>
              <w:left w:val="single" w:sz="4" w:space="0" w:color="auto"/>
              <w:bottom w:val="single" w:sz="4" w:space="0" w:color="auto"/>
              <w:right w:val="single" w:sz="4" w:space="0" w:color="auto"/>
            </w:tcBorders>
          </w:tcPr>
          <w:p w14:paraId="2F2BCF55" w14:textId="77777777" w:rsidR="00691333" w:rsidRPr="00094184" w:rsidRDefault="00691333" w:rsidP="00691333">
            <w:pPr>
              <w:spacing w:after="20"/>
              <w:jc w:val="center"/>
              <w:rPr>
                <w:rFonts w:eastAsia="Calibri"/>
                <w:lang w:eastAsia="en-US"/>
              </w:rPr>
            </w:pPr>
            <w:r w:rsidRPr="00094184">
              <w:rPr>
                <w:rFonts w:eastAsia="Calibri"/>
                <w:lang w:eastAsia="en-US"/>
              </w:rPr>
              <w:t>Социальный педагог,</w:t>
            </w:r>
          </w:p>
          <w:p w14:paraId="3EBDAD19"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635D78DF" w14:textId="77777777" w:rsidTr="00691333">
        <w:tc>
          <w:tcPr>
            <w:tcW w:w="846" w:type="dxa"/>
          </w:tcPr>
          <w:p w14:paraId="41FAC41C"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4C423EBD" w14:textId="77777777" w:rsidR="00691333" w:rsidRPr="00094184" w:rsidRDefault="00691333" w:rsidP="00691333">
            <w:pPr>
              <w:spacing w:after="53"/>
              <w:rPr>
                <w:rFonts w:eastAsia="Calibri"/>
                <w:lang w:eastAsia="en-US"/>
              </w:rPr>
            </w:pPr>
            <w:r w:rsidRPr="00094184">
              <w:rPr>
                <w:rFonts w:eastAsia="Calibri"/>
                <w:lang w:eastAsia="en-US"/>
              </w:rPr>
              <w:t>Правовой всеобуч для родителей детей  «группы риска»</w:t>
            </w:r>
          </w:p>
        </w:tc>
        <w:tc>
          <w:tcPr>
            <w:tcW w:w="993" w:type="dxa"/>
            <w:tcBorders>
              <w:top w:val="single" w:sz="4" w:space="0" w:color="auto"/>
              <w:left w:val="single" w:sz="4" w:space="0" w:color="auto"/>
              <w:bottom w:val="single" w:sz="4" w:space="0" w:color="auto"/>
              <w:right w:val="single" w:sz="4" w:space="0" w:color="auto"/>
            </w:tcBorders>
          </w:tcPr>
          <w:p w14:paraId="246DA6F6"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1DAAFE17" w14:textId="77777777"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1984" w:type="dxa"/>
            <w:tcBorders>
              <w:top w:val="single" w:sz="4" w:space="0" w:color="auto"/>
              <w:left w:val="single" w:sz="4" w:space="0" w:color="auto"/>
              <w:bottom w:val="single" w:sz="4" w:space="0" w:color="auto"/>
              <w:right w:val="single" w:sz="4" w:space="0" w:color="auto"/>
            </w:tcBorders>
          </w:tcPr>
          <w:p w14:paraId="43E28036" w14:textId="77777777" w:rsidR="00691333" w:rsidRPr="00094184" w:rsidRDefault="00691333" w:rsidP="00691333">
            <w:pPr>
              <w:spacing w:line="276" w:lineRule="auto"/>
              <w:jc w:val="center"/>
              <w:rPr>
                <w:rFonts w:eastAsia="Calibri"/>
                <w:lang w:eastAsia="en-US"/>
              </w:rPr>
            </w:pPr>
            <w:r w:rsidRPr="00094184">
              <w:rPr>
                <w:rFonts w:eastAsia="Calibri"/>
                <w:lang w:eastAsia="en-US"/>
              </w:rPr>
              <w:t>Заместитель директора по ВР, социальный педагог</w:t>
            </w:r>
          </w:p>
        </w:tc>
      </w:tr>
      <w:tr w:rsidR="00691333" w:rsidRPr="00094184" w14:paraId="5949943D" w14:textId="77777777" w:rsidTr="00691333">
        <w:tc>
          <w:tcPr>
            <w:tcW w:w="846" w:type="dxa"/>
          </w:tcPr>
          <w:p w14:paraId="13F2FA60"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6B7BF5E9" w14:textId="77777777" w:rsidR="00691333" w:rsidRPr="00094184" w:rsidRDefault="00691333" w:rsidP="00691333">
            <w:pPr>
              <w:spacing w:after="25"/>
              <w:rPr>
                <w:rFonts w:eastAsia="Calibri"/>
                <w:lang w:eastAsia="en-US"/>
              </w:rPr>
            </w:pPr>
            <w:r w:rsidRPr="00094184">
              <w:rPr>
                <w:rFonts w:eastAsia="Calibri"/>
                <w:lang w:eastAsia="en-US"/>
              </w:rPr>
              <w:t>Участие родителей в педагогических</w:t>
            </w:r>
          </w:p>
          <w:p w14:paraId="0D95DEF6" w14:textId="77777777" w:rsidR="00691333" w:rsidRPr="00094184" w:rsidRDefault="00691333" w:rsidP="00691333">
            <w:pPr>
              <w:rPr>
                <w:rFonts w:eastAsia="Calibri"/>
                <w:lang w:eastAsia="en-US"/>
              </w:rPr>
            </w:pPr>
            <w:r w:rsidRPr="00094184">
              <w:rPr>
                <w:rFonts w:eastAsia="Calibri"/>
                <w:lang w:eastAsia="en-US"/>
              </w:rPr>
              <w:t>консилиумах, проектах, круглых столах</w:t>
            </w:r>
          </w:p>
        </w:tc>
        <w:tc>
          <w:tcPr>
            <w:tcW w:w="993" w:type="dxa"/>
            <w:tcBorders>
              <w:top w:val="single" w:sz="4" w:space="0" w:color="auto"/>
              <w:left w:val="single" w:sz="4" w:space="0" w:color="auto"/>
              <w:bottom w:val="single" w:sz="4" w:space="0" w:color="auto"/>
              <w:right w:val="single" w:sz="4" w:space="0" w:color="auto"/>
            </w:tcBorders>
          </w:tcPr>
          <w:p w14:paraId="49974BD3"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4C44A9EE" w14:textId="77777777" w:rsidR="00691333" w:rsidRPr="00094184" w:rsidRDefault="00691333" w:rsidP="00691333">
            <w:pPr>
              <w:jc w:val="center"/>
              <w:rPr>
                <w:rFonts w:eastAsia="Calibri"/>
                <w:lang w:eastAsia="en-US"/>
              </w:rPr>
            </w:pPr>
            <w:r w:rsidRPr="00094184">
              <w:rPr>
                <w:rFonts w:eastAsia="Calibri"/>
                <w:lang w:eastAsia="en-US"/>
              </w:rPr>
              <w:t>Один раз в</w:t>
            </w:r>
          </w:p>
          <w:p w14:paraId="0137E5DB" w14:textId="77777777" w:rsidR="00691333" w:rsidRPr="00094184" w:rsidRDefault="00691333" w:rsidP="00691333">
            <w:pPr>
              <w:jc w:val="center"/>
              <w:rPr>
                <w:rFonts w:eastAsia="Calibri"/>
                <w:lang w:eastAsia="en-US"/>
              </w:rPr>
            </w:pPr>
            <w:r w:rsidRPr="00094184">
              <w:rPr>
                <w:rFonts w:eastAsia="Calibri"/>
                <w:lang w:eastAsia="en-US"/>
              </w:rPr>
              <w:t>триместр</w:t>
            </w:r>
          </w:p>
        </w:tc>
        <w:tc>
          <w:tcPr>
            <w:tcW w:w="1984" w:type="dxa"/>
            <w:tcBorders>
              <w:top w:val="single" w:sz="4" w:space="0" w:color="auto"/>
              <w:left w:val="single" w:sz="4" w:space="0" w:color="auto"/>
              <w:bottom w:val="single" w:sz="4" w:space="0" w:color="auto"/>
              <w:right w:val="single" w:sz="4" w:space="0" w:color="auto"/>
            </w:tcBorders>
          </w:tcPr>
          <w:p w14:paraId="5879C698" w14:textId="77777777" w:rsidR="00691333" w:rsidRPr="00094184" w:rsidRDefault="00691333" w:rsidP="00691333">
            <w:pPr>
              <w:spacing w:line="279" w:lineRule="auto"/>
              <w:jc w:val="center"/>
              <w:rPr>
                <w:rFonts w:eastAsia="Calibri"/>
                <w:lang w:eastAsia="en-US"/>
              </w:rPr>
            </w:pPr>
            <w:r w:rsidRPr="00094184">
              <w:rPr>
                <w:rFonts w:eastAsia="Calibri"/>
                <w:lang w:eastAsia="en-US"/>
              </w:rPr>
              <w:t>Социальный педагог,  педагог-психолог</w:t>
            </w:r>
          </w:p>
          <w:p w14:paraId="52C48C5C" w14:textId="77777777" w:rsidR="00691333" w:rsidRPr="00094184" w:rsidRDefault="00691333" w:rsidP="00691333">
            <w:pPr>
              <w:jc w:val="center"/>
              <w:rPr>
                <w:rFonts w:eastAsia="Calibri"/>
                <w:lang w:eastAsia="en-US"/>
              </w:rPr>
            </w:pPr>
          </w:p>
        </w:tc>
      </w:tr>
      <w:tr w:rsidR="00691333" w:rsidRPr="00094184" w14:paraId="3F34613D" w14:textId="77777777" w:rsidTr="00691333">
        <w:tc>
          <w:tcPr>
            <w:tcW w:w="846" w:type="dxa"/>
          </w:tcPr>
          <w:p w14:paraId="76C8DACC"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127EC0DE" w14:textId="77777777" w:rsidR="00691333" w:rsidRPr="00094184" w:rsidRDefault="00691333" w:rsidP="00691333">
            <w:pPr>
              <w:spacing w:line="280" w:lineRule="auto"/>
              <w:rPr>
                <w:rFonts w:eastAsia="Calibri"/>
                <w:lang w:eastAsia="en-US"/>
              </w:rPr>
            </w:pPr>
            <w:r w:rsidRPr="00094184">
              <w:rPr>
                <w:rFonts w:eastAsia="Calibri"/>
                <w:lang w:eastAsia="en-US"/>
              </w:rPr>
              <w:t>Посещение семей, оказавшихся в трудной жизненной ситуации</w:t>
            </w:r>
          </w:p>
        </w:tc>
        <w:tc>
          <w:tcPr>
            <w:tcW w:w="993" w:type="dxa"/>
            <w:tcBorders>
              <w:top w:val="single" w:sz="4" w:space="0" w:color="auto"/>
              <w:left w:val="single" w:sz="4" w:space="0" w:color="auto"/>
              <w:bottom w:val="single" w:sz="4" w:space="0" w:color="auto"/>
              <w:right w:val="single" w:sz="4" w:space="0" w:color="auto"/>
            </w:tcBorders>
          </w:tcPr>
          <w:p w14:paraId="23B9C8C3"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29579897" w14:textId="77777777"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1984" w:type="dxa"/>
            <w:tcBorders>
              <w:top w:val="single" w:sz="4" w:space="0" w:color="auto"/>
              <w:left w:val="single" w:sz="4" w:space="0" w:color="auto"/>
              <w:bottom w:val="single" w:sz="4" w:space="0" w:color="auto"/>
              <w:right w:val="single" w:sz="4" w:space="0" w:color="auto"/>
            </w:tcBorders>
          </w:tcPr>
          <w:p w14:paraId="208591BA" w14:textId="77777777" w:rsidR="00691333" w:rsidRPr="00094184" w:rsidRDefault="00691333" w:rsidP="00691333">
            <w:pPr>
              <w:jc w:val="center"/>
              <w:rPr>
                <w:rFonts w:eastAsia="Calibri"/>
                <w:lang w:eastAsia="en-US"/>
              </w:rPr>
            </w:pPr>
            <w:r w:rsidRPr="00094184">
              <w:rPr>
                <w:rFonts w:eastAsia="Calibri"/>
                <w:lang w:eastAsia="en-US"/>
              </w:rPr>
              <w:t>Социальный педагог. Педагог-психолог</w:t>
            </w:r>
          </w:p>
        </w:tc>
      </w:tr>
      <w:tr w:rsidR="00691333" w:rsidRPr="00094184" w14:paraId="2B7774D1" w14:textId="77777777" w:rsidTr="00691333">
        <w:tc>
          <w:tcPr>
            <w:tcW w:w="846" w:type="dxa"/>
          </w:tcPr>
          <w:p w14:paraId="578344BD"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61F0EFDC" w14:textId="77777777" w:rsidR="00691333" w:rsidRPr="00094184" w:rsidRDefault="00691333" w:rsidP="00691333">
            <w:pPr>
              <w:spacing w:line="279" w:lineRule="auto"/>
              <w:ind w:right="598"/>
              <w:rPr>
                <w:rFonts w:eastAsia="Calibri"/>
                <w:lang w:eastAsia="en-US"/>
              </w:rPr>
            </w:pPr>
            <w:r w:rsidRPr="00094184">
              <w:rPr>
                <w:rFonts w:eastAsia="Calibri"/>
                <w:lang w:eastAsia="en-US"/>
              </w:rPr>
              <w:t>Индивидуальное  консультирование c  целью координации воспитательных  усилий педагогов и родителей</w:t>
            </w:r>
          </w:p>
        </w:tc>
        <w:tc>
          <w:tcPr>
            <w:tcW w:w="993" w:type="dxa"/>
            <w:tcBorders>
              <w:top w:val="single" w:sz="4" w:space="0" w:color="auto"/>
              <w:left w:val="single" w:sz="4" w:space="0" w:color="auto"/>
              <w:bottom w:val="single" w:sz="4" w:space="0" w:color="auto"/>
              <w:right w:val="single" w:sz="4" w:space="0" w:color="auto"/>
            </w:tcBorders>
          </w:tcPr>
          <w:p w14:paraId="732EA5A8"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5F961CF5" w14:textId="77777777" w:rsidR="00691333" w:rsidRPr="00094184" w:rsidRDefault="00691333" w:rsidP="00691333">
            <w:pPr>
              <w:jc w:val="center"/>
              <w:rPr>
                <w:rFonts w:eastAsia="Calibri"/>
                <w:lang w:eastAsia="en-US"/>
              </w:rPr>
            </w:pPr>
            <w:r w:rsidRPr="00094184">
              <w:rPr>
                <w:rFonts w:eastAsia="Calibri"/>
                <w:lang w:eastAsia="en-US"/>
              </w:rPr>
              <w:t>По мере</w:t>
            </w:r>
          </w:p>
          <w:p w14:paraId="1CE1D7D2" w14:textId="77777777" w:rsidR="00691333" w:rsidRPr="00094184" w:rsidRDefault="00691333" w:rsidP="00691333">
            <w:pPr>
              <w:jc w:val="center"/>
              <w:rPr>
                <w:rFonts w:eastAsia="Calibri"/>
                <w:lang w:eastAsia="en-US"/>
              </w:rPr>
            </w:pPr>
            <w:r w:rsidRPr="00094184">
              <w:rPr>
                <w:rFonts w:eastAsia="Calibri"/>
                <w:lang w:eastAsia="en-US"/>
              </w:rPr>
              <w:t>необходимости</w:t>
            </w:r>
          </w:p>
        </w:tc>
        <w:tc>
          <w:tcPr>
            <w:tcW w:w="1984" w:type="dxa"/>
            <w:tcBorders>
              <w:top w:val="single" w:sz="4" w:space="0" w:color="auto"/>
              <w:left w:val="single" w:sz="4" w:space="0" w:color="auto"/>
              <w:bottom w:val="single" w:sz="4" w:space="0" w:color="auto"/>
              <w:right w:val="single" w:sz="4" w:space="0" w:color="auto"/>
            </w:tcBorders>
          </w:tcPr>
          <w:p w14:paraId="1F214D96"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w:t>
            </w:r>
          </w:p>
          <w:p w14:paraId="5BAA331B"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 педагог-психолог</w:t>
            </w:r>
          </w:p>
        </w:tc>
      </w:tr>
      <w:tr w:rsidR="00691333" w:rsidRPr="00094184" w14:paraId="14D7555F" w14:textId="77777777" w:rsidTr="00691333">
        <w:tc>
          <w:tcPr>
            <w:tcW w:w="846" w:type="dxa"/>
          </w:tcPr>
          <w:p w14:paraId="20C93FE2"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000000"/>
              <w:right w:val="single" w:sz="4" w:space="0" w:color="000000"/>
            </w:tcBorders>
          </w:tcPr>
          <w:p w14:paraId="63A47F4A" w14:textId="77777777" w:rsidR="00691333" w:rsidRPr="00094184" w:rsidRDefault="00691333" w:rsidP="00691333">
            <w:pPr>
              <w:ind w:right="74"/>
              <w:rPr>
                <w:rFonts w:eastAsia="Calibri"/>
                <w:lang w:eastAsia="en-US"/>
              </w:rPr>
            </w:pPr>
            <w:r w:rsidRPr="00094184">
              <w:rPr>
                <w:rFonts w:eastAsia="Calibri"/>
                <w:lang w:eastAsia="en-US"/>
              </w:rPr>
              <w:t>«Родительские дни» (посещение   уроков и внеурочных занятий)</w:t>
            </w:r>
          </w:p>
        </w:tc>
        <w:tc>
          <w:tcPr>
            <w:tcW w:w="993" w:type="dxa"/>
            <w:tcBorders>
              <w:top w:val="single" w:sz="4" w:space="0" w:color="auto"/>
              <w:left w:val="single" w:sz="4" w:space="0" w:color="000000"/>
              <w:bottom w:val="single" w:sz="4" w:space="0" w:color="000000"/>
              <w:right w:val="single" w:sz="4" w:space="0" w:color="000000"/>
            </w:tcBorders>
          </w:tcPr>
          <w:p w14:paraId="38B430F2" w14:textId="77777777" w:rsidR="00691333" w:rsidRDefault="00691333" w:rsidP="00691333">
            <w:pPr>
              <w:jc w:val="center"/>
            </w:pPr>
            <w:r w:rsidRPr="00D9395F">
              <w:t>5-9</w:t>
            </w:r>
          </w:p>
        </w:tc>
        <w:tc>
          <w:tcPr>
            <w:tcW w:w="2268" w:type="dxa"/>
            <w:tcBorders>
              <w:top w:val="single" w:sz="4" w:space="0" w:color="auto"/>
              <w:left w:val="single" w:sz="4" w:space="0" w:color="000000"/>
              <w:bottom w:val="single" w:sz="4" w:space="0" w:color="000000"/>
              <w:right w:val="single" w:sz="4" w:space="0" w:color="auto"/>
            </w:tcBorders>
          </w:tcPr>
          <w:p w14:paraId="73C67F70"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auto"/>
              <w:left w:val="single" w:sz="4" w:space="0" w:color="auto"/>
              <w:bottom w:val="single" w:sz="4" w:space="0" w:color="auto"/>
              <w:right w:val="single" w:sz="4" w:space="0" w:color="auto"/>
            </w:tcBorders>
          </w:tcPr>
          <w:p w14:paraId="2113EF7D" w14:textId="77777777" w:rsidR="00691333" w:rsidRPr="00094184" w:rsidRDefault="00691333" w:rsidP="00691333">
            <w:pPr>
              <w:ind w:right="57"/>
              <w:jc w:val="center"/>
              <w:rPr>
                <w:rFonts w:eastAsia="Calibri"/>
                <w:lang w:eastAsia="en-US"/>
              </w:rPr>
            </w:pPr>
            <w:r w:rsidRPr="00094184">
              <w:rPr>
                <w:rFonts w:eastAsia="Calibri"/>
                <w:lang w:eastAsia="en-US"/>
              </w:rPr>
              <w:t>Заместитель директора по УР, заместитель директора по ВР,  классные руководители</w:t>
            </w:r>
          </w:p>
        </w:tc>
      </w:tr>
    </w:tbl>
    <w:p w14:paraId="2C071E77" w14:textId="75903E8A" w:rsidR="00691333" w:rsidRDefault="00691333" w:rsidP="005112FF">
      <w:pPr>
        <w:tabs>
          <w:tab w:val="left" w:pos="954"/>
        </w:tabs>
        <w:spacing w:after="160" w:line="259" w:lineRule="auto"/>
        <w:ind w:firstLine="0"/>
        <w:rPr>
          <w:rFonts w:eastAsia="Calibri"/>
          <w:lang w:eastAsia="en-US"/>
        </w:rPr>
      </w:pPr>
    </w:p>
    <w:p w14:paraId="28287899" w14:textId="77777777" w:rsidR="00691333" w:rsidRPr="00094184" w:rsidRDefault="00691333" w:rsidP="00691333">
      <w:pPr>
        <w:tabs>
          <w:tab w:val="left" w:pos="954"/>
        </w:tabs>
        <w:spacing w:after="160" w:line="259" w:lineRule="auto"/>
        <w:rPr>
          <w:rFonts w:eastAsia="Calibri"/>
          <w:lang w:eastAsia="en-US"/>
        </w:rPr>
      </w:pPr>
    </w:p>
    <w:p w14:paraId="33A7565B" w14:textId="77777777" w:rsidR="00691333" w:rsidRPr="00094184" w:rsidRDefault="00691333" w:rsidP="00691333">
      <w:pPr>
        <w:tabs>
          <w:tab w:val="left" w:pos="954"/>
        </w:tabs>
        <w:spacing w:after="160" w:line="259" w:lineRule="auto"/>
        <w:rPr>
          <w:rFonts w:eastAsia="Calibri"/>
          <w:lang w:eastAsia="en-US"/>
        </w:rPr>
      </w:pPr>
    </w:p>
    <w:p w14:paraId="35A8B38E" w14:textId="77777777" w:rsidR="00691333" w:rsidRPr="00227B9D" w:rsidRDefault="00691333" w:rsidP="00691333">
      <w:pPr>
        <w:spacing w:line="259" w:lineRule="auto"/>
        <w:rPr>
          <w:rFonts w:eastAsia="Calibri"/>
          <w:b/>
          <w:lang w:eastAsia="en-US"/>
        </w:rPr>
      </w:pPr>
      <w:r w:rsidRPr="00227B9D">
        <w:rPr>
          <w:rFonts w:eastAsia="Calibri"/>
          <w:sz w:val="22"/>
          <w:lang w:eastAsia="en-US"/>
        </w:rPr>
        <w:t xml:space="preserve">  </w:t>
      </w:r>
      <w:r w:rsidRPr="00227B9D">
        <w:rPr>
          <w:rFonts w:eastAsia="Calibri"/>
          <w:b/>
          <w:lang w:eastAsia="en-US"/>
        </w:rPr>
        <w:t xml:space="preserve">МОДУЛЬ 9. Самоуправление </w:t>
      </w:r>
    </w:p>
    <w:p w14:paraId="23FD27E7"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492" w:type="dxa"/>
        <w:tblLayout w:type="fixed"/>
        <w:tblLook w:val="04A0" w:firstRow="1" w:lastRow="0" w:firstColumn="1" w:lastColumn="0" w:noHBand="0" w:noVBand="1"/>
      </w:tblPr>
      <w:tblGrid>
        <w:gridCol w:w="846"/>
        <w:gridCol w:w="3685"/>
        <w:gridCol w:w="993"/>
        <w:gridCol w:w="1984"/>
        <w:gridCol w:w="1984"/>
      </w:tblGrid>
      <w:tr w:rsidR="00691333" w:rsidRPr="00094184" w14:paraId="5F7449CF" w14:textId="77777777" w:rsidTr="00691333">
        <w:tc>
          <w:tcPr>
            <w:tcW w:w="846" w:type="dxa"/>
          </w:tcPr>
          <w:p w14:paraId="41F0902D"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44D7DE39" w14:textId="77777777" w:rsidR="00691333" w:rsidRPr="00094184" w:rsidRDefault="00691333" w:rsidP="00691333">
            <w:pPr>
              <w:jc w:val="center"/>
              <w:rPr>
                <w:rFonts w:eastAsia="Calibri"/>
                <w:lang w:eastAsia="en-US"/>
              </w:rPr>
            </w:pPr>
            <w:r w:rsidRPr="00094184">
              <w:rPr>
                <w:rFonts w:eastAsia="Calibri"/>
                <w:lang w:eastAsia="en-US"/>
              </w:rPr>
              <w:t>Наименование рабочей программы курса ВД</w:t>
            </w:r>
          </w:p>
        </w:tc>
        <w:tc>
          <w:tcPr>
            <w:tcW w:w="993" w:type="dxa"/>
          </w:tcPr>
          <w:p w14:paraId="2874FC50"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984" w:type="dxa"/>
          </w:tcPr>
          <w:p w14:paraId="2B00471B" w14:textId="77777777" w:rsidR="00691333" w:rsidRPr="00094184" w:rsidRDefault="00691333" w:rsidP="00691333">
            <w:pPr>
              <w:jc w:val="center"/>
              <w:rPr>
                <w:rFonts w:eastAsia="Calibri"/>
                <w:lang w:eastAsia="en-US"/>
              </w:rPr>
            </w:pPr>
            <w:r w:rsidRPr="00094184">
              <w:rPr>
                <w:rFonts w:eastAsia="Calibri"/>
                <w:lang w:eastAsia="en-US"/>
              </w:rPr>
              <w:t>Количество часов в неделю</w:t>
            </w:r>
          </w:p>
        </w:tc>
        <w:tc>
          <w:tcPr>
            <w:tcW w:w="1984" w:type="dxa"/>
          </w:tcPr>
          <w:p w14:paraId="44B49992"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40B7E064" w14:textId="77777777" w:rsidTr="00691333">
        <w:tc>
          <w:tcPr>
            <w:tcW w:w="9492" w:type="dxa"/>
            <w:gridSpan w:val="5"/>
            <w:tcBorders>
              <w:right w:val="single" w:sz="4" w:space="0" w:color="000000"/>
            </w:tcBorders>
            <w:shd w:val="clear" w:color="auto" w:fill="FBE4D5"/>
          </w:tcPr>
          <w:p w14:paraId="0B4066E4" w14:textId="77777777" w:rsidR="00691333" w:rsidRPr="00094184" w:rsidRDefault="00691333" w:rsidP="00691333">
            <w:pPr>
              <w:jc w:val="center"/>
              <w:rPr>
                <w:rFonts w:eastAsia="Calibri"/>
                <w:b/>
                <w:lang w:eastAsia="en-US"/>
              </w:rPr>
            </w:pPr>
            <w:r w:rsidRPr="00094184">
              <w:rPr>
                <w:rFonts w:eastAsia="Calibri"/>
                <w:b/>
                <w:lang w:eastAsia="en-US"/>
              </w:rPr>
              <w:t>Прописываются рабочие программы внеурочной деятельности</w:t>
            </w:r>
          </w:p>
        </w:tc>
      </w:tr>
      <w:tr w:rsidR="00691333" w:rsidRPr="00094184" w14:paraId="488377A0" w14:textId="77777777" w:rsidTr="00691333">
        <w:tc>
          <w:tcPr>
            <w:tcW w:w="846" w:type="dxa"/>
          </w:tcPr>
          <w:p w14:paraId="69283292" w14:textId="77777777"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628E780" w14:textId="77777777" w:rsidR="00691333" w:rsidRPr="00094184" w:rsidRDefault="00691333" w:rsidP="00691333">
            <w:pPr>
              <w:rPr>
                <w:rFonts w:eastAsia="Calibri"/>
                <w:lang w:eastAsia="en-US"/>
              </w:rPr>
            </w:pPr>
            <w:r w:rsidRPr="00094184">
              <w:rPr>
                <w:rFonts w:eastAsia="Calibri"/>
                <w:lang w:eastAsia="en-US"/>
              </w:rPr>
              <w:t xml:space="preserve">Формирование активов класса </w:t>
            </w:r>
          </w:p>
        </w:tc>
        <w:tc>
          <w:tcPr>
            <w:tcW w:w="993" w:type="dxa"/>
            <w:tcBorders>
              <w:top w:val="single" w:sz="4" w:space="0" w:color="000000"/>
              <w:left w:val="single" w:sz="4" w:space="0" w:color="000000"/>
              <w:bottom w:val="single" w:sz="4" w:space="0" w:color="000000"/>
              <w:right w:val="single" w:sz="4" w:space="0" w:color="000000"/>
            </w:tcBorders>
          </w:tcPr>
          <w:p w14:paraId="2A45F8E3"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5969D8B5" w14:textId="77777777" w:rsidR="00691333" w:rsidRPr="00094184" w:rsidRDefault="00691333" w:rsidP="00691333">
            <w:pPr>
              <w:jc w:val="center"/>
              <w:rPr>
                <w:rFonts w:eastAsia="Calibri"/>
                <w:lang w:eastAsia="en-US"/>
              </w:rPr>
            </w:pPr>
            <w:r w:rsidRPr="00094184">
              <w:rPr>
                <w:rFonts w:eastAsia="Calibri"/>
                <w:lang w:eastAsia="en-US"/>
              </w:rPr>
              <w:t>1-я неделя</w:t>
            </w:r>
          </w:p>
          <w:p w14:paraId="4CAB7317" w14:textId="77777777" w:rsidR="00691333" w:rsidRPr="00094184" w:rsidRDefault="00691333" w:rsidP="00691333">
            <w:pPr>
              <w:jc w:val="center"/>
              <w:rPr>
                <w:rFonts w:eastAsia="Calibri"/>
                <w:lang w:eastAsia="en-US"/>
              </w:rPr>
            </w:pPr>
            <w:r w:rsidRPr="00094184">
              <w:rPr>
                <w:rFonts w:eastAsia="Calibri"/>
                <w:lang w:eastAsia="en-US"/>
              </w:rPr>
              <w:t>сентября</w:t>
            </w:r>
          </w:p>
        </w:tc>
        <w:tc>
          <w:tcPr>
            <w:tcW w:w="1984" w:type="dxa"/>
            <w:tcBorders>
              <w:top w:val="single" w:sz="4" w:space="0" w:color="000000"/>
              <w:left w:val="single" w:sz="4" w:space="0" w:color="000000"/>
              <w:bottom w:val="single" w:sz="4" w:space="0" w:color="000000"/>
              <w:right w:val="single" w:sz="4" w:space="0" w:color="000000"/>
            </w:tcBorders>
          </w:tcPr>
          <w:p w14:paraId="686B234D" w14:textId="77777777"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14:paraId="71363B07" w14:textId="77777777" w:rsidR="00691333" w:rsidRPr="00094184" w:rsidRDefault="00691333" w:rsidP="00691333">
            <w:pPr>
              <w:jc w:val="center"/>
              <w:rPr>
                <w:rFonts w:eastAsia="Calibri"/>
                <w:lang w:eastAsia="en-US"/>
              </w:rPr>
            </w:pPr>
            <w:r w:rsidRPr="00094184">
              <w:rPr>
                <w:rFonts w:eastAsia="Calibri"/>
                <w:color w:val="222222"/>
                <w:lang w:eastAsia="en-US"/>
              </w:rPr>
              <w:t>по ВР</w:t>
            </w:r>
          </w:p>
        </w:tc>
      </w:tr>
      <w:tr w:rsidR="00691333" w:rsidRPr="00094184" w14:paraId="7462E67A" w14:textId="77777777" w:rsidTr="00691333">
        <w:tc>
          <w:tcPr>
            <w:tcW w:w="846" w:type="dxa"/>
          </w:tcPr>
          <w:p w14:paraId="7691072B" w14:textId="77777777"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4CCF8DA" w14:textId="77777777" w:rsidR="00691333" w:rsidRPr="00094184" w:rsidRDefault="00691333" w:rsidP="00691333">
            <w:pPr>
              <w:rPr>
                <w:rFonts w:eastAsia="Calibri"/>
                <w:lang w:eastAsia="en-US"/>
              </w:rPr>
            </w:pPr>
            <w:r w:rsidRPr="00094184">
              <w:rPr>
                <w:rFonts w:eastAsia="Calibri"/>
                <w:lang w:eastAsia="en-US"/>
              </w:rPr>
              <w:t>Заседание ученического совета школы, формирование комитетов школы, планирование работы на 202</w:t>
            </w:r>
            <w:r>
              <w:rPr>
                <w:rFonts w:eastAsia="Calibri"/>
                <w:lang w:eastAsia="en-US"/>
              </w:rPr>
              <w:t>3</w:t>
            </w:r>
            <w:r w:rsidRPr="00094184">
              <w:rPr>
                <w:rFonts w:eastAsia="Calibri"/>
                <w:lang w:eastAsia="en-US"/>
              </w:rPr>
              <w:t>-202</w:t>
            </w:r>
            <w:r>
              <w:rPr>
                <w:rFonts w:eastAsia="Calibri"/>
                <w:lang w:eastAsia="en-US"/>
              </w:rPr>
              <w:t>4</w:t>
            </w:r>
            <w:r w:rsidRPr="00094184">
              <w:rPr>
                <w:rFonts w:eastAsia="Calibri"/>
                <w:lang w:eastAsia="en-US"/>
              </w:rPr>
              <w:t xml:space="preserve"> учебный год </w:t>
            </w:r>
          </w:p>
        </w:tc>
        <w:tc>
          <w:tcPr>
            <w:tcW w:w="993" w:type="dxa"/>
            <w:tcBorders>
              <w:top w:val="single" w:sz="4" w:space="0" w:color="000000"/>
              <w:left w:val="single" w:sz="4" w:space="0" w:color="000000"/>
              <w:bottom w:val="single" w:sz="4" w:space="0" w:color="000000"/>
              <w:right w:val="single" w:sz="4" w:space="0" w:color="000000"/>
            </w:tcBorders>
          </w:tcPr>
          <w:p w14:paraId="3673A354"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0D4DA915" w14:textId="77777777" w:rsidR="00691333" w:rsidRPr="00094184" w:rsidRDefault="00691333" w:rsidP="00691333">
            <w:pPr>
              <w:jc w:val="center"/>
              <w:rPr>
                <w:rFonts w:eastAsia="Calibri"/>
                <w:lang w:eastAsia="en-US"/>
              </w:rPr>
            </w:pPr>
            <w:r w:rsidRPr="00094184">
              <w:rPr>
                <w:rFonts w:eastAsia="Calibri"/>
                <w:lang w:eastAsia="en-US"/>
              </w:rPr>
              <w:t>2-я неделя</w:t>
            </w:r>
          </w:p>
          <w:p w14:paraId="775C3CC1" w14:textId="77777777" w:rsidR="00691333" w:rsidRPr="00094184" w:rsidRDefault="00691333" w:rsidP="00691333">
            <w:pPr>
              <w:jc w:val="center"/>
              <w:rPr>
                <w:rFonts w:eastAsia="Calibri"/>
                <w:lang w:eastAsia="en-US"/>
              </w:rPr>
            </w:pPr>
            <w:r w:rsidRPr="00094184">
              <w:rPr>
                <w:rFonts w:eastAsia="Calibri"/>
                <w:lang w:eastAsia="en-US"/>
              </w:rPr>
              <w:t>сентября</w:t>
            </w:r>
          </w:p>
        </w:tc>
        <w:tc>
          <w:tcPr>
            <w:tcW w:w="1984" w:type="dxa"/>
            <w:tcBorders>
              <w:top w:val="single" w:sz="4" w:space="0" w:color="000000"/>
              <w:left w:val="single" w:sz="4" w:space="0" w:color="000000"/>
              <w:bottom w:val="single" w:sz="4" w:space="0" w:color="000000"/>
              <w:right w:val="single" w:sz="4" w:space="0" w:color="000000"/>
            </w:tcBorders>
          </w:tcPr>
          <w:p w14:paraId="2893A5CF" w14:textId="77777777" w:rsidR="00691333" w:rsidRPr="00094184" w:rsidRDefault="00691333" w:rsidP="00691333">
            <w:pPr>
              <w:jc w:val="center"/>
              <w:rPr>
                <w:rFonts w:eastAsia="Calibri"/>
                <w:color w:val="222222"/>
                <w:lang w:eastAsia="en-US"/>
              </w:rPr>
            </w:pPr>
            <w:r w:rsidRPr="00094184">
              <w:rPr>
                <w:rFonts w:eastAsia="Calibri"/>
                <w:color w:val="222222"/>
                <w:lang w:eastAsia="en-US"/>
              </w:rPr>
              <w:t>Замдиректора</w:t>
            </w:r>
          </w:p>
          <w:p w14:paraId="434CCD0B" w14:textId="77777777" w:rsidR="00691333" w:rsidRPr="00094184" w:rsidRDefault="00691333" w:rsidP="00691333">
            <w:pPr>
              <w:jc w:val="center"/>
              <w:rPr>
                <w:rFonts w:eastAsia="Calibri"/>
                <w:lang w:eastAsia="en-US"/>
              </w:rPr>
            </w:pPr>
            <w:r w:rsidRPr="00094184">
              <w:rPr>
                <w:rFonts w:eastAsia="Calibri"/>
                <w:color w:val="222222"/>
                <w:lang w:eastAsia="en-US"/>
              </w:rPr>
              <w:t xml:space="preserve"> по ВР</w:t>
            </w:r>
          </w:p>
        </w:tc>
      </w:tr>
      <w:tr w:rsidR="00691333" w:rsidRPr="00094184" w14:paraId="38D386A5" w14:textId="77777777" w:rsidTr="00691333">
        <w:tc>
          <w:tcPr>
            <w:tcW w:w="846" w:type="dxa"/>
          </w:tcPr>
          <w:p w14:paraId="1130BB1A" w14:textId="77777777"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58693C3" w14:textId="77777777" w:rsidR="00691333" w:rsidRPr="00094184" w:rsidRDefault="00691333" w:rsidP="00691333">
            <w:pPr>
              <w:rPr>
                <w:rFonts w:eastAsia="Calibri"/>
                <w:lang w:eastAsia="en-US"/>
              </w:rPr>
            </w:pPr>
            <w:r w:rsidRPr="00094184">
              <w:rPr>
                <w:rFonts w:eastAsia="Calibri"/>
                <w:lang w:eastAsia="en-US"/>
              </w:rPr>
              <w:t>Участие в ключевых делах школы</w:t>
            </w:r>
          </w:p>
          <w:p w14:paraId="66DF65F8" w14:textId="77777777" w:rsidR="00691333" w:rsidRPr="00094184" w:rsidRDefault="00691333" w:rsidP="00691333">
            <w:pPr>
              <w:rPr>
                <w:rFonts w:eastAsia="Calibri"/>
                <w:lang w:eastAsia="en-US"/>
              </w:rPr>
            </w:pPr>
            <w:r w:rsidRPr="00094184">
              <w:rPr>
                <w:rFonts w:eastAsia="Calibri"/>
                <w:lang w:eastAsia="en-US"/>
              </w:rPr>
              <w:t xml:space="preserve"> </w:t>
            </w:r>
          </w:p>
        </w:tc>
        <w:tc>
          <w:tcPr>
            <w:tcW w:w="993" w:type="dxa"/>
            <w:tcBorders>
              <w:top w:val="single" w:sz="4" w:space="0" w:color="000000"/>
              <w:left w:val="single" w:sz="4" w:space="0" w:color="000000"/>
              <w:bottom w:val="single" w:sz="4" w:space="0" w:color="000000"/>
              <w:right w:val="single" w:sz="4" w:space="0" w:color="000000"/>
            </w:tcBorders>
          </w:tcPr>
          <w:p w14:paraId="2357DBE6"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7C9BC33E"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7E9E26AB" w14:textId="77777777"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14:paraId="143E65C9" w14:textId="77777777" w:rsidR="00691333" w:rsidRPr="00094184" w:rsidRDefault="00691333" w:rsidP="00691333">
            <w:pPr>
              <w:jc w:val="center"/>
              <w:rPr>
                <w:rFonts w:eastAsia="Calibri"/>
                <w:lang w:eastAsia="en-US"/>
              </w:rPr>
            </w:pPr>
            <w:r w:rsidRPr="00094184">
              <w:rPr>
                <w:rFonts w:eastAsia="Calibri"/>
                <w:color w:val="222222"/>
                <w:lang w:eastAsia="en-US"/>
              </w:rPr>
              <w:t>по ВР, педагог-организатор, классные руководители</w:t>
            </w:r>
          </w:p>
        </w:tc>
      </w:tr>
      <w:tr w:rsidR="00691333" w:rsidRPr="00094184" w14:paraId="396852CE" w14:textId="77777777" w:rsidTr="00691333">
        <w:tc>
          <w:tcPr>
            <w:tcW w:w="846" w:type="dxa"/>
          </w:tcPr>
          <w:p w14:paraId="25E12B61" w14:textId="77777777"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A49EDFF" w14:textId="77777777" w:rsidR="00691333" w:rsidRPr="00094184" w:rsidRDefault="00691333" w:rsidP="00691333">
            <w:pPr>
              <w:spacing w:after="24"/>
              <w:rPr>
                <w:rFonts w:eastAsia="Calibri"/>
                <w:lang w:eastAsia="en-US"/>
              </w:rPr>
            </w:pPr>
            <w:r w:rsidRPr="00094184">
              <w:rPr>
                <w:rFonts w:eastAsia="Calibri"/>
                <w:lang w:eastAsia="en-US"/>
              </w:rPr>
              <w:t xml:space="preserve">Участие в конкурсе  </w:t>
            </w:r>
          </w:p>
          <w:p w14:paraId="113C2D9A" w14:textId="77777777" w:rsidR="00691333" w:rsidRPr="00094184" w:rsidRDefault="00691333" w:rsidP="00691333">
            <w:pPr>
              <w:rPr>
                <w:rFonts w:eastAsia="Calibri"/>
                <w:lang w:eastAsia="en-US"/>
              </w:rPr>
            </w:pPr>
            <w:r w:rsidRPr="00094184">
              <w:rPr>
                <w:rFonts w:eastAsia="Calibri"/>
                <w:lang w:eastAsia="en-US"/>
              </w:rPr>
              <w:t xml:space="preserve">«Самый лучший класс» </w:t>
            </w:r>
          </w:p>
        </w:tc>
        <w:tc>
          <w:tcPr>
            <w:tcW w:w="993" w:type="dxa"/>
            <w:tcBorders>
              <w:top w:val="single" w:sz="4" w:space="0" w:color="000000"/>
              <w:left w:val="single" w:sz="4" w:space="0" w:color="000000"/>
              <w:bottom w:val="single" w:sz="4" w:space="0" w:color="000000"/>
              <w:right w:val="single" w:sz="4" w:space="0" w:color="000000"/>
            </w:tcBorders>
          </w:tcPr>
          <w:p w14:paraId="4CAE17E1"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4DD6EFA6"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49B49623" w14:textId="77777777"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14:paraId="2FF08698" w14:textId="77777777" w:rsidR="00691333" w:rsidRPr="00094184" w:rsidRDefault="00691333" w:rsidP="00691333">
            <w:pPr>
              <w:jc w:val="center"/>
              <w:rPr>
                <w:rFonts w:eastAsia="Calibri"/>
                <w:lang w:eastAsia="en-US"/>
              </w:rPr>
            </w:pPr>
            <w:r w:rsidRPr="00094184">
              <w:rPr>
                <w:rFonts w:eastAsia="Calibri"/>
                <w:color w:val="222222"/>
                <w:lang w:eastAsia="en-US"/>
              </w:rPr>
              <w:t>по ВР, педагог-организатор, классные руководители</w:t>
            </w:r>
          </w:p>
        </w:tc>
      </w:tr>
      <w:tr w:rsidR="00691333" w:rsidRPr="00094184" w14:paraId="1B698861" w14:textId="77777777" w:rsidTr="00691333">
        <w:tc>
          <w:tcPr>
            <w:tcW w:w="846" w:type="dxa"/>
          </w:tcPr>
          <w:p w14:paraId="723D7DA7" w14:textId="77777777"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C0A612F" w14:textId="77777777" w:rsidR="00691333" w:rsidRPr="00094184" w:rsidRDefault="00691333" w:rsidP="00691333">
            <w:pPr>
              <w:rPr>
                <w:rFonts w:eastAsia="Calibri"/>
                <w:lang w:eastAsia="en-US"/>
              </w:rPr>
            </w:pPr>
            <w:r w:rsidRPr="00094184">
              <w:rPr>
                <w:rFonts w:eastAsia="Calibri"/>
                <w:lang w:eastAsia="en-US"/>
              </w:rPr>
              <w:t xml:space="preserve">Индивидуальные социальные проекты </w:t>
            </w:r>
          </w:p>
        </w:tc>
        <w:tc>
          <w:tcPr>
            <w:tcW w:w="993" w:type="dxa"/>
            <w:tcBorders>
              <w:top w:val="single" w:sz="4" w:space="0" w:color="000000"/>
              <w:left w:val="single" w:sz="4" w:space="0" w:color="000000"/>
              <w:bottom w:val="single" w:sz="4" w:space="0" w:color="000000"/>
              <w:right w:val="single" w:sz="4" w:space="0" w:color="000000"/>
            </w:tcBorders>
          </w:tcPr>
          <w:p w14:paraId="753F291A"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1318D344"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1984" w:type="dxa"/>
            <w:tcBorders>
              <w:top w:val="single" w:sz="4" w:space="0" w:color="000000"/>
              <w:left w:val="single" w:sz="4" w:space="0" w:color="000000"/>
              <w:bottom w:val="single" w:sz="4" w:space="0" w:color="000000"/>
              <w:right w:val="single" w:sz="4" w:space="0" w:color="000000"/>
            </w:tcBorders>
          </w:tcPr>
          <w:p w14:paraId="3A6DA541" w14:textId="77777777" w:rsidR="00691333" w:rsidRPr="00094184" w:rsidRDefault="00691333" w:rsidP="00691333">
            <w:pPr>
              <w:jc w:val="center"/>
              <w:rPr>
                <w:rFonts w:eastAsia="Calibri"/>
                <w:lang w:eastAsia="en-US"/>
              </w:rPr>
            </w:pPr>
            <w:r w:rsidRPr="00094184">
              <w:rPr>
                <w:rFonts w:eastAsia="Calibri"/>
                <w:color w:val="222222"/>
                <w:lang w:eastAsia="en-US"/>
              </w:rPr>
              <w:t>Школьный комитет</w:t>
            </w:r>
          </w:p>
        </w:tc>
      </w:tr>
    </w:tbl>
    <w:p w14:paraId="1B0CBFF6" w14:textId="67A36819" w:rsidR="00691333" w:rsidRPr="00094184" w:rsidRDefault="00691333" w:rsidP="005112FF">
      <w:pPr>
        <w:spacing w:line="259" w:lineRule="auto"/>
        <w:ind w:firstLine="0"/>
        <w:rPr>
          <w:rFonts w:eastAsia="Calibri"/>
          <w:b/>
          <w:sz w:val="28"/>
          <w:lang w:eastAsia="en-US"/>
        </w:rPr>
      </w:pPr>
    </w:p>
    <w:p w14:paraId="532D0FCA" w14:textId="77777777" w:rsidR="00691333" w:rsidRPr="00227B9D" w:rsidRDefault="00691333" w:rsidP="00691333">
      <w:pPr>
        <w:spacing w:line="259" w:lineRule="auto"/>
        <w:rPr>
          <w:rFonts w:eastAsia="Calibri"/>
          <w:b/>
          <w:lang w:eastAsia="en-US"/>
        </w:rPr>
      </w:pPr>
      <w:r w:rsidRPr="00227B9D">
        <w:rPr>
          <w:rFonts w:eastAsia="Calibri"/>
          <w:b/>
          <w:lang w:eastAsia="en-US"/>
        </w:rPr>
        <w:t>МОДУЛЬ 10. Профилактика и безопасность</w:t>
      </w:r>
    </w:p>
    <w:p w14:paraId="02C3A6E8"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14:paraId="50844287" w14:textId="77777777" w:rsidTr="00691333">
        <w:tc>
          <w:tcPr>
            <w:tcW w:w="846" w:type="dxa"/>
          </w:tcPr>
          <w:p w14:paraId="26E6C2B0"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7DC79A73"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6D7D2DAD"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2268" w:type="dxa"/>
          </w:tcPr>
          <w:p w14:paraId="764E4872"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14:paraId="343E2E55"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7A386036" w14:textId="77777777" w:rsidTr="00691333">
        <w:tc>
          <w:tcPr>
            <w:tcW w:w="9776" w:type="dxa"/>
            <w:gridSpan w:val="5"/>
            <w:shd w:val="clear" w:color="auto" w:fill="FBE4D5"/>
          </w:tcPr>
          <w:p w14:paraId="7CF9121A" w14:textId="77777777" w:rsidR="00691333" w:rsidRPr="00094184" w:rsidRDefault="00691333" w:rsidP="00691333">
            <w:pPr>
              <w:rPr>
                <w:rFonts w:eastAsia="Calibri"/>
                <w:b/>
                <w:lang w:eastAsia="en-US"/>
              </w:rPr>
            </w:pPr>
            <w:r w:rsidRPr="00094184">
              <w:rPr>
                <w:rFonts w:eastAsia="Calibri"/>
                <w:b/>
                <w:lang w:eastAsia="en-US"/>
              </w:rPr>
              <w:t>На групповом уровне:</w:t>
            </w:r>
          </w:p>
        </w:tc>
      </w:tr>
      <w:tr w:rsidR="00691333" w:rsidRPr="00094184" w14:paraId="039F49EB" w14:textId="77777777" w:rsidTr="00691333">
        <w:tc>
          <w:tcPr>
            <w:tcW w:w="846" w:type="dxa"/>
          </w:tcPr>
          <w:p w14:paraId="5FCFDFB1"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4C56EAE" w14:textId="77777777" w:rsidR="00691333" w:rsidRPr="00094184" w:rsidRDefault="00691333" w:rsidP="00691333">
            <w:pPr>
              <w:ind w:right="-1"/>
              <w:rPr>
                <w:rFonts w:eastAsia="№Е"/>
                <w:color w:val="000000"/>
              </w:rPr>
            </w:pPr>
            <w:r w:rsidRPr="00094184">
              <w:rPr>
                <w:rFonts w:eastAsia="Batang"/>
                <w:color w:val="000000"/>
              </w:rPr>
              <w:t>Беседы по ПДД</w:t>
            </w:r>
          </w:p>
        </w:tc>
        <w:tc>
          <w:tcPr>
            <w:tcW w:w="993" w:type="dxa"/>
            <w:tcBorders>
              <w:top w:val="single" w:sz="4" w:space="0" w:color="000000"/>
              <w:left w:val="single" w:sz="4" w:space="0" w:color="000000"/>
              <w:bottom w:val="single" w:sz="4" w:space="0" w:color="000000"/>
              <w:right w:val="single" w:sz="4" w:space="0" w:color="000000"/>
            </w:tcBorders>
          </w:tcPr>
          <w:p w14:paraId="6533D9D5"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1138AB4E" w14:textId="77777777" w:rsidR="00691333" w:rsidRPr="00094184" w:rsidRDefault="00691333" w:rsidP="00691333">
            <w:pPr>
              <w:jc w:val="center"/>
              <w:rPr>
                <w:rFonts w:eastAsia="№Е"/>
                <w:color w:val="000000"/>
              </w:rPr>
            </w:pPr>
            <w:r w:rsidRPr="00094184">
              <w:rPr>
                <w:rFonts w:eastAsia="Batang"/>
                <w:color w:val="000000"/>
              </w:rPr>
              <w:t>сентябрь-июнь</w:t>
            </w:r>
          </w:p>
        </w:tc>
        <w:tc>
          <w:tcPr>
            <w:tcW w:w="1984" w:type="dxa"/>
            <w:tcBorders>
              <w:top w:val="single" w:sz="4" w:space="0" w:color="000000"/>
              <w:left w:val="single" w:sz="4" w:space="0" w:color="000000"/>
              <w:bottom w:val="single" w:sz="4" w:space="0" w:color="000000"/>
              <w:right w:val="single" w:sz="4" w:space="0" w:color="000000"/>
            </w:tcBorders>
          </w:tcPr>
          <w:p w14:paraId="46108A87"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6B159ED1" w14:textId="77777777" w:rsidTr="00691333">
        <w:trPr>
          <w:trHeight w:val="1044"/>
        </w:trPr>
        <w:tc>
          <w:tcPr>
            <w:tcW w:w="846" w:type="dxa"/>
          </w:tcPr>
          <w:p w14:paraId="10E36CEE"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FD68E8B" w14:textId="77777777" w:rsidR="00691333" w:rsidRPr="00094184" w:rsidRDefault="00691333" w:rsidP="00691333">
            <w:pPr>
              <w:ind w:right="-1"/>
              <w:rPr>
                <w:rFonts w:eastAsia="№Е"/>
                <w:color w:val="000000"/>
              </w:rPr>
            </w:pPr>
            <w:r w:rsidRPr="00094184">
              <w:rPr>
                <w:rFonts w:eastAsia="Batang"/>
                <w:color w:val="000000"/>
              </w:rPr>
              <w:t>Тренировочные эвакуации</w:t>
            </w:r>
          </w:p>
        </w:tc>
        <w:tc>
          <w:tcPr>
            <w:tcW w:w="993" w:type="dxa"/>
            <w:tcBorders>
              <w:top w:val="single" w:sz="4" w:space="0" w:color="000000"/>
              <w:left w:val="single" w:sz="4" w:space="0" w:color="000000"/>
              <w:bottom w:val="single" w:sz="4" w:space="0" w:color="000000"/>
              <w:right w:val="single" w:sz="4" w:space="0" w:color="000000"/>
            </w:tcBorders>
          </w:tcPr>
          <w:p w14:paraId="65277184"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353ABB15" w14:textId="77777777" w:rsidR="00691333" w:rsidRPr="00094184" w:rsidRDefault="00691333" w:rsidP="00691333">
            <w:pPr>
              <w:jc w:val="center"/>
              <w:rPr>
                <w:rFonts w:eastAsia="№Е"/>
                <w:color w:val="000000"/>
              </w:rPr>
            </w:pPr>
            <w:r w:rsidRPr="00094184">
              <w:rPr>
                <w:rFonts w:eastAsia="Batang"/>
                <w:color w:val="000000"/>
              </w:rPr>
              <w:t>каждый триместр</w:t>
            </w:r>
          </w:p>
        </w:tc>
        <w:tc>
          <w:tcPr>
            <w:tcW w:w="1984" w:type="dxa"/>
            <w:tcBorders>
              <w:top w:val="single" w:sz="4" w:space="0" w:color="000000"/>
              <w:left w:val="single" w:sz="4" w:space="0" w:color="000000"/>
              <w:bottom w:val="single" w:sz="4" w:space="0" w:color="000000"/>
              <w:right w:val="single" w:sz="4" w:space="0" w:color="000000"/>
            </w:tcBorders>
          </w:tcPr>
          <w:p w14:paraId="2927DE36" w14:textId="77777777" w:rsidR="00691333" w:rsidRPr="00094184" w:rsidRDefault="00691333" w:rsidP="00691333">
            <w:pPr>
              <w:jc w:val="center"/>
              <w:rPr>
                <w:rFonts w:eastAsia="Batang"/>
                <w:color w:val="000000"/>
              </w:rPr>
            </w:pPr>
            <w:r w:rsidRPr="00094184">
              <w:rPr>
                <w:rFonts w:eastAsia="Batang"/>
                <w:color w:val="000000"/>
              </w:rPr>
              <w:t>Зам. директора по безопасности,</w:t>
            </w:r>
          </w:p>
          <w:p w14:paraId="79847F53"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2551FF4F" w14:textId="77777777" w:rsidTr="00691333">
        <w:tc>
          <w:tcPr>
            <w:tcW w:w="846" w:type="dxa"/>
          </w:tcPr>
          <w:p w14:paraId="377AA7F2"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789B7AB" w14:textId="77777777" w:rsidR="00691333" w:rsidRPr="00094184" w:rsidRDefault="00691333" w:rsidP="00691333">
            <w:pPr>
              <w:ind w:right="-1"/>
              <w:rPr>
                <w:rFonts w:eastAsia="№Е"/>
                <w:color w:val="000000"/>
              </w:rPr>
            </w:pPr>
            <w:r w:rsidRPr="00094184">
              <w:rPr>
                <w:rFonts w:eastAsia="Batang"/>
                <w:color w:val="000000"/>
              </w:rPr>
              <w:t>Акция «Внимание, дети!»</w:t>
            </w:r>
          </w:p>
        </w:tc>
        <w:tc>
          <w:tcPr>
            <w:tcW w:w="993" w:type="dxa"/>
            <w:tcBorders>
              <w:top w:val="single" w:sz="4" w:space="0" w:color="000000"/>
              <w:left w:val="single" w:sz="4" w:space="0" w:color="000000"/>
              <w:bottom w:val="single" w:sz="4" w:space="0" w:color="000000"/>
              <w:right w:val="single" w:sz="4" w:space="0" w:color="000000"/>
            </w:tcBorders>
          </w:tcPr>
          <w:p w14:paraId="79580345"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40825A7D" w14:textId="77777777" w:rsidR="00691333" w:rsidRPr="00094184" w:rsidRDefault="00691333" w:rsidP="00691333">
            <w:pPr>
              <w:jc w:val="center"/>
              <w:rPr>
                <w:rFonts w:eastAsia="№Е"/>
                <w:color w:val="000000"/>
              </w:rPr>
            </w:pPr>
            <w:r w:rsidRPr="00094184">
              <w:rPr>
                <w:rFonts w:eastAsia="Batang"/>
                <w:color w:val="000000"/>
              </w:rPr>
              <w:t>октябрь</w:t>
            </w:r>
          </w:p>
        </w:tc>
        <w:tc>
          <w:tcPr>
            <w:tcW w:w="1984" w:type="dxa"/>
            <w:tcBorders>
              <w:top w:val="single" w:sz="4" w:space="0" w:color="000000"/>
              <w:left w:val="single" w:sz="4" w:space="0" w:color="000000"/>
              <w:bottom w:val="single" w:sz="4" w:space="0" w:color="000000"/>
              <w:right w:val="single" w:sz="4" w:space="0" w:color="000000"/>
            </w:tcBorders>
          </w:tcPr>
          <w:p w14:paraId="63D640F4"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p w14:paraId="2D86BEC9"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0AB02CA9" w14:textId="77777777" w:rsidTr="00691333">
        <w:tc>
          <w:tcPr>
            <w:tcW w:w="846" w:type="dxa"/>
          </w:tcPr>
          <w:p w14:paraId="55BC4ED1"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4288EF4" w14:textId="77777777" w:rsidR="00691333" w:rsidRPr="00094184" w:rsidRDefault="00691333" w:rsidP="00691333">
            <w:pPr>
              <w:ind w:right="-1"/>
              <w:rPr>
                <w:rFonts w:eastAsia="№Е"/>
                <w:color w:val="000000"/>
              </w:rPr>
            </w:pPr>
            <w:r w:rsidRPr="00094184">
              <w:rPr>
                <w:rFonts w:eastAsia="Batang"/>
                <w:color w:val="000000"/>
              </w:rPr>
              <w:t>Социально-психологическое тестирование</w:t>
            </w:r>
          </w:p>
        </w:tc>
        <w:tc>
          <w:tcPr>
            <w:tcW w:w="993" w:type="dxa"/>
            <w:tcBorders>
              <w:top w:val="single" w:sz="4" w:space="0" w:color="000000"/>
              <w:left w:val="single" w:sz="4" w:space="0" w:color="000000"/>
              <w:bottom w:val="single" w:sz="4" w:space="0" w:color="000000"/>
              <w:right w:val="single" w:sz="4" w:space="0" w:color="000000"/>
            </w:tcBorders>
          </w:tcPr>
          <w:p w14:paraId="1300F71E"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2714F086" w14:textId="77777777" w:rsidR="00691333" w:rsidRPr="00094184" w:rsidRDefault="00691333" w:rsidP="00691333">
            <w:pPr>
              <w:jc w:val="center"/>
              <w:rPr>
                <w:rFonts w:eastAsia="№Е"/>
                <w:color w:val="000000"/>
              </w:rPr>
            </w:pPr>
            <w:r w:rsidRPr="00094184">
              <w:rPr>
                <w:rFonts w:eastAsia="Batang"/>
                <w:color w:val="000000"/>
              </w:rPr>
              <w:t>сентябрь-октябрь</w:t>
            </w:r>
          </w:p>
        </w:tc>
        <w:tc>
          <w:tcPr>
            <w:tcW w:w="1984" w:type="dxa"/>
            <w:tcBorders>
              <w:top w:val="single" w:sz="4" w:space="0" w:color="000000"/>
              <w:left w:val="single" w:sz="4" w:space="0" w:color="000000"/>
              <w:bottom w:val="single" w:sz="4" w:space="0" w:color="000000"/>
              <w:right w:val="single" w:sz="4" w:space="0" w:color="000000"/>
            </w:tcBorders>
          </w:tcPr>
          <w:p w14:paraId="695C081D" w14:textId="77777777" w:rsidR="00691333" w:rsidRPr="00094184" w:rsidRDefault="00691333" w:rsidP="00691333">
            <w:pPr>
              <w:jc w:val="center"/>
              <w:rPr>
                <w:rFonts w:eastAsia="Batang"/>
                <w:color w:val="000000"/>
              </w:rPr>
            </w:pPr>
            <w:r w:rsidRPr="00094184">
              <w:rPr>
                <w:rFonts w:eastAsia="Batang"/>
                <w:color w:val="000000"/>
              </w:rPr>
              <w:t xml:space="preserve">Психолог, </w:t>
            </w:r>
            <w:r w:rsidRPr="00094184">
              <w:rPr>
                <w:rFonts w:eastAsia="Batang"/>
                <w:color w:val="000000"/>
              </w:rPr>
              <w:br/>
              <w:t>Зам. директора по ВР</w:t>
            </w:r>
          </w:p>
        </w:tc>
      </w:tr>
      <w:tr w:rsidR="00691333" w:rsidRPr="00094184" w14:paraId="30E912CF" w14:textId="77777777" w:rsidTr="00691333">
        <w:tc>
          <w:tcPr>
            <w:tcW w:w="846" w:type="dxa"/>
          </w:tcPr>
          <w:p w14:paraId="23AE06FE"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64F0F92" w14:textId="77777777" w:rsidR="00691333" w:rsidRPr="00094184" w:rsidRDefault="00691333" w:rsidP="00691333">
            <w:pPr>
              <w:rPr>
                <w:rFonts w:eastAsia="Batang"/>
                <w:color w:val="000000"/>
              </w:rPr>
            </w:pPr>
            <w:r w:rsidRPr="00094184">
              <w:rPr>
                <w:rFonts w:eastAsia="Batang"/>
                <w:color w:val="000000"/>
              </w:rPr>
              <w:t>Инструктажи по ТБ,ЧС,ПБ. Внеплановые в</w:t>
            </w:r>
          </w:p>
          <w:p w14:paraId="021530F4" w14:textId="77777777" w:rsidR="00691333" w:rsidRPr="00094184" w:rsidRDefault="00691333" w:rsidP="00691333">
            <w:pPr>
              <w:ind w:right="-1"/>
              <w:rPr>
                <w:rFonts w:eastAsia="№Е"/>
                <w:color w:val="000000"/>
              </w:rPr>
            </w:pPr>
            <w:r w:rsidRPr="00094184">
              <w:rPr>
                <w:rFonts w:eastAsia="Batang"/>
                <w:color w:val="000000"/>
              </w:rPr>
              <w:t>зависимости с необходимостью</w:t>
            </w:r>
          </w:p>
        </w:tc>
        <w:tc>
          <w:tcPr>
            <w:tcW w:w="993" w:type="dxa"/>
            <w:tcBorders>
              <w:top w:val="single" w:sz="4" w:space="0" w:color="000000"/>
              <w:left w:val="single" w:sz="4" w:space="0" w:color="000000"/>
              <w:bottom w:val="single" w:sz="4" w:space="0" w:color="000000"/>
              <w:right w:val="single" w:sz="4" w:space="0" w:color="000000"/>
            </w:tcBorders>
          </w:tcPr>
          <w:p w14:paraId="0203BD1D"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647AA50D" w14:textId="77777777" w:rsidR="00691333" w:rsidRPr="00094184" w:rsidRDefault="00691333" w:rsidP="00691333">
            <w:pPr>
              <w:jc w:val="center"/>
              <w:rPr>
                <w:rFonts w:eastAsia="№Е"/>
                <w:color w:val="000000"/>
              </w:rPr>
            </w:pPr>
            <w:r w:rsidRPr="00094184">
              <w:rPr>
                <w:rFonts w:eastAsia="Batang"/>
                <w:color w:val="000000"/>
              </w:rPr>
              <w:t>ежемесячно</w:t>
            </w:r>
          </w:p>
        </w:tc>
        <w:tc>
          <w:tcPr>
            <w:tcW w:w="1984" w:type="dxa"/>
            <w:tcBorders>
              <w:top w:val="single" w:sz="4" w:space="0" w:color="000000"/>
              <w:left w:val="single" w:sz="4" w:space="0" w:color="000000"/>
              <w:bottom w:val="single" w:sz="4" w:space="0" w:color="000000"/>
              <w:right w:val="single" w:sz="4" w:space="0" w:color="000000"/>
            </w:tcBorders>
          </w:tcPr>
          <w:p w14:paraId="501AD84E"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2E720A66" w14:textId="77777777" w:rsidTr="00691333">
        <w:tc>
          <w:tcPr>
            <w:tcW w:w="846" w:type="dxa"/>
          </w:tcPr>
          <w:p w14:paraId="78836D4E"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5054EEE" w14:textId="77777777" w:rsidR="00691333" w:rsidRPr="00094184" w:rsidRDefault="00691333" w:rsidP="00691333">
            <w:pPr>
              <w:rPr>
                <w:rFonts w:eastAsia="Batang"/>
                <w:color w:val="000000"/>
              </w:rPr>
            </w:pPr>
            <w:r w:rsidRPr="00094184">
              <w:rPr>
                <w:rFonts w:eastAsia="Batang"/>
                <w:color w:val="000000"/>
              </w:rPr>
              <w:t>Профилактические беседы специалиста</w:t>
            </w:r>
          </w:p>
          <w:p w14:paraId="17B1FB92" w14:textId="77777777" w:rsidR="00691333" w:rsidRPr="00094184" w:rsidRDefault="00691333" w:rsidP="00691333">
            <w:pPr>
              <w:ind w:right="-1"/>
              <w:rPr>
                <w:rFonts w:eastAsia="№Е"/>
                <w:color w:val="000000"/>
              </w:rPr>
            </w:pPr>
            <w:r w:rsidRPr="00094184">
              <w:rPr>
                <w:rFonts w:eastAsia="Batang"/>
                <w:color w:val="000000"/>
              </w:rPr>
              <w:t>наркологического диспансера</w:t>
            </w:r>
          </w:p>
        </w:tc>
        <w:tc>
          <w:tcPr>
            <w:tcW w:w="993" w:type="dxa"/>
            <w:tcBorders>
              <w:top w:val="single" w:sz="4" w:space="0" w:color="000000"/>
              <w:left w:val="single" w:sz="4" w:space="0" w:color="000000"/>
              <w:bottom w:val="single" w:sz="4" w:space="0" w:color="000000"/>
              <w:right w:val="single" w:sz="4" w:space="0" w:color="000000"/>
            </w:tcBorders>
          </w:tcPr>
          <w:p w14:paraId="220CD43A"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613673C9" w14:textId="77777777" w:rsidR="00691333" w:rsidRPr="00094184" w:rsidRDefault="00691333" w:rsidP="00691333">
            <w:pPr>
              <w:jc w:val="center"/>
              <w:rPr>
                <w:rFonts w:eastAsia="№Е"/>
                <w:color w:val="000000"/>
              </w:rPr>
            </w:pPr>
            <w:r w:rsidRPr="00094184">
              <w:rPr>
                <w:rFonts w:eastAsia="Batang"/>
                <w:color w:val="000000"/>
              </w:rPr>
              <w:t>каждый триместр</w:t>
            </w:r>
          </w:p>
        </w:tc>
        <w:tc>
          <w:tcPr>
            <w:tcW w:w="1984" w:type="dxa"/>
            <w:tcBorders>
              <w:top w:val="single" w:sz="4" w:space="0" w:color="000000"/>
              <w:left w:val="single" w:sz="4" w:space="0" w:color="000000"/>
              <w:bottom w:val="single" w:sz="4" w:space="0" w:color="000000"/>
              <w:right w:val="single" w:sz="4" w:space="0" w:color="000000"/>
            </w:tcBorders>
          </w:tcPr>
          <w:p w14:paraId="0104C123"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14:paraId="763799E9" w14:textId="77777777" w:rsidTr="00691333">
        <w:tc>
          <w:tcPr>
            <w:tcW w:w="846" w:type="dxa"/>
          </w:tcPr>
          <w:p w14:paraId="6805A4C0"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B8E39D9" w14:textId="77777777" w:rsidR="00691333" w:rsidRPr="00094184" w:rsidRDefault="00691333" w:rsidP="00691333">
            <w:pPr>
              <w:ind w:right="-1"/>
              <w:rPr>
                <w:rFonts w:eastAsia="№Е"/>
                <w:color w:val="000000"/>
              </w:rPr>
            </w:pPr>
            <w:r w:rsidRPr="00094184">
              <w:rPr>
                <w:rFonts w:eastAsia="Batang"/>
                <w:color w:val="000000"/>
              </w:rPr>
              <w:t>Проведение недели правовых знаний</w:t>
            </w:r>
          </w:p>
        </w:tc>
        <w:tc>
          <w:tcPr>
            <w:tcW w:w="993" w:type="dxa"/>
            <w:tcBorders>
              <w:top w:val="single" w:sz="4" w:space="0" w:color="000000"/>
              <w:left w:val="single" w:sz="4" w:space="0" w:color="000000"/>
              <w:bottom w:val="single" w:sz="4" w:space="0" w:color="000000"/>
              <w:right w:val="single" w:sz="4" w:space="0" w:color="000000"/>
            </w:tcBorders>
          </w:tcPr>
          <w:p w14:paraId="5A4DFEC4"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7D33833C" w14:textId="77777777" w:rsidR="00691333" w:rsidRPr="00094184" w:rsidRDefault="00691333" w:rsidP="00691333">
            <w:pPr>
              <w:jc w:val="center"/>
              <w:rPr>
                <w:rFonts w:eastAsia="№Е"/>
                <w:color w:val="000000"/>
              </w:rPr>
            </w:pPr>
            <w:r w:rsidRPr="00094184">
              <w:rPr>
                <w:rFonts w:eastAsia="Batang"/>
                <w:color w:val="000000"/>
              </w:rPr>
              <w:t>октябрь-ноябрь</w:t>
            </w:r>
          </w:p>
        </w:tc>
        <w:tc>
          <w:tcPr>
            <w:tcW w:w="1984" w:type="dxa"/>
            <w:tcBorders>
              <w:top w:val="single" w:sz="4" w:space="0" w:color="000000"/>
              <w:left w:val="single" w:sz="4" w:space="0" w:color="000000"/>
              <w:bottom w:val="single" w:sz="4" w:space="0" w:color="000000"/>
              <w:right w:val="single" w:sz="4" w:space="0" w:color="000000"/>
            </w:tcBorders>
          </w:tcPr>
          <w:p w14:paraId="3C3E936D"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p w14:paraId="47AA958A"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0942B0C2" w14:textId="77777777" w:rsidTr="00691333">
        <w:tc>
          <w:tcPr>
            <w:tcW w:w="846" w:type="dxa"/>
          </w:tcPr>
          <w:p w14:paraId="4E18641F"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8C5E96F" w14:textId="77777777" w:rsidR="00691333" w:rsidRPr="00094184" w:rsidRDefault="00691333" w:rsidP="00691333">
            <w:pPr>
              <w:rPr>
                <w:rFonts w:eastAsia="Batang"/>
                <w:color w:val="000000"/>
              </w:rPr>
            </w:pPr>
            <w:r w:rsidRPr="00094184">
              <w:rPr>
                <w:rFonts w:eastAsia="Batang"/>
                <w:color w:val="000000"/>
              </w:rPr>
              <w:t>Месячник профилактики вредных привычек</w:t>
            </w:r>
          </w:p>
        </w:tc>
        <w:tc>
          <w:tcPr>
            <w:tcW w:w="993" w:type="dxa"/>
            <w:tcBorders>
              <w:top w:val="single" w:sz="4" w:space="0" w:color="000000"/>
              <w:left w:val="single" w:sz="4" w:space="0" w:color="000000"/>
              <w:bottom w:val="single" w:sz="4" w:space="0" w:color="000000"/>
              <w:right w:val="single" w:sz="4" w:space="0" w:color="000000"/>
            </w:tcBorders>
          </w:tcPr>
          <w:p w14:paraId="7B98F793"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365EC1B5" w14:textId="77777777" w:rsidR="00691333" w:rsidRPr="00094184" w:rsidRDefault="00691333" w:rsidP="00691333">
            <w:pPr>
              <w:jc w:val="center"/>
              <w:rPr>
                <w:rFonts w:eastAsia="№Е"/>
                <w:color w:val="000000"/>
              </w:rPr>
            </w:pPr>
            <w:r w:rsidRPr="00094184">
              <w:rPr>
                <w:rFonts w:eastAsia="Batang"/>
                <w:color w:val="000000"/>
              </w:rPr>
              <w:t>ноябрь</w:t>
            </w:r>
          </w:p>
        </w:tc>
        <w:tc>
          <w:tcPr>
            <w:tcW w:w="1984" w:type="dxa"/>
            <w:tcBorders>
              <w:top w:val="single" w:sz="4" w:space="0" w:color="000000"/>
              <w:left w:val="single" w:sz="4" w:space="0" w:color="000000"/>
              <w:bottom w:val="single" w:sz="4" w:space="0" w:color="000000"/>
              <w:right w:val="single" w:sz="4" w:space="0" w:color="000000"/>
            </w:tcBorders>
          </w:tcPr>
          <w:p w14:paraId="6C3A079B"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14:paraId="517126AE" w14:textId="77777777" w:rsidTr="00691333">
        <w:tc>
          <w:tcPr>
            <w:tcW w:w="846" w:type="dxa"/>
          </w:tcPr>
          <w:p w14:paraId="5E83C83C"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0A583C3" w14:textId="77777777" w:rsidR="00691333" w:rsidRPr="00094184" w:rsidRDefault="00691333" w:rsidP="00691333">
            <w:pPr>
              <w:rPr>
                <w:rFonts w:eastAsia="Batang"/>
                <w:color w:val="000000"/>
              </w:rPr>
            </w:pPr>
            <w:r w:rsidRPr="00094184">
              <w:rPr>
                <w:rFonts w:eastAsia="Batang"/>
                <w:color w:val="000000"/>
              </w:rPr>
              <w:t>Участие в акциях: «В нашей школе не</w:t>
            </w:r>
          </w:p>
          <w:p w14:paraId="68BC7AC6" w14:textId="77777777" w:rsidR="00691333" w:rsidRPr="00094184" w:rsidRDefault="00691333" w:rsidP="00691333">
            <w:pPr>
              <w:ind w:right="-1"/>
              <w:rPr>
                <w:rFonts w:eastAsia="№Е"/>
                <w:color w:val="000000"/>
              </w:rPr>
            </w:pPr>
            <w:r w:rsidRPr="00094184">
              <w:rPr>
                <w:rFonts w:eastAsia="Batang"/>
                <w:color w:val="000000"/>
              </w:rPr>
              <w:t>курят», «Сообщи, где торгуют смертью»</w:t>
            </w:r>
          </w:p>
        </w:tc>
        <w:tc>
          <w:tcPr>
            <w:tcW w:w="993" w:type="dxa"/>
            <w:tcBorders>
              <w:top w:val="single" w:sz="4" w:space="0" w:color="000000"/>
              <w:left w:val="single" w:sz="4" w:space="0" w:color="000000"/>
              <w:bottom w:val="single" w:sz="4" w:space="0" w:color="000000"/>
              <w:right w:val="single" w:sz="4" w:space="0" w:color="000000"/>
            </w:tcBorders>
          </w:tcPr>
          <w:p w14:paraId="21BEDAD8"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31DE5867" w14:textId="77777777" w:rsidR="00691333" w:rsidRPr="00094184" w:rsidRDefault="00691333" w:rsidP="00691333">
            <w:pPr>
              <w:jc w:val="center"/>
              <w:rPr>
                <w:rFonts w:eastAsia="№Е"/>
                <w:color w:val="000000"/>
              </w:rPr>
            </w:pPr>
            <w:r w:rsidRPr="00094184">
              <w:rPr>
                <w:rFonts w:eastAsia="Batang"/>
                <w:color w:val="000000"/>
              </w:rPr>
              <w:t>октябрь-ноябрь</w:t>
            </w:r>
          </w:p>
        </w:tc>
        <w:tc>
          <w:tcPr>
            <w:tcW w:w="1984" w:type="dxa"/>
            <w:tcBorders>
              <w:top w:val="single" w:sz="4" w:space="0" w:color="000000"/>
              <w:left w:val="single" w:sz="4" w:space="0" w:color="000000"/>
              <w:bottom w:val="single" w:sz="4" w:space="0" w:color="000000"/>
              <w:right w:val="single" w:sz="4" w:space="0" w:color="000000"/>
            </w:tcBorders>
          </w:tcPr>
          <w:p w14:paraId="39F22948"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p w14:paraId="1A267C09"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03948FD5" w14:textId="77777777" w:rsidTr="00691333">
        <w:tc>
          <w:tcPr>
            <w:tcW w:w="846" w:type="dxa"/>
          </w:tcPr>
          <w:p w14:paraId="7CE5D100"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78FED81" w14:textId="77777777" w:rsidR="00691333" w:rsidRPr="00094184" w:rsidRDefault="00691333" w:rsidP="00691333">
            <w:pPr>
              <w:ind w:right="-1"/>
              <w:rPr>
                <w:rFonts w:eastAsia="№Е"/>
                <w:color w:val="000000"/>
              </w:rPr>
            </w:pPr>
            <w:r w:rsidRPr="00094184">
              <w:rPr>
                <w:rFonts w:eastAsia="Batang"/>
                <w:color w:val="000000"/>
              </w:rPr>
              <w:t>Всемирный день борьбы со СПИДом</w:t>
            </w:r>
          </w:p>
        </w:tc>
        <w:tc>
          <w:tcPr>
            <w:tcW w:w="993" w:type="dxa"/>
            <w:tcBorders>
              <w:top w:val="single" w:sz="4" w:space="0" w:color="000000"/>
              <w:left w:val="single" w:sz="4" w:space="0" w:color="000000"/>
              <w:bottom w:val="single" w:sz="4" w:space="0" w:color="000000"/>
              <w:right w:val="single" w:sz="4" w:space="0" w:color="000000"/>
            </w:tcBorders>
          </w:tcPr>
          <w:p w14:paraId="07973520"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4EDDB622" w14:textId="77777777" w:rsidR="00691333" w:rsidRPr="00094184" w:rsidRDefault="00691333" w:rsidP="00691333">
            <w:pPr>
              <w:jc w:val="center"/>
              <w:rPr>
                <w:rFonts w:eastAsia="№Е"/>
                <w:color w:val="000000"/>
              </w:rPr>
            </w:pPr>
            <w:r w:rsidRPr="00094184">
              <w:rPr>
                <w:rFonts w:eastAsia="Batang"/>
                <w:color w:val="000000"/>
              </w:rPr>
              <w:t>декабрь</w:t>
            </w:r>
          </w:p>
        </w:tc>
        <w:tc>
          <w:tcPr>
            <w:tcW w:w="1984" w:type="dxa"/>
            <w:tcBorders>
              <w:top w:val="single" w:sz="4" w:space="0" w:color="000000"/>
              <w:left w:val="single" w:sz="4" w:space="0" w:color="000000"/>
              <w:bottom w:val="single" w:sz="4" w:space="0" w:color="000000"/>
              <w:right w:val="single" w:sz="4" w:space="0" w:color="000000"/>
            </w:tcBorders>
          </w:tcPr>
          <w:p w14:paraId="2AA12852"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14:paraId="6EF5C211" w14:textId="77777777" w:rsidTr="00691333">
        <w:tc>
          <w:tcPr>
            <w:tcW w:w="846" w:type="dxa"/>
          </w:tcPr>
          <w:p w14:paraId="755EA123"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A58B5D9" w14:textId="77777777" w:rsidR="00691333" w:rsidRPr="00094184" w:rsidRDefault="00691333" w:rsidP="00691333">
            <w:pPr>
              <w:ind w:right="-1"/>
              <w:rPr>
                <w:rFonts w:eastAsia="№Е"/>
                <w:color w:val="000000"/>
              </w:rPr>
            </w:pPr>
            <w:r w:rsidRPr="00094184">
              <w:rPr>
                <w:rFonts w:eastAsia="Batang"/>
                <w:color w:val="000000"/>
              </w:rPr>
              <w:t>Разработка памяток по безопасности</w:t>
            </w:r>
          </w:p>
        </w:tc>
        <w:tc>
          <w:tcPr>
            <w:tcW w:w="993" w:type="dxa"/>
            <w:tcBorders>
              <w:top w:val="single" w:sz="4" w:space="0" w:color="000000"/>
              <w:left w:val="single" w:sz="4" w:space="0" w:color="000000"/>
              <w:bottom w:val="single" w:sz="4" w:space="0" w:color="000000"/>
              <w:right w:val="single" w:sz="4" w:space="0" w:color="000000"/>
            </w:tcBorders>
          </w:tcPr>
          <w:p w14:paraId="484522AB"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1F4FD5FC" w14:textId="77777777" w:rsidR="00691333" w:rsidRPr="00094184" w:rsidRDefault="00691333" w:rsidP="00691333">
            <w:pPr>
              <w:jc w:val="center"/>
              <w:rPr>
                <w:rFonts w:eastAsia="№Е"/>
                <w:color w:val="000000"/>
              </w:rPr>
            </w:pPr>
            <w:r w:rsidRPr="00094184">
              <w:rPr>
                <w:rFonts w:eastAsia="Batang"/>
                <w:color w:val="000000"/>
              </w:rPr>
              <w:t>сентябрь-май</w:t>
            </w:r>
          </w:p>
        </w:tc>
        <w:tc>
          <w:tcPr>
            <w:tcW w:w="1984" w:type="dxa"/>
            <w:tcBorders>
              <w:top w:val="single" w:sz="4" w:space="0" w:color="000000"/>
              <w:left w:val="single" w:sz="4" w:space="0" w:color="000000"/>
              <w:bottom w:val="single" w:sz="4" w:space="0" w:color="000000"/>
              <w:right w:val="single" w:sz="4" w:space="0" w:color="000000"/>
            </w:tcBorders>
          </w:tcPr>
          <w:p w14:paraId="54D0F28C" w14:textId="77777777" w:rsidR="00691333" w:rsidRPr="00094184" w:rsidRDefault="00691333" w:rsidP="00691333">
            <w:pPr>
              <w:jc w:val="center"/>
              <w:rPr>
                <w:rFonts w:eastAsia="Batang"/>
                <w:color w:val="000000"/>
              </w:rPr>
            </w:pPr>
            <w:r w:rsidRPr="00094184">
              <w:rPr>
                <w:rFonts w:eastAsia="Batang"/>
                <w:color w:val="000000"/>
              </w:rPr>
              <w:t>Зам. директора по ВР, Актив школы</w:t>
            </w:r>
          </w:p>
        </w:tc>
      </w:tr>
    </w:tbl>
    <w:p w14:paraId="652304E1" w14:textId="77777777" w:rsidR="00691333" w:rsidRPr="00094184" w:rsidRDefault="00691333" w:rsidP="00691333">
      <w:pPr>
        <w:tabs>
          <w:tab w:val="left" w:pos="954"/>
        </w:tabs>
        <w:spacing w:after="160" w:line="259" w:lineRule="auto"/>
        <w:rPr>
          <w:rFonts w:eastAsia="Calibri"/>
          <w:lang w:eastAsia="en-US"/>
        </w:rPr>
      </w:pPr>
    </w:p>
    <w:p w14:paraId="0B7F0B93" w14:textId="77777777" w:rsidR="00691333" w:rsidRPr="00094184" w:rsidRDefault="00691333" w:rsidP="00691333">
      <w:pPr>
        <w:tabs>
          <w:tab w:val="left" w:pos="954"/>
        </w:tabs>
        <w:spacing w:after="160" w:line="259" w:lineRule="auto"/>
        <w:rPr>
          <w:rFonts w:eastAsia="Calibri"/>
          <w:lang w:eastAsia="en-US"/>
        </w:rPr>
      </w:pPr>
    </w:p>
    <w:p w14:paraId="23EBC618" w14:textId="77777777" w:rsidR="00691333" w:rsidRPr="00094184" w:rsidRDefault="00691333" w:rsidP="00691333">
      <w:pPr>
        <w:tabs>
          <w:tab w:val="left" w:pos="954"/>
        </w:tabs>
        <w:spacing w:after="160" w:line="259" w:lineRule="auto"/>
        <w:rPr>
          <w:rFonts w:eastAsia="Calibri"/>
          <w:lang w:eastAsia="en-US"/>
        </w:rPr>
      </w:pPr>
    </w:p>
    <w:p w14:paraId="4F1DF654" w14:textId="24346CEE" w:rsidR="00691333" w:rsidRPr="00227B9D" w:rsidRDefault="00691333" w:rsidP="005112FF">
      <w:pPr>
        <w:tabs>
          <w:tab w:val="left" w:pos="954"/>
        </w:tabs>
        <w:spacing w:after="160" w:line="259" w:lineRule="auto"/>
        <w:ind w:firstLine="0"/>
        <w:rPr>
          <w:rFonts w:eastAsia="Calibri"/>
          <w:sz w:val="22"/>
          <w:lang w:eastAsia="en-US"/>
        </w:rPr>
      </w:pPr>
    </w:p>
    <w:p w14:paraId="4B7FD40C" w14:textId="77777777" w:rsidR="00691333" w:rsidRPr="00227B9D" w:rsidRDefault="00691333" w:rsidP="00691333">
      <w:pPr>
        <w:spacing w:line="259" w:lineRule="auto"/>
        <w:rPr>
          <w:rFonts w:eastAsia="Calibri"/>
          <w:b/>
          <w:lang w:eastAsia="en-US"/>
        </w:rPr>
      </w:pPr>
      <w:r w:rsidRPr="00227B9D">
        <w:rPr>
          <w:rFonts w:eastAsia="Calibri"/>
          <w:b/>
          <w:lang w:eastAsia="en-US"/>
        </w:rPr>
        <w:t>МОДУЛЬ 11. Социальное партнерство</w:t>
      </w:r>
    </w:p>
    <w:p w14:paraId="01F6C0E8"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83"/>
        <w:gridCol w:w="1985"/>
        <w:gridCol w:w="1984"/>
      </w:tblGrid>
      <w:tr w:rsidR="00691333" w:rsidRPr="00094184" w14:paraId="6B586E84" w14:textId="77777777" w:rsidTr="005112FF">
        <w:tc>
          <w:tcPr>
            <w:tcW w:w="846" w:type="dxa"/>
          </w:tcPr>
          <w:p w14:paraId="72533103"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7C8C2AC9"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1276" w:type="dxa"/>
            <w:gridSpan w:val="2"/>
          </w:tcPr>
          <w:p w14:paraId="28526B1D" w14:textId="77777777" w:rsidR="00691333" w:rsidRPr="005112FF" w:rsidRDefault="00691333" w:rsidP="00691333">
            <w:pPr>
              <w:jc w:val="center"/>
              <w:rPr>
                <w:rFonts w:eastAsia="Calibri"/>
                <w:lang w:eastAsia="en-US"/>
              </w:rPr>
            </w:pPr>
            <w:r w:rsidRPr="005112FF">
              <w:rPr>
                <w:rFonts w:eastAsia="Calibri"/>
                <w:lang w:eastAsia="en-US"/>
              </w:rPr>
              <w:t>Классы</w:t>
            </w:r>
          </w:p>
        </w:tc>
        <w:tc>
          <w:tcPr>
            <w:tcW w:w="1985" w:type="dxa"/>
          </w:tcPr>
          <w:p w14:paraId="7CE40861"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14:paraId="53227111"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06EEFD0B" w14:textId="77777777" w:rsidTr="005112FF">
        <w:tc>
          <w:tcPr>
            <w:tcW w:w="846" w:type="dxa"/>
          </w:tcPr>
          <w:p w14:paraId="3A94B9E3" w14:textId="77777777" w:rsidR="00691333" w:rsidRPr="00094184" w:rsidRDefault="00691333" w:rsidP="00E434B7">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6ABFDB9" w14:textId="77777777" w:rsidR="00691333" w:rsidRPr="00094184" w:rsidRDefault="00691333" w:rsidP="00691333">
            <w:pPr>
              <w:ind w:right="-1"/>
              <w:rPr>
                <w:rFonts w:eastAsia="№Е"/>
                <w:color w:val="FF0000"/>
              </w:rPr>
            </w:pPr>
            <w:r w:rsidRPr="005112FF">
              <w:rPr>
                <w:rFonts w:eastAsia="№Е"/>
              </w:rPr>
              <w:t>Пешие прогулки в центральную детскую библиотеку</w:t>
            </w:r>
          </w:p>
        </w:tc>
        <w:tc>
          <w:tcPr>
            <w:tcW w:w="1276" w:type="dxa"/>
            <w:gridSpan w:val="2"/>
            <w:tcBorders>
              <w:top w:val="single" w:sz="4" w:space="0" w:color="000000"/>
              <w:left w:val="single" w:sz="4" w:space="0" w:color="000000"/>
              <w:bottom w:val="single" w:sz="4" w:space="0" w:color="000000"/>
              <w:right w:val="single" w:sz="4" w:space="0" w:color="000000"/>
            </w:tcBorders>
          </w:tcPr>
          <w:p w14:paraId="3F318E41" w14:textId="77777777" w:rsidR="00691333" w:rsidRPr="005112FF" w:rsidRDefault="00691333" w:rsidP="00691333">
            <w:pPr>
              <w:ind w:right="-1"/>
              <w:jc w:val="center"/>
              <w:rPr>
                <w:rFonts w:eastAsia="№Е"/>
              </w:rPr>
            </w:pPr>
          </w:p>
        </w:tc>
        <w:tc>
          <w:tcPr>
            <w:tcW w:w="1985" w:type="dxa"/>
            <w:tcBorders>
              <w:top w:val="single" w:sz="4" w:space="0" w:color="000000"/>
              <w:left w:val="single" w:sz="4" w:space="0" w:color="000000"/>
              <w:bottom w:val="single" w:sz="4" w:space="0" w:color="000000"/>
              <w:right w:val="single" w:sz="4" w:space="0" w:color="000000"/>
            </w:tcBorders>
          </w:tcPr>
          <w:p w14:paraId="6B2B2AC1" w14:textId="77777777" w:rsidR="00691333" w:rsidRPr="00094184" w:rsidRDefault="00691333" w:rsidP="00691333">
            <w:pPr>
              <w:jc w:val="center"/>
              <w:rPr>
                <w:rFonts w:eastAsia="№Е"/>
                <w:color w:val="000000"/>
              </w:rPr>
            </w:pPr>
          </w:p>
        </w:tc>
        <w:tc>
          <w:tcPr>
            <w:tcW w:w="1984" w:type="dxa"/>
            <w:tcBorders>
              <w:top w:val="single" w:sz="4" w:space="0" w:color="000000"/>
              <w:left w:val="single" w:sz="4" w:space="0" w:color="000000"/>
              <w:bottom w:val="single" w:sz="4" w:space="0" w:color="000000"/>
              <w:right w:val="single" w:sz="4" w:space="0" w:color="000000"/>
            </w:tcBorders>
          </w:tcPr>
          <w:p w14:paraId="72141177" w14:textId="77777777" w:rsidR="00691333" w:rsidRPr="00094184" w:rsidRDefault="00691333" w:rsidP="00691333">
            <w:pPr>
              <w:jc w:val="center"/>
              <w:rPr>
                <w:rFonts w:eastAsia="Batang"/>
                <w:color w:val="000000"/>
              </w:rPr>
            </w:pPr>
          </w:p>
        </w:tc>
      </w:tr>
      <w:tr w:rsidR="00691333" w:rsidRPr="00094184" w14:paraId="0A77BF35" w14:textId="77777777" w:rsidTr="00691333">
        <w:trPr>
          <w:trHeight w:val="1044"/>
        </w:trPr>
        <w:tc>
          <w:tcPr>
            <w:tcW w:w="846" w:type="dxa"/>
          </w:tcPr>
          <w:p w14:paraId="196E3763" w14:textId="77777777" w:rsidR="00691333" w:rsidRPr="00094184" w:rsidRDefault="00691333" w:rsidP="00E434B7">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44F80C5" w14:textId="77777777" w:rsidR="00691333" w:rsidRPr="005112FF" w:rsidRDefault="00691333" w:rsidP="00691333">
            <w:pPr>
              <w:ind w:right="-1"/>
              <w:rPr>
                <w:rFonts w:eastAsia="№Е"/>
              </w:rPr>
            </w:pPr>
            <w:r w:rsidRPr="005112FF">
              <w:rPr>
                <w:rFonts w:eastAsia="№Е"/>
              </w:rPr>
              <w:t>Экскурсии в музеи города (района):</w:t>
            </w:r>
          </w:p>
          <w:p w14:paraId="690BDB0F" w14:textId="77777777" w:rsidR="00691333" w:rsidRPr="00094184" w:rsidRDefault="00691333" w:rsidP="00691333">
            <w:pPr>
              <w:ind w:right="-1"/>
              <w:rPr>
                <w:rFonts w:eastAsia="№Е"/>
                <w:color w:val="FF0000"/>
              </w:rPr>
            </w:pPr>
          </w:p>
        </w:tc>
        <w:tc>
          <w:tcPr>
            <w:tcW w:w="993" w:type="dxa"/>
            <w:tcBorders>
              <w:top w:val="single" w:sz="4" w:space="0" w:color="000000"/>
              <w:left w:val="single" w:sz="4" w:space="0" w:color="000000"/>
              <w:bottom w:val="single" w:sz="4" w:space="0" w:color="000000"/>
              <w:right w:val="single" w:sz="4" w:space="0" w:color="000000"/>
            </w:tcBorders>
          </w:tcPr>
          <w:p w14:paraId="06DFB1F5" w14:textId="77777777" w:rsidR="00691333" w:rsidRPr="00094184" w:rsidRDefault="00691333" w:rsidP="00691333">
            <w:pPr>
              <w:ind w:right="-1"/>
              <w:jc w:val="center"/>
              <w:rPr>
                <w:rFonts w:eastAsia="№Е"/>
                <w:color w:val="00000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4EBABFDF" w14:textId="77777777" w:rsidR="00691333" w:rsidRPr="00094184" w:rsidRDefault="00691333" w:rsidP="00691333">
            <w:pPr>
              <w:jc w:val="center"/>
              <w:rPr>
                <w:rFonts w:eastAsia="№Е"/>
                <w:color w:val="000000"/>
              </w:rPr>
            </w:pPr>
          </w:p>
        </w:tc>
        <w:tc>
          <w:tcPr>
            <w:tcW w:w="1984" w:type="dxa"/>
            <w:tcBorders>
              <w:top w:val="single" w:sz="4" w:space="0" w:color="000000"/>
              <w:left w:val="single" w:sz="4" w:space="0" w:color="000000"/>
              <w:bottom w:val="single" w:sz="4" w:space="0" w:color="000000"/>
              <w:right w:val="single" w:sz="4" w:space="0" w:color="000000"/>
            </w:tcBorders>
          </w:tcPr>
          <w:p w14:paraId="6D5FACDE" w14:textId="77777777" w:rsidR="00691333" w:rsidRPr="00094184" w:rsidRDefault="00691333" w:rsidP="00691333">
            <w:pPr>
              <w:jc w:val="center"/>
              <w:rPr>
                <w:rFonts w:eastAsia="Batang"/>
                <w:color w:val="000000"/>
              </w:rPr>
            </w:pPr>
          </w:p>
        </w:tc>
      </w:tr>
      <w:tr w:rsidR="00691333" w:rsidRPr="00094184" w14:paraId="32F0EAE6" w14:textId="77777777" w:rsidTr="00691333">
        <w:trPr>
          <w:trHeight w:val="1070"/>
        </w:trPr>
        <w:tc>
          <w:tcPr>
            <w:tcW w:w="846" w:type="dxa"/>
          </w:tcPr>
          <w:p w14:paraId="2EEEFFCA" w14:textId="77777777" w:rsidR="00691333" w:rsidRPr="00094184" w:rsidRDefault="00691333" w:rsidP="00E434B7">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1D7B051" w14:textId="77777777" w:rsidR="00691333" w:rsidRPr="00094184" w:rsidRDefault="00691333" w:rsidP="00691333">
            <w:pPr>
              <w:ind w:right="-1"/>
              <w:rPr>
                <w:rFonts w:eastAsia="№Е"/>
                <w:color w:val="000000"/>
              </w:rPr>
            </w:pPr>
            <w:r w:rsidRPr="00094184">
              <w:rPr>
                <w:rFonts w:eastAsia="№Е"/>
                <w:color w:val="000000"/>
              </w:rPr>
              <w:t>Познавательные экскурсии:</w:t>
            </w:r>
          </w:p>
          <w:p w14:paraId="6A93D549" w14:textId="77777777" w:rsidR="00691333" w:rsidRPr="00094184" w:rsidRDefault="00691333" w:rsidP="00691333">
            <w:pPr>
              <w:ind w:right="-1"/>
              <w:rPr>
                <w:rFonts w:eastAsia="№Е"/>
                <w:color w:val="000000"/>
              </w:rPr>
            </w:pPr>
            <w:r w:rsidRPr="00094184">
              <w:rPr>
                <w:rFonts w:eastAsia="№Е"/>
                <w:color w:val="000000"/>
              </w:rPr>
              <w:t>- Пожарная часть района</w:t>
            </w:r>
          </w:p>
          <w:p w14:paraId="446A44C2" w14:textId="77777777" w:rsidR="00691333" w:rsidRPr="00094184" w:rsidRDefault="00691333" w:rsidP="00691333">
            <w:pPr>
              <w:ind w:right="-1"/>
              <w:rPr>
                <w:rFonts w:eastAsia="№Е"/>
                <w:color w:val="000000"/>
              </w:rPr>
            </w:pPr>
            <w:r w:rsidRPr="00094184">
              <w:rPr>
                <w:rFonts w:eastAsia="№Е"/>
                <w:color w:val="000000"/>
              </w:rPr>
              <w:t xml:space="preserve">- </w:t>
            </w:r>
          </w:p>
        </w:tc>
        <w:tc>
          <w:tcPr>
            <w:tcW w:w="993" w:type="dxa"/>
            <w:tcBorders>
              <w:top w:val="single" w:sz="4" w:space="0" w:color="000000"/>
              <w:left w:val="single" w:sz="4" w:space="0" w:color="000000"/>
              <w:bottom w:val="single" w:sz="4" w:space="0" w:color="000000"/>
              <w:right w:val="single" w:sz="4" w:space="0" w:color="000000"/>
            </w:tcBorders>
          </w:tcPr>
          <w:p w14:paraId="3BDCAE41" w14:textId="77777777" w:rsidR="00691333" w:rsidRPr="00094184" w:rsidRDefault="00691333" w:rsidP="00691333">
            <w:pPr>
              <w:ind w:right="-1"/>
              <w:jc w:val="center"/>
              <w:rPr>
                <w:rFonts w:eastAsia="№Е"/>
                <w:color w:val="00000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1C15BD0C" w14:textId="77777777" w:rsidR="00691333" w:rsidRPr="00094184" w:rsidRDefault="00691333" w:rsidP="00691333">
            <w:pPr>
              <w:jc w:val="center"/>
              <w:rPr>
                <w:rFonts w:eastAsia="№Е"/>
                <w:color w:val="000000"/>
              </w:rPr>
            </w:pPr>
          </w:p>
        </w:tc>
        <w:tc>
          <w:tcPr>
            <w:tcW w:w="1984" w:type="dxa"/>
            <w:tcBorders>
              <w:top w:val="single" w:sz="4" w:space="0" w:color="000000"/>
              <w:left w:val="single" w:sz="4" w:space="0" w:color="000000"/>
              <w:bottom w:val="single" w:sz="4" w:space="0" w:color="000000"/>
              <w:right w:val="single" w:sz="4" w:space="0" w:color="000000"/>
            </w:tcBorders>
          </w:tcPr>
          <w:p w14:paraId="09022923" w14:textId="77777777" w:rsidR="00691333" w:rsidRPr="00094184" w:rsidRDefault="00691333" w:rsidP="00691333">
            <w:pPr>
              <w:jc w:val="center"/>
              <w:rPr>
                <w:rFonts w:eastAsia="Batang"/>
                <w:color w:val="000000"/>
              </w:rPr>
            </w:pPr>
          </w:p>
        </w:tc>
      </w:tr>
      <w:tr w:rsidR="00691333" w:rsidRPr="00094184" w14:paraId="0D3CAE8C" w14:textId="77777777" w:rsidTr="00691333">
        <w:tc>
          <w:tcPr>
            <w:tcW w:w="846" w:type="dxa"/>
          </w:tcPr>
          <w:p w14:paraId="5F704275" w14:textId="77777777" w:rsidR="00691333" w:rsidRPr="00094184" w:rsidRDefault="00691333" w:rsidP="00E434B7">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0B27897" w14:textId="77777777" w:rsidR="00691333" w:rsidRPr="00094184" w:rsidRDefault="00691333" w:rsidP="00691333">
            <w:pPr>
              <w:ind w:right="-1"/>
              <w:rPr>
                <w:rFonts w:eastAsia="№Е"/>
                <w:color w:val="000000"/>
              </w:rPr>
            </w:pPr>
          </w:p>
        </w:tc>
        <w:tc>
          <w:tcPr>
            <w:tcW w:w="993" w:type="dxa"/>
            <w:tcBorders>
              <w:top w:val="single" w:sz="4" w:space="0" w:color="000000"/>
              <w:left w:val="single" w:sz="4" w:space="0" w:color="000000"/>
              <w:bottom w:val="single" w:sz="4" w:space="0" w:color="000000"/>
              <w:right w:val="single" w:sz="4" w:space="0" w:color="000000"/>
            </w:tcBorders>
          </w:tcPr>
          <w:p w14:paraId="09C91CE3" w14:textId="77777777" w:rsidR="00691333" w:rsidRPr="00094184" w:rsidRDefault="00691333" w:rsidP="00691333">
            <w:pPr>
              <w:ind w:right="-1"/>
              <w:jc w:val="center"/>
              <w:rPr>
                <w:rFonts w:eastAsia="№Е"/>
                <w:color w:val="00000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0365F6D4" w14:textId="77777777" w:rsidR="00691333" w:rsidRPr="00094184" w:rsidRDefault="00691333" w:rsidP="00691333">
            <w:pPr>
              <w:jc w:val="center"/>
              <w:rPr>
                <w:rFonts w:eastAsia="№Е"/>
                <w:color w:val="000000"/>
              </w:rPr>
            </w:pPr>
          </w:p>
        </w:tc>
        <w:tc>
          <w:tcPr>
            <w:tcW w:w="1984" w:type="dxa"/>
            <w:tcBorders>
              <w:top w:val="single" w:sz="4" w:space="0" w:color="000000"/>
              <w:left w:val="single" w:sz="4" w:space="0" w:color="000000"/>
              <w:bottom w:val="single" w:sz="4" w:space="0" w:color="000000"/>
              <w:right w:val="single" w:sz="4" w:space="0" w:color="000000"/>
            </w:tcBorders>
          </w:tcPr>
          <w:p w14:paraId="79BAC5A1" w14:textId="77777777" w:rsidR="00691333" w:rsidRPr="00094184" w:rsidRDefault="00691333" w:rsidP="00691333">
            <w:pPr>
              <w:jc w:val="center"/>
              <w:rPr>
                <w:rFonts w:eastAsia="Batang"/>
                <w:color w:val="000000"/>
              </w:rPr>
            </w:pPr>
          </w:p>
        </w:tc>
      </w:tr>
    </w:tbl>
    <w:p w14:paraId="6C00EA7A" w14:textId="77777777" w:rsidR="00691333" w:rsidRPr="00094184" w:rsidRDefault="00691333" w:rsidP="00691333">
      <w:pPr>
        <w:tabs>
          <w:tab w:val="left" w:pos="954"/>
        </w:tabs>
        <w:spacing w:after="160" w:line="259" w:lineRule="auto"/>
        <w:rPr>
          <w:rFonts w:eastAsia="Calibri"/>
          <w:lang w:eastAsia="en-US"/>
        </w:rPr>
      </w:pPr>
    </w:p>
    <w:p w14:paraId="7A303E4E" w14:textId="77777777" w:rsidR="00691333" w:rsidRPr="00094184" w:rsidRDefault="00691333" w:rsidP="00691333">
      <w:pPr>
        <w:tabs>
          <w:tab w:val="left" w:pos="954"/>
        </w:tabs>
        <w:spacing w:after="160" w:line="259" w:lineRule="auto"/>
        <w:rPr>
          <w:rFonts w:eastAsia="Calibri"/>
          <w:lang w:eastAsia="en-US"/>
        </w:rPr>
      </w:pPr>
    </w:p>
    <w:p w14:paraId="27D33D6F" w14:textId="77777777" w:rsidR="00691333" w:rsidRPr="00227B9D" w:rsidRDefault="00691333" w:rsidP="00691333">
      <w:pPr>
        <w:spacing w:line="259" w:lineRule="auto"/>
        <w:rPr>
          <w:rFonts w:eastAsia="Calibri"/>
          <w:b/>
          <w:lang w:eastAsia="en-US"/>
        </w:rPr>
      </w:pPr>
      <w:r w:rsidRPr="00227B9D">
        <w:rPr>
          <w:rFonts w:eastAsia="Calibri"/>
          <w:b/>
          <w:lang w:eastAsia="en-US"/>
        </w:rPr>
        <w:t xml:space="preserve">МОДУЛЬ 12. Профориентация </w:t>
      </w:r>
    </w:p>
    <w:p w14:paraId="6DE891FB"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14:paraId="2D10D08C" w14:textId="77777777" w:rsidTr="00691333">
        <w:tc>
          <w:tcPr>
            <w:tcW w:w="846" w:type="dxa"/>
          </w:tcPr>
          <w:p w14:paraId="0E352F0A"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295A58FE"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0A14D142" w14:textId="77777777" w:rsidR="00691333" w:rsidRPr="0080252D" w:rsidRDefault="00691333" w:rsidP="00691333">
            <w:pPr>
              <w:jc w:val="center"/>
              <w:rPr>
                <w:rFonts w:eastAsia="Calibri"/>
                <w:lang w:eastAsia="en-US"/>
              </w:rPr>
            </w:pPr>
            <w:r w:rsidRPr="0080252D">
              <w:rPr>
                <w:rFonts w:eastAsia="Calibri"/>
                <w:lang w:eastAsia="en-US"/>
              </w:rPr>
              <w:t>Классы</w:t>
            </w:r>
          </w:p>
        </w:tc>
        <w:tc>
          <w:tcPr>
            <w:tcW w:w="2268" w:type="dxa"/>
          </w:tcPr>
          <w:p w14:paraId="5BAC814E"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14:paraId="03E96D40"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2FF4F7F7" w14:textId="77777777" w:rsidTr="00691333">
        <w:tc>
          <w:tcPr>
            <w:tcW w:w="846" w:type="dxa"/>
          </w:tcPr>
          <w:p w14:paraId="791D4959"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393C7E6" w14:textId="77777777" w:rsidR="00691333" w:rsidRPr="00094184" w:rsidRDefault="00691333" w:rsidP="00691333">
            <w:pPr>
              <w:rPr>
                <w:rFonts w:eastAsia="Calibri"/>
                <w:lang w:eastAsia="en-US"/>
              </w:rPr>
            </w:pPr>
            <w:r w:rsidRPr="00094184">
              <w:rPr>
                <w:rFonts w:eastAsia="Calibri"/>
                <w:lang w:eastAsia="en-US"/>
              </w:rPr>
              <w:t>Циклы классных часов и бесед «Мир  профессий»</w:t>
            </w:r>
          </w:p>
        </w:tc>
        <w:tc>
          <w:tcPr>
            <w:tcW w:w="993" w:type="dxa"/>
            <w:tcBorders>
              <w:top w:val="single" w:sz="4" w:space="0" w:color="000000"/>
              <w:left w:val="single" w:sz="4" w:space="0" w:color="000000"/>
              <w:bottom w:val="single" w:sz="4" w:space="0" w:color="000000"/>
              <w:right w:val="single" w:sz="4" w:space="0" w:color="000000"/>
            </w:tcBorders>
          </w:tcPr>
          <w:p w14:paraId="0768CA67"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5A299108" w14:textId="77777777" w:rsidR="00691333" w:rsidRPr="00094184" w:rsidRDefault="00691333" w:rsidP="00691333">
            <w:pPr>
              <w:jc w:val="center"/>
              <w:rPr>
                <w:rFonts w:eastAsia="Calibri"/>
                <w:lang w:eastAsia="en-US"/>
              </w:rPr>
            </w:pPr>
            <w:r w:rsidRPr="00094184">
              <w:rPr>
                <w:rFonts w:eastAsia="Calibri"/>
                <w:lang w:eastAsia="en-US"/>
              </w:rPr>
              <w:t>По плану  работы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14:paraId="07ADC1EB"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w:t>
            </w:r>
          </w:p>
        </w:tc>
      </w:tr>
      <w:tr w:rsidR="00691333" w:rsidRPr="00094184" w14:paraId="03AEFBB2" w14:textId="77777777" w:rsidTr="00691333">
        <w:trPr>
          <w:trHeight w:val="1044"/>
        </w:trPr>
        <w:tc>
          <w:tcPr>
            <w:tcW w:w="846" w:type="dxa"/>
          </w:tcPr>
          <w:p w14:paraId="63D97CEB"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99A3A6F" w14:textId="77777777" w:rsidR="00691333" w:rsidRPr="00094184" w:rsidRDefault="00691333" w:rsidP="00691333">
            <w:pPr>
              <w:rPr>
                <w:rFonts w:eastAsia="Calibri"/>
                <w:lang w:eastAsia="en-US"/>
              </w:rPr>
            </w:pPr>
            <w:r w:rsidRPr="00094184">
              <w:rPr>
                <w:rFonts w:eastAsia="Calibri"/>
                <w:lang w:eastAsia="en-US"/>
              </w:rPr>
              <w:t>Анкета «Кем быть?»</w:t>
            </w:r>
          </w:p>
        </w:tc>
        <w:tc>
          <w:tcPr>
            <w:tcW w:w="993" w:type="dxa"/>
            <w:tcBorders>
              <w:top w:val="single" w:sz="4" w:space="0" w:color="000000"/>
              <w:left w:val="single" w:sz="4" w:space="0" w:color="000000"/>
              <w:bottom w:val="single" w:sz="4" w:space="0" w:color="000000"/>
              <w:right w:val="single" w:sz="4" w:space="0" w:color="000000"/>
            </w:tcBorders>
          </w:tcPr>
          <w:p w14:paraId="1CC07FDB"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1FF5ABA2"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1984" w:type="dxa"/>
            <w:tcBorders>
              <w:top w:val="single" w:sz="4" w:space="0" w:color="000000"/>
              <w:left w:val="single" w:sz="4" w:space="0" w:color="000000"/>
              <w:bottom w:val="single" w:sz="4" w:space="0" w:color="000000"/>
              <w:right w:val="single" w:sz="4" w:space="0" w:color="000000"/>
            </w:tcBorders>
          </w:tcPr>
          <w:p w14:paraId="2EC62CBC"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и  педагог-психолог</w:t>
            </w:r>
          </w:p>
        </w:tc>
      </w:tr>
      <w:tr w:rsidR="00691333" w:rsidRPr="00094184" w14:paraId="642F3066" w14:textId="77777777" w:rsidTr="00691333">
        <w:tc>
          <w:tcPr>
            <w:tcW w:w="846" w:type="dxa"/>
          </w:tcPr>
          <w:p w14:paraId="6AFA9582"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A467EC2" w14:textId="77777777" w:rsidR="00691333" w:rsidRPr="00094184" w:rsidRDefault="00691333" w:rsidP="00691333">
            <w:pPr>
              <w:rPr>
                <w:rFonts w:eastAsia="Calibri"/>
                <w:lang w:eastAsia="en-US"/>
              </w:rPr>
            </w:pPr>
            <w:r w:rsidRPr="00094184">
              <w:rPr>
                <w:rFonts w:eastAsia="Calibri"/>
                <w:lang w:eastAsia="en-US"/>
              </w:rPr>
              <w:t>Встречи с представителями разных профессий</w:t>
            </w:r>
          </w:p>
        </w:tc>
        <w:tc>
          <w:tcPr>
            <w:tcW w:w="993" w:type="dxa"/>
            <w:tcBorders>
              <w:top w:val="single" w:sz="4" w:space="0" w:color="000000"/>
              <w:left w:val="single" w:sz="4" w:space="0" w:color="000000"/>
              <w:bottom w:val="single" w:sz="4" w:space="0" w:color="000000"/>
              <w:right w:val="single" w:sz="4" w:space="0" w:color="000000"/>
            </w:tcBorders>
          </w:tcPr>
          <w:p w14:paraId="6D79ACEB"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6FEBA868"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3EA8937E"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  педагог-психолог</w:t>
            </w:r>
          </w:p>
        </w:tc>
      </w:tr>
      <w:tr w:rsidR="00691333" w:rsidRPr="00094184" w14:paraId="0029005E" w14:textId="77777777" w:rsidTr="00691333">
        <w:tc>
          <w:tcPr>
            <w:tcW w:w="846" w:type="dxa"/>
          </w:tcPr>
          <w:p w14:paraId="01609AEA"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223BF06" w14:textId="77777777" w:rsidR="00691333" w:rsidRPr="00094184" w:rsidRDefault="00691333" w:rsidP="00691333">
            <w:pPr>
              <w:spacing w:after="24"/>
              <w:rPr>
                <w:rFonts w:eastAsia="Calibri"/>
                <w:lang w:eastAsia="en-US"/>
              </w:rPr>
            </w:pPr>
            <w:r w:rsidRPr="00094184">
              <w:rPr>
                <w:rFonts w:eastAsia="Calibri"/>
                <w:lang w:eastAsia="en-US"/>
              </w:rPr>
              <w:t>Организация праздника</w:t>
            </w:r>
          </w:p>
          <w:p w14:paraId="606435FA" w14:textId="77777777" w:rsidR="00691333" w:rsidRPr="00094184" w:rsidRDefault="00691333" w:rsidP="00691333">
            <w:pPr>
              <w:rPr>
                <w:rFonts w:eastAsia="Calibri"/>
                <w:lang w:eastAsia="en-US"/>
              </w:rPr>
            </w:pPr>
            <w:r w:rsidRPr="00094184">
              <w:rPr>
                <w:rFonts w:eastAsia="Calibri"/>
                <w:lang w:eastAsia="en-US"/>
              </w:rPr>
              <w:t>«Ярмарка профессий»</w:t>
            </w:r>
          </w:p>
        </w:tc>
        <w:tc>
          <w:tcPr>
            <w:tcW w:w="993" w:type="dxa"/>
            <w:tcBorders>
              <w:top w:val="single" w:sz="4" w:space="0" w:color="000000"/>
              <w:left w:val="single" w:sz="4" w:space="0" w:color="000000"/>
              <w:bottom w:val="single" w:sz="4" w:space="0" w:color="000000"/>
              <w:right w:val="single" w:sz="4" w:space="0" w:color="000000"/>
            </w:tcBorders>
          </w:tcPr>
          <w:p w14:paraId="7F77934E"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295B0F39" w14:textId="77777777" w:rsidR="00691333" w:rsidRPr="00094184" w:rsidRDefault="00691333" w:rsidP="00691333">
            <w:pPr>
              <w:jc w:val="center"/>
              <w:rPr>
                <w:rFonts w:eastAsia="Calibri"/>
                <w:lang w:eastAsia="en-US"/>
              </w:rPr>
            </w:pPr>
            <w:r w:rsidRPr="00094184">
              <w:rPr>
                <w:rFonts w:eastAsia="Calibri"/>
                <w:lang w:eastAsia="en-US"/>
              </w:rPr>
              <w:t>Январь</w:t>
            </w:r>
          </w:p>
        </w:tc>
        <w:tc>
          <w:tcPr>
            <w:tcW w:w="1984" w:type="dxa"/>
            <w:tcBorders>
              <w:top w:val="single" w:sz="4" w:space="0" w:color="000000"/>
              <w:left w:val="single" w:sz="4" w:space="0" w:color="000000"/>
              <w:bottom w:val="single" w:sz="4" w:space="0" w:color="000000"/>
              <w:right w:val="single" w:sz="4" w:space="0" w:color="000000"/>
            </w:tcBorders>
          </w:tcPr>
          <w:p w14:paraId="2563C929"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  педагог-психолог</w:t>
            </w:r>
          </w:p>
        </w:tc>
      </w:tr>
      <w:tr w:rsidR="00691333" w:rsidRPr="00094184" w14:paraId="705DF3BB" w14:textId="77777777" w:rsidTr="00691333">
        <w:tc>
          <w:tcPr>
            <w:tcW w:w="846" w:type="dxa"/>
          </w:tcPr>
          <w:p w14:paraId="3FFFBACA"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0ADAA67" w14:textId="77777777" w:rsidR="00691333" w:rsidRPr="00094184" w:rsidRDefault="00691333" w:rsidP="00691333">
            <w:pPr>
              <w:ind w:right="409"/>
              <w:rPr>
                <w:rFonts w:eastAsia="Calibri"/>
                <w:lang w:eastAsia="en-US"/>
              </w:rPr>
            </w:pPr>
            <w:r w:rsidRPr="00094184">
              <w:rPr>
                <w:rFonts w:eastAsia="Calibri"/>
                <w:lang w:eastAsia="en-US"/>
              </w:rPr>
              <w:t>Циклы профориентационных часов  общения «Профессиональное  самоопределение», «Атлас новых профессий»</w:t>
            </w:r>
          </w:p>
        </w:tc>
        <w:tc>
          <w:tcPr>
            <w:tcW w:w="993" w:type="dxa"/>
            <w:tcBorders>
              <w:top w:val="single" w:sz="4" w:space="0" w:color="000000"/>
              <w:left w:val="single" w:sz="4" w:space="0" w:color="000000"/>
              <w:bottom w:val="single" w:sz="4" w:space="0" w:color="000000"/>
              <w:right w:val="single" w:sz="4" w:space="0" w:color="000000"/>
            </w:tcBorders>
          </w:tcPr>
          <w:p w14:paraId="316F2389"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0FB30AC0" w14:textId="77777777" w:rsidR="00691333" w:rsidRPr="00094184" w:rsidRDefault="00691333" w:rsidP="00691333">
            <w:pPr>
              <w:jc w:val="center"/>
              <w:rPr>
                <w:rFonts w:eastAsia="Calibri"/>
                <w:lang w:eastAsia="en-US"/>
              </w:rPr>
            </w:pPr>
            <w:r w:rsidRPr="00094184">
              <w:rPr>
                <w:rFonts w:eastAsia="Calibri"/>
                <w:lang w:eastAsia="en-US"/>
              </w:rPr>
              <w:t>Один раз в  месяц на  параллель по  отдельному  плану</w:t>
            </w:r>
          </w:p>
        </w:tc>
        <w:tc>
          <w:tcPr>
            <w:tcW w:w="1984" w:type="dxa"/>
            <w:tcBorders>
              <w:top w:val="single" w:sz="4" w:space="0" w:color="000000"/>
              <w:left w:val="single" w:sz="4" w:space="0" w:color="000000"/>
              <w:bottom w:val="single" w:sz="4" w:space="0" w:color="000000"/>
              <w:right w:val="single" w:sz="4" w:space="0" w:color="000000"/>
            </w:tcBorders>
          </w:tcPr>
          <w:p w14:paraId="62B02244" w14:textId="77777777" w:rsidR="00691333" w:rsidRPr="00094184" w:rsidRDefault="00691333" w:rsidP="00691333">
            <w:pPr>
              <w:spacing w:after="23"/>
              <w:jc w:val="center"/>
              <w:rPr>
                <w:rFonts w:eastAsia="Calibri"/>
                <w:lang w:eastAsia="en-US"/>
              </w:rPr>
            </w:pPr>
            <w:r w:rsidRPr="00094184">
              <w:rPr>
                <w:rFonts w:eastAsia="Calibri"/>
                <w:lang w:eastAsia="en-US"/>
              </w:rPr>
              <w:t>Замдиректора по ВР</w:t>
            </w:r>
          </w:p>
          <w:p w14:paraId="1A1F8597" w14:textId="77777777" w:rsidR="00691333" w:rsidRPr="00094184" w:rsidRDefault="00691333" w:rsidP="00691333">
            <w:pPr>
              <w:spacing w:after="20"/>
              <w:jc w:val="center"/>
              <w:rPr>
                <w:rFonts w:eastAsia="Calibri"/>
                <w:lang w:eastAsia="en-US"/>
              </w:rPr>
            </w:pPr>
            <w:r w:rsidRPr="00094184">
              <w:rPr>
                <w:rFonts w:eastAsia="Calibri"/>
                <w:lang w:eastAsia="en-US"/>
              </w:rPr>
              <w:t>Педагог- психолог</w:t>
            </w:r>
          </w:p>
          <w:p w14:paraId="4654A123"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w:t>
            </w:r>
          </w:p>
          <w:p w14:paraId="37B686CB" w14:textId="77777777" w:rsidR="00691333" w:rsidRPr="00094184" w:rsidRDefault="00691333" w:rsidP="00691333">
            <w:pPr>
              <w:jc w:val="center"/>
              <w:rPr>
                <w:rFonts w:eastAsia="Calibri"/>
                <w:lang w:eastAsia="en-US"/>
              </w:rPr>
            </w:pPr>
          </w:p>
        </w:tc>
      </w:tr>
      <w:tr w:rsidR="00691333" w:rsidRPr="00094184" w14:paraId="4106A7A1" w14:textId="77777777" w:rsidTr="00691333">
        <w:tc>
          <w:tcPr>
            <w:tcW w:w="846" w:type="dxa"/>
          </w:tcPr>
          <w:p w14:paraId="5F5C52E7"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3E55F6D" w14:textId="77777777" w:rsidR="00691333" w:rsidRPr="00094184" w:rsidRDefault="00691333" w:rsidP="00691333">
            <w:pPr>
              <w:rPr>
                <w:rFonts w:eastAsia="Calibri"/>
                <w:lang w:eastAsia="en-US"/>
              </w:rPr>
            </w:pPr>
            <w:r w:rsidRPr="00094184">
              <w:rPr>
                <w:rFonts w:eastAsia="Calibri"/>
                <w:lang w:eastAsia="en-US"/>
              </w:rPr>
              <w:t>Профориентационные экскурсии по отдельному плану</w:t>
            </w:r>
          </w:p>
        </w:tc>
        <w:tc>
          <w:tcPr>
            <w:tcW w:w="993" w:type="dxa"/>
            <w:tcBorders>
              <w:top w:val="single" w:sz="4" w:space="0" w:color="000000"/>
              <w:left w:val="single" w:sz="4" w:space="0" w:color="000000"/>
              <w:bottom w:val="single" w:sz="4" w:space="0" w:color="000000"/>
              <w:right w:val="single" w:sz="4" w:space="0" w:color="000000"/>
            </w:tcBorders>
          </w:tcPr>
          <w:p w14:paraId="418ACDF0"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050B350D" w14:textId="77777777" w:rsidR="00691333" w:rsidRPr="00094184" w:rsidRDefault="00691333" w:rsidP="00691333">
            <w:pPr>
              <w:spacing w:after="42" w:line="238" w:lineRule="auto"/>
              <w:jc w:val="center"/>
              <w:rPr>
                <w:rFonts w:eastAsia="Calibri"/>
                <w:lang w:eastAsia="en-US"/>
              </w:rPr>
            </w:pPr>
            <w:r w:rsidRPr="00094184">
              <w:rPr>
                <w:rFonts w:eastAsia="Calibri"/>
                <w:lang w:eastAsia="en-US"/>
              </w:rPr>
              <w:t>Один раз в  месяц на</w:t>
            </w:r>
          </w:p>
          <w:p w14:paraId="19FEE46E" w14:textId="77777777" w:rsidR="00691333" w:rsidRPr="00094184" w:rsidRDefault="00691333" w:rsidP="00691333">
            <w:pPr>
              <w:spacing w:after="42" w:line="238" w:lineRule="auto"/>
              <w:jc w:val="center"/>
              <w:rPr>
                <w:rFonts w:eastAsia="Calibri"/>
                <w:lang w:eastAsia="en-US"/>
              </w:rPr>
            </w:pPr>
            <w:r w:rsidRPr="00094184">
              <w:rPr>
                <w:rFonts w:eastAsia="Calibri"/>
                <w:lang w:eastAsia="en-US"/>
              </w:rPr>
              <w:t>параллель по отдельному плану</w:t>
            </w:r>
          </w:p>
          <w:p w14:paraId="628E05FC" w14:textId="77777777" w:rsidR="00691333" w:rsidRPr="00094184" w:rsidRDefault="00691333" w:rsidP="00691333">
            <w:pPr>
              <w:jc w:val="center"/>
              <w:rPr>
                <w:rFonts w:eastAsia="Calibri"/>
                <w:lang w:eastAsia="en-US"/>
              </w:rPr>
            </w:pPr>
          </w:p>
          <w:p w14:paraId="7D886CF5" w14:textId="77777777" w:rsidR="00691333" w:rsidRPr="00094184" w:rsidRDefault="00691333" w:rsidP="00691333">
            <w:pPr>
              <w:jc w:val="center"/>
              <w:rPr>
                <w:rFonts w:eastAsia="Calibri"/>
                <w:lang w:eastAsia="en-US"/>
              </w:rPr>
            </w:pPr>
          </w:p>
        </w:tc>
        <w:tc>
          <w:tcPr>
            <w:tcW w:w="1984" w:type="dxa"/>
            <w:tcBorders>
              <w:top w:val="single" w:sz="4" w:space="0" w:color="000000"/>
              <w:left w:val="single" w:sz="4" w:space="0" w:color="000000"/>
              <w:bottom w:val="single" w:sz="4" w:space="0" w:color="000000"/>
              <w:right w:val="single" w:sz="4" w:space="0" w:color="000000"/>
            </w:tcBorders>
          </w:tcPr>
          <w:p w14:paraId="75C90017" w14:textId="77777777" w:rsidR="00691333" w:rsidRPr="00094184" w:rsidRDefault="00691333" w:rsidP="00691333">
            <w:pPr>
              <w:spacing w:after="20"/>
              <w:jc w:val="center"/>
              <w:rPr>
                <w:rFonts w:eastAsia="Calibri"/>
                <w:lang w:eastAsia="en-US"/>
              </w:rPr>
            </w:pPr>
            <w:r w:rsidRPr="00094184">
              <w:rPr>
                <w:rFonts w:eastAsia="Calibri"/>
                <w:lang w:eastAsia="en-US"/>
              </w:rPr>
              <w:t>Замдиректора по ВР,</w:t>
            </w:r>
          </w:p>
          <w:p w14:paraId="3B1573C2"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w:t>
            </w:r>
          </w:p>
        </w:tc>
      </w:tr>
      <w:tr w:rsidR="00691333" w:rsidRPr="00094184" w14:paraId="2F0EBB5C" w14:textId="77777777" w:rsidTr="00691333">
        <w:tc>
          <w:tcPr>
            <w:tcW w:w="846" w:type="dxa"/>
          </w:tcPr>
          <w:p w14:paraId="37599046"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2009D88" w14:textId="77777777" w:rsidR="00691333" w:rsidRPr="00094184" w:rsidRDefault="00691333" w:rsidP="00691333">
            <w:pPr>
              <w:rPr>
                <w:rFonts w:eastAsia="№Е"/>
                <w:color w:val="000000"/>
              </w:rPr>
            </w:pPr>
            <w:r w:rsidRPr="00094184">
              <w:rPr>
                <w:rFonts w:eastAsia="№Е"/>
                <w:color w:val="000000"/>
              </w:rPr>
              <w:t>«День открытых дверей  в средних профессиональных учебных заведениях»</w:t>
            </w:r>
          </w:p>
        </w:tc>
        <w:tc>
          <w:tcPr>
            <w:tcW w:w="993" w:type="dxa"/>
            <w:tcBorders>
              <w:top w:val="single" w:sz="4" w:space="0" w:color="000000"/>
              <w:left w:val="single" w:sz="4" w:space="0" w:color="000000"/>
              <w:bottom w:val="single" w:sz="4" w:space="0" w:color="000000"/>
              <w:right w:val="single" w:sz="4" w:space="0" w:color="000000"/>
            </w:tcBorders>
          </w:tcPr>
          <w:p w14:paraId="6CA8248C"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098F0D45" w14:textId="77777777" w:rsidR="00691333" w:rsidRPr="00094184" w:rsidRDefault="00691333" w:rsidP="00691333">
            <w:pPr>
              <w:jc w:val="center"/>
              <w:rPr>
                <w:rFonts w:eastAsia="№Е"/>
                <w:color w:val="000000"/>
              </w:rPr>
            </w:pPr>
            <w:r w:rsidRPr="00094184">
              <w:rPr>
                <w:rFonts w:eastAsia="№Е"/>
                <w:color w:val="000000"/>
              </w:rPr>
              <w:t>по приглашению</w:t>
            </w:r>
          </w:p>
        </w:tc>
        <w:tc>
          <w:tcPr>
            <w:tcW w:w="1984" w:type="dxa"/>
            <w:tcBorders>
              <w:top w:val="single" w:sz="4" w:space="0" w:color="000000"/>
              <w:left w:val="single" w:sz="4" w:space="0" w:color="000000"/>
              <w:bottom w:val="single" w:sz="4" w:space="0" w:color="000000"/>
              <w:right w:val="single" w:sz="4" w:space="0" w:color="000000"/>
            </w:tcBorders>
          </w:tcPr>
          <w:p w14:paraId="4FFCC497" w14:textId="77777777" w:rsidR="00691333" w:rsidRPr="00094184" w:rsidRDefault="00691333" w:rsidP="00691333">
            <w:pPr>
              <w:jc w:val="center"/>
              <w:rPr>
                <w:rFonts w:eastAsia="Batang"/>
                <w:color w:val="000000"/>
              </w:rPr>
            </w:pPr>
            <w:r w:rsidRPr="00094184">
              <w:rPr>
                <w:rFonts w:eastAsia="Batang"/>
                <w:color w:val="000000"/>
              </w:rPr>
              <w:t>классные руководители</w:t>
            </w:r>
          </w:p>
        </w:tc>
      </w:tr>
      <w:tr w:rsidR="00691333" w:rsidRPr="00094184" w14:paraId="0D5F91BC" w14:textId="77777777" w:rsidTr="00691333">
        <w:tc>
          <w:tcPr>
            <w:tcW w:w="846" w:type="dxa"/>
          </w:tcPr>
          <w:p w14:paraId="63367E7A"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C9F0827" w14:textId="77777777" w:rsidR="00691333" w:rsidRPr="00094184" w:rsidRDefault="00691333" w:rsidP="00691333">
            <w:pPr>
              <w:rPr>
                <w:rFonts w:eastAsia="№Е"/>
                <w:color w:val="000000"/>
              </w:rPr>
            </w:pPr>
            <w:r w:rsidRPr="00094184">
              <w:rPr>
                <w:rFonts w:eastAsia="№Е"/>
                <w:color w:val="000000"/>
              </w:rPr>
              <w:t>Экскурсии на предприятия, встречи со специалистами различного рода профессий</w:t>
            </w:r>
          </w:p>
        </w:tc>
        <w:tc>
          <w:tcPr>
            <w:tcW w:w="993" w:type="dxa"/>
            <w:tcBorders>
              <w:top w:val="single" w:sz="4" w:space="0" w:color="000000"/>
              <w:left w:val="single" w:sz="4" w:space="0" w:color="000000"/>
              <w:bottom w:val="single" w:sz="4" w:space="0" w:color="000000"/>
              <w:right w:val="single" w:sz="4" w:space="0" w:color="000000"/>
            </w:tcBorders>
          </w:tcPr>
          <w:p w14:paraId="3C08A758" w14:textId="77777777" w:rsidR="00691333" w:rsidRDefault="00691333" w:rsidP="00691333">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3308B961" w14:textId="77777777" w:rsidR="00691333" w:rsidRPr="00094184" w:rsidRDefault="00691333" w:rsidP="00691333">
            <w:pPr>
              <w:jc w:val="center"/>
              <w:rPr>
                <w:rFonts w:eastAsia="№Е"/>
                <w:color w:val="000000"/>
              </w:rPr>
            </w:pPr>
            <w:r w:rsidRPr="00094184">
              <w:rPr>
                <w:rFonts w:eastAsia="№Е"/>
                <w:color w:val="000000"/>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70BC92FB" w14:textId="77777777" w:rsidR="00691333" w:rsidRPr="00094184" w:rsidRDefault="00691333" w:rsidP="00691333">
            <w:pPr>
              <w:jc w:val="center"/>
              <w:rPr>
                <w:rFonts w:eastAsia="Batang"/>
                <w:color w:val="000000"/>
              </w:rPr>
            </w:pPr>
            <w:r w:rsidRPr="00094184">
              <w:rPr>
                <w:rFonts w:eastAsia="Batang"/>
                <w:color w:val="000000"/>
              </w:rPr>
              <w:t>классные руководители</w:t>
            </w:r>
          </w:p>
        </w:tc>
      </w:tr>
      <w:tr w:rsidR="00691333" w:rsidRPr="00094184" w14:paraId="2AF96A2A" w14:textId="77777777" w:rsidTr="00691333">
        <w:tc>
          <w:tcPr>
            <w:tcW w:w="846" w:type="dxa"/>
          </w:tcPr>
          <w:p w14:paraId="2666982A"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8E845F2" w14:textId="77777777" w:rsidR="00691333" w:rsidRPr="00094184" w:rsidRDefault="00691333" w:rsidP="00691333">
            <w:pPr>
              <w:rPr>
                <w:rFonts w:eastAsia="№Е"/>
                <w:color w:val="000000"/>
              </w:rPr>
            </w:pPr>
            <w:r w:rsidRPr="00094184">
              <w:rPr>
                <w:rFonts w:eastAsia="№Е"/>
                <w:color w:val="000000"/>
              </w:rPr>
              <w:t>Онлайн - тестирование по выявлению соответствующей профессии</w:t>
            </w:r>
          </w:p>
        </w:tc>
        <w:tc>
          <w:tcPr>
            <w:tcW w:w="993" w:type="dxa"/>
            <w:tcBorders>
              <w:top w:val="single" w:sz="4" w:space="0" w:color="000000"/>
              <w:left w:val="single" w:sz="4" w:space="0" w:color="000000"/>
              <w:bottom w:val="single" w:sz="4" w:space="0" w:color="000000"/>
              <w:right w:val="single" w:sz="4" w:space="0" w:color="000000"/>
            </w:tcBorders>
          </w:tcPr>
          <w:p w14:paraId="11D021B8" w14:textId="77777777"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78AA4A49" w14:textId="77777777" w:rsidR="00691333" w:rsidRPr="00094184" w:rsidRDefault="00691333" w:rsidP="00691333">
            <w:pPr>
              <w:jc w:val="center"/>
              <w:rPr>
                <w:rFonts w:eastAsia="№Е"/>
                <w:color w:val="000000"/>
              </w:rPr>
            </w:pPr>
            <w:r w:rsidRPr="00094184">
              <w:rPr>
                <w:rFonts w:eastAsia="№Е"/>
                <w:color w:val="000000"/>
              </w:rPr>
              <w:t>апрель</w:t>
            </w:r>
          </w:p>
        </w:tc>
        <w:tc>
          <w:tcPr>
            <w:tcW w:w="1984" w:type="dxa"/>
            <w:tcBorders>
              <w:top w:val="single" w:sz="4" w:space="0" w:color="000000"/>
              <w:left w:val="single" w:sz="4" w:space="0" w:color="000000"/>
              <w:bottom w:val="single" w:sz="4" w:space="0" w:color="000000"/>
              <w:right w:val="single" w:sz="4" w:space="0" w:color="000000"/>
            </w:tcBorders>
          </w:tcPr>
          <w:p w14:paraId="37F0C66F" w14:textId="77777777" w:rsidR="00691333" w:rsidRPr="00094184" w:rsidRDefault="00691333" w:rsidP="00691333">
            <w:pPr>
              <w:jc w:val="center"/>
              <w:rPr>
                <w:rFonts w:eastAsia="Batang"/>
                <w:color w:val="000000"/>
              </w:rPr>
            </w:pPr>
            <w:r w:rsidRPr="00094184">
              <w:rPr>
                <w:rFonts w:eastAsia="Batang"/>
                <w:color w:val="000000"/>
              </w:rPr>
              <w:t xml:space="preserve">педагог-психолог, </w:t>
            </w:r>
            <w:r w:rsidRPr="00094184">
              <w:rPr>
                <w:rFonts w:eastAsia="Batang"/>
                <w:color w:val="000000"/>
              </w:rPr>
              <w:br/>
              <w:t>классные руководители</w:t>
            </w:r>
          </w:p>
        </w:tc>
      </w:tr>
      <w:tr w:rsidR="00691333" w:rsidRPr="00094184" w14:paraId="244291D0" w14:textId="77777777" w:rsidTr="00691333">
        <w:tc>
          <w:tcPr>
            <w:tcW w:w="846" w:type="dxa"/>
          </w:tcPr>
          <w:p w14:paraId="3D6A9EEE"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E5FE9DA" w14:textId="77777777" w:rsidR="00691333" w:rsidRPr="00094184" w:rsidRDefault="00691333" w:rsidP="00691333">
            <w:pPr>
              <w:rPr>
                <w:rFonts w:eastAsia="№Е"/>
                <w:color w:val="000000"/>
              </w:rPr>
            </w:pPr>
            <w:r w:rsidRPr="00094184">
              <w:rPr>
                <w:rFonts w:eastAsia="№Е"/>
                <w:color w:val="000000"/>
              </w:rPr>
              <w:t>Участие в работе всероссийских профессиональных проектов «Билет в будущее» и «ПроеКТОрия»</w:t>
            </w:r>
          </w:p>
        </w:tc>
        <w:tc>
          <w:tcPr>
            <w:tcW w:w="993" w:type="dxa"/>
            <w:tcBorders>
              <w:top w:val="single" w:sz="4" w:space="0" w:color="000000"/>
              <w:left w:val="single" w:sz="4" w:space="0" w:color="000000"/>
              <w:bottom w:val="single" w:sz="4" w:space="0" w:color="000000"/>
              <w:right w:val="single" w:sz="4" w:space="0" w:color="000000"/>
            </w:tcBorders>
          </w:tcPr>
          <w:p w14:paraId="009B1E6D" w14:textId="77777777"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59EAE0FC" w14:textId="77777777" w:rsidR="00691333" w:rsidRPr="00094184" w:rsidRDefault="00691333" w:rsidP="00691333">
            <w:pPr>
              <w:jc w:val="center"/>
              <w:rPr>
                <w:rFonts w:eastAsia="№Е"/>
                <w:color w:val="000000"/>
              </w:rPr>
            </w:pPr>
            <w:r w:rsidRPr="00094184">
              <w:rPr>
                <w:rFonts w:eastAsia="№Е"/>
                <w:color w:val="000000"/>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22C615E4" w14:textId="77777777" w:rsidR="00691333" w:rsidRPr="00094184" w:rsidRDefault="00691333" w:rsidP="00691333">
            <w:pPr>
              <w:jc w:val="center"/>
              <w:rPr>
                <w:rFonts w:eastAsia="Batang"/>
                <w:color w:val="000000"/>
              </w:rPr>
            </w:pPr>
            <w:r w:rsidRPr="00094184">
              <w:rPr>
                <w:rFonts w:eastAsia="Batang"/>
                <w:color w:val="000000"/>
              </w:rPr>
              <w:t>педагог-психолог,</w:t>
            </w:r>
            <w:r w:rsidRPr="00094184">
              <w:rPr>
                <w:rFonts w:eastAsia="Batang"/>
                <w:color w:val="000000"/>
              </w:rPr>
              <w:br/>
              <w:t>классные руководители</w:t>
            </w:r>
          </w:p>
        </w:tc>
      </w:tr>
      <w:tr w:rsidR="00691333" w:rsidRPr="00094184" w14:paraId="4A4C3D03" w14:textId="77777777" w:rsidTr="00691333">
        <w:tc>
          <w:tcPr>
            <w:tcW w:w="846" w:type="dxa"/>
          </w:tcPr>
          <w:p w14:paraId="28E0A511"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D29421C" w14:textId="77777777" w:rsidR="00691333" w:rsidRPr="00094184" w:rsidRDefault="00691333" w:rsidP="00691333">
            <w:pPr>
              <w:rPr>
                <w:rFonts w:eastAsia="№Е"/>
              </w:rPr>
            </w:pPr>
            <w:r w:rsidRPr="00094184">
              <w:rPr>
                <w:rFonts w:eastAsia="№Е"/>
              </w:rPr>
              <w:t>Родительские собрания  совместно с детьми «Куда пойти учиться» с приглашением представителей ССУЗов</w:t>
            </w:r>
          </w:p>
        </w:tc>
        <w:tc>
          <w:tcPr>
            <w:tcW w:w="993" w:type="dxa"/>
            <w:tcBorders>
              <w:top w:val="single" w:sz="4" w:space="0" w:color="000000"/>
              <w:left w:val="single" w:sz="4" w:space="0" w:color="000000"/>
              <w:bottom w:val="single" w:sz="4" w:space="0" w:color="000000"/>
              <w:right w:val="single" w:sz="4" w:space="0" w:color="000000"/>
            </w:tcBorders>
          </w:tcPr>
          <w:p w14:paraId="42DA0A35" w14:textId="77777777"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41C66B85" w14:textId="77777777" w:rsidR="00691333" w:rsidRPr="00094184" w:rsidRDefault="00691333" w:rsidP="00691333">
            <w:pPr>
              <w:jc w:val="center"/>
              <w:rPr>
                <w:rFonts w:eastAsia="№Е"/>
                <w:color w:val="000000"/>
              </w:rPr>
            </w:pPr>
            <w:r w:rsidRPr="00094184">
              <w:rPr>
                <w:rFonts w:eastAsia="№Е"/>
                <w:color w:val="000000"/>
              </w:rPr>
              <w:t>сентябрь</w:t>
            </w:r>
          </w:p>
        </w:tc>
        <w:tc>
          <w:tcPr>
            <w:tcW w:w="1984" w:type="dxa"/>
            <w:tcBorders>
              <w:top w:val="single" w:sz="4" w:space="0" w:color="000000"/>
              <w:left w:val="single" w:sz="4" w:space="0" w:color="000000"/>
              <w:bottom w:val="single" w:sz="4" w:space="0" w:color="000000"/>
              <w:right w:val="single" w:sz="4" w:space="0" w:color="000000"/>
            </w:tcBorders>
          </w:tcPr>
          <w:p w14:paraId="7417A61B" w14:textId="77777777" w:rsidR="00691333" w:rsidRPr="00094184" w:rsidRDefault="00691333" w:rsidP="00691333">
            <w:pPr>
              <w:jc w:val="center"/>
              <w:rPr>
                <w:rFonts w:eastAsia="Batang"/>
                <w:color w:val="000000"/>
              </w:rPr>
            </w:pPr>
            <w:r w:rsidRPr="00094184">
              <w:rPr>
                <w:rFonts w:eastAsia="Batang"/>
                <w:color w:val="000000"/>
              </w:rPr>
              <w:t>директор школы</w:t>
            </w:r>
          </w:p>
        </w:tc>
      </w:tr>
    </w:tbl>
    <w:p w14:paraId="69CD88CF" w14:textId="77777777" w:rsidR="00691333" w:rsidRPr="00094184" w:rsidRDefault="00691333" w:rsidP="00691333">
      <w:pPr>
        <w:tabs>
          <w:tab w:val="left" w:pos="954"/>
        </w:tabs>
        <w:spacing w:after="160" w:line="259" w:lineRule="auto"/>
        <w:rPr>
          <w:rFonts w:eastAsia="Calibri"/>
          <w:sz w:val="28"/>
          <w:lang w:eastAsia="en-US"/>
        </w:rPr>
      </w:pPr>
    </w:p>
    <w:p w14:paraId="738F30E4" w14:textId="1F1AA6BC" w:rsidR="00B02C13" w:rsidRDefault="00B02C13" w:rsidP="00B02C13">
      <w:pPr>
        <w:spacing w:after="21" w:line="259" w:lineRule="auto"/>
        <w:ind w:right="-26" w:firstLine="567"/>
        <w:rPr>
          <w:sz w:val="24"/>
          <w:szCs w:val="24"/>
        </w:rPr>
      </w:pPr>
    </w:p>
    <w:p w14:paraId="5C7B2DFF" w14:textId="5794A2B9" w:rsidR="004A5C03" w:rsidRDefault="004A5C03" w:rsidP="00B02C13">
      <w:pPr>
        <w:spacing w:after="21" w:line="259" w:lineRule="auto"/>
        <w:ind w:right="-26" w:firstLine="567"/>
        <w:rPr>
          <w:sz w:val="24"/>
          <w:szCs w:val="24"/>
        </w:rPr>
      </w:pPr>
    </w:p>
    <w:p w14:paraId="7C336B3F" w14:textId="6223230C" w:rsidR="004A5C03" w:rsidRDefault="004A5C03" w:rsidP="00B02C13">
      <w:pPr>
        <w:spacing w:after="21" w:line="259" w:lineRule="auto"/>
        <w:ind w:right="-26" w:firstLine="567"/>
        <w:rPr>
          <w:sz w:val="24"/>
          <w:szCs w:val="24"/>
        </w:rPr>
      </w:pPr>
    </w:p>
    <w:p w14:paraId="79046E21" w14:textId="50CE81D1" w:rsidR="004A5C03" w:rsidRDefault="004A5C03" w:rsidP="00B02C13">
      <w:pPr>
        <w:spacing w:after="21" w:line="259" w:lineRule="auto"/>
        <w:ind w:right="-26" w:firstLine="567"/>
        <w:rPr>
          <w:sz w:val="24"/>
          <w:szCs w:val="24"/>
        </w:rPr>
      </w:pPr>
    </w:p>
    <w:p w14:paraId="1D5708EB" w14:textId="3B638845" w:rsidR="004A5C03" w:rsidRDefault="004A5C03" w:rsidP="00B02C13">
      <w:pPr>
        <w:spacing w:after="21" w:line="259" w:lineRule="auto"/>
        <w:ind w:right="-26" w:firstLine="567"/>
        <w:rPr>
          <w:sz w:val="24"/>
          <w:szCs w:val="24"/>
        </w:rPr>
      </w:pPr>
    </w:p>
    <w:p w14:paraId="746FA3B2" w14:textId="13DFF804" w:rsidR="004A5C03" w:rsidRDefault="004A5C03" w:rsidP="00B02C13">
      <w:pPr>
        <w:spacing w:after="21" w:line="259" w:lineRule="auto"/>
        <w:ind w:right="-26" w:firstLine="567"/>
        <w:rPr>
          <w:sz w:val="24"/>
          <w:szCs w:val="24"/>
        </w:rPr>
      </w:pPr>
    </w:p>
    <w:p w14:paraId="123A7125" w14:textId="406DA6F6" w:rsidR="004A5C03" w:rsidRDefault="004A5C03" w:rsidP="00B02C13">
      <w:pPr>
        <w:spacing w:after="21" w:line="259" w:lineRule="auto"/>
        <w:ind w:right="-26" w:firstLine="567"/>
        <w:rPr>
          <w:sz w:val="24"/>
          <w:szCs w:val="24"/>
        </w:rPr>
      </w:pPr>
    </w:p>
    <w:p w14:paraId="49AB068E" w14:textId="3EB96763" w:rsidR="004A5C03" w:rsidRDefault="004A5C03" w:rsidP="00B02C13">
      <w:pPr>
        <w:spacing w:after="21" w:line="259" w:lineRule="auto"/>
        <w:ind w:right="-26" w:firstLine="567"/>
        <w:rPr>
          <w:sz w:val="24"/>
          <w:szCs w:val="24"/>
        </w:rPr>
      </w:pPr>
    </w:p>
    <w:p w14:paraId="69C01D33" w14:textId="6AB06AB8" w:rsidR="004A5C03" w:rsidRDefault="004A5C03" w:rsidP="00B02C13">
      <w:pPr>
        <w:spacing w:after="21" w:line="259" w:lineRule="auto"/>
        <w:ind w:right="-26" w:firstLine="567"/>
        <w:rPr>
          <w:sz w:val="24"/>
          <w:szCs w:val="24"/>
        </w:rPr>
      </w:pPr>
    </w:p>
    <w:p w14:paraId="0CFB0B4F" w14:textId="5B7D475A" w:rsidR="004A5C03" w:rsidRDefault="004A5C03" w:rsidP="00B02C13">
      <w:pPr>
        <w:spacing w:after="21" w:line="259" w:lineRule="auto"/>
        <w:ind w:right="-26" w:firstLine="567"/>
        <w:rPr>
          <w:sz w:val="24"/>
          <w:szCs w:val="24"/>
        </w:rPr>
      </w:pPr>
    </w:p>
    <w:p w14:paraId="3DA3DC52" w14:textId="70FBC353" w:rsidR="004A5C03" w:rsidRDefault="004A5C03" w:rsidP="005112FF">
      <w:pPr>
        <w:spacing w:after="21" w:line="259" w:lineRule="auto"/>
        <w:ind w:right="-26" w:firstLine="0"/>
        <w:rPr>
          <w:sz w:val="24"/>
          <w:szCs w:val="24"/>
        </w:rPr>
      </w:pPr>
    </w:p>
    <w:p w14:paraId="0BFB5A87" w14:textId="77777777" w:rsidR="004A5C03" w:rsidRDefault="004A5C03" w:rsidP="00B02C13">
      <w:pPr>
        <w:spacing w:after="21" w:line="259" w:lineRule="auto"/>
        <w:ind w:right="-26" w:firstLine="567"/>
        <w:rPr>
          <w:sz w:val="24"/>
          <w:szCs w:val="24"/>
        </w:rPr>
      </w:pPr>
    </w:p>
    <w:p w14:paraId="575392F0" w14:textId="3143155A" w:rsidR="00B02C13" w:rsidRPr="004A5C03" w:rsidRDefault="004A5C03" w:rsidP="00E434B7">
      <w:pPr>
        <w:pStyle w:val="2"/>
        <w:numPr>
          <w:ilvl w:val="1"/>
          <w:numId w:val="145"/>
        </w:numPr>
        <w:spacing w:line="276" w:lineRule="auto"/>
        <w:jc w:val="center"/>
        <w:rPr>
          <w:rFonts w:ascii="Times New Roman" w:hAnsi="Times New Roman" w:cs="Times New Roman"/>
          <w:b/>
          <w:color w:val="auto"/>
          <w:sz w:val="24"/>
        </w:rPr>
      </w:pPr>
      <w:bookmarkStart w:id="213" w:name="_Toc133230115"/>
      <w:r w:rsidRPr="004A5C03">
        <w:rPr>
          <w:rFonts w:ascii="Times New Roman" w:hAnsi="Times New Roman" w:cs="Times New Roman"/>
          <w:b/>
          <w:color w:val="auto"/>
          <w:sz w:val="24"/>
        </w:rPr>
        <w:t xml:space="preserve">Характеристика условий реализации программы основного общего образования в соответствии с требованиями </w:t>
      </w:r>
      <w:bookmarkEnd w:id="213"/>
      <w:r>
        <w:rPr>
          <w:rFonts w:ascii="Times New Roman" w:hAnsi="Times New Roman" w:cs="Times New Roman"/>
          <w:b/>
          <w:color w:val="auto"/>
          <w:sz w:val="24"/>
        </w:rPr>
        <w:t>ФГОС ООО</w:t>
      </w:r>
    </w:p>
    <w:p w14:paraId="74F4943D" w14:textId="5658FFE8" w:rsidR="00B02C13" w:rsidRPr="00C059A8" w:rsidRDefault="00B02C13" w:rsidP="00B02C13">
      <w:pPr>
        <w:pStyle w:val="ae"/>
        <w:spacing w:line="276" w:lineRule="auto"/>
        <w:ind w:firstLine="462"/>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условиям реализации программы основного общего образования</w:t>
      </w:r>
      <w:r w:rsidR="003A102C" w:rsidRPr="00C059A8">
        <w:rPr>
          <w:rFonts w:ascii="Times New Roman" w:eastAsia="Times New Roman" w:hAnsi="Times New Roman" w:cs="Times New Roman"/>
          <w:sz w:val="24"/>
          <w:szCs w:val="24"/>
          <w:lang w:eastAsia="ru-RU"/>
        </w:rPr>
        <w:t xml:space="preserve"> </w:t>
      </w:r>
      <w:r w:rsidRPr="00C059A8">
        <w:rPr>
          <w:rFonts w:ascii="Times New Roman" w:eastAsia="Times New Roman" w:hAnsi="Times New Roman" w:cs="Times New Roman"/>
          <w:sz w:val="24"/>
          <w:szCs w:val="24"/>
          <w:lang w:eastAsia="ru-RU"/>
        </w:rPr>
        <w:t>включают:</w:t>
      </w:r>
    </w:p>
    <w:p w14:paraId="65E7EDC1" w14:textId="77777777" w:rsidR="00B02C13" w:rsidRPr="00C059A8" w:rsidRDefault="00B02C13" w:rsidP="00E434B7">
      <w:pPr>
        <w:pStyle w:val="ae"/>
        <w:numPr>
          <w:ilvl w:val="0"/>
          <w:numId w:val="89"/>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общесистемные требования;</w:t>
      </w:r>
    </w:p>
    <w:p w14:paraId="0D990039" w14:textId="77777777" w:rsidR="00B02C13" w:rsidRPr="00C059A8" w:rsidRDefault="00B02C13" w:rsidP="00E434B7">
      <w:pPr>
        <w:pStyle w:val="ae"/>
        <w:numPr>
          <w:ilvl w:val="0"/>
          <w:numId w:val="89"/>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материально-техническому, учебно-методическому обеспечению;</w:t>
      </w:r>
    </w:p>
    <w:p w14:paraId="41AA4EE4" w14:textId="77777777" w:rsidR="00B02C13" w:rsidRPr="00C059A8" w:rsidRDefault="00B02C13" w:rsidP="00E434B7">
      <w:pPr>
        <w:pStyle w:val="ae"/>
        <w:numPr>
          <w:ilvl w:val="0"/>
          <w:numId w:val="89"/>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психолого-педагогическим, кадровым и финансовым условиям.</w:t>
      </w:r>
    </w:p>
    <w:p w14:paraId="24F9A9A5" w14:textId="341ABDA9" w:rsidR="00B02C13" w:rsidRPr="00C059A8" w:rsidRDefault="00B02C13" w:rsidP="00B02C13">
      <w:pPr>
        <w:spacing w:line="276" w:lineRule="auto"/>
        <w:rPr>
          <w:sz w:val="24"/>
          <w:szCs w:val="24"/>
        </w:rPr>
      </w:pPr>
    </w:p>
    <w:p w14:paraId="00EACF1F" w14:textId="3D3D758D" w:rsidR="00C059A8" w:rsidRDefault="00C059A8" w:rsidP="00D22C2E">
      <w:pPr>
        <w:pStyle w:val="2"/>
        <w:jc w:val="center"/>
        <w:rPr>
          <w:rFonts w:ascii="Times New Roman" w:hAnsi="Times New Roman" w:cs="Times New Roman"/>
          <w:b/>
          <w:color w:val="auto"/>
          <w:sz w:val="24"/>
        </w:rPr>
      </w:pPr>
      <w:bookmarkStart w:id="214" w:name="_Toc133230116"/>
      <w:r w:rsidRPr="004A5C03">
        <w:rPr>
          <w:rFonts w:ascii="Times New Roman" w:hAnsi="Times New Roman" w:cs="Times New Roman"/>
          <w:b/>
          <w:color w:val="auto"/>
          <w:sz w:val="24"/>
        </w:rPr>
        <w:t>Характеристика условий реализации общесистемных требований</w:t>
      </w:r>
      <w:bookmarkEnd w:id="214"/>
    </w:p>
    <w:p w14:paraId="79D37F81" w14:textId="77777777" w:rsidR="004A5C03" w:rsidRPr="004A5C03" w:rsidRDefault="004A5C03" w:rsidP="004A5C03"/>
    <w:p w14:paraId="67DEBE22" w14:textId="5DCF4F98" w:rsidR="00C059A8" w:rsidRPr="00C059A8" w:rsidRDefault="00C059A8" w:rsidP="00C059A8">
      <w:pPr>
        <w:spacing w:line="276" w:lineRule="auto"/>
        <w:ind w:firstLine="567"/>
        <w:rPr>
          <w:sz w:val="24"/>
          <w:szCs w:val="24"/>
        </w:rPr>
      </w:pPr>
      <w:r w:rsidRPr="00C059A8">
        <w:rPr>
          <w:sz w:val="24"/>
          <w:szCs w:val="24"/>
        </w:rPr>
        <w:t>Результатом выполнения требований к условиям реализации программы основного общего образования является создание комфортной развивающей образовательной среды по отношению к обучающимся и педагогическим работникам:</w:t>
      </w:r>
    </w:p>
    <w:p w14:paraId="67311D94" w14:textId="77777777" w:rsidR="00C059A8" w:rsidRPr="00C059A8" w:rsidRDefault="00C059A8" w:rsidP="00E434B7">
      <w:pPr>
        <w:pStyle w:val="ac"/>
        <w:numPr>
          <w:ilvl w:val="0"/>
          <w:numId w:val="90"/>
        </w:numPr>
        <w:spacing w:line="276" w:lineRule="auto"/>
        <w:rPr>
          <w:sz w:val="24"/>
          <w:szCs w:val="24"/>
        </w:rPr>
      </w:pPr>
      <w:r w:rsidRPr="00C059A8">
        <w:rPr>
          <w:sz w:val="24"/>
          <w:szCs w:val="24"/>
        </w:rPr>
        <w:t>обеспечивающей получение качественного основного общего образования, его доступность, открытость и привлекательность для обучающихся, родителей (законных представителей) несовершеннолетних обучающихся и всего общества, воспитание обучающихся;</w:t>
      </w:r>
    </w:p>
    <w:p w14:paraId="6248A0F0" w14:textId="77777777" w:rsidR="00C059A8" w:rsidRPr="00C059A8" w:rsidRDefault="00C059A8" w:rsidP="00E434B7">
      <w:pPr>
        <w:pStyle w:val="ac"/>
        <w:numPr>
          <w:ilvl w:val="0"/>
          <w:numId w:val="90"/>
        </w:numPr>
        <w:spacing w:line="276" w:lineRule="auto"/>
        <w:rPr>
          <w:sz w:val="24"/>
          <w:szCs w:val="24"/>
        </w:rPr>
      </w:pPr>
      <w:r w:rsidRPr="00C059A8">
        <w:rPr>
          <w:sz w:val="24"/>
          <w:szCs w:val="24"/>
        </w:rPr>
        <w:t>гарантирующей безопасность, охрану и укрепление физического, психического здоровья и социального благополучия обучающихся.</w:t>
      </w:r>
    </w:p>
    <w:p w14:paraId="1752FFCA" w14:textId="692265DB" w:rsidR="00C059A8" w:rsidRPr="00C059A8" w:rsidRDefault="00C059A8" w:rsidP="00C059A8">
      <w:pPr>
        <w:spacing w:line="276" w:lineRule="auto"/>
        <w:ind w:firstLine="567"/>
        <w:rPr>
          <w:sz w:val="24"/>
          <w:szCs w:val="24"/>
        </w:rPr>
      </w:pPr>
      <w:r w:rsidRPr="00C059A8">
        <w:rPr>
          <w:sz w:val="24"/>
          <w:szCs w:val="24"/>
        </w:rPr>
        <w:t xml:space="preserve">В целях обеспечения реализации программы основного общего образования в </w:t>
      </w:r>
      <w:r>
        <w:rPr>
          <w:sz w:val="24"/>
          <w:szCs w:val="24"/>
        </w:rPr>
        <w:t>образовательной организации</w:t>
      </w:r>
      <w:r w:rsidRPr="00C059A8">
        <w:rPr>
          <w:sz w:val="24"/>
          <w:szCs w:val="24"/>
        </w:rPr>
        <w:t xml:space="preserve"> для участников образовательных отношений созда</w:t>
      </w:r>
      <w:r>
        <w:rPr>
          <w:sz w:val="24"/>
          <w:szCs w:val="24"/>
        </w:rPr>
        <w:t>ны</w:t>
      </w:r>
      <w:r w:rsidRPr="00C059A8">
        <w:rPr>
          <w:sz w:val="24"/>
          <w:szCs w:val="24"/>
        </w:rPr>
        <w:t xml:space="preserve"> условия, обеспечивающие возможность:</w:t>
      </w:r>
    </w:p>
    <w:p w14:paraId="662BB1BC" w14:textId="77777777" w:rsidR="00C059A8" w:rsidRPr="00C059A8" w:rsidRDefault="00C059A8" w:rsidP="00E434B7">
      <w:pPr>
        <w:pStyle w:val="ac"/>
        <w:numPr>
          <w:ilvl w:val="0"/>
          <w:numId w:val="91"/>
        </w:numPr>
        <w:spacing w:line="276" w:lineRule="auto"/>
        <w:rPr>
          <w:sz w:val="24"/>
          <w:szCs w:val="24"/>
        </w:rPr>
      </w:pPr>
      <w:r w:rsidRPr="00C059A8">
        <w:rPr>
          <w:sz w:val="24"/>
          <w:szCs w:val="24"/>
        </w:rPr>
        <w:t>достижения планируемых результатов освоения программы основного общего образования, в том числе адаптированной, обучающимися, в том числе обучающимися с ОВЗ;</w:t>
      </w:r>
    </w:p>
    <w:p w14:paraId="354E72D5" w14:textId="77777777" w:rsidR="00C059A8" w:rsidRPr="00C059A8" w:rsidRDefault="00C059A8" w:rsidP="00E434B7">
      <w:pPr>
        <w:pStyle w:val="ac"/>
        <w:numPr>
          <w:ilvl w:val="0"/>
          <w:numId w:val="91"/>
        </w:numPr>
        <w:spacing w:line="276" w:lineRule="auto"/>
        <w:rPr>
          <w:sz w:val="24"/>
          <w:szCs w:val="24"/>
        </w:rPr>
      </w:pPr>
      <w:r w:rsidRPr="00C059A8">
        <w:rPr>
          <w:sz w:val="24"/>
          <w:szCs w:val="24"/>
        </w:rPr>
        <w:t>развития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урочной и внеурочной деятельности, социальных практик, включая общественно полезную деятельность, профессиональные пробы,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14:paraId="1D9820AF" w14:textId="77777777"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функциональной грамотности обучающихся (способности решать учебные задачи и жизненные проблемные ситуации на основе сформированных предметных, метапредметных и универсальных способов деятельности), включающей овладение ключевыми компетенциями, составляющими основу дальнейшего успешного образования и ориентации в мире профессий;</w:t>
      </w:r>
    </w:p>
    <w:p w14:paraId="702AA21A" w14:textId="77777777"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социокультурных и духовно-нравственных ценностей обучающихся, основ их гражданственности, российской гражданской идентичности и социально-профессиональных ориентаций;</w:t>
      </w:r>
    </w:p>
    <w:p w14:paraId="2E99B90E" w14:textId="77777777" w:rsidR="00C059A8" w:rsidRPr="00C059A8" w:rsidRDefault="00C059A8" w:rsidP="00E434B7">
      <w:pPr>
        <w:pStyle w:val="ac"/>
        <w:numPr>
          <w:ilvl w:val="0"/>
          <w:numId w:val="91"/>
        </w:numPr>
        <w:spacing w:line="276" w:lineRule="auto"/>
        <w:rPr>
          <w:sz w:val="24"/>
          <w:szCs w:val="24"/>
        </w:rPr>
      </w:pPr>
      <w:r w:rsidRPr="00C059A8">
        <w:rPr>
          <w:sz w:val="24"/>
          <w:szCs w:val="24"/>
        </w:rPr>
        <w:t>индивидуализации процесса образования посредством проектирования и реализации индивидуальных учебных планов, обеспечения эффективной самостоятельной работы обучающихся при поддержке педагогических работников;</w:t>
      </w:r>
    </w:p>
    <w:p w14:paraId="5A5D206E" w14:textId="77777777" w:rsidR="00C059A8" w:rsidRPr="00C059A8" w:rsidRDefault="00C059A8" w:rsidP="00E434B7">
      <w:pPr>
        <w:pStyle w:val="ac"/>
        <w:numPr>
          <w:ilvl w:val="0"/>
          <w:numId w:val="91"/>
        </w:numPr>
        <w:spacing w:line="276" w:lineRule="auto"/>
        <w:rPr>
          <w:sz w:val="24"/>
          <w:szCs w:val="24"/>
        </w:rPr>
      </w:pPr>
      <w:r w:rsidRPr="00C059A8">
        <w:rPr>
          <w:sz w:val="24"/>
          <w:szCs w:val="24"/>
        </w:rPr>
        <w:t>участия обучающихся, родителей (законных представителей) несовершеннолетних обучающихся и педагогических работников в проектировании и развитии программы основного общего образования и условий ее реализации, учитывающих особенности развития и возможности обучающихся;</w:t>
      </w:r>
    </w:p>
    <w:p w14:paraId="66C481E3" w14:textId="2D9CC0B4" w:rsidR="00C059A8" w:rsidRPr="00C059A8" w:rsidRDefault="00C059A8" w:rsidP="00E434B7">
      <w:pPr>
        <w:pStyle w:val="ac"/>
        <w:numPr>
          <w:ilvl w:val="0"/>
          <w:numId w:val="91"/>
        </w:numPr>
        <w:spacing w:line="276" w:lineRule="auto"/>
        <w:rPr>
          <w:sz w:val="24"/>
          <w:szCs w:val="24"/>
        </w:rPr>
      </w:pPr>
      <w:r w:rsidRPr="00C059A8">
        <w:rPr>
          <w:sz w:val="24"/>
          <w:szCs w:val="24"/>
        </w:rPr>
        <w:t>включения обучающихся в процессы преобразования внешней социальной среды, формирования у них лидерских качеств, опыта социальной деятельности, реализации социальных проектов и программ, в том числе в качестве волонтеров;</w:t>
      </w:r>
    </w:p>
    <w:p w14:paraId="1BB7D6F4" w14:textId="77777777"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у обучающихся опыта самостоятельной образовательной, общественной, проектной, учебно-исследовательской, спортивно-оздоровительной и творческой деятельности;</w:t>
      </w:r>
    </w:p>
    <w:p w14:paraId="76BE2149" w14:textId="77777777"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у обучающихся экологической грамотности, навыков здорового и безопасного для человека и окружающей его среды образа жизни;</w:t>
      </w:r>
    </w:p>
    <w:p w14:paraId="770FD4C5" w14:textId="77777777" w:rsidR="00C059A8" w:rsidRPr="00C059A8" w:rsidRDefault="00C059A8" w:rsidP="00E434B7">
      <w:pPr>
        <w:pStyle w:val="ac"/>
        <w:numPr>
          <w:ilvl w:val="0"/>
          <w:numId w:val="91"/>
        </w:numPr>
        <w:spacing w:line="276" w:lineRule="auto"/>
        <w:rPr>
          <w:sz w:val="24"/>
          <w:szCs w:val="24"/>
        </w:rPr>
      </w:pPr>
      <w:r w:rsidRPr="00C059A8">
        <w:rPr>
          <w:sz w:val="24"/>
          <w:szCs w:val="24"/>
        </w:rPr>
        <w:t>использования в образовательной деятельности современных образовательных технологий, направленных в том числе на воспитание обучающихся и развитие различных форм наставничества;</w:t>
      </w:r>
    </w:p>
    <w:p w14:paraId="35626F18" w14:textId="77777777" w:rsidR="00C059A8" w:rsidRPr="00C059A8" w:rsidRDefault="00C059A8" w:rsidP="00E434B7">
      <w:pPr>
        <w:pStyle w:val="ac"/>
        <w:numPr>
          <w:ilvl w:val="0"/>
          <w:numId w:val="91"/>
        </w:numPr>
        <w:spacing w:line="276" w:lineRule="auto"/>
        <w:rPr>
          <w:sz w:val="24"/>
          <w:szCs w:val="24"/>
        </w:rPr>
      </w:pPr>
      <w:r w:rsidRPr="00C059A8">
        <w:rPr>
          <w:sz w:val="24"/>
          <w:szCs w:val="24"/>
        </w:rPr>
        <w:t>обновления содержания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родителей (законных представителей) несовершеннолетних обучающихся с учетом национальных и культурных особенностей субъекта Российской Федерации;</w:t>
      </w:r>
    </w:p>
    <w:p w14:paraId="1C4CCA5B" w14:textId="2AFA1862" w:rsidR="00C059A8" w:rsidRPr="00C059A8" w:rsidRDefault="00C059A8" w:rsidP="00E434B7">
      <w:pPr>
        <w:pStyle w:val="ac"/>
        <w:numPr>
          <w:ilvl w:val="0"/>
          <w:numId w:val="91"/>
        </w:numPr>
        <w:spacing w:line="276" w:lineRule="auto"/>
        <w:rPr>
          <w:sz w:val="24"/>
          <w:szCs w:val="24"/>
        </w:rPr>
      </w:pPr>
      <w:r w:rsidRPr="00C059A8">
        <w:rPr>
          <w:sz w:val="24"/>
          <w:szCs w:val="24"/>
        </w:rPr>
        <w:t xml:space="preserve">эффективного использования профессионального и творческого потенциала педагогических и руководящих работников </w:t>
      </w:r>
      <w:r w:rsidR="00274852">
        <w:rPr>
          <w:sz w:val="24"/>
          <w:szCs w:val="24"/>
        </w:rPr>
        <w:t>о</w:t>
      </w:r>
      <w:r w:rsidRPr="00C059A8">
        <w:rPr>
          <w:sz w:val="24"/>
          <w:szCs w:val="24"/>
        </w:rPr>
        <w:t>рганизации, повышения их профессиональной, коммуникативной, информационной и правовой компетентности;</w:t>
      </w:r>
    </w:p>
    <w:p w14:paraId="48FBC858" w14:textId="53C5E684" w:rsidR="00C059A8" w:rsidRPr="00C059A8" w:rsidRDefault="00C059A8" w:rsidP="00E434B7">
      <w:pPr>
        <w:pStyle w:val="ac"/>
        <w:numPr>
          <w:ilvl w:val="0"/>
          <w:numId w:val="91"/>
        </w:numPr>
        <w:spacing w:line="276" w:lineRule="auto"/>
        <w:rPr>
          <w:sz w:val="24"/>
          <w:szCs w:val="24"/>
        </w:rPr>
      </w:pPr>
      <w:r w:rsidRPr="00C059A8">
        <w:rPr>
          <w:sz w:val="24"/>
          <w:szCs w:val="24"/>
        </w:rPr>
        <w:t xml:space="preserve">эффективного управления </w:t>
      </w:r>
      <w:r w:rsidR="00274852">
        <w:rPr>
          <w:sz w:val="24"/>
          <w:szCs w:val="24"/>
        </w:rPr>
        <w:t>о</w:t>
      </w:r>
      <w:r w:rsidRPr="00C059A8">
        <w:rPr>
          <w:sz w:val="24"/>
          <w:szCs w:val="24"/>
        </w:rPr>
        <w:t>рганизацией с использованием ИКТ, современных механизмов финансирования реализации программ основного общего образования.</w:t>
      </w:r>
    </w:p>
    <w:p w14:paraId="7E41B626" w14:textId="78FBD7BE" w:rsidR="00C059A8" w:rsidRPr="004A5C03" w:rsidRDefault="00C059A8" w:rsidP="00C059A8">
      <w:pPr>
        <w:spacing w:line="276" w:lineRule="auto"/>
        <w:ind w:firstLine="567"/>
        <w:rPr>
          <w:sz w:val="24"/>
          <w:szCs w:val="24"/>
        </w:rPr>
      </w:pPr>
      <w:r w:rsidRPr="00C059A8">
        <w:rPr>
          <w:sz w:val="24"/>
          <w:szCs w:val="24"/>
        </w:rPr>
        <w:t>При реализации программы основного общего образования</w:t>
      </w:r>
      <w:r w:rsidR="00274852">
        <w:rPr>
          <w:sz w:val="24"/>
          <w:szCs w:val="24"/>
        </w:rPr>
        <w:t xml:space="preserve"> </w:t>
      </w:r>
      <w:r w:rsidRPr="00C059A8">
        <w:rPr>
          <w:sz w:val="24"/>
          <w:szCs w:val="24"/>
        </w:rPr>
        <w:t xml:space="preserve">каждому обучающемуся, родителям (законным представителям) несовершеннолетнего обучающегося в течение всего периода обучения обеспечен доступ к информационно-образовательной среде </w:t>
      </w:r>
      <w:r w:rsidR="00274852">
        <w:rPr>
          <w:sz w:val="24"/>
          <w:szCs w:val="24"/>
        </w:rPr>
        <w:t>о</w:t>
      </w:r>
      <w:r w:rsidRPr="00C059A8">
        <w:rPr>
          <w:sz w:val="24"/>
          <w:szCs w:val="24"/>
        </w:rPr>
        <w:t>рганизации.</w:t>
      </w:r>
      <w:r w:rsidR="00274852">
        <w:rPr>
          <w:sz w:val="24"/>
          <w:szCs w:val="24"/>
        </w:rPr>
        <w:t xml:space="preserve">  </w:t>
      </w:r>
      <w:r w:rsidR="00274852" w:rsidRPr="004A5C03">
        <w:rPr>
          <w:sz w:val="24"/>
          <w:szCs w:val="24"/>
        </w:rPr>
        <w:t xml:space="preserve">Каждый обучающийся и родитель (законный представитель) </w:t>
      </w:r>
      <w:r w:rsidR="004A5C03" w:rsidRPr="004A5C03">
        <w:rPr>
          <w:sz w:val="24"/>
          <w:szCs w:val="24"/>
        </w:rPr>
        <w:t>имеет</w:t>
      </w:r>
      <w:r w:rsidR="00274852" w:rsidRPr="004A5C03">
        <w:rPr>
          <w:sz w:val="24"/>
          <w:szCs w:val="24"/>
        </w:rPr>
        <w:t xml:space="preserve"> свободный доступ к официальному сайту образовательной организации в сети Интернет</w:t>
      </w:r>
      <w:r w:rsidR="009D5E0B" w:rsidRPr="004A5C03">
        <w:rPr>
          <w:sz w:val="24"/>
          <w:szCs w:val="24"/>
        </w:rPr>
        <w:t>.</w:t>
      </w:r>
    </w:p>
    <w:p w14:paraId="39F5DC5F" w14:textId="0209032C" w:rsidR="00C059A8" w:rsidRPr="00C059A8" w:rsidRDefault="00274852" w:rsidP="00C059A8">
      <w:pPr>
        <w:spacing w:line="276" w:lineRule="auto"/>
        <w:ind w:firstLine="567"/>
        <w:rPr>
          <w:sz w:val="24"/>
          <w:szCs w:val="24"/>
        </w:rPr>
      </w:pPr>
      <w:r>
        <w:rPr>
          <w:sz w:val="24"/>
          <w:szCs w:val="24"/>
        </w:rPr>
        <w:t>На сайте имеется доступ к</w:t>
      </w:r>
      <w:r w:rsidR="00C059A8" w:rsidRPr="00C059A8">
        <w:rPr>
          <w:sz w:val="24"/>
          <w:szCs w:val="24"/>
        </w:rPr>
        <w:t>:</w:t>
      </w:r>
    </w:p>
    <w:p w14:paraId="2813F910" w14:textId="358DCD62" w:rsidR="00C059A8" w:rsidRPr="00274852" w:rsidRDefault="00C059A8" w:rsidP="00E434B7">
      <w:pPr>
        <w:pStyle w:val="ac"/>
        <w:numPr>
          <w:ilvl w:val="0"/>
          <w:numId w:val="92"/>
        </w:numPr>
        <w:spacing w:line="276" w:lineRule="auto"/>
        <w:rPr>
          <w:sz w:val="24"/>
          <w:szCs w:val="24"/>
        </w:rPr>
      </w:pPr>
      <w:r w:rsidRPr="00274852">
        <w:rPr>
          <w:sz w:val="24"/>
          <w:szCs w:val="24"/>
        </w:rPr>
        <w:t>к учебным планам, рабочим программам учебных предметов, учебных курсов (в том числе внеурочной деятельности), учебных модулей, учебным изданиям и образовательным ресурсам, указанным в рабочих программах учебных предметов, учебных курсов (в том числе внеурочной деятельности), учебных модулей, информации о ходе образовательного процесса, результатах промежуточной и государственной итоговой аттестации обучающихся</w:t>
      </w:r>
      <w:r w:rsidR="009D5E0B">
        <w:rPr>
          <w:sz w:val="24"/>
          <w:szCs w:val="24"/>
        </w:rPr>
        <w:t xml:space="preserve"> (ссылка на официальный ресурс получения результатов)</w:t>
      </w:r>
      <w:r w:rsidRPr="00274852">
        <w:rPr>
          <w:sz w:val="24"/>
          <w:szCs w:val="24"/>
        </w:rPr>
        <w:t>;</w:t>
      </w:r>
    </w:p>
    <w:p w14:paraId="21469868" w14:textId="77777777" w:rsidR="00C059A8" w:rsidRPr="00274852" w:rsidRDefault="00C059A8" w:rsidP="00E434B7">
      <w:pPr>
        <w:pStyle w:val="ac"/>
        <w:numPr>
          <w:ilvl w:val="0"/>
          <w:numId w:val="92"/>
        </w:numPr>
        <w:spacing w:line="276" w:lineRule="auto"/>
        <w:rPr>
          <w:sz w:val="24"/>
          <w:szCs w:val="24"/>
        </w:rPr>
      </w:pPr>
      <w:r w:rsidRPr="00274852">
        <w:rPr>
          <w:sz w:val="24"/>
          <w:szCs w:val="24"/>
        </w:rPr>
        <w:t>доступ к информации о расписании проведения учебных занятий, процедурах и критериях оценки результатов обучения;</w:t>
      </w:r>
    </w:p>
    <w:p w14:paraId="2C518D19" w14:textId="77777777" w:rsidR="00C059A8" w:rsidRPr="00274852" w:rsidRDefault="00C059A8" w:rsidP="00E434B7">
      <w:pPr>
        <w:pStyle w:val="ac"/>
        <w:numPr>
          <w:ilvl w:val="0"/>
          <w:numId w:val="92"/>
        </w:numPr>
        <w:spacing w:line="276" w:lineRule="auto"/>
        <w:rPr>
          <w:sz w:val="24"/>
          <w:szCs w:val="24"/>
        </w:rPr>
      </w:pPr>
      <w:r w:rsidRPr="00274852">
        <w:rPr>
          <w:sz w:val="24"/>
          <w:szCs w:val="24"/>
        </w:rPr>
        <w:t>возможность использования современных ИКТ в реализации программы основного общего образования, в том числе использование имеющихся средств обучения и воспитания в электронном виде, электронных образовательных и информационных ресурсов, средств определения уровня знаний и оценки компетенций, а также иных объектов, необходимых для организации образовательной деятельности с применением электронного обучения, дистанционных образовательных технологий, объективного оценивания знаний, умений, навыков и достижений обучающихся.</w:t>
      </w:r>
    </w:p>
    <w:p w14:paraId="564ED0E0" w14:textId="47EF3808" w:rsidR="00BA5DD4" w:rsidRDefault="00C059A8" w:rsidP="00C059A8">
      <w:pPr>
        <w:spacing w:line="276" w:lineRule="auto"/>
        <w:ind w:firstLine="567"/>
        <w:rPr>
          <w:sz w:val="24"/>
          <w:szCs w:val="24"/>
        </w:rPr>
      </w:pPr>
      <w:r w:rsidRPr="00C059A8">
        <w:rPr>
          <w:sz w:val="24"/>
          <w:szCs w:val="24"/>
        </w:rPr>
        <w:t>В случае реализации программы основного общего образования</w:t>
      </w:r>
      <w:r w:rsidR="00BA5DD4">
        <w:rPr>
          <w:sz w:val="24"/>
          <w:szCs w:val="24"/>
        </w:rPr>
        <w:t xml:space="preserve"> </w:t>
      </w:r>
      <w:r w:rsidRPr="00C059A8">
        <w:rPr>
          <w:sz w:val="24"/>
          <w:szCs w:val="24"/>
        </w:rPr>
        <w:t>с применением электронного обучения, дистанционных образовательных технологий каждый обучающийся в течение всего периода обучения обеспечен индивидуальным авторизированным доступом к совокупности информационных и электронных образовательных ресурсов</w:t>
      </w:r>
      <w:r w:rsidR="004A5C03">
        <w:rPr>
          <w:sz w:val="24"/>
          <w:szCs w:val="24"/>
        </w:rPr>
        <w:t>.</w:t>
      </w:r>
    </w:p>
    <w:p w14:paraId="0B3FD1EE" w14:textId="77777777" w:rsidR="00C059A8" w:rsidRPr="00C059A8" w:rsidRDefault="00C059A8" w:rsidP="00C059A8">
      <w:pPr>
        <w:spacing w:line="276" w:lineRule="auto"/>
        <w:ind w:firstLine="567"/>
        <w:rPr>
          <w:sz w:val="24"/>
          <w:szCs w:val="24"/>
        </w:rPr>
      </w:pPr>
      <w:r w:rsidRPr="00C059A8">
        <w:rPr>
          <w:sz w:val="24"/>
          <w:szCs w:val="24"/>
        </w:rPr>
        <w:t>Реализация программы основного общего образования с применением электронного обучения, дистанционных образовательных технологий осуществляется в соответствии с Гигиеническими нормативами и Санитарно-эпидемиологическими требованиями.</w:t>
      </w:r>
    </w:p>
    <w:p w14:paraId="1DB41FCF" w14:textId="46B1D0C2" w:rsidR="00B02C13" w:rsidRDefault="00B02C13" w:rsidP="00C059A8">
      <w:pPr>
        <w:spacing w:after="21" w:line="276" w:lineRule="auto"/>
        <w:ind w:right="-26" w:firstLine="567"/>
        <w:rPr>
          <w:rFonts w:cs="Times New Roman"/>
          <w:sz w:val="24"/>
          <w:szCs w:val="24"/>
        </w:rPr>
      </w:pPr>
    </w:p>
    <w:p w14:paraId="2EA26E3B" w14:textId="1058B4E4" w:rsidR="004A5C03" w:rsidRDefault="004A5C03" w:rsidP="00C059A8">
      <w:pPr>
        <w:spacing w:after="21" w:line="276" w:lineRule="auto"/>
        <w:ind w:right="-26" w:firstLine="567"/>
        <w:rPr>
          <w:rFonts w:cs="Times New Roman"/>
          <w:sz w:val="24"/>
          <w:szCs w:val="24"/>
        </w:rPr>
      </w:pPr>
    </w:p>
    <w:p w14:paraId="36205569" w14:textId="77777777" w:rsidR="004A5C03" w:rsidRDefault="004A5C03" w:rsidP="00C059A8">
      <w:pPr>
        <w:spacing w:after="21" w:line="276" w:lineRule="auto"/>
        <w:ind w:right="-26" w:firstLine="567"/>
        <w:rPr>
          <w:rFonts w:cs="Times New Roman"/>
          <w:sz w:val="24"/>
          <w:szCs w:val="24"/>
        </w:rPr>
      </w:pPr>
    </w:p>
    <w:p w14:paraId="77B4E241" w14:textId="7EE7EE72" w:rsidR="00D22C2E" w:rsidRPr="004A5C03" w:rsidRDefault="00D22C2E" w:rsidP="00D22C2E">
      <w:pPr>
        <w:pStyle w:val="3"/>
        <w:jc w:val="center"/>
        <w:rPr>
          <w:rFonts w:ascii="Times New Roman" w:eastAsia="Times New Roman" w:hAnsi="Times New Roman" w:cs="Times New Roman"/>
          <w:b/>
          <w:color w:val="auto"/>
        </w:rPr>
      </w:pPr>
      <w:bookmarkStart w:id="215" w:name="_Toc133230117"/>
      <w:r w:rsidRPr="004A5C03">
        <w:rPr>
          <w:rFonts w:ascii="Times New Roman" w:eastAsia="Times New Roman" w:hAnsi="Times New Roman" w:cs="Times New Roman"/>
          <w:b/>
          <w:color w:val="auto"/>
        </w:rPr>
        <w:t>Характеристика условий реализации требований к материально-техническому, учебно-методическому обеспечению</w:t>
      </w:r>
      <w:bookmarkEnd w:id="215"/>
    </w:p>
    <w:p w14:paraId="6D90B21B" w14:textId="35D30DF4" w:rsidR="004A5C03" w:rsidRDefault="004A5C03" w:rsidP="004A5C03">
      <w:pPr>
        <w:spacing w:line="276" w:lineRule="auto"/>
        <w:ind w:firstLine="0"/>
        <w:rPr>
          <w:b/>
          <w:bCs/>
          <w:sz w:val="24"/>
          <w:szCs w:val="24"/>
        </w:rPr>
      </w:pPr>
    </w:p>
    <w:p w14:paraId="48F2E618" w14:textId="22AD4DDC" w:rsidR="00DD0400" w:rsidRDefault="00DD0400" w:rsidP="00DD0400">
      <w:pPr>
        <w:spacing w:line="276" w:lineRule="auto"/>
        <w:ind w:firstLine="567"/>
        <w:jc w:val="center"/>
        <w:rPr>
          <w:sz w:val="24"/>
          <w:szCs w:val="24"/>
        </w:rPr>
      </w:pPr>
      <w:r w:rsidRPr="00DD0400">
        <w:rPr>
          <w:b/>
          <w:bCs/>
          <w:sz w:val="24"/>
          <w:szCs w:val="24"/>
        </w:rPr>
        <w:t>Материально-технические условия реализации программы основного общего образования</w:t>
      </w:r>
    </w:p>
    <w:p w14:paraId="7E74383A" w14:textId="1DFD4288" w:rsidR="008167E4" w:rsidRPr="005112FF" w:rsidRDefault="008167E4" w:rsidP="002623EA">
      <w:pPr>
        <w:spacing w:line="276" w:lineRule="auto"/>
        <w:ind w:firstLine="567"/>
        <w:rPr>
          <w:sz w:val="24"/>
          <w:szCs w:val="24"/>
        </w:rPr>
      </w:pPr>
      <w:r w:rsidRPr="008167E4">
        <w:rPr>
          <w:sz w:val="24"/>
          <w:szCs w:val="24"/>
        </w:rPr>
        <w:t>Организация располаг</w:t>
      </w:r>
      <w:r w:rsidR="00694DDF">
        <w:rPr>
          <w:sz w:val="24"/>
          <w:szCs w:val="24"/>
        </w:rPr>
        <w:t>ает</w:t>
      </w:r>
      <w:r w:rsidRPr="008167E4">
        <w:rPr>
          <w:sz w:val="24"/>
          <w:szCs w:val="24"/>
        </w:rPr>
        <w:t xml:space="preserve"> на праве собственности материально-техническим обеспечением образовательной деятельности (помещениями и оборудованием) для реализации программы основного общего образования</w:t>
      </w:r>
      <w:r w:rsidR="00694DDF">
        <w:rPr>
          <w:sz w:val="24"/>
          <w:szCs w:val="24"/>
        </w:rPr>
        <w:t xml:space="preserve"> </w:t>
      </w:r>
      <w:r w:rsidRPr="008167E4">
        <w:rPr>
          <w:sz w:val="24"/>
          <w:szCs w:val="24"/>
        </w:rPr>
        <w:t>в соответствии с учебным планом.</w:t>
      </w:r>
      <w:r w:rsidR="00694DDF">
        <w:rPr>
          <w:sz w:val="24"/>
          <w:szCs w:val="24"/>
        </w:rPr>
        <w:t xml:space="preserve"> </w:t>
      </w:r>
      <w:r w:rsidR="00694DDF" w:rsidRPr="00694DDF">
        <w:rPr>
          <w:rFonts w:ascii="Arial" w:eastAsia="Times New Roman" w:hAnsi="Arial" w:cs="Arial"/>
          <w:color w:val="000000"/>
          <w:szCs w:val="20"/>
        </w:rPr>
        <w:br/>
      </w:r>
      <w:r w:rsidR="00694DDF" w:rsidRPr="005112FF">
        <w:rPr>
          <w:rFonts w:eastAsia="Times New Roman" w:cs="Times New Roman"/>
          <w:sz w:val="24"/>
          <w:szCs w:val="24"/>
        </w:rPr>
        <w:t>Помещение для реализации программы: отдельно сто</w:t>
      </w:r>
      <w:r w:rsidR="00BB4CD3" w:rsidRPr="005112FF">
        <w:rPr>
          <w:rFonts w:eastAsia="Times New Roman" w:cs="Times New Roman"/>
          <w:sz w:val="24"/>
          <w:szCs w:val="24"/>
        </w:rPr>
        <w:t>ящее одно</w:t>
      </w:r>
      <w:r w:rsidR="00694DDF" w:rsidRPr="005112FF">
        <w:rPr>
          <w:rFonts w:eastAsia="Times New Roman" w:cs="Times New Roman"/>
          <w:sz w:val="24"/>
          <w:szCs w:val="24"/>
        </w:rPr>
        <w:t>этажное здание с огражденной терр</w:t>
      </w:r>
      <w:r w:rsidR="005112FF" w:rsidRPr="005112FF">
        <w:rPr>
          <w:rFonts w:eastAsia="Times New Roman" w:cs="Times New Roman"/>
          <w:sz w:val="24"/>
          <w:szCs w:val="24"/>
        </w:rPr>
        <w:t>иторией, находящееся по адресу:с.Гойты,ул. Дадарова ,243</w:t>
      </w:r>
    </w:p>
    <w:p w14:paraId="4B9DFD82" w14:textId="3A9FB2D1" w:rsidR="008167E4" w:rsidRPr="008167E4" w:rsidRDefault="008167E4" w:rsidP="002623EA">
      <w:pPr>
        <w:spacing w:line="276" w:lineRule="auto"/>
        <w:ind w:firstLine="567"/>
        <w:rPr>
          <w:sz w:val="24"/>
          <w:szCs w:val="24"/>
        </w:rPr>
      </w:pPr>
      <w:r w:rsidRPr="00DD0400">
        <w:rPr>
          <w:sz w:val="24"/>
          <w:szCs w:val="24"/>
        </w:rPr>
        <w:t>Материально-технические условия реализации программы основного общего образования</w:t>
      </w:r>
      <w:r w:rsidR="00694DDF">
        <w:rPr>
          <w:sz w:val="24"/>
          <w:szCs w:val="24"/>
        </w:rPr>
        <w:t xml:space="preserve"> </w:t>
      </w:r>
      <w:r w:rsidRPr="008167E4">
        <w:rPr>
          <w:sz w:val="24"/>
          <w:szCs w:val="24"/>
        </w:rPr>
        <w:t>должны обеспечива</w:t>
      </w:r>
      <w:r w:rsidR="00694DDF">
        <w:rPr>
          <w:sz w:val="24"/>
          <w:szCs w:val="24"/>
        </w:rPr>
        <w:t>ют</w:t>
      </w:r>
      <w:r w:rsidRPr="008167E4">
        <w:rPr>
          <w:sz w:val="24"/>
          <w:szCs w:val="24"/>
        </w:rPr>
        <w:t>:</w:t>
      </w:r>
    </w:p>
    <w:p w14:paraId="0713488F" w14:textId="77777777" w:rsidR="008167E4" w:rsidRPr="008167E4" w:rsidRDefault="008167E4" w:rsidP="002623EA">
      <w:pPr>
        <w:spacing w:line="276" w:lineRule="auto"/>
        <w:ind w:firstLine="567"/>
        <w:rPr>
          <w:sz w:val="24"/>
          <w:szCs w:val="24"/>
        </w:rPr>
      </w:pPr>
      <w:r w:rsidRPr="008167E4">
        <w:rPr>
          <w:sz w:val="24"/>
          <w:szCs w:val="24"/>
        </w:rPr>
        <w:t>1) возможность достижения обучающимися результатов освоения программы основного общего образования, требования к которым установлены ФГОС;</w:t>
      </w:r>
    </w:p>
    <w:p w14:paraId="09D351BF" w14:textId="77777777" w:rsidR="008167E4" w:rsidRPr="008167E4" w:rsidRDefault="008167E4" w:rsidP="002623EA">
      <w:pPr>
        <w:spacing w:line="276" w:lineRule="auto"/>
        <w:ind w:firstLine="567"/>
        <w:rPr>
          <w:sz w:val="24"/>
          <w:szCs w:val="24"/>
        </w:rPr>
      </w:pPr>
      <w:r w:rsidRPr="008167E4">
        <w:rPr>
          <w:sz w:val="24"/>
          <w:szCs w:val="24"/>
        </w:rPr>
        <w:t>2) соблюдение:</w:t>
      </w:r>
    </w:p>
    <w:p w14:paraId="0AF3BDEB" w14:textId="77777777" w:rsidR="008167E4" w:rsidRPr="00694DDF" w:rsidRDefault="008167E4" w:rsidP="00E434B7">
      <w:pPr>
        <w:pStyle w:val="ac"/>
        <w:numPr>
          <w:ilvl w:val="0"/>
          <w:numId w:val="98"/>
        </w:numPr>
        <w:spacing w:line="276" w:lineRule="auto"/>
        <w:rPr>
          <w:sz w:val="24"/>
          <w:szCs w:val="24"/>
        </w:rPr>
      </w:pPr>
      <w:r w:rsidRPr="00694DDF">
        <w:rPr>
          <w:sz w:val="24"/>
          <w:szCs w:val="24"/>
        </w:rPr>
        <w:t>Гигиенических нормативов и Санитарно-эпидемиологических требований;</w:t>
      </w:r>
    </w:p>
    <w:p w14:paraId="43C99652" w14:textId="77777777" w:rsidR="008167E4" w:rsidRPr="00694DDF" w:rsidRDefault="008167E4" w:rsidP="00E434B7">
      <w:pPr>
        <w:pStyle w:val="ac"/>
        <w:numPr>
          <w:ilvl w:val="0"/>
          <w:numId w:val="98"/>
        </w:numPr>
        <w:spacing w:line="276" w:lineRule="auto"/>
        <w:rPr>
          <w:sz w:val="24"/>
          <w:szCs w:val="24"/>
        </w:rPr>
      </w:pPr>
      <w:r w:rsidRPr="00694DDF">
        <w:rPr>
          <w:sz w:val="24"/>
          <w:szCs w:val="24"/>
        </w:rPr>
        <w:t>социально-бытовых условий для обучающихся, включающих организацию питьевого режима и наличие оборудованных помещений для организации питания;</w:t>
      </w:r>
    </w:p>
    <w:p w14:paraId="2798993D" w14:textId="77777777" w:rsidR="008167E4" w:rsidRPr="00694DDF" w:rsidRDefault="008167E4" w:rsidP="00E434B7">
      <w:pPr>
        <w:pStyle w:val="ac"/>
        <w:numPr>
          <w:ilvl w:val="0"/>
          <w:numId w:val="98"/>
        </w:numPr>
        <w:spacing w:line="276" w:lineRule="auto"/>
        <w:rPr>
          <w:sz w:val="24"/>
          <w:szCs w:val="24"/>
        </w:rPr>
      </w:pPr>
      <w:r w:rsidRPr="00694DDF">
        <w:rPr>
          <w:sz w:val="24"/>
          <w:szCs w:val="24"/>
        </w:rPr>
        <w:t>социально-бытовых условий для педагогических работников, в том числе оборудованных рабочих мест, помещений для отдыха и самоподготовки педагогических работников;</w:t>
      </w:r>
    </w:p>
    <w:p w14:paraId="243B7DA6" w14:textId="088982BE" w:rsidR="008167E4" w:rsidRPr="00694DDF" w:rsidRDefault="008167E4" w:rsidP="00E434B7">
      <w:pPr>
        <w:pStyle w:val="ac"/>
        <w:numPr>
          <w:ilvl w:val="0"/>
          <w:numId w:val="98"/>
        </w:numPr>
        <w:spacing w:line="276" w:lineRule="auto"/>
        <w:rPr>
          <w:sz w:val="24"/>
          <w:szCs w:val="24"/>
        </w:rPr>
      </w:pPr>
      <w:r w:rsidRPr="00694DDF">
        <w:rPr>
          <w:sz w:val="24"/>
          <w:szCs w:val="24"/>
        </w:rPr>
        <w:t>требований пожарной безопасности и электробезопасности;</w:t>
      </w:r>
    </w:p>
    <w:p w14:paraId="194FFD88" w14:textId="1E696F6B" w:rsidR="008167E4" w:rsidRPr="00694DDF" w:rsidRDefault="008167E4" w:rsidP="00E434B7">
      <w:pPr>
        <w:pStyle w:val="ac"/>
        <w:numPr>
          <w:ilvl w:val="0"/>
          <w:numId w:val="98"/>
        </w:numPr>
        <w:spacing w:line="276" w:lineRule="auto"/>
        <w:rPr>
          <w:sz w:val="24"/>
          <w:szCs w:val="24"/>
        </w:rPr>
      </w:pPr>
      <w:r w:rsidRPr="00694DDF">
        <w:rPr>
          <w:sz w:val="24"/>
          <w:szCs w:val="24"/>
        </w:rPr>
        <w:t>требований охраны труда;</w:t>
      </w:r>
    </w:p>
    <w:p w14:paraId="2CBE1509" w14:textId="77777777" w:rsidR="008167E4" w:rsidRPr="00694DDF" w:rsidRDefault="008167E4" w:rsidP="00E434B7">
      <w:pPr>
        <w:pStyle w:val="ac"/>
        <w:numPr>
          <w:ilvl w:val="0"/>
          <w:numId w:val="98"/>
        </w:numPr>
        <w:spacing w:line="276" w:lineRule="auto"/>
        <w:rPr>
          <w:sz w:val="24"/>
          <w:szCs w:val="24"/>
        </w:rPr>
      </w:pPr>
      <w:r w:rsidRPr="00694DDF">
        <w:rPr>
          <w:sz w:val="24"/>
          <w:szCs w:val="24"/>
        </w:rPr>
        <w:t>сроков и объемов текущего и капитального ремонта зданий и сооружений, благоустройства территории;</w:t>
      </w:r>
    </w:p>
    <w:p w14:paraId="1339D0D1" w14:textId="5044D0AD" w:rsidR="008167E4" w:rsidRPr="008167E4" w:rsidRDefault="008167E4" w:rsidP="002623EA">
      <w:pPr>
        <w:spacing w:line="276" w:lineRule="auto"/>
        <w:ind w:firstLine="567"/>
        <w:rPr>
          <w:sz w:val="24"/>
          <w:szCs w:val="24"/>
        </w:rPr>
      </w:pPr>
      <w:r w:rsidRPr="008167E4">
        <w:rPr>
          <w:sz w:val="24"/>
          <w:szCs w:val="24"/>
        </w:rPr>
        <w:t xml:space="preserve">3) возможность для беспрепятственного доступа </w:t>
      </w:r>
      <w:r w:rsidR="00694DDF">
        <w:rPr>
          <w:sz w:val="24"/>
          <w:szCs w:val="24"/>
        </w:rPr>
        <w:t>лиц с ограниченными возможностями здоровья</w:t>
      </w:r>
      <w:r w:rsidRPr="008167E4">
        <w:rPr>
          <w:sz w:val="24"/>
          <w:szCs w:val="24"/>
        </w:rPr>
        <w:t xml:space="preserve"> к объектам инфраструктуры </w:t>
      </w:r>
      <w:r w:rsidR="00694DDF">
        <w:rPr>
          <w:sz w:val="24"/>
          <w:szCs w:val="24"/>
        </w:rPr>
        <w:t>о</w:t>
      </w:r>
      <w:r w:rsidRPr="008167E4">
        <w:rPr>
          <w:sz w:val="24"/>
          <w:szCs w:val="24"/>
        </w:rPr>
        <w:t>рганизации.</w:t>
      </w:r>
    </w:p>
    <w:p w14:paraId="2C0C8D89" w14:textId="70A4A995" w:rsidR="008167E4" w:rsidRPr="008167E4" w:rsidRDefault="008167E4" w:rsidP="002623EA">
      <w:pPr>
        <w:spacing w:line="276" w:lineRule="auto"/>
        <w:ind w:firstLine="567"/>
        <w:rPr>
          <w:sz w:val="24"/>
          <w:szCs w:val="24"/>
        </w:rPr>
      </w:pPr>
      <w:r w:rsidRPr="008167E4">
        <w:rPr>
          <w:sz w:val="24"/>
          <w:szCs w:val="24"/>
        </w:rPr>
        <w:t>Кабинеты по предметным областям оснащены комплектами наглядных пособий, карт, учебных макетов, специального оборудования, обеспечивающих развитие компетенций в соответствии с программой основного общего образования.</w:t>
      </w:r>
    </w:p>
    <w:p w14:paraId="789E8FAA" w14:textId="279298FD" w:rsidR="008167E4" w:rsidRPr="008167E4" w:rsidRDefault="008167E4" w:rsidP="002623EA">
      <w:pPr>
        <w:spacing w:line="276" w:lineRule="auto"/>
        <w:ind w:firstLine="567"/>
        <w:rPr>
          <w:sz w:val="24"/>
          <w:szCs w:val="24"/>
        </w:rPr>
      </w:pPr>
      <w:r w:rsidRPr="008167E4">
        <w:rPr>
          <w:sz w:val="24"/>
          <w:szCs w:val="24"/>
        </w:rPr>
        <w:t>Кабинеты естественнонаучного цикла, в том числе кабинеты физики, химии, биологии</w:t>
      </w:r>
      <w:r w:rsidR="002623EA">
        <w:rPr>
          <w:sz w:val="24"/>
          <w:szCs w:val="24"/>
        </w:rPr>
        <w:t xml:space="preserve">, </w:t>
      </w:r>
      <w:r w:rsidRPr="008167E4">
        <w:rPr>
          <w:sz w:val="24"/>
          <w:szCs w:val="24"/>
        </w:rPr>
        <w:t>оборудованы комплектами специального лабораторного оборудования, обеспечивающего проведение лабораторных работ и опытно-экспериментальной деятельности в соответствии с программой основного общего образования.</w:t>
      </w:r>
    </w:p>
    <w:p w14:paraId="75FA7739" w14:textId="325ECA58" w:rsidR="008167E4" w:rsidRPr="00BB4CD3" w:rsidRDefault="002623EA" w:rsidP="002623EA">
      <w:pPr>
        <w:spacing w:line="276" w:lineRule="auto"/>
        <w:ind w:firstLine="567"/>
        <w:rPr>
          <w:sz w:val="24"/>
          <w:szCs w:val="24"/>
        </w:rPr>
      </w:pPr>
      <w:r w:rsidRPr="00BB4CD3">
        <w:rPr>
          <w:sz w:val="24"/>
          <w:szCs w:val="24"/>
        </w:rPr>
        <w:t>С</w:t>
      </w:r>
      <w:r w:rsidR="008167E4" w:rsidRPr="00BB4CD3">
        <w:rPr>
          <w:sz w:val="24"/>
          <w:szCs w:val="24"/>
        </w:rPr>
        <w:t>оздан</w:t>
      </w:r>
      <w:r w:rsidRPr="00BB4CD3">
        <w:rPr>
          <w:sz w:val="24"/>
          <w:szCs w:val="24"/>
        </w:rPr>
        <w:t>ы</w:t>
      </w:r>
      <w:r w:rsidR="008167E4" w:rsidRPr="00BB4CD3">
        <w:rPr>
          <w:sz w:val="24"/>
          <w:szCs w:val="24"/>
        </w:rPr>
        <w:t xml:space="preserve"> специально </w:t>
      </w:r>
      <w:r w:rsidRPr="00BB4CD3">
        <w:rPr>
          <w:sz w:val="24"/>
          <w:szCs w:val="24"/>
        </w:rPr>
        <w:t>оборудованные</w:t>
      </w:r>
      <w:r w:rsidR="008167E4" w:rsidRPr="00BB4CD3">
        <w:rPr>
          <w:sz w:val="24"/>
          <w:szCs w:val="24"/>
        </w:rPr>
        <w:t xml:space="preserve"> кабинет</w:t>
      </w:r>
      <w:r w:rsidRPr="00BB4CD3">
        <w:rPr>
          <w:sz w:val="24"/>
          <w:szCs w:val="24"/>
        </w:rPr>
        <w:t>ы</w:t>
      </w:r>
      <w:r w:rsidR="008167E4" w:rsidRPr="00BB4CD3">
        <w:rPr>
          <w:sz w:val="24"/>
          <w:szCs w:val="24"/>
        </w:rPr>
        <w:t>, интегрирующи</w:t>
      </w:r>
      <w:r w:rsidRPr="00BB4CD3">
        <w:rPr>
          <w:sz w:val="24"/>
          <w:szCs w:val="24"/>
        </w:rPr>
        <w:t>е</w:t>
      </w:r>
      <w:r w:rsidR="008167E4" w:rsidRPr="00BB4CD3">
        <w:rPr>
          <w:sz w:val="24"/>
          <w:szCs w:val="24"/>
        </w:rPr>
        <w:t xml:space="preserve"> средства обучения и воспитания по нескольким учебным предметам</w:t>
      </w:r>
      <w:r w:rsidRPr="00BB4CD3">
        <w:rPr>
          <w:sz w:val="24"/>
          <w:szCs w:val="24"/>
        </w:rPr>
        <w:t>: биология + химия</w:t>
      </w:r>
      <w:r w:rsidR="008167E4" w:rsidRPr="00BB4CD3">
        <w:rPr>
          <w:sz w:val="24"/>
          <w:szCs w:val="24"/>
        </w:rPr>
        <w:t>.</w:t>
      </w:r>
    </w:p>
    <w:p w14:paraId="755FF779" w14:textId="77777777" w:rsidR="00434F40" w:rsidRPr="00BB4CD3" w:rsidRDefault="002623EA" w:rsidP="002623EA">
      <w:pPr>
        <w:spacing w:line="276" w:lineRule="auto"/>
        <w:ind w:firstLine="567"/>
        <w:rPr>
          <w:sz w:val="24"/>
          <w:szCs w:val="24"/>
        </w:rPr>
      </w:pPr>
      <w:r w:rsidRPr="00BB4CD3">
        <w:rPr>
          <w:sz w:val="24"/>
          <w:szCs w:val="24"/>
        </w:rPr>
        <w:t xml:space="preserve">Подробный перечень оборудования представлен в справке МТО. Справка актуализируется регулярно, при внесении изменений в перечень оборудования (приобретение или списание). </w:t>
      </w:r>
    </w:p>
    <w:p w14:paraId="79854D89" w14:textId="332AC196" w:rsidR="002623EA" w:rsidRPr="00BB4CD3" w:rsidRDefault="002623EA" w:rsidP="002623EA">
      <w:pPr>
        <w:spacing w:line="276" w:lineRule="auto"/>
        <w:ind w:firstLine="567"/>
        <w:rPr>
          <w:sz w:val="24"/>
          <w:szCs w:val="24"/>
        </w:rPr>
      </w:pPr>
      <w:r w:rsidRPr="00BB4CD3">
        <w:rPr>
          <w:bCs/>
          <w:iCs/>
          <w:sz w:val="24"/>
          <w:szCs w:val="24"/>
        </w:rPr>
        <w:t xml:space="preserve">Справка МТО </w:t>
      </w:r>
      <w:r w:rsidR="000841C9" w:rsidRPr="00BB4CD3">
        <w:rPr>
          <w:bCs/>
          <w:iCs/>
          <w:sz w:val="24"/>
          <w:szCs w:val="24"/>
        </w:rPr>
        <w:t xml:space="preserve">реализации ООП ООО </w:t>
      </w:r>
      <w:r w:rsidRPr="00BB4CD3">
        <w:rPr>
          <w:bCs/>
          <w:iCs/>
          <w:sz w:val="24"/>
          <w:szCs w:val="24"/>
        </w:rPr>
        <w:t>является Приложением к ООП.</w:t>
      </w:r>
      <w:r w:rsidRPr="00BB4CD3">
        <w:rPr>
          <w:sz w:val="24"/>
          <w:szCs w:val="24"/>
        </w:rPr>
        <w:t xml:space="preserve"> </w:t>
      </w:r>
    </w:p>
    <w:p w14:paraId="7326F81E" w14:textId="77777777" w:rsidR="002623EA" w:rsidRPr="00DD0400" w:rsidRDefault="002623EA" w:rsidP="00DD0400">
      <w:pPr>
        <w:spacing w:line="276" w:lineRule="auto"/>
        <w:ind w:firstLine="567"/>
        <w:jc w:val="center"/>
        <w:rPr>
          <w:b/>
          <w:bCs/>
          <w:sz w:val="24"/>
          <w:szCs w:val="24"/>
        </w:rPr>
      </w:pPr>
      <w:r w:rsidRPr="00DD0400">
        <w:rPr>
          <w:b/>
          <w:bCs/>
          <w:sz w:val="24"/>
          <w:szCs w:val="24"/>
        </w:rPr>
        <w:t>Учебно-методические условия, в том числе условия информационного обеспечения.</w:t>
      </w:r>
    </w:p>
    <w:p w14:paraId="39099B99" w14:textId="5DBA0BE6" w:rsidR="002623EA" w:rsidRPr="002623EA" w:rsidRDefault="002623EA" w:rsidP="002623EA">
      <w:pPr>
        <w:spacing w:line="276" w:lineRule="auto"/>
        <w:ind w:firstLine="567"/>
        <w:rPr>
          <w:sz w:val="24"/>
          <w:szCs w:val="24"/>
        </w:rPr>
      </w:pPr>
      <w:r w:rsidRPr="002623EA">
        <w:rPr>
          <w:sz w:val="24"/>
          <w:szCs w:val="24"/>
        </w:rPr>
        <w:t>Условия информационного обеспечения реализации программы основного общего образования обеспеч</w:t>
      </w:r>
      <w:r w:rsidR="00DD0400">
        <w:rPr>
          <w:sz w:val="24"/>
          <w:szCs w:val="24"/>
        </w:rPr>
        <w:t>ены</w:t>
      </w:r>
      <w:r w:rsidRPr="002623EA">
        <w:rPr>
          <w:sz w:val="24"/>
          <w:szCs w:val="24"/>
        </w:rPr>
        <w:t xml:space="preserve"> современной информационно-образовательной средой.</w:t>
      </w:r>
    </w:p>
    <w:p w14:paraId="40A30A6F" w14:textId="46B2E5C7"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включает комплекс информационных образовательных ресурсов, в том числе цифровые образовательные ресурсы, совокупность технологических средств ИКТ: компьютеры, иное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14:paraId="49D41399" w14:textId="54BD108A"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обеспечива</w:t>
      </w:r>
      <w:r w:rsidR="00DD0400">
        <w:rPr>
          <w:sz w:val="24"/>
          <w:szCs w:val="24"/>
        </w:rPr>
        <w:t>ет</w:t>
      </w:r>
      <w:r w:rsidRPr="002623EA">
        <w:rPr>
          <w:sz w:val="24"/>
          <w:szCs w:val="24"/>
        </w:rPr>
        <w:t>:</w:t>
      </w:r>
    </w:p>
    <w:p w14:paraId="6800B52A" w14:textId="3D84505F" w:rsidR="002623EA" w:rsidRPr="00DD0400" w:rsidRDefault="002623EA" w:rsidP="00E434B7">
      <w:pPr>
        <w:pStyle w:val="ac"/>
        <w:numPr>
          <w:ilvl w:val="0"/>
          <w:numId w:val="99"/>
        </w:numPr>
        <w:spacing w:line="276" w:lineRule="auto"/>
        <w:rPr>
          <w:sz w:val="24"/>
          <w:szCs w:val="24"/>
        </w:rPr>
      </w:pPr>
      <w:r w:rsidRPr="00DD0400">
        <w:rPr>
          <w:sz w:val="24"/>
          <w:szCs w:val="24"/>
        </w:rPr>
        <w:t>возможность использования участниками образовательного процесса ресурсов и сервисов цифровой образовательной среды;</w:t>
      </w:r>
    </w:p>
    <w:p w14:paraId="7E32EB43" w14:textId="77777777" w:rsidR="002623EA" w:rsidRPr="00DD0400" w:rsidRDefault="002623EA" w:rsidP="00E434B7">
      <w:pPr>
        <w:pStyle w:val="ac"/>
        <w:numPr>
          <w:ilvl w:val="0"/>
          <w:numId w:val="99"/>
        </w:numPr>
        <w:spacing w:line="276" w:lineRule="auto"/>
        <w:rPr>
          <w:sz w:val="24"/>
          <w:szCs w:val="24"/>
        </w:rPr>
      </w:pPr>
      <w:r w:rsidRPr="00DD0400">
        <w:rPr>
          <w:sz w:val="24"/>
          <w:szCs w:val="24"/>
        </w:rPr>
        <w:t>безопасный доступ к верифицированным образовательным ресурсам цифровой образовательной среды;</w:t>
      </w:r>
    </w:p>
    <w:p w14:paraId="027875D6" w14:textId="77777777" w:rsidR="002623EA" w:rsidRPr="00DD0400" w:rsidRDefault="002623EA" w:rsidP="00E434B7">
      <w:pPr>
        <w:pStyle w:val="ac"/>
        <w:numPr>
          <w:ilvl w:val="0"/>
          <w:numId w:val="99"/>
        </w:numPr>
        <w:spacing w:line="276" w:lineRule="auto"/>
        <w:rPr>
          <w:sz w:val="24"/>
          <w:szCs w:val="24"/>
        </w:rPr>
      </w:pPr>
      <w:r w:rsidRPr="00DD0400">
        <w:rPr>
          <w:sz w:val="24"/>
          <w:szCs w:val="24"/>
        </w:rPr>
        <w:t>информационно-методическую поддержку образовательной деятельности;</w:t>
      </w:r>
    </w:p>
    <w:p w14:paraId="624D3608" w14:textId="77777777" w:rsidR="002623EA" w:rsidRPr="00DD0400" w:rsidRDefault="002623EA" w:rsidP="00E434B7">
      <w:pPr>
        <w:pStyle w:val="ac"/>
        <w:numPr>
          <w:ilvl w:val="0"/>
          <w:numId w:val="99"/>
        </w:numPr>
        <w:spacing w:line="276" w:lineRule="auto"/>
        <w:rPr>
          <w:sz w:val="24"/>
          <w:szCs w:val="24"/>
        </w:rPr>
      </w:pPr>
      <w:r w:rsidRPr="00DD0400">
        <w:rPr>
          <w:sz w:val="24"/>
          <w:szCs w:val="24"/>
        </w:rPr>
        <w:t>информационное сопровождение проектирования обучающимися планов продолжения образования и будущего профессионального самоопределения;</w:t>
      </w:r>
    </w:p>
    <w:p w14:paraId="471EBFF4" w14:textId="77777777" w:rsidR="002623EA" w:rsidRPr="00DD0400" w:rsidRDefault="002623EA" w:rsidP="00E434B7">
      <w:pPr>
        <w:pStyle w:val="ac"/>
        <w:numPr>
          <w:ilvl w:val="0"/>
          <w:numId w:val="99"/>
        </w:numPr>
        <w:spacing w:line="276" w:lineRule="auto"/>
        <w:rPr>
          <w:sz w:val="24"/>
          <w:szCs w:val="24"/>
        </w:rPr>
      </w:pPr>
      <w:r w:rsidRPr="00DD0400">
        <w:rPr>
          <w:sz w:val="24"/>
          <w:szCs w:val="24"/>
        </w:rPr>
        <w:t>планирование образовательной деятельности и ее ресурсного обеспечения;</w:t>
      </w:r>
    </w:p>
    <w:p w14:paraId="01B6C577" w14:textId="77777777" w:rsidR="002623EA" w:rsidRPr="00DD0400" w:rsidRDefault="002623EA" w:rsidP="00E434B7">
      <w:pPr>
        <w:pStyle w:val="ac"/>
        <w:numPr>
          <w:ilvl w:val="0"/>
          <w:numId w:val="99"/>
        </w:numPr>
        <w:spacing w:line="276" w:lineRule="auto"/>
        <w:rPr>
          <w:sz w:val="24"/>
          <w:szCs w:val="24"/>
        </w:rPr>
      </w:pPr>
      <w:r w:rsidRPr="00DD0400">
        <w:rPr>
          <w:sz w:val="24"/>
          <w:szCs w:val="24"/>
        </w:rPr>
        <w:t>мониторинг и фиксацию хода и результатов образовательной деятельности; мониторинг здоровья обучающихся;</w:t>
      </w:r>
    </w:p>
    <w:p w14:paraId="5BC22731" w14:textId="77777777" w:rsidR="002623EA" w:rsidRPr="00DD0400" w:rsidRDefault="002623EA" w:rsidP="00E434B7">
      <w:pPr>
        <w:pStyle w:val="ac"/>
        <w:numPr>
          <w:ilvl w:val="0"/>
          <w:numId w:val="99"/>
        </w:numPr>
        <w:spacing w:line="276" w:lineRule="auto"/>
        <w:rPr>
          <w:sz w:val="24"/>
          <w:szCs w:val="24"/>
        </w:rPr>
      </w:pPr>
      <w:r w:rsidRPr="00DD0400">
        <w:rPr>
          <w:sz w:val="24"/>
          <w:szCs w:val="24"/>
        </w:rPr>
        <w:t>современные процедуры создания, поиска, сбора, анализа, обработки, хранения и представления информации;</w:t>
      </w:r>
    </w:p>
    <w:p w14:paraId="42666F26" w14:textId="456753EA" w:rsidR="002623EA" w:rsidRPr="00DD0400" w:rsidRDefault="002623EA" w:rsidP="00E434B7">
      <w:pPr>
        <w:pStyle w:val="ac"/>
        <w:numPr>
          <w:ilvl w:val="0"/>
          <w:numId w:val="99"/>
        </w:numPr>
        <w:spacing w:line="276" w:lineRule="auto"/>
        <w:rPr>
          <w:sz w:val="24"/>
          <w:szCs w:val="24"/>
        </w:rPr>
      </w:pPr>
      <w:r w:rsidRPr="00DD0400">
        <w:rPr>
          <w:sz w:val="24"/>
          <w:szCs w:val="24"/>
        </w:rPr>
        <w:t>дистанционное взаимодействие всех участников образовательных отношений (обучающихся, родителей (законных представителей) несовершеннолетних обучающихся, педагогических работников, органов управления в сфере образования, общественности), в том числе в рамках дистанционного образования с соблюдением законодательства Российской Федерации;</w:t>
      </w:r>
    </w:p>
    <w:p w14:paraId="6EC2E84F" w14:textId="4D95AE09" w:rsidR="002623EA" w:rsidRPr="00DD0400" w:rsidRDefault="002623EA" w:rsidP="00E434B7">
      <w:pPr>
        <w:pStyle w:val="ac"/>
        <w:numPr>
          <w:ilvl w:val="0"/>
          <w:numId w:val="99"/>
        </w:numPr>
        <w:spacing w:line="276" w:lineRule="auto"/>
        <w:rPr>
          <w:sz w:val="24"/>
          <w:szCs w:val="24"/>
        </w:rPr>
      </w:pPr>
      <w:r w:rsidRPr="00DD0400">
        <w:rPr>
          <w:sz w:val="24"/>
          <w:szCs w:val="24"/>
        </w:rPr>
        <w:t xml:space="preserve">дистанционное взаимодействие </w:t>
      </w:r>
      <w:r w:rsidR="00DD0400">
        <w:rPr>
          <w:sz w:val="24"/>
          <w:szCs w:val="24"/>
        </w:rPr>
        <w:t>о</w:t>
      </w:r>
      <w:r w:rsidRPr="00DD0400">
        <w:rPr>
          <w:sz w:val="24"/>
          <w:szCs w:val="24"/>
        </w:rPr>
        <w:t>рганизации с другими организациями, осуществляющими образовательную деятельность, и иными заинтересованными организациями в сфере культуры, здравоохранения, спорта, досуга, занятости населения и обеспечения безопасности жизнедеятельности.</w:t>
      </w:r>
    </w:p>
    <w:p w14:paraId="12CB8966" w14:textId="47F36BEC" w:rsidR="002623EA" w:rsidRPr="002623EA" w:rsidRDefault="002623EA" w:rsidP="002623EA">
      <w:pPr>
        <w:spacing w:line="276" w:lineRule="auto"/>
        <w:ind w:firstLine="567"/>
        <w:rPr>
          <w:sz w:val="24"/>
          <w:szCs w:val="24"/>
        </w:rPr>
      </w:pPr>
      <w:r w:rsidRPr="002623EA">
        <w:rPr>
          <w:sz w:val="24"/>
          <w:szCs w:val="24"/>
        </w:rPr>
        <w:t>Эффективное использование информационно-образовательной среды предполагает компетентность работников Организации в решении профессиональных задач с применением ИКТ, наличие служб поддержки применения ИКТ</w:t>
      </w:r>
      <w:r w:rsidR="00DD0400">
        <w:rPr>
          <w:sz w:val="24"/>
          <w:szCs w:val="24"/>
        </w:rPr>
        <w:t>: в штатном расписании организации выделена отдельная ставка на системного адми</w:t>
      </w:r>
      <w:r w:rsidR="005209C5">
        <w:rPr>
          <w:sz w:val="24"/>
          <w:szCs w:val="24"/>
        </w:rPr>
        <w:t>ни</w:t>
      </w:r>
      <w:r w:rsidR="00DD0400">
        <w:rPr>
          <w:sz w:val="24"/>
          <w:szCs w:val="24"/>
        </w:rPr>
        <w:t>стратора</w:t>
      </w:r>
      <w:r w:rsidRPr="002623EA">
        <w:rPr>
          <w:sz w:val="24"/>
          <w:szCs w:val="24"/>
        </w:rPr>
        <w:t xml:space="preserve">. </w:t>
      </w:r>
    </w:p>
    <w:p w14:paraId="2562C6DA" w14:textId="69DD7B59" w:rsidR="002623EA" w:rsidRPr="002623EA" w:rsidRDefault="002623EA" w:rsidP="002623EA">
      <w:pPr>
        <w:spacing w:line="276" w:lineRule="auto"/>
        <w:ind w:firstLine="567"/>
        <w:rPr>
          <w:sz w:val="24"/>
          <w:szCs w:val="24"/>
        </w:rPr>
      </w:pPr>
      <w:r w:rsidRPr="002623EA">
        <w:rPr>
          <w:sz w:val="24"/>
          <w:szCs w:val="24"/>
        </w:rPr>
        <w:t>Учебно-методическое и информационное обеспечение реализации программы основного общего образования</w:t>
      </w:r>
      <w:r w:rsidR="005209C5">
        <w:rPr>
          <w:sz w:val="24"/>
          <w:szCs w:val="24"/>
        </w:rPr>
        <w:t xml:space="preserve"> </w:t>
      </w:r>
      <w:r w:rsidRPr="002623EA">
        <w:rPr>
          <w:sz w:val="24"/>
          <w:szCs w:val="24"/>
        </w:rPr>
        <w:t xml:space="preserve">включает </w:t>
      </w:r>
      <w:r w:rsidR="005209C5">
        <w:rPr>
          <w:sz w:val="24"/>
          <w:szCs w:val="24"/>
        </w:rPr>
        <w:t xml:space="preserve">в себя </w:t>
      </w:r>
      <w:r w:rsidRPr="002623EA">
        <w:rPr>
          <w:sz w:val="24"/>
          <w:szCs w:val="24"/>
        </w:rPr>
        <w:t>оснащени</w:t>
      </w:r>
      <w:r w:rsidR="005209C5">
        <w:rPr>
          <w:sz w:val="24"/>
          <w:szCs w:val="24"/>
        </w:rPr>
        <w:t>е</w:t>
      </w:r>
      <w:r w:rsidRPr="002623EA">
        <w:rPr>
          <w:sz w:val="24"/>
          <w:szCs w:val="24"/>
        </w:rPr>
        <w:t xml:space="preserve"> информационно-библиотечного центра, читального зала, учебных кабинетов и лабораторий, административных помещений, сервера и официального сайта </w:t>
      </w:r>
      <w:r w:rsidR="005209C5">
        <w:rPr>
          <w:sz w:val="24"/>
          <w:szCs w:val="24"/>
        </w:rPr>
        <w:t>о</w:t>
      </w:r>
      <w:r w:rsidRPr="002623EA">
        <w:rPr>
          <w:sz w:val="24"/>
          <w:szCs w:val="24"/>
        </w:rPr>
        <w:t>рганизации, внутренней (локальной) сети, внешне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программы основного общего образования, достижением планируемых результатов, организацией образовательной деятельности и условиями ее осуществления.</w:t>
      </w:r>
    </w:p>
    <w:p w14:paraId="597366E5" w14:textId="638E9DD2" w:rsidR="002623EA" w:rsidRPr="002623EA" w:rsidRDefault="002623EA" w:rsidP="002623EA">
      <w:pPr>
        <w:spacing w:line="276" w:lineRule="auto"/>
        <w:ind w:firstLine="567"/>
        <w:rPr>
          <w:sz w:val="24"/>
          <w:szCs w:val="24"/>
        </w:rPr>
      </w:pPr>
      <w:r w:rsidRPr="002623EA">
        <w:rPr>
          <w:sz w:val="24"/>
          <w:szCs w:val="24"/>
        </w:rPr>
        <w:t>Организация предоставля</w:t>
      </w:r>
      <w:r w:rsidR="005209C5">
        <w:rPr>
          <w:sz w:val="24"/>
          <w:szCs w:val="24"/>
        </w:rPr>
        <w:t>ет</w:t>
      </w:r>
      <w:r w:rsidRPr="002623EA">
        <w:rPr>
          <w:sz w:val="24"/>
          <w:szCs w:val="24"/>
        </w:rPr>
        <w:t xml:space="preserve"> не менее одного учебника</w:t>
      </w:r>
      <w:r w:rsidR="005209C5">
        <w:rPr>
          <w:sz w:val="24"/>
          <w:szCs w:val="24"/>
        </w:rPr>
        <w:t xml:space="preserve"> и (или) учебного пособия в печатной форме,</w:t>
      </w:r>
      <w:r w:rsidRPr="002623EA">
        <w:rPr>
          <w:sz w:val="24"/>
          <w:szCs w:val="24"/>
        </w:rPr>
        <w:t xml:space="preserve"> выпущенных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w:t>
      </w:r>
      <w:r w:rsidR="005209C5">
        <w:rPr>
          <w:sz w:val="24"/>
          <w:szCs w:val="24"/>
        </w:rPr>
        <w:t xml:space="preserve">начального, </w:t>
      </w:r>
      <w:r w:rsidRPr="002623EA">
        <w:rPr>
          <w:sz w:val="24"/>
          <w:szCs w:val="24"/>
        </w:rPr>
        <w:t>основного</w:t>
      </w:r>
      <w:r w:rsidR="005209C5">
        <w:rPr>
          <w:sz w:val="24"/>
          <w:szCs w:val="24"/>
        </w:rPr>
        <w:t>, среднего</w:t>
      </w:r>
      <w:r w:rsidRPr="002623EA">
        <w:rPr>
          <w:sz w:val="24"/>
          <w:szCs w:val="24"/>
        </w:rPr>
        <w:t xml:space="preserve"> общего образования, необходимого для освоения программы основного общего образования, на каждого обучающегося по учебн</w:t>
      </w:r>
      <w:r w:rsidR="005209C5">
        <w:rPr>
          <w:sz w:val="24"/>
          <w:szCs w:val="24"/>
        </w:rPr>
        <w:t>ым</w:t>
      </w:r>
      <w:r w:rsidRPr="002623EA">
        <w:rPr>
          <w:sz w:val="24"/>
          <w:szCs w:val="24"/>
        </w:rPr>
        <w:t xml:space="preserve"> предмет</w:t>
      </w:r>
      <w:r w:rsidR="005209C5">
        <w:rPr>
          <w:sz w:val="24"/>
          <w:szCs w:val="24"/>
        </w:rPr>
        <w:t>ам: русский язык, математика, физика, химия, биология, литература, география, история, обществознание</w:t>
      </w:r>
      <w:r w:rsidR="00E87287">
        <w:rPr>
          <w:sz w:val="24"/>
          <w:szCs w:val="24"/>
        </w:rPr>
        <w:t xml:space="preserve">, иностранные языки, информатика, а также не менее одного учебника и (или) учебного пособия в печатной и (или) электронной форме, необходимого для освоения программы основного общего образования, на каждого обучающегося по иным учебным предметам (курсам), входящим как в обязательную часть учебного плана, так и в часть, формируемую участниками образовательных отношений. </w:t>
      </w:r>
    </w:p>
    <w:p w14:paraId="6D6DC1ED" w14:textId="252B7C2F" w:rsidR="002623EA" w:rsidRDefault="002623EA" w:rsidP="002623EA">
      <w:pPr>
        <w:spacing w:line="276" w:lineRule="auto"/>
        <w:ind w:firstLine="567"/>
        <w:rPr>
          <w:sz w:val="24"/>
          <w:szCs w:val="24"/>
        </w:rPr>
      </w:pPr>
      <w:r w:rsidRPr="002623EA">
        <w:rPr>
          <w:sz w:val="24"/>
          <w:szCs w:val="24"/>
        </w:rPr>
        <w:t xml:space="preserve">Библиотека </w:t>
      </w:r>
      <w:r w:rsidR="000D28A1">
        <w:rPr>
          <w:sz w:val="24"/>
          <w:szCs w:val="24"/>
        </w:rPr>
        <w:t>школы</w:t>
      </w:r>
      <w:r w:rsidRPr="002623EA">
        <w:rPr>
          <w:sz w:val="24"/>
          <w:szCs w:val="24"/>
        </w:rPr>
        <w:t xml:space="preserve"> укомплектована печатными образовательными ресурсами и ЭОР по всем учебным предметам учебного плана и име</w:t>
      </w:r>
      <w:r w:rsidR="00E87287">
        <w:rPr>
          <w:sz w:val="24"/>
          <w:szCs w:val="24"/>
        </w:rPr>
        <w:t>ет</w:t>
      </w:r>
      <w:r w:rsidRPr="002623EA">
        <w:rPr>
          <w:sz w:val="24"/>
          <w:szCs w:val="24"/>
        </w:rPr>
        <w:t xml:space="preserve"> фонд дополнительной литературы. Фонд дополнительной литературы включа</w:t>
      </w:r>
      <w:r w:rsidR="00E87287">
        <w:rPr>
          <w:sz w:val="24"/>
          <w:szCs w:val="24"/>
        </w:rPr>
        <w:t>ет</w:t>
      </w:r>
      <w:r w:rsidRPr="002623EA">
        <w:rPr>
          <w:sz w:val="24"/>
          <w:szCs w:val="24"/>
        </w:rPr>
        <w:t xml:space="preserve"> детскую художественную и научно-популярную литературу, справочно-библиографические и периодические издания, сопровождающие реализацию программы основного общего образования.</w:t>
      </w:r>
    </w:p>
    <w:p w14:paraId="0E81D5B1" w14:textId="77777777" w:rsidR="000D28A1" w:rsidRDefault="000D28A1" w:rsidP="002623EA">
      <w:pPr>
        <w:spacing w:line="276" w:lineRule="auto"/>
        <w:ind w:firstLine="567"/>
        <w:rPr>
          <w:b/>
          <w:bCs/>
          <w:i/>
          <w:iCs/>
          <w:sz w:val="24"/>
          <w:szCs w:val="24"/>
        </w:rPr>
      </w:pPr>
    </w:p>
    <w:p w14:paraId="1A46C6A8" w14:textId="5C8809E0" w:rsidR="00E87287" w:rsidRPr="00BB4CD3" w:rsidRDefault="00E87287" w:rsidP="002623EA">
      <w:pPr>
        <w:spacing w:line="276" w:lineRule="auto"/>
        <w:ind w:firstLine="567"/>
        <w:rPr>
          <w:bCs/>
          <w:iCs/>
          <w:sz w:val="24"/>
          <w:szCs w:val="24"/>
        </w:rPr>
      </w:pPr>
      <w:r w:rsidRPr="00BB4CD3">
        <w:rPr>
          <w:bCs/>
          <w:iCs/>
          <w:sz w:val="24"/>
          <w:szCs w:val="24"/>
        </w:rPr>
        <w:t xml:space="preserve">Список </w:t>
      </w:r>
      <w:r w:rsidR="00F431E6" w:rsidRPr="00BB4CD3">
        <w:rPr>
          <w:bCs/>
          <w:iCs/>
          <w:sz w:val="24"/>
          <w:szCs w:val="24"/>
        </w:rPr>
        <w:t>библиотечного фонда</w:t>
      </w:r>
      <w:r w:rsidRPr="00BB4CD3">
        <w:rPr>
          <w:bCs/>
          <w:iCs/>
          <w:sz w:val="24"/>
          <w:szCs w:val="24"/>
        </w:rPr>
        <w:t xml:space="preserve"> </w:t>
      </w:r>
      <w:r w:rsidR="000D28A1" w:rsidRPr="00BB4CD3">
        <w:rPr>
          <w:bCs/>
          <w:iCs/>
          <w:sz w:val="24"/>
          <w:szCs w:val="24"/>
        </w:rPr>
        <w:t xml:space="preserve">для реализации ООП ООО </w:t>
      </w:r>
      <w:r w:rsidRPr="00BB4CD3">
        <w:rPr>
          <w:bCs/>
          <w:iCs/>
          <w:sz w:val="24"/>
          <w:szCs w:val="24"/>
        </w:rPr>
        <w:t xml:space="preserve">является Приложением к ООП. </w:t>
      </w:r>
    </w:p>
    <w:p w14:paraId="5145ED6E" w14:textId="77777777" w:rsidR="002623EA" w:rsidRPr="00BB4CD3" w:rsidRDefault="002623EA" w:rsidP="00694DDF">
      <w:pPr>
        <w:ind w:firstLine="567"/>
        <w:rPr>
          <w:sz w:val="24"/>
          <w:szCs w:val="24"/>
        </w:rPr>
      </w:pPr>
    </w:p>
    <w:p w14:paraId="68F2D9A5" w14:textId="77777777" w:rsidR="00133644" w:rsidRPr="000D28A1" w:rsidRDefault="00133644" w:rsidP="00C059A8">
      <w:pPr>
        <w:spacing w:after="21" w:line="276" w:lineRule="auto"/>
        <w:ind w:right="-26" w:firstLine="567"/>
        <w:rPr>
          <w:rFonts w:cs="Times New Roman"/>
          <w:sz w:val="24"/>
          <w:szCs w:val="24"/>
        </w:rPr>
      </w:pPr>
    </w:p>
    <w:p w14:paraId="5A1AC38A" w14:textId="3D2D649A" w:rsidR="00D22C2E" w:rsidRPr="000D28A1" w:rsidRDefault="00D22C2E" w:rsidP="00D22C2E">
      <w:pPr>
        <w:pStyle w:val="3"/>
        <w:jc w:val="center"/>
        <w:rPr>
          <w:rFonts w:ascii="Times New Roman" w:eastAsia="Times New Roman" w:hAnsi="Times New Roman" w:cs="Times New Roman"/>
          <w:b/>
          <w:color w:val="auto"/>
        </w:rPr>
      </w:pPr>
      <w:bookmarkStart w:id="216" w:name="_Toc133230118"/>
      <w:r w:rsidRPr="000D28A1">
        <w:rPr>
          <w:rFonts w:ascii="Times New Roman" w:eastAsia="Times New Roman" w:hAnsi="Times New Roman" w:cs="Times New Roman"/>
          <w:b/>
          <w:color w:val="auto"/>
        </w:rPr>
        <w:t>Характеристика условий реализации требований к психолого-педагогическим, кадровым и финансовым условиям</w:t>
      </w:r>
      <w:bookmarkEnd w:id="216"/>
    </w:p>
    <w:p w14:paraId="696C6EC5" w14:textId="77777777" w:rsidR="000D28A1" w:rsidRPr="000D28A1" w:rsidRDefault="000D28A1" w:rsidP="00044397">
      <w:pPr>
        <w:spacing w:line="276" w:lineRule="auto"/>
        <w:ind w:firstLine="567"/>
        <w:jc w:val="center"/>
        <w:rPr>
          <w:rFonts w:cs="Times New Roman"/>
          <w:b/>
          <w:bCs/>
          <w:sz w:val="24"/>
          <w:szCs w:val="24"/>
        </w:rPr>
      </w:pPr>
    </w:p>
    <w:p w14:paraId="20A28956" w14:textId="530B0931" w:rsidR="006F77DF" w:rsidRPr="00044397" w:rsidRDefault="006F77DF" w:rsidP="000D28A1">
      <w:pPr>
        <w:spacing w:line="240" w:lineRule="auto"/>
        <w:ind w:firstLine="567"/>
        <w:jc w:val="center"/>
        <w:rPr>
          <w:b/>
          <w:bCs/>
          <w:sz w:val="24"/>
          <w:szCs w:val="24"/>
        </w:rPr>
      </w:pPr>
      <w:r w:rsidRPr="00044397">
        <w:rPr>
          <w:b/>
          <w:bCs/>
          <w:sz w:val="24"/>
          <w:szCs w:val="24"/>
        </w:rPr>
        <w:t>Описание психолого-педагогических условий реализации основной образовательной программы основного общего образования</w:t>
      </w:r>
    </w:p>
    <w:p w14:paraId="167B78F1" w14:textId="77777777" w:rsidR="006F77DF" w:rsidRPr="00044397" w:rsidRDefault="006F77DF" w:rsidP="000D28A1">
      <w:pPr>
        <w:spacing w:line="240" w:lineRule="auto"/>
        <w:ind w:firstLine="567"/>
        <w:rPr>
          <w:sz w:val="24"/>
          <w:szCs w:val="24"/>
        </w:rPr>
      </w:pPr>
      <w:r w:rsidRPr="00044397">
        <w:rPr>
          <w:sz w:val="24"/>
          <w:szCs w:val="24"/>
        </w:rPr>
        <w:t>Психолого-педагогические условия, созданные в образовательной организации, обеспечивают исполнение требований федеральных государственных образовательных стандартов основного общего образования к психолого-педагогическим условиям реализации основной образовательной программы основного общего образования, в частности:</w:t>
      </w:r>
    </w:p>
    <w:p w14:paraId="19DB8115" w14:textId="77777777" w:rsidR="006F77DF" w:rsidRPr="00044397" w:rsidRDefault="006F77DF" w:rsidP="00E434B7">
      <w:pPr>
        <w:pStyle w:val="ac"/>
        <w:numPr>
          <w:ilvl w:val="0"/>
          <w:numId w:val="93"/>
        </w:numPr>
        <w:spacing w:line="240" w:lineRule="auto"/>
        <w:rPr>
          <w:sz w:val="24"/>
          <w:szCs w:val="24"/>
        </w:rPr>
      </w:pPr>
      <w:r w:rsidRPr="00044397">
        <w:rPr>
          <w:sz w:val="24"/>
          <w:szCs w:val="24"/>
        </w:rPr>
        <w:t>обеспечивают преемственность содержания и форм организации образовательной деятельности при реализации образовательных программ начального образования, основного общего и среднего общего образования;</w:t>
      </w:r>
    </w:p>
    <w:p w14:paraId="14F3B9B4" w14:textId="69EAC1B3" w:rsidR="006F77DF" w:rsidRPr="00044397" w:rsidRDefault="006F77DF" w:rsidP="00E434B7">
      <w:pPr>
        <w:pStyle w:val="ac"/>
        <w:numPr>
          <w:ilvl w:val="0"/>
          <w:numId w:val="93"/>
        </w:numPr>
        <w:spacing w:line="240" w:lineRule="auto"/>
        <w:rPr>
          <w:sz w:val="24"/>
          <w:szCs w:val="24"/>
        </w:rPr>
      </w:pPr>
      <w:r w:rsidRPr="00044397">
        <w:rPr>
          <w:sz w:val="24"/>
          <w:szCs w:val="24"/>
        </w:rPr>
        <w:t xml:space="preserve">способствуют социально-психологической адаптации обучающихся к условиям </w:t>
      </w:r>
      <w:r w:rsidR="00A25C70">
        <w:rPr>
          <w:sz w:val="24"/>
          <w:szCs w:val="24"/>
        </w:rPr>
        <w:t>ор</w:t>
      </w:r>
      <w:r w:rsidRPr="00044397">
        <w:rPr>
          <w:sz w:val="24"/>
          <w:szCs w:val="24"/>
        </w:rPr>
        <w:t>ганизации с учетом специфики их возрастного психофизиологического развития, включая особенности адаптации к социальной среде;</w:t>
      </w:r>
    </w:p>
    <w:p w14:paraId="6527F545" w14:textId="5A51DD3E" w:rsidR="006F77DF" w:rsidRPr="00044397" w:rsidRDefault="006F77DF" w:rsidP="00E434B7">
      <w:pPr>
        <w:pStyle w:val="ac"/>
        <w:numPr>
          <w:ilvl w:val="0"/>
          <w:numId w:val="93"/>
        </w:numPr>
        <w:spacing w:line="240" w:lineRule="auto"/>
        <w:rPr>
          <w:sz w:val="24"/>
          <w:szCs w:val="24"/>
        </w:rPr>
      </w:pPr>
      <w:r w:rsidRPr="00044397">
        <w:rPr>
          <w:sz w:val="24"/>
          <w:szCs w:val="24"/>
        </w:rPr>
        <w:t xml:space="preserve">формирование и развитие психолого-педагогической компетентности работников </w:t>
      </w:r>
      <w:r w:rsidR="00A25C70">
        <w:rPr>
          <w:sz w:val="24"/>
          <w:szCs w:val="24"/>
        </w:rPr>
        <w:t>о</w:t>
      </w:r>
      <w:r w:rsidRPr="00044397">
        <w:rPr>
          <w:sz w:val="24"/>
          <w:szCs w:val="24"/>
        </w:rPr>
        <w:t>рганизации и родителей (законных представителей) несовершеннолетних обучающихся;</w:t>
      </w:r>
    </w:p>
    <w:p w14:paraId="48F951D3" w14:textId="77777777" w:rsidR="006F77DF" w:rsidRPr="00044397" w:rsidRDefault="006F77DF" w:rsidP="00E434B7">
      <w:pPr>
        <w:pStyle w:val="ac"/>
        <w:numPr>
          <w:ilvl w:val="0"/>
          <w:numId w:val="93"/>
        </w:numPr>
        <w:spacing w:line="240" w:lineRule="auto"/>
        <w:rPr>
          <w:sz w:val="24"/>
          <w:szCs w:val="24"/>
        </w:rPr>
      </w:pPr>
      <w:r w:rsidRPr="00044397">
        <w:rPr>
          <w:sz w:val="24"/>
          <w:szCs w:val="24"/>
        </w:rPr>
        <w:t>профилактику формирования у обучающихся девиантных форм поведения, агрессии и повышенной тревожности.</w:t>
      </w:r>
    </w:p>
    <w:p w14:paraId="1FC4EBDD" w14:textId="445EA4DA" w:rsidR="006F77DF" w:rsidRPr="00BB4CD3" w:rsidRDefault="006F77DF" w:rsidP="000D28A1">
      <w:pPr>
        <w:spacing w:line="240" w:lineRule="auto"/>
        <w:ind w:firstLine="567"/>
        <w:rPr>
          <w:sz w:val="24"/>
          <w:szCs w:val="24"/>
        </w:rPr>
      </w:pPr>
      <w:r w:rsidRPr="00044397">
        <w:rPr>
          <w:sz w:val="24"/>
          <w:szCs w:val="24"/>
        </w:rPr>
        <w:t xml:space="preserve">В </w:t>
      </w:r>
      <w:r w:rsidR="000D28A1">
        <w:rPr>
          <w:sz w:val="24"/>
          <w:szCs w:val="24"/>
        </w:rPr>
        <w:t>школе</w:t>
      </w:r>
      <w:r w:rsidRPr="00044397">
        <w:rPr>
          <w:sz w:val="24"/>
          <w:szCs w:val="24"/>
        </w:rPr>
        <w:t xml:space="preserve"> психолого-педагогическое сопровождение реализации программы основного общего образования осуществляется квалифицированны</w:t>
      </w:r>
      <w:r w:rsidR="00A25C70">
        <w:rPr>
          <w:sz w:val="24"/>
          <w:szCs w:val="24"/>
        </w:rPr>
        <w:t xml:space="preserve">м </w:t>
      </w:r>
      <w:r w:rsidRPr="00044397">
        <w:rPr>
          <w:sz w:val="24"/>
          <w:szCs w:val="24"/>
        </w:rPr>
        <w:t>специалист</w:t>
      </w:r>
      <w:r w:rsidR="00A25C70">
        <w:rPr>
          <w:sz w:val="24"/>
          <w:szCs w:val="24"/>
        </w:rPr>
        <w:t xml:space="preserve">ом </w:t>
      </w:r>
      <w:r w:rsidR="00A25C70" w:rsidRPr="00BB4CD3">
        <w:rPr>
          <w:sz w:val="24"/>
          <w:szCs w:val="24"/>
        </w:rPr>
        <w:t xml:space="preserve">– </w:t>
      </w:r>
      <w:r w:rsidRPr="00BB4CD3">
        <w:rPr>
          <w:sz w:val="24"/>
          <w:szCs w:val="24"/>
        </w:rPr>
        <w:t>педагогом-психологом</w:t>
      </w:r>
      <w:r w:rsidR="00A25C70" w:rsidRPr="00BB4CD3">
        <w:rPr>
          <w:sz w:val="24"/>
          <w:szCs w:val="24"/>
        </w:rPr>
        <w:t>.</w:t>
      </w:r>
    </w:p>
    <w:p w14:paraId="2768030B" w14:textId="77777777" w:rsidR="00A25C70" w:rsidRDefault="006F77DF" w:rsidP="000D28A1">
      <w:pPr>
        <w:spacing w:line="240" w:lineRule="auto"/>
        <w:ind w:firstLine="567"/>
        <w:rPr>
          <w:sz w:val="24"/>
          <w:szCs w:val="24"/>
        </w:rPr>
      </w:pPr>
      <w:r w:rsidRPr="00044397">
        <w:rPr>
          <w:sz w:val="24"/>
          <w:szCs w:val="24"/>
        </w:rPr>
        <w:t xml:space="preserve">В процессе реализации основной образовательной программы основного общего образования образовательной организацией обеспечивается психолого-педагогическое сопровождение участников образовательных отношений посредством системной деятельности и отдельных мероприятий, обеспечивающих: </w:t>
      </w:r>
    </w:p>
    <w:p w14:paraId="62C809A5" w14:textId="31EB3549" w:rsidR="006F77DF" w:rsidRPr="00044397" w:rsidRDefault="006F77DF" w:rsidP="000D28A1">
      <w:pPr>
        <w:spacing w:line="240" w:lineRule="auto"/>
        <w:ind w:firstLine="567"/>
        <w:rPr>
          <w:sz w:val="24"/>
          <w:szCs w:val="24"/>
        </w:rPr>
      </w:pPr>
      <w:r w:rsidRPr="00044397">
        <w:rPr>
          <w:sz w:val="24"/>
          <w:szCs w:val="24"/>
        </w:rPr>
        <w:t>—формирование и развитие психолого-педагогической компетентности;</w:t>
      </w:r>
    </w:p>
    <w:p w14:paraId="2F26E871" w14:textId="77777777" w:rsidR="006F77DF" w:rsidRPr="00044397" w:rsidRDefault="006F77DF" w:rsidP="000D28A1">
      <w:pPr>
        <w:spacing w:line="240" w:lineRule="auto"/>
        <w:ind w:firstLine="567"/>
        <w:rPr>
          <w:sz w:val="24"/>
          <w:szCs w:val="24"/>
        </w:rPr>
      </w:pPr>
      <w:r w:rsidRPr="00044397">
        <w:rPr>
          <w:sz w:val="24"/>
          <w:szCs w:val="24"/>
        </w:rPr>
        <w:t>—сохранение и укрепление психологического благополучия и психического здоровья обучающихся;</w:t>
      </w:r>
    </w:p>
    <w:p w14:paraId="0C047A40" w14:textId="77777777" w:rsidR="00A25C70" w:rsidRDefault="006F77DF" w:rsidP="000D28A1">
      <w:pPr>
        <w:spacing w:line="240" w:lineRule="auto"/>
        <w:ind w:firstLine="567"/>
        <w:rPr>
          <w:sz w:val="24"/>
          <w:szCs w:val="24"/>
        </w:rPr>
      </w:pPr>
      <w:r w:rsidRPr="00044397">
        <w:rPr>
          <w:sz w:val="24"/>
          <w:szCs w:val="24"/>
        </w:rPr>
        <w:t xml:space="preserve">—поддержка и сопровождение детско-родительских отношений; </w:t>
      </w:r>
    </w:p>
    <w:p w14:paraId="029A36DA" w14:textId="77777777" w:rsidR="00A25C70" w:rsidRDefault="006F77DF" w:rsidP="000D28A1">
      <w:pPr>
        <w:spacing w:line="240" w:lineRule="auto"/>
        <w:ind w:firstLine="567"/>
        <w:rPr>
          <w:sz w:val="24"/>
          <w:szCs w:val="24"/>
        </w:rPr>
      </w:pPr>
      <w:r w:rsidRPr="00044397">
        <w:rPr>
          <w:sz w:val="24"/>
          <w:szCs w:val="24"/>
        </w:rPr>
        <w:t xml:space="preserve">—формирование ценности здоровья и безопасного образа жизни; </w:t>
      </w:r>
    </w:p>
    <w:p w14:paraId="02B0074E" w14:textId="22D28DE4" w:rsidR="006F77DF" w:rsidRPr="00044397" w:rsidRDefault="006F77DF" w:rsidP="000D28A1">
      <w:pPr>
        <w:spacing w:line="240" w:lineRule="auto"/>
        <w:ind w:firstLine="567"/>
        <w:rPr>
          <w:sz w:val="24"/>
          <w:szCs w:val="24"/>
        </w:rPr>
      </w:pPr>
      <w:r w:rsidRPr="00044397">
        <w:rPr>
          <w:sz w:val="24"/>
          <w:szCs w:val="24"/>
        </w:rPr>
        <w:t>—дифференциация и индивидуализация обучения и воспитания с учетом особенностей когнитивного и эмоционального развития обучающихся;</w:t>
      </w:r>
    </w:p>
    <w:p w14:paraId="3614DD0E" w14:textId="77777777" w:rsidR="006F77DF" w:rsidRPr="00044397" w:rsidRDefault="006F77DF" w:rsidP="000D28A1">
      <w:pPr>
        <w:spacing w:line="240" w:lineRule="auto"/>
        <w:ind w:firstLine="567"/>
        <w:rPr>
          <w:sz w:val="24"/>
          <w:szCs w:val="24"/>
        </w:rPr>
      </w:pPr>
      <w:r w:rsidRPr="00044397">
        <w:rPr>
          <w:sz w:val="24"/>
          <w:szCs w:val="24"/>
        </w:rPr>
        <w:t>—мониторинг возможностей и способностей обучающихся, выявление, поддержка и сопровождение одаренных детей, обучающихся с ОВЗ;</w:t>
      </w:r>
    </w:p>
    <w:p w14:paraId="597131E3" w14:textId="77777777" w:rsidR="006F77DF" w:rsidRPr="00044397" w:rsidRDefault="006F77DF" w:rsidP="000D28A1">
      <w:pPr>
        <w:spacing w:line="240" w:lineRule="auto"/>
        <w:ind w:firstLine="567"/>
        <w:rPr>
          <w:sz w:val="24"/>
          <w:szCs w:val="24"/>
        </w:rPr>
      </w:pPr>
      <w:r w:rsidRPr="00044397">
        <w:rPr>
          <w:sz w:val="24"/>
          <w:szCs w:val="24"/>
        </w:rPr>
        <w:t>—создание условий для последующего профессионального самоопределения;</w:t>
      </w:r>
    </w:p>
    <w:p w14:paraId="6693AD1A" w14:textId="77777777" w:rsidR="006F77DF" w:rsidRPr="00044397" w:rsidRDefault="006F77DF" w:rsidP="000D28A1">
      <w:pPr>
        <w:spacing w:line="240" w:lineRule="auto"/>
        <w:ind w:firstLine="567"/>
        <w:rPr>
          <w:sz w:val="24"/>
          <w:szCs w:val="24"/>
        </w:rPr>
      </w:pPr>
      <w:r w:rsidRPr="00044397">
        <w:rPr>
          <w:sz w:val="24"/>
          <w:szCs w:val="24"/>
        </w:rPr>
        <w:t>—формирование коммуникативных навыков в разновозрастной среде и среде сверстников;</w:t>
      </w:r>
    </w:p>
    <w:p w14:paraId="4A649DE7" w14:textId="77777777" w:rsidR="006F77DF" w:rsidRPr="00044397" w:rsidRDefault="006F77DF" w:rsidP="000D28A1">
      <w:pPr>
        <w:spacing w:line="240" w:lineRule="auto"/>
        <w:ind w:firstLine="567"/>
        <w:rPr>
          <w:sz w:val="24"/>
          <w:szCs w:val="24"/>
        </w:rPr>
      </w:pPr>
      <w:r w:rsidRPr="00044397">
        <w:rPr>
          <w:sz w:val="24"/>
          <w:szCs w:val="24"/>
        </w:rPr>
        <w:t>—поддержка детских объединений, ученического самоуправления;</w:t>
      </w:r>
    </w:p>
    <w:p w14:paraId="110A907F" w14:textId="77777777" w:rsidR="006F77DF" w:rsidRPr="00044397" w:rsidRDefault="006F77DF" w:rsidP="000D28A1">
      <w:pPr>
        <w:spacing w:line="240" w:lineRule="auto"/>
        <w:ind w:firstLine="567"/>
        <w:rPr>
          <w:sz w:val="24"/>
          <w:szCs w:val="24"/>
        </w:rPr>
      </w:pPr>
      <w:r w:rsidRPr="00044397">
        <w:rPr>
          <w:sz w:val="24"/>
          <w:szCs w:val="24"/>
        </w:rPr>
        <w:t>—формирование психологической культуры поведения в информационной среде;</w:t>
      </w:r>
    </w:p>
    <w:p w14:paraId="5D5608FD" w14:textId="77777777" w:rsidR="006F77DF" w:rsidRPr="00044397" w:rsidRDefault="006F77DF" w:rsidP="000D28A1">
      <w:pPr>
        <w:spacing w:line="240" w:lineRule="auto"/>
        <w:ind w:firstLine="567"/>
        <w:rPr>
          <w:sz w:val="24"/>
          <w:szCs w:val="24"/>
        </w:rPr>
      </w:pPr>
      <w:r w:rsidRPr="00044397">
        <w:rPr>
          <w:sz w:val="24"/>
          <w:szCs w:val="24"/>
        </w:rPr>
        <w:t>—развитие психологической культуры в области использования ИКТ;</w:t>
      </w:r>
    </w:p>
    <w:p w14:paraId="48A3BC3C" w14:textId="77777777"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осуществляется индивидуальное психолого-педагогическое сопровождение всех участников образовательных отношений, в том числе:</w:t>
      </w:r>
    </w:p>
    <w:p w14:paraId="4C7919F8" w14:textId="008B1B4E" w:rsidR="006F77DF" w:rsidRPr="00044397" w:rsidRDefault="006F77DF" w:rsidP="000D28A1">
      <w:pPr>
        <w:spacing w:line="240" w:lineRule="auto"/>
        <w:ind w:firstLine="567"/>
        <w:rPr>
          <w:sz w:val="24"/>
          <w:szCs w:val="24"/>
        </w:rPr>
      </w:pPr>
      <w:r w:rsidRPr="00044397">
        <w:rPr>
          <w:sz w:val="24"/>
          <w:szCs w:val="24"/>
        </w:rPr>
        <w:t xml:space="preserve">—обучающихся, испытывающих трудности в освоении программы основного общего образования, развитии и социальной адаптации (при </w:t>
      </w:r>
      <w:r w:rsidR="00A25C70">
        <w:rPr>
          <w:sz w:val="24"/>
          <w:szCs w:val="24"/>
        </w:rPr>
        <w:t>выявлении</w:t>
      </w:r>
      <w:r w:rsidRPr="00044397">
        <w:rPr>
          <w:sz w:val="24"/>
          <w:szCs w:val="24"/>
        </w:rPr>
        <w:t>);</w:t>
      </w:r>
    </w:p>
    <w:p w14:paraId="046282F6" w14:textId="5000407D" w:rsidR="006F77DF" w:rsidRPr="00044397" w:rsidRDefault="006F77DF" w:rsidP="000D28A1">
      <w:pPr>
        <w:spacing w:line="240" w:lineRule="auto"/>
        <w:ind w:firstLine="567"/>
        <w:rPr>
          <w:sz w:val="24"/>
          <w:szCs w:val="24"/>
        </w:rPr>
      </w:pPr>
      <w:r w:rsidRPr="00044397">
        <w:rPr>
          <w:sz w:val="24"/>
          <w:szCs w:val="24"/>
        </w:rPr>
        <w:t>—обучающихся, проявляющих индивидуальные способности, и одаренных</w:t>
      </w:r>
      <w:r w:rsidR="00A25C70">
        <w:rPr>
          <w:sz w:val="24"/>
          <w:szCs w:val="24"/>
        </w:rPr>
        <w:t>,</w:t>
      </w:r>
    </w:p>
    <w:p w14:paraId="5246DBA0" w14:textId="56C74866" w:rsidR="006F77DF" w:rsidRPr="00044397" w:rsidRDefault="006F77DF" w:rsidP="000D28A1">
      <w:pPr>
        <w:spacing w:line="240" w:lineRule="auto"/>
        <w:ind w:firstLine="567"/>
        <w:rPr>
          <w:sz w:val="24"/>
          <w:szCs w:val="24"/>
        </w:rPr>
      </w:pPr>
      <w:r w:rsidRPr="00044397">
        <w:rPr>
          <w:sz w:val="24"/>
          <w:szCs w:val="24"/>
        </w:rPr>
        <w:t>—педагогических, учебно-вспомогательных и иных работников образовательной организации, обеспечивающих реализацию программы основного общего образования;</w:t>
      </w:r>
    </w:p>
    <w:p w14:paraId="0364752D" w14:textId="7CFD053D" w:rsidR="006F77DF" w:rsidRPr="00044397" w:rsidRDefault="006F77DF" w:rsidP="000D28A1">
      <w:pPr>
        <w:spacing w:line="240" w:lineRule="auto"/>
        <w:ind w:firstLine="567"/>
        <w:rPr>
          <w:sz w:val="24"/>
          <w:szCs w:val="24"/>
        </w:rPr>
      </w:pPr>
      <w:r w:rsidRPr="00044397">
        <w:rPr>
          <w:sz w:val="24"/>
          <w:szCs w:val="24"/>
        </w:rPr>
        <w:t>—родителей (законных представителей) несовершеннолетних обучающихся</w:t>
      </w:r>
      <w:r w:rsidR="00A25C70">
        <w:rPr>
          <w:sz w:val="24"/>
          <w:szCs w:val="24"/>
        </w:rPr>
        <w:t>.</w:t>
      </w:r>
    </w:p>
    <w:p w14:paraId="3FEFEFFA" w14:textId="77777777" w:rsidR="006F77DF" w:rsidRPr="00044397" w:rsidRDefault="006F77DF" w:rsidP="000D28A1">
      <w:pPr>
        <w:spacing w:line="240" w:lineRule="auto"/>
        <w:ind w:firstLine="567"/>
        <w:rPr>
          <w:sz w:val="24"/>
          <w:szCs w:val="24"/>
        </w:rPr>
      </w:pPr>
      <w:r w:rsidRPr="00044397">
        <w:rPr>
          <w:sz w:val="24"/>
          <w:szCs w:val="24"/>
        </w:rPr>
        <w:t>Психолого-педагогическая поддержка участников образовательных отношений реализуется диверсифицировано, на уровне образовательной организации, классов, групп, а также на индивидуальном уровне.</w:t>
      </w:r>
    </w:p>
    <w:p w14:paraId="72D61F3C" w14:textId="77777777"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используются такие формы психолого-педагогического сопровождения как:</w:t>
      </w:r>
    </w:p>
    <w:p w14:paraId="1B7943B3" w14:textId="77777777" w:rsidR="006F77DF" w:rsidRPr="00A25C70" w:rsidRDefault="006F77DF" w:rsidP="00E434B7">
      <w:pPr>
        <w:pStyle w:val="ac"/>
        <w:numPr>
          <w:ilvl w:val="0"/>
          <w:numId w:val="94"/>
        </w:numPr>
        <w:spacing w:line="240" w:lineRule="auto"/>
        <w:rPr>
          <w:sz w:val="24"/>
          <w:szCs w:val="24"/>
        </w:rPr>
      </w:pPr>
      <w:r w:rsidRPr="00A25C70">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14:paraId="6DEF59CE" w14:textId="77777777" w:rsidR="006F77DF" w:rsidRPr="00A25C70" w:rsidRDefault="006F77DF" w:rsidP="00E434B7">
      <w:pPr>
        <w:pStyle w:val="ac"/>
        <w:numPr>
          <w:ilvl w:val="0"/>
          <w:numId w:val="94"/>
        </w:numPr>
        <w:spacing w:line="240" w:lineRule="auto"/>
        <w:rPr>
          <w:sz w:val="24"/>
          <w:szCs w:val="24"/>
        </w:rPr>
      </w:pPr>
      <w:r w:rsidRPr="00A25C70">
        <w:rPr>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14:paraId="6963F942" w14:textId="77777777" w:rsidR="006F77DF" w:rsidRPr="00A25C70" w:rsidRDefault="006F77DF" w:rsidP="00E434B7">
      <w:pPr>
        <w:pStyle w:val="ac"/>
        <w:numPr>
          <w:ilvl w:val="0"/>
          <w:numId w:val="94"/>
        </w:numPr>
        <w:spacing w:line="240" w:lineRule="auto"/>
        <w:rPr>
          <w:sz w:val="24"/>
          <w:szCs w:val="24"/>
        </w:rPr>
      </w:pPr>
      <w:r w:rsidRPr="00A25C70">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14:paraId="03412033" w14:textId="514DD838" w:rsidR="00A25C70" w:rsidRDefault="00A25C70" w:rsidP="000D28A1">
      <w:pPr>
        <w:spacing w:after="21" w:line="240" w:lineRule="auto"/>
        <w:ind w:right="-26" w:firstLine="426"/>
        <w:rPr>
          <w:rFonts w:cs="Times New Roman"/>
          <w:sz w:val="24"/>
          <w:szCs w:val="24"/>
        </w:rPr>
      </w:pPr>
    </w:p>
    <w:p w14:paraId="0EDE0307" w14:textId="77777777" w:rsidR="00A25C70" w:rsidRPr="00A25C70" w:rsidRDefault="00A25C70" w:rsidP="000D28A1">
      <w:pPr>
        <w:spacing w:line="240" w:lineRule="auto"/>
        <w:ind w:firstLine="567"/>
        <w:jc w:val="center"/>
        <w:rPr>
          <w:rFonts w:cs="Times New Roman"/>
          <w:b/>
          <w:bCs/>
          <w:sz w:val="24"/>
          <w:szCs w:val="24"/>
        </w:rPr>
      </w:pPr>
      <w:r w:rsidRPr="00A25C70">
        <w:rPr>
          <w:rFonts w:cs="Times New Roman"/>
          <w:b/>
          <w:bCs/>
          <w:sz w:val="24"/>
          <w:szCs w:val="24"/>
        </w:rPr>
        <w:t>Описание кадровых условий реализации основной образовательной программы основного общего образования</w:t>
      </w:r>
    </w:p>
    <w:p w14:paraId="7626D1C5" w14:textId="2DA7E70D"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Для обеспечения реализации программы основного общего образования </w:t>
      </w:r>
      <w:r w:rsidR="00AD5864">
        <w:rPr>
          <w:rFonts w:cs="Times New Roman"/>
          <w:sz w:val="24"/>
          <w:szCs w:val="24"/>
        </w:rPr>
        <w:t xml:space="preserve">МБОУ «СОШ № 1 </w:t>
      </w:r>
      <w:r w:rsidR="00ED6E4E">
        <w:rPr>
          <w:rFonts w:cs="Times New Roman"/>
          <w:sz w:val="24"/>
          <w:szCs w:val="24"/>
        </w:rPr>
        <w:t>с. Гойты</w:t>
      </w:r>
      <w:r w:rsidR="00AD5864">
        <w:rPr>
          <w:rFonts w:cs="Times New Roman"/>
          <w:sz w:val="24"/>
          <w:szCs w:val="24"/>
        </w:rPr>
        <w:t>»</w:t>
      </w:r>
      <w:r w:rsidRPr="00A25C70">
        <w:rPr>
          <w:rFonts w:cs="Times New Roman"/>
          <w:sz w:val="24"/>
          <w:szCs w:val="24"/>
        </w:rPr>
        <w:t xml:space="preserve"> укомплектована кадрами, имеющими необходимую квалификацию для решения задач, связанных с достижением целей и задач образовательной деятельности.</w:t>
      </w:r>
    </w:p>
    <w:p w14:paraId="4A4A758A"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Обеспеченность кадровыми условиями включает в себя:</w:t>
      </w:r>
    </w:p>
    <w:p w14:paraId="258C1C75" w14:textId="4B2A4E81" w:rsidR="00A25C70" w:rsidRPr="00DA457F" w:rsidRDefault="00A25C70" w:rsidP="00E434B7">
      <w:pPr>
        <w:pStyle w:val="ac"/>
        <w:numPr>
          <w:ilvl w:val="0"/>
          <w:numId w:val="95"/>
        </w:numPr>
        <w:spacing w:line="240" w:lineRule="auto"/>
        <w:ind w:left="0" w:firstLine="709"/>
        <w:rPr>
          <w:rFonts w:cs="Times New Roman"/>
          <w:sz w:val="24"/>
          <w:szCs w:val="24"/>
        </w:rPr>
      </w:pPr>
      <w:r w:rsidRPr="00DA457F">
        <w:rPr>
          <w:rFonts w:cs="Times New Roman"/>
          <w:sz w:val="24"/>
          <w:szCs w:val="24"/>
        </w:rPr>
        <w:t xml:space="preserve">укомплектованность </w:t>
      </w:r>
      <w:r w:rsidR="000D28A1">
        <w:rPr>
          <w:rFonts w:cs="Times New Roman"/>
          <w:sz w:val="24"/>
          <w:szCs w:val="24"/>
        </w:rPr>
        <w:t>школы</w:t>
      </w:r>
      <w:r w:rsidRPr="00DA457F">
        <w:rPr>
          <w:rFonts w:cs="Times New Roman"/>
          <w:sz w:val="24"/>
          <w:szCs w:val="24"/>
        </w:rPr>
        <w:t xml:space="preserve"> педагогическими, руководящими и иными работниками;</w:t>
      </w:r>
    </w:p>
    <w:p w14:paraId="0B2C6882" w14:textId="77777777" w:rsidR="00A25C70" w:rsidRPr="00DA457F" w:rsidRDefault="00A25C70" w:rsidP="00E434B7">
      <w:pPr>
        <w:pStyle w:val="ac"/>
        <w:numPr>
          <w:ilvl w:val="0"/>
          <w:numId w:val="95"/>
        </w:numPr>
        <w:spacing w:line="240" w:lineRule="auto"/>
        <w:ind w:left="0" w:firstLine="709"/>
        <w:rPr>
          <w:rFonts w:cs="Times New Roman"/>
          <w:sz w:val="24"/>
          <w:szCs w:val="24"/>
        </w:rPr>
      </w:pPr>
      <w:r w:rsidRPr="00DA457F">
        <w:rPr>
          <w:rFonts w:cs="Times New Roman"/>
          <w:sz w:val="24"/>
          <w:szCs w:val="24"/>
        </w:rPr>
        <w:t>уровень квалификации педагогических и иных работников образовательной организации, участвующими в реализации основной образовательной программы и создании условий для ее разработки и реализации;</w:t>
      </w:r>
    </w:p>
    <w:p w14:paraId="41B1F8F3" w14:textId="77777777" w:rsidR="00A25C70" w:rsidRPr="00DA457F" w:rsidRDefault="00A25C70" w:rsidP="00E434B7">
      <w:pPr>
        <w:pStyle w:val="ac"/>
        <w:numPr>
          <w:ilvl w:val="0"/>
          <w:numId w:val="95"/>
        </w:numPr>
        <w:spacing w:line="240" w:lineRule="auto"/>
        <w:ind w:left="0" w:firstLine="709"/>
        <w:rPr>
          <w:rFonts w:cs="Times New Roman"/>
          <w:sz w:val="24"/>
          <w:szCs w:val="24"/>
        </w:rPr>
      </w:pPr>
      <w:r w:rsidRPr="00DA457F">
        <w:rPr>
          <w:rFonts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14:paraId="63A8652E" w14:textId="7C427F5A" w:rsidR="00A25C70" w:rsidRPr="00BB4CD3" w:rsidRDefault="00A25C70" w:rsidP="000D28A1">
      <w:pPr>
        <w:spacing w:line="240" w:lineRule="auto"/>
        <w:ind w:firstLine="567"/>
        <w:rPr>
          <w:rFonts w:cs="Times New Roman"/>
          <w:sz w:val="24"/>
          <w:szCs w:val="24"/>
        </w:rPr>
      </w:pPr>
      <w:r w:rsidRPr="00BB4CD3">
        <w:rPr>
          <w:rFonts w:cs="Times New Roman"/>
          <w:sz w:val="24"/>
          <w:szCs w:val="24"/>
        </w:rPr>
        <w:t xml:space="preserve">Укомплектованность образовательной организации педагогическими, руководящими и иными работниками </w:t>
      </w:r>
      <w:r w:rsidR="00DA457F" w:rsidRPr="00BB4CD3">
        <w:rPr>
          <w:rFonts w:cs="Times New Roman"/>
          <w:sz w:val="24"/>
          <w:szCs w:val="24"/>
        </w:rPr>
        <w:t xml:space="preserve">составляет 100% от </w:t>
      </w:r>
      <w:r w:rsidRPr="00BB4CD3">
        <w:rPr>
          <w:rFonts w:cs="Times New Roman"/>
          <w:sz w:val="24"/>
          <w:szCs w:val="24"/>
        </w:rPr>
        <w:t>утвержденн</w:t>
      </w:r>
      <w:r w:rsidR="00DA457F" w:rsidRPr="00BB4CD3">
        <w:rPr>
          <w:rFonts w:cs="Times New Roman"/>
          <w:sz w:val="24"/>
          <w:szCs w:val="24"/>
        </w:rPr>
        <w:t>ого</w:t>
      </w:r>
      <w:r w:rsidRPr="00BB4CD3">
        <w:rPr>
          <w:rFonts w:cs="Times New Roman"/>
          <w:sz w:val="24"/>
          <w:szCs w:val="24"/>
        </w:rPr>
        <w:t xml:space="preserve"> штатн</w:t>
      </w:r>
      <w:r w:rsidR="00DA457F" w:rsidRPr="00BB4CD3">
        <w:rPr>
          <w:rFonts w:cs="Times New Roman"/>
          <w:sz w:val="24"/>
          <w:szCs w:val="24"/>
        </w:rPr>
        <w:t>ого</w:t>
      </w:r>
      <w:r w:rsidRPr="00BB4CD3">
        <w:rPr>
          <w:rFonts w:cs="Times New Roman"/>
          <w:sz w:val="24"/>
          <w:szCs w:val="24"/>
        </w:rPr>
        <w:t xml:space="preserve"> расписани</w:t>
      </w:r>
      <w:r w:rsidR="00DA457F" w:rsidRPr="00BB4CD3">
        <w:rPr>
          <w:rFonts w:cs="Times New Roman"/>
          <w:sz w:val="24"/>
          <w:szCs w:val="24"/>
        </w:rPr>
        <w:t>я</w:t>
      </w:r>
      <w:r w:rsidRPr="00BB4CD3">
        <w:rPr>
          <w:rFonts w:cs="Times New Roman"/>
          <w:sz w:val="24"/>
          <w:szCs w:val="24"/>
        </w:rPr>
        <w:t>.</w:t>
      </w:r>
    </w:p>
    <w:p w14:paraId="4E3E8CEC"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наличием документов о присвоении квалификации, соответствующей должностным обязанностям работника.</w:t>
      </w:r>
    </w:p>
    <w:p w14:paraId="50B11333"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отвечающие квалификационным требованиям, указанным в квалификационных справочниках и (или) профессиональных стандартах (при наличии).</w:t>
      </w:r>
    </w:p>
    <w:p w14:paraId="343A60B9" w14:textId="4B740932" w:rsidR="00A25C70" w:rsidRPr="00A25C70" w:rsidRDefault="00A25C70" w:rsidP="000D28A1">
      <w:pPr>
        <w:spacing w:line="240" w:lineRule="auto"/>
        <w:ind w:firstLine="567"/>
        <w:rPr>
          <w:rFonts w:cs="Times New Roman"/>
          <w:sz w:val="24"/>
          <w:szCs w:val="24"/>
        </w:rPr>
      </w:pPr>
      <w:r w:rsidRPr="00A25C70">
        <w:rPr>
          <w:rFonts w:cs="Times New Roman"/>
          <w:sz w:val="24"/>
          <w:szCs w:val="24"/>
        </w:rPr>
        <w:t>В основу должностных обязанностей положены представленные в профессиональном стандарте обобщенные трудовые функции, которые могут быть поручены работнику, занимающему данную должность.</w:t>
      </w:r>
    </w:p>
    <w:p w14:paraId="3E9D60D7"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также результатами аттестации — квалификационными категориями.</w:t>
      </w:r>
    </w:p>
    <w:p w14:paraId="19A7F9DA" w14:textId="77777777" w:rsidR="00DA457F" w:rsidRDefault="00A25C70" w:rsidP="000D28A1">
      <w:pPr>
        <w:spacing w:line="240" w:lineRule="auto"/>
        <w:ind w:firstLine="567"/>
        <w:rPr>
          <w:rFonts w:cs="Times New Roman"/>
          <w:sz w:val="24"/>
          <w:szCs w:val="24"/>
        </w:rPr>
      </w:pPr>
      <w:r w:rsidRPr="00A25C70">
        <w:rPr>
          <w:rFonts w:cs="Times New Roman"/>
          <w:sz w:val="24"/>
          <w:szCs w:val="24"/>
        </w:rPr>
        <w:t xml:space="preserve">Аттестация педагогических работников в соответствии с Федеральным законом «Об образовании в Российской Федерации» (ст. 49) проводится </w:t>
      </w:r>
    </w:p>
    <w:p w14:paraId="27D4020F" w14:textId="77777777" w:rsidR="00DA457F" w:rsidRPr="00DA457F" w:rsidRDefault="00A25C70" w:rsidP="00E434B7">
      <w:pPr>
        <w:pStyle w:val="ac"/>
        <w:numPr>
          <w:ilvl w:val="0"/>
          <w:numId w:val="96"/>
        </w:numPr>
        <w:spacing w:line="240" w:lineRule="auto"/>
        <w:rPr>
          <w:rFonts w:cs="Times New Roman"/>
          <w:sz w:val="24"/>
          <w:szCs w:val="24"/>
        </w:rPr>
      </w:pPr>
      <w:r w:rsidRPr="00DA457F">
        <w:rPr>
          <w:rFonts w:cs="Times New Roman"/>
          <w:sz w:val="24"/>
          <w:szCs w:val="24"/>
        </w:rPr>
        <w:t xml:space="preserve">в целях подтверждения их соответствия занимаемым должностям на основе оценки их профессиональной деятельности, </w:t>
      </w:r>
    </w:p>
    <w:p w14:paraId="7650D6EF" w14:textId="77777777" w:rsidR="00DA457F" w:rsidRDefault="00A25C70" w:rsidP="00E434B7">
      <w:pPr>
        <w:pStyle w:val="ac"/>
        <w:numPr>
          <w:ilvl w:val="0"/>
          <w:numId w:val="96"/>
        </w:numPr>
        <w:spacing w:line="240" w:lineRule="auto"/>
        <w:rPr>
          <w:rFonts w:cs="Times New Roman"/>
          <w:sz w:val="24"/>
          <w:szCs w:val="24"/>
        </w:rPr>
      </w:pPr>
      <w:r w:rsidRPr="00DA457F">
        <w:rPr>
          <w:rFonts w:cs="Times New Roman"/>
          <w:sz w:val="24"/>
          <w:szCs w:val="24"/>
        </w:rPr>
        <w:t xml:space="preserve">с учетом желания педагогических работников в целях установления квалификационной категории. </w:t>
      </w:r>
    </w:p>
    <w:p w14:paraId="3698E475" w14:textId="2C2953F6" w:rsidR="00A25C70" w:rsidRPr="00DA457F" w:rsidRDefault="00A25C70" w:rsidP="000D28A1">
      <w:pPr>
        <w:spacing w:line="240" w:lineRule="auto"/>
        <w:ind w:firstLine="567"/>
        <w:rPr>
          <w:rFonts w:cs="Times New Roman"/>
          <w:sz w:val="24"/>
          <w:szCs w:val="24"/>
        </w:rPr>
      </w:pPr>
      <w:r w:rsidRPr="00DA457F">
        <w:rPr>
          <w:rFonts w:cs="Times New Roman"/>
          <w:sz w:val="24"/>
          <w:szCs w:val="24"/>
        </w:rPr>
        <w:t>Проведение аттестации педагогических работников в целях подтверждения их соответствия занимаемым должностям осуществляться не реже одного раза в пять лет на основе оценки их профессиональной деятельности аттестационн</w:t>
      </w:r>
      <w:r w:rsidR="00DA457F">
        <w:rPr>
          <w:rFonts w:cs="Times New Roman"/>
          <w:sz w:val="24"/>
          <w:szCs w:val="24"/>
        </w:rPr>
        <w:t>ой</w:t>
      </w:r>
      <w:r w:rsidRPr="00DA457F">
        <w:rPr>
          <w:rFonts w:cs="Times New Roman"/>
          <w:sz w:val="24"/>
          <w:szCs w:val="24"/>
        </w:rPr>
        <w:t xml:space="preserve"> комисси</w:t>
      </w:r>
      <w:r w:rsidR="00DA457F">
        <w:rPr>
          <w:rFonts w:cs="Times New Roman"/>
          <w:sz w:val="24"/>
          <w:szCs w:val="24"/>
        </w:rPr>
        <w:t>ей</w:t>
      </w:r>
      <w:r w:rsidRPr="00DA457F">
        <w:rPr>
          <w:rFonts w:cs="Times New Roman"/>
          <w:sz w:val="24"/>
          <w:szCs w:val="24"/>
        </w:rPr>
        <w:t>, самостоятельно формируем</w:t>
      </w:r>
      <w:r w:rsidR="00DA457F">
        <w:rPr>
          <w:rFonts w:cs="Times New Roman"/>
          <w:sz w:val="24"/>
          <w:szCs w:val="24"/>
        </w:rPr>
        <w:t>ой</w:t>
      </w:r>
      <w:r w:rsidRPr="00DA457F">
        <w:rPr>
          <w:rFonts w:cs="Times New Roman"/>
          <w:sz w:val="24"/>
          <w:szCs w:val="24"/>
        </w:rPr>
        <w:t xml:space="preserve"> образовательной организацией.</w:t>
      </w:r>
    </w:p>
    <w:p w14:paraId="228139DE" w14:textId="3766490F"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w:t>
      </w:r>
      <w:r w:rsidR="00DA457F">
        <w:rPr>
          <w:rFonts w:cs="Times New Roman"/>
          <w:sz w:val="24"/>
          <w:szCs w:val="24"/>
        </w:rPr>
        <w:t xml:space="preserve">в соответствии с региональными документами. </w:t>
      </w:r>
    </w:p>
    <w:p w14:paraId="6916032C" w14:textId="77777777" w:rsidR="000D28A1"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участвующих в реализации настоящей основной образовательной программы и создании условий для ее разработки и реализации</w:t>
      </w:r>
      <w:r w:rsidR="00DA457F">
        <w:rPr>
          <w:rFonts w:cs="Times New Roman"/>
          <w:sz w:val="24"/>
          <w:szCs w:val="24"/>
        </w:rPr>
        <w:t xml:space="preserve"> отражен в списке сотрудников</w:t>
      </w:r>
      <w:r w:rsidR="009741C9">
        <w:rPr>
          <w:rFonts w:cs="Times New Roman"/>
          <w:sz w:val="24"/>
          <w:szCs w:val="24"/>
        </w:rPr>
        <w:t>. Список составляется с указанием документов об образовании (профессиональной переподготовке), а также с указанием квалификационной категории/аттестации на соответствие занимаемой должности и сведений повышения квалификации</w:t>
      </w:r>
    </w:p>
    <w:p w14:paraId="2BD966B8" w14:textId="77777777" w:rsidR="000D28A1" w:rsidRDefault="000D28A1" w:rsidP="000D28A1">
      <w:pPr>
        <w:spacing w:line="240" w:lineRule="auto"/>
        <w:ind w:firstLine="567"/>
        <w:rPr>
          <w:rFonts w:cs="Times New Roman"/>
          <w:sz w:val="24"/>
          <w:szCs w:val="24"/>
        </w:rPr>
      </w:pPr>
    </w:p>
    <w:p w14:paraId="5295B990" w14:textId="0557CDDE" w:rsidR="00A25C70" w:rsidRPr="00BB4CD3" w:rsidRDefault="000D28A1" w:rsidP="000D28A1">
      <w:pPr>
        <w:spacing w:line="240" w:lineRule="auto"/>
        <w:ind w:firstLine="567"/>
        <w:rPr>
          <w:rFonts w:cs="Times New Roman"/>
          <w:sz w:val="24"/>
          <w:szCs w:val="24"/>
        </w:rPr>
      </w:pPr>
      <w:r w:rsidRPr="00BB4CD3">
        <w:rPr>
          <w:rFonts w:cs="Times New Roman"/>
          <w:sz w:val="24"/>
          <w:szCs w:val="24"/>
        </w:rPr>
        <w:t>*</w:t>
      </w:r>
      <w:r w:rsidR="009741C9" w:rsidRPr="00BB4CD3">
        <w:rPr>
          <w:rFonts w:cs="Times New Roman"/>
          <w:sz w:val="24"/>
          <w:szCs w:val="24"/>
        </w:rPr>
        <w:t xml:space="preserve">Список </w:t>
      </w:r>
      <w:r w:rsidR="00F431E6" w:rsidRPr="00BB4CD3">
        <w:rPr>
          <w:rFonts w:cs="Times New Roman"/>
          <w:sz w:val="24"/>
          <w:szCs w:val="24"/>
        </w:rPr>
        <w:t>педагогических работников</w:t>
      </w:r>
      <w:r w:rsidRPr="00BB4CD3">
        <w:rPr>
          <w:rFonts w:cs="Times New Roman"/>
          <w:sz w:val="24"/>
          <w:szCs w:val="24"/>
        </w:rPr>
        <w:t>, реализующих ООП ООО</w:t>
      </w:r>
      <w:r w:rsidR="009741C9" w:rsidRPr="00BB4CD3">
        <w:rPr>
          <w:rFonts w:cs="Times New Roman"/>
          <w:sz w:val="24"/>
          <w:szCs w:val="24"/>
        </w:rPr>
        <w:t xml:space="preserve"> является приложением к ООП, актуализируется при изменениях в личном составе. </w:t>
      </w:r>
    </w:p>
    <w:p w14:paraId="463B225C" w14:textId="77777777" w:rsidR="000D28A1" w:rsidRPr="00BB4CD3" w:rsidRDefault="000D28A1" w:rsidP="000D28A1">
      <w:pPr>
        <w:spacing w:line="240" w:lineRule="auto"/>
        <w:ind w:firstLine="567"/>
        <w:jc w:val="center"/>
        <w:rPr>
          <w:rFonts w:cs="Times New Roman"/>
          <w:i/>
          <w:iCs/>
          <w:sz w:val="24"/>
          <w:szCs w:val="24"/>
        </w:rPr>
      </w:pPr>
    </w:p>
    <w:p w14:paraId="7193270A" w14:textId="6807BCF1" w:rsidR="009741C9" w:rsidRDefault="009741C9" w:rsidP="000D28A1">
      <w:pPr>
        <w:spacing w:line="240" w:lineRule="auto"/>
        <w:ind w:firstLine="567"/>
        <w:jc w:val="center"/>
        <w:rPr>
          <w:rFonts w:cs="Times New Roman"/>
          <w:i/>
          <w:iCs/>
          <w:sz w:val="24"/>
          <w:szCs w:val="24"/>
        </w:rPr>
      </w:pPr>
      <w:r w:rsidRPr="009741C9">
        <w:rPr>
          <w:rFonts w:cs="Times New Roman"/>
          <w:i/>
          <w:iCs/>
          <w:sz w:val="24"/>
          <w:szCs w:val="24"/>
        </w:rPr>
        <w:t>*</w:t>
      </w:r>
      <w:r w:rsidR="00A25C70" w:rsidRPr="009741C9">
        <w:rPr>
          <w:rFonts w:cs="Times New Roman"/>
          <w:i/>
          <w:iCs/>
          <w:sz w:val="24"/>
          <w:szCs w:val="24"/>
        </w:rPr>
        <w:t>Профессиональное развитие и повышение квалифи</w:t>
      </w:r>
      <w:r w:rsidR="000D28A1">
        <w:rPr>
          <w:rFonts w:cs="Times New Roman"/>
          <w:i/>
          <w:iCs/>
          <w:sz w:val="24"/>
          <w:szCs w:val="24"/>
        </w:rPr>
        <w:t>кации педагогических работников</w:t>
      </w:r>
    </w:p>
    <w:p w14:paraId="29BA1CAA" w14:textId="77777777" w:rsidR="000D28A1" w:rsidRPr="009741C9" w:rsidRDefault="000D28A1" w:rsidP="000D28A1">
      <w:pPr>
        <w:spacing w:line="240" w:lineRule="auto"/>
        <w:ind w:firstLine="567"/>
        <w:jc w:val="center"/>
        <w:rPr>
          <w:rFonts w:cs="Times New Roman"/>
          <w:i/>
          <w:iCs/>
          <w:sz w:val="24"/>
          <w:szCs w:val="24"/>
        </w:rPr>
      </w:pPr>
    </w:p>
    <w:p w14:paraId="6820D790" w14:textId="3A708F21"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Основным условием формирования и наращивания необходимого и достаточного кадрового потенциала </w:t>
      </w:r>
      <w:r w:rsidR="000D28A1">
        <w:rPr>
          <w:rFonts w:cs="Times New Roman"/>
          <w:sz w:val="24"/>
          <w:szCs w:val="24"/>
        </w:rPr>
        <w:t>школы</w:t>
      </w:r>
      <w:r w:rsidRPr="00A25C70">
        <w:rPr>
          <w:rFonts w:cs="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14:paraId="4EFA93A4" w14:textId="7DBC7CCA" w:rsidR="00A25C70" w:rsidRPr="00A25C70" w:rsidRDefault="00A25C70" w:rsidP="000D28A1">
      <w:pPr>
        <w:spacing w:line="240" w:lineRule="auto"/>
        <w:ind w:firstLine="567"/>
        <w:rPr>
          <w:rFonts w:cs="Times New Roman"/>
          <w:sz w:val="24"/>
          <w:szCs w:val="24"/>
        </w:rPr>
      </w:pPr>
      <w:r w:rsidRPr="00A25C70">
        <w:rPr>
          <w:rFonts w:cs="Times New Roman"/>
          <w:sz w:val="24"/>
          <w:szCs w:val="24"/>
        </w:rPr>
        <w:t>Непрерывность профессионального развития педагогических и иных работников образовательной организации, участвующих в разработке и реализации основной</w:t>
      </w:r>
      <w:r w:rsidR="00D975E6">
        <w:rPr>
          <w:rFonts w:cs="Times New Roman"/>
          <w:sz w:val="24"/>
          <w:szCs w:val="24"/>
        </w:rPr>
        <w:t xml:space="preserve"> </w:t>
      </w:r>
      <w:r w:rsidRPr="00A25C70">
        <w:rPr>
          <w:rFonts w:cs="Times New Roman"/>
          <w:sz w:val="24"/>
          <w:szCs w:val="24"/>
        </w:rPr>
        <w:t>образовательной программы основного общего образования</w:t>
      </w:r>
      <w:r w:rsidR="00D975E6">
        <w:rPr>
          <w:rFonts w:cs="Times New Roman"/>
          <w:sz w:val="24"/>
          <w:szCs w:val="24"/>
        </w:rPr>
        <w:t xml:space="preserve">, </w:t>
      </w:r>
      <w:r w:rsidRPr="00A25C70">
        <w:rPr>
          <w:rFonts w:cs="Times New Roman"/>
          <w:sz w:val="24"/>
          <w:szCs w:val="24"/>
        </w:rPr>
        <w:t>характеризуется долей работников, повышающих квалификацию не реже одного раза в три года.</w:t>
      </w:r>
      <w:r w:rsidR="00D975E6">
        <w:rPr>
          <w:rFonts w:cs="Times New Roman"/>
          <w:sz w:val="24"/>
          <w:szCs w:val="24"/>
        </w:rPr>
        <w:t xml:space="preserve"> Такая доля составляет 100%.</w:t>
      </w:r>
    </w:p>
    <w:p w14:paraId="3566F030"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14:paraId="0A83DF36"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Одним из важнейших механизмов обеспечения необходимого квалификационного уровня педагогических работников, участвующих в разработке и реализации основной образовательной программы основного общего образования является система методической работы, обеспечивающая сопровождение деятельности педагогов на всех этапах реализации требований ФГОС ООО.</w:t>
      </w:r>
    </w:p>
    <w:p w14:paraId="0016DC8F" w14:textId="0CA9E4B1" w:rsidR="00A25C70" w:rsidRPr="000D28A1" w:rsidRDefault="00A25C70" w:rsidP="000D28A1">
      <w:pPr>
        <w:spacing w:line="240" w:lineRule="auto"/>
        <w:ind w:firstLine="567"/>
        <w:rPr>
          <w:rFonts w:cs="Times New Roman"/>
          <w:sz w:val="24"/>
          <w:szCs w:val="24"/>
        </w:rPr>
      </w:pPr>
      <w:r w:rsidRPr="00A25C70">
        <w:rPr>
          <w:rFonts w:cs="Times New Roman"/>
          <w:sz w:val="24"/>
          <w:szCs w:val="24"/>
        </w:rPr>
        <w:t>Актуальные вопросы реализации программы основного общего образования рассматриваются методическими объединениями</w:t>
      </w:r>
      <w:r w:rsidR="00D975E6">
        <w:rPr>
          <w:rFonts w:cs="Times New Roman"/>
          <w:sz w:val="24"/>
          <w:szCs w:val="24"/>
        </w:rPr>
        <w:t xml:space="preserve"> </w:t>
      </w:r>
      <w:r w:rsidR="000D28A1">
        <w:rPr>
          <w:rFonts w:cs="Times New Roman"/>
          <w:sz w:val="24"/>
          <w:szCs w:val="24"/>
        </w:rPr>
        <w:t>школы</w:t>
      </w:r>
      <w:r w:rsidRPr="00A25C70">
        <w:rPr>
          <w:rFonts w:cs="Times New Roman"/>
          <w:sz w:val="24"/>
          <w:szCs w:val="24"/>
        </w:rPr>
        <w:t xml:space="preserve">, </w:t>
      </w:r>
      <w:r w:rsidRPr="000D28A1">
        <w:rPr>
          <w:rFonts w:cs="Times New Roman"/>
          <w:sz w:val="24"/>
          <w:szCs w:val="24"/>
        </w:rPr>
        <w:t>а также методическими объединениями</w:t>
      </w:r>
      <w:r w:rsidR="00D975E6" w:rsidRPr="000D28A1">
        <w:rPr>
          <w:rFonts w:cs="Times New Roman"/>
          <w:sz w:val="24"/>
          <w:szCs w:val="24"/>
        </w:rPr>
        <w:t xml:space="preserve"> учителей </w:t>
      </w:r>
      <w:r w:rsidR="000D28A1" w:rsidRPr="000D28A1">
        <w:rPr>
          <w:rFonts w:cs="Times New Roman"/>
          <w:sz w:val="24"/>
          <w:szCs w:val="24"/>
        </w:rPr>
        <w:t>районных</w:t>
      </w:r>
      <w:r w:rsidR="00D975E6" w:rsidRPr="000D28A1">
        <w:rPr>
          <w:rFonts w:cs="Times New Roman"/>
          <w:sz w:val="24"/>
          <w:szCs w:val="24"/>
        </w:rPr>
        <w:t xml:space="preserve"> методических объединений.</w:t>
      </w:r>
    </w:p>
    <w:p w14:paraId="326CB163" w14:textId="2BA6FC34" w:rsidR="00A25C70" w:rsidRDefault="00A25C70" w:rsidP="000D28A1">
      <w:pPr>
        <w:spacing w:line="240" w:lineRule="auto"/>
        <w:ind w:firstLine="567"/>
        <w:rPr>
          <w:rFonts w:cs="Times New Roman"/>
          <w:sz w:val="24"/>
          <w:szCs w:val="24"/>
        </w:rPr>
      </w:pPr>
      <w:r w:rsidRPr="00A25C70">
        <w:rPr>
          <w:rFonts w:cs="Times New Roman"/>
          <w:sz w:val="24"/>
          <w:szCs w:val="24"/>
        </w:rPr>
        <w:t xml:space="preserve">Педагогическими работниками образовательной организации системно разрабатываются методические темы, отражающие их непрерывное профессиональное развитие. </w:t>
      </w:r>
      <w:r w:rsidR="00D975E6">
        <w:rPr>
          <w:rFonts w:cs="Times New Roman"/>
          <w:sz w:val="24"/>
          <w:szCs w:val="24"/>
        </w:rPr>
        <w:t xml:space="preserve">Методическая тема педагогического сотрудника отражается в плане саморазвития педагога (профессионального развития). </w:t>
      </w:r>
    </w:p>
    <w:p w14:paraId="01F20B07" w14:textId="77777777" w:rsidR="009741C9" w:rsidRPr="00A25C70" w:rsidRDefault="009741C9" w:rsidP="000D28A1">
      <w:pPr>
        <w:spacing w:line="240" w:lineRule="auto"/>
        <w:ind w:firstLine="567"/>
        <w:rPr>
          <w:rFonts w:cs="Times New Roman"/>
          <w:sz w:val="24"/>
          <w:szCs w:val="24"/>
        </w:rPr>
      </w:pPr>
      <w:r w:rsidRPr="00A25C70">
        <w:rPr>
          <w:rFonts w:cs="Times New Roman"/>
          <w:sz w:val="24"/>
          <w:szCs w:val="24"/>
        </w:rPr>
        <w:t>Кроме того, образовательная организация укомплектована вспомогательным персоналом, обеспечивающим создание и сохранение условий материально-технических и информационно-методических условий реализации основной образовательной программы.</w:t>
      </w:r>
    </w:p>
    <w:p w14:paraId="501648C2" w14:textId="2FF30AA5" w:rsidR="009741C9" w:rsidRDefault="009741C9" w:rsidP="000D28A1">
      <w:pPr>
        <w:spacing w:after="21" w:line="240" w:lineRule="auto"/>
        <w:ind w:right="-26" w:firstLine="426"/>
        <w:rPr>
          <w:rFonts w:cs="Times New Roman"/>
          <w:sz w:val="24"/>
          <w:szCs w:val="24"/>
        </w:rPr>
      </w:pPr>
    </w:p>
    <w:p w14:paraId="12209623" w14:textId="549073FE" w:rsidR="00D975E6" w:rsidRPr="00D975E6" w:rsidRDefault="00D975E6" w:rsidP="000D28A1">
      <w:pPr>
        <w:spacing w:line="240" w:lineRule="auto"/>
        <w:ind w:firstLine="567"/>
        <w:jc w:val="center"/>
        <w:rPr>
          <w:b/>
          <w:bCs/>
          <w:sz w:val="24"/>
          <w:szCs w:val="24"/>
        </w:rPr>
      </w:pPr>
      <w:r w:rsidRPr="00D975E6">
        <w:rPr>
          <w:b/>
          <w:bCs/>
          <w:sz w:val="24"/>
          <w:szCs w:val="24"/>
        </w:rPr>
        <w:t>Финансов</w:t>
      </w:r>
      <w:r w:rsidR="004E2BB2">
        <w:rPr>
          <w:b/>
          <w:bCs/>
          <w:sz w:val="24"/>
          <w:szCs w:val="24"/>
        </w:rPr>
        <w:t>ые</w:t>
      </w:r>
      <w:r w:rsidRPr="00D975E6">
        <w:rPr>
          <w:b/>
          <w:bCs/>
          <w:sz w:val="24"/>
          <w:szCs w:val="24"/>
        </w:rPr>
        <w:t xml:space="preserve"> условия реализации образовательной программы основного общего образования</w:t>
      </w:r>
    </w:p>
    <w:p w14:paraId="072C8519" w14:textId="2EFB3064" w:rsidR="00D975E6" w:rsidRPr="000D28A1" w:rsidRDefault="00D975E6" w:rsidP="000D28A1">
      <w:pPr>
        <w:spacing w:line="240" w:lineRule="auto"/>
        <w:ind w:firstLine="567"/>
        <w:rPr>
          <w:sz w:val="24"/>
          <w:szCs w:val="24"/>
        </w:rPr>
      </w:pPr>
      <w:r w:rsidRPr="00D975E6">
        <w:rPr>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814AB" w:rsidRPr="000D28A1">
        <w:rPr>
          <w:sz w:val="24"/>
          <w:szCs w:val="24"/>
        </w:rPr>
        <w:t>муниципальном</w:t>
      </w:r>
      <w:r w:rsidRPr="000D28A1">
        <w:rPr>
          <w:sz w:val="24"/>
          <w:szCs w:val="24"/>
        </w:rPr>
        <w:t xml:space="preserve"> задании образовательной организации.</w:t>
      </w:r>
    </w:p>
    <w:p w14:paraId="51FAD564" w14:textId="34989F31" w:rsidR="00D975E6" w:rsidRPr="00D975E6" w:rsidRDefault="00F814AB" w:rsidP="000D28A1">
      <w:pPr>
        <w:spacing w:line="240" w:lineRule="auto"/>
        <w:ind w:firstLine="567"/>
        <w:rPr>
          <w:sz w:val="24"/>
          <w:szCs w:val="24"/>
        </w:rPr>
      </w:pPr>
      <w:r w:rsidRPr="000D28A1">
        <w:rPr>
          <w:sz w:val="24"/>
          <w:szCs w:val="24"/>
        </w:rPr>
        <w:t>Муниципальное</w:t>
      </w:r>
      <w:r w:rsidR="00D975E6" w:rsidRPr="000D28A1">
        <w:rPr>
          <w:sz w:val="24"/>
          <w:szCs w:val="24"/>
        </w:rPr>
        <w:t xml:space="preserve"> </w:t>
      </w:r>
      <w:r w:rsidR="00D975E6" w:rsidRPr="00D975E6">
        <w:rPr>
          <w:sz w:val="24"/>
          <w:szCs w:val="24"/>
        </w:rPr>
        <w:t>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14:paraId="1ED937D8" w14:textId="06EB57F1" w:rsidR="00D975E6" w:rsidRPr="00D975E6" w:rsidRDefault="00D975E6" w:rsidP="000D28A1">
      <w:pPr>
        <w:spacing w:line="240" w:lineRule="auto"/>
        <w:ind w:firstLine="567"/>
        <w:rPr>
          <w:sz w:val="24"/>
          <w:szCs w:val="24"/>
        </w:rPr>
      </w:pPr>
      <w:r w:rsidRPr="00D975E6">
        <w:rPr>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 казенного учреждения — на основании бюджетной сметы.</w:t>
      </w:r>
    </w:p>
    <w:p w14:paraId="0E401D22" w14:textId="77777777" w:rsidR="00D975E6" w:rsidRPr="00D975E6" w:rsidRDefault="00D975E6" w:rsidP="000D28A1">
      <w:pPr>
        <w:spacing w:line="240" w:lineRule="auto"/>
        <w:ind w:firstLine="567"/>
        <w:rPr>
          <w:sz w:val="24"/>
          <w:szCs w:val="24"/>
        </w:rPr>
      </w:pPr>
      <w:r w:rsidRPr="00D975E6">
        <w:rPr>
          <w:sz w:val="24"/>
          <w:szCs w:val="24"/>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14:paraId="4CAA55A7" w14:textId="0480AB25" w:rsidR="00D975E6" w:rsidRPr="00D975E6" w:rsidRDefault="00D975E6" w:rsidP="000D28A1">
      <w:pPr>
        <w:spacing w:line="240" w:lineRule="auto"/>
        <w:ind w:firstLine="567"/>
        <w:rPr>
          <w:sz w:val="24"/>
          <w:szCs w:val="24"/>
        </w:rPr>
      </w:pPr>
      <w:r w:rsidRPr="00D975E6">
        <w:rPr>
          <w:sz w:val="24"/>
          <w:szCs w:val="24"/>
        </w:rPr>
        <w:t>При этом формирование и утверждение нормативов финансирования муниципальной услуги по реализации программ основного общего образования</w:t>
      </w:r>
      <w:r w:rsidR="00F814AB">
        <w:rPr>
          <w:sz w:val="24"/>
          <w:szCs w:val="24"/>
        </w:rPr>
        <w:t xml:space="preserve"> </w:t>
      </w:r>
      <w:r w:rsidRPr="00D975E6">
        <w:rPr>
          <w:sz w:val="24"/>
          <w:szCs w:val="24"/>
        </w:rPr>
        <w:t>осуществляются в соответствии с общими требованиями к определению нормативных затрат на оказание услуг основного общего</w:t>
      </w:r>
      <w:r w:rsidR="00F814AB">
        <w:rPr>
          <w:sz w:val="24"/>
          <w:szCs w:val="24"/>
        </w:rPr>
        <w:t xml:space="preserve"> образования, </w:t>
      </w:r>
      <w:r w:rsidRPr="00D975E6">
        <w:rPr>
          <w:sz w:val="24"/>
          <w:szCs w:val="24"/>
        </w:rPr>
        <w:t>применяемых при расчете объема субсидии на финансовое обеспечение выполнения муниципального задания на оказание услуг муниципальным учреждением.</w:t>
      </w:r>
    </w:p>
    <w:p w14:paraId="3DA4B944" w14:textId="77777777" w:rsidR="00D975E6" w:rsidRPr="00D975E6" w:rsidRDefault="00D975E6" w:rsidP="000D28A1">
      <w:pPr>
        <w:spacing w:line="240" w:lineRule="auto"/>
        <w:ind w:firstLine="567"/>
        <w:rPr>
          <w:sz w:val="24"/>
          <w:szCs w:val="24"/>
        </w:rPr>
      </w:pPr>
      <w:r w:rsidRPr="00D975E6">
        <w:rPr>
          <w:sz w:val="24"/>
          <w:szCs w:val="24"/>
        </w:rPr>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ет: </w:t>
      </w:r>
    </w:p>
    <w:p w14:paraId="7364381F" w14:textId="77777777" w:rsidR="00D975E6" w:rsidRPr="00F814AB" w:rsidRDefault="00D975E6" w:rsidP="00E434B7">
      <w:pPr>
        <w:pStyle w:val="ac"/>
        <w:numPr>
          <w:ilvl w:val="0"/>
          <w:numId w:val="97"/>
        </w:numPr>
        <w:spacing w:line="240" w:lineRule="auto"/>
        <w:rPr>
          <w:sz w:val="24"/>
          <w:szCs w:val="24"/>
        </w:rPr>
      </w:pPr>
      <w:r w:rsidRPr="00F814AB">
        <w:rPr>
          <w:sz w:val="24"/>
          <w:szCs w:val="24"/>
        </w:rPr>
        <w:t>расходы на оплату труда работников, участвующих в разработке и реализации образовательной программы основного общего образования;</w:t>
      </w:r>
    </w:p>
    <w:p w14:paraId="66C9F5F8" w14:textId="77777777" w:rsidR="00D975E6" w:rsidRPr="00F814AB" w:rsidRDefault="00D975E6" w:rsidP="00E434B7">
      <w:pPr>
        <w:pStyle w:val="ac"/>
        <w:numPr>
          <w:ilvl w:val="0"/>
          <w:numId w:val="97"/>
        </w:numPr>
        <w:spacing w:line="240" w:lineRule="auto"/>
        <w:rPr>
          <w:sz w:val="24"/>
          <w:szCs w:val="24"/>
        </w:rPr>
      </w:pPr>
      <w:r w:rsidRPr="00F814AB">
        <w:rPr>
          <w:sz w:val="24"/>
          <w:szCs w:val="24"/>
        </w:rPr>
        <w:t>расходы на приобретение учебников и учебных пособий, средств обучения;</w:t>
      </w:r>
    </w:p>
    <w:p w14:paraId="6CEE1CE8" w14:textId="2331AC54" w:rsidR="00D975E6" w:rsidRPr="00F814AB" w:rsidRDefault="00D975E6" w:rsidP="00E434B7">
      <w:pPr>
        <w:pStyle w:val="ac"/>
        <w:numPr>
          <w:ilvl w:val="0"/>
          <w:numId w:val="97"/>
        </w:numPr>
        <w:spacing w:line="240" w:lineRule="auto"/>
        <w:rPr>
          <w:sz w:val="24"/>
          <w:szCs w:val="24"/>
        </w:rPr>
      </w:pPr>
      <w:r w:rsidRPr="00F814AB">
        <w:rPr>
          <w:sz w:val="24"/>
          <w:szCs w:val="24"/>
        </w:rPr>
        <w:t>прочие расходы.</w:t>
      </w:r>
    </w:p>
    <w:p w14:paraId="05D7ED1E" w14:textId="1FDBF2DE" w:rsidR="00D975E6" w:rsidRPr="00D975E6" w:rsidRDefault="00D975E6" w:rsidP="000D28A1">
      <w:pPr>
        <w:spacing w:line="240" w:lineRule="auto"/>
        <w:ind w:firstLine="567"/>
        <w:rPr>
          <w:sz w:val="24"/>
          <w:szCs w:val="24"/>
        </w:rPr>
      </w:pPr>
      <w:r w:rsidRPr="00D975E6">
        <w:rPr>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образовательных технологий,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759C88AD" w14:textId="40713CFD" w:rsidR="00D975E6" w:rsidRPr="00D975E6" w:rsidRDefault="00D975E6" w:rsidP="000D28A1">
      <w:pPr>
        <w:spacing w:line="240" w:lineRule="auto"/>
        <w:ind w:firstLine="567"/>
        <w:rPr>
          <w:sz w:val="24"/>
          <w:szCs w:val="24"/>
        </w:rPr>
      </w:pPr>
      <w:r w:rsidRPr="00D975E6">
        <w:rPr>
          <w:sz w:val="24"/>
          <w:szCs w:val="24"/>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 придерживаясь при этом принципа соответствия структуры направления и расходования бюджетных средств в бюджете организации — структуре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14:paraId="1E7093C1" w14:textId="2764CA00" w:rsidR="00D975E6" w:rsidRPr="00D975E6" w:rsidRDefault="00D975E6" w:rsidP="000D28A1">
      <w:pPr>
        <w:spacing w:line="240" w:lineRule="auto"/>
        <w:ind w:firstLine="567"/>
        <w:rPr>
          <w:sz w:val="24"/>
          <w:szCs w:val="24"/>
        </w:rPr>
      </w:pPr>
      <w:r w:rsidRPr="00D975E6">
        <w:rPr>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w:t>
      </w:r>
      <w:r w:rsidR="00FC3899">
        <w:rPr>
          <w:sz w:val="24"/>
          <w:szCs w:val="24"/>
        </w:rPr>
        <w:t>составляют</w:t>
      </w:r>
      <w:r w:rsidRPr="00D975E6">
        <w:rPr>
          <w:sz w:val="24"/>
          <w:szCs w:val="24"/>
        </w:rPr>
        <w:t xml:space="preserve"> уров</w:t>
      </w:r>
      <w:r w:rsidR="00FC3899">
        <w:rPr>
          <w:sz w:val="24"/>
          <w:szCs w:val="24"/>
        </w:rPr>
        <w:t>ень</w:t>
      </w:r>
      <w:r w:rsidRPr="00D975E6">
        <w:rPr>
          <w:sz w:val="24"/>
          <w:szCs w:val="24"/>
        </w:rPr>
        <w:t>, соответствующ</w:t>
      </w:r>
      <w:r w:rsidR="00FC3899">
        <w:rPr>
          <w:sz w:val="24"/>
          <w:szCs w:val="24"/>
        </w:rPr>
        <w:t>ий</w:t>
      </w:r>
      <w:r w:rsidRPr="00D975E6">
        <w:rPr>
          <w:sz w:val="24"/>
          <w:szCs w:val="24"/>
        </w:rPr>
        <w:t xml:space="preserve"> средней заработной плате </w:t>
      </w:r>
      <w:r w:rsidR="000D28A1">
        <w:rPr>
          <w:sz w:val="24"/>
          <w:szCs w:val="24"/>
        </w:rPr>
        <w:t>по Чеченской Республике</w:t>
      </w:r>
      <w:r w:rsidRPr="00D975E6">
        <w:rPr>
          <w:sz w:val="24"/>
          <w:szCs w:val="24"/>
        </w:rPr>
        <w:t>.</w:t>
      </w:r>
    </w:p>
    <w:p w14:paraId="56454659" w14:textId="3C717F9D" w:rsidR="00D975E6" w:rsidRPr="00D975E6" w:rsidRDefault="00D975E6" w:rsidP="000D28A1">
      <w:pPr>
        <w:spacing w:line="240" w:lineRule="auto"/>
        <w:ind w:firstLine="567"/>
        <w:rPr>
          <w:sz w:val="24"/>
          <w:szCs w:val="24"/>
        </w:rPr>
      </w:pPr>
      <w:r w:rsidRPr="00D975E6">
        <w:rPr>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FC3899">
        <w:rPr>
          <w:sz w:val="24"/>
          <w:szCs w:val="24"/>
        </w:rPr>
        <w:t>РТ</w:t>
      </w:r>
      <w:r w:rsidRPr="00D975E6">
        <w:rPr>
          <w:sz w:val="24"/>
          <w:szCs w:val="24"/>
        </w:rPr>
        <w:t>, количеством обучающихся, и локальным нормативным актом образовательной организации, устанавливающим положение об оплате труда работников образовательной организации.</w:t>
      </w:r>
    </w:p>
    <w:p w14:paraId="3AA8975A" w14:textId="77777777" w:rsidR="00D975E6" w:rsidRPr="00D975E6" w:rsidRDefault="00D975E6" w:rsidP="000D28A1">
      <w:pPr>
        <w:spacing w:line="240" w:lineRule="auto"/>
        <w:ind w:firstLine="567"/>
        <w:rPr>
          <w:sz w:val="24"/>
          <w:szCs w:val="24"/>
        </w:rPr>
      </w:pPr>
      <w:r w:rsidRPr="00D975E6">
        <w:rPr>
          <w:sz w:val="24"/>
          <w:szCs w:val="24"/>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14:paraId="69E84CB5" w14:textId="25786D0B" w:rsidR="00D975E6" w:rsidRPr="00D975E6" w:rsidRDefault="00D975E6" w:rsidP="000D28A1">
      <w:pPr>
        <w:spacing w:line="240" w:lineRule="auto"/>
        <w:ind w:firstLine="567"/>
        <w:rPr>
          <w:sz w:val="24"/>
          <w:szCs w:val="24"/>
        </w:rPr>
      </w:pPr>
      <w:r w:rsidRPr="00D975E6">
        <w:rPr>
          <w:sz w:val="24"/>
          <w:szCs w:val="24"/>
        </w:rPr>
        <w:t xml:space="preserve">В распределении стимулирующей части фонда оплаты труда учитывается мнение </w:t>
      </w:r>
      <w:r w:rsidR="00FC3899">
        <w:rPr>
          <w:sz w:val="24"/>
          <w:szCs w:val="24"/>
        </w:rPr>
        <w:t xml:space="preserve">педагогического совета, профсоюзной организации. </w:t>
      </w:r>
    </w:p>
    <w:p w14:paraId="19EC1CFB" w14:textId="77777777" w:rsidR="00D975E6" w:rsidRPr="00D975E6" w:rsidRDefault="00D975E6" w:rsidP="000D28A1">
      <w:pPr>
        <w:spacing w:line="240" w:lineRule="auto"/>
        <w:ind w:firstLine="567"/>
        <w:rPr>
          <w:sz w:val="24"/>
          <w:szCs w:val="24"/>
        </w:rPr>
      </w:pPr>
    </w:p>
    <w:sectPr w:rsidR="00D975E6" w:rsidRPr="00D975E6" w:rsidSect="00D42F5A">
      <w:pgSz w:w="11906" w:h="16838"/>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869853" w14:textId="77777777" w:rsidR="003D65E1" w:rsidRDefault="003D65E1" w:rsidP="00FE2AD5">
      <w:pPr>
        <w:spacing w:line="240" w:lineRule="auto"/>
      </w:pPr>
      <w:r>
        <w:separator/>
      </w:r>
    </w:p>
  </w:endnote>
  <w:endnote w:type="continuationSeparator" w:id="0">
    <w:p w14:paraId="7D5F2E14" w14:textId="77777777" w:rsidR="003D65E1" w:rsidRDefault="003D65E1" w:rsidP="00FE2AD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SchoolBookSanPin">
    <w:altName w:val="Calibri"/>
    <w:panose1 w:val="00000000000000000000"/>
    <w:charset w:val="00"/>
    <w:family w:val="roman"/>
    <w:notTrueType/>
    <w:pitch w:val="variable"/>
    <w:sig w:usb0="A00002FF" w:usb1="5000204A" w:usb2="00000020" w:usb3="00000000" w:csb0="0000009F"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OfficinaSansMediumITC">
    <w:altName w:val="Calibri"/>
    <w:panose1 w:val="00000000000000000000"/>
    <w:charset w:val="00"/>
    <w:family w:val="swiss"/>
    <w:notTrueType/>
    <w:pitch w:val="variable"/>
    <w:sig w:usb0="800002FF" w:usb1="500020CA" w:usb2="00000000" w:usb3="00000000" w:csb0="0000009F"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OfficinaSansExtraBoldITC">
    <w:panose1 w:val="00000000000000000000"/>
    <w:charset w:val="00"/>
    <w:family w:val="swiss"/>
    <w:notTrueType/>
    <w:pitch w:val="variable"/>
    <w:sig w:usb0="800002FF" w:usb1="500020CA" w:usb2="00000000" w:usb3="00000000" w:csb0="0000009F" w:csb1="00000000"/>
  </w:font>
  <w:font w:name="OfficinaSansMediumITC-Reg">
    <w:altName w:val="OfficinaSansMediumITC"/>
    <w:panose1 w:val="00000000000000000000"/>
    <w:charset w:val="00"/>
    <w:family w:val="auto"/>
    <w:notTrueType/>
    <w:pitch w:val="default"/>
    <w:sig w:usb0="00000003" w:usb1="00000000" w:usb2="00000000" w:usb3="00000000" w:csb0="00000001" w:csb1="00000000"/>
  </w:font>
  <w:font w:name="Batang">
    <w:altName w:val="Malgun Gothic Semilight"/>
    <w:panose1 w:val="02030600000101010101"/>
    <w:charset w:val="81"/>
    <w:family w:val="roman"/>
    <w:pitch w:val="variable"/>
    <w:sig w:usb0="00000000"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Е">
    <w:altName w:val="Calibri"/>
    <w:charset w:val="00"/>
    <w:family w:val="roman"/>
    <w:pitch w:val="variable"/>
    <w:sig w:usb0="00000000" w:usb1="09060000" w:usb2="00000010" w:usb3="00000000" w:csb0="00080000" w:csb1="00000000"/>
  </w:font>
  <w:font w:name="PT Serif">
    <w:altName w:val="Times New Roman"/>
    <w:charset w:val="CC"/>
    <w:family w:val="roman"/>
    <w:pitch w:val="variable"/>
    <w:sig w:usb0="A00002EF" w:usb1="5000204B" w:usb2="00000000" w:usb3="00000000" w:csb0="00000097" w:csb1="00000000"/>
  </w:font>
  <w:font w:name="OfficinaSansBoldITC">
    <w:altName w:val="Franklin Gothic Demi Cond"/>
    <w:charset w:val="00"/>
    <w:family w:val="swiss"/>
    <w:pitch w:val="variable"/>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8228BA" w14:textId="77777777" w:rsidR="00BB4CD3" w:rsidRDefault="00BB4CD3">
    <w:pPr>
      <w:pStyle w:val="afa"/>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9213488"/>
      <w:docPartObj>
        <w:docPartGallery w:val="Page Numbers (Bottom of Page)"/>
        <w:docPartUnique/>
      </w:docPartObj>
    </w:sdtPr>
    <w:sdtEndPr/>
    <w:sdtContent>
      <w:p w14:paraId="23B59906" w14:textId="5E61FCE6" w:rsidR="00BB4CD3" w:rsidRDefault="00BB4CD3">
        <w:pPr>
          <w:pStyle w:val="afa"/>
          <w:jc w:val="right"/>
        </w:pPr>
        <w:r>
          <w:fldChar w:fldCharType="begin"/>
        </w:r>
        <w:r>
          <w:instrText>PAGE   \* MERGEFORMAT</w:instrText>
        </w:r>
        <w:r>
          <w:fldChar w:fldCharType="separate"/>
        </w:r>
        <w:r w:rsidR="00680846">
          <w:rPr>
            <w:noProof/>
          </w:rPr>
          <w:t>2</w:t>
        </w:r>
        <w:r>
          <w:fldChar w:fldCharType="end"/>
        </w:r>
      </w:p>
    </w:sdtContent>
  </w:sdt>
  <w:p w14:paraId="4BE858DB" w14:textId="28536E27" w:rsidR="00BB4CD3" w:rsidRDefault="00BB4CD3" w:rsidP="003C3B68">
    <w:pPr>
      <w:pStyle w:val="afa"/>
      <w:tabs>
        <w:tab w:val="clear" w:pos="4677"/>
        <w:tab w:val="clear" w:pos="9355"/>
        <w:tab w:val="left" w:pos="5625"/>
      </w:tabs>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26487250"/>
      <w:docPartObj>
        <w:docPartGallery w:val="Page Numbers (Bottom of Page)"/>
        <w:docPartUnique/>
      </w:docPartObj>
    </w:sdtPr>
    <w:sdtEndPr/>
    <w:sdtContent>
      <w:p w14:paraId="76AB68A7" w14:textId="793B144A" w:rsidR="00BB4CD3" w:rsidRDefault="00BB4CD3">
        <w:pPr>
          <w:pStyle w:val="afa"/>
          <w:jc w:val="right"/>
        </w:pPr>
        <w:r>
          <w:fldChar w:fldCharType="begin"/>
        </w:r>
        <w:r>
          <w:instrText>PAGE   \* MERGEFORMAT</w:instrText>
        </w:r>
        <w:r>
          <w:fldChar w:fldCharType="separate"/>
        </w:r>
        <w:r w:rsidR="00680846">
          <w:rPr>
            <w:noProof/>
          </w:rPr>
          <w:t>1</w:t>
        </w:r>
        <w:r>
          <w:fldChar w:fldCharType="end"/>
        </w:r>
      </w:p>
    </w:sdtContent>
  </w:sdt>
  <w:p w14:paraId="3600E98C" w14:textId="77777777" w:rsidR="00BB4CD3" w:rsidRDefault="00BB4CD3">
    <w:pPr>
      <w:pStyle w:val="af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0D1D4B" w14:textId="77777777" w:rsidR="003D65E1" w:rsidRDefault="003D65E1" w:rsidP="00FE2AD5">
      <w:pPr>
        <w:spacing w:line="240" w:lineRule="auto"/>
      </w:pPr>
      <w:r>
        <w:separator/>
      </w:r>
    </w:p>
  </w:footnote>
  <w:footnote w:type="continuationSeparator" w:id="0">
    <w:p w14:paraId="7DB8A01E" w14:textId="77777777" w:rsidR="003D65E1" w:rsidRDefault="003D65E1" w:rsidP="00FE2AD5">
      <w:pPr>
        <w:spacing w:line="240" w:lineRule="auto"/>
      </w:pPr>
      <w:r>
        <w:continuationSeparator/>
      </w:r>
    </w:p>
  </w:footnote>
  <w:footnote w:id="1">
    <w:p w14:paraId="49D7C521" w14:textId="77777777" w:rsidR="00BB4CD3" w:rsidRPr="00842EC9" w:rsidRDefault="00BB4CD3" w:rsidP="00842EC9">
      <w:r w:rsidRPr="00842EC9">
        <w:footnoteRef/>
      </w:r>
      <w:r w:rsidRPr="00842EC9">
        <w:t xml:space="preserve"> Указ Президента Российской Федерации от 2 июля 2021 г. № 400 «О Стратегии национальной безопасности Российской Федерации».</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254495" w14:textId="77777777" w:rsidR="00BB4CD3" w:rsidRDefault="00BB4CD3">
    <w:pPr>
      <w:pStyle w:val="af8"/>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592ADC" w14:textId="3C7EE23A" w:rsidR="00BB4CD3" w:rsidRDefault="00BB4CD3" w:rsidP="003C3B68">
    <w:pPr>
      <w:pStyle w:val="af8"/>
    </w:pPr>
  </w:p>
  <w:p w14:paraId="0A5D7561" w14:textId="77777777" w:rsidR="00BB4CD3" w:rsidRDefault="00BB4CD3">
    <w:pPr>
      <w:pStyle w:val="af8"/>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EE3EA9" w14:textId="77777777" w:rsidR="00BB4CD3" w:rsidRDefault="00BB4CD3">
    <w:pPr>
      <w:pStyle w:val="af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824D1"/>
    <w:multiLevelType w:val="hybridMultilevel"/>
    <w:tmpl w:val="3162CA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16A5ED4"/>
    <w:multiLevelType w:val="hybridMultilevel"/>
    <w:tmpl w:val="3BCC8E1A"/>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3323708"/>
    <w:multiLevelType w:val="hybridMultilevel"/>
    <w:tmpl w:val="F7E22F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03452EFA"/>
    <w:multiLevelType w:val="hybridMultilevel"/>
    <w:tmpl w:val="D714C63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3A04C92"/>
    <w:multiLevelType w:val="hybridMultilevel"/>
    <w:tmpl w:val="6D9EA6D0"/>
    <w:lvl w:ilvl="0" w:tplc="A816C2FE">
      <w:start w:val="1"/>
      <w:numFmt w:val="bullet"/>
      <w:pStyle w:val="a"/>
      <w:lvlText w:val=""/>
      <w:lvlJc w:val="left"/>
      <w:pPr>
        <w:ind w:left="799" w:hanging="360"/>
      </w:pPr>
      <w:rPr>
        <w:rFonts w:ascii="Wingdings" w:hAnsi="Wingdings" w:hint="default"/>
      </w:rPr>
    </w:lvl>
    <w:lvl w:ilvl="1" w:tplc="04190003" w:tentative="1">
      <w:start w:val="1"/>
      <w:numFmt w:val="bullet"/>
      <w:lvlText w:val="o"/>
      <w:lvlJc w:val="left"/>
      <w:pPr>
        <w:ind w:left="1519" w:hanging="360"/>
      </w:pPr>
      <w:rPr>
        <w:rFonts w:ascii="Courier New" w:hAnsi="Courier New" w:cs="Courier New" w:hint="default"/>
      </w:rPr>
    </w:lvl>
    <w:lvl w:ilvl="2" w:tplc="04190005" w:tentative="1">
      <w:start w:val="1"/>
      <w:numFmt w:val="bullet"/>
      <w:lvlText w:val=""/>
      <w:lvlJc w:val="left"/>
      <w:pPr>
        <w:ind w:left="2239" w:hanging="360"/>
      </w:pPr>
      <w:rPr>
        <w:rFonts w:ascii="Wingdings" w:hAnsi="Wingdings" w:hint="default"/>
      </w:rPr>
    </w:lvl>
    <w:lvl w:ilvl="3" w:tplc="04190001" w:tentative="1">
      <w:start w:val="1"/>
      <w:numFmt w:val="bullet"/>
      <w:lvlText w:val=""/>
      <w:lvlJc w:val="left"/>
      <w:pPr>
        <w:ind w:left="2959" w:hanging="360"/>
      </w:pPr>
      <w:rPr>
        <w:rFonts w:ascii="Symbol" w:hAnsi="Symbol" w:hint="default"/>
      </w:rPr>
    </w:lvl>
    <w:lvl w:ilvl="4" w:tplc="04190003" w:tentative="1">
      <w:start w:val="1"/>
      <w:numFmt w:val="bullet"/>
      <w:lvlText w:val="o"/>
      <w:lvlJc w:val="left"/>
      <w:pPr>
        <w:ind w:left="3679" w:hanging="360"/>
      </w:pPr>
      <w:rPr>
        <w:rFonts w:ascii="Courier New" w:hAnsi="Courier New" w:cs="Courier New" w:hint="default"/>
      </w:rPr>
    </w:lvl>
    <w:lvl w:ilvl="5" w:tplc="04190005" w:tentative="1">
      <w:start w:val="1"/>
      <w:numFmt w:val="bullet"/>
      <w:lvlText w:val=""/>
      <w:lvlJc w:val="left"/>
      <w:pPr>
        <w:ind w:left="4399" w:hanging="360"/>
      </w:pPr>
      <w:rPr>
        <w:rFonts w:ascii="Wingdings" w:hAnsi="Wingdings" w:hint="default"/>
      </w:rPr>
    </w:lvl>
    <w:lvl w:ilvl="6" w:tplc="04190001" w:tentative="1">
      <w:start w:val="1"/>
      <w:numFmt w:val="bullet"/>
      <w:lvlText w:val=""/>
      <w:lvlJc w:val="left"/>
      <w:pPr>
        <w:ind w:left="5119" w:hanging="360"/>
      </w:pPr>
      <w:rPr>
        <w:rFonts w:ascii="Symbol" w:hAnsi="Symbol" w:hint="default"/>
      </w:rPr>
    </w:lvl>
    <w:lvl w:ilvl="7" w:tplc="04190003" w:tentative="1">
      <w:start w:val="1"/>
      <w:numFmt w:val="bullet"/>
      <w:lvlText w:val="o"/>
      <w:lvlJc w:val="left"/>
      <w:pPr>
        <w:ind w:left="5839" w:hanging="360"/>
      </w:pPr>
      <w:rPr>
        <w:rFonts w:ascii="Courier New" w:hAnsi="Courier New" w:cs="Courier New" w:hint="default"/>
      </w:rPr>
    </w:lvl>
    <w:lvl w:ilvl="8" w:tplc="04190005" w:tentative="1">
      <w:start w:val="1"/>
      <w:numFmt w:val="bullet"/>
      <w:lvlText w:val=""/>
      <w:lvlJc w:val="left"/>
      <w:pPr>
        <w:ind w:left="6559" w:hanging="360"/>
      </w:pPr>
      <w:rPr>
        <w:rFonts w:ascii="Wingdings" w:hAnsi="Wingdings" w:hint="default"/>
      </w:rPr>
    </w:lvl>
  </w:abstractNum>
  <w:abstractNum w:abstractNumId="5" w15:restartNumberingAfterBreak="0">
    <w:nsid w:val="05605DD6"/>
    <w:multiLevelType w:val="hybridMultilevel"/>
    <w:tmpl w:val="26C249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56A5C3E"/>
    <w:multiLevelType w:val="hybridMultilevel"/>
    <w:tmpl w:val="01A2F5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5C346C6"/>
    <w:multiLevelType w:val="hybridMultilevel"/>
    <w:tmpl w:val="A1E0A0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5FE1182"/>
    <w:multiLevelType w:val="hybridMultilevel"/>
    <w:tmpl w:val="CE1219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064A6407"/>
    <w:multiLevelType w:val="hybridMultilevel"/>
    <w:tmpl w:val="6D26AC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0" w15:restartNumberingAfterBreak="0">
    <w:nsid w:val="06C6040A"/>
    <w:multiLevelType w:val="hybridMultilevel"/>
    <w:tmpl w:val="F0AA5A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07AD19AD"/>
    <w:multiLevelType w:val="hybridMultilevel"/>
    <w:tmpl w:val="87B8048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09D017B7"/>
    <w:multiLevelType w:val="hybridMultilevel"/>
    <w:tmpl w:val="D8BE89D2"/>
    <w:lvl w:ilvl="0" w:tplc="E556C154">
      <w:start w:val="1"/>
      <w:numFmt w:val="bullet"/>
      <w:lvlText w:val="•"/>
      <w:lvlJc w:val="left"/>
      <w:pPr>
        <w:tabs>
          <w:tab w:val="num" w:pos="720"/>
        </w:tabs>
        <w:ind w:left="720" w:hanging="360"/>
      </w:pPr>
      <w:rPr>
        <w:rFonts w:ascii="Arial" w:hAnsi="Arial" w:hint="default"/>
      </w:rPr>
    </w:lvl>
    <w:lvl w:ilvl="1" w:tplc="26920852" w:tentative="1">
      <w:start w:val="1"/>
      <w:numFmt w:val="bullet"/>
      <w:lvlText w:val="•"/>
      <w:lvlJc w:val="left"/>
      <w:pPr>
        <w:tabs>
          <w:tab w:val="num" w:pos="1440"/>
        </w:tabs>
        <w:ind w:left="1440" w:hanging="360"/>
      </w:pPr>
      <w:rPr>
        <w:rFonts w:ascii="Arial" w:hAnsi="Arial" w:hint="default"/>
      </w:rPr>
    </w:lvl>
    <w:lvl w:ilvl="2" w:tplc="96606664" w:tentative="1">
      <w:start w:val="1"/>
      <w:numFmt w:val="bullet"/>
      <w:lvlText w:val="•"/>
      <w:lvlJc w:val="left"/>
      <w:pPr>
        <w:tabs>
          <w:tab w:val="num" w:pos="2160"/>
        </w:tabs>
        <w:ind w:left="2160" w:hanging="360"/>
      </w:pPr>
      <w:rPr>
        <w:rFonts w:ascii="Arial" w:hAnsi="Arial" w:hint="default"/>
      </w:rPr>
    </w:lvl>
    <w:lvl w:ilvl="3" w:tplc="85CC4DC2" w:tentative="1">
      <w:start w:val="1"/>
      <w:numFmt w:val="bullet"/>
      <w:lvlText w:val="•"/>
      <w:lvlJc w:val="left"/>
      <w:pPr>
        <w:tabs>
          <w:tab w:val="num" w:pos="2880"/>
        </w:tabs>
        <w:ind w:left="2880" w:hanging="360"/>
      </w:pPr>
      <w:rPr>
        <w:rFonts w:ascii="Arial" w:hAnsi="Arial" w:hint="default"/>
      </w:rPr>
    </w:lvl>
    <w:lvl w:ilvl="4" w:tplc="805A9514" w:tentative="1">
      <w:start w:val="1"/>
      <w:numFmt w:val="bullet"/>
      <w:lvlText w:val="•"/>
      <w:lvlJc w:val="left"/>
      <w:pPr>
        <w:tabs>
          <w:tab w:val="num" w:pos="3600"/>
        </w:tabs>
        <w:ind w:left="3600" w:hanging="360"/>
      </w:pPr>
      <w:rPr>
        <w:rFonts w:ascii="Arial" w:hAnsi="Arial" w:hint="default"/>
      </w:rPr>
    </w:lvl>
    <w:lvl w:ilvl="5" w:tplc="B8868356" w:tentative="1">
      <w:start w:val="1"/>
      <w:numFmt w:val="bullet"/>
      <w:lvlText w:val="•"/>
      <w:lvlJc w:val="left"/>
      <w:pPr>
        <w:tabs>
          <w:tab w:val="num" w:pos="4320"/>
        </w:tabs>
        <w:ind w:left="4320" w:hanging="360"/>
      </w:pPr>
      <w:rPr>
        <w:rFonts w:ascii="Arial" w:hAnsi="Arial" w:hint="default"/>
      </w:rPr>
    </w:lvl>
    <w:lvl w:ilvl="6" w:tplc="FFC86192" w:tentative="1">
      <w:start w:val="1"/>
      <w:numFmt w:val="bullet"/>
      <w:lvlText w:val="•"/>
      <w:lvlJc w:val="left"/>
      <w:pPr>
        <w:tabs>
          <w:tab w:val="num" w:pos="5040"/>
        </w:tabs>
        <w:ind w:left="5040" w:hanging="360"/>
      </w:pPr>
      <w:rPr>
        <w:rFonts w:ascii="Arial" w:hAnsi="Arial" w:hint="default"/>
      </w:rPr>
    </w:lvl>
    <w:lvl w:ilvl="7" w:tplc="B0C2749C" w:tentative="1">
      <w:start w:val="1"/>
      <w:numFmt w:val="bullet"/>
      <w:lvlText w:val="•"/>
      <w:lvlJc w:val="left"/>
      <w:pPr>
        <w:tabs>
          <w:tab w:val="num" w:pos="5760"/>
        </w:tabs>
        <w:ind w:left="5760" w:hanging="360"/>
      </w:pPr>
      <w:rPr>
        <w:rFonts w:ascii="Arial" w:hAnsi="Arial" w:hint="default"/>
      </w:rPr>
    </w:lvl>
    <w:lvl w:ilvl="8" w:tplc="0E3C61DC"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0A8960A0"/>
    <w:multiLevelType w:val="hybridMultilevel"/>
    <w:tmpl w:val="3A8C66B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0B420F0F"/>
    <w:multiLevelType w:val="hybridMultilevel"/>
    <w:tmpl w:val="D0B08A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5" w15:restartNumberingAfterBreak="0">
    <w:nsid w:val="0B501D6A"/>
    <w:multiLevelType w:val="hybridMultilevel"/>
    <w:tmpl w:val="62524CF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0BD23741"/>
    <w:multiLevelType w:val="hybridMultilevel"/>
    <w:tmpl w:val="071C30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0CDF0B33"/>
    <w:multiLevelType w:val="hybridMultilevel"/>
    <w:tmpl w:val="A6A232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0D645725"/>
    <w:multiLevelType w:val="hybridMultilevel"/>
    <w:tmpl w:val="D068DFA8"/>
    <w:lvl w:ilvl="0" w:tplc="6F40659A">
      <w:start w:val="1"/>
      <w:numFmt w:val="bullet"/>
      <w:pStyle w:val="a0"/>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ED06C18"/>
    <w:multiLevelType w:val="hybridMultilevel"/>
    <w:tmpl w:val="404AC21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0F4743A5"/>
    <w:multiLevelType w:val="hybridMultilevel"/>
    <w:tmpl w:val="8B56C6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107628F4"/>
    <w:multiLevelType w:val="hybridMultilevel"/>
    <w:tmpl w:val="53681E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1EB1326"/>
    <w:multiLevelType w:val="hybridMultilevel"/>
    <w:tmpl w:val="7E20F3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1248139E"/>
    <w:multiLevelType w:val="hybridMultilevel"/>
    <w:tmpl w:val="B8E0DF64"/>
    <w:lvl w:ilvl="0" w:tplc="B596DA16">
      <w:start w:val="1"/>
      <w:numFmt w:val="decimal"/>
      <w:lvlText w:val="%1."/>
      <w:lvlJc w:val="left"/>
      <w:pPr>
        <w:ind w:left="927" w:hanging="360"/>
      </w:pPr>
      <w:rPr>
        <w:b/>
        <w:i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4" w15:restartNumberingAfterBreak="0">
    <w:nsid w:val="12835C70"/>
    <w:multiLevelType w:val="hybridMultilevel"/>
    <w:tmpl w:val="DC0C670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12AC7DB6"/>
    <w:multiLevelType w:val="hybridMultilevel"/>
    <w:tmpl w:val="23C0C2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15714DAA"/>
    <w:multiLevelType w:val="hybridMultilevel"/>
    <w:tmpl w:val="53240F7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60B58B2"/>
    <w:multiLevelType w:val="hybridMultilevel"/>
    <w:tmpl w:val="CE5AE87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167F2E82"/>
    <w:multiLevelType w:val="hybridMultilevel"/>
    <w:tmpl w:val="D7FEEAD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174A31EA"/>
    <w:multiLevelType w:val="hybridMultilevel"/>
    <w:tmpl w:val="22DE22E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174B5A79"/>
    <w:multiLevelType w:val="hybridMultilevel"/>
    <w:tmpl w:val="885CDB3C"/>
    <w:lvl w:ilvl="0" w:tplc="071E6554">
      <w:start w:val="1"/>
      <w:numFmt w:val="decimal"/>
      <w:lvlText w:val="%1."/>
      <w:lvlJc w:val="left"/>
      <w:pPr>
        <w:ind w:left="720"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1756766D"/>
    <w:multiLevelType w:val="hybridMultilevel"/>
    <w:tmpl w:val="EAD6B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179B5BA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1804049D"/>
    <w:multiLevelType w:val="hybridMultilevel"/>
    <w:tmpl w:val="3A80B5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18622F26"/>
    <w:multiLevelType w:val="hybridMultilevel"/>
    <w:tmpl w:val="B3B8298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18A63EB8"/>
    <w:multiLevelType w:val="hybridMultilevel"/>
    <w:tmpl w:val="C19C34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18F23C05"/>
    <w:multiLevelType w:val="hybridMultilevel"/>
    <w:tmpl w:val="C4BE2D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18FC3561"/>
    <w:multiLevelType w:val="hybridMultilevel"/>
    <w:tmpl w:val="1070E79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15:restartNumberingAfterBreak="0">
    <w:nsid w:val="19C54BB4"/>
    <w:multiLevelType w:val="hybridMultilevel"/>
    <w:tmpl w:val="91CA7C60"/>
    <w:lvl w:ilvl="0" w:tplc="095420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 w15:restartNumberingAfterBreak="0">
    <w:nsid w:val="1AA8564E"/>
    <w:multiLevelType w:val="hybridMultilevel"/>
    <w:tmpl w:val="EA8A498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B1A7B0E"/>
    <w:multiLevelType w:val="hybridMultilevel"/>
    <w:tmpl w:val="429830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15:restartNumberingAfterBreak="0">
    <w:nsid w:val="1B1C4477"/>
    <w:multiLevelType w:val="hybridMultilevel"/>
    <w:tmpl w:val="9802EC38"/>
    <w:lvl w:ilvl="0" w:tplc="AE7445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2" w15:restartNumberingAfterBreak="0">
    <w:nsid w:val="1BCD3FBD"/>
    <w:multiLevelType w:val="hybridMultilevel"/>
    <w:tmpl w:val="8C46CD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15:restartNumberingAfterBreak="0">
    <w:nsid w:val="1E0315FF"/>
    <w:multiLevelType w:val="hybridMultilevel"/>
    <w:tmpl w:val="1B5E47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15:restartNumberingAfterBreak="0">
    <w:nsid w:val="20115A97"/>
    <w:multiLevelType w:val="hybridMultilevel"/>
    <w:tmpl w:val="16C035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20594113"/>
    <w:multiLevelType w:val="hybridMultilevel"/>
    <w:tmpl w:val="77B6DE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210E5A1E"/>
    <w:multiLevelType w:val="hybridMultilevel"/>
    <w:tmpl w:val="1474E74A"/>
    <w:lvl w:ilvl="0" w:tplc="93BAEF18">
      <w:start w:val="1"/>
      <w:numFmt w:val="bullet"/>
      <w:lvlText w:val="•"/>
      <w:lvlJc w:val="left"/>
      <w:pPr>
        <w:tabs>
          <w:tab w:val="num" w:pos="720"/>
        </w:tabs>
        <w:ind w:left="720" w:hanging="360"/>
      </w:pPr>
      <w:rPr>
        <w:rFonts w:ascii="Arial" w:hAnsi="Arial" w:hint="default"/>
      </w:rPr>
    </w:lvl>
    <w:lvl w:ilvl="1" w:tplc="2C04F7CA" w:tentative="1">
      <w:start w:val="1"/>
      <w:numFmt w:val="bullet"/>
      <w:lvlText w:val="•"/>
      <w:lvlJc w:val="left"/>
      <w:pPr>
        <w:tabs>
          <w:tab w:val="num" w:pos="1440"/>
        </w:tabs>
        <w:ind w:left="1440" w:hanging="360"/>
      </w:pPr>
      <w:rPr>
        <w:rFonts w:ascii="Arial" w:hAnsi="Arial" w:hint="default"/>
      </w:rPr>
    </w:lvl>
    <w:lvl w:ilvl="2" w:tplc="8BCEC294" w:tentative="1">
      <w:start w:val="1"/>
      <w:numFmt w:val="bullet"/>
      <w:lvlText w:val="•"/>
      <w:lvlJc w:val="left"/>
      <w:pPr>
        <w:tabs>
          <w:tab w:val="num" w:pos="2160"/>
        </w:tabs>
        <w:ind w:left="2160" w:hanging="360"/>
      </w:pPr>
      <w:rPr>
        <w:rFonts w:ascii="Arial" w:hAnsi="Arial" w:hint="default"/>
      </w:rPr>
    </w:lvl>
    <w:lvl w:ilvl="3" w:tplc="31D2A438" w:tentative="1">
      <w:start w:val="1"/>
      <w:numFmt w:val="bullet"/>
      <w:lvlText w:val="•"/>
      <w:lvlJc w:val="left"/>
      <w:pPr>
        <w:tabs>
          <w:tab w:val="num" w:pos="2880"/>
        </w:tabs>
        <w:ind w:left="2880" w:hanging="360"/>
      </w:pPr>
      <w:rPr>
        <w:rFonts w:ascii="Arial" w:hAnsi="Arial" w:hint="default"/>
      </w:rPr>
    </w:lvl>
    <w:lvl w:ilvl="4" w:tplc="69CC3818" w:tentative="1">
      <w:start w:val="1"/>
      <w:numFmt w:val="bullet"/>
      <w:lvlText w:val="•"/>
      <w:lvlJc w:val="left"/>
      <w:pPr>
        <w:tabs>
          <w:tab w:val="num" w:pos="3600"/>
        </w:tabs>
        <w:ind w:left="3600" w:hanging="360"/>
      </w:pPr>
      <w:rPr>
        <w:rFonts w:ascii="Arial" w:hAnsi="Arial" w:hint="default"/>
      </w:rPr>
    </w:lvl>
    <w:lvl w:ilvl="5" w:tplc="6D281008" w:tentative="1">
      <w:start w:val="1"/>
      <w:numFmt w:val="bullet"/>
      <w:lvlText w:val="•"/>
      <w:lvlJc w:val="left"/>
      <w:pPr>
        <w:tabs>
          <w:tab w:val="num" w:pos="4320"/>
        </w:tabs>
        <w:ind w:left="4320" w:hanging="360"/>
      </w:pPr>
      <w:rPr>
        <w:rFonts w:ascii="Arial" w:hAnsi="Arial" w:hint="default"/>
      </w:rPr>
    </w:lvl>
    <w:lvl w:ilvl="6" w:tplc="41523EC6" w:tentative="1">
      <w:start w:val="1"/>
      <w:numFmt w:val="bullet"/>
      <w:lvlText w:val="•"/>
      <w:lvlJc w:val="left"/>
      <w:pPr>
        <w:tabs>
          <w:tab w:val="num" w:pos="5040"/>
        </w:tabs>
        <w:ind w:left="5040" w:hanging="360"/>
      </w:pPr>
      <w:rPr>
        <w:rFonts w:ascii="Arial" w:hAnsi="Arial" w:hint="default"/>
      </w:rPr>
    </w:lvl>
    <w:lvl w:ilvl="7" w:tplc="7C7CFE58" w:tentative="1">
      <w:start w:val="1"/>
      <w:numFmt w:val="bullet"/>
      <w:lvlText w:val="•"/>
      <w:lvlJc w:val="left"/>
      <w:pPr>
        <w:tabs>
          <w:tab w:val="num" w:pos="5760"/>
        </w:tabs>
        <w:ind w:left="5760" w:hanging="360"/>
      </w:pPr>
      <w:rPr>
        <w:rFonts w:ascii="Arial" w:hAnsi="Arial" w:hint="default"/>
      </w:rPr>
    </w:lvl>
    <w:lvl w:ilvl="8" w:tplc="2E82BC7C" w:tentative="1">
      <w:start w:val="1"/>
      <w:numFmt w:val="bullet"/>
      <w:lvlText w:val="•"/>
      <w:lvlJc w:val="left"/>
      <w:pPr>
        <w:tabs>
          <w:tab w:val="num" w:pos="6480"/>
        </w:tabs>
        <w:ind w:left="6480" w:hanging="360"/>
      </w:pPr>
      <w:rPr>
        <w:rFonts w:ascii="Arial" w:hAnsi="Arial" w:hint="default"/>
      </w:rPr>
    </w:lvl>
  </w:abstractNum>
  <w:abstractNum w:abstractNumId="47" w15:restartNumberingAfterBreak="0">
    <w:nsid w:val="230B09A3"/>
    <w:multiLevelType w:val="hybridMultilevel"/>
    <w:tmpl w:val="E6AABF28"/>
    <w:lvl w:ilvl="0" w:tplc="2C1C9F18">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243831CC"/>
    <w:multiLevelType w:val="hybridMultilevel"/>
    <w:tmpl w:val="084214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15:restartNumberingAfterBreak="0">
    <w:nsid w:val="24DE0091"/>
    <w:multiLevelType w:val="hybridMultilevel"/>
    <w:tmpl w:val="D3E469B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0" w15:restartNumberingAfterBreak="0">
    <w:nsid w:val="25E27A8E"/>
    <w:multiLevelType w:val="hybridMultilevel"/>
    <w:tmpl w:val="C47074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15:restartNumberingAfterBreak="0">
    <w:nsid w:val="29EF6BE4"/>
    <w:multiLevelType w:val="hybridMultilevel"/>
    <w:tmpl w:val="B77CC5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2A2C24CF"/>
    <w:multiLevelType w:val="hybridMultilevel"/>
    <w:tmpl w:val="AAFAA436"/>
    <w:styleLink w:val="WWNum3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 w15:restartNumberingAfterBreak="0">
    <w:nsid w:val="2A3E3A37"/>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2B7867DB"/>
    <w:multiLevelType w:val="hybridMultilevel"/>
    <w:tmpl w:val="27506ED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5" w15:restartNumberingAfterBreak="0">
    <w:nsid w:val="2C434112"/>
    <w:multiLevelType w:val="hybridMultilevel"/>
    <w:tmpl w:val="1834F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15:restartNumberingAfterBreak="0">
    <w:nsid w:val="2DA55FB3"/>
    <w:multiLevelType w:val="hybridMultilevel"/>
    <w:tmpl w:val="63CC17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DF542D3"/>
    <w:multiLevelType w:val="hybridMultilevel"/>
    <w:tmpl w:val="F6D4D0B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2E082DA9"/>
    <w:multiLevelType w:val="hybridMultilevel"/>
    <w:tmpl w:val="BDAAD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2E814693"/>
    <w:multiLevelType w:val="hybridMultilevel"/>
    <w:tmpl w:val="8C0C10C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0" w15:restartNumberingAfterBreak="0">
    <w:nsid w:val="2EF40692"/>
    <w:multiLevelType w:val="hybridMultilevel"/>
    <w:tmpl w:val="021C337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1" w15:restartNumberingAfterBreak="0">
    <w:nsid w:val="2F075E9A"/>
    <w:multiLevelType w:val="hybridMultilevel"/>
    <w:tmpl w:val="2676C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FE51EAA"/>
    <w:multiLevelType w:val="hybridMultilevel"/>
    <w:tmpl w:val="44CE06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15:restartNumberingAfterBreak="0">
    <w:nsid w:val="303928B3"/>
    <w:multiLevelType w:val="hybridMultilevel"/>
    <w:tmpl w:val="30C086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15:restartNumberingAfterBreak="0">
    <w:nsid w:val="30EC0436"/>
    <w:multiLevelType w:val="hybridMultilevel"/>
    <w:tmpl w:val="7346B79C"/>
    <w:styleLink w:val="WWNum12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5" w15:restartNumberingAfterBreak="0">
    <w:nsid w:val="310C49D5"/>
    <w:multiLevelType w:val="hybridMultilevel"/>
    <w:tmpl w:val="63CC0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3164190D"/>
    <w:multiLevelType w:val="hybridMultilevel"/>
    <w:tmpl w:val="6F0221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32C917D0"/>
    <w:multiLevelType w:val="hybridMultilevel"/>
    <w:tmpl w:val="84FC2E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8" w15:restartNumberingAfterBreak="0">
    <w:nsid w:val="32DE293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15:restartNumberingAfterBreak="0">
    <w:nsid w:val="32E70C2B"/>
    <w:multiLevelType w:val="hybridMultilevel"/>
    <w:tmpl w:val="07A2505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0" w15:restartNumberingAfterBreak="0">
    <w:nsid w:val="33FB5FF3"/>
    <w:multiLevelType w:val="hybridMultilevel"/>
    <w:tmpl w:val="95869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1" w15:restartNumberingAfterBreak="0">
    <w:nsid w:val="346D03EC"/>
    <w:multiLevelType w:val="hybridMultilevel"/>
    <w:tmpl w:val="37948B2A"/>
    <w:lvl w:ilvl="0" w:tplc="3A7C3646">
      <w:start w:val="1"/>
      <w:numFmt w:val="bullet"/>
      <w:lvlText w:val="•"/>
      <w:lvlJc w:val="left"/>
      <w:pPr>
        <w:tabs>
          <w:tab w:val="num" w:pos="720"/>
        </w:tabs>
        <w:ind w:left="720" w:hanging="360"/>
      </w:pPr>
      <w:rPr>
        <w:rFonts w:ascii="Arial" w:hAnsi="Arial" w:hint="default"/>
      </w:rPr>
    </w:lvl>
    <w:lvl w:ilvl="1" w:tplc="A4340F9E" w:tentative="1">
      <w:start w:val="1"/>
      <w:numFmt w:val="bullet"/>
      <w:lvlText w:val="•"/>
      <w:lvlJc w:val="left"/>
      <w:pPr>
        <w:tabs>
          <w:tab w:val="num" w:pos="1440"/>
        </w:tabs>
        <w:ind w:left="1440" w:hanging="360"/>
      </w:pPr>
      <w:rPr>
        <w:rFonts w:ascii="Arial" w:hAnsi="Arial" w:hint="default"/>
      </w:rPr>
    </w:lvl>
    <w:lvl w:ilvl="2" w:tplc="A2F8A722" w:tentative="1">
      <w:start w:val="1"/>
      <w:numFmt w:val="bullet"/>
      <w:lvlText w:val="•"/>
      <w:lvlJc w:val="left"/>
      <w:pPr>
        <w:tabs>
          <w:tab w:val="num" w:pos="2160"/>
        </w:tabs>
        <w:ind w:left="2160" w:hanging="360"/>
      </w:pPr>
      <w:rPr>
        <w:rFonts w:ascii="Arial" w:hAnsi="Arial" w:hint="default"/>
      </w:rPr>
    </w:lvl>
    <w:lvl w:ilvl="3" w:tplc="6C243764" w:tentative="1">
      <w:start w:val="1"/>
      <w:numFmt w:val="bullet"/>
      <w:lvlText w:val="•"/>
      <w:lvlJc w:val="left"/>
      <w:pPr>
        <w:tabs>
          <w:tab w:val="num" w:pos="2880"/>
        </w:tabs>
        <w:ind w:left="2880" w:hanging="360"/>
      </w:pPr>
      <w:rPr>
        <w:rFonts w:ascii="Arial" w:hAnsi="Arial" w:hint="default"/>
      </w:rPr>
    </w:lvl>
    <w:lvl w:ilvl="4" w:tplc="77403412" w:tentative="1">
      <w:start w:val="1"/>
      <w:numFmt w:val="bullet"/>
      <w:lvlText w:val="•"/>
      <w:lvlJc w:val="left"/>
      <w:pPr>
        <w:tabs>
          <w:tab w:val="num" w:pos="3600"/>
        </w:tabs>
        <w:ind w:left="3600" w:hanging="360"/>
      </w:pPr>
      <w:rPr>
        <w:rFonts w:ascii="Arial" w:hAnsi="Arial" w:hint="default"/>
      </w:rPr>
    </w:lvl>
    <w:lvl w:ilvl="5" w:tplc="F8B629F0" w:tentative="1">
      <w:start w:val="1"/>
      <w:numFmt w:val="bullet"/>
      <w:lvlText w:val="•"/>
      <w:lvlJc w:val="left"/>
      <w:pPr>
        <w:tabs>
          <w:tab w:val="num" w:pos="4320"/>
        </w:tabs>
        <w:ind w:left="4320" w:hanging="360"/>
      </w:pPr>
      <w:rPr>
        <w:rFonts w:ascii="Arial" w:hAnsi="Arial" w:hint="default"/>
      </w:rPr>
    </w:lvl>
    <w:lvl w:ilvl="6" w:tplc="3AF8968A" w:tentative="1">
      <w:start w:val="1"/>
      <w:numFmt w:val="bullet"/>
      <w:lvlText w:val="•"/>
      <w:lvlJc w:val="left"/>
      <w:pPr>
        <w:tabs>
          <w:tab w:val="num" w:pos="5040"/>
        </w:tabs>
        <w:ind w:left="5040" w:hanging="360"/>
      </w:pPr>
      <w:rPr>
        <w:rFonts w:ascii="Arial" w:hAnsi="Arial" w:hint="default"/>
      </w:rPr>
    </w:lvl>
    <w:lvl w:ilvl="7" w:tplc="9EA80662" w:tentative="1">
      <w:start w:val="1"/>
      <w:numFmt w:val="bullet"/>
      <w:lvlText w:val="•"/>
      <w:lvlJc w:val="left"/>
      <w:pPr>
        <w:tabs>
          <w:tab w:val="num" w:pos="5760"/>
        </w:tabs>
        <w:ind w:left="5760" w:hanging="360"/>
      </w:pPr>
      <w:rPr>
        <w:rFonts w:ascii="Arial" w:hAnsi="Arial" w:hint="default"/>
      </w:rPr>
    </w:lvl>
    <w:lvl w:ilvl="8" w:tplc="3168D3AA" w:tentative="1">
      <w:start w:val="1"/>
      <w:numFmt w:val="bullet"/>
      <w:lvlText w:val="•"/>
      <w:lvlJc w:val="left"/>
      <w:pPr>
        <w:tabs>
          <w:tab w:val="num" w:pos="6480"/>
        </w:tabs>
        <w:ind w:left="6480" w:hanging="360"/>
      </w:pPr>
      <w:rPr>
        <w:rFonts w:ascii="Arial" w:hAnsi="Arial" w:hint="default"/>
      </w:rPr>
    </w:lvl>
  </w:abstractNum>
  <w:abstractNum w:abstractNumId="72" w15:restartNumberingAfterBreak="0">
    <w:nsid w:val="349C7486"/>
    <w:multiLevelType w:val="hybridMultilevel"/>
    <w:tmpl w:val="68B67AFE"/>
    <w:lvl w:ilvl="0" w:tplc="FE42CBF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353F662A"/>
    <w:multiLevelType w:val="hybridMultilevel"/>
    <w:tmpl w:val="609CD1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9744663"/>
    <w:multiLevelType w:val="hybridMultilevel"/>
    <w:tmpl w:val="43CE81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5" w15:restartNumberingAfterBreak="0">
    <w:nsid w:val="3A906BF0"/>
    <w:multiLevelType w:val="hybridMultilevel"/>
    <w:tmpl w:val="5CA0D526"/>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76" w15:restartNumberingAfterBreak="0">
    <w:nsid w:val="3AC71AC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15:restartNumberingAfterBreak="0">
    <w:nsid w:val="3B1F517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15:restartNumberingAfterBreak="0">
    <w:nsid w:val="3CB52369"/>
    <w:multiLevelType w:val="hybridMultilevel"/>
    <w:tmpl w:val="69487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3CCC269A"/>
    <w:multiLevelType w:val="hybridMultilevel"/>
    <w:tmpl w:val="7D86F4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3D4A6D86"/>
    <w:multiLevelType w:val="hybridMultilevel"/>
    <w:tmpl w:val="055A8C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3DB20C4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15:restartNumberingAfterBreak="0">
    <w:nsid w:val="4018262A"/>
    <w:multiLevelType w:val="hybridMultilevel"/>
    <w:tmpl w:val="47C0EE5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3" w15:restartNumberingAfterBreak="0">
    <w:nsid w:val="411634F9"/>
    <w:multiLevelType w:val="multilevel"/>
    <w:tmpl w:val="6382DDA6"/>
    <w:lvl w:ilvl="0">
      <w:start w:val="1"/>
      <w:numFmt w:val="decimal"/>
      <w:lvlText w:val="%1."/>
      <w:lvlJc w:val="left"/>
      <w:pPr>
        <w:ind w:left="587" w:hanging="360"/>
      </w:pPr>
      <w:rPr>
        <w:rFonts w:hint="default"/>
      </w:rPr>
    </w:lvl>
    <w:lvl w:ilvl="1">
      <w:start w:val="1"/>
      <w:numFmt w:val="decimal"/>
      <w:isLgl/>
      <w:lvlText w:val="%1.%2."/>
      <w:lvlJc w:val="left"/>
      <w:pPr>
        <w:ind w:left="3196" w:hanging="360"/>
      </w:pPr>
      <w:rPr>
        <w:rFonts w:hint="default"/>
        <w:color w:val="auto"/>
      </w:rPr>
    </w:lvl>
    <w:lvl w:ilvl="2">
      <w:start w:val="1"/>
      <w:numFmt w:val="decimal"/>
      <w:isLgl/>
      <w:lvlText w:val="%1.%2.%3."/>
      <w:lvlJc w:val="left"/>
      <w:pPr>
        <w:ind w:left="1627" w:hanging="720"/>
      </w:pPr>
      <w:rPr>
        <w:rFonts w:hint="default"/>
      </w:rPr>
    </w:lvl>
    <w:lvl w:ilvl="3">
      <w:start w:val="1"/>
      <w:numFmt w:val="decimal"/>
      <w:isLgl/>
      <w:lvlText w:val="%1.%2.%3.%4."/>
      <w:lvlJc w:val="left"/>
      <w:pPr>
        <w:ind w:left="1967" w:hanging="720"/>
      </w:pPr>
      <w:rPr>
        <w:rFonts w:hint="default"/>
      </w:rPr>
    </w:lvl>
    <w:lvl w:ilvl="4">
      <w:start w:val="1"/>
      <w:numFmt w:val="decimal"/>
      <w:isLgl/>
      <w:lvlText w:val="%1.%2.%3.%4.%5."/>
      <w:lvlJc w:val="left"/>
      <w:pPr>
        <w:ind w:left="2667" w:hanging="1080"/>
      </w:pPr>
      <w:rPr>
        <w:rFonts w:hint="default"/>
      </w:rPr>
    </w:lvl>
    <w:lvl w:ilvl="5">
      <w:start w:val="1"/>
      <w:numFmt w:val="decimal"/>
      <w:isLgl/>
      <w:lvlText w:val="%1.%2.%3.%4.%5.%6."/>
      <w:lvlJc w:val="left"/>
      <w:pPr>
        <w:ind w:left="3007" w:hanging="1080"/>
      </w:pPr>
      <w:rPr>
        <w:rFonts w:hint="default"/>
      </w:rPr>
    </w:lvl>
    <w:lvl w:ilvl="6">
      <w:start w:val="1"/>
      <w:numFmt w:val="decimal"/>
      <w:isLgl/>
      <w:lvlText w:val="%1.%2.%3.%4.%5.%6.%7."/>
      <w:lvlJc w:val="left"/>
      <w:pPr>
        <w:ind w:left="3707" w:hanging="1440"/>
      </w:pPr>
      <w:rPr>
        <w:rFonts w:hint="default"/>
      </w:rPr>
    </w:lvl>
    <w:lvl w:ilvl="7">
      <w:start w:val="1"/>
      <w:numFmt w:val="decimal"/>
      <w:isLgl/>
      <w:lvlText w:val="%1.%2.%3.%4.%5.%6.%7.%8."/>
      <w:lvlJc w:val="left"/>
      <w:pPr>
        <w:ind w:left="4047" w:hanging="1440"/>
      </w:pPr>
      <w:rPr>
        <w:rFonts w:hint="default"/>
      </w:rPr>
    </w:lvl>
    <w:lvl w:ilvl="8">
      <w:start w:val="1"/>
      <w:numFmt w:val="decimal"/>
      <w:isLgl/>
      <w:lvlText w:val="%1.%2.%3.%4.%5.%6.%7.%8.%9."/>
      <w:lvlJc w:val="left"/>
      <w:pPr>
        <w:ind w:left="4747" w:hanging="1800"/>
      </w:pPr>
      <w:rPr>
        <w:rFonts w:hint="default"/>
      </w:rPr>
    </w:lvl>
  </w:abstractNum>
  <w:abstractNum w:abstractNumId="84" w15:restartNumberingAfterBreak="0">
    <w:nsid w:val="4204443E"/>
    <w:multiLevelType w:val="hybridMultilevel"/>
    <w:tmpl w:val="6126749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5" w15:restartNumberingAfterBreak="0">
    <w:nsid w:val="43E44C81"/>
    <w:multiLevelType w:val="hybridMultilevel"/>
    <w:tmpl w:val="7EBEE5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6" w15:restartNumberingAfterBreak="0">
    <w:nsid w:val="449C61A5"/>
    <w:multiLevelType w:val="hybridMultilevel"/>
    <w:tmpl w:val="4DC4D2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45DD6386"/>
    <w:multiLevelType w:val="hybridMultilevel"/>
    <w:tmpl w:val="CF6C0F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8" w15:restartNumberingAfterBreak="0">
    <w:nsid w:val="46AC6FFB"/>
    <w:multiLevelType w:val="hybridMultilevel"/>
    <w:tmpl w:val="7E3893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9" w15:restartNumberingAfterBreak="0">
    <w:nsid w:val="47AC4A5D"/>
    <w:multiLevelType w:val="hybridMultilevel"/>
    <w:tmpl w:val="CFB623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48CC7DB0"/>
    <w:multiLevelType w:val="hybridMultilevel"/>
    <w:tmpl w:val="4126CCA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1" w15:restartNumberingAfterBreak="0">
    <w:nsid w:val="48D42CC5"/>
    <w:multiLevelType w:val="hybridMultilevel"/>
    <w:tmpl w:val="78F4B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4AD766FD"/>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15:restartNumberingAfterBreak="0">
    <w:nsid w:val="4AEE3F69"/>
    <w:multiLevelType w:val="hybridMultilevel"/>
    <w:tmpl w:val="E3667A9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4C5639FC"/>
    <w:multiLevelType w:val="hybridMultilevel"/>
    <w:tmpl w:val="8B4E94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15:restartNumberingAfterBreak="0">
    <w:nsid w:val="4CD01437"/>
    <w:multiLevelType w:val="hybridMultilevel"/>
    <w:tmpl w:val="60503E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15:restartNumberingAfterBreak="0">
    <w:nsid w:val="53DE3C25"/>
    <w:multiLevelType w:val="hybridMultilevel"/>
    <w:tmpl w:val="139237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7" w15:restartNumberingAfterBreak="0">
    <w:nsid w:val="5512650E"/>
    <w:multiLevelType w:val="hybridMultilevel"/>
    <w:tmpl w:val="325667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8" w15:restartNumberingAfterBreak="0">
    <w:nsid w:val="55167ADB"/>
    <w:multiLevelType w:val="hybridMultilevel"/>
    <w:tmpl w:val="4398854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9" w15:restartNumberingAfterBreak="0">
    <w:nsid w:val="55CB1166"/>
    <w:multiLevelType w:val="hybridMultilevel"/>
    <w:tmpl w:val="47E81EB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0" w15:restartNumberingAfterBreak="0">
    <w:nsid w:val="561A67ED"/>
    <w:multiLevelType w:val="hybridMultilevel"/>
    <w:tmpl w:val="87EE2D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1" w15:restartNumberingAfterBreak="0">
    <w:nsid w:val="575E0880"/>
    <w:multiLevelType w:val="hybridMultilevel"/>
    <w:tmpl w:val="DDB04F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2" w15:restartNumberingAfterBreak="0">
    <w:nsid w:val="5839455A"/>
    <w:multiLevelType w:val="hybridMultilevel"/>
    <w:tmpl w:val="133AE6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598628A1"/>
    <w:multiLevelType w:val="hybridMultilevel"/>
    <w:tmpl w:val="955A215C"/>
    <w:lvl w:ilvl="0" w:tplc="C45A226A">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4" w15:restartNumberingAfterBreak="0">
    <w:nsid w:val="5AED78F2"/>
    <w:multiLevelType w:val="hybridMultilevel"/>
    <w:tmpl w:val="62C6C2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5B045F4A"/>
    <w:multiLevelType w:val="hybridMultilevel"/>
    <w:tmpl w:val="DAC8B2B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5B9B13D2"/>
    <w:multiLevelType w:val="hybridMultilevel"/>
    <w:tmpl w:val="663ED7B0"/>
    <w:lvl w:ilvl="0" w:tplc="90CC86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7" w15:restartNumberingAfterBreak="0">
    <w:nsid w:val="5BBC1831"/>
    <w:multiLevelType w:val="hybridMultilevel"/>
    <w:tmpl w:val="7DEC3C96"/>
    <w:lvl w:ilvl="0" w:tplc="C0169FE4">
      <w:start w:val="1"/>
      <w:numFmt w:val="bullet"/>
      <w:lvlText w:val="•"/>
      <w:lvlJc w:val="left"/>
      <w:pPr>
        <w:tabs>
          <w:tab w:val="num" w:pos="720"/>
        </w:tabs>
        <w:ind w:left="720" w:hanging="360"/>
      </w:pPr>
      <w:rPr>
        <w:rFonts w:ascii="Arial" w:hAnsi="Arial" w:hint="default"/>
      </w:rPr>
    </w:lvl>
    <w:lvl w:ilvl="1" w:tplc="9754DEA0" w:tentative="1">
      <w:start w:val="1"/>
      <w:numFmt w:val="bullet"/>
      <w:lvlText w:val="•"/>
      <w:lvlJc w:val="left"/>
      <w:pPr>
        <w:tabs>
          <w:tab w:val="num" w:pos="1440"/>
        </w:tabs>
        <w:ind w:left="1440" w:hanging="360"/>
      </w:pPr>
      <w:rPr>
        <w:rFonts w:ascii="Arial" w:hAnsi="Arial" w:hint="default"/>
      </w:rPr>
    </w:lvl>
    <w:lvl w:ilvl="2" w:tplc="3BC41ED2" w:tentative="1">
      <w:start w:val="1"/>
      <w:numFmt w:val="bullet"/>
      <w:lvlText w:val="•"/>
      <w:lvlJc w:val="left"/>
      <w:pPr>
        <w:tabs>
          <w:tab w:val="num" w:pos="2160"/>
        </w:tabs>
        <w:ind w:left="2160" w:hanging="360"/>
      </w:pPr>
      <w:rPr>
        <w:rFonts w:ascii="Arial" w:hAnsi="Arial" w:hint="default"/>
      </w:rPr>
    </w:lvl>
    <w:lvl w:ilvl="3" w:tplc="C4BCE2E4" w:tentative="1">
      <w:start w:val="1"/>
      <w:numFmt w:val="bullet"/>
      <w:lvlText w:val="•"/>
      <w:lvlJc w:val="left"/>
      <w:pPr>
        <w:tabs>
          <w:tab w:val="num" w:pos="2880"/>
        </w:tabs>
        <w:ind w:left="2880" w:hanging="360"/>
      </w:pPr>
      <w:rPr>
        <w:rFonts w:ascii="Arial" w:hAnsi="Arial" w:hint="default"/>
      </w:rPr>
    </w:lvl>
    <w:lvl w:ilvl="4" w:tplc="F274CB6C" w:tentative="1">
      <w:start w:val="1"/>
      <w:numFmt w:val="bullet"/>
      <w:lvlText w:val="•"/>
      <w:lvlJc w:val="left"/>
      <w:pPr>
        <w:tabs>
          <w:tab w:val="num" w:pos="3600"/>
        </w:tabs>
        <w:ind w:left="3600" w:hanging="360"/>
      </w:pPr>
      <w:rPr>
        <w:rFonts w:ascii="Arial" w:hAnsi="Arial" w:hint="default"/>
      </w:rPr>
    </w:lvl>
    <w:lvl w:ilvl="5" w:tplc="64B857C2" w:tentative="1">
      <w:start w:val="1"/>
      <w:numFmt w:val="bullet"/>
      <w:lvlText w:val="•"/>
      <w:lvlJc w:val="left"/>
      <w:pPr>
        <w:tabs>
          <w:tab w:val="num" w:pos="4320"/>
        </w:tabs>
        <w:ind w:left="4320" w:hanging="360"/>
      </w:pPr>
      <w:rPr>
        <w:rFonts w:ascii="Arial" w:hAnsi="Arial" w:hint="default"/>
      </w:rPr>
    </w:lvl>
    <w:lvl w:ilvl="6" w:tplc="25BC1CCE" w:tentative="1">
      <w:start w:val="1"/>
      <w:numFmt w:val="bullet"/>
      <w:lvlText w:val="•"/>
      <w:lvlJc w:val="left"/>
      <w:pPr>
        <w:tabs>
          <w:tab w:val="num" w:pos="5040"/>
        </w:tabs>
        <w:ind w:left="5040" w:hanging="360"/>
      </w:pPr>
      <w:rPr>
        <w:rFonts w:ascii="Arial" w:hAnsi="Arial" w:hint="default"/>
      </w:rPr>
    </w:lvl>
    <w:lvl w:ilvl="7" w:tplc="6600A050" w:tentative="1">
      <w:start w:val="1"/>
      <w:numFmt w:val="bullet"/>
      <w:lvlText w:val="•"/>
      <w:lvlJc w:val="left"/>
      <w:pPr>
        <w:tabs>
          <w:tab w:val="num" w:pos="5760"/>
        </w:tabs>
        <w:ind w:left="5760" w:hanging="360"/>
      </w:pPr>
      <w:rPr>
        <w:rFonts w:ascii="Arial" w:hAnsi="Arial" w:hint="default"/>
      </w:rPr>
    </w:lvl>
    <w:lvl w:ilvl="8" w:tplc="BFD83A56" w:tentative="1">
      <w:start w:val="1"/>
      <w:numFmt w:val="bullet"/>
      <w:lvlText w:val="•"/>
      <w:lvlJc w:val="left"/>
      <w:pPr>
        <w:tabs>
          <w:tab w:val="num" w:pos="6480"/>
        </w:tabs>
        <w:ind w:left="6480" w:hanging="360"/>
      </w:pPr>
      <w:rPr>
        <w:rFonts w:ascii="Arial" w:hAnsi="Arial" w:hint="default"/>
      </w:rPr>
    </w:lvl>
  </w:abstractNum>
  <w:abstractNum w:abstractNumId="108" w15:restartNumberingAfterBreak="0">
    <w:nsid w:val="5C5C775A"/>
    <w:multiLevelType w:val="hybridMultilevel"/>
    <w:tmpl w:val="F2CABF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5CBA25D2"/>
    <w:multiLevelType w:val="hybridMultilevel"/>
    <w:tmpl w:val="238C21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15:restartNumberingAfterBreak="0">
    <w:nsid w:val="5D624BEE"/>
    <w:multiLevelType w:val="multilevel"/>
    <w:tmpl w:val="090EAE54"/>
    <w:lvl w:ilvl="0">
      <w:start w:val="2"/>
      <w:numFmt w:val="decimal"/>
      <w:lvlText w:val="%1."/>
      <w:lvlJc w:val="left"/>
      <w:pPr>
        <w:ind w:left="660" w:hanging="660"/>
      </w:pPr>
      <w:rPr>
        <w:rFonts w:hint="default"/>
      </w:rPr>
    </w:lvl>
    <w:lvl w:ilvl="1">
      <w:start w:val="1"/>
      <w:numFmt w:val="decimal"/>
      <w:lvlText w:val="%1.%2."/>
      <w:lvlJc w:val="left"/>
      <w:pPr>
        <w:ind w:left="1833" w:hanging="660"/>
      </w:pPr>
      <w:rPr>
        <w:rFonts w:hint="default"/>
        <w:color w:val="auto"/>
      </w:rPr>
    </w:lvl>
    <w:lvl w:ilvl="2">
      <w:start w:val="16"/>
      <w:numFmt w:val="decimal"/>
      <w:lvlText w:val="%1.%2.%3."/>
      <w:lvlJc w:val="left"/>
      <w:pPr>
        <w:ind w:left="3066" w:hanging="720"/>
      </w:pPr>
      <w:rPr>
        <w:rFonts w:hint="default"/>
      </w:rPr>
    </w:lvl>
    <w:lvl w:ilvl="3">
      <w:start w:val="1"/>
      <w:numFmt w:val="decimal"/>
      <w:lvlText w:val="%1.%2.%3.%4."/>
      <w:lvlJc w:val="left"/>
      <w:pPr>
        <w:ind w:left="4239" w:hanging="720"/>
      </w:pPr>
      <w:rPr>
        <w:rFonts w:hint="default"/>
      </w:rPr>
    </w:lvl>
    <w:lvl w:ilvl="4">
      <w:start w:val="1"/>
      <w:numFmt w:val="decimal"/>
      <w:lvlText w:val="%1.%2.%3.%4.%5."/>
      <w:lvlJc w:val="left"/>
      <w:pPr>
        <w:ind w:left="5772" w:hanging="1080"/>
      </w:pPr>
      <w:rPr>
        <w:rFonts w:hint="default"/>
      </w:rPr>
    </w:lvl>
    <w:lvl w:ilvl="5">
      <w:start w:val="1"/>
      <w:numFmt w:val="decimal"/>
      <w:lvlText w:val="%1.%2.%3.%4.%5.%6."/>
      <w:lvlJc w:val="left"/>
      <w:pPr>
        <w:ind w:left="6945" w:hanging="1080"/>
      </w:pPr>
      <w:rPr>
        <w:rFonts w:hint="default"/>
      </w:rPr>
    </w:lvl>
    <w:lvl w:ilvl="6">
      <w:start w:val="1"/>
      <w:numFmt w:val="decimal"/>
      <w:lvlText w:val="%1.%2.%3.%4.%5.%6.%7."/>
      <w:lvlJc w:val="left"/>
      <w:pPr>
        <w:ind w:left="8478" w:hanging="1440"/>
      </w:pPr>
      <w:rPr>
        <w:rFonts w:hint="default"/>
      </w:rPr>
    </w:lvl>
    <w:lvl w:ilvl="7">
      <w:start w:val="1"/>
      <w:numFmt w:val="decimal"/>
      <w:lvlText w:val="%1.%2.%3.%4.%5.%6.%7.%8."/>
      <w:lvlJc w:val="left"/>
      <w:pPr>
        <w:ind w:left="9651" w:hanging="1440"/>
      </w:pPr>
      <w:rPr>
        <w:rFonts w:hint="default"/>
      </w:rPr>
    </w:lvl>
    <w:lvl w:ilvl="8">
      <w:start w:val="1"/>
      <w:numFmt w:val="decimal"/>
      <w:lvlText w:val="%1.%2.%3.%4.%5.%6.%7.%8.%9."/>
      <w:lvlJc w:val="left"/>
      <w:pPr>
        <w:ind w:left="11184" w:hanging="1800"/>
      </w:pPr>
      <w:rPr>
        <w:rFonts w:hint="default"/>
      </w:rPr>
    </w:lvl>
  </w:abstractNum>
  <w:abstractNum w:abstractNumId="111" w15:restartNumberingAfterBreak="0">
    <w:nsid w:val="5D7E76B3"/>
    <w:multiLevelType w:val="hybridMultilevel"/>
    <w:tmpl w:val="1CBEF6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5E21614E"/>
    <w:multiLevelType w:val="hybridMultilevel"/>
    <w:tmpl w:val="86E8EA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3" w15:restartNumberingAfterBreak="0">
    <w:nsid w:val="5ED726E5"/>
    <w:multiLevelType w:val="hybridMultilevel"/>
    <w:tmpl w:val="BCE2A78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4" w15:restartNumberingAfterBreak="0">
    <w:nsid w:val="61EE35EF"/>
    <w:multiLevelType w:val="hybridMultilevel"/>
    <w:tmpl w:val="B3BE097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5" w15:restartNumberingAfterBreak="0">
    <w:nsid w:val="625D5D19"/>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6" w15:restartNumberingAfterBreak="0">
    <w:nsid w:val="633B0A54"/>
    <w:multiLevelType w:val="hybridMultilevel"/>
    <w:tmpl w:val="CDB404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637E3643"/>
    <w:multiLevelType w:val="hybridMultilevel"/>
    <w:tmpl w:val="D48A48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8" w15:restartNumberingAfterBreak="0">
    <w:nsid w:val="63DC45C0"/>
    <w:multiLevelType w:val="hybridMultilevel"/>
    <w:tmpl w:val="E57C6D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15:restartNumberingAfterBreak="0">
    <w:nsid w:val="64B53006"/>
    <w:multiLevelType w:val="hybridMultilevel"/>
    <w:tmpl w:val="4984CA6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64B70538"/>
    <w:multiLevelType w:val="hybridMultilevel"/>
    <w:tmpl w:val="A96C14E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1" w15:restartNumberingAfterBreak="0">
    <w:nsid w:val="65245D41"/>
    <w:multiLevelType w:val="hybridMultilevel"/>
    <w:tmpl w:val="783880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65703C2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3" w15:restartNumberingAfterBreak="0">
    <w:nsid w:val="66797B07"/>
    <w:multiLevelType w:val="hybridMultilevel"/>
    <w:tmpl w:val="E2A694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15:restartNumberingAfterBreak="0">
    <w:nsid w:val="670E4F56"/>
    <w:multiLevelType w:val="multilevel"/>
    <w:tmpl w:val="AE301AF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5" w15:restartNumberingAfterBreak="0">
    <w:nsid w:val="67C3025F"/>
    <w:multiLevelType w:val="hybridMultilevel"/>
    <w:tmpl w:val="591889D2"/>
    <w:lvl w:ilvl="0" w:tplc="D4A2DABA">
      <w:start w:val="1"/>
      <w:numFmt w:val="bullet"/>
      <w:lvlText w:val="•"/>
      <w:lvlJc w:val="left"/>
      <w:pPr>
        <w:tabs>
          <w:tab w:val="num" w:pos="720"/>
        </w:tabs>
        <w:ind w:left="720" w:hanging="360"/>
      </w:pPr>
      <w:rPr>
        <w:rFonts w:ascii="Arial" w:hAnsi="Arial" w:hint="default"/>
      </w:rPr>
    </w:lvl>
    <w:lvl w:ilvl="1" w:tplc="C4AEF16A" w:tentative="1">
      <w:start w:val="1"/>
      <w:numFmt w:val="bullet"/>
      <w:lvlText w:val="•"/>
      <w:lvlJc w:val="left"/>
      <w:pPr>
        <w:tabs>
          <w:tab w:val="num" w:pos="1440"/>
        </w:tabs>
        <w:ind w:left="1440" w:hanging="360"/>
      </w:pPr>
      <w:rPr>
        <w:rFonts w:ascii="Arial" w:hAnsi="Arial" w:hint="default"/>
      </w:rPr>
    </w:lvl>
    <w:lvl w:ilvl="2" w:tplc="206065D6" w:tentative="1">
      <w:start w:val="1"/>
      <w:numFmt w:val="bullet"/>
      <w:lvlText w:val="•"/>
      <w:lvlJc w:val="left"/>
      <w:pPr>
        <w:tabs>
          <w:tab w:val="num" w:pos="2160"/>
        </w:tabs>
        <w:ind w:left="2160" w:hanging="360"/>
      </w:pPr>
      <w:rPr>
        <w:rFonts w:ascii="Arial" w:hAnsi="Arial" w:hint="default"/>
      </w:rPr>
    </w:lvl>
    <w:lvl w:ilvl="3" w:tplc="2DA68356" w:tentative="1">
      <w:start w:val="1"/>
      <w:numFmt w:val="bullet"/>
      <w:lvlText w:val="•"/>
      <w:lvlJc w:val="left"/>
      <w:pPr>
        <w:tabs>
          <w:tab w:val="num" w:pos="2880"/>
        </w:tabs>
        <w:ind w:left="2880" w:hanging="360"/>
      </w:pPr>
      <w:rPr>
        <w:rFonts w:ascii="Arial" w:hAnsi="Arial" w:hint="default"/>
      </w:rPr>
    </w:lvl>
    <w:lvl w:ilvl="4" w:tplc="1316993A" w:tentative="1">
      <w:start w:val="1"/>
      <w:numFmt w:val="bullet"/>
      <w:lvlText w:val="•"/>
      <w:lvlJc w:val="left"/>
      <w:pPr>
        <w:tabs>
          <w:tab w:val="num" w:pos="3600"/>
        </w:tabs>
        <w:ind w:left="3600" w:hanging="360"/>
      </w:pPr>
      <w:rPr>
        <w:rFonts w:ascii="Arial" w:hAnsi="Arial" w:hint="default"/>
      </w:rPr>
    </w:lvl>
    <w:lvl w:ilvl="5" w:tplc="F31868B4" w:tentative="1">
      <w:start w:val="1"/>
      <w:numFmt w:val="bullet"/>
      <w:lvlText w:val="•"/>
      <w:lvlJc w:val="left"/>
      <w:pPr>
        <w:tabs>
          <w:tab w:val="num" w:pos="4320"/>
        </w:tabs>
        <w:ind w:left="4320" w:hanging="360"/>
      </w:pPr>
      <w:rPr>
        <w:rFonts w:ascii="Arial" w:hAnsi="Arial" w:hint="default"/>
      </w:rPr>
    </w:lvl>
    <w:lvl w:ilvl="6" w:tplc="591E5D0E" w:tentative="1">
      <w:start w:val="1"/>
      <w:numFmt w:val="bullet"/>
      <w:lvlText w:val="•"/>
      <w:lvlJc w:val="left"/>
      <w:pPr>
        <w:tabs>
          <w:tab w:val="num" w:pos="5040"/>
        </w:tabs>
        <w:ind w:left="5040" w:hanging="360"/>
      </w:pPr>
      <w:rPr>
        <w:rFonts w:ascii="Arial" w:hAnsi="Arial" w:hint="default"/>
      </w:rPr>
    </w:lvl>
    <w:lvl w:ilvl="7" w:tplc="619AC2E4" w:tentative="1">
      <w:start w:val="1"/>
      <w:numFmt w:val="bullet"/>
      <w:lvlText w:val="•"/>
      <w:lvlJc w:val="left"/>
      <w:pPr>
        <w:tabs>
          <w:tab w:val="num" w:pos="5760"/>
        </w:tabs>
        <w:ind w:left="5760" w:hanging="360"/>
      </w:pPr>
      <w:rPr>
        <w:rFonts w:ascii="Arial" w:hAnsi="Arial" w:hint="default"/>
      </w:rPr>
    </w:lvl>
    <w:lvl w:ilvl="8" w:tplc="2E72138A" w:tentative="1">
      <w:start w:val="1"/>
      <w:numFmt w:val="bullet"/>
      <w:lvlText w:val="•"/>
      <w:lvlJc w:val="left"/>
      <w:pPr>
        <w:tabs>
          <w:tab w:val="num" w:pos="6480"/>
        </w:tabs>
        <w:ind w:left="6480" w:hanging="360"/>
      </w:pPr>
      <w:rPr>
        <w:rFonts w:ascii="Arial" w:hAnsi="Arial" w:hint="default"/>
      </w:rPr>
    </w:lvl>
  </w:abstractNum>
  <w:abstractNum w:abstractNumId="126" w15:restartNumberingAfterBreak="0">
    <w:nsid w:val="6A033D13"/>
    <w:multiLevelType w:val="hybridMultilevel"/>
    <w:tmpl w:val="AB0210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7" w15:restartNumberingAfterBreak="0">
    <w:nsid w:val="6A74221C"/>
    <w:multiLevelType w:val="hybridMultilevel"/>
    <w:tmpl w:val="BD3C273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8" w15:restartNumberingAfterBreak="0">
    <w:nsid w:val="6C34544E"/>
    <w:multiLevelType w:val="hybridMultilevel"/>
    <w:tmpl w:val="F9E6AD2A"/>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29" w15:restartNumberingAfterBreak="0">
    <w:nsid w:val="6C6A7364"/>
    <w:multiLevelType w:val="multilevel"/>
    <w:tmpl w:val="075826C4"/>
    <w:lvl w:ilvl="0">
      <w:start w:val="2"/>
      <w:numFmt w:val="decimal"/>
      <w:lvlText w:val="%1."/>
      <w:lvlJc w:val="left"/>
      <w:pPr>
        <w:ind w:left="660" w:hanging="660"/>
      </w:pPr>
      <w:rPr>
        <w:rFonts w:hint="default"/>
      </w:rPr>
    </w:lvl>
    <w:lvl w:ilvl="1">
      <w:start w:val="1"/>
      <w:numFmt w:val="decimal"/>
      <w:lvlText w:val="%1.%2."/>
      <w:lvlJc w:val="left"/>
      <w:pPr>
        <w:ind w:left="1473" w:hanging="660"/>
      </w:pPr>
      <w:rPr>
        <w:rFonts w:hint="default"/>
      </w:rPr>
    </w:lvl>
    <w:lvl w:ilvl="2">
      <w:start w:val="11"/>
      <w:numFmt w:val="decimal"/>
      <w:lvlText w:val="%1.%2.%3."/>
      <w:lvlJc w:val="left"/>
      <w:pPr>
        <w:ind w:left="2346" w:hanging="720"/>
      </w:pPr>
      <w:rPr>
        <w:rFonts w:hint="default"/>
      </w:rPr>
    </w:lvl>
    <w:lvl w:ilvl="3">
      <w:start w:val="1"/>
      <w:numFmt w:val="decimal"/>
      <w:lvlText w:val="%1.%2.%3.%4."/>
      <w:lvlJc w:val="left"/>
      <w:pPr>
        <w:ind w:left="3159" w:hanging="720"/>
      </w:pPr>
      <w:rPr>
        <w:rFonts w:hint="default"/>
      </w:rPr>
    </w:lvl>
    <w:lvl w:ilvl="4">
      <w:start w:val="1"/>
      <w:numFmt w:val="decimal"/>
      <w:lvlText w:val="%1.%2.%3.%4.%5."/>
      <w:lvlJc w:val="left"/>
      <w:pPr>
        <w:ind w:left="4332" w:hanging="1080"/>
      </w:pPr>
      <w:rPr>
        <w:rFonts w:hint="default"/>
      </w:rPr>
    </w:lvl>
    <w:lvl w:ilvl="5">
      <w:start w:val="1"/>
      <w:numFmt w:val="decimal"/>
      <w:lvlText w:val="%1.%2.%3.%4.%5.%6."/>
      <w:lvlJc w:val="left"/>
      <w:pPr>
        <w:ind w:left="5145" w:hanging="1080"/>
      </w:pPr>
      <w:rPr>
        <w:rFonts w:hint="default"/>
      </w:rPr>
    </w:lvl>
    <w:lvl w:ilvl="6">
      <w:start w:val="1"/>
      <w:numFmt w:val="decimal"/>
      <w:lvlText w:val="%1.%2.%3.%4.%5.%6.%7."/>
      <w:lvlJc w:val="left"/>
      <w:pPr>
        <w:ind w:left="6318" w:hanging="1440"/>
      </w:pPr>
      <w:rPr>
        <w:rFonts w:hint="default"/>
      </w:rPr>
    </w:lvl>
    <w:lvl w:ilvl="7">
      <w:start w:val="1"/>
      <w:numFmt w:val="decimal"/>
      <w:lvlText w:val="%1.%2.%3.%4.%5.%6.%7.%8."/>
      <w:lvlJc w:val="left"/>
      <w:pPr>
        <w:ind w:left="7131" w:hanging="1440"/>
      </w:pPr>
      <w:rPr>
        <w:rFonts w:hint="default"/>
      </w:rPr>
    </w:lvl>
    <w:lvl w:ilvl="8">
      <w:start w:val="1"/>
      <w:numFmt w:val="decimal"/>
      <w:lvlText w:val="%1.%2.%3.%4.%5.%6.%7.%8.%9."/>
      <w:lvlJc w:val="left"/>
      <w:pPr>
        <w:ind w:left="8304" w:hanging="1800"/>
      </w:pPr>
      <w:rPr>
        <w:rFonts w:hint="default"/>
      </w:rPr>
    </w:lvl>
  </w:abstractNum>
  <w:abstractNum w:abstractNumId="130" w15:restartNumberingAfterBreak="0">
    <w:nsid w:val="6D0B067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1" w15:restartNumberingAfterBreak="0">
    <w:nsid w:val="6E07611C"/>
    <w:multiLevelType w:val="hybridMultilevel"/>
    <w:tmpl w:val="135624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6E230FB6"/>
    <w:multiLevelType w:val="hybridMultilevel"/>
    <w:tmpl w:val="F76A669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3" w15:restartNumberingAfterBreak="0">
    <w:nsid w:val="6E2C6607"/>
    <w:multiLevelType w:val="hybridMultilevel"/>
    <w:tmpl w:val="BBBA6D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6E4C238F"/>
    <w:multiLevelType w:val="hybridMultilevel"/>
    <w:tmpl w:val="C70A7AB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5" w15:restartNumberingAfterBreak="0">
    <w:nsid w:val="6FD229E1"/>
    <w:multiLevelType w:val="hybridMultilevel"/>
    <w:tmpl w:val="9CBAF2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6" w15:restartNumberingAfterBreak="0">
    <w:nsid w:val="7002493B"/>
    <w:multiLevelType w:val="hybridMultilevel"/>
    <w:tmpl w:val="2B7226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7" w15:restartNumberingAfterBreak="0">
    <w:nsid w:val="700A7A1F"/>
    <w:multiLevelType w:val="hybridMultilevel"/>
    <w:tmpl w:val="B7941D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15:restartNumberingAfterBreak="0">
    <w:nsid w:val="705A6C61"/>
    <w:multiLevelType w:val="hybridMultilevel"/>
    <w:tmpl w:val="22D0F6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70C45E8D"/>
    <w:multiLevelType w:val="hybridMultilevel"/>
    <w:tmpl w:val="5C3250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15:restartNumberingAfterBreak="0">
    <w:nsid w:val="72E33955"/>
    <w:multiLevelType w:val="hybridMultilevel"/>
    <w:tmpl w:val="5DA02D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1" w15:restartNumberingAfterBreak="0">
    <w:nsid w:val="75132CED"/>
    <w:multiLevelType w:val="hybridMultilevel"/>
    <w:tmpl w:val="68D0689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2" w15:restartNumberingAfterBreak="0">
    <w:nsid w:val="75A92537"/>
    <w:multiLevelType w:val="hybridMultilevel"/>
    <w:tmpl w:val="EFAADC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3" w15:restartNumberingAfterBreak="0">
    <w:nsid w:val="772A5EC3"/>
    <w:multiLevelType w:val="hybridMultilevel"/>
    <w:tmpl w:val="4190C7B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4" w15:restartNumberingAfterBreak="0">
    <w:nsid w:val="775C5BDD"/>
    <w:multiLevelType w:val="hybridMultilevel"/>
    <w:tmpl w:val="D7EC2B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5" w15:restartNumberingAfterBreak="0">
    <w:nsid w:val="776000CA"/>
    <w:multiLevelType w:val="hybridMultilevel"/>
    <w:tmpl w:val="771E50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15:restartNumberingAfterBreak="0">
    <w:nsid w:val="77FD7B2F"/>
    <w:multiLevelType w:val="hybridMultilevel"/>
    <w:tmpl w:val="433244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15:restartNumberingAfterBreak="0">
    <w:nsid w:val="78605D64"/>
    <w:multiLevelType w:val="hybridMultilevel"/>
    <w:tmpl w:val="8FAC5A2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8" w15:restartNumberingAfterBreak="0">
    <w:nsid w:val="78970AC8"/>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9" w15:restartNumberingAfterBreak="0">
    <w:nsid w:val="78B61EBB"/>
    <w:multiLevelType w:val="hybridMultilevel"/>
    <w:tmpl w:val="25A0E7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15:restartNumberingAfterBreak="0">
    <w:nsid w:val="78B920CA"/>
    <w:multiLevelType w:val="hybridMultilevel"/>
    <w:tmpl w:val="D9B21D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1" w15:restartNumberingAfterBreak="0">
    <w:nsid w:val="79296A50"/>
    <w:multiLevelType w:val="hybridMultilevel"/>
    <w:tmpl w:val="761A43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2" w15:restartNumberingAfterBreak="0">
    <w:nsid w:val="793C3F85"/>
    <w:multiLevelType w:val="hybridMultilevel"/>
    <w:tmpl w:val="344CD7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79CD115A"/>
    <w:multiLevelType w:val="hybridMultilevel"/>
    <w:tmpl w:val="155A711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4" w15:restartNumberingAfterBreak="0">
    <w:nsid w:val="7B0C603D"/>
    <w:multiLevelType w:val="hybridMultilevel"/>
    <w:tmpl w:val="AF9A170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5" w15:restartNumberingAfterBreak="0">
    <w:nsid w:val="7B6054C5"/>
    <w:multiLevelType w:val="hybridMultilevel"/>
    <w:tmpl w:val="2AB6F5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15:restartNumberingAfterBreak="0">
    <w:nsid w:val="7CCC6ABB"/>
    <w:multiLevelType w:val="hybridMultilevel"/>
    <w:tmpl w:val="286871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7" w15:restartNumberingAfterBreak="0">
    <w:nsid w:val="7CCF5FA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8" w15:restartNumberingAfterBreak="0">
    <w:nsid w:val="7D8D6AD8"/>
    <w:multiLevelType w:val="hybridMultilevel"/>
    <w:tmpl w:val="60E4896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9" w15:restartNumberingAfterBreak="0">
    <w:nsid w:val="7E0848D1"/>
    <w:multiLevelType w:val="hybridMultilevel"/>
    <w:tmpl w:val="90C662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0" w15:restartNumberingAfterBreak="0">
    <w:nsid w:val="7EF962EF"/>
    <w:multiLevelType w:val="hybridMultilevel"/>
    <w:tmpl w:val="5D584C8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83"/>
  </w:num>
  <w:num w:numId="2">
    <w:abstractNumId w:val="65"/>
  </w:num>
  <w:num w:numId="3">
    <w:abstractNumId w:val="59"/>
  </w:num>
  <w:num w:numId="4">
    <w:abstractNumId w:val="25"/>
  </w:num>
  <w:num w:numId="5">
    <w:abstractNumId w:val="99"/>
  </w:num>
  <w:num w:numId="6">
    <w:abstractNumId w:val="28"/>
  </w:num>
  <w:num w:numId="7">
    <w:abstractNumId w:val="43"/>
  </w:num>
  <w:num w:numId="8">
    <w:abstractNumId w:val="72"/>
  </w:num>
  <w:num w:numId="9">
    <w:abstractNumId w:val="113"/>
  </w:num>
  <w:num w:numId="10">
    <w:abstractNumId w:val="75"/>
  </w:num>
  <w:num w:numId="11">
    <w:abstractNumId w:val="9"/>
  </w:num>
  <w:num w:numId="12">
    <w:abstractNumId w:val="116"/>
  </w:num>
  <w:num w:numId="13">
    <w:abstractNumId w:val="105"/>
  </w:num>
  <w:num w:numId="14">
    <w:abstractNumId w:val="93"/>
  </w:num>
  <w:num w:numId="15">
    <w:abstractNumId w:val="80"/>
  </w:num>
  <w:num w:numId="16">
    <w:abstractNumId w:val="56"/>
  </w:num>
  <w:num w:numId="17">
    <w:abstractNumId w:val="66"/>
  </w:num>
  <w:num w:numId="18">
    <w:abstractNumId w:val="119"/>
  </w:num>
  <w:num w:numId="19">
    <w:abstractNumId w:val="73"/>
  </w:num>
  <w:num w:numId="20">
    <w:abstractNumId w:val="108"/>
  </w:num>
  <w:num w:numId="21">
    <w:abstractNumId w:val="61"/>
  </w:num>
  <w:num w:numId="22">
    <w:abstractNumId w:val="91"/>
  </w:num>
  <w:num w:numId="23">
    <w:abstractNumId w:val="130"/>
  </w:num>
  <w:num w:numId="24">
    <w:abstractNumId w:val="115"/>
  </w:num>
  <w:num w:numId="25">
    <w:abstractNumId w:val="122"/>
  </w:num>
  <w:num w:numId="26">
    <w:abstractNumId w:val="68"/>
  </w:num>
  <w:num w:numId="27">
    <w:abstractNumId w:val="157"/>
  </w:num>
  <w:num w:numId="28">
    <w:abstractNumId w:val="76"/>
  </w:num>
  <w:num w:numId="29">
    <w:abstractNumId w:val="32"/>
  </w:num>
  <w:num w:numId="30">
    <w:abstractNumId w:val="148"/>
  </w:num>
  <w:num w:numId="31">
    <w:abstractNumId w:val="77"/>
  </w:num>
  <w:num w:numId="32">
    <w:abstractNumId w:val="81"/>
  </w:num>
  <w:num w:numId="33">
    <w:abstractNumId w:val="53"/>
  </w:num>
  <w:num w:numId="34">
    <w:abstractNumId w:val="92"/>
  </w:num>
  <w:num w:numId="35">
    <w:abstractNumId w:val="5"/>
  </w:num>
  <w:num w:numId="36">
    <w:abstractNumId w:val="160"/>
  </w:num>
  <w:num w:numId="37">
    <w:abstractNumId w:val="19"/>
  </w:num>
  <w:num w:numId="38">
    <w:abstractNumId w:val="95"/>
  </w:num>
  <w:num w:numId="39">
    <w:abstractNumId w:val="49"/>
  </w:num>
  <w:num w:numId="40">
    <w:abstractNumId w:val="142"/>
  </w:num>
  <w:num w:numId="41">
    <w:abstractNumId w:val="27"/>
  </w:num>
  <w:num w:numId="42">
    <w:abstractNumId w:val="11"/>
  </w:num>
  <w:num w:numId="43">
    <w:abstractNumId w:val="114"/>
  </w:num>
  <w:num w:numId="44">
    <w:abstractNumId w:val="88"/>
  </w:num>
  <w:num w:numId="45">
    <w:abstractNumId w:val="154"/>
  </w:num>
  <w:num w:numId="46">
    <w:abstractNumId w:val="90"/>
  </w:num>
  <w:num w:numId="47">
    <w:abstractNumId w:val="50"/>
  </w:num>
  <w:num w:numId="48">
    <w:abstractNumId w:val="70"/>
  </w:num>
  <w:num w:numId="49">
    <w:abstractNumId w:val="54"/>
  </w:num>
  <w:num w:numId="50">
    <w:abstractNumId w:val="84"/>
  </w:num>
  <w:num w:numId="51">
    <w:abstractNumId w:val="55"/>
  </w:num>
  <w:num w:numId="52">
    <w:abstractNumId w:val="87"/>
  </w:num>
  <w:num w:numId="53">
    <w:abstractNumId w:val="35"/>
  </w:num>
  <w:num w:numId="54">
    <w:abstractNumId w:val="2"/>
  </w:num>
  <w:num w:numId="55">
    <w:abstractNumId w:val="96"/>
  </w:num>
  <w:num w:numId="56">
    <w:abstractNumId w:val="132"/>
  </w:num>
  <w:num w:numId="57">
    <w:abstractNumId w:val="85"/>
  </w:num>
  <w:num w:numId="58">
    <w:abstractNumId w:val="37"/>
  </w:num>
  <w:num w:numId="59">
    <w:abstractNumId w:val="127"/>
  </w:num>
  <w:num w:numId="60">
    <w:abstractNumId w:val="48"/>
  </w:num>
  <w:num w:numId="61">
    <w:abstractNumId w:val="10"/>
  </w:num>
  <w:num w:numId="62">
    <w:abstractNumId w:val="117"/>
  </w:num>
  <w:num w:numId="63">
    <w:abstractNumId w:val="112"/>
  </w:num>
  <w:num w:numId="64">
    <w:abstractNumId w:val="40"/>
  </w:num>
  <w:num w:numId="65">
    <w:abstractNumId w:val="143"/>
  </w:num>
  <w:num w:numId="66">
    <w:abstractNumId w:val="144"/>
  </w:num>
  <w:num w:numId="67">
    <w:abstractNumId w:val="67"/>
  </w:num>
  <w:num w:numId="68">
    <w:abstractNumId w:val="159"/>
  </w:num>
  <w:num w:numId="69">
    <w:abstractNumId w:val="15"/>
  </w:num>
  <w:num w:numId="70">
    <w:abstractNumId w:val="29"/>
  </w:num>
  <w:num w:numId="71">
    <w:abstractNumId w:val="24"/>
  </w:num>
  <w:num w:numId="72">
    <w:abstractNumId w:val="20"/>
  </w:num>
  <w:num w:numId="73">
    <w:abstractNumId w:val="136"/>
  </w:num>
  <w:num w:numId="74">
    <w:abstractNumId w:val="31"/>
  </w:num>
  <w:num w:numId="75">
    <w:abstractNumId w:val="100"/>
  </w:num>
  <w:num w:numId="76">
    <w:abstractNumId w:val="51"/>
  </w:num>
  <w:num w:numId="77">
    <w:abstractNumId w:val="39"/>
  </w:num>
  <w:num w:numId="78">
    <w:abstractNumId w:val="7"/>
  </w:num>
  <w:num w:numId="79">
    <w:abstractNumId w:val="120"/>
  </w:num>
  <w:num w:numId="80">
    <w:abstractNumId w:val="62"/>
  </w:num>
  <w:num w:numId="81">
    <w:abstractNumId w:val="17"/>
  </w:num>
  <w:num w:numId="82">
    <w:abstractNumId w:val="138"/>
  </w:num>
  <w:num w:numId="83">
    <w:abstractNumId w:val="12"/>
  </w:num>
  <w:num w:numId="84">
    <w:abstractNumId w:val="46"/>
  </w:num>
  <w:num w:numId="85">
    <w:abstractNumId w:val="125"/>
  </w:num>
  <w:num w:numId="86">
    <w:abstractNumId w:val="71"/>
  </w:num>
  <w:num w:numId="87">
    <w:abstractNumId w:val="107"/>
  </w:num>
  <w:num w:numId="88">
    <w:abstractNumId w:val="128"/>
  </w:num>
  <w:num w:numId="89">
    <w:abstractNumId w:val="14"/>
  </w:num>
  <w:num w:numId="90">
    <w:abstractNumId w:val="135"/>
  </w:num>
  <w:num w:numId="91">
    <w:abstractNumId w:val="42"/>
  </w:num>
  <w:num w:numId="92">
    <w:abstractNumId w:val="140"/>
  </w:num>
  <w:num w:numId="93">
    <w:abstractNumId w:val="16"/>
  </w:num>
  <w:num w:numId="94">
    <w:abstractNumId w:val="8"/>
  </w:num>
  <w:num w:numId="95">
    <w:abstractNumId w:val="151"/>
  </w:num>
  <w:num w:numId="96">
    <w:abstractNumId w:val="126"/>
  </w:num>
  <w:num w:numId="97">
    <w:abstractNumId w:val="0"/>
  </w:num>
  <w:num w:numId="98">
    <w:abstractNumId w:val="63"/>
  </w:num>
  <w:num w:numId="99">
    <w:abstractNumId w:val="3"/>
  </w:num>
  <w:num w:numId="100">
    <w:abstractNumId w:val="58"/>
  </w:num>
  <w:num w:numId="101">
    <w:abstractNumId w:val="94"/>
  </w:num>
  <w:num w:numId="102">
    <w:abstractNumId w:val="149"/>
  </w:num>
  <w:num w:numId="103">
    <w:abstractNumId w:val="78"/>
  </w:num>
  <w:num w:numId="104">
    <w:abstractNumId w:val="45"/>
  </w:num>
  <w:num w:numId="105">
    <w:abstractNumId w:val="133"/>
  </w:num>
  <w:num w:numId="106">
    <w:abstractNumId w:val="111"/>
  </w:num>
  <w:num w:numId="107">
    <w:abstractNumId w:val="33"/>
  </w:num>
  <w:num w:numId="108">
    <w:abstractNumId w:val="109"/>
  </w:num>
  <w:num w:numId="109">
    <w:abstractNumId w:val="26"/>
  </w:num>
  <w:num w:numId="110">
    <w:abstractNumId w:val="44"/>
  </w:num>
  <w:num w:numId="111">
    <w:abstractNumId w:val="137"/>
  </w:num>
  <w:num w:numId="112">
    <w:abstractNumId w:val="152"/>
  </w:num>
  <w:num w:numId="113">
    <w:abstractNumId w:val="69"/>
  </w:num>
  <w:num w:numId="114">
    <w:abstractNumId w:val="97"/>
  </w:num>
  <w:num w:numId="115">
    <w:abstractNumId w:val="104"/>
  </w:num>
  <w:num w:numId="116">
    <w:abstractNumId w:val="38"/>
  </w:num>
  <w:num w:numId="117">
    <w:abstractNumId w:val="41"/>
  </w:num>
  <w:num w:numId="118">
    <w:abstractNumId w:val="103"/>
  </w:num>
  <w:num w:numId="119">
    <w:abstractNumId w:val="47"/>
  </w:num>
  <w:num w:numId="120">
    <w:abstractNumId w:val="106"/>
  </w:num>
  <w:num w:numId="121">
    <w:abstractNumId w:val="134"/>
  </w:num>
  <w:num w:numId="122">
    <w:abstractNumId w:val="64"/>
  </w:num>
  <w:num w:numId="123">
    <w:abstractNumId w:val="52"/>
  </w:num>
  <w:num w:numId="124">
    <w:abstractNumId w:val="4"/>
  </w:num>
  <w:num w:numId="125">
    <w:abstractNumId w:val="18"/>
  </w:num>
  <w:num w:numId="126">
    <w:abstractNumId w:val="86"/>
  </w:num>
  <w:num w:numId="127">
    <w:abstractNumId w:val="123"/>
  </w:num>
  <w:num w:numId="128">
    <w:abstractNumId w:val="131"/>
  </w:num>
  <w:num w:numId="129">
    <w:abstractNumId w:val="89"/>
  </w:num>
  <w:num w:numId="130">
    <w:abstractNumId w:val="102"/>
  </w:num>
  <w:num w:numId="131">
    <w:abstractNumId w:val="36"/>
  </w:num>
  <w:num w:numId="132">
    <w:abstractNumId w:val="121"/>
  </w:num>
  <w:num w:numId="133">
    <w:abstractNumId w:val="139"/>
  </w:num>
  <w:num w:numId="134">
    <w:abstractNumId w:val="155"/>
  </w:num>
  <w:num w:numId="135">
    <w:abstractNumId w:val="21"/>
  </w:num>
  <w:num w:numId="136">
    <w:abstractNumId w:val="118"/>
  </w:num>
  <w:num w:numId="137">
    <w:abstractNumId w:val="22"/>
  </w:num>
  <w:num w:numId="138">
    <w:abstractNumId w:val="145"/>
  </w:num>
  <w:num w:numId="139">
    <w:abstractNumId w:val="6"/>
  </w:num>
  <w:num w:numId="140">
    <w:abstractNumId w:val="79"/>
  </w:num>
  <w:num w:numId="141">
    <w:abstractNumId w:val="57"/>
  </w:num>
  <w:num w:numId="142">
    <w:abstractNumId w:val="146"/>
  </w:num>
  <w:num w:numId="14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29"/>
  </w:num>
  <w:num w:numId="145">
    <w:abstractNumId w:val="110"/>
  </w:num>
  <w:num w:numId="146">
    <w:abstractNumId w:val="13"/>
  </w:num>
  <w:num w:numId="147">
    <w:abstractNumId w:val="74"/>
  </w:num>
  <w:num w:numId="148">
    <w:abstractNumId w:val="153"/>
  </w:num>
  <w:num w:numId="149">
    <w:abstractNumId w:val="60"/>
  </w:num>
  <w:num w:numId="150">
    <w:abstractNumId w:val="158"/>
  </w:num>
  <w:num w:numId="151">
    <w:abstractNumId w:val="147"/>
  </w:num>
  <w:num w:numId="152">
    <w:abstractNumId w:val="156"/>
  </w:num>
  <w:num w:numId="153">
    <w:abstractNumId w:val="34"/>
  </w:num>
  <w:num w:numId="154">
    <w:abstractNumId w:val="150"/>
  </w:num>
  <w:num w:numId="155">
    <w:abstractNumId w:val="98"/>
  </w:num>
  <w:num w:numId="156">
    <w:abstractNumId w:val="1"/>
  </w:num>
  <w:num w:numId="157">
    <w:abstractNumId w:val="101"/>
  </w:num>
  <w:num w:numId="158">
    <w:abstractNumId w:val="141"/>
  </w:num>
  <w:num w:numId="159">
    <w:abstractNumId w:val="82"/>
  </w:num>
  <w:num w:numId="160">
    <w:abstractNumId w:val="124"/>
  </w:num>
  <w:num w:numId="161">
    <w:abstractNumId w:val="30"/>
  </w:num>
  <w:numIdMacAtCleanup w:val="1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6DA4"/>
    <w:rsid w:val="00000C8C"/>
    <w:rsid w:val="00002517"/>
    <w:rsid w:val="000039F1"/>
    <w:rsid w:val="00007AE4"/>
    <w:rsid w:val="00012D62"/>
    <w:rsid w:val="0001343E"/>
    <w:rsid w:val="000150D3"/>
    <w:rsid w:val="00015C73"/>
    <w:rsid w:val="00017586"/>
    <w:rsid w:val="0002224D"/>
    <w:rsid w:val="00022C8A"/>
    <w:rsid w:val="000255D7"/>
    <w:rsid w:val="00026B70"/>
    <w:rsid w:val="00031B03"/>
    <w:rsid w:val="00034550"/>
    <w:rsid w:val="00040C06"/>
    <w:rsid w:val="0004313C"/>
    <w:rsid w:val="00043CA0"/>
    <w:rsid w:val="00044071"/>
    <w:rsid w:val="00044397"/>
    <w:rsid w:val="0005272C"/>
    <w:rsid w:val="00054AE1"/>
    <w:rsid w:val="00055015"/>
    <w:rsid w:val="00056E1C"/>
    <w:rsid w:val="000570A1"/>
    <w:rsid w:val="00061F78"/>
    <w:rsid w:val="00070CC1"/>
    <w:rsid w:val="000718E9"/>
    <w:rsid w:val="0007354C"/>
    <w:rsid w:val="0007629D"/>
    <w:rsid w:val="000841C9"/>
    <w:rsid w:val="00084423"/>
    <w:rsid w:val="00087FC0"/>
    <w:rsid w:val="0009165D"/>
    <w:rsid w:val="00096B60"/>
    <w:rsid w:val="000A3A54"/>
    <w:rsid w:val="000A45C1"/>
    <w:rsid w:val="000A7E12"/>
    <w:rsid w:val="000B2588"/>
    <w:rsid w:val="000B2DB9"/>
    <w:rsid w:val="000C0436"/>
    <w:rsid w:val="000D00B6"/>
    <w:rsid w:val="000D28A1"/>
    <w:rsid w:val="000D4D37"/>
    <w:rsid w:val="000E6C9F"/>
    <w:rsid w:val="00100017"/>
    <w:rsid w:val="0010021A"/>
    <w:rsid w:val="00112526"/>
    <w:rsid w:val="001159D7"/>
    <w:rsid w:val="00117BB5"/>
    <w:rsid w:val="00121015"/>
    <w:rsid w:val="00122973"/>
    <w:rsid w:val="00125D51"/>
    <w:rsid w:val="00133644"/>
    <w:rsid w:val="001358B8"/>
    <w:rsid w:val="001368B6"/>
    <w:rsid w:val="00136932"/>
    <w:rsid w:val="0013797E"/>
    <w:rsid w:val="00140845"/>
    <w:rsid w:val="00140904"/>
    <w:rsid w:val="00141CD7"/>
    <w:rsid w:val="0014502F"/>
    <w:rsid w:val="00150A7F"/>
    <w:rsid w:val="00152BF8"/>
    <w:rsid w:val="00154681"/>
    <w:rsid w:val="00164228"/>
    <w:rsid w:val="00170115"/>
    <w:rsid w:val="00173EDC"/>
    <w:rsid w:val="00174E9D"/>
    <w:rsid w:val="001832FE"/>
    <w:rsid w:val="001878BD"/>
    <w:rsid w:val="00195792"/>
    <w:rsid w:val="001A08EB"/>
    <w:rsid w:val="001A0CFC"/>
    <w:rsid w:val="001A6A64"/>
    <w:rsid w:val="001B1425"/>
    <w:rsid w:val="001B23D9"/>
    <w:rsid w:val="001B26E6"/>
    <w:rsid w:val="001B2BBC"/>
    <w:rsid w:val="001B3075"/>
    <w:rsid w:val="001B393A"/>
    <w:rsid w:val="001C53C6"/>
    <w:rsid w:val="001C6F4B"/>
    <w:rsid w:val="001D73FE"/>
    <w:rsid w:val="001E327D"/>
    <w:rsid w:val="001F27E4"/>
    <w:rsid w:val="001F464A"/>
    <w:rsid w:val="001F4A01"/>
    <w:rsid w:val="001F7659"/>
    <w:rsid w:val="001F7E26"/>
    <w:rsid w:val="00201AB0"/>
    <w:rsid w:val="00201BAC"/>
    <w:rsid w:val="0020324E"/>
    <w:rsid w:val="00203DEF"/>
    <w:rsid w:val="002042F9"/>
    <w:rsid w:val="00204CB8"/>
    <w:rsid w:val="00210DA4"/>
    <w:rsid w:val="00211140"/>
    <w:rsid w:val="00211AC0"/>
    <w:rsid w:val="002127DA"/>
    <w:rsid w:val="00222AE8"/>
    <w:rsid w:val="00223BBC"/>
    <w:rsid w:val="00224BFF"/>
    <w:rsid w:val="0022762B"/>
    <w:rsid w:val="00232DDD"/>
    <w:rsid w:val="00241E25"/>
    <w:rsid w:val="002428A0"/>
    <w:rsid w:val="00251200"/>
    <w:rsid w:val="00253414"/>
    <w:rsid w:val="00255380"/>
    <w:rsid w:val="002623EA"/>
    <w:rsid w:val="00267764"/>
    <w:rsid w:val="00274852"/>
    <w:rsid w:val="0027611E"/>
    <w:rsid w:val="0028414D"/>
    <w:rsid w:val="00291D3A"/>
    <w:rsid w:val="002A6006"/>
    <w:rsid w:val="002B57CE"/>
    <w:rsid w:val="002C0C86"/>
    <w:rsid w:val="002C27CA"/>
    <w:rsid w:val="002D00C9"/>
    <w:rsid w:val="002E25B7"/>
    <w:rsid w:val="002E3511"/>
    <w:rsid w:val="002E4691"/>
    <w:rsid w:val="002F2474"/>
    <w:rsid w:val="002F3513"/>
    <w:rsid w:val="002F4C58"/>
    <w:rsid w:val="002F77F7"/>
    <w:rsid w:val="00307B4D"/>
    <w:rsid w:val="003106FF"/>
    <w:rsid w:val="00312709"/>
    <w:rsid w:val="00315D3C"/>
    <w:rsid w:val="00320E35"/>
    <w:rsid w:val="003340C9"/>
    <w:rsid w:val="00350775"/>
    <w:rsid w:val="0035082C"/>
    <w:rsid w:val="003529EC"/>
    <w:rsid w:val="00357537"/>
    <w:rsid w:val="00360C78"/>
    <w:rsid w:val="00365950"/>
    <w:rsid w:val="00367B94"/>
    <w:rsid w:val="00372C39"/>
    <w:rsid w:val="003762C0"/>
    <w:rsid w:val="003853FF"/>
    <w:rsid w:val="003A102C"/>
    <w:rsid w:val="003A1C3C"/>
    <w:rsid w:val="003B25DB"/>
    <w:rsid w:val="003B5CCC"/>
    <w:rsid w:val="003B7C15"/>
    <w:rsid w:val="003C00A7"/>
    <w:rsid w:val="003C1D39"/>
    <w:rsid w:val="003C3B68"/>
    <w:rsid w:val="003C5903"/>
    <w:rsid w:val="003D0F9C"/>
    <w:rsid w:val="003D24BC"/>
    <w:rsid w:val="003D3AEE"/>
    <w:rsid w:val="003D44B7"/>
    <w:rsid w:val="003D595B"/>
    <w:rsid w:val="003D65E1"/>
    <w:rsid w:val="003E0AD3"/>
    <w:rsid w:val="003E5C2F"/>
    <w:rsid w:val="003F0E7C"/>
    <w:rsid w:val="003F2823"/>
    <w:rsid w:val="003F4340"/>
    <w:rsid w:val="003F581B"/>
    <w:rsid w:val="003F5D55"/>
    <w:rsid w:val="0040025A"/>
    <w:rsid w:val="004004CB"/>
    <w:rsid w:val="00404264"/>
    <w:rsid w:val="00405F88"/>
    <w:rsid w:val="004110C8"/>
    <w:rsid w:val="00413D0B"/>
    <w:rsid w:val="004173E6"/>
    <w:rsid w:val="004179ED"/>
    <w:rsid w:val="004201C2"/>
    <w:rsid w:val="00423288"/>
    <w:rsid w:val="00423476"/>
    <w:rsid w:val="00425C1E"/>
    <w:rsid w:val="0042754A"/>
    <w:rsid w:val="00434F40"/>
    <w:rsid w:val="004361A0"/>
    <w:rsid w:val="00436783"/>
    <w:rsid w:val="0044388B"/>
    <w:rsid w:val="00464412"/>
    <w:rsid w:val="004671CA"/>
    <w:rsid w:val="00482B31"/>
    <w:rsid w:val="00482E39"/>
    <w:rsid w:val="00485BEA"/>
    <w:rsid w:val="004A1498"/>
    <w:rsid w:val="004A1DFB"/>
    <w:rsid w:val="004A2AA2"/>
    <w:rsid w:val="004A5C03"/>
    <w:rsid w:val="004B11FA"/>
    <w:rsid w:val="004B3530"/>
    <w:rsid w:val="004B5C4A"/>
    <w:rsid w:val="004B6EE2"/>
    <w:rsid w:val="004B7DDE"/>
    <w:rsid w:val="004C043B"/>
    <w:rsid w:val="004C1234"/>
    <w:rsid w:val="004C26C7"/>
    <w:rsid w:val="004C38E9"/>
    <w:rsid w:val="004C4610"/>
    <w:rsid w:val="004C4CF6"/>
    <w:rsid w:val="004D0F58"/>
    <w:rsid w:val="004D4859"/>
    <w:rsid w:val="004D7998"/>
    <w:rsid w:val="004E07B4"/>
    <w:rsid w:val="004E09FF"/>
    <w:rsid w:val="004E21C2"/>
    <w:rsid w:val="004E2BB2"/>
    <w:rsid w:val="004E4AA5"/>
    <w:rsid w:val="004F4DD4"/>
    <w:rsid w:val="004F75F2"/>
    <w:rsid w:val="00500560"/>
    <w:rsid w:val="00500F07"/>
    <w:rsid w:val="00502237"/>
    <w:rsid w:val="00502FB5"/>
    <w:rsid w:val="00504066"/>
    <w:rsid w:val="00504BCE"/>
    <w:rsid w:val="00505EFC"/>
    <w:rsid w:val="005112FF"/>
    <w:rsid w:val="00515CE2"/>
    <w:rsid w:val="005209C5"/>
    <w:rsid w:val="00521428"/>
    <w:rsid w:val="00524297"/>
    <w:rsid w:val="005333FB"/>
    <w:rsid w:val="00541245"/>
    <w:rsid w:val="005460A2"/>
    <w:rsid w:val="005503D3"/>
    <w:rsid w:val="0055182B"/>
    <w:rsid w:val="00551F62"/>
    <w:rsid w:val="0055291C"/>
    <w:rsid w:val="00553E63"/>
    <w:rsid w:val="005543F5"/>
    <w:rsid w:val="00555974"/>
    <w:rsid w:val="00555A3E"/>
    <w:rsid w:val="00556225"/>
    <w:rsid w:val="005635ED"/>
    <w:rsid w:val="00565329"/>
    <w:rsid w:val="00565CF8"/>
    <w:rsid w:val="005677C9"/>
    <w:rsid w:val="00567E79"/>
    <w:rsid w:val="00575622"/>
    <w:rsid w:val="0058088C"/>
    <w:rsid w:val="0058549C"/>
    <w:rsid w:val="00585AB7"/>
    <w:rsid w:val="005877DC"/>
    <w:rsid w:val="00593DAC"/>
    <w:rsid w:val="00594B4F"/>
    <w:rsid w:val="00597493"/>
    <w:rsid w:val="005A031D"/>
    <w:rsid w:val="005A638C"/>
    <w:rsid w:val="005B19AD"/>
    <w:rsid w:val="005B3C39"/>
    <w:rsid w:val="005B4A1A"/>
    <w:rsid w:val="005C10EC"/>
    <w:rsid w:val="005D218C"/>
    <w:rsid w:val="005D5C0F"/>
    <w:rsid w:val="005D5E8D"/>
    <w:rsid w:val="005E06C6"/>
    <w:rsid w:val="005E469A"/>
    <w:rsid w:val="005F32E6"/>
    <w:rsid w:val="005F3560"/>
    <w:rsid w:val="005F4AD6"/>
    <w:rsid w:val="005F6067"/>
    <w:rsid w:val="005F7A0C"/>
    <w:rsid w:val="006022D5"/>
    <w:rsid w:val="0060288E"/>
    <w:rsid w:val="00607660"/>
    <w:rsid w:val="00607BF6"/>
    <w:rsid w:val="006103F1"/>
    <w:rsid w:val="00611815"/>
    <w:rsid w:val="006127BB"/>
    <w:rsid w:val="00617318"/>
    <w:rsid w:val="00625C9A"/>
    <w:rsid w:val="00627A57"/>
    <w:rsid w:val="006326CD"/>
    <w:rsid w:val="0063768B"/>
    <w:rsid w:val="00644D78"/>
    <w:rsid w:val="00644F52"/>
    <w:rsid w:val="00657891"/>
    <w:rsid w:val="00675A9B"/>
    <w:rsid w:val="00680846"/>
    <w:rsid w:val="00681865"/>
    <w:rsid w:val="00684614"/>
    <w:rsid w:val="00691333"/>
    <w:rsid w:val="006926F8"/>
    <w:rsid w:val="00694DDF"/>
    <w:rsid w:val="006962BC"/>
    <w:rsid w:val="006A251D"/>
    <w:rsid w:val="006B1155"/>
    <w:rsid w:val="006B24A4"/>
    <w:rsid w:val="006B2E9F"/>
    <w:rsid w:val="006B4A34"/>
    <w:rsid w:val="006C0FB3"/>
    <w:rsid w:val="006D05A3"/>
    <w:rsid w:val="006D0873"/>
    <w:rsid w:val="006D0CBC"/>
    <w:rsid w:val="006D1544"/>
    <w:rsid w:val="006D26B4"/>
    <w:rsid w:val="006D5436"/>
    <w:rsid w:val="006E25CB"/>
    <w:rsid w:val="006E73C6"/>
    <w:rsid w:val="006F6EED"/>
    <w:rsid w:val="006F6FA7"/>
    <w:rsid w:val="006F727D"/>
    <w:rsid w:val="006F77DF"/>
    <w:rsid w:val="00701F82"/>
    <w:rsid w:val="007031CF"/>
    <w:rsid w:val="00705668"/>
    <w:rsid w:val="007309D6"/>
    <w:rsid w:val="0073376C"/>
    <w:rsid w:val="007437F1"/>
    <w:rsid w:val="007462BB"/>
    <w:rsid w:val="00746579"/>
    <w:rsid w:val="00750F8B"/>
    <w:rsid w:val="007513CB"/>
    <w:rsid w:val="007555AD"/>
    <w:rsid w:val="00761F92"/>
    <w:rsid w:val="00766015"/>
    <w:rsid w:val="0076649E"/>
    <w:rsid w:val="0077687C"/>
    <w:rsid w:val="00786D81"/>
    <w:rsid w:val="00790D1C"/>
    <w:rsid w:val="00792E2B"/>
    <w:rsid w:val="007931A5"/>
    <w:rsid w:val="007953BA"/>
    <w:rsid w:val="007969D0"/>
    <w:rsid w:val="007A7166"/>
    <w:rsid w:val="007A7C62"/>
    <w:rsid w:val="007B021A"/>
    <w:rsid w:val="007B0DA7"/>
    <w:rsid w:val="007B4805"/>
    <w:rsid w:val="007B4D07"/>
    <w:rsid w:val="007B6AF6"/>
    <w:rsid w:val="007C1352"/>
    <w:rsid w:val="007C31F0"/>
    <w:rsid w:val="007C4065"/>
    <w:rsid w:val="007D17EC"/>
    <w:rsid w:val="007D21FB"/>
    <w:rsid w:val="007D6BAD"/>
    <w:rsid w:val="007E324E"/>
    <w:rsid w:val="007E57ED"/>
    <w:rsid w:val="007E7BE0"/>
    <w:rsid w:val="007F01DA"/>
    <w:rsid w:val="007F64B5"/>
    <w:rsid w:val="008011CC"/>
    <w:rsid w:val="008032FF"/>
    <w:rsid w:val="0080506F"/>
    <w:rsid w:val="00810479"/>
    <w:rsid w:val="00811AC4"/>
    <w:rsid w:val="008126EF"/>
    <w:rsid w:val="00813CAC"/>
    <w:rsid w:val="00815804"/>
    <w:rsid w:val="008167E4"/>
    <w:rsid w:val="00835A35"/>
    <w:rsid w:val="00842EC9"/>
    <w:rsid w:val="00847A8E"/>
    <w:rsid w:val="00851558"/>
    <w:rsid w:val="00853E44"/>
    <w:rsid w:val="00855573"/>
    <w:rsid w:val="00857137"/>
    <w:rsid w:val="00865A2F"/>
    <w:rsid w:val="00867B8B"/>
    <w:rsid w:val="00872296"/>
    <w:rsid w:val="00872B7C"/>
    <w:rsid w:val="008737FE"/>
    <w:rsid w:val="00873F93"/>
    <w:rsid w:val="00874E3E"/>
    <w:rsid w:val="0087769D"/>
    <w:rsid w:val="0088621A"/>
    <w:rsid w:val="008869A8"/>
    <w:rsid w:val="00891D5E"/>
    <w:rsid w:val="00892857"/>
    <w:rsid w:val="00897C9D"/>
    <w:rsid w:val="008A0660"/>
    <w:rsid w:val="008B06BE"/>
    <w:rsid w:val="008B456E"/>
    <w:rsid w:val="008B546C"/>
    <w:rsid w:val="008B606D"/>
    <w:rsid w:val="008C35FD"/>
    <w:rsid w:val="008C3794"/>
    <w:rsid w:val="008D14AC"/>
    <w:rsid w:val="008D2330"/>
    <w:rsid w:val="008E2884"/>
    <w:rsid w:val="008E588F"/>
    <w:rsid w:val="008F7A2B"/>
    <w:rsid w:val="00912E15"/>
    <w:rsid w:val="00913DC1"/>
    <w:rsid w:val="009147F4"/>
    <w:rsid w:val="00915A4A"/>
    <w:rsid w:val="00925631"/>
    <w:rsid w:val="00925AE5"/>
    <w:rsid w:val="009277D6"/>
    <w:rsid w:val="0093207A"/>
    <w:rsid w:val="00935A6D"/>
    <w:rsid w:val="00935E3D"/>
    <w:rsid w:val="00936BFD"/>
    <w:rsid w:val="00940938"/>
    <w:rsid w:val="00945971"/>
    <w:rsid w:val="00945975"/>
    <w:rsid w:val="00945A14"/>
    <w:rsid w:val="009512B2"/>
    <w:rsid w:val="0095428E"/>
    <w:rsid w:val="00954F29"/>
    <w:rsid w:val="00957A22"/>
    <w:rsid w:val="00967CFD"/>
    <w:rsid w:val="0097032B"/>
    <w:rsid w:val="009741C9"/>
    <w:rsid w:val="00974A21"/>
    <w:rsid w:val="00976D73"/>
    <w:rsid w:val="009775FF"/>
    <w:rsid w:val="00977D28"/>
    <w:rsid w:val="00980A5A"/>
    <w:rsid w:val="0098406E"/>
    <w:rsid w:val="009854CE"/>
    <w:rsid w:val="00987094"/>
    <w:rsid w:val="00992887"/>
    <w:rsid w:val="0099403E"/>
    <w:rsid w:val="00996984"/>
    <w:rsid w:val="0099721D"/>
    <w:rsid w:val="00997942"/>
    <w:rsid w:val="00997BC3"/>
    <w:rsid w:val="009A0512"/>
    <w:rsid w:val="009A279A"/>
    <w:rsid w:val="009A3342"/>
    <w:rsid w:val="009A406E"/>
    <w:rsid w:val="009A4154"/>
    <w:rsid w:val="009B0797"/>
    <w:rsid w:val="009B20D2"/>
    <w:rsid w:val="009B2239"/>
    <w:rsid w:val="009C06AB"/>
    <w:rsid w:val="009C4E3B"/>
    <w:rsid w:val="009C6540"/>
    <w:rsid w:val="009D3DC9"/>
    <w:rsid w:val="009D5E0B"/>
    <w:rsid w:val="009E33C4"/>
    <w:rsid w:val="009F75D0"/>
    <w:rsid w:val="00A010B4"/>
    <w:rsid w:val="00A0226F"/>
    <w:rsid w:val="00A02414"/>
    <w:rsid w:val="00A02C08"/>
    <w:rsid w:val="00A04E00"/>
    <w:rsid w:val="00A1083F"/>
    <w:rsid w:val="00A16635"/>
    <w:rsid w:val="00A22103"/>
    <w:rsid w:val="00A2354E"/>
    <w:rsid w:val="00A25C70"/>
    <w:rsid w:val="00A3133B"/>
    <w:rsid w:val="00A33F2B"/>
    <w:rsid w:val="00A3445F"/>
    <w:rsid w:val="00A346EA"/>
    <w:rsid w:val="00A35358"/>
    <w:rsid w:val="00A433F0"/>
    <w:rsid w:val="00A47447"/>
    <w:rsid w:val="00A63286"/>
    <w:rsid w:val="00A637A6"/>
    <w:rsid w:val="00A6424F"/>
    <w:rsid w:val="00A67FB5"/>
    <w:rsid w:val="00A80772"/>
    <w:rsid w:val="00A81A08"/>
    <w:rsid w:val="00A843D3"/>
    <w:rsid w:val="00A92851"/>
    <w:rsid w:val="00A92EDB"/>
    <w:rsid w:val="00A962BF"/>
    <w:rsid w:val="00A965B9"/>
    <w:rsid w:val="00AB087C"/>
    <w:rsid w:val="00AB38F1"/>
    <w:rsid w:val="00AB7FD1"/>
    <w:rsid w:val="00AB7FE6"/>
    <w:rsid w:val="00AC16D6"/>
    <w:rsid w:val="00AC2D05"/>
    <w:rsid w:val="00AC5EC0"/>
    <w:rsid w:val="00AD5864"/>
    <w:rsid w:val="00AE37C9"/>
    <w:rsid w:val="00AE5375"/>
    <w:rsid w:val="00AE75A3"/>
    <w:rsid w:val="00AF14D5"/>
    <w:rsid w:val="00AF2046"/>
    <w:rsid w:val="00AF2DF3"/>
    <w:rsid w:val="00AF39B2"/>
    <w:rsid w:val="00AF4B45"/>
    <w:rsid w:val="00AF6E76"/>
    <w:rsid w:val="00AF742F"/>
    <w:rsid w:val="00B02C13"/>
    <w:rsid w:val="00B03F2C"/>
    <w:rsid w:val="00B16341"/>
    <w:rsid w:val="00B250C6"/>
    <w:rsid w:val="00B2664D"/>
    <w:rsid w:val="00B276AE"/>
    <w:rsid w:val="00B307F1"/>
    <w:rsid w:val="00B3152A"/>
    <w:rsid w:val="00B3347B"/>
    <w:rsid w:val="00B34051"/>
    <w:rsid w:val="00B342B7"/>
    <w:rsid w:val="00B355B4"/>
    <w:rsid w:val="00B3779B"/>
    <w:rsid w:val="00B37F30"/>
    <w:rsid w:val="00B42052"/>
    <w:rsid w:val="00B46F66"/>
    <w:rsid w:val="00B50D9D"/>
    <w:rsid w:val="00B5484A"/>
    <w:rsid w:val="00B612C1"/>
    <w:rsid w:val="00B61606"/>
    <w:rsid w:val="00B67768"/>
    <w:rsid w:val="00B70A76"/>
    <w:rsid w:val="00B7340D"/>
    <w:rsid w:val="00B73B23"/>
    <w:rsid w:val="00B7486C"/>
    <w:rsid w:val="00B84880"/>
    <w:rsid w:val="00B90666"/>
    <w:rsid w:val="00B9277B"/>
    <w:rsid w:val="00B948C1"/>
    <w:rsid w:val="00B957E1"/>
    <w:rsid w:val="00BA09A2"/>
    <w:rsid w:val="00BA5DD4"/>
    <w:rsid w:val="00BA6F40"/>
    <w:rsid w:val="00BA7F40"/>
    <w:rsid w:val="00BB0838"/>
    <w:rsid w:val="00BB4CD3"/>
    <w:rsid w:val="00BB7EC9"/>
    <w:rsid w:val="00BC0740"/>
    <w:rsid w:val="00BC173C"/>
    <w:rsid w:val="00BD1974"/>
    <w:rsid w:val="00BE4839"/>
    <w:rsid w:val="00BF0CFD"/>
    <w:rsid w:val="00BF70DA"/>
    <w:rsid w:val="00C059A8"/>
    <w:rsid w:val="00C10520"/>
    <w:rsid w:val="00C127E2"/>
    <w:rsid w:val="00C22E85"/>
    <w:rsid w:val="00C36451"/>
    <w:rsid w:val="00C3758D"/>
    <w:rsid w:val="00C41E2A"/>
    <w:rsid w:val="00C42E64"/>
    <w:rsid w:val="00C556BB"/>
    <w:rsid w:val="00C55A97"/>
    <w:rsid w:val="00C56726"/>
    <w:rsid w:val="00C66F5D"/>
    <w:rsid w:val="00C67CAF"/>
    <w:rsid w:val="00C71689"/>
    <w:rsid w:val="00C73086"/>
    <w:rsid w:val="00C74048"/>
    <w:rsid w:val="00C74F8C"/>
    <w:rsid w:val="00C7665F"/>
    <w:rsid w:val="00C81087"/>
    <w:rsid w:val="00C8721A"/>
    <w:rsid w:val="00C90759"/>
    <w:rsid w:val="00C9280B"/>
    <w:rsid w:val="00CA20BE"/>
    <w:rsid w:val="00CA2F4A"/>
    <w:rsid w:val="00CA334A"/>
    <w:rsid w:val="00CA4F83"/>
    <w:rsid w:val="00CB056D"/>
    <w:rsid w:val="00CB2E76"/>
    <w:rsid w:val="00CB500A"/>
    <w:rsid w:val="00CB604C"/>
    <w:rsid w:val="00CC660C"/>
    <w:rsid w:val="00CC6945"/>
    <w:rsid w:val="00CC6BD1"/>
    <w:rsid w:val="00CD02EE"/>
    <w:rsid w:val="00CD2C0B"/>
    <w:rsid w:val="00CD553D"/>
    <w:rsid w:val="00CE4DAA"/>
    <w:rsid w:val="00CF2DE6"/>
    <w:rsid w:val="00D0282B"/>
    <w:rsid w:val="00D03D54"/>
    <w:rsid w:val="00D10DAF"/>
    <w:rsid w:val="00D11B79"/>
    <w:rsid w:val="00D128A1"/>
    <w:rsid w:val="00D14EC6"/>
    <w:rsid w:val="00D16406"/>
    <w:rsid w:val="00D16B00"/>
    <w:rsid w:val="00D22C2E"/>
    <w:rsid w:val="00D22F58"/>
    <w:rsid w:val="00D319C4"/>
    <w:rsid w:val="00D3242A"/>
    <w:rsid w:val="00D42F5A"/>
    <w:rsid w:val="00D5031F"/>
    <w:rsid w:val="00D508BB"/>
    <w:rsid w:val="00D6056E"/>
    <w:rsid w:val="00D60FEC"/>
    <w:rsid w:val="00D64B3B"/>
    <w:rsid w:val="00D674F8"/>
    <w:rsid w:val="00D7053D"/>
    <w:rsid w:val="00D70FFD"/>
    <w:rsid w:val="00D719A8"/>
    <w:rsid w:val="00D741E8"/>
    <w:rsid w:val="00D76873"/>
    <w:rsid w:val="00D839B3"/>
    <w:rsid w:val="00D87253"/>
    <w:rsid w:val="00D90F66"/>
    <w:rsid w:val="00D9142A"/>
    <w:rsid w:val="00D975E6"/>
    <w:rsid w:val="00DA457F"/>
    <w:rsid w:val="00DB54DC"/>
    <w:rsid w:val="00DB63BA"/>
    <w:rsid w:val="00DB6673"/>
    <w:rsid w:val="00DB77AA"/>
    <w:rsid w:val="00DC4C21"/>
    <w:rsid w:val="00DC512B"/>
    <w:rsid w:val="00DC593D"/>
    <w:rsid w:val="00DC6700"/>
    <w:rsid w:val="00DC6CF2"/>
    <w:rsid w:val="00DD0400"/>
    <w:rsid w:val="00DF20B0"/>
    <w:rsid w:val="00DF21F2"/>
    <w:rsid w:val="00DF43BF"/>
    <w:rsid w:val="00DF48C1"/>
    <w:rsid w:val="00DF4B15"/>
    <w:rsid w:val="00E00D78"/>
    <w:rsid w:val="00E06CEB"/>
    <w:rsid w:val="00E06D09"/>
    <w:rsid w:val="00E12830"/>
    <w:rsid w:val="00E14BBF"/>
    <w:rsid w:val="00E17ABC"/>
    <w:rsid w:val="00E26B34"/>
    <w:rsid w:val="00E33C8F"/>
    <w:rsid w:val="00E37C3E"/>
    <w:rsid w:val="00E431AE"/>
    <w:rsid w:val="00E434B7"/>
    <w:rsid w:val="00E43DE9"/>
    <w:rsid w:val="00E4401D"/>
    <w:rsid w:val="00E44D29"/>
    <w:rsid w:val="00E523BE"/>
    <w:rsid w:val="00E528FB"/>
    <w:rsid w:val="00E669C1"/>
    <w:rsid w:val="00E67507"/>
    <w:rsid w:val="00E67EA5"/>
    <w:rsid w:val="00E75112"/>
    <w:rsid w:val="00E800CD"/>
    <w:rsid w:val="00E87287"/>
    <w:rsid w:val="00E9186D"/>
    <w:rsid w:val="00E94B3A"/>
    <w:rsid w:val="00EA0B60"/>
    <w:rsid w:val="00EA1944"/>
    <w:rsid w:val="00EB0E56"/>
    <w:rsid w:val="00EB1CFC"/>
    <w:rsid w:val="00EB7E2C"/>
    <w:rsid w:val="00ED308C"/>
    <w:rsid w:val="00ED318F"/>
    <w:rsid w:val="00ED6E4E"/>
    <w:rsid w:val="00EE5CF5"/>
    <w:rsid w:val="00EE63DF"/>
    <w:rsid w:val="00EE7560"/>
    <w:rsid w:val="00EF68C0"/>
    <w:rsid w:val="00EF7CEE"/>
    <w:rsid w:val="00F014DA"/>
    <w:rsid w:val="00F0233F"/>
    <w:rsid w:val="00F02CFD"/>
    <w:rsid w:val="00F12004"/>
    <w:rsid w:val="00F14AD7"/>
    <w:rsid w:val="00F24299"/>
    <w:rsid w:val="00F26707"/>
    <w:rsid w:val="00F31AD0"/>
    <w:rsid w:val="00F32A5A"/>
    <w:rsid w:val="00F34982"/>
    <w:rsid w:val="00F3699F"/>
    <w:rsid w:val="00F431E6"/>
    <w:rsid w:val="00F513A6"/>
    <w:rsid w:val="00F529AA"/>
    <w:rsid w:val="00F651FF"/>
    <w:rsid w:val="00F652AC"/>
    <w:rsid w:val="00F723DC"/>
    <w:rsid w:val="00F814AB"/>
    <w:rsid w:val="00F82B55"/>
    <w:rsid w:val="00F94EA4"/>
    <w:rsid w:val="00FA11B9"/>
    <w:rsid w:val="00FA3999"/>
    <w:rsid w:val="00FA7315"/>
    <w:rsid w:val="00FB03F2"/>
    <w:rsid w:val="00FB2376"/>
    <w:rsid w:val="00FB252B"/>
    <w:rsid w:val="00FB3570"/>
    <w:rsid w:val="00FB41B6"/>
    <w:rsid w:val="00FB5123"/>
    <w:rsid w:val="00FB7A68"/>
    <w:rsid w:val="00FC3899"/>
    <w:rsid w:val="00FC55B6"/>
    <w:rsid w:val="00FC65DF"/>
    <w:rsid w:val="00FD2609"/>
    <w:rsid w:val="00FD3102"/>
    <w:rsid w:val="00FD3515"/>
    <w:rsid w:val="00FD622C"/>
    <w:rsid w:val="00FD6DA4"/>
    <w:rsid w:val="00FE1407"/>
    <w:rsid w:val="00FE2AD5"/>
    <w:rsid w:val="00FF3867"/>
    <w:rsid w:val="00FF70E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0A8BFC"/>
  <w15:chartTrackingRefBased/>
  <w15:docId w15:val="{26C4436C-36D7-4F4E-BECB-D3E9A80985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9A3342"/>
    <w:pPr>
      <w:spacing w:after="0" w:line="240" w:lineRule="exact"/>
      <w:ind w:firstLine="227"/>
      <w:jc w:val="both"/>
    </w:pPr>
    <w:rPr>
      <w:rFonts w:ascii="Times New Roman" w:eastAsiaTheme="minorEastAsia" w:hAnsi="Times New Roman"/>
      <w:sz w:val="20"/>
      <w:lang w:eastAsia="ru-RU"/>
    </w:rPr>
  </w:style>
  <w:style w:type="paragraph" w:styleId="1">
    <w:name w:val="heading 1"/>
    <w:basedOn w:val="a1"/>
    <w:next w:val="a1"/>
    <w:link w:val="10"/>
    <w:uiPriority w:val="9"/>
    <w:qFormat/>
    <w:rsid w:val="00FE2AD5"/>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1"/>
    <w:next w:val="a1"/>
    <w:link w:val="20"/>
    <w:uiPriority w:val="9"/>
    <w:unhideWhenUsed/>
    <w:qFormat/>
    <w:rsid w:val="00BF70DA"/>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1"/>
    <w:next w:val="a1"/>
    <w:link w:val="30"/>
    <w:uiPriority w:val="9"/>
    <w:unhideWhenUsed/>
    <w:qFormat/>
    <w:rsid w:val="004B11FA"/>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1"/>
    <w:next w:val="a1"/>
    <w:link w:val="40"/>
    <w:unhideWhenUsed/>
    <w:qFormat/>
    <w:rsid w:val="006962BC"/>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next w:val="a1"/>
    <w:link w:val="50"/>
    <w:unhideWhenUsed/>
    <w:qFormat/>
    <w:rsid w:val="006962BC"/>
    <w:pPr>
      <w:keepNext/>
      <w:keepLines/>
      <w:spacing w:after="0"/>
      <w:ind w:left="891" w:hanging="10"/>
      <w:jc w:val="center"/>
      <w:outlineLvl w:val="4"/>
    </w:pPr>
    <w:rPr>
      <w:rFonts w:ascii="Times New Roman" w:eastAsia="Times New Roman" w:hAnsi="Times New Roman" w:cs="Times New Roman"/>
      <w:b/>
      <w:color w:val="000000"/>
      <w:sz w:val="28"/>
      <w:u w:val="single" w:color="000000"/>
      <w:lang w:eastAsia="ru-RU"/>
    </w:rPr>
  </w:style>
  <w:style w:type="paragraph" w:styleId="6">
    <w:name w:val="heading 6"/>
    <w:next w:val="a1"/>
    <w:link w:val="60"/>
    <w:uiPriority w:val="9"/>
    <w:unhideWhenUsed/>
    <w:qFormat/>
    <w:rsid w:val="006962BC"/>
    <w:pPr>
      <w:keepNext/>
      <w:keepLines/>
      <w:spacing w:after="0"/>
      <w:ind w:left="351" w:hanging="10"/>
      <w:jc w:val="center"/>
      <w:outlineLvl w:val="5"/>
    </w:pPr>
    <w:rPr>
      <w:rFonts w:ascii="Times New Roman" w:eastAsia="Times New Roman" w:hAnsi="Times New Roman" w:cs="Times New Roman"/>
      <w:b/>
      <w:color w:val="000000"/>
      <w:sz w:val="24"/>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39"/>
    <w:rsid w:val="00FD6DA4"/>
    <w:pPr>
      <w:spacing w:after="0" w:line="240" w:lineRule="auto"/>
    </w:pPr>
    <w:rPr>
      <w:rFonts w:eastAsiaTheme="minorEastAsia"/>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basedOn w:val="a2"/>
    <w:uiPriority w:val="99"/>
    <w:unhideWhenUsed/>
    <w:rsid w:val="00FD6DA4"/>
    <w:rPr>
      <w:color w:val="0563C1" w:themeColor="hyperlink"/>
      <w:u w:val="single"/>
    </w:rPr>
  </w:style>
  <w:style w:type="character" w:customStyle="1" w:styleId="10">
    <w:name w:val="Заголовок 1 Знак"/>
    <w:basedOn w:val="a2"/>
    <w:link w:val="1"/>
    <w:uiPriority w:val="9"/>
    <w:rsid w:val="00FE2AD5"/>
    <w:rPr>
      <w:rFonts w:asciiTheme="majorHAnsi" w:eastAsiaTheme="majorEastAsia" w:hAnsiTheme="majorHAnsi" w:cstheme="majorBidi"/>
      <w:color w:val="2F5496" w:themeColor="accent1" w:themeShade="BF"/>
      <w:sz w:val="32"/>
      <w:szCs w:val="32"/>
      <w:lang w:eastAsia="ru-RU"/>
    </w:rPr>
  </w:style>
  <w:style w:type="paragraph" w:styleId="a7">
    <w:name w:val="TOC Heading"/>
    <w:basedOn w:val="1"/>
    <w:next w:val="a1"/>
    <w:uiPriority w:val="39"/>
    <w:unhideWhenUsed/>
    <w:qFormat/>
    <w:rsid w:val="00FE2AD5"/>
    <w:pPr>
      <w:spacing w:line="259" w:lineRule="auto"/>
      <w:ind w:firstLine="0"/>
      <w:jc w:val="left"/>
      <w:outlineLvl w:val="9"/>
    </w:pPr>
  </w:style>
  <w:style w:type="character" w:customStyle="1" w:styleId="a8">
    <w:name w:val="Сноска_"/>
    <w:link w:val="a9"/>
    <w:locked/>
    <w:rsid w:val="00FE2AD5"/>
    <w:rPr>
      <w:rFonts w:ascii="Georgia" w:hAnsi="Georgia" w:cs="Georgia"/>
      <w:color w:val="231E20"/>
      <w:sz w:val="19"/>
      <w:szCs w:val="19"/>
    </w:rPr>
  </w:style>
  <w:style w:type="character" w:customStyle="1" w:styleId="31">
    <w:name w:val="Основной текст (3)_"/>
    <w:link w:val="32"/>
    <w:uiPriority w:val="99"/>
    <w:locked/>
    <w:rsid w:val="00FE2AD5"/>
    <w:rPr>
      <w:rFonts w:ascii="Arial" w:hAnsi="Arial" w:cs="Arial"/>
      <w:b/>
      <w:bCs/>
      <w:color w:val="231E20"/>
      <w:sz w:val="19"/>
      <w:szCs w:val="19"/>
    </w:rPr>
  </w:style>
  <w:style w:type="character" w:customStyle="1" w:styleId="33">
    <w:name w:val="Заголовок №3_"/>
    <w:link w:val="34"/>
    <w:uiPriority w:val="99"/>
    <w:locked/>
    <w:rsid w:val="00FE2AD5"/>
    <w:rPr>
      <w:rFonts w:ascii="Arial" w:hAnsi="Arial" w:cs="Arial"/>
      <w:b/>
      <w:bCs/>
      <w:color w:val="231E20"/>
      <w:sz w:val="18"/>
      <w:szCs w:val="18"/>
    </w:rPr>
  </w:style>
  <w:style w:type="character" w:customStyle="1" w:styleId="11">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link w:val="aa"/>
    <w:uiPriority w:val="99"/>
    <w:locked/>
    <w:rsid w:val="00FE2AD5"/>
    <w:rPr>
      <w:rFonts w:ascii="Georgia" w:hAnsi="Georgia" w:cs="Georgia"/>
      <w:color w:val="231E20"/>
      <w:sz w:val="19"/>
      <w:szCs w:val="19"/>
    </w:rPr>
  </w:style>
  <w:style w:type="character" w:customStyle="1" w:styleId="21">
    <w:name w:val="Основной текст (2)_"/>
    <w:link w:val="22"/>
    <w:uiPriority w:val="99"/>
    <w:locked/>
    <w:rsid w:val="00FE2AD5"/>
    <w:rPr>
      <w:rFonts w:ascii="Tahoma" w:hAnsi="Tahoma" w:cs="Tahoma"/>
      <w:b/>
      <w:bCs/>
      <w:color w:val="231E20"/>
      <w:w w:val="80"/>
      <w:sz w:val="20"/>
      <w:szCs w:val="20"/>
    </w:rPr>
  </w:style>
  <w:style w:type="paragraph" w:customStyle="1" w:styleId="a9">
    <w:name w:val="Сноска"/>
    <w:basedOn w:val="a1"/>
    <w:link w:val="a8"/>
    <w:rsid w:val="00FE2AD5"/>
    <w:pPr>
      <w:widowControl w:val="0"/>
      <w:spacing w:line="223" w:lineRule="auto"/>
      <w:ind w:left="240" w:hanging="240"/>
      <w:jc w:val="left"/>
    </w:pPr>
    <w:rPr>
      <w:rFonts w:ascii="Georgia" w:eastAsiaTheme="minorHAnsi" w:hAnsi="Georgia" w:cs="Georgia"/>
      <w:color w:val="231E20"/>
      <w:sz w:val="19"/>
      <w:szCs w:val="19"/>
      <w:lang w:eastAsia="en-US"/>
    </w:rPr>
  </w:style>
  <w:style w:type="paragraph" w:customStyle="1" w:styleId="32">
    <w:name w:val="Основной текст (3)"/>
    <w:basedOn w:val="a1"/>
    <w:link w:val="31"/>
    <w:uiPriority w:val="99"/>
    <w:rsid w:val="00FE2AD5"/>
    <w:pPr>
      <w:widowControl w:val="0"/>
      <w:spacing w:after="240" w:line="276" w:lineRule="auto"/>
      <w:ind w:firstLine="0"/>
      <w:jc w:val="left"/>
    </w:pPr>
    <w:rPr>
      <w:rFonts w:ascii="Arial" w:eastAsiaTheme="minorHAnsi" w:hAnsi="Arial" w:cs="Arial"/>
      <w:b/>
      <w:bCs/>
      <w:color w:val="231E20"/>
      <w:sz w:val="19"/>
      <w:szCs w:val="19"/>
      <w:lang w:eastAsia="en-US"/>
    </w:rPr>
  </w:style>
  <w:style w:type="paragraph" w:customStyle="1" w:styleId="34">
    <w:name w:val="Заголовок №3"/>
    <w:basedOn w:val="a1"/>
    <w:link w:val="33"/>
    <w:qFormat/>
    <w:rsid w:val="00FE2AD5"/>
    <w:pPr>
      <w:widowControl w:val="0"/>
      <w:spacing w:after="70" w:line="276" w:lineRule="auto"/>
      <w:ind w:firstLine="0"/>
      <w:jc w:val="left"/>
      <w:outlineLvl w:val="2"/>
    </w:pPr>
    <w:rPr>
      <w:rFonts w:ascii="Arial" w:eastAsiaTheme="minorHAnsi" w:hAnsi="Arial" w:cs="Arial"/>
      <w:b/>
      <w:bCs/>
      <w:color w:val="231E20"/>
      <w:sz w:val="18"/>
      <w:szCs w:val="18"/>
      <w:lang w:eastAsia="en-US"/>
    </w:rPr>
  </w:style>
  <w:style w:type="paragraph" w:styleId="aa">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11"/>
    <w:uiPriority w:val="1"/>
    <w:qFormat/>
    <w:rsid w:val="00FE2AD5"/>
    <w:pPr>
      <w:widowControl w:val="0"/>
      <w:spacing w:line="271" w:lineRule="auto"/>
      <w:ind w:firstLine="240"/>
      <w:jc w:val="left"/>
    </w:pPr>
    <w:rPr>
      <w:rFonts w:ascii="Georgia" w:eastAsiaTheme="minorHAnsi" w:hAnsi="Georgia" w:cs="Georgia"/>
      <w:color w:val="231E20"/>
      <w:sz w:val="19"/>
      <w:szCs w:val="19"/>
      <w:lang w:eastAsia="en-US"/>
    </w:rPr>
  </w:style>
  <w:style w:type="character" w:customStyle="1" w:styleId="a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uiPriority w:val="1"/>
    <w:rsid w:val="00FE2AD5"/>
    <w:rPr>
      <w:rFonts w:ascii="Times New Roman" w:eastAsiaTheme="minorEastAsia" w:hAnsi="Times New Roman"/>
      <w:sz w:val="20"/>
      <w:lang w:eastAsia="ru-RU"/>
    </w:rPr>
  </w:style>
  <w:style w:type="paragraph" w:customStyle="1" w:styleId="22">
    <w:name w:val="Основной текст (2)"/>
    <w:basedOn w:val="a1"/>
    <w:link w:val="21"/>
    <w:uiPriority w:val="99"/>
    <w:rsid w:val="00FE2AD5"/>
    <w:pPr>
      <w:widowControl w:val="0"/>
      <w:spacing w:after="80" w:line="240" w:lineRule="auto"/>
      <w:ind w:firstLine="0"/>
      <w:jc w:val="left"/>
    </w:pPr>
    <w:rPr>
      <w:rFonts w:ascii="Tahoma" w:eastAsiaTheme="minorHAnsi" w:hAnsi="Tahoma" w:cs="Tahoma"/>
      <w:b/>
      <w:bCs/>
      <w:color w:val="231E20"/>
      <w:w w:val="80"/>
      <w:szCs w:val="20"/>
      <w:lang w:eastAsia="en-US"/>
    </w:rPr>
  </w:style>
  <w:style w:type="paragraph" w:styleId="ac">
    <w:name w:val="List Paragraph"/>
    <w:basedOn w:val="a1"/>
    <w:link w:val="ad"/>
    <w:uiPriority w:val="1"/>
    <w:qFormat/>
    <w:rsid w:val="00BF70DA"/>
    <w:pPr>
      <w:ind w:left="720"/>
      <w:contextualSpacing/>
    </w:pPr>
  </w:style>
  <w:style w:type="character" w:customStyle="1" w:styleId="20">
    <w:name w:val="Заголовок 2 Знак"/>
    <w:basedOn w:val="a2"/>
    <w:link w:val="2"/>
    <w:uiPriority w:val="9"/>
    <w:rsid w:val="00BF70DA"/>
    <w:rPr>
      <w:rFonts w:asciiTheme="majorHAnsi" w:eastAsiaTheme="majorEastAsia" w:hAnsiTheme="majorHAnsi" w:cstheme="majorBidi"/>
      <w:color w:val="2F5496" w:themeColor="accent1" w:themeShade="BF"/>
      <w:sz w:val="26"/>
      <w:szCs w:val="26"/>
      <w:lang w:eastAsia="ru-RU"/>
    </w:rPr>
  </w:style>
  <w:style w:type="paragraph" w:styleId="12">
    <w:name w:val="toc 1"/>
    <w:basedOn w:val="a1"/>
    <w:next w:val="a1"/>
    <w:autoRedefine/>
    <w:uiPriority w:val="1"/>
    <w:unhideWhenUsed/>
    <w:qFormat/>
    <w:rsid w:val="004B11FA"/>
    <w:pPr>
      <w:spacing w:after="100"/>
    </w:pPr>
  </w:style>
  <w:style w:type="paragraph" w:styleId="23">
    <w:name w:val="toc 2"/>
    <w:basedOn w:val="a1"/>
    <w:next w:val="a1"/>
    <w:autoRedefine/>
    <w:uiPriority w:val="1"/>
    <w:unhideWhenUsed/>
    <w:qFormat/>
    <w:rsid w:val="004B11FA"/>
    <w:pPr>
      <w:spacing w:after="100"/>
      <w:ind w:left="200"/>
    </w:pPr>
  </w:style>
  <w:style w:type="character" w:customStyle="1" w:styleId="30">
    <w:name w:val="Заголовок 3 Знак"/>
    <w:basedOn w:val="a2"/>
    <w:link w:val="3"/>
    <w:uiPriority w:val="9"/>
    <w:rsid w:val="004B11FA"/>
    <w:rPr>
      <w:rFonts w:asciiTheme="majorHAnsi" w:eastAsiaTheme="majorEastAsia" w:hAnsiTheme="majorHAnsi" w:cstheme="majorBidi"/>
      <w:color w:val="1F3763" w:themeColor="accent1" w:themeShade="7F"/>
      <w:sz w:val="24"/>
      <w:szCs w:val="24"/>
      <w:lang w:eastAsia="ru-RU"/>
    </w:rPr>
  </w:style>
  <w:style w:type="paragraph" w:styleId="35">
    <w:name w:val="toc 3"/>
    <w:basedOn w:val="a1"/>
    <w:next w:val="a1"/>
    <w:autoRedefine/>
    <w:uiPriority w:val="39"/>
    <w:unhideWhenUsed/>
    <w:rsid w:val="004B11FA"/>
    <w:pPr>
      <w:spacing w:after="100"/>
      <w:ind w:left="400"/>
    </w:pPr>
  </w:style>
  <w:style w:type="character" w:customStyle="1" w:styleId="ad">
    <w:name w:val="Абзац списка Знак"/>
    <w:link w:val="ac"/>
    <w:uiPriority w:val="1"/>
    <w:qFormat/>
    <w:locked/>
    <w:rsid w:val="00253414"/>
    <w:rPr>
      <w:rFonts w:ascii="Times New Roman" w:eastAsiaTheme="minorEastAsia" w:hAnsi="Times New Roman"/>
      <w:sz w:val="20"/>
      <w:lang w:eastAsia="ru-RU"/>
    </w:rPr>
  </w:style>
  <w:style w:type="paragraph" w:styleId="ae">
    <w:name w:val="No Spacing"/>
    <w:link w:val="af"/>
    <w:uiPriority w:val="1"/>
    <w:qFormat/>
    <w:rsid w:val="00B355B4"/>
    <w:pPr>
      <w:spacing w:after="0" w:line="240" w:lineRule="auto"/>
    </w:pPr>
  </w:style>
  <w:style w:type="character" w:customStyle="1" w:styleId="s10">
    <w:name w:val="s_10"/>
    <w:basedOn w:val="a2"/>
    <w:rsid w:val="00FD2609"/>
  </w:style>
  <w:style w:type="paragraph" w:styleId="af0">
    <w:name w:val="Normal (Web)"/>
    <w:basedOn w:val="a1"/>
    <w:uiPriority w:val="99"/>
    <w:unhideWhenUsed/>
    <w:rsid w:val="00C7665F"/>
    <w:pPr>
      <w:spacing w:before="100" w:beforeAutospacing="1" w:after="100" w:afterAutospacing="1" w:line="240" w:lineRule="auto"/>
      <w:ind w:firstLine="0"/>
      <w:jc w:val="left"/>
    </w:pPr>
    <w:rPr>
      <w:rFonts w:eastAsia="Times New Roman" w:cs="Times New Roman"/>
      <w:sz w:val="24"/>
      <w:szCs w:val="24"/>
    </w:rPr>
  </w:style>
  <w:style w:type="character" w:customStyle="1" w:styleId="13">
    <w:name w:val="Неразрешенное упоминание1"/>
    <w:basedOn w:val="a2"/>
    <w:uiPriority w:val="99"/>
    <w:semiHidden/>
    <w:unhideWhenUsed/>
    <w:rsid w:val="004C38E9"/>
    <w:rPr>
      <w:color w:val="605E5C"/>
      <w:shd w:val="clear" w:color="auto" w:fill="E1DFDD"/>
    </w:rPr>
  </w:style>
  <w:style w:type="character" w:styleId="af1">
    <w:name w:val="FollowedHyperlink"/>
    <w:basedOn w:val="a2"/>
    <w:uiPriority w:val="99"/>
    <w:semiHidden/>
    <w:unhideWhenUsed/>
    <w:rsid w:val="004C38E9"/>
    <w:rPr>
      <w:color w:val="954F72" w:themeColor="followedHyperlink"/>
      <w:u w:val="single"/>
    </w:rPr>
  </w:style>
  <w:style w:type="character" w:customStyle="1" w:styleId="40">
    <w:name w:val="Заголовок 4 Знак"/>
    <w:basedOn w:val="a2"/>
    <w:link w:val="4"/>
    <w:rsid w:val="006962BC"/>
    <w:rPr>
      <w:rFonts w:asciiTheme="majorHAnsi" w:eastAsiaTheme="majorEastAsia" w:hAnsiTheme="majorHAnsi" w:cstheme="majorBidi"/>
      <w:i/>
      <w:iCs/>
      <w:color w:val="2F5496" w:themeColor="accent1" w:themeShade="BF"/>
      <w:sz w:val="20"/>
      <w:lang w:eastAsia="ru-RU"/>
    </w:rPr>
  </w:style>
  <w:style w:type="character" w:customStyle="1" w:styleId="50">
    <w:name w:val="Заголовок 5 Знак"/>
    <w:basedOn w:val="a2"/>
    <w:link w:val="5"/>
    <w:rsid w:val="006962BC"/>
    <w:rPr>
      <w:rFonts w:ascii="Times New Roman" w:eastAsia="Times New Roman" w:hAnsi="Times New Roman" w:cs="Times New Roman"/>
      <w:b/>
      <w:color w:val="000000"/>
      <w:sz w:val="28"/>
      <w:u w:val="single" w:color="000000"/>
      <w:lang w:eastAsia="ru-RU"/>
    </w:rPr>
  </w:style>
  <w:style w:type="character" w:customStyle="1" w:styleId="60">
    <w:name w:val="Заголовок 6 Знак"/>
    <w:basedOn w:val="a2"/>
    <w:link w:val="6"/>
    <w:uiPriority w:val="9"/>
    <w:rsid w:val="006962BC"/>
    <w:rPr>
      <w:rFonts w:ascii="Times New Roman" w:eastAsia="Times New Roman" w:hAnsi="Times New Roman" w:cs="Times New Roman"/>
      <w:b/>
      <w:color w:val="000000"/>
      <w:sz w:val="24"/>
      <w:lang w:eastAsia="ru-RU"/>
    </w:rPr>
  </w:style>
  <w:style w:type="table" w:customStyle="1" w:styleId="TableGrid">
    <w:name w:val="TableGrid"/>
    <w:rsid w:val="006962BC"/>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headertext">
    <w:name w:val="headertext"/>
    <w:basedOn w:val="a1"/>
    <w:rsid w:val="00996984"/>
    <w:pPr>
      <w:spacing w:before="100" w:beforeAutospacing="1" w:after="100" w:afterAutospacing="1" w:line="240" w:lineRule="auto"/>
      <w:ind w:firstLine="0"/>
      <w:jc w:val="left"/>
    </w:pPr>
    <w:rPr>
      <w:rFonts w:eastAsia="Times New Roman" w:cs="Times New Roman"/>
      <w:sz w:val="24"/>
      <w:szCs w:val="24"/>
    </w:rPr>
  </w:style>
  <w:style w:type="character" w:customStyle="1" w:styleId="af2">
    <w:name w:val="Основной текст_"/>
    <w:basedOn w:val="a2"/>
    <w:link w:val="14"/>
    <w:rsid w:val="00500560"/>
    <w:rPr>
      <w:rFonts w:ascii="Times New Roman" w:eastAsia="Times New Roman" w:hAnsi="Times New Roman" w:cs="Times New Roman"/>
      <w:color w:val="231E20"/>
      <w:sz w:val="20"/>
      <w:szCs w:val="20"/>
    </w:rPr>
  </w:style>
  <w:style w:type="paragraph" w:customStyle="1" w:styleId="14">
    <w:name w:val="Основной текст1"/>
    <w:basedOn w:val="a1"/>
    <w:link w:val="af2"/>
    <w:rsid w:val="00500560"/>
    <w:pPr>
      <w:widowControl w:val="0"/>
      <w:spacing w:line="254" w:lineRule="auto"/>
      <w:ind w:firstLine="240"/>
      <w:jc w:val="left"/>
    </w:pPr>
    <w:rPr>
      <w:rFonts w:eastAsia="Times New Roman" w:cs="Times New Roman"/>
      <w:color w:val="231E20"/>
      <w:szCs w:val="20"/>
      <w:lang w:eastAsia="en-US"/>
    </w:rPr>
  </w:style>
  <w:style w:type="character" w:styleId="af3">
    <w:name w:val="endnote reference"/>
    <w:basedOn w:val="a2"/>
    <w:uiPriority w:val="99"/>
    <w:semiHidden/>
    <w:unhideWhenUsed/>
    <w:rsid w:val="00B9277B"/>
    <w:rPr>
      <w:vertAlign w:val="superscript"/>
    </w:rPr>
  </w:style>
  <w:style w:type="paragraph" w:customStyle="1" w:styleId="af4">
    <w:name w:val="Подзаг"/>
    <w:basedOn w:val="a1"/>
    <w:qFormat/>
    <w:rsid w:val="00B9277B"/>
    <w:pPr>
      <w:widowControl w:val="0"/>
      <w:spacing w:line="240" w:lineRule="auto"/>
      <w:ind w:firstLine="0"/>
      <w:jc w:val="left"/>
    </w:pPr>
    <w:rPr>
      <w:rFonts w:ascii="Arial" w:eastAsia="Courier New" w:hAnsi="Arial" w:cs="Arial"/>
      <w:b/>
      <w:color w:val="000000"/>
      <w:szCs w:val="20"/>
      <w:lang w:bidi="ru-RU"/>
    </w:rPr>
  </w:style>
  <w:style w:type="paragraph" w:customStyle="1" w:styleId="15">
    <w:name w:val="Подзаг1"/>
    <w:basedOn w:val="a1"/>
    <w:qFormat/>
    <w:rsid w:val="00B9277B"/>
    <w:pPr>
      <w:keepNext/>
      <w:keepLines/>
      <w:widowControl w:val="0"/>
      <w:spacing w:line="240" w:lineRule="auto"/>
      <w:ind w:firstLine="0"/>
      <w:jc w:val="left"/>
    </w:pPr>
    <w:rPr>
      <w:rFonts w:ascii="Arial" w:eastAsia="Courier New" w:hAnsi="Arial" w:cs="Arial"/>
      <w:b/>
      <w:i/>
      <w:szCs w:val="20"/>
      <w:lang w:bidi="ru-RU"/>
    </w:rPr>
  </w:style>
  <w:style w:type="character" w:styleId="af5">
    <w:name w:val="Emphasis"/>
    <w:uiPriority w:val="20"/>
    <w:qFormat/>
    <w:rsid w:val="00350775"/>
    <w:rPr>
      <w:i/>
      <w:iCs/>
    </w:rPr>
  </w:style>
  <w:style w:type="paragraph" w:customStyle="1" w:styleId="Default">
    <w:name w:val="Default"/>
    <w:rsid w:val="00BF0CFD"/>
    <w:pPr>
      <w:autoSpaceDE w:val="0"/>
      <w:autoSpaceDN w:val="0"/>
      <w:adjustRightInd w:val="0"/>
      <w:spacing w:after="0" w:line="240" w:lineRule="auto"/>
    </w:pPr>
    <w:rPr>
      <w:rFonts w:ascii="SchoolBookSanPin" w:hAnsi="SchoolBookSanPin" w:cs="SchoolBookSanPin"/>
      <w:color w:val="000000"/>
      <w:sz w:val="24"/>
      <w:szCs w:val="24"/>
    </w:rPr>
  </w:style>
  <w:style w:type="character" w:customStyle="1" w:styleId="A33">
    <w:name w:val="A3+3"/>
    <w:uiPriority w:val="99"/>
    <w:rsid w:val="00BF0CFD"/>
    <w:rPr>
      <w:rFonts w:cs="SchoolBookSanPin"/>
      <w:color w:val="000000"/>
    </w:rPr>
  </w:style>
  <w:style w:type="table" w:customStyle="1" w:styleId="16">
    <w:name w:val="Сетка таблицы1"/>
    <w:basedOn w:val="a3"/>
    <w:next w:val="a5"/>
    <w:uiPriority w:val="59"/>
    <w:qFormat/>
    <w:rsid w:val="002042F9"/>
    <w:pPr>
      <w:spacing w:after="0" w:line="240" w:lineRule="auto"/>
    </w:pPr>
    <w:rPr>
      <w:rFonts w:ascii="Calibri" w:eastAsia="Calibri"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
    <w:name w:val="Основной текст-норм"/>
    <w:basedOn w:val="22"/>
    <w:qFormat/>
    <w:rsid w:val="006F77DF"/>
    <w:pPr>
      <w:spacing w:after="0" w:line="286" w:lineRule="auto"/>
      <w:ind w:firstLine="238"/>
      <w:jc w:val="both"/>
    </w:pPr>
    <w:rPr>
      <w:rFonts w:ascii="Times New Roman" w:eastAsia="Courier New" w:hAnsi="Times New Roman" w:cs="Times New Roman"/>
      <w:b w:val="0"/>
      <w:bCs w:val="0"/>
      <w:color w:val="auto"/>
      <w:w w:val="100"/>
      <w:lang w:eastAsia="ru-RU" w:bidi="ru-RU"/>
    </w:rPr>
  </w:style>
  <w:style w:type="character" w:customStyle="1" w:styleId="af6">
    <w:name w:val="Другое_"/>
    <w:basedOn w:val="a2"/>
    <w:link w:val="af7"/>
    <w:rsid w:val="00A25C70"/>
    <w:rPr>
      <w:rFonts w:ascii="Times New Roman" w:eastAsia="Times New Roman" w:hAnsi="Times New Roman" w:cs="Times New Roman"/>
      <w:color w:val="231E20"/>
      <w:sz w:val="20"/>
      <w:szCs w:val="20"/>
    </w:rPr>
  </w:style>
  <w:style w:type="paragraph" w:customStyle="1" w:styleId="af7">
    <w:name w:val="Другое"/>
    <w:basedOn w:val="a1"/>
    <w:link w:val="af6"/>
    <w:rsid w:val="00A25C70"/>
    <w:pPr>
      <w:widowControl w:val="0"/>
      <w:spacing w:line="254" w:lineRule="auto"/>
      <w:ind w:firstLine="240"/>
      <w:jc w:val="left"/>
    </w:pPr>
    <w:rPr>
      <w:rFonts w:eastAsia="Times New Roman" w:cs="Times New Roman"/>
      <w:color w:val="231E20"/>
      <w:szCs w:val="20"/>
      <w:lang w:eastAsia="en-US"/>
    </w:rPr>
  </w:style>
  <w:style w:type="paragraph" w:styleId="af8">
    <w:name w:val="header"/>
    <w:basedOn w:val="a1"/>
    <w:link w:val="af9"/>
    <w:uiPriority w:val="99"/>
    <w:unhideWhenUsed/>
    <w:rsid w:val="004F4DD4"/>
    <w:pPr>
      <w:tabs>
        <w:tab w:val="center" w:pos="4677"/>
        <w:tab w:val="right" w:pos="9355"/>
      </w:tabs>
      <w:spacing w:line="240" w:lineRule="auto"/>
    </w:pPr>
  </w:style>
  <w:style w:type="character" w:customStyle="1" w:styleId="af9">
    <w:name w:val="Верхний колонтитул Знак"/>
    <w:basedOn w:val="a2"/>
    <w:link w:val="af8"/>
    <w:uiPriority w:val="99"/>
    <w:rsid w:val="004F4DD4"/>
    <w:rPr>
      <w:rFonts w:ascii="Times New Roman" w:eastAsiaTheme="minorEastAsia" w:hAnsi="Times New Roman"/>
      <w:sz w:val="20"/>
      <w:lang w:eastAsia="ru-RU"/>
    </w:rPr>
  </w:style>
  <w:style w:type="paragraph" w:styleId="afa">
    <w:name w:val="footer"/>
    <w:basedOn w:val="a1"/>
    <w:link w:val="afb"/>
    <w:uiPriority w:val="99"/>
    <w:unhideWhenUsed/>
    <w:rsid w:val="004F4DD4"/>
    <w:pPr>
      <w:tabs>
        <w:tab w:val="center" w:pos="4677"/>
        <w:tab w:val="right" w:pos="9355"/>
      </w:tabs>
      <w:spacing w:line="240" w:lineRule="auto"/>
    </w:pPr>
  </w:style>
  <w:style w:type="character" w:customStyle="1" w:styleId="afb">
    <w:name w:val="Нижний колонтитул Знак"/>
    <w:basedOn w:val="a2"/>
    <w:link w:val="afa"/>
    <w:uiPriority w:val="99"/>
    <w:rsid w:val="004F4DD4"/>
    <w:rPr>
      <w:rFonts w:ascii="Times New Roman" w:eastAsiaTheme="minorEastAsia" w:hAnsi="Times New Roman"/>
      <w:sz w:val="20"/>
      <w:lang w:eastAsia="ru-RU"/>
    </w:rPr>
  </w:style>
  <w:style w:type="table" w:customStyle="1" w:styleId="46">
    <w:name w:val="Сетка таблицы46"/>
    <w:basedOn w:val="a3"/>
    <w:next w:val="a5"/>
    <w:uiPriority w:val="99"/>
    <w:rsid w:val="00D64B3B"/>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unhideWhenUsed/>
    <w:qFormat/>
    <w:rsid w:val="00087FC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
    <w:name w:val="Table Normal1"/>
    <w:uiPriority w:val="2"/>
    <w:unhideWhenUsed/>
    <w:qFormat/>
    <w:rsid w:val="001B2BB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
    <w:name w:val="Table Normal2"/>
    <w:uiPriority w:val="2"/>
    <w:unhideWhenUsed/>
    <w:qFormat/>
    <w:rsid w:val="005F356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
    <w:name w:val="Table Normal3"/>
    <w:uiPriority w:val="2"/>
    <w:unhideWhenUsed/>
    <w:qFormat/>
    <w:rsid w:val="00701F8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
    <w:name w:val="Table Normal4"/>
    <w:uiPriority w:val="2"/>
    <w:unhideWhenUsed/>
    <w:qFormat/>
    <w:rsid w:val="000039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
    <w:name w:val="Table Normal5"/>
    <w:uiPriority w:val="2"/>
    <w:unhideWhenUsed/>
    <w:qFormat/>
    <w:rsid w:val="00B9066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
    <w:name w:val="Table Normal6"/>
    <w:uiPriority w:val="2"/>
    <w:unhideWhenUsed/>
    <w:qFormat/>
    <w:rsid w:val="00B3152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
    <w:name w:val="Table Normal7"/>
    <w:uiPriority w:val="2"/>
    <w:unhideWhenUsed/>
    <w:qFormat/>
    <w:rsid w:val="0052429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
    <w:name w:val="Table Normal8"/>
    <w:uiPriority w:val="2"/>
    <w:unhideWhenUsed/>
    <w:qFormat/>
    <w:rsid w:val="00A6328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
    <w:name w:val="Table Normal9"/>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
    <w:name w:val="Table Normal10"/>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
    <w:name w:val="Table Normal11"/>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
    <w:name w:val="Table Normal12"/>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
    <w:name w:val="Table Normal13"/>
    <w:uiPriority w:val="2"/>
    <w:unhideWhenUsed/>
    <w:qFormat/>
    <w:rsid w:val="009C4E3B"/>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
    <w:name w:val="Table Normal14"/>
    <w:uiPriority w:val="2"/>
    <w:unhideWhenUsed/>
    <w:qFormat/>
    <w:rsid w:val="00DC670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
    <w:name w:val="Table Normal15"/>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
    <w:name w:val="Table Normal16"/>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
    <w:name w:val="Table Normal17"/>
    <w:uiPriority w:val="2"/>
    <w:unhideWhenUsed/>
    <w:qFormat/>
    <w:rsid w:val="00117BB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
    <w:name w:val="Table Normal18"/>
    <w:uiPriority w:val="2"/>
    <w:unhideWhenUsed/>
    <w:qFormat/>
    <w:rsid w:val="00DC593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
    <w:name w:val="Table Normal19"/>
    <w:uiPriority w:val="2"/>
    <w:unhideWhenUsed/>
    <w:qFormat/>
    <w:rsid w:val="00E431A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0">
    <w:name w:val="Table Normal20"/>
    <w:uiPriority w:val="2"/>
    <w:unhideWhenUsed/>
    <w:qFormat/>
    <w:rsid w:val="009B20D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
    <w:name w:val="Table Normal21"/>
    <w:uiPriority w:val="2"/>
    <w:unhideWhenUsed/>
    <w:qFormat/>
    <w:rsid w:val="00AB7FE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2">
    <w:name w:val="Table Normal22"/>
    <w:uiPriority w:val="2"/>
    <w:unhideWhenUsed/>
    <w:qFormat/>
    <w:rsid w:val="004671C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3">
    <w:name w:val="Table Normal23"/>
    <w:uiPriority w:val="2"/>
    <w:unhideWhenUsed/>
    <w:qFormat/>
    <w:rsid w:val="003106F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4">
    <w:name w:val="Table Normal24"/>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5">
    <w:name w:val="Table Normal25"/>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WWNum125">
    <w:name w:val="WWNum125"/>
    <w:basedOn w:val="a4"/>
    <w:rsid w:val="0060288E"/>
    <w:pPr>
      <w:numPr>
        <w:numId w:val="122"/>
      </w:numPr>
    </w:pPr>
  </w:style>
  <w:style w:type="numbering" w:customStyle="1" w:styleId="WWNum35">
    <w:name w:val="WWNum35"/>
    <w:basedOn w:val="a4"/>
    <w:rsid w:val="0060288E"/>
    <w:pPr>
      <w:numPr>
        <w:numId w:val="123"/>
      </w:numPr>
    </w:pPr>
  </w:style>
  <w:style w:type="character" w:customStyle="1" w:styleId="afc">
    <w:name w:val="Основной текст + Полужирный"/>
    <w:rsid w:val="00691333"/>
    <w:rPr>
      <w:b/>
      <w:bCs/>
      <w:sz w:val="22"/>
      <w:szCs w:val="22"/>
      <w:lang w:bidi="ar-SA"/>
    </w:rPr>
  </w:style>
  <w:style w:type="character" w:customStyle="1" w:styleId="Zag11">
    <w:name w:val="Zag_11"/>
    <w:rsid w:val="00691333"/>
  </w:style>
  <w:style w:type="paragraph" w:styleId="afd">
    <w:name w:val="Balloon Text"/>
    <w:basedOn w:val="a1"/>
    <w:link w:val="afe"/>
    <w:uiPriority w:val="99"/>
    <w:unhideWhenUsed/>
    <w:rsid w:val="00691333"/>
    <w:pPr>
      <w:spacing w:line="240" w:lineRule="auto"/>
      <w:ind w:firstLine="0"/>
      <w:jc w:val="left"/>
    </w:pPr>
    <w:rPr>
      <w:rFonts w:ascii="Tahoma" w:eastAsia="Times New Roman" w:hAnsi="Tahoma" w:cs="Tahoma"/>
      <w:sz w:val="16"/>
      <w:szCs w:val="16"/>
    </w:rPr>
  </w:style>
  <w:style w:type="character" w:customStyle="1" w:styleId="afe">
    <w:name w:val="Текст выноски Знак"/>
    <w:basedOn w:val="a2"/>
    <w:link w:val="afd"/>
    <w:uiPriority w:val="99"/>
    <w:rsid w:val="00691333"/>
    <w:rPr>
      <w:rFonts w:ascii="Tahoma" w:eastAsia="Times New Roman" w:hAnsi="Tahoma" w:cs="Tahoma"/>
      <w:sz w:val="16"/>
      <w:szCs w:val="16"/>
      <w:lang w:eastAsia="ru-RU"/>
    </w:rPr>
  </w:style>
  <w:style w:type="paragraph" w:styleId="aff">
    <w:name w:val="footnote text"/>
    <w:basedOn w:val="a1"/>
    <w:link w:val="aff0"/>
    <w:uiPriority w:val="99"/>
    <w:unhideWhenUsed/>
    <w:rsid w:val="00691333"/>
    <w:pPr>
      <w:spacing w:line="240" w:lineRule="auto"/>
      <w:ind w:firstLine="0"/>
      <w:jc w:val="left"/>
    </w:pPr>
    <w:rPr>
      <w:rFonts w:eastAsia="Times New Roman" w:cs="Times New Roman"/>
      <w:szCs w:val="20"/>
    </w:rPr>
  </w:style>
  <w:style w:type="character" w:customStyle="1" w:styleId="aff0">
    <w:name w:val="Текст сноски Знак"/>
    <w:basedOn w:val="a2"/>
    <w:link w:val="aff"/>
    <w:uiPriority w:val="99"/>
    <w:rsid w:val="00691333"/>
    <w:rPr>
      <w:rFonts w:ascii="Times New Roman" w:eastAsia="Times New Roman" w:hAnsi="Times New Roman" w:cs="Times New Roman"/>
      <w:sz w:val="20"/>
      <w:szCs w:val="20"/>
      <w:lang w:eastAsia="ru-RU"/>
    </w:rPr>
  </w:style>
  <w:style w:type="character" w:styleId="aff1">
    <w:name w:val="footnote reference"/>
    <w:aliases w:val="Знак сноски-FN,Ciae niinee-FN"/>
    <w:basedOn w:val="a2"/>
    <w:uiPriority w:val="99"/>
    <w:unhideWhenUsed/>
    <w:rsid w:val="00691333"/>
    <w:rPr>
      <w:vertAlign w:val="superscript"/>
    </w:rPr>
  </w:style>
  <w:style w:type="paragraph" w:customStyle="1" w:styleId="body">
    <w:name w:val="body"/>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list-bullet">
    <w:name w:val="list-bullet"/>
    <w:basedOn w:val="body"/>
    <w:uiPriority w:val="99"/>
    <w:rsid w:val="00691333"/>
    <w:pPr>
      <w:ind w:left="567" w:hanging="340"/>
    </w:pPr>
  </w:style>
  <w:style w:type="character" w:customStyle="1" w:styleId="Bold">
    <w:name w:val="Bold"/>
    <w:uiPriority w:val="99"/>
    <w:rsid w:val="00691333"/>
    <w:rPr>
      <w:rFonts w:ascii="Times New Roman" w:hAnsi="Times New Roman"/>
      <w:b/>
      <w:bCs/>
    </w:rPr>
  </w:style>
  <w:style w:type="paragraph" w:customStyle="1" w:styleId="h3-first">
    <w:name w:val="h3-first"/>
    <w:basedOn w:val="a1"/>
    <w:uiPriority w:val="99"/>
    <w:rsid w:val="00691333"/>
    <w:pPr>
      <w:keepNext/>
      <w:keepLines/>
      <w:suppressAutoHyphens/>
      <w:autoSpaceDE w:val="0"/>
      <w:autoSpaceDN w:val="0"/>
      <w:adjustRightInd w:val="0"/>
      <w:spacing w:before="120" w:after="120" w:line="240" w:lineRule="atLeast"/>
      <w:ind w:firstLine="0"/>
      <w:jc w:val="left"/>
      <w:textAlignment w:val="center"/>
    </w:pPr>
    <w:rPr>
      <w:rFonts w:cs="OfficinaSansExtraBoldITC-Reg"/>
      <w:b/>
      <w:bCs/>
      <w:color w:val="000000"/>
      <w:position w:val="6"/>
      <w:sz w:val="22"/>
    </w:rPr>
  </w:style>
  <w:style w:type="character" w:customStyle="1" w:styleId="120">
    <w:name w:val="Основной текст (12)"/>
    <w:uiPriority w:val="99"/>
    <w:rsid w:val="00691333"/>
    <w:rPr>
      <w:noProof/>
      <w:sz w:val="19"/>
      <w:szCs w:val="19"/>
      <w:lang w:bidi="ar-SA"/>
    </w:rPr>
  </w:style>
  <w:style w:type="paragraph" w:customStyle="1" w:styleId="h3">
    <w:name w:val="h3"/>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ExtraBoldITC-Reg"/>
      <w:b/>
      <w:bCs/>
      <w:color w:val="000000"/>
      <w:position w:val="6"/>
      <w:sz w:val="22"/>
    </w:rPr>
  </w:style>
  <w:style w:type="paragraph" w:customStyle="1" w:styleId="list-dash">
    <w:name w:val="list-dash"/>
    <w:basedOn w:val="list-bullet"/>
    <w:uiPriority w:val="99"/>
    <w:rsid w:val="00691333"/>
  </w:style>
  <w:style w:type="character" w:customStyle="1" w:styleId="Italic">
    <w:name w:val="Italic"/>
    <w:uiPriority w:val="99"/>
    <w:rsid w:val="00691333"/>
    <w:rPr>
      <w:i/>
      <w:iCs/>
    </w:rPr>
  </w:style>
  <w:style w:type="paragraph" w:customStyle="1" w:styleId="h4">
    <w:name w:val="h4"/>
    <w:basedOn w:val="body"/>
    <w:uiPriority w:val="99"/>
    <w:rsid w:val="00691333"/>
    <w:pPr>
      <w:keepNext/>
      <w:keepLines/>
      <w:spacing w:before="181" w:after="57" w:line="242" w:lineRule="atLeast"/>
      <w:ind w:firstLine="0"/>
    </w:pPr>
    <w:rPr>
      <w:rFonts w:cs="OfficinaSansMediumITC"/>
      <w:b/>
      <w:sz w:val="22"/>
      <w:szCs w:val="22"/>
    </w:rPr>
  </w:style>
  <w:style w:type="paragraph" w:customStyle="1" w:styleId="footnote">
    <w:name w:val="footnote"/>
    <w:basedOn w:val="body"/>
    <w:uiPriority w:val="99"/>
    <w:rsid w:val="00691333"/>
    <w:pPr>
      <w:tabs>
        <w:tab w:val="left" w:pos="454"/>
      </w:tabs>
      <w:spacing w:line="200" w:lineRule="atLeast"/>
    </w:pPr>
    <w:rPr>
      <w:sz w:val="18"/>
      <w:szCs w:val="18"/>
    </w:rPr>
  </w:style>
  <w:style w:type="paragraph" w:customStyle="1" w:styleId="dash041e005f0431005f044b005f0447005f043d005f044b005f0439">
    <w:name w:val="dash041e_005f0431_005f044b_005f0447_005f043d_005f044b_005f0439"/>
    <w:basedOn w:val="a1"/>
    <w:uiPriority w:val="99"/>
    <w:rsid w:val="00691333"/>
    <w:pPr>
      <w:spacing w:line="240" w:lineRule="auto"/>
      <w:ind w:firstLine="0"/>
      <w:jc w:val="left"/>
    </w:pPr>
    <w:rPr>
      <w:rFonts w:eastAsia="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2"/>
    <w:rsid w:val="00691333"/>
    <w:rPr>
      <w:rFonts w:ascii="Times New Roman" w:hAnsi="Times New Roman" w:cs="Times New Roman" w:hint="default"/>
      <w:strike w:val="0"/>
      <w:dstrike w:val="0"/>
      <w:sz w:val="24"/>
      <w:szCs w:val="24"/>
      <w:u w:val="none"/>
      <w:effect w:val="none"/>
    </w:rPr>
  </w:style>
  <w:style w:type="table" w:customStyle="1" w:styleId="17">
    <w:name w:val="Сетка таблицы светлая1"/>
    <w:basedOn w:val="a3"/>
    <w:uiPriority w:val="40"/>
    <w:rsid w:val="0069133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f2">
    <w:name w:val="таблица"/>
    <w:basedOn w:val="a1"/>
    <w:next w:val="a1"/>
    <w:qFormat/>
    <w:rsid w:val="00691333"/>
    <w:pPr>
      <w:spacing w:line="240" w:lineRule="auto"/>
      <w:ind w:firstLine="0"/>
      <w:jc w:val="center"/>
    </w:pPr>
    <w:rPr>
      <w:rFonts w:eastAsia="Times New Roman" w:cs="Times New Roman"/>
      <w:sz w:val="24"/>
      <w:szCs w:val="24"/>
    </w:rPr>
  </w:style>
  <w:style w:type="paragraph" w:customStyle="1" w:styleId="ConsPlusNormal">
    <w:name w:val="ConsPlusNormal"/>
    <w:rsid w:val="00691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footnotedescription">
    <w:name w:val="footnote description"/>
    <w:next w:val="a1"/>
    <w:link w:val="footnotedescriptionChar"/>
    <w:hidden/>
    <w:rsid w:val="00691333"/>
    <w:pPr>
      <w:spacing w:after="0" w:line="242" w:lineRule="auto"/>
      <w:ind w:left="227" w:hanging="227"/>
      <w:jc w:val="both"/>
    </w:pPr>
    <w:rPr>
      <w:rFonts w:ascii="Times New Roman" w:eastAsia="Times New Roman" w:hAnsi="Times New Roman" w:cs="Times New Roman"/>
      <w:color w:val="181717"/>
      <w:sz w:val="18"/>
      <w:szCs w:val="20"/>
      <w:lang w:eastAsia="ru-RU"/>
    </w:rPr>
  </w:style>
  <w:style w:type="character" w:customStyle="1" w:styleId="footnotedescriptionChar">
    <w:name w:val="footnote description Char"/>
    <w:link w:val="footnotedescription"/>
    <w:rsid w:val="00691333"/>
    <w:rPr>
      <w:rFonts w:ascii="Times New Roman" w:eastAsia="Times New Roman" w:hAnsi="Times New Roman" w:cs="Times New Roman"/>
      <w:color w:val="181717"/>
      <w:sz w:val="18"/>
      <w:szCs w:val="20"/>
      <w:lang w:eastAsia="ru-RU"/>
    </w:rPr>
  </w:style>
  <w:style w:type="character" w:customStyle="1" w:styleId="footnotemark">
    <w:name w:val="footnote mark"/>
    <w:hidden/>
    <w:rsid w:val="00691333"/>
    <w:rPr>
      <w:rFonts w:ascii="Times New Roman" w:eastAsia="Times New Roman" w:hAnsi="Times New Roman" w:cs="Times New Roman"/>
      <w:color w:val="181717"/>
      <w:sz w:val="18"/>
      <w:vertAlign w:val="superscript"/>
    </w:rPr>
  </w:style>
  <w:style w:type="paragraph" w:styleId="aff3">
    <w:name w:val="Revision"/>
    <w:hidden/>
    <w:uiPriority w:val="99"/>
    <w:semiHidden/>
    <w:rsid w:val="00691333"/>
    <w:pPr>
      <w:spacing w:after="0" w:line="240" w:lineRule="auto"/>
    </w:pPr>
    <w:rPr>
      <w:rFonts w:ascii="Calibri" w:eastAsia="Times New Roman" w:hAnsi="Calibri" w:cs="Times New Roman"/>
      <w:color w:val="181717"/>
      <w:sz w:val="24"/>
      <w:szCs w:val="24"/>
      <w:lang w:eastAsia="ru-RU"/>
    </w:rPr>
  </w:style>
  <w:style w:type="paragraph" w:customStyle="1" w:styleId="TableParagraph">
    <w:name w:val="Table Paragraph"/>
    <w:basedOn w:val="a1"/>
    <w:uiPriority w:val="1"/>
    <w:qFormat/>
    <w:rsid w:val="00691333"/>
    <w:pPr>
      <w:widowControl w:val="0"/>
      <w:autoSpaceDE w:val="0"/>
      <w:autoSpaceDN w:val="0"/>
      <w:spacing w:line="240" w:lineRule="auto"/>
      <w:ind w:firstLine="0"/>
      <w:jc w:val="left"/>
    </w:pPr>
    <w:rPr>
      <w:rFonts w:eastAsia="Times New Roman" w:cs="Times New Roman"/>
      <w:sz w:val="22"/>
      <w:lang w:eastAsia="en-US"/>
    </w:rPr>
  </w:style>
  <w:style w:type="character" w:styleId="aff4">
    <w:name w:val="annotation reference"/>
    <w:uiPriority w:val="99"/>
    <w:unhideWhenUsed/>
    <w:rsid w:val="00691333"/>
    <w:rPr>
      <w:sz w:val="16"/>
      <w:szCs w:val="16"/>
    </w:rPr>
  </w:style>
  <w:style w:type="paragraph" w:styleId="aff5">
    <w:name w:val="annotation text"/>
    <w:basedOn w:val="a1"/>
    <w:link w:val="aff6"/>
    <w:uiPriority w:val="99"/>
    <w:unhideWhenUsed/>
    <w:rsid w:val="00691333"/>
    <w:pPr>
      <w:spacing w:line="240" w:lineRule="auto"/>
      <w:ind w:firstLine="709"/>
    </w:pPr>
    <w:rPr>
      <w:rFonts w:ascii="Calibri" w:eastAsia="Times New Roman" w:hAnsi="Calibri" w:cs="Times New Roman"/>
      <w:color w:val="181717"/>
      <w:szCs w:val="20"/>
    </w:rPr>
  </w:style>
  <w:style w:type="character" w:customStyle="1" w:styleId="aff6">
    <w:name w:val="Текст примечания Знак"/>
    <w:basedOn w:val="a2"/>
    <w:link w:val="aff5"/>
    <w:uiPriority w:val="99"/>
    <w:rsid w:val="00691333"/>
    <w:rPr>
      <w:rFonts w:ascii="Calibri" w:eastAsia="Times New Roman" w:hAnsi="Calibri" w:cs="Times New Roman"/>
      <w:color w:val="181717"/>
      <w:sz w:val="20"/>
      <w:szCs w:val="20"/>
      <w:lang w:eastAsia="ru-RU"/>
    </w:rPr>
  </w:style>
  <w:style w:type="paragraph" w:styleId="aff7">
    <w:name w:val="annotation subject"/>
    <w:basedOn w:val="aff5"/>
    <w:next w:val="aff5"/>
    <w:link w:val="aff8"/>
    <w:uiPriority w:val="99"/>
    <w:unhideWhenUsed/>
    <w:rsid w:val="00691333"/>
    <w:rPr>
      <w:b/>
      <w:bCs/>
    </w:rPr>
  </w:style>
  <w:style w:type="character" w:customStyle="1" w:styleId="aff8">
    <w:name w:val="Тема примечания Знак"/>
    <w:basedOn w:val="aff6"/>
    <w:link w:val="aff7"/>
    <w:uiPriority w:val="99"/>
    <w:rsid w:val="00691333"/>
    <w:rPr>
      <w:rFonts w:ascii="Calibri" w:eastAsia="Times New Roman" w:hAnsi="Calibri" w:cs="Times New Roman"/>
      <w:b/>
      <w:bCs/>
      <w:color w:val="181717"/>
      <w:sz w:val="20"/>
      <w:szCs w:val="20"/>
      <w:lang w:eastAsia="ru-RU"/>
    </w:rPr>
  </w:style>
  <w:style w:type="paragraph" w:customStyle="1" w:styleId="aff9">
    <w:name w:val="Основной (Основной Текст)"/>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affa">
    <w:name w:val="Сноска (Доп. текст)"/>
    <w:basedOn w:val="a1"/>
    <w:uiPriority w:val="99"/>
    <w:rsid w:val="00691333"/>
    <w:pPr>
      <w:widowControl w:val="0"/>
      <w:tabs>
        <w:tab w:val="left" w:pos="227"/>
        <w:tab w:val="left" w:pos="454"/>
      </w:tabs>
      <w:autoSpaceDE w:val="0"/>
      <w:autoSpaceDN w:val="0"/>
      <w:adjustRightInd w:val="0"/>
      <w:spacing w:line="200" w:lineRule="atLeast"/>
      <w:textAlignment w:val="center"/>
    </w:pPr>
    <w:rPr>
      <w:rFonts w:eastAsia="Times New Roman" w:cs="SchoolBookSanPin-Regular"/>
      <w:color w:val="000000"/>
      <w:sz w:val="18"/>
      <w:szCs w:val="18"/>
    </w:rPr>
  </w:style>
  <w:style w:type="character" w:customStyle="1" w:styleId="affb">
    <w:name w:val="Ц сноски"/>
    <w:uiPriority w:val="99"/>
    <w:rsid w:val="00691333"/>
    <w:rPr>
      <w:rFonts w:ascii="SchoolBookSanPin-Regular" w:hAnsi="SchoolBookSanPin-Regular" w:cs="SchoolBookSanPin-Regular"/>
      <w:sz w:val="18"/>
      <w:szCs w:val="18"/>
      <w:vertAlign w:val="superscript"/>
    </w:rPr>
  </w:style>
  <w:style w:type="character" w:customStyle="1" w:styleId="affc">
    <w:name w:val="Курсив (Выделения)"/>
    <w:uiPriority w:val="99"/>
    <w:rsid w:val="00691333"/>
    <w:rPr>
      <w:rFonts w:ascii="Times New Roman" w:hAnsi="Times New Roman"/>
      <w:i/>
      <w:iCs/>
    </w:rPr>
  </w:style>
  <w:style w:type="paragraph" w:customStyle="1" w:styleId="a">
    <w:name w:val="Осн булит (Основной Текст)"/>
    <w:basedOn w:val="aff9"/>
    <w:uiPriority w:val="99"/>
    <w:rsid w:val="00691333"/>
    <w:pPr>
      <w:numPr>
        <w:numId w:val="124"/>
      </w:numPr>
      <w:tabs>
        <w:tab w:val="left" w:pos="227"/>
      </w:tabs>
      <w:ind w:left="567" w:hanging="340"/>
    </w:pPr>
  </w:style>
  <w:style w:type="paragraph" w:customStyle="1" w:styleId="body20">
    <w:name w:val="body_2/0"/>
    <w:basedOn w:val="a1"/>
    <w:next w:val="a1"/>
    <w:uiPriority w:val="99"/>
    <w:rsid w:val="00691333"/>
    <w:pPr>
      <w:autoSpaceDE w:val="0"/>
      <w:autoSpaceDN w:val="0"/>
      <w:adjustRightInd w:val="0"/>
      <w:spacing w:before="113" w:line="240" w:lineRule="atLeast"/>
      <w:textAlignment w:val="center"/>
    </w:pPr>
    <w:rPr>
      <w:rFonts w:cs="SchoolBookSanPin"/>
      <w:color w:val="000000"/>
      <w:szCs w:val="20"/>
    </w:rPr>
  </w:style>
  <w:style w:type="paragraph" w:customStyle="1" w:styleId="h5">
    <w:name w:val="h5"/>
    <w:basedOn w:val="a1"/>
    <w:next w:val="a1"/>
    <w:uiPriority w:val="99"/>
    <w:rsid w:val="00691333"/>
    <w:pPr>
      <w:keepNext/>
      <w:widowControl w:val="0"/>
      <w:autoSpaceDE w:val="0"/>
      <w:autoSpaceDN w:val="0"/>
      <w:adjustRightInd w:val="0"/>
      <w:spacing w:line="240" w:lineRule="atLeast"/>
      <w:textAlignment w:val="center"/>
    </w:pPr>
    <w:rPr>
      <w:rFonts w:cs="SchoolBookSanPin-BoldItalic"/>
      <w:b/>
      <w:bCs/>
      <w:i/>
      <w:iCs/>
      <w:color w:val="000000"/>
      <w:szCs w:val="20"/>
    </w:rPr>
  </w:style>
  <w:style w:type="paragraph" w:customStyle="1" w:styleId="list-numnew">
    <w:name w:val="list-num_new"/>
    <w:basedOn w:val="a1"/>
    <w:next w:val="a1"/>
    <w:uiPriority w:val="99"/>
    <w:rsid w:val="00691333"/>
    <w:pPr>
      <w:tabs>
        <w:tab w:val="left" w:pos="567"/>
      </w:tabs>
      <w:autoSpaceDE w:val="0"/>
      <w:autoSpaceDN w:val="0"/>
      <w:adjustRightInd w:val="0"/>
      <w:spacing w:line="240" w:lineRule="atLeast"/>
      <w:ind w:left="567" w:hanging="340"/>
      <w:textAlignment w:val="center"/>
    </w:pPr>
    <w:rPr>
      <w:rFonts w:eastAsia="Times New Roman" w:cs="SchoolBookSanPin"/>
      <w:color w:val="000000"/>
      <w:szCs w:val="20"/>
    </w:rPr>
  </w:style>
  <w:style w:type="character" w:customStyle="1" w:styleId="Superscript">
    <w:name w:val="Superscript"/>
    <w:uiPriority w:val="99"/>
    <w:rsid w:val="00691333"/>
    <w:rPr>
      <w:vertAlign w:val="superscript"/>
    </w:rPr>
  </w:style>
  <w:style w:type="paragraph" w:customStyle="1" w:styleId="h2">
    <w:name w:val="h2"/>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MediumITC"/>
      <w:b/>
      <w:bCs/>
      <w:caps/>
      <w:color w:val="000000"/>
      <w:position w:val="6"/>
      <w:sz w:val="22"/>
    </w:rPr>
  </w:style>
  <w:style w:type="paragraph" w:customStyle="1" w:styleId="h4-first">
    <w:name w:val="h4-first"/>
    <w:basedOn w:val="h4"/>
    <w:uiPriority w:val="99"/>
    <w:rsid w:val="00691333"/>
    <w:pPr>
      <w:suppressAutoHyphens/>
      <w:spacing w:before="120" w:after="0" w:line="240" w:lineRule="atLeast"/>
      <w:jc w:val="left"/>
    </w:pPr>
    <w:rPr>
      <w:position w:val="6"/>
      <w:sz w:val="20"/>
      <w:szCs w:val="20"/>
    </w:rPr>
  </w:style>
  <w:style w:type="paragraph" w:customStyle="1" w:styleId="24">
    <w:name w:val="Заг 2 (Заголовки)"/>
    <w:basedOn w:val="a1"/>
    <w:uiPriority w:val="99"/>
    <w:rsid w:val="00691333"/>
    <w:pPr>
      <w:suppressAutoHyphens/>
      <w:autoSpaceDE w:val="0"/>
      <w:autoSpaceDN w:val="0"/>
      <w:adjustRightInd w:val="0"/>
      <w:spacing w:before="283" w:after="170" w:line="240" w:lineRule="atLeast"/>
      <w:ind w:firstLine="0"/>
      <w:jc w:val="left"/>
      <w:textAlignment w:val="center"/>
    </w:pPr>
    <w:rPr>
      <w:rFonts w:cs="OfficinaSansMediumITC"/>
      <w:b/>
      <w:bCs/>
      <w:caps/>
      <w:color w:val="000000"/>
      <w:sz w:val="22"/>
    </w:rPr>
  </w:style>
  <w:style w:type="paragraph" w:customStyle="1" w:styleId="a0">
    <w:name w:val="основной_— (Основной Текст)"/>
    <w:basedOn w:val="a1"/>
    <w:uiPriority w:val="99"/>
    <w:rsid w:val="00691333"/>
    <w:pPr>
      <w:numPr>
        <w:numId w:val="125"/>
      </w:numPr>
      <w:tabs>
        <w:tab w:val="left" w:pos="240"/>
      </w:tabs>
      <w:autoSpaceDE w:val="0"/>
      <w:autoSpaceDN w:val="0"/>
      <w:adjustRightInd w:val="0"/>
      <w:spacing w:line="240" w:lineRule="atLeast"/>
      <w:textAlignment w:val="center"/>
    </w:pPr>
    <w:rPr>
      <w:rFonts w:eastAsia="Times New Roman" w:cs="SchoolBookSanPin-Regular"/>
      <w:color w:val="000000"/>
      <w:szCs w:val="20"/>
    </w:rPr>
  </w:style>
  <w:style w:type="paragraph" w:customStyle="1" w:styleId="Bull">
    <w:name w:val="Bull (Основной Текст)"/>
    <w:basedOn w:val="a0"/>
    <w:uiPriority w:val="99"/>
    <w:rsid w:val="00691333"/>
  </w:style>
  <w:style w:type="paragraph" w:customStyle="1" w:styleId="36">
    <w:name w:val="Заг 3 (Заголовки)"/>
    <w:basedOn w:val="24"/>
    <w:uiPriority w:val="99"/>
    <w:rsid w:val="00691333"/>
    <w:pPr>
      <w:spacing w:before="227" w:after="113"/>
    </w:pPr>
    <w:rPr>
      <w:rFonts w:cs="OfficinaSansExtraBoldITC"/>
      <w:caps w:val="0"/>
    </w:rPr>
  </w:style>
  <w:style w:type="character" w:customStyle="1" w:styleId="affd">
    <w:name w:val="Полужирный (Выделения)"/>
    <w:uiPriority w:val="99"/>
    <w:rsid w:val="00691333"/>
    <w:rPr>
      <w:rFonts w:ascii="Times New Roman" w:hAnsi="Times New Roman"/>
      <w:b/>
      <w:bCs/>
    </w:rPr>
  </w:style>
  <w:style w:type="character" w:customStyle="1" w:styleId="affe">
    <w:name w:val="Полужирный Курсив (Выделения)"/>
    <w:uiPriority w:val="99"/>
    <w:rsid w:val="00691333"/>
    <w:rPr>
      <w:rFonts w:ascii="Times New Roman" w:hAnsi="Times New Roman"/>
      <w:b/>
      <w:bCs/>
      <w:i/>
      <w:iCs/>
    </w:rPr>
  </w:style>
  <w:style w:type="paragraph" w:customStyle="1" w:styleId="snoska">
    <w:name w:val="snoska (Доп. текст)"/>
    <w:basedOn w:val="a1"/>
    <w:uiPriority w:val="99"/>
    <w:rsid w:val="00691333"/>
    <w:pPr>
      <w:autoSpaceDE w:val="0"/>
      <w:autoSpaceDN w:val="0"/>
      <w:adjustRightInd w:val="0"/>
      <w:spacing w:line="200" w:lineRule="atLeast"/>
      <w:textAlignment w:val="center"/>
    </w:pPr>
    <w:rPr>
      <w:rFonts w:eastAsia="Times New Roman" w:cs="SchoolBookSanPin-Regular"/>
      <w:color w:val="000000"/>
      <w:sz w:val="18"/>
      <w:szCs w:val="18"/>
    </w:rPr>
  </w:style>
  <w:style w:type="paragraph" w:customStyle="1" w:styleId="41">
    <w:name w:val="4 (Заголовки)"/>
    <w:basedOn w:val="36"/>
    <w:uiPriority w:val="99"/>
    <w:rsid w:val="00691333"/>
    <w:pPr>
      <w:suppressAutoHyphens w:val="0"/>
      <w:spacing w:before="170"/>
    </w:pPr>
    <w:rPr>
      <w:rFonts w:ascii="OfficinaSansMediumITC-Reg" w:eastAsia="Times New Roman" w:hAnsi="OfficinaSansMediumITC-Reg" w:cs="OfficinaSansMediumITC-Reg"/>
      <w:sz w:val="20"/>
      <w:szCs w:val="20"/>
      <w:lang w:val="en-GB"/>
    </w:rPr>
  </w:style>
  <w:style w:type="paragraph" w:customStyle="1" w:styleId="Body0">
    <w:name w:val="Body"/>
    <w:basedOn w:val="a1"/>
    <w:uiPriority w:val="99"/>
    <w:rsid w:val="00691333"/>
    <w:pPr>
      <w:tabs>
        <w:tab w:val="left" w:pos="510"/>
      </w:tabs>
      <w:autoSpaceDE w:val="0"/>
      <w:autoSpaceDN w:val="0"/>
      <w:adjustRightInd w:val="0"/>
      <w:spacing w:line="240" w:lineRule="atLeast"/>
      <w:textAlignment w:val="center"/>
    </w:pPr>
    <w:rPr>
      <w:rFonts w:eastAsia="Times New Roman" w:cs="SchoolBookSanPin"/>
      <w:color w:val="000000"/>
      <w:szCs w:val="20"/>
    </w:rPr>
  </w:style>
  <w:style w:type="paragraph" w:customStyle="1" w:styleId="Header2">
    <w:name w:val="Header_2"/>
    <w:basedOn w:val="a1"/>
    <w:next w:val="a1"/>
    <w:uiPriority w:val="99"/>
    <w:rsid w:val="00691333"/>
    <w:pPr>
      <w:keepNext/>
      <w:keepLines/>
      <w:suppressAutoHyphens/>
      <w:autoSpaceDE w:val="0"/>
      <w:autoSpaceDN w:val="0"/>
      <w:adjustRightInd w:val="0"/>
      <w:spacing w:before="240" w:line="240" w:lineRule="atLeast"/>
      <w:ind w:firstLine="0"/>
      <w:jc w:val="left"/>
      <w:textAlignment w:val="center"/>
    </w:pPr>
    <w:rPr>
      <w:rFonts w:eastAsia="Times New Roman" w:cs="OfficinaSansMediumITC"/>
      <w:b/>
      <w:caps/>
      <w:color w:val="000000"/>
      <w:position w:val="6"/>
      <w:sz w:val="22"/>
    </w:rPr>
  </w:style>
  <w:style w:type="paragraph" w:customStyle="1" w:styleId="Header2first">
    <w:name w:val="Header_2_first"/>
    <w:basedOn w:val="Header2"/>
    <w:uiPriority w:val="99"/>
    <w:rsid w:val="00691333"/>
    <w:pPr>
      <w:spacing w:before="0"/>
    </w:pPr>
  </w:style>
  <w:style w:type="paragraph" w:customStyle="1" w:styleId="Header4">
    <w:name w:val="Header_4"/>
    <w:basedOn w:val="a1"/>
    <w:next w:val="a1"/>
    <w:uiPriority w:val="99"/>
    <w:rsid w:val="00691333"/>
    <w:pPr>
      <w:keepNext/>
      <w:widowControl w:val="0"/>
      <w:suppressAutoHyphens/>
      <w:autoSpaceDE w:val="0"/>
      <w:autoSpaceDN w:val="0"/>
      <w:adjustRightInd w:val="0"/>
      <w:spacing w:before="240" w:line="240" w:lineRule="atLeast"/>
      <w:ind w:firstLine="0"/>
      <w:jc w:val="left"/>
      <w:textAlignment w:val="center"/>
    </w:pPr>
    <w:rPr>
      <w:rFonts w:eastAsia="Times New Roman" w:cs="OfficinaSansMediumITC"/>
      <w:b/>
      <w:color w:val="000000"/>
      <w:position w:val="6"/>
      <w:szCs w:val="20"/>
    </w:rPr>
  </w:style>
  <w:style w:type="paragraph" w:customStyle="1" w:styleId="Header4first">
    <w:name w:val="Header_4_first"/>
    <w:basedOn w:val="Header4"/>
    <w:uiPriority w:val="99"/>
    <w:rsid w:val="00691333"/>
    <w:pPr>
      <w:spacing w:before="120"/>
    </w:pPr>
  </w:style>
  <w:style w:type="paragraph" w:customStyle="1" w:styleId="Header3">
    <w:name w:val="Header_3"/>
    <w:basedOn w:val="a1"/>
    <w:uiPriority w:val="99"/>
    <w:rsid w:val="00691333"/>
    <w:pPr>
      <w:keepNext/>
      <w:widowControl w:val="0"/>
      <w:suppressAutoHyphens/>
      <w:autoSpaceDE w:val="0"/>
      <w:autoSpaceDN w:val="0"/>
      <w:adjustRightInd w:val="0"/>
      <w:spacing w:before="340" w:line="240" w:lineRule="atLeast"/>
      <w:ind w:firstLine="0"/>
      <w:jc w:val="left"/>
      <w:textAlignment w:val="center"/>
    </w:pPr>
    <w:rPr>
      <w:rFonts w:eastAsia="Times New Roman" w:cs="OfficinaSansExtraBoldITC-Reg"/>
      <w:b/>
      <w:bCs/>
      <w:color w:val="000000"/>
      <w:position w:val="6"/>
      <w:sz w:val="22"/>
    </w:rPr>
  </w:style>
  <w:style w:type="paragraph" w:customStyle="1" w:styleId="3a">
    <w:name w:val="Заг 3a (Заголовки)"/>
    <w:basedOn w:val="24"/>
    <w:uiPriority w:val="99"/>
    <w:rsid w:val="00691333"/>
    <w:pPr>
      <w:tabs>
        <w:tab w:val="left" w:pos="510"/>
      </w:tabs>
      <w:suppressAutoHyphens w:val="0"/>
      <w:spacing w:after="113"/>
    </w:pPr>
    <w:rPr>
      <w:rFonts w:eastAsia="Times New Roman" w:cs="OfficinaSansExtraBoldITC-Reg"/>
    </w:rPr>
  </w:style>
  <w:style w:type="paragraph" w:customStyle="1" w:styleId="h2-first">
    <w:name w:val="h2-first"/>
    <w:basedOn w:val="h2"/>
    <w:uiPriority w:val="99"/>
    <w:rsid w:val="00691333"/>
    <w:pPr>
      <w:spacing w:before="113"/>
    </w:pPr>
  </w:style>
  <w:style w:type="character" w:customStyle="1" w:styleId="BoldItalic">
    <w:name w:val="Bold_Italic"/>
    <w:uiPriority w:val="99"/>
    <w:rsid w:val="00691333"/>
    <w:rPr>
      <w:rFonts w:ascii="Times New Roman" w:hAnsi="Times New Roman"/>
      <w:b/>
      <w:bCs/>
      <w:i/>
      <w:iCs/>
    </w:rPr>
  </w:style>
  <w:style w:type="character" w:customStyle="1" w:styleId="Symbol">
    <w:name w:val="Symbol"/>
    <w:uiPriority w:val="99"/>
    <w:rsid w:val="00691333"/>
    <w:rPr>
      <w:rFonts w:ascii="Symbol" w:hAnsi="Symbol" w:cs="Symbol"/>
    </w:rPr>
  </w:style>
  <w:style w:type="character" w:customStyle="1" w:styleId="Underline">
    <w:name w:val="Underline"/>
    <w:uiPriority w:val="99"/>
    <w:rsid w:val="00691333"/>
    <w:rPr>
      <w:u w:val="thick"/>
    </w:rPr>
  </w:style>
  <w:style w:type="paragraph" w:customStyle="1" w:styleId="TOC-3">
    <w:name w:val="TOC-3"/>
    <w:basedOn w:val="a1"/>
    <w:uiPriority w:val="99"/>
    <w:rsid w:val="00691333"/>
    <w:pPr>
      <w:tabs>
        <w:tab w:val="right" w:leader="dot" w:pos="5670"/>
        <w:tab w:val="right" w:pos="6350"/>
      </w:tabs>
      <w:suppressAutoHyphens/>
      <w:autoSpaceDE w:val="0"/>
      <w:autoSpaceDN w:val="0"/>
      <w:adjustRightInd w:val="0"/>
      <w:spacing w:line="240" w:lineRule="atLeast"/>
      <w:ind w:left="454" w:firstLine="0"/>
      <w:jc w:val="left"/>
      <w:textAlignment w:val="center"/>
    </w:pPr>
    <w:rPr>
      <w:rFonts w:cs="SchoolBookSanPin"/>
      <w:color w:val="000000"/>
      <w:szCs w:val="20"/>
    </w:rPr>
  </w:style>
  <w:style w:type="table" w:customStyle="1" w:styleId="18">
    <w:name w:val="Сетка таблицы18"/>
    <w:basedOn w:val="a3"/>
    <w:next w:val="a5"/>
    <w:uiPriority w:val="59"/>
    <w:rsid w:val="00691333"/>
    <w:pPr>
      <w:spacing w:after="0" w:line="240" w:lineRule="auto"/>
    </w:pPr>
    <w:rPr>
      <w:rFonts w:ascii="Times New Roman" w:hAnsi="Times New Roman" w:cs="Times New Roman"/>
      <w:color w:val="231F20"/>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Сетка таблицы2"/>
    <w:basedOn w:val="a3"/>
    <w:next w:val="a5"/>
    <w:uiPriority w:val="5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7">
    <w:name w:val="Сетка таблицы3"/>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3"/>
    <w:next w:val="a5"/>
    <w:uiPriority w:val="59"/>
    <w:rsid w:val="006913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Attribute289">
    <w:name w:val="CharAttribute289"/>
    <w:rsid w:val="00691333"/>
    <w:rPr>
      <w:rFonts w:ascii="Times New Roman" w:eastAsia="Times New Roman"/>
      <w:sz w:val="28"/>
    </w:rPr>
  </w:style>
  <w:style w:type="character" w:customStyle="1" w:styleId="CharAttribute306">
    <w:name w:val="CharAttribute306"/>
    <w:rsid w:val="00691333"/>
    <w:rPr>
      <w:rFonts w:ascii="Times New Roman" w:eastAsia="Times New Roman"/>
      <w:sz w:val="28"/>
    </w:rPr>
  </w:style>
  <w:style w:type="character" w:customStyle="1" w:styleId="CharAttribute301">
    <w:name w:val="CharAttribute301"/>
    <w:rsid w:val="00691333"/>
    <w:rPr>
      <w:rFonts w:ascii="Times New Roman" w:eastAsia="Times New Roman"/>
      <w:color w:val="00000A"/>
      <w:sz w:val="28"/>
    </w:rPr>
  </w:style>
  <w:style w:type="character" w:customStyle="1" w:styleId="CharAttribute499">
    <w:name w:val="CharAttribute499"/>
    <w:rsid w:val="00691333"/>
    <w:rPr>
      <w:rFonts w:ascii="Times New Roman" w:eastAsia="Times New Roman"/>
      <w:i/>
      <w:sz w:val="28"/>
      <w:u w:val="single"/>
    </w:rPr>
  </w:style>
  <w:style w:type="character" w:customStyle="1" w:styleId="CharAttribute334">
    <w:name w:val="CharAttribute334"/>
    <w:rsid w:val="00691333"/>
    <w:rPr>
      <w:rFonts w:ascii="Times New Roman" w:eastAsia="Times New Roman"/>
      <w:sz w:val="28"/>
    </w:rPr>
  </w:style>
  <w:style w:type="character" w:customStyle="1" w:styleId="CharAttribute290">
    <w:name w:val="CharAttribute290"/>
    <w:rsid w:val="00691333"/>
    <w:rPr>
      <w:rFonts w:ascii="Times New Roman" w:eastAsia="Times New Roman"/>
      <w:sz w:val="28"/>
    </w:rPr>
  </w:style>
  <w:style w:type="character" w:customStyle="1" w:styleId="CharAttribute6">
    <w:name w:val="CharAttribute6"/>
    <w:qFormat/>
    <w:rsid w:val="00691333"/>
    <w:rPr>
      <w:rFonts w:ascii="Times New Roman" w:eastAsia="Batang" w:hAnsi="Batang"/>
      <w:color w:val="0000FF"/>
      <w:sz w:val="28"/>
      <w:u w:val="single"/>
    </w:rPr>
  </w:style>
  <w:style w:type="character" w:customStyle="1" w:styleId="af">
    <w:name w:val="Без интервала Знак"/>
    <w:link w:val="ae"/>
    <w:uiPriority w:val="1"/>
    <w:rsid w:val="00691333"/>
  </w:style>
  <w:style w:type="character" w:customStyle="1" w:styleId="CharAttribute4">
    <w:name w:val="CharAttribute4"/>
    <w:uiPriority w:val="99"/>
    <w:rsid w:val="00691333"/>
    <w:rPr>
      <w:rFonts w:ascii="Times New Roman" w:eastAsia="Batang" w:hAnsi="Batang"/>
      <w:i/>
      <w:sz w:val="28"/>
    </w:rPr>
  </w:style>
  <w:style w:type="character" w:customStyle="1" w:styleId="CharAttribute318">
    <w:name w:val="CharAttribute318"/>
    <w:rsid w:val="00691333"/>
    <w:rPr>
      <w:rFonts w:ascii="Times New Roman" w:eastAsia="Times New Roman"/>
      <w:sz w:val="28"/>
    </w:rPr>
  </w:style>
  <w:style w:type="character" w:customStyle="1" w:styleId="CharAttribute325">
    <w:name w:val="CharAttribute325"/>
    <w:rsid w:val="00691333"/>
    <w:rPr>
      <w:rFonts w:ascii="Times New Roman" w:eastAsia="Times New Roman"/>
      <w:sz w:val="28"/>
    </w:rPr>
  </w:style>
  <w:style w:type="character" w:customStyle="1" w:styleId="CharAttribute272">
    <w:name w:val="CharAttribute272"/>
    <w:rsid w:val="00691333"/>
    <w:rPr>
      <w:rFonts w:ascii="Times New Roman" w:eastAsia="Times New Roman"/>
      <w:sz w:val="28"/>
    </w:rPr>
  </w:style>
  <w:style w:type="character" w:customStyle="1" w:styleId="CharAttribute299">
    <w:name w:val="CharAttribute299"/>
    <w:rsid w:val="00691333"/>
    <w:rPr>
      <w:rFonts w:ascii="Times New Roman" w:eastAsia="Times New Roman"/>
      <w:sz w:val="28"/>
    </w:rPr>
  </w:style>
  <w:style w:type="character" w:customStyle="1" w:styleId="CharAttribute303">
    <w:name w:val="CharAttribute303"/>
    <w:rsid w:val="00691333"/>
    <w:rPr>
      <w:rFonts w:ascii="Times New Roman" w:eastAsia="Times New Roman"/>
      <w:b/>
      <w:sz w:val="28"/>
    </w:rPr>
  </w:style>
  <w:style w:type="character" w:customStyle="1" w:styleId="CharAttribute323">
    <w:name w:val="CharAttribute323"/>
    <w:rsid w:val="00691333"/>
    <w:rPr>
      <w:rFonts w:ascii="Times New Roman" w:eastAsia="Times New Roman"/>
      <w:sz w:val="28"/>
    </w:rPr>
  </w:style>
  <w:style w:type="character" w:customStyle="1" w:styleId="CharAttribute271">
    <w:name w:val="CharAttribute271"/>
    <w:rsid w:val="00691333"/>
    <w:rPr>
      <w:rFonts w:ascii="Times New Roman" w:eastAsia="Times New Roman"/>
      <w:b/>
      <w:sz w:val="28"/>
    </w:rPr>
  </w:style>
  <w:style w:type="character" w:customStyle="1" w:styleId="CharAttribute501">
    <w:name w:val="CharAttribute501"/>
    <w:uiPriority w:val="99"/>
    <w:qFormat/>
    <w:rsid w:val="00691333"/>
    <w:rPr>
      <w:rFonts w:ascii="Times New Roman" w:eastAsia="Times New Roman"/>
      <w:i/>
      <w:sz w:val="28"/>
      <w:u w:val="single"/>
    </w:rPr>
  </w:style>
  <w:style w:type="character" w:customStyle="1" w:styleId="CharAttribute326">
    <w:name w:val="CharAttribute326"/>
    <w:rsid w:val="00691333"/>
    <w:rPr>
      <w:rFonts w:ascii="Times New Roman" w:eastAsia="Times New Roman"/>
      <w:sz w:val="28"/>
    </w:rPr>
  </w:style>
  <w:style w:type="character" w:customStyle="1" w:styleId="CharAttribute280">
    <w:name w:val="CharAttribute280"/>
    <w:rsid w:val="00691333"/>
    <w:rPr>
      <w:rFonts w:ascii="Times New Roman" w:eastAsia="Times New Roman"/>
      <w:color w:val="00000A"/>
      <w:sz w:val="28"/>
    </w:rPr>
  </w:style>
  <w:style w:type="character" w:customStyle="1" w:styleId="wmi-callto">
    <w:name w:val="wmi-callto"/>
    <w:basedOn w:val="a2"/>
    <w:rsid w:val="00691333"/>
  </w:style>
  <w:style w:type="character" w:customStyle="1" w:styleId="CharAttribute291">
    <w:name w:val="CharAttribute291"/>
    <w:rsid w:val="00691333"/>
    <w:rPr>
      <w:rFonts w:ascii="Times New Roman" w:eastAsia="Times New Roman"/>
      <w:sz w:val="28"/>
    </w:rPr>
  </w:style>
  <w:style w:type="character" w:customStyle="1" w:styleId="CharAttribute317">
    <w:name w:val="CharAttribute317"/>
    <w:rsid w:val="00691333"/>
    <w:rPr>
      <w:rFonts w:ascii="Times New Roman" w:eastAsia="Times New Roman"/>
      <w:sz w:val="28"/>
    </w:rPr>
  </w:style>
  <w:style w:type="character" w:customStyle="1" w:styleId="CharAttribute285">
    <w:name w:val="CharAttribute285"/>
    <w:rsid w:val="00691333"/>
    <w:rPr>
      <w:rFonts w:ascii="Times New Roman" w:eastAsia="Times New Roman"/>
      <w:sz w:val="28"/>
    </w:rPr>
  </w:style>
  <w:style w:type="character" w:customStyle="1" w:styleId="CharAttribute332">
    <w:name w:val="CharAttribute332"/>
    <w:rsid w:val="00691333"/>
    <w:rPr>
      <w:rFonts w:ascii="Times New Roman" w:eastAsia="Times New Roman"/>
      <w:sz w:val="28"/>
    </w:rPr>
  </w:style>
  <w:style w:type="character" w:customStyle="1" w:styleId="CharAttribute324">
    <w:name w:val="CharAttribute324"/>
    <w:rsid w:val="00691333"/>
    <w:rPr>
      <w:rFonts w:ascii="Times New Roman" w:eastAsia="Times New Roman"/>
      <w:sz w:val="28"/>
    </w:rPr>
  </w:style>
  <w:style w:type="character" w:customStyle="1" w:styleId="CharAttribute498">
    <w:name w:val="CharAttribute498"/>
    <w:rsid w:val="00691333"/>
    <w:rPr>
      <w:rFonts w:ascii="Times New Roman" w:eastAsia="Times New Roman"/>
      <w:sz w:val="28"/>
    </w:rPr>
  </w:style>
  <w:style w:type="character" w:customStyle="1" w:styleId="CharAttribute268">
    <w:name w:val="CharAttribute268"/>
    <w:rsid w:val="00691333"/>
    <w:rPr>
      <w:rFonts w:ascii="Times New Roman" w:eastAsia="Times New Roman"/>
      <w:sz w:val="28"/>
    </w:rPr>
  </w:style>
  <w:style w:type="character" w:customStyle="1" w:styleId="CharAttribute308">
    <w:name w:val="CharAttribute308"/>
    <w:rsid w:val="00691333"/>
    <w:rPr>
      <w:rFonts w:ascii="Times New Roman" w:eastAsia="Times New Roman"/>
      <w:sz w:val="28"/>
    </w:rPr>
  </w:style>
  <w:style w:type="character" w:customStyle="1" w:styleId="CharAttribute1">
    <w:name w:val="CharAttribute1"/>
    <w:rsid w:val="00691333"/>
    <w:rPr>
      <w:rFonts w:ascii="Times New Roman" w:eastAsia="Gulim" w:hAnsi="Gulim"/>
      <w:sz w:val="28"/>
    </w:rPr>
  </w:style>
  <w:style w:type="character" w:customStyle="1" w:styleId="CharAttribute304">
    <w:name w:val="CharAttribute304"/>
    <w:rsid w:val="00691333"/>
    <w:rPr>
      <w:rFonts w:ascii="Times New Roman" w:eastAsia="Times New Roman"/>
      <w:sz w:val="28"/>
    </w:rPr>
  </w:style>
  <w:style w:type="character" w:customStyle="1" w:styleId="CharAttribute284">
    <w:name w:val="CharAttribute284"/>
    <w:rsid w:val="00691333"/>
    <w:rPr>
      <w:rFonts w:ascii="Times New Roman" w:eastAsia="Times New Roman"/>
      <w:sz w:val="28"/>
    </w:rPr>
  </w:style>
  <w:style w:type="character" w:customStyle="1" w:styleId="CharAttribute274">
    <w:name w:val="CharAttribute274"/>
    <w:rsid w:val="00691333"/>
    <w:rPr>
      <w:rFonts w:ascii="Times New Roman" w:eastAsia="Times New Roman"/>
      <w:sz w:val="28"/>
    </w:rPr>
  </w:style>
  <w:style w:type="character" w:customStyle="1" w:styleId="CharAttribute520">
    <w:name w:val="CharAttribute520"/>
    <w:rsid w:val="00691333"/>
    <w:rPr>
      <w:rFonts w:ascii="Times New Roman" w:eastAsia="Times New Roman"/>
      <w:sz w:val="28"/>
    </w:rPr>
  </w:style>
  <w:style w:type="character" w:customStyle="1" w:styleId="CharAttribute511">
    <w:name w:val="CharAttribute511"/>
    <w:uiPriority w:val="99"/>
    <w:rsid w:val="00691333"/>
    <w:rPr>
      <w:rFonts w:ascii="Times New Roman" w:eastAsia="Times New Roman"/>
      <w:sz w:val="28"/>
    </w:rPr>
  </w:style>
  <w:style w:type="character" w:customStyle="1" w:styleId="CharAttribute279">
    <w:name w:val="CharAttribute279"/>
    <w:rsid w:val="00691333"/>
    <w:rPr>
      <w:rFonts w:ascii="Times New Roman" w:eastAsia="Times New Roman"/>
      <w:color w:val="00000A"/>
      <w:sz w:val="28"/>
    </w:rPr>
  </w:style>
  <w:style w:type="character" w:customStyle="1" w:styleId="26">
    <w:name w:val="Основной текст с отступом 2 Знак"/>
    <w:link w:val="27"/>
    <w:rsid w:val="00691333"/>
    <w:rPr>
      <w:rFonts w:ascii="Calibri" w:eastAsia="Calibri" w:hAnsi="Calibri"/>
    </w:rPr>
  </w:style>
  <w:style w:type="paragraph" w:styleId="27">
    <w:name w:val="Body Text Indent 2"/>
    <w:basedOn w:val="a1"/>
    <w:link w:val="26"/>
    <w:unhideWhenUsed/>
    <w:rsid w:val="00691333"/>
    <w:pPr>
      <w:spacing w:before="64" w:after="120" w:line="480" w:lineRule="auto"/>
      <w:ind w:left="283" w:right="816" w:firstLine="0"/>
    </w:pPr>
    <w:rPr>
      <w:rFonts w:ascii="Calibri" w:eastAsia="Calibri" w:hAnsi="Calibri"/>
      <w:sz w:val="22"/>
      <w:lang w:eastAsia="en-US"/>
    </w:rPr>
  </w:style>
  <w:style w:type="character" w:customStyle="1" w:styleId="210">
    <w:name w:val="Основной текст с отступом 2 Знак1"/>
    <w:basedOn w:val="a2"/>
    <w:uiPriority w:val="99"/>
    <w:semiHidden/>
    <w:rsid w:val="00691333"/>
    <w:rPr>
      <w:rFonts w:ascii="Times New Roman" w:eastAsiaTheme="minorEastAsia" w:hAnsi="Times New Roman"/>
      <w:sz w:val="20"/>
      <w:lang w:eastAsia="ru-RU"/>
    </w:rPr>
  </w:style>
  <w:style w:type="character" w:customStyle="1" w:styleId="CharAttribute504">
    <w:name w:val="CharAttribute504"/>
    <w:rsid w:val="00691333"/>
    <w:rPr>
      <w:rFonts w:ascii="Times New Roman" w:eastAsia="Times New Roman"/>
      <w:sz w:val="28"/>
    </w:rPr>
  </w:style>
  <w:style w:type="character" w:customStyle="1" w:styleId="CharAttribute307">
    <w:name w:val="CharAttribute307"/>
    <w:rsid w:val="00691333"/>
    <w:rPr>
      <w:rFonts w:ascii="Times New Roman" w:eastAsia="Times New Roman"/>
      <w:sz w:val="28"/>
    </w:rPr>
  </w:style>
  <w:style w:type="character" w:customStyle="1" w:styleId="CharAttribute288">
    <w:name w:val="CharAttribute288"/>
    <w:rsid w:val="00691333"/>
    <w:rPr>
      <w:rFonts w:ascii="Times New Roman" w:eastAsia="Times New Roman"/>
      <w:sz w:val="28"/>
    </w:rPr>
  </w:style>
  <w:style w:type="character" w:customStyle="1" w:styleId="CharAttribute329">
    <w:name w:val="CharAttribute329"/>
    <w:rsid w:val="00691333"/>
    <w:rPr>
      <w:rFonts w:ascii="Times New Roman" w:eastAsia="Times New Roman"/>
      <w:sz w:val="28"/>
    </w:rPr>
  </w:style>
  <w:style w:type="character" w:customStyle="1" w:styleId="CharAttribute526">
    <w:name w:val="CharAttribute526"/>
    <w:rsid w:val="00691333"/>
    <w:rPr>
      <w:rFonts w:ascii="Times New Roman" w:eastAsia="Times New Roman"/>
      <w:sz w:val="28"/>
    </w:rPr>
  </w:style>
  <w:style w:type="character" w:customStyle="1" w:styleId="CharAttribute297">
    <w:name w:val="CharAttribute297"/>
    <w:rsid w:val="00691333"/>
    <w:rPr>
      <w:rFonts w:ascii="Times New Roman" w:eastAsia="Times New Roman"/>
      <w:sz w:val="28"/>
    </w:rPr>
  </w:style>
  <w:style w:type="character" w:customStyle="1" w:styleId="FontStyle17">
    <w:name w:val="Font Style17"/>
    <w:uiPriority w:val="99"/>
    <w:rsid w:val="00691333"/>
    <w:rPr>
      <w:rFonts w:ascii="Times New Roman" w:hAnsi="Times New Roman" w:cs="Times New Roman" w:hint="default"/>
      <w:sz w:val="20"/>
      <w:szCs w:val="20"/>
    </w:rPr>
  </w:style>
  <w:style w:type="character" w:customStyle="1" w:styleId="CharAttribute322">
    <w:name w:val="CharAttribute322"/>
    <w:rsid w:val="00691333"/>
    <w:rPr>
      <w:rFonts w:ascii="Times New Roman" w:eastAsia="Times New Roman"/>
      <w:sz w:val="28"/>
    </w:rPr>
  </w:style>
  <w:style w:type="character" w:customStyle="1" w:styleId="CharAttribute5">
    <w:name w:val="CharAttribute5"/>
    <w:qFormat/>
    <w:rsid w:val="00691333"/>
    <w:rPr>
      <w:rFonts w:ascii="Batang" w:eastAsia="Times New Roman" w:hAnsi="Times New Roman" w:hint="eastAsia"/>
      <w:sz w:val="28"/>
    </w:rPr>
  </w:style>
  <w:style w:type="character" w:customStyle="1" w:styleId="CharAttribute296">
    <w:name w:val="CharAttribute296"/>
    <w:rsid w:val="00691333"/>
    <w:rPr>
      <w:rFonts w:ascii="Times New Roman" w:eastAsia="Times New Roman"/>
      <w:sz w:val="28"/>
    </w:rPr>
  </w:style>
  <w:style w:type="character" w:styleId="afff">
    <w:name w:val="Strong"/>
    <w:uiPriority w:val="22"/>
    <w:qFormat/>
    <w:rsid w:val="00691333"/>
    <w:rPr>
      <w:b/>
      <w:bCs/>
    </w:rPr>
  </w:style>
  <w:style w:type="character" w:customStyle="1" w:styleId="CharAttribute286">
    <w:name w:val="CharAttribute286"/>
    <w:rsid w:val="00691333"/>
    <w:rPr>
      <w:rFonts w:ascii="Times New Roman" w:eastAsia="Times New Roman"/>
      <w:sz w:val="28"/>
    </w:rPr>
  </w:style>
  <w:style w:type="character" w:customStyle="1" w:styleId="CharAttribute319">
    <w:name w:val="CharAttribute319"/>
    <w:rsid w:val="00691333"/>
    <w:rPr>
      <w:rFonts w:ascii="Times New Roman" w:eastAsia="Times New Roman"/>
      <w:sz w:val="28"/>
    </w:rPr>
  </w:style>
  <w:style w:type="character" w:customStyle="1" w:styleId="CharAttribute292">
    <w:name w:val="CharAttribute292"/>
    <w:rsid w:val="00691333"/>
    <w:rPr>
      <w:rFonts w:ascii="Times New Roman" w:eastAsia="Times New Roman"/>
      <w:sz w:val="28"/>
    </w:rPr>
  </w:style>
  <w:style w:type="character" w:customStyle="1" w:styleId="CharAttribute321">
    <w:name w:val="CharAttribute321"/>
    <w:rsid w:val="00691333"/>
    <w:rPr>
      <w:rFonts w:ascii="Times New Roman" w:eastAsia="Times New Roman"/>
      <w:sz w:val="28"/>
    </w:rPr>
  </w:style>
  <w:style w:type="character" w:customStyle="1" w:styleId="CharAttribute283">
    <w:name w:val="CharAttribute283"/>
    <w:rsid w:val="00691333"/>
    <w:rPr>
      <w:rFonts w:ascii="Times New Roman" w:eastAsia="Times New Roman"/>
      <w:i/>
      <w:color w:val="00000A"/>
      <w:sz w:val="28"/>
    </w:rPr>
  </w:style>
  <w:style w:type="character" w:customStyle="1" w:styleId="CharAttribute312">
    <w:name w:val="CharAttribute312"/>
    <w:rsid w:val="00691333"/>
    <w:rPr>
      <w:rFonts w:ascii="Times New Roman" w:eastAsia="Times New Roman"/>
      <w:sz w:val="28"/>
    </w:rPr>
  </w:style>
  <w:style w:type="character" w:customStyle="1" w:styleId="38">
    <w:name w:val="Основной текст с отступом 3 Знак"/>
    <w:link w:val="39"/>
    <w:rsid w:val="00691333"/>
    <w:rPr>
      <w:rFonts w:ascii="Calibri" w:eastAsia="Calibri" w:hAnsi="Calibri"/>
      <w:sz w:val="16"/>
      <w:szCs w:val="16"/>
    </w:rPr>
  </w:style>
  <w:style w:type="paragraph" w:styleId="39">
    <w:name w:val="Body Text Indent 3"/>
    <w:basedOn w:val="a1"/>
    <w:link w:val="38"/>
    <w:unhideWhenUsed/>
    <w:rsid w:val="00691333"/>
    <w:pPr>
      <w:spacing w:before="64" w:after="120" w:line="240" w:lineRule="auto"/>
      <w:ind w:left="283" w:right="816" w:firstLine="0"/>
    </w:pPr>
    <w:rPr>
      <w:rFonts w:ascii="Calibri" w:eastAsia="Calibri" w:hAnsi="Calibri"/>
      <w:sz w:val="16"/>
      <w:szCs w:val="16"/>
      <w:lang w:eastAsia="en-US"/>
    </w:rPr>
  </w:style>
  <w:style w:type="character" w:customStyle="1" w:styleId="310">
    <w:name w:val="Основной текст с отступом 3 Знак1"/>
    <w:basedOn w:val="a2"/>
    <w:uiPriority w:val="99"/>
    <w:semiHidden/>
    <w:rsid w:val="00691333"/>
    <w:rPr>
      <w:rFonts w:ascii="Times New Roman" w:eastAsiaTheme="minorEastAsia" w:hAnsi="Times New Roman"/>
      <w:sz w:val="16"/>
      <w:szCs w:val="16"/>
      <w:lang w:eastAsia="ru-RU"/>
    </w:rPr>
  </w:style>
  <w:style w:type="character" w:customStyle="1" w:styleId="CharAttribute512">
    <w:name w:val="CharAttribute512"/>
    <w:rsid w:val="00691333"/>
    <w:rPr>
      <w:rFonts w:ascii="Times New Roman" w:eastAsia="Times New Roman"/>
      <w:sz w:val="28"/>
    </w:rPr>
  </w:style>
  <w:style w:type="character" w:customStyle="1" w:styleId="CharAttribute287">
    <w:name w:val="CharAttribute287"/>
    <w:rsid w:val="00691333"/>
    <w:rPr>
      <w:rFonts w:ascii="Times New Roman" w:eastAsia="Times New Roman"/>
      <w:sz w:val="28"/>
    </w:rPr>
  </w:style>
  <w:style w:type="character" w:customStyle="1" w:styleId="CharAttribute316">
    <w:name w:val="CharAttribute316"/>
    <w:rsid w:val="00691333"/>
    <w:rPr>
      <w:rFonts w:ascii="Times New Roman" w:eastAsia="Times New Roman"/>
      <w:sz w:val="28"/>
    </w:rPr>
  </w:style>
  <w:style w:type="character" w:customStyle="1" w:styleId="CharAttribute502">
    <w:name w:val="CharAttribute502"/>
    <w:rsid w:val="00691333"/>
    <w:rPr>
      <w:rFonts w:ascii="Times New Roman" w:eastAsia="Times New Roman"/>
      <w:i/>
      <w:sz w:val="28"/>
    </w:rPr>
  </w:style>
  <w:style w:type="character" w:customStyle="1" w:styleId="CharAttribute310">
    <w:name w:val="CharAttribute310"/>
    <w:rsid w:val="00691333"/>
    <w:rPr>
      <w:rFonts w:ascii="Times New Roman" w:eastAsia="Times New Roman"/>
      <w:sz w:val="28"/>
    </w:rPr>
  </w:style>
  <w:style w:type="character" w:customStyle="1" w:styleId="CharAttribute294">
    <w:name w:val="CharAttribute294"/>
    <w:rsid w:val="00691333"/>
    <w:rPr>
      <w:rFonts w:ascii="Times New Roman" w:eastAsia="Times New Roman"/>
      <w:sz w:val="28"/>
    </w:rPr>
  </w:style>
  <w:style w:type="character" w:customStyle="1" w:styleId="CharAttribute548">
    <w:name w:val="CharAttribute548"/>
    <w:rsid w:val="00691333"/>
    <w:rPr>
      <w:rFonts w:ascii="Times New Roman" w:eastAsia="Times New Roman"/>
      <w:sz w:val="24"/>
    </w:rPr>
  </w:style>
  <w:style w:type="character" w:customStyle="1" w:styleId="CharAttribute282">
    <w:name w:val="CharAttribute282"/>
    <w:rsid w:val="00691333"/>
    <w:rPr>
      <w:rFonts w:ascii="Times New Roman" w:eastAsia="Times New Roman"/>
      <w:color w:val="00000A"/>
      <w:sz w:val="28"/>
    </w:rPr>
  </w:style>
  <w:style w:type="character" w:customStyle="1" w:styleId="CharAttribute320">
    <w:name w:val="CharAttribute320"/>
    <w:rsid w:val="00691333"/>
    <w:rPr>
      <w:rFonts w:ascii="Times New Roman" w:eastAsia="Times New Roman"/>
      <w:sz w:val="28"/>
    </w:rPr>
  </w:style>
  <w:style w:type="character" w:customStyle="1" w:styleId="CharAttribute313">
    <w:name w:val="CharAttribute313"/>
    <w:rsid w:val="00691333"/>
    <w:rPr>
      <w:rFonts w:ascii="Times New Roman" w:eastAsia="Times New Roman"/>
      <w:sz w:val="28"/>
    </w:rPr>
  </w:style>
  <w:style w:type="character" w:customStyle="1" w:styleId="CharAttribute484">
    <w:name w:val="CharAttribute484"/>
    <w:uiPriority w:val="99"/>
    <w:rsid w:val="00691333"/>
    <w:rPr>
      <w:rFonts w:ascii="Times New Roman" w:eastAsia="Times New Roman"/>
      <w:i/>
      <w:sz w:val="28"/>
    </w:rPr>
  </w:style>
  <w:style w:type="character" w:customStyle="1" w:styleId="CharAttribute534">
    <w:name w:val="CharAttribute534"/>
    <w:rsid w:val="00691333"/>
    <w:rPr>
      <w:rFonts w:ascii="Times New Roman" w:eastAsia="Times New Roman"/>
      <w:sz w:val="24"/>
    </w:rPr>
  </w:style>
  <w:style w:type="character" w:customStyle="1" w:styleId="CharAttribute298">
    <w:name w:val="CharAttribute298"/>
    <w:rsid w:val="00691333"/>
    <w:rPr>
      <w:rFonts w:ascii="Times New Roman" w:eastAsia="Times New Roman"/>
      <w:sz w:val="28"/>
    </w:rPr>
  </w:style>
  <w:style w:type="character" w:customStyle="1" w:styleId="CharAttribute2">
    <w:name w:val="CharAttribute2"/>
    <w:qFormat/>
    <w:rsid w:val="00691333"/>
    <w:rPr>
      <w:rFonts w:ascii="Times New Roman" w:eastAsia="Batang" w:hAnsi="Batang"/>
      <w:color w:val="00000A"/>
      <w:sz w:val="28"/>
    </w:rPr>
  </w:style>
  <w:style w:type="character" w:customStyle="1" w:styleId="CharAttribute278">
    <w:name w:val="CharAttribute278"/>
    <w:rsid w:val="00691333"/>
    <w:rPr>
      <w:rFonts w:ascii="Times New Roman" w:eastAsia="Times New Roman"/>
      <w:color w:val="00000A"/>
      <w:sz w:val="28"/>
    </w:rPr>
  </w:style>
  <w:style w:type="character" w:customStyle="1" w:styleId="CharAttribute309">
    <w:name w:val="CharAttribute309"/>
    <w:rsid w:val="00691333"/>
    <w:rPr>
      <w:rFonts w:ascii="Times New Roman" w:eastAsia="Times New Roman"/>
      <w:sz w:val="28"/>
    </w:rPr>
  </w:style>
  <w:style w:type="character" w:customStyle="1" w:styleId="CharAttribute295">
    <w:name w:val="CharAttribute295"/>
    <w:rsid w:val="00691333"/>
    <w:rPr>
      <w:rFonts w:ascii="Times New Roman" w:eastAsia="Times New Roman"/>
      <w:sz w:val="28"/>
    </w:rPr>
  </w:style>
  <w:style w:type="character" w:customStyle="1" w:styleId="CharAttribute269">
    <w:name w:val="CharAttribute269"/>
    <w:rsid w:val="00691333"/>
    <w:rPr>
      <w:rFonts w:ascii="Times New Roman" w:eastAsia="Times New Roman"/>
      <w:i/>
      <w:sz w:val="28"/>
    </w:rPr>
  </w:style>
  <w:style w:type="character" w:customStyle="1" w:styleId="CharAttribute500">
    <w:name w:val="CharAttribute500"/>
    <w:rsid w:val="00691333"/>
    <w:rPr>
      <w:rFonts w:ascii="Times New Roman" w:eastAsia="Times New Roman"/>
      <w:sz w:val="28"/>
    </w:rPr>
  </w:style>
  <w:style w:type="character" w:customStyle="1" w:styleId="CharAttribute314">
    <w:name w:val="CharAttribute314"/>
    <w:rsid w:val="00691333"/>
    <w:rPr>
      <w:rFonts w:ascii="Times New Roman" w:eastAsia="Times New Roman"/>
      <w:sz w:val="28"/>
    </w:rPr>
  </w:style>
  <w:style w:type="character" w:customStyle="1" w:styleId="CharAttribute281">
    <w:name w:val="CharAttribute281"/>
    <w:rsid w:val="00691333"/>
    <w:rPr>
      <w:rFonts w:ascii="Times New Roman" w:eastAsia="Times New Roman"/>
      <w:color w:val="00000A"/>
      <w:sz w:val="28"/>
    </w:rPr>
  </w:style>
  <w:style w:type="character" w:customStyle="1" w:styleId="CharAttribute331">
    <w:name w:val="CharAttribute331"/>
    <w:rsid w:val="00691333"/>
    <w:rPr>
      <w:rFonts w:ascii="Times New Roman" w:eastAsia="Times New Roman"/>
      <w:sz w:val="28"/>
    </w:rPr>
  </w:style>
  <w:style w:type="character" w:customStyle="1" w:styleId="CharAttribute275">
    <w:name w:val="CharAttribute275"/>
    <w:rsid w:val="00691333"/>
    <w:rPr>
      <w:rFonts w:ascii="Times New Roman" w:eastAsia="Times New Roman"/>
      <w:b/>
      <w:i/>
      <w:sz w:val="28"/>
    </w:rPr>
  </w:style>
  <w:style w:type="character" w:customStyle="1" w:styleId="CharAttribute327">
    <w:name w:val="CharAttribute327"/>
    <w:rsid w:val="00691333"/>
    <w:rPr>
      <w:rFonts w:ascii="Times New Roman" w:eastAsia="Times New Roman"/>
      <w:sz w:val="28"/>
    </w:rPr>
  </w:style>
  <w:style w:type="character" w:customStyle="1" w:styleId="CharAttribute521">
    <w:name w:val="CharAttribute521"/>
    <w:rsid w:val="00691333"/>
    <w:rPr>
      <w:rFonts w:ascii="Times New Roman" w:eastAsia="Times New Roman"/>
      <w:i/>
      <w:sz w:val="28"/>
    </w:rPr>
  </w:style>
  <w:style w:type="character" w:customStyle="1" w:styleId="CharAttribute335">
    <w:name w:val="CharAttribute335"/>
    <w:rsid w:val="00691333"/>
    <w:rPr>
      <w:rFonts w:ascii="Times New Roman" w:eastAsia="Times New Roman"/>
      <w:sz w:val="28"/>
    </w:rPr>
  </w:style>
  <w:style w:type="character" w:customStyle="1" w:styleId="CharAttribute305">
    <w:name w:val="CharAttribute305"/>
    <w:rsid w:val="00691333"/>
    <w:rPr>
      <w:rFonts w:ascii="Times New Roman" w:eastAsia="Times New Roman"/>
      <w:sz w:val="28"/>
    </w:rPr>
  </w:style>
  <w:style w:type="character" w:customStyle="1" w:styleId="CharAttribute300">
    <w:name w:val="CharAttribute300"/>
    <w:rsid w:val="00691333"/>
    <w:rPr>
      <w:rFonts w:ascii="Times New Roman" w:eastAsia="Times New Roman"/>
      <w:color w:val="00000A"/>
      <w:sz w:val="28"/>
    </w:rPr>
  </w:style>
  <w:style w:type="character" w:customStyle="1" w:styleId="CharAttribute485">
    <w:name w:val="CharAttribute485"/>
    <w:uiPriority w:val="99"/>
    <w:rsid w:val="00691333"/>
    <w:rPr>
      <w:rFonts w:ascii="Times New Roman" w:eastAsia="Times New Roman"/>
      <w:i/>
      <w:sz w:val="22"/>
    </w:rPr>
  </w:style>
  <w:style w:type="character" w:customStyle="1" w:styleId="CharAttribute0">
    <w:name w:val="CharAttribute0"/>
    <w:rsid w:val="00691333"/>
    <w:rPr>
      <w:rFonts w:ascii="Times New Roman" w:eastAsia="Times New Roman" w:hAnsi="Times New Roman"/>
      <w:sz w:val="28"/>
    </w:rPr>
  </w:style>
  <w:style w:type="character" w:customStyle="1" w:styleId="CharAttribute514">
    <w:name w:val="CharAttribute514"/>
    <w:rsid w:val="00691333"/>
    <w:rPr>
      <w:rFonts w:ascii="Times New Roman" w:eastAsia="Times New Roman"/>
      <w:sz w:val="28"/>
    </w:rPr>
  </w:style>
  <w:style w:type="character" w:customStyle="1" w:styleId="CharAttribute328">
    <w:name w:val="CharAttribute328"/>
    <w:rsid w:val="00691333"/>
    <w:rPr>
      <w:rFonts w:ascii="Times New Roman" w:eastAsia="Times New Roman"/>
      <w:sz w:val="28"/>
    </w:rPr>
  </w:style>
  <w:style w:type="character" w:customStyle="1" w:styleId="CharAttribute277">
    <w:name w:val="CharAttribute277"/>
    <w:rsid w:val="00691333"/>
    <w:rPr>
      <w:rFonts w:ascii="Times New Roman" w:eastAsia="Times New Roman"/>
      <w:b/>
      <w:i/>
      <w:color w:val="00000A"/>
      <w:sz w:val="28"/>
    </w:rPr>
  </w:style>
  <w:style w:type="character" w:customStyle="1" w:styleId="CharAttribute276">
    <w:name w:val="CharAttribute276"/>
    <w:rsid w:val="00691333"/>
    <w:rPr>
      <w:rFonts w:ascii="Times New Roman" w:eastAsia="Times New Roman"/>
      <w:sz w:val="28"/>
    </w:rPr>
  </w:style>
  <w:style w:type="character" w:customStyle="1" w:styleId="CharAttribute330">
    <w:name w:val="CharAttribute330"/>
    <w:rsid w:val="00691333"/>
    <w:rPr>
      <w:rFonts w:ascii="Times New Roman" w:eastAsia="Times New Roman"/>
      <w:sz w:val="28"/>
    </w:rPr>
  </w:style>
  <w:style w:type="character" w:customStyle="1" w:styleId="CharAttribute273">
    <w:name w:val="CharAttribute273"/>
    <w:rsid w:val="00691333"/>
    <w:rPr>
      <w:rFonts w:ascii="Times New Roman" w:eastAsia="Times New Roman"/>
      <w:sz w:val="28"/>
    </w:rPr>
  </w:style>
  <w:style w:type="character" w:customStyle="1" w:styleId="CharAttribute10">
    <w:name w:val="CharAttribute10"/>
    <w:uiPriority w:val="99"/>
    <w:rsid w:val="00691333"/>
    <w:rPr>
      <w:rFonts w:ascii="Times New Roman" w:eastAsia="Times New Roman" w:hAnsi="Times New Roman"/>
      <w:b/>
      <w:sz w:val="28"/>
    </w:rPr>
  </w:style>
  <w:style w:type="character" w:customStyle="1" w:styleId="CharAttribute293">
    <w:name w:val="CharAttribute293"/>
    <w:rsid w:val="00691333"/>
    <w:rPr>
      <w:rFonts w:ascii="Times New Roman" w:eastAsia="Times New Roman"/>
      <w:sz w:val="28"/>
    </w:rPr>
  </w:style>
  <w:style w:type="character" w:customStyle="1" w:styleId="CharAttribute333">
    <w:name w:val="CharAttribute333"/>
    <w:rsid w:val="00691333"/>
    <w:rPr>
      <w:rFonts w:ascii="Times New Roman" w:eastAsia="Times New Roman"/>
      <w:sz w:val="28"/>
    </w:rPr>
  </w:style>
  <w:style w:type="character" w:customStyle="1" w:styleId="CharAttribute311">
    <w:name w:val="CharAttribute311"/>
    <w:rsid w:val="00691333"/>
    <w:rPr>
      <w:rFonts w:ascii="Times New Roman" w:eastAsia="Times New Roman"/>
      <w:sz w:val="28"/>
    </w:rPr>
  </w:style>
  <w:style w:type="character" w:customStyle="1" w:styleId="afff0">
    <w:name w:val="Основной текст с отступом Знак"/>
    <w:link w:val="afff1"/>
    <w:rsid w:val="00691333"/>
    <w:rPr>
      <w:rFonts w:ascii="Calibri" w:eastAsia="Calibri" w:hAnsi="Calibri"/>
    </w:rPr>
  </w:style>
  <w:style w:type="paragraph" w:styleId="afff1">
    <w:name w:val="Body Text Indent"/>
    <w:basedOn w:val="a1"/>
    <w:link w:val="afff0"/>
    <w:unhideWhenUsed/>
    <w:rsid w:val="00691333"/>
    <w:pPr>
      <w:spacing w:before="64" w:after="120" w:line="240" w:lineRule="auto"/>
      <w:ind w:left="283" w:right="816" w:firstLine="0"/>
    </w:pPr>
    <w:rPr>
      <w:rFonts w:ascii="Calibri" w:eastAsia="Calibri" w:hAnsi="Calibri"/>
      <w:sz w:val="22"/>
      <w:lang w:eastAsia="en-US"/>
    </w:rPr>
  </w:style>
  <w:style w:type="character" w:customStyle="1" w:styleId="19">
    <w:name w:val="Основной текст с отступом Знак1"/>
    <w:basedOn w:val="a2"/>
    <w:uiPriority w:val="99"/>
    <w:semiHidden/>
    <w:rsid w:val="00691333"/>
    <w:rPr>
      <w:rFonts w:ascii="Times New Roman" w:eastAsiaTheme="minorEastAsia" w:hAnsi="Times New Roman"/>
      <w:sz w:val="20"/>
      <w:lang w:eastAsia="ru-RU"/>
    </w:rPr>
  </w:style>
  <w:style w:type="character" w:customStyle="1" w:styleId="CharAttribute11">
    <w:name w:val="CharAttribute11"/>
    <w:rsid w:val="00691333"/>
    <w:rPr>
      <w:rFonts w:ascii="Times New Roman" w:eastAsia="Batang" w:hAnsi="Batang"/>
      <w:i/>
      <w:color w:val="00000A"/>
      <w:sz w:val="28"/>
    </w:rPr>
  </w:style>
  <w:style w:type="character" w:customStyle="1" w:styleId="CharAttribute315">
    <w:name w:val="CharAttribute315"/>
    <w:rsid w:val="00691333"/>
    <w:rPr>
      <w:rFonts w:ascii="Times New Roman" w:eastAsia="Times New Roman"/>
      <w:sz w:val="28"/>
    </w:rPr>
  </w:style>
  <w:style w:type="character" w:customStyle="1" w:styleId="CharAttribute3">
    <w:name w:val="CharAttribute3"/>
    <w:rsid w:val="00691333"/>
    <w:rPr>
      <w:rFonts w:ascii="Times New Roman" w:eastAsia="Batang" w:hAnsi="Batang"/>
      <w:sz w:val="28"/>
    </w:rPr>
  </w:style>
  <w:style w:type="paragraph" w:customStyle="1" w:styleId="211">
    <w:name w:val="Основной текст 21"/>
    <w:basedOn w:val="a1"/>
    <w:rsid w:val="00691333"/>
    <w:pPr>
      <w:overflowPunct w:val="0"/>
      <w:autoSpaceDE w:val="0"/>
      <w:autoSpaceDN w:val="0"/>
      <w:adjustRightInd w:val="0"/>
      <w:spacing w:line="360" w:lineRule="auto"/>
      <w:ind w:firstLine="539"/>
      <w:textAlignment w:val="baseline"/>
    </w:pPr>
    <w:rPr>
      <w:rFonts w:ascii="Calibri" w:eastAsia="Times New Roman" w:hAnsi="Calibri" w:cs="Times New Roman"/>
      <w:sz w:val="28"/>
      <w:szCs w:val="20"/>
    </w:rPr>
  </w:style>
  <w:style w:type="paragraph" w:customStyle="1" w:styleId="ParaAttribute16">
    <w:name w:val="ParaAttribute16"/>
    <w:uiPriority w:val="99"/>
    <w:rsid w:val="00691333"/>
    <w:pPr>
      <w:spacing w:after="0" w:line="240" w:lineRule="auto"/>
      <w:ind w:left="1080"/>
      <w:jc w:val="both"/>
    </w:pPr>
    <w:rPr>
      <w:rFonts w:ascii="Calibri" w:eastAsia="№Е" w:hAnsi="Calibri" w:cs="Times New Roman"/>
      <w:sz w:val="20"/>
      <w:szCs w:val="20"/>
      <w:lang w:eastAsia="ru-RU"/>
    </w:rPr>
  </w:style>
  <w:style w:type="paragraph" w:customStyle="1" w:styleId="ParaAttribute2">
    <w:name w:val="ParaAttribute2"/>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8">
    <w:name w:val="ParaAttribute8"/>
    <w:qFormat/>
    <w:rsid w:val="00691333"/>
    <w:pPr>
      <w:spacing w:after="0" w:line="240" w:lineRule="auto"/>
      <w:ind w:firstLine="851"/>
      <w:jc w:val="both"/>
    </w:pPr>
    <w:rPr>
      <w:rFonts w:ascii="Calibri" w:eastAsia="№Е" w:hAnsi="Calibri" w:cs="Times New Roman"/>
      <w:sz w:val="20"/>
      <w:szCs w:val="20"/>
      <w:lang w:eastAsia="ru-RU"/>
    </w:rPr>
  </w:style>
  <w:style w:type="paragraph" w:customStyle="1" w:styleId="ParaAttribute3">
    <w:name w:val="ParaAttribute3"/>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1">
    <w:name w:val="ParaAttribute1"/>
    <w:rsid w:val="00691333"/>
    <w:pPr>
      <w:widowControl w:val="0"/>
      <w:wordWrap w:val="0"/>
      <w:spacing w:after="0" w:line="240" w:lineRule="auto"/>
      <w:jc w:val="center"/>
    </w:pPr>
    <w:rPr>
      <w:rFonts w:ascii="Calibri" w:eastAsia="Batang" w:hAnsi="Calibri" w:cs="Times New Roman"/>
      <w:sz w:val="20"/>
      <w:szCs w:val="20"/>
      <w:lang w:eastAsia="ru-RU"/>
    </w:rPr>
  </w:style>
  <w:style w:type="paragraph" w:customStyle="1" w:styleId="ParaAttribute30">
    <w:name w:val="ParaAttribute30"/>
    <w:rsid w:val="00691333"/>
    <w:pPr>
      <w:spacing w:after="0" w:line="240" w:lineRule="auto"/>
      <w:ind w:left="709" w:right="566"/>
      <w:jc w:val="center"/>
    </w:pPr>
    <w:rPr>
      <w:rFonts w:ascii="Calibri" w:eastAsia="№Е" w:hAnsi="Calibri" w:cs="Times New Roman"/>
      <w:sz w:val="20"/>
      <w:szCs w:val="20"/>
      <w:lang w:eastAsia="ru-RU"/>
    </w:rPr>
  </w:style>
  <w:style w:type="paragraph" w:customStyle="1" w:styleId="ParaAttribute0">
    <w:name w:val="ParaAttribute0"/>
    <w:rsid w:val="00691333"/>
    <w:pPr>
      <w:spacing w:after="0" w:line="240" w:lineRule="auto"/>
    </w:pPr>
    <w:rPr>
      <w:rFonts w:ascii="Calibri" w:eastAsia="№Е" w:hAnsi="Calibri" w:cs="Times New Roman"/>
      <w:sz w:val="20"/>
      <w:szCs w:val="20"/>
      <w:lang w:eastAsia="ru-RU"/>
    </w:rPr>
  </w:style>
  <w:style w:type="paragraph" w:customStyle="1" w:styleId="ParaAttribute7">
    <w:name w:val="ParaAttribute7"/>
    <w:qFormat/>
    <w:rsid w:val="00691333"/>
    <w:pPr>
      <w:spacing w:after="0" w:line="240" w:lineRule="auto"/>
      <w:ind w:firstLine="851"/>
      <w:jc w:val="center"/>
    </w:pPr>
    <w:rPr>
      <w:rFonts w:ascii="Calibri" w:eastAsia="№Е" w:hAnsi="Calibri" w:cs="Times New Roman"/>
      <w:sz w:val="20"/>
      <w:szCs w:val="20"/>
      <w:lang w:eastAsia="ru-RU"/>
    </w:rPr>
  </w:style>
  <w:style w:type="paragraph" w:styleId="afff2">
    <w:name w:val="Block Text"/>
    <w:basedOn w:val="a1"/>
    <w:rsid w:val="00691333"/>
    <w:pPr>
      <w:shd w:val="clear" w:color="auto" w:fill="FFFFFF"/>
      <w:spacing w:line="360" w:lineRule="auto"/>
      <w:ind w:left="-709" w:right="-9" w:firstLine="709"/>
    </w:pPr>
    <w:rPr>
      <w:rFonts w:ascii="Calibri" w:eastAsia="Times New Roman" w:hAnsi="Calibri" w:cs="Times New Roman"/>
      <w:spacing w:val="5"/>
      <w:sz w:val="24"/>
      <w:szCs w:val="20"/>
    </w:rPr>
  </w:style>
  <w:style w:type="paragraph" w:customStyle="1" w:styleId="ParaAttribute10">
    <w:name w:val="ParaAttribute10"/>
    <w:uiPriority w:val="99"/>
    <w:rsid w:val="00691333"/>
    <w:pPr>
      <w:spacing w:after="0" w:line="240" w:lineRule="auto"/>
      <w:jc w:val="both"/>
    </w:pPr>
    <w:rPr>
      <w:rFonts w:ascii="Calibri" w:eastAsia="№Е" w:hAnsi="Calibri" w:cs="Times New Roman"/>
      <w:sz w:val="20"/>
      <w:szCs w:val="20"/>
      <w:lang w:eastAsia="ru-RU"/>
    </w:rPr>
  </w:style>
  <w:style w:type="paragraph" w:customStyle="1" w:styleId="Style3">
    <w:name w:val="Style3"/>
    <w:basedOn w:val="a1"/>
    <w:uiPriority w:val="99"/>
    <w:rsid w:val="00691333"/>
    <w:pPr>
      <w:widowControl w:val="0"/>
      <w:autoSpaceDE w:val="0"/>
      <w:autoSpaceDN w:val="0"/>
      <w:adjustRightInd w:val="0"/>
      <w:spacing w:line="240" w:lineRule="auto"/>
      <w:ind w:firstLine="0"/>
      <w:jc w:val="left"/>
    </w:pPr>
    <w:rPr>
      <w:rFonts w:ascii="Calibri" w:eastAsia="Times New Roman" w:hAnsi="Calibri" w:cs="Times New Roman"/>
      <w:sz w:val="24"/>
      <w:szCs w:val="24"/>
    </w:rPr>
  </w:style>
  <w:style w:type="paragraph" w:customStyle="1" w:styleId="1a">
    <w:name w:val="Без интервала1"/>
    <w:rsid w:val="00691333"/>
    <w:pPr>
      <w:spacing w:after="0" w:line="240" w:lineRule="auto"/>
    </w:pPr>
    <w:rPr>
      <w:rFonts w:ascii="Calibri" w:eastAsia="Times New Roman" w:hAnsi="Calibri" w:cs="Times New Roman"/>
      <w:szCs w:val="20"/>
      <w:lang w:val="en-US" w:bidi="en-US"/>
    </w:rPr>
  </w:style>
  <w:style w:type="paragraph" w:customStyle="1" w:styleId="ParaAttribute5">
    <w:name w:val="ParaAttribute5"/>
    <w:qFormat/>
    <w:rsid w:val="00691333"/>
    <w:pPr>
      <w:widowControl w:val="0"/>
      <w:wordWrap w:val="0"/>
      <w:spacing w:after="0" w:line="240" w:lineRule="auto"/>
      <w:ind w:right="-1"/>
      <w:jc w:val="both"/>
    </w:pPr>
    <w:rPr>
      <w:rFonts w:ascii="Calibri" w:eastAsia="№Е" w:hAnsi="Calibri" w:cs="Times New Roman"/>
      <w:sz w:val="20"/>
      <w:szCs w:val="20"/>
      <w:lang w:eastAsia="ru-RU"/>
    </w:rPr>
  </w:style>
  <w:style w:type="paragraph" w:customStyle="1" w:styleId="ParaAttribute38">
    <w:name w:val="ParaAttribute38"/>
    <w:rsid w:val="00691333"/>
    <w:pPr>
      <w:spacing w:after="0" w:line="240" w:lineRule="auto"/>
      <w:ind w:right="-1"/>
      <w:jc w:val="both"/>
    </w:pPr>
    <w:rPr>
      <w:rFonts w:ascii="Calibri" w:eastAsia="№Е" w:hAnsi="Calibri" w:cs="Times New Roman"/>
      <w:sz w:val="20"/>
      <w:szCs w:val="20"/>
      <w:lang w:eastAsia="ru-RU"/>
    </w:rPr>
  </w:style>
  <w:style w:type="character" w:customStyle="1" w:styleId="c1">
    <w:name w:val="c1"/>
    <w:rsid w:val="00691333"/>
  </w:style>
  <w:style w:type="paragraph" w:customStyle="1" w:styleId="c20">
    <w:name w:val="c20"/>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organictitlecontentspan">
    <w:name w:val="organictitlecontentspan"/>
    <w:basedOn w:val="a2"/>
    <w:rsid w:val="00691333"/>
  </w:style>
  <w:style w:type="paragraph" w:customStyle="1" w:styleId="c4">
    <w:name w:val="c4"/>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c3">
    <w:name w:val="c3"/>
    <w:rsid w:val="00691333"/>
  </w:style>
  <w:style w:type="numbering" w:customStyle="1" w:styleId="1b">
    <w:name w:val="Нет списка1"/>
    <w:next w:val="a4"/>
    <w:uiPriority w:val="99"/>
    <w:semiHidden/>
    <w:unhideWhenUsed/>
    <w:rsid w:val="00691333"/>
  </w:style>
  <w:style w:type="numbering" w:customStyle="1" w:styleId="28">
    <w:name w:val="Нет списка2"/>
    <w:next w:val="a4"/>
    <w:uiPriority w:val="99"/>
    <w:semiHidden/>
    <w:unhideWhenUsed/>
    <w:rsid w:val="00691333"/>
  </w:style>
  <w:style w:type="table" w:customStyle="1" w:styleId="61">
    <w:name w:val="Сетка таблицы6"/>
    <w:basedOn w:val="a3"/>
    <w:next w:val="a5"/>
    <w:uiPriority w:val="39"/>
    <w:rsid w:val="0069133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b">
    <w:name w:val="Нет списка3"/>
    <w:next w:val="a4"/>
    <w:uiPriority w:val="99"/>
    <w:semiHidden/>
    <w:unhideWhenUsed/>
    <w:rsid w:val="00691333"/>
  </w:style>
  <w:style w:type="table" w:customStyle="1" w:styleId="110">
    <w:name w:val="Сетка таблицы11"/>
    <w:basedOn w:val="a3"/>
    <w:next w:val="a5"/>
    <w:uiPriority w:val="3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
    <w:name w:val="Сетка таблицы7"/>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Нет списка11"/>
    <w:next w:val="a4"/>
    <w:uiPriority w:val="99"/>
    <w:semiHidden/>
    <w:unhideWhenUsed/>
    <w:rsid w:val="00691333"/>
  </w:style>
  <w:style w:type="character" w:customStyle="1" w:styleId="9">
    <w:name w:val="Заголовок №9"/>
    <w:basedOn w:val="a2"/>
    <w:uiPriority w:val="99"/>
    <w:rsid w:val="00691333"/>
    <w:rPr>
      <w:rFonts w:ascii="Times New Roman" w:hAnsi="Times New Roman" w:cs="Times New Roman"/>
      <w:b/>
      <w:bCs/>
      <w:sz w:val="21"/>
      <w:szCs w:val="21"/>
      <w:shd w:val="clear" w:color="auto" w:fill="FFFFFF"/>
    </w:rPr>
  </w:style>
  <w:style w:type="table" w:customStyle="1" w:styleId="212">
    <w:name w:val="Сетка таблицы21"/>
    <w:basedOn w:val="a3"/>
    <w:next w:val="a5"/>
    <w:uiPriority w:val="5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Сетка таблицы11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0">
    <w:name w:val="Сетка таблицы21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c">
    <w:name w:val="Слабое выделение1"/>
    <w:basedOn w:val="a2"/>
    <w:uiPriority w:val="19"/>
    <w:qFormat/>
    <w:rsid w:val="00691333"/>
    <w:rPr>
      <w:i/>
      <w:iCs/>
      <w:color w:val="808080"/>
    </w:rPr>
  </w:style>
  <w:style w:type="table" w:customStyle="1" w:styleId="311">
    <w:name w:val="Сетка таблицы3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9">
    <w:name w:val="Слабое выделение2"/>
    <w:basedOn w:val="a2"/>
    <w:uiPriority w:val="19"/>
    <w:qFormat/>
    <w:rsid w:val="00691333"/>
    <w:rPr>
      <w:i/>
      <w:iCs/>
      <w:color w:val="404040"/>
    </w:rPr>
  </w:style>
  <w:style w:type="table" w:customStyle="1" w:styleId="3110">
    <w:name w:val="Сетка таблицы311"/>
    <w:basedOn w:val="a3"/>
    <w:next w:val="a5"/>
    <w:uiPriority w:val="3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Сетка таблицы41"/>
    <w:basedOn w:val="a3"/>
    <w:next w:val="a5"/>
    <w:uiPriority w:val="3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3">
    <w:name w:val="Subtle Emphasis"/>
    <w:basedOn w:val="a2"/>
    <w:uiPriority w:val="19"/>
    <w:qFormat/>
    <w:rsid w:val="00691333"/>
    <w:rPr>
      <w:i/>
      <w:iCs/>
      <w:color w:val="404040" w:themeColor="text1" w:themeTint="BF"/>
    </w:rPr>
  </w:style>
  <w:style w:type="numbering" w:customStyle="1" w:styleId="43">
    <w:name w:val="Нет списка4"/>
    <w:next w:val="a4"/>
    <w:uiPriority w:val="99"/>
    <w:semiHidden/>
    <w:unhideWhenUsed/>
    <w:rsid w:val="00691333"/>
  </w:style>
  <w:style w:type="numbering" w:customStyle="1" w:styleId="52">
    <w:name w:val="Нет списка5"/>
    <w:next w:val="a4"/>
    <w:uiPriority w:val="99"/>
    <w:semiHidden/>
    <w:unhideWhenUsed/>
    <w:rsid w:val="00691333"/>
  </w:style>
  <w:style w:type="table" w:customStyle="1" w:styleId="420">
    <w:name w:val="Сетка таблицы42"/>
    <w:basedOn w:val="a3"/>
    <w:next w:val="a5"/>
    <w:uiPriority w:val="5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1"/>
    <w:basedOn w:val="a3"/>
    <w:next w:val="a5"/>
    <w:rsid w:val="0069133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Сетка таблицы8"/>
    <w:basedOn w:val="a3"/>
    <w:next w:val="a5"/>
    <w:uiPriority w:val="39"/>
    <w:rsid w:val="00691333"/>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0">
    <w:name w:val="Сетка таблицы9"/>
    <w:basedOn w:val="a3"/>
    <w:next w:val="a5"/>
    <w:uiPriority w:val="39"/>
    <w:rsid w:val="00691333"/>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
    <w:name w:val="Нет списка6"/>
    <w:next w:val="a4"/>
    <w:uiPriority w:val="99"/>
    <w:semiHidden/>
    <w:unhideWhenUsed/>
    <w:rsid w:val="00691333"/>
  </w:style>
  <w:style w:type="table" w:customStyle="1" w:styleId="100">
    <w:name w:val="Сетка таблицы10"/>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Сетка таблицы43"/>
    <w:basedOn w:val="a3"/>
    <w:next w:val="a5"/>
    <w:uiPriority w:val="99"/>
    <w:rsid w:val="00691333"/>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Сетка таблицы20"/>
    <w:basedOn w:val="a3"/>
    <w:next w:val="a5"/>
    <w:uiPriority w:val="39"/>
    <w:rsid w:val="00691333"/>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rsid w:val="00691333"/>
    <w:pPr>
      <w:spacing w:after="0" w:line="240" w:lineRule="auto"/>
    </w:pPr>
    <w:rPr>
      <w:rFonts w:ascii="Calibri" w:eastAsia="Times New Roman" w:hAnsi="Calibri" w:cs="Times New Roman"/>
      <w:kern w:val="2"/>
      <w14:ligatures w14:val="standardContextual"/>
    </w:rPr>
    <w:tblPr>
      <w:tblCellMar>
        <w:top w:w="0" w:type="dxa"/>
        <w:left w:w="0" w:type="dxa"/>
        <w:bottom w:w="0" w:type="dxa"/>
        <w:right w:w="0" w:type="dxa"/>
      </w:tblCellMar>
    </w:tblPr>
  </w:style>
  <w:style w:type="table" w:customStyle="1" w:styleId="TableGrid151">
    <w:name w:val="TableGrid151"/>
    <w:rsid w:val="00A2354E"/>
    <w:pPr>
      <w:spacing w:after="0" w:line="240" w:lineRule="auto"/>
    </w:pPr>
    <w:rPr>
      <w:rFonts w:ascii="Calibri" w:eastAsia="Times New Roman" w:hAnsi="Calibri" w:cs="Times New Roman"/>
      <w:kern w:val="2"/>
      <w14:ligatures w14:val="standardContextual"/>
    </w:rPr>
    <w:tblPr>
      <w:tblCellMar>
        <w:top w:w="0" w:type="dxa"/>
        <w:left w:w="0" w:type="dxa"/>
        <w:bottom w:w="0" w:type="dxa"/>
        <w:right w:w="0" w:type="dxa"/>
      </w:tblCellMar>
    </w:tblPr>
  </w:style>
  <w:style w:type="table" w:customStyle="1" w:styleId="121">
    <w:name w:val="Сетка таблицы12"/>
    <w:basedOn w:val="a3"/>
    <w:next w:val="a5"/>
    <w:uiPriority w:val="39"/>
    <w:rsid w:val="00203D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3"/>
    <w:next w:val="a5"/>
    <w:uiPriority w:val="39"/>
    <w:rsid w:val="00C375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069892">
      <w:bodyDiv w:val="1"/>
      <w:marLeft w:val="0"/>
      <w:marRight w:val="0"/>
      <w:marTop w:val="0"/>
      <w:marBottom w:val="0"/>
      <w:divBdr>
        <w:top w:val="none" w:sz="0" w:space="0" w:color="auto"/>
        <w:left w:val="none" w:sz="0" w:space="0" w:color="auto"/>
        <w:bottom w:val="none" w:sz="0" w:space="0" w:color="auto"/>
        <w:right w:val="none" w:sz="0" w:space="0" w:color="auto"/>
      </w:divBdr>
    </w:div>
    <w:div w:id="140854749">
      <w:bodyDiv w:val="1"/>
      <w:marLeft w:val="0"/>
      <w:marRight w:val="0"/>
      <w:marTop w:val="0"/>
      <w:marBottom w:val="0"/>
      <w:divBdr>
        <w:top w:val="none" w:sz="0" w:space="0" w:color="auto"/>
        <w:left w:val="none" w:sz="0" w:space="0" w:color="auto"/>
        <w:bottom w:val="none" w:sz="0" w:space="0" w:color="auto"/>
        <w:right w:val="none" w:sz="0" w:space="0" w:color="auto"/>
      </w:divBdr>
    </w:div>
    <w:div w:id="165443309">
      <w:bodyDiv w:val="1"/>
      <w:marLeft w:val="0"/>
      <w:marRight w:val="0"/>
      <w:marTop w:val="0"/>
      <w:marBottom w:val="0"/>
      <w:divBdr>
        <w:top w:val="none" w:sz="0" w:space="0" w:color="auto"/>
        <w:left w:val="none" w:sz="0" w:space="0" w:color="auto"/>
        <w:bottom w:val="none" w:sz="0" w:space="0" w:color="auto"/>
        <w:right w:val="none" w:sz="0" w:space="0" w:color="auto"/>
      </w:divBdr>
    </w:div>
    <w:div w:id="213546692">
      <w:bodyDiv w:val="1"/>
      <w:marLeft w:val="0"/>
      <w:marRight w:val="0"/>
      <w:marTop w:val="0"/>
      <w:marBottom w:val="0"/>
      <w:divBdr>
        <w:top w:val="none" w:sz="0" w:space="0" w:color="auto"/>
        <w:left w:val="none" w:sz="0" w:space="0" w:color="auto"/>
        <w:bottom w:val="none" w:sz="0" w:space="0" w:color="auto"/>
        <w:right w:val="none" w:sz="0" w:space="0" w:color="auto"/>
      </w:divBdr>
    </w:div>
    <w:div w:id="224803139">
      <w:bodyDiv w:val="1"/>
      <w:marLeft w:val="0"/>
      <w:marRight w:val="0"/>
      <w:marTop w:val="0"/>
      <w:marBottom w:val="0"/>
      <w:divBdr>
        <w:top w:val="none" w:sz="0" w:space="0" w:color="auto"/>
        <w:left w:val="none" w:sz="0" w:space="0" w:color="auto"/>
        <w:bottom w:val="none" w:sz="0" w:space="0" w:color="auto"/>
        <w:right w:val="none" w:sz="0" w:space="0" w:color="auto"/>
      </w:divBdr>
    </w:div>
    <w:div w:id="469514419">
      <w:bodyDiv w:val="1"/>
      <w:marLeft w:val="0"/>
      <w:marRight w:val="0"/>
      <w:marTop w:val="0"/>
      <w:marBottom w:val="0"/>
      <w:divBdr>
        <w:top w:val="none" w:sz="0" w:space="0" w:color="auto"/>
        <w:left w:val="none" w:sz="0" w:space="0" w:color="auto"/>
        <w:bottom w:val="none" w:sz="0" w:space="0" w:color="auto"/>
        <w:right w:val="none" w:sz="0" w:space="0" w:color="auto"/>
      </w:divBdr>
    </w:div>
    <w:div w:id="550192370">
      <w:bodyDiv w:val="1"/>
      <w:marLeft w:val="0"/>
      <w:marRight w:val="0"/>
      <w:marTop w:val="0"/>
      <w:marBottom w:val="0"/>
      <w:divBdr>
        <w:top w:val="none" w:sz="0" w:space="0" w:color="auto"/>
        <w:left w:val="none" w:sz="0" w:space="0" w:color="auto"/>
        <w:bottom w:val="none" w:sz="0" w:space="0" w:color="auto"/>
        <w:right w:val="none" w:sz="0" w:space="0" w:color="auto"/>
      </w:divBdr>
    </w:div>
    <w:div w:id="592709360">
      <w:bodyDiv w:val="1"/>
      <w:marLeft w:val="0"/>
      <w:marRight w:val="0"/>
      <w:marTop w:val="0"/>
      <w:marBottom w:val="0"/>
      <w:divBdr>
        <w:top w:val="none" w:sz="0" w:space="0" w:color="auto"/>
        <w:left w:val="none" w:sz="0" w:space="0" w:color="auto"/>
        <w:bottom w:val="none" w:sz="0" w:space="0" w:color="auto"/>
        <w:right w:val="none" w:sz="0" w:space="0" w:color="auto"/>
      </w:divBdr>
      <w:divsChild>
        <w:div w:id="1910845413">
          <w:marLeft w:val="446"/>
          <w:marRight w:val="0"/>
          <w:marTop w:val="0"/>
          <w:marBottom w:val="0"/>
          <w:divBdr>
            <w:top w:val="none" w:sz="0" w:space="0" w:color="auto"/>
            <w:left w:val="none" w:sz="0" w:space="0" w:color="auto"/>
            <w:bottom w:val="none" w:sz="0" w:space="0" w:color="auto"/>
            <w:right w:val="none" w:sz="0" w:space="0" w:color="auto"/>
          </w:divBdr>
        </w:div>
        <w:div w:id="187645264">
          <w:marLeft w:val="446"/>
          <w:marRight w:val="0"/>
          <w:marTop w:val="0"/>
          <w:marBottom w:val="0"/>
          <w:divBdr>
            <w:top w:val="none" w:sz="0" w:space="0" w:color="auto"/>
            <w:left w:val="none" w:sz="0" w:space="0" w:color="auto"/>
            <w:bottom w:val="none" w:sz="0" w:space="0" w:color="auto"/>
            <w:right w:val="none" w:sz="0" w:space="0" w:color="auto"/>
          </w:divBdr>
        </w:div>
        <w:div w:id="325787285">
          <w:marLeft w:val="446"/>
          <w:marRight w:val="0"/>
          <w:marTop w:val="0"/>
          <w:marBottom w:val="0"/>
          <w:divBdr>
            <w:top w:val="none" w:sz="0" w:space="0" w:color="auto"/>
            <w:left w:val="none" w:sz="0" w:space="0" w:color="auto"/>
            <w:bottom w:val="none" w:sz="0" w:space="0" w:color="auto"/>
            <w:right w:val="none" w:sz="0" w:space="0" w:color="auto"/>
          </w:divBdr>
        </w:div>
        <w:div w:id="1701467252">
          <w:marLeft w:val="446"/>
          <w:marRight w:val="0"/>
          <w:marTop w:val="0"/>
          <w:marBottom w:val="0"/>
          <w:divBdr>
            <w:top w:val="none" w:sz="0" w:space="0" w:color="auto"/>
            <w:left w:val="none" w:sz="0" w:space="0" w:color="auto"/>
            <w:bottom w:val="none" w:sz="0" w:space="0" w:color="auto"/>
            <w:right w:val="none" w:sz="0" w:space="0" w:color="auto"/>
          </w:divBdr>
        </w:div>
        <w:div w:id="1849902302">
          <w:marLeft w:val="446"/>
          <w:marRight w:val="0"/>
          <w:marTop w:val="0"/>
          <w:marBottom w:val="0"/>
          <w:divBdr>
            <w:top w:val="none" w:sz="0" w:space="0" w:color="auto"/>
            <w:left w:val="none" w:sz="0" w:space="0" w:color="auto"/>
            <w:bottom w:val="none" w:sz="0" w:space="0" w:color="auto"/>
            <w:right w:val="none" w:sz="0" w:space="0" w:color="auto"/>
          </w:divBdr>
        </w:div>
      </w:divsChild>
    </w:div>
    <w:div w:id="817961153">
      <w:bodyDiv w:val="1"/>
      <w:marLeft w:val="0"/>
      <w:marRight w:val="0"/>
      <w:marTop w:val="0"/>
      <w:marBottom w:val="0"/>
      <w:divBdr>
        <w:top w:val="none" w:sz="0" w:space="0" w:color="auto"/>
        <w:left w:val="none" w:sz="0" w:space="0" w:color="auto"/>
        <w:bottom w:val="none" w:sz="0" w:space="0" w:color="auto"/>
        <w:right w:val="none" w:sz="0" w:space="0" w:color="auto"/>
      </w:divBdr>
      <w:divsChild>
        <w:div w:id="1003513833">
          <w:marLeft w:val="446"/>
          <w:marRight w:val="0"/>
          <w:marTop w:val="0"/>
          <w:marBottom w:val="0"/>
          <w:divBdr>
            <w:top w:val="none" w:sz="0" w:space="0" w:color="auto"/>
            <w:left w:val="none" w:sz="0" w:space="0" w:color="auto"/>
            <w:bottom w:val="none" w:sz="0" w:space="0" w:color="auto"/>
            <w:right w:val="none" w:sz="0" w:space="0" w:color="auto"/>
          </w:divBdr>
        </w:div>
        <w:div w:id="243225696">
          <w:marLeft w:val="446"/>
          <w:marRight w:val="0"/>
          <w:marTop w:val="0"/>
          <w:marBottom w:val="0"/>
          <w:divBdr>
            <w:top w:val="none" w:sz="0" w:space="0" w:color="auto"/>
            <w:left w:val="none" w:sz="0" w:space="0" w:color="auto"/>
            <w:bottom w:val="none" w:sz="0" w:space="0" w:color="auto"/>
            <w:right w:val="none" w:sz="0" w:space="0" w:color="auto"/>
          </w:divBdr>
        </w:div>
        <w:div w:id="464936312">
          <w:marLeft w:val="446"/>
          <w:marRight w:val="0"/>
          <w:marTop w:val="0"/>
          <w:marBottom w:val="0"/>
          <w:divBdr>
            <w:top w:val="none" w:sz="0" w:space="0" w:color="auto"/>
            <w:left w:val="none" w:sz="0" w:space="0" w:color="auto"/>
            <w:bottom w:val="none" w:sz="0" w:space="0" w:color="auto"/>
            <w:right w:val="none" w:sz="0" w:space="0" w:color="auto"/>
          </w:divBdr>
        </w:div>
        <w:div w:id="1191988848">
          <w:marLeft w:val="446"/>
          <w:marRight w:val="0"/>
          <w:marTop w:val="0"/>
          <w:marBottom w:val="0"/>
          <w:divBdr>
            <w:top w:val="none" w:sz="0" w:space="0" w:color="auto"/>
            <w:left w:val="none" w:sz="0" w:space="0" w:color="auto"/>
            <w:bottom w:val="none" w:sz="0" w:space="0" w:color="auto"/>
            <w:right w:val="none" w:sz="0" w:space="0" w:color="auto"/>
          </w:divBdr>
        </w:div>
      </w:divsChild>
    </w:div>
    <w:div w:id="818690340">
      <w:bodyDiv w:val="1"/>
      <w:marLeft w:val="0"/>
      <w:marRight w:val="0"/>
      <w:marTop w:val="0"/>
      <w:marBottom w:val="0"/>
      <w:divBdr>
        <w:top w:val="none" w:sz="0" w:space="0" w:color="auto"/>
        <w:left w:val="none" w:sz="0" w:space="0" w:color="auto"/>
        <w:bottom w:val="none" w:sz="0" w:space="0" w:color="auto"/>
        <w:right w:val="none" w:sz="0" w:space="0" w:color="auto"/>
      </w:divBdr>
    </w:div>
    <w:div w:id="829247263">
      <w:bodyDiv w:val="1"/>
      <w:marLeft w:val="0"/>
      <w:marRight w:val="0"/>
      <w:marTop w:val="0"/>
      <w:marBottom w:val="0"/>
      <w:divBdr>
        <w:top w:val="none" w:sz="0" w:space="0" w:color="auto"/>
        <w:left w:val="none" w:sz="0" w:space="0" w:color="auto"/>
        <w:bottom w:val="none" w:sz="0" w:space="0" w:color="auto"/>
        <w:right w:val="none" w:sz="0" w:space="0" w:color="auto"/>
      </w:divBdr>
    </w:div>
    <w:div w:id="851526200">
      <w:bodyDiv w:val="1"/>
      <w:marLeft w:val="0"/>
      <w:marRight w:val="0"/>
      <w:marTop w:val="0"/>
      <w:marBottom w:val="0"/>
      <w:divBdr>
        <w:top w:val="none" w:sz="0" w:space="0" w:color="auto"/>
        <w:left w:val="none" w:sz="0" w:space="0" w:color="auto"/>
        <w:bottom w:val="none" w:sz="0" w:space="0" w:color="auto"/>
        <w:right w:val="none" w:sz="0" w:space="0" w:color="auto"/>
      </w:divBdr>
    </w:div>
    <w:div w:id="857811506">
      <w:bodyDiv w:val="1"/>
      <w:marLeft w:val="0"/>
      <w:marRight w:val="0"/>
      <w:marTop w:val="0"/>
      <w:marBottom w:val="0"/>
      <w:divBdr>
        <w:top w:val="none" w:sz="0" w:space="0" w:color="auto"/>
        <w:left w:val="none" w:sz="0" w:space="0" w:color="auto"/>
        <w:bottom w:val="none" w:sz="0" w:space="0" w:color="auto"/>
        <w:right w:val="none" w:sz="0" w:space="0" w:color="auto"/>
      </w:divBdr>
    </w:div>
    <w:div w:id="878664363">
      <w:bodyDiv w:val="1"/>
      <w:marLeft w:val="0"/>
      <w:marRight w:val="0"/>
      <w:marTop w:val="0"/>
      <w:marBottom w:val="0"/>
      <w:divBdr>
        <w:top w:val="none" w:sz="0" w:space="0" w:color="auto"/>
        <w:left w:val="none" w:sz="0" w:space="0" w:color="auto"/>
        <w:bottom w:val="none" w:sz="0" w:space="0" w:color="auto"/>
        <w:right w:val="none" w:sz="0" w:space="0" w:color="auto"/>
      </w:divBdr>
    </w:div>
    <w:div w:id="880047247">
      <w:bodyDiv w:val="1"/>
      <w:marLeft w:val="0"/>
      <w:marRight w:val="0"/>
      <w:marTop w:val="0"/>
      <w:marBottom w:val="0"/>
      <w:divBdr>
        <w:top w:val="none" w:sz="0" w:space="0" w:color="auto"/>
        <w:left w:val="none" w:sz="0" w:space="0" w:color="auto"/>
        <w:bottom w:val="none" w:sz="0" w:space="0" w:color="auto"/>
        <w:right w:val="none" w:sz="0" w:space="0" w:color="auto"/>
      </w:divBdr>
    </w:div>
    <w:div w:id="920140159">
      <w:bodyDiv w:val="1"/>
      <w:marLeft w:val="0"/>
      <w:marRight w:val="0"/>
      <w:marTop w:val="0"/>
      <w:marBottom w:val="0"/>
      <w:divBdr>
        <w:top w:val="none" w:sz="0" w:space="0" w:color="auto"/>
        <w:left w:val="none" w:sz="0" w:space="0" w:color="auto"/>
        <w:bottom w:val="none" w:sz="0" w:space="0" w:color="auto"/>
        <w:right w:val="none" w:sz="0" w:space="0" w:color="auto"/>
      </w:divBdr>
    </w:div>
    <w:div w:id="921988749">
      <w:bodyDiv w:val="1"/>
      <w:marLeft w:val="0"/>
      <w:marRight w:val="0"/>
      <w:marTop w:val="0"/>
      <w:marBottom w:val="0"/>
      <w:divBdr>
        <w:top w:val="none" w:sz="0" w:space="0" w:color="auto"/>
        <w:left w:val="none" w:sz="0" w:space="0" w:color="auto"/>
        <w:bottom w:val="none" w:sz="0" w:space="0" w:color="auto"/>
        <w:right w:val="none" w:sz="0" w:space="0" w:color="auto"/>
      </w:divBdr>
      <w:divsChild>
        <w:div w:id="602684124">
          <w:marLeft w:val="446"/>
          <w:marRight w:val="0"/>
          <w:marTop w:val="0"/>
          <w:marBottom w:val="0"/>
          <w:divBdr>
            <w:top w:val="none" w:sz="0" w:space="0" w:color="auto"/>
            <w:left w:val="none" w:sz="0" w:space="0" w:color="auto"/>
            <w:bottom w:val="none" w:sz="0" w:space="0" w:color="auto"/>
            <w:right w:val="none" w:sz="0" w:space="0" w:color="auto"/>
          </w:divBdr>
        </w:div>
        <w:div w:id="156507342">
          <w:marLeft w:val="446"/>
          <w:marRight w:val="0"/>
          <w:marTop w:val="0"/>
          <w:marBottom w:val="0"/>
          <w:divBdr>
            <w:top w:val="none" w:sz="0" w:space="0" w:color="auto"/>
            <w:left w:val="none" w:sz="0" w:space="0" w:color="auto"/>
            <w:bottom w:val="none" w:sz="0" w:space="0" w:color="auto"/>
            <w:right w:val="none" w:sz="0" w:space="0" w:color="auto"/>
          </w:divBdr>
        </w:div>
        <w:div w:id="1086414700">
          <w:marLeft w:val="446"/>
          <w:marRight w:val="0"/>
          <w:marTop w:val="0"/>
          <w:marBottom w:val="0"/>
          <w:divBdr>
            <w:top w:val="none" w:sz="0" w:space="0" w:color="auto"/>
            <w:left w:val="none" w:sz="0" w:space="0" w:color="auto"/>
            <w:bottom w:val="none" w:sz="0" w:space="0" w:color="auto"/>
            <w:right w:val="none" w:sz="0" w:space="0" w:color="auto"/>
          </w:divBdr>
        </w:div>
        <w:div w:id="701055499">
          <w:marLeft w:val="446"/>
          <w:marRight w:val="0"/>
          <w:marTop w:val="0"/>
          <w:marBottom w:val="0"/>
          <w:divBdr>
            <w:top w:val="none" w:sz="0" w:space="0" w:color="auto"/>
            <w:left w:val="none" w:sz="0" w:space="0" w:color="auto"/>
            <w:bottom w:val="none" w:sz="0" w:space="0" w:color="auto"/>
            <w:right w:val="none" w:sz="0" w:space="0" w:color="auto"/>
          </w:divBdr>
        </w:div>
      </w:divsChild>
    </w:div>
    <w:div w:id="922421522">
      <w:bodyDiv w:val="1"/>
      <w:marLeft w:val="0"/>
      <w:marRight w:val="0"/>
      <w:marTop w:val="0"/>
      <w:marBottom w:val="0"/>
      <w:divBdr>
        <w:top w:val="none" w:sz="0" w:space="0" w:color="auto"/>
        <w:left w:val="none" w:sz="0" w:space="0" w:color="auto"/>
        <w:bottom w:val="none" w:sz="0" w:space="0" w:color="auto"/>
        <w:right w:val="none" w:sz="0" w:space="0" w:color="auto"/>
      </w:divBdr>
    </w:div>
    <w:div w:id="941575564">
      <w:bodyDiv w:val="1"/>
      <w:marLeft w:val="0"/>
      <w:marRight w:val="0"/>
      <w:marTop w:val="0"/>
      <w:marBottom w:val="0"/>
      <w:divBdr>
        <w:top w:val="none" w:sz="0" w:space="0" w:color="auto"/>
        <w:left w:val="none" w:sz="0" w:space="0" w:color="auto"/>
        <w:bottom w:val="none" w:sz="0" w:space="0" w:color="auto"/>
        <w:right w:val="none" w:sz="0" w:space="0" w:color="auto"/>
      </w:divBdr>
    </w:div>
    <w:div w:id="965047274">
      <w:bodyDiv w:val="1"/>
      <w:marLeft w:val="0"/>
      <w:marRight w:val="0"/>
      <w:marTop w:val="0"/>
      <w:marBottom w:val="0"/>
      <w:divBdr>
        <w:top w:val="none" w:sz="0" w:space="0" w:color="auto"/>
        <w:left w:val="none" w:sz="0" w:space="0" w:color="auto"/>
        <w:bottom w:val="none" w:sz="0" w:space="0" w:color="auto"/>
        <w:right w:val="none" w:sz="0" w:space="0" w:color="auto"/>
      </w:divBdr>
    </w:div>
    <w:div w:id="975180013">
      <w:bodyDiv w:val="1"/>
      <w:marLeft w:val="0"/>
      <w:marRight w:val="0"/>
      <w:marTop w:val="0"/>
      <w:marBottom w:val="0"/>
      <w:divBdr>
        <w:top w:val="none" w:sz="0" w:space="0" w:color="auto"/>
        <w:left w:val="none" w:sz="0" w:space="0" w:color="auto"/>
        <w:bottom w:val="none" w:sz="0" w:space="0" w:color="auto"/>
        <w:right w:val="none" w:sz="0" w:space="0" w:color="auto"/>
      </w:divBdr>
    </w:div>
    <w:div w:id="1055930026">
      <w:bodyDiv w:val="1"/>
      <w:marLeft w:val="0"/>
      <w:marRight w:val="0"/>
      <w:marTop w:val="0"/>
      <w:marBottom w:val="0"/>
      <w:divBdr>
        <w:top w:val="none" w:sz="0" w:space="0" w:color="auto"/>
        <w:left w:val="none" w:sz="0" w:space="0" w:color="auto"/>
        <w:bottom w:val="none" w:sz="0" w:space="0" w:color="auto"/>
        <w:right w:val="none" w:sz="0" w:space="0" w:color="auto"/>
      </w:divBdr>
    </w:div>
    <w:div w:id="1061489794">
      <w:bodyDiv w:val="1"/>
      <w:marLeft w:val="0"/>
      <w:marRight w:val="0"/>
      <w:marTop w:val="0"/>
      <w:marBottom w:val="0"/>
      <w:divBdr>
        <w:top w:val="none" w:sz="0" w:space="0" w:color="auto"/>
        <w:left w:val="none" w:sz="0" w:space="0" w:color="auto"/>
        <w:bottom w:val="none" w:sz="0" w:space="0" w:color="auto"/>
        <w:right w:val="none" w:sz="0" w:space="0" w:color="auto"/>
      </w:divBdr>
    </w:div>
    <w:div w:id="1070930615">
      <w:bodyDiv w:val="1"/>
      <w:marLeft w:val="0"/>
      <w:marRight w:val="0"/>
      <w:marTop w:val="0"/>
      <w:marBottom w:val="0"/>
      <w:divBdr>
        <w:top w:val="none" w:sz="0" w:space="0" w:color="auto"/>
        <w:left w:val="none" w:sz="0" w:space="0" w:color="auto"/>
        <w:bottom w:val="none" w:sz="0" w:space="0" w:color="auto"/>
        <w:right w:val="none" w:sz="0" w:space="0" w:color="auto"/>
      </w:divBdr>
    </w:div>
    <w:div w:id="1075930539">
      <w:bodyDiv w:val="1"/>
      <w:marLeft w:val="0"/>
      <w:marRight w:val="0"/>
      <w:marTop w:val="0"/>
      <w:marBottom w:val="0"/>
      <w:divBdr>
        <w:top w:val="none" w:sz="0" w:space="0" w:color="auto"/>
        <w:left w:val="none" w:sz="0" w:space="0" w:color="auto"/>
        <w:bottom w:val="none" w:sz="0" w:space="0" w:color="auto"/>
        <w:right w:val="none" w:sz="0" w:space="0" w:color="auto"/>
      </w:divBdr>
    </w:div>
    <w:div w:id="1156413321">
      <w:bodyDiv w:val="1"/>
      <w:marLeft w:val="0"/>
      <w:marRight w:val="0"/>
      <w:marTop w:val="0"/>
      <w:marBottom w:val="0"/>
      <w:divBdr>
        <w:top w:val="none" w:sz="0" w:space="0" w:color="auto"/>
        <w:left w:val="none" w:sz="0" w:space="0" w:color="auto"/>
        <w:bottom w:val="none" w:sz="0" w:space="0" w:color="auto"/>
        <w:right w:val="none" w:sz="0" w:space="0" w:color="auto"/>
      </w:divBdr>
    </w:div>
    <w:div w:id="1176462904">
      <w:bodyDiv w:val="1"/>
      <w:marLeft w:val="0"/>
      <w:marRight w:val="0"/>
      <w:marTop w:val="0"/>
      <w:marBottom w:val="0"/>
      <w:divBdr>
        <w:top w:val="none" w:sz="0" w:space="0" w:color="auto"/>
        <w:left w:val="none" w:sz="0" w:space="0" w:color="auto"/>
        <w:bottom w:val="none" w:sz="0" w:space="0" w:color="auto"/>
        <w:right w:val="none" w:sz="0" w:space="0" w:color="auto"/>
      </w:divBdr>
      <w:divsChild>
        <w:div w:id="388578483">
          <w:marLeft w:val="446"/>
          <w:marRight w:val="0"/>
          <w:marTop w:val="0"/>
          <w:marBottom w:val="0"/>
          <w:divBdr>
            <w:top w:val="none" w:sz="0" w:space="0" w:color="auto"/>
            <w:left w:val="none" w:sz="0" w:space="0" w:color="auto"/>
            <w:bottom w:val="none" w:sz="0" w:space="0" w:color="auto"/>
            <w:right w:val="none" w:sz="0" w:space="0" w:color="auto"/>
          </w:divBdr>
        </w:div>
        <w:div w:id="568004050">
          <w:marLeft w:val="446"/>
          <w:marRight w:val="0"/>
          <w:marTop w:val="0"/>
          <w:marBottom w:val="0"/>
          <w:divBdr>
            <w:top w:val="none" w:sz="0" w:space="0" w:color="auto"/>
            <w:left w:val="none" w:sz="0" w:space="0" w:color="auto"/>
            <w:bottom w:val="none" w:sz="0" w:space="0" w:color="auto"/>
            <w:right w:val="none" w:sz="0" w:space="0" w:color="auto"/>
          </w:divBdr>
        </w:div>
        <w:div w:id="1100368142">
          <w:marLeft w:val="446"/>
          <w:marRight w:val="0"/>
          <w:marTop w:val="0"/>
          <w:marBottom w:val="0"/>
          <w:divBdr>
            <w:top w:val="none" w:sz="0" w:space="0" w:color="auto"/>
            <w:left w:val="none" w:sz="0" w:space="0" w:color="auto"/>
            <w:bottom w:val="none" w:sz="0" w:space="0" w:color="auto"/>
            <w:right w:val="none" w:sz="0" w:space="0" w:color="auto"/>
          </w:divBdr>
        </w:div>
      </w:divsChild>
    </w:div>
    <w:div w:id="1246768522">
      <w:bodyDiv w:val="1"/>
      <w:marLeft w:val="0"/>
      <w:marRight w:val="0"/>
      <w:marTop w:val="0"/>
      <w:marBottom w:val="0"/>
      <w:divBdr>
        <w:top w:val="none" w:sz="0" w:space="0" w:color="auto"/>
        <w:left w:val="none" w:sz="0" w:space="0" w:color="auto"/>
        <w:bottom w:val="none" w:sz="0" w:space="0" w:color="auto"/>
        <w:right w:val="none" w:sz="0" w:space="0" w:color="auto"/>
      </w:divBdr>
    </w:div>
    <w:div w:id="1536229651">
      <w:bodyDiv w:val="1"/>
      <w:marLeft w:val="0"/>
      <w:marRight w:val="0"/>
      <w:marTop w:val="0"/>
      <w:marBottom w:val="0"/>
      <w:divBdr>
        <w:top w:val="none" w:sz="0" w:space="0" w:color="auto"/>
        <w:left w:val="none" w:sz="0" w:space="0" w:color="auto"/>
        <w:bottom w:val="none" w:sz="0" w:space="0" w:color="auto"/>
        <w:right w:val="none" w:sz="0" w:space="0" w:color="auto"/>
      </w:divBdr>
    </w:div>
    <w:div w:id="1652320922">
      <w:bodyDiv w:val="1"/>
      <w:marLeft w:val="0"/>
      <w:marRight w:val="0"/>
      <w:marTop w:val="0"/>
      <w:marBottom w:val="0"/>
      <w:divBdr>
        <w:top w:val="none" w:sz="0" w:space="0" w:color="auto"/>
        <w:left w:val="none" w:sz="0" w:space="0" w:color="auto"/>
        <w:bottom w:val="none" w:sz="0" w:space="0" w:color="auto"/>
        <w:right w:val="none" w:sz="0" w:space="0" w:color="auto"/>
      </w:divBdr>
    </w:div>
    <w:div w:id="1764449125">
      <w:bodyDiv w:val="1"/>
      <w:marLeft w:val="0"/>
      <w:marRight w:val="0"/>
      <w:marTop w:val="0"/>
      <w:marBottom w:val="0"/>
      <w:divBdr>
        <w:top w:val="none" w:sz="0" w:space="0" w:color="auto"/>
        <w:left w:val="none" w:sz="0" w:space="0" w:color="auto"/>
        <w:bottom w:val="none" w:sz="0" w:space="0" w:color="auto"/>
        <w:right w:val="none" w:sz="0" w:space="0" w:color="auto"/>
      </w:divBdr>
    </w:div>
    <w:div w:id="1768771713">
      <w:bodyDiv w:val="1"/>
      <w:marLeft w:val="0"/>
      <w:marRight w:val="0"/>
      <w:marTop w:val="0"/>
      <w:marBottom w:val="0"/>
      <w:divBdr>
        <w:top w:val="none" w:sz="0" w:space="0" w:color="auto"/>
        <w:left w:val="none" w:sz="0" w:space="0" w:color="auto"/>
        <w:bottom w:val="none" w:sz="0" w:space="0" w:color="auto"/>
        <w:right w:val="none" w:sz="0" w:space="0" w:color="auto"/>
      </w:divBdr>
    </w:div>
    <w:div w:id="1818108638">
      <w:bodyDiv w:val="1"/>
      <w:marLeft w:val="0"/>
      <w:marRight w:val="0"/>
      <w:marTop w:val="0"/>
      <w:marBottom w:val="0"/>
      <w:divBdr>
        <w:top w:val="none" w:sz="0" w:space="0" w:color="auto"/>
        <w:left w:val="none" w:sz="0" w:space="0" w:color="auto"/>
        <w:bottom w:val="none" w:sz="0" w:space="0" w:color="auto"/>
        <w:right w:val="none" w:sz="0" w:space="0" w:color="auto"/>
      </w:divBdr>
      <w:divsChild>
        <w:div w:id="1391002920">
          <w:marLeft w:val="446"/>
          <w:marRight w:val="0"/>
          <w:marTop w:val="0"/>
          <w:marBottom w:val="0"/>
          <w:divBdr>
            <w:top w:val="none" w:sz="0" w:space="0" w:color="auto"/>
            <w:left w:val="none" w:sz="0" w:space="0" w:color="auto"/>
            <w:bottom w:val="none" w:sz="0" w:space="0" w:color="auto"/>
            <w:right w:val="none" w:sz="0" w:space="0" w:color="auto"/>
          </w:divBdr>
        </w:div>
        <w:div w:id="942806575">
          <w:marLeft w:val="446"/>
          <w:marRight w:val="0"/>
          <w:marTop w:val="0"/>
          <w:marBottom w:val="0"/>
          <w:divBdr>
            <w:top w:val="none" w:sz="0" w:space="0" w:color="auto"/>
            <w:left w:val="none" w:sz="0" w:space="0" w:color="auto"/>
            <w:bottom w:val="none" w:sz="0" w:space="0" w:color="auto"/>
            <w:right w:val="none" w:sz="0" w:space="0" w:color="auto"/>
          </w:divBdr>
        </w:div>
        <w:div w:id="1726294269">
          <w:marLeft w:val="446"/>
          <w:marRight w:val="0"/>
          <w:marTop w:val="0"/>
          <w:marBottom w:val="0"/>
          <w:divBdr>
            <w:top w:val="none" w:sz="0" w:space="0" w:color="auto"/>
            <w:left w:val="none" w:sz="0" w:space="0" w:color="auto"/>
            <w:bottom w:val="none" w:sz="0" w:space="0" w:color="auto"/>
            <w:right w:val="none" w:sz="0" w:space="0" w:color="auto"/>
          </w:divBdr>
        </w:div>
        <w:div w:id="928659719">
          <w:marLeft w:val="446"/>
          <w:marRight w:val="0"/>
          <w:marTop w:val="0"/>
          <w:marBottom w:val="0"/>
          <w:divBdr>
            <w:top w:val="none" w:sz="0" w:space="0" w:color="auto"/>
            <w:left w:val="none" w:sz="0" w:space="0" w:color="auto"/>
            <w:bottom w:val="none" w:sz="0" w:space="0" w:color="auto"/>
            <w:right w:val="none" w:sz="0" w:space="0" w:color="auto"/>
          </w:divBdr>
        </w:div>
      </w:divsChild>
    </w:div>
    <w:div w:id="1857765141">
      <w:bodyDiv w:val="1"/>
      <w:marLeft w:val="0"/>
      <w:marRight w:val="0"/>
      <w:marTop w:val="0"/>
      <w:marBottom w:val="0"/>
      <w:divBdr>
        <w:top w:val="none" w:sz="0" w:space="0" w:color="auto"/>
        <w:left w:val="none" w:sz="0" w:space="0" w:color="auto"/>
        <w:bottom w:val="none" w:sz="0" w:space="0" w:color="auto"/>
        <w:right w:val="none" w:sz="0" w:space="0" w:color="auto"/>
      </w:divBdr>
      <w:divsChild>
        <w:div w:id="1674449753">
          <w:marLeft w:val="446"/>
          <w:marRight w:val="0"/>
          <w:marTop w:val="0"/>
          <w:marBottom w:val="0"/>
          <w:divBdr>
            <w:top w:val="none" w:sz="0" w:space="0" w:color="auto"/>
            <w:left w:val="none" w:sz="0" w:space="0" w:color="auto"/>
            <w:bottom w:val="none" w:sz="0" w:space="0" w:color="auto"/>
            <w:right w:val="none" w:sz="0" w:space="0" w:color="auto"/>
          </w:divBdr>
        </w:div>
        <w:div w:id="1939291101">
          <w:marLeft w:val="446"/>
          <w:marRight w:val="0"/>
          <w:marTop w:val="0"/>
          <w:marBottom w:val="0"/>
          <w:divBdr>
            <w:top w:val="none" w:sz="0" w:space="0" w:color="auto"/>
            <w:left w:val="none" w:sz="0" w:space="0" w:color="auto"/>
            <w:bottom w:val="none" w:sz="0" w:space="0" w:color="auto"/>
            <w:right w:val="none" w:sz="0" w:space="0" w:color="auto"/>
          </w:divBdr>
        </w:div>
        <w:div w:id="665595780">
          <w:marLeft w:val="446"/>
          <w:marRight w:val="0"/>
          <w:marTop w:val="0"/>
          <w:marBottom w:val="0"/>
          <w:divBdr>
            <w:top w:val="none" w:sz="0" w:space="0" w:color="auto"/>
            <w:left w:val="none" w:sz="0" w:space="0" w:color="auto"/>
            <w:bottom w:val="none" w:sz="0" w:space="0" w:color="auto"/>
            <w:right w:val="none" w:sz="0" w:space="0" w:color="auto"/>
          </w:divBdr>
        </w:div>
        <w:div w:id="1036195640">
          <w:marLeft w:val="446"/>
          <w:marRight w:val="0"/>
          <w:marTop w:val="0"/>
          <w:marBottom w:val="0"/>
          <w:divBdr>
            <w:top w:val="none" w:sz="0" w:space="0" w:color="auto"/>
            <w:left w:val="none" w:sz="0" w:space="0" w:color="auto"/>
            <w:bottom w:val="none" w:sz="0" w:space="0" w:color="auto"/>
            <w:right w:val="none" w:sz="0" w:space="0" w:color="auto"/>
          </w:divBdr>
        </w:div>
        <w:div w:id="669795422">
          <w:marLeft w:val="446"/>
          <w:marRight w:val="0"/>
          <w:marTop w:val="0"/>
          <w:marBottom w:val="0"/>
          <w:divBdr>
            <w:top w:val="none" w:sz="0" w:space="0" w:color="auto"/>
            <w:left w:val="none" w:sz="0" w:space="0" w:color="auto"/>
            <w:bottom w:val="none" w:sz="0" w:space="0" w:color="auto"/>
            <w:right w:val="none" w:sz="0" w:space="0" w:color="auto"/>
          </w:divBdr>
        </w:div>
        <w:div w:id="17050053">
          <w:marLeft w:val="446"/>
          <w:marRight w:val="0"/>
          <w:marTop w:val="0"/>
          <w:marBottom w:val="0"/>
          <w:divBdr>
            <w:top w:val="none" w:sz="0" w:space="0" w:color="auto"/>
            <w:left w:val="none" w:sz="0" w:space="0" w:color="auto"/>
            <w:bottom w:val="none" w:sz="0" w:space="0" w:color="auto"/>
            <w:right w:val="none" w:sz="0" w:space="0" w:color="auto"/>
          </w:divBdr>
        </w:div>
        <w:div w:id="737242766">
          <w:marLeft w:val="446"/>
          <w:marRight w:val="0"/>
          <w:marTop w:val="0"/>
          <w:marBottom w:val="0"/>
          <w:divBdr>
            <w:top w:val="none" w:sz="0" w:space="0" w:color="auto"/>
            <w:left w:val="none" w:sz="0" w:space="0" w:color="auto"/>
            <w:bottom w:val="none" w:sz="0" w:space="0" w:color="auto"/>
            <w:right w:val="none" w:sz="0" w:space="0" w:color="auto"/>
          </w:divBdr>
        </w:div>
      </w:divsChild>
    </w:div>
    <w:div w:id="1922060362">
      <w:bodyDiv w:val="1"/>
      <w:marLeft w:val="0"/>
      <w:marRight w:val="0"/>
      <w:marTop w:val="0"/>
      <w:marBottom w:val="0"/>
      <w:divBdr>
        <w:top w:val="none" w:sz="0" w:space="0" w:color="auto"/>
        <w:left w:val="none" w:sz="0" w:space="0" w:color="auto"/>
        <w:bottom w:val="none" w:sz="0" w:space="0" w:color="auto"/>
        <w:right w:val="none" w:sz="0" w:space="0" w:color="auto"/>
      </w:divBdr>
    </w:div>
    <w:div w:id="2042051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hyperlink" Target="https://fipi.ru/otkrytyy-bank-zadaniy-dlya-otsenki-yestestvennonauchnoy-gramotnosti" TargetMode="External"/><Relationship Id="rId18" Type="http://schemas.openxmlformats.org/officeDocument/2006/relationships/hyperlink" Target="https://edsoo.ru"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yperlink" Target="https://fg.resh.edu.ru/" TargetMode="External"/><Relationship Id="rId17" Type="http://schemas.openxmlformats.org/officeDocument/2006/relationships/hyperlink" Target="http://skiv.instrao.ru/bank-zadaniy/"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fioco.ru/&#1087;&#1088;&#1080;&#1084;&#1077;&#1088;&#1099;-&#1079;&#1072;&#1076;&#1072;&#1095;-pisa" TargetMode="External"/><Relationship Id="rId20" Type="http://schemas.openxmlformats.org/officeDocument/2006/relationships/oleObject" Target="embeddings/oleObject1.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base.garant.ru/75093644/86674d20d06c3956a601ddc16326e3a9/" TargetMode="External"/><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fioco.ru/&#1087;&#1088;&#1080;&#1084;&#1077;&#1088;&#1099;-&#1079;&#1072;&#1076;&#1072;&#1095;-pisa" TargetMode="External"/><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hyperlink" Target="https://base.garant.ru/400274954/24975ac4e087d8084e1778ea7178fd42/" TargetMode="External"/><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yperlink" Target="https://base.garant.ru/71770012/53f89421bbdaf741eb2d1ecc4ddb4c33/" TargetMode="External"/><Relationship Id="rId14" Type="http://schemas.openxmlformats.org/officeDocument/2006/relationships/hyperlink" Target="https://fioco.ru/&#1087;&#1088;&#1080;&#1084;&#1077;&#1088;&#1099;-&#1079;&#1072;&#1076;&#1072;&#1095;-pisa" TargetMode="External"/><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5022B6-4C31-4AAF-BD73-18E37187BE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4</Pages>
  <Words>420649</Words>
  <Characters>2397703</Characters>
  <Application>Microsoft Office Word</Application>
  <DocSecurity>0</DocSecurity>
  <Lines>19980</Lines>
  <Paragraphs>56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12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лья Аникеев;AnZoRoVa_AyShAt</dc:creator>
  <cp:keywords/>
  <dc:description/>
  <cp:lastModifiedBy>Кока Ахмадова</cp:lastModifiedBy>
  <cp:revision>2</cp:revision>
  <cp:lastPrinted>2023-09-14T16:25:00Z</cp:lastPrinted>
  <dcterms:created xsi:type="dcterms:W3CDTF">2023-09-23T15:33:00Z</dcterms:created>
  <dcterms:modified xsi:type="dcterms:W3CDTF">2023-09-23T15:33:00Z</dcterms:modified>
</cp:coreProperties>
</file>